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61" r:id="rId1"/>
    <p:sldMasterId id="2147483662" r:id="rId2"/>
    <p:sldMasterId id="2147483670" r:id="rId3"/>
  </p:sldMasterIdLst>
  <p:notesMasterIdLst>
    <p:notesMasterId r:id="rId44"/>
  </p:notesMasterIdLst>
  <p:sldIdLst>
    <p:sldId id="256" r:id="rId4"/>
    <p:sldId id="296" r:id="rId5"/>
    <p:sldId id="258" r:id="rId6"/>
    <p:sldId id="260" r:id="rId7"/>
    <p:sldId id="299" r:id="rId8"/>
    <p:sldId id="261" r:id="rId9"/>
    <p:sldId id="266" r:id="rId10"/>
    <p:sldId id="263" r:id="rId11"/>
    <p:sldId id="371" r:id="rId12"/>
    <p:sldId id="298" r:id="rId13"/>
    <p:sldId id="297" r:id="rId14"/>
    <p:sldId id="267" r:id="rId15"/>
    <p:sldId id="317" r:id="rId16"/>
    <p:sldId id="319" r:id="rId17"/>
    <p:sldId id="270" r:id="rId18"/>
    <p:sldId id="318" r:id="rId19"/>
    <p:sldId id="373" r:id="rId20"/>
    <p:sldId id="272" r:id="rId21"/>
    <p:sldId id="320" r:id="rId22"/>
    <p:sldId id="275" r:id="rId23"/>
    <p:sldId id="264" r:id="rId24"/>
    <p:sldId id="374" r:id="rId25"/>
    <p:sldId id="269" r:id="rId26"/>
    <p:sldId id="321" r:id="rId27"/>
    <p:sldId id="304" r:id="rId28"/>
    <p:sldId id="306" r:id="rId29"/>
    <p:sldId id="307" r:id="rId30"/>
    <p:sldId id="273" r:id="rId31"/>
    <p:sldId id="276" r:id="rId32"/>
    <p:sldId id="305" r:id="rId33"/>
    <p:sldId id="376" r:id="rId34"/>
    <p:sldId id="326" r:id="rId35"/>
    <p:sldId id="278" r:id="rId36"/>
    <p:sldId id="312" r:id="rId37"/>
    <p:sldId id="327" r:id="rId38"/>
    <p:sldId id="377" r:id="rId39"/>
    <p:sldId id="378" r:id="rId40"/>
    <p:sldId id="379" r:id="rId41"/>
    <p:sldId id="313" r:id="rId42"/>
    <p:sldId id="314" r:id="rId43"/>
  </p:sldIdLst>
  <p:sldSz cx="9144000" cy="5143500" type="screen16x9"/>
  <p:notesSz cx="6858000" cy="9144000"/>
  <p:embeddedFontLst>
    <p:embeddedFont>
      <p:font typeface="Amatic SC" panose="00000500000000000000" pitchFamily="2" charset="-79"/>
      <p:regular r:id="rId45"/>
      <p:bold r:id="rId46"/>
    </p:embeddedFont>
    <p:embeddedFont>
      <p:font typeface="Autour One" panose="020B0604020202020204" charset="0"/>
      <p:regular r:id="rId47"/>
    </p:embeddedFont>
    <p:embeddedFont>
      <p:font typeface="Calibri" panose="020F0502020204030204" pitchFamily="34" charset="0"/>
      <p:regular r:id="rId48"/>
      <p:bold r:id="rId49"/>
      <p:italic r:id="rId50"/>
      <p:boldItalic r:id="rId51"/>
    </p:embeddedFont>
    <p:embeddedFont>
      <p:font typeface="Cambria Math" panose="02040503050406030204" pitchFamily="18" charset="0"/>
      <p:regular r:id="rId52"/>
    </p:embeddedFont>
    <p:embeddedFont>
      <p:font typeface="Mali Light" panose="020B0604020202020204" charset="0"/>
      <p:regular r:id="rId53"/>
      <p:bold r:id="rId54"/>
      <p:italic r:id="rId55"/>
      <p:boldItalic r:id="rId56"/>
    </p:embeddedFont>
    <p:embeddedFont>
      <p:font typeface="Nunito" panose="00000500000000000000" pitchFamily="2" charset="0"/>
      <p:regular r:id="rId57"/>
      <p:bold r:id="rId58"/>
      <p:italic r:id="rId59"/>
      <p:boldItalic r:id="rId60"/>
    </p:embeddedFont>
    <p:embeddedFont>
      <p:font typeface="Nunito SemiBold" panose="00000700000000000000" pitchFamily="2" charset="0"/>
      <p:regular r:id="rId61"/>
      <p:bold r:id="rId62"/>
      <p:italic r:id="rId63"/>
      <p:boldItalic r:id="rId64"/>
    </p:embeddedFont>
    <p:embeddedFont>
      <p:font typeface="Roboto Condensed Light" panose="02000000000000000000" pitchFamily="2" charset="0"/>
      <p:regular r:id="rId6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EA00"/>
    <a:srgbClr val="CCFC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C0C35A8-31EE-4B06-98D1-F3640B604409}">
  <a:tblStyle styleId="{2C0C35A8-31EE-4B06-98D1-F3640B604409}"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112D37EB-A914-4A42-9CBE-EA1083F15C18}"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1" autoAdjust="0"/>
    <p:restoredTop sz="93979" autoAdjust="0"/>
  </p:normalViewPr>
  <p:slideViewPr>
    <p:cSldViewPr snapToGrid="0">
      <p:cViewPr varScale="1">
        <p:scale>
          <a:sx n="85" d="100"/>
          <a:sy n="85" d="100"/>
        </p:scale>
        <p:origin x="616"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63" Type="http://schemas.openxmlformats.org/officeDocument/2006/relationships/font" Target="fonts/font19.fntdata"/><Relationship Id="rId68"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font" Target="fonts/font14.fntdata"/><Relationship Id="rId66"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5.fntdata"/><Relationship Id="rId57" Type="http://schemas.openxmlformats.org/officeDocument/2006/relationships/font" Target="fonts/font13.fntdata"/><Relationship Id="rId61" Type="http://schemas.openxmlformats.org/officeDocument/2006/relationships/font" Target="fonts/font17.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notesMaster" Target="notesMasters/notesMaster1.xml"/><Relationship Id="rId52" Type="http://schemas.openxmlformats.org/officeDocument/2006/relationships/font" Target="fonts/font8.fntdata"/><Relationship Id="rId60" Type="http://schemas.openxmlformats.org/officeDocument/2006/relationships/font" Target="fonts/font16.fntdata"/><Relationship Id="rId65" Type="http://schemas.openxmlformats.org/officeDocument/2006/relationships/font" Target="fonts/font21.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font" Target="fonts/font4.fntdata"/><Relationship Id="rId56" Type="http://schemas.openxmlformats.org/officeDocument/2006/relationships/font" Target="fonts/font12.fntdata"/><Relationship Id="rId64" Type="http://schemas.openxmlformats.org/officeDocument/2006/relationships/font" Target="fonts/font20.fntdata"/><Relationship Id="rId6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font" Target="fonts/font7.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font" Target="fonts/font2.fntdata"/><Relationship Id="rId59" Type="http://schemas.openxmlformats.org/officeDocument/2006/relationships/font" Target="fonts/font15.fntdata"/><Relationship Id="rId6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font" Target="fonts/font10.fntdata"/><Relationship Id="rId62" Type="http://schemas.openxmlformats.org/officeDocument/2006/relationships/font" Target="fonts/font18.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extLst>
      <p:ext uri="{BB962C8B-B14F-4D97-AF65-F5344CB8AC3E}">
        <p14:creationId xmlns:p14="http://schemas.microsoft.com/office/powerpoint/2010/main" val="431790027"/>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Google Shape;180;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1" name="Google Shape;181;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91708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2"/>
        <p:cNvGrpSpPr/>
        <p:nvPr/>
      </p:nvGrpSpPr>
      <p:grpSpPr>
        <a:xfrm>
          <a:off x="0" y="0"/>
          <a:ext cx="0" cy="0"/>
          <a:chOff x="0" y="0"/>
          <a:chExt cx="0" cy="0"/>
        </a:xfrm>
      </p:grpSpPr>
      <p:sp>
        <p:nvSpPr>
          <p:cNvPr id="273" name="Google Shape;273;g35f391192_0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4" name="Google Shape;274;g35f391192_0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82177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468700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
        <p:cNvGrpSpPr/>
        <p:nvPr/>
      </p:nvGrpSpPr>
      <p:grpSpPr>
        <a:xfrm>
          <a:off x="0" y="0"/>
          <a:ext cx="0" cy="0"/>
          <a:chOff x="0" y="0"/>
          <a:chExt cx="0" cy="0"/>
        </a:xfrm>
      </p:grpSpPr>
      <p:sp>
        <p:nvSpPr>
          <p:cNvPr id="316" name="Google Shape;316;g35ed75ccf_0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7" name="Google Shape;317;g35ed75ccf_0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14068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3"/>
        <p:cNvGrpSpPr/>
        <p:nvPr/>
      </p:nvGrpSpPr>
      <p:grpSpPr>
        <a:xfrm>
          <a:off x="0" y="0"/>
          <a:ext cx="0" cy="0"/>
          <a:chOff x="0" y="0"/>
          <a:chExt cx="0" cy="0"/>
        </a:xfrm>
      </p:grpSpPr>
      <p:sp>
        <p:nvSpPr>
          <p:cNvPr id="334" name="Google Shape;334;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5" name="Google Shape;335;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483658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145636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7"/>
        <p:cNvGrpSpPr/>
        <p:nvPr/>
      </p:nvGrpSpPr>
      <p:grpSpPr>
        <a:xfrm>
          <a:off x="0" y="0"/>
          <a:ext cx="0" cy="0"/>
          <a:chOff x="0" y="0"/>
          <a:chExt cx="0" cy="0"/>
        </a:xfrm>
      </p:grpSpPr>
      <p:sp>
        <p:nvSpPr>
          <p:cNvPr id="388" name="Google Shape;388;g35ed75ccf_0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9" name="Google Shape;389;g35ed75ccf_0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943499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9"/>
        <p:cNvGrpSpPr/>
        <p:nvPr/>
      </p:nvGrpSpPr>
      <p:grpSpPr>
        <a:xfrm>
          <a:off x="0" y="0"/>
          <a:ext cx="0" cy="0"/>
          <a:chOff x="0" y="0"/>
          <a:chExt cx="0" cy="0"/>
        </a:xfrm>
      </p:grpSpPr>
      <p:sp>
        <p:nvSpPr>
          <p:cNvPr id="250" name="Google Shape;250;g35f391192_0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 name="Google Shape;251;g35f391192_0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5603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0"/>
        <p:cNvGrpSpPr/>
        <p:nvPr/>
      </p:nvGrpSpPr>
      <p:grpSpPr>
        <a:xfrm>
          <a:off x="0" y="0"/>
          <a:ext cx="0" cy="0"/>
          <a:chOff x="0" y="0"/>
          <a:chExt cx="0" cy="0"/>
        </a:xfrm>
      </p:grpSpPr>
      <p:sp>
        <p:nvSpPr>
          <p:cNvPr id="301" name="Google Shape;301;g35ed75ccf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2" name="Google Shape;302;g35ed75ccf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767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
        <p:cNvGrpSpPr/>
        <p:nvPr/>
      </p:nvGrpSpPr>
      <p:grpSpPr>
        <a:xfrm>
          <a:off x="0" y="0"/>
          <a:ext cx="0" cy="0"/>
          <a:chOff x="0" y="0"/>
          <a:chExt cx="0" cy="0"/>
        </a:xfrm>
      </p:grpSpPr>
      <p:sp>
        <p:nvSpPr>
          <p:cNvPr id="316" name="Google Shape;316;g35ed75ccf_0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7" name="Google Shape;317;g35ed75ccf_0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867779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810406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4"/>
        <p:cNvGrpSpPr/>
        <p:nvPr/>
      </p:nvGrpSpPr>
      <p:grpSpPr>
        <a:xfrm>
          <a:off x="0" y="0"/>
          <a:ext cx="0" cy="0"/>
          <a:chOff x="0" y="0"/>
          <a:chExt cx="0" cy="0"/>
        </a:xfrm>
      </p:grpSpPr>
      <p:sp>
        <p:nvSpPr>
          <p:cNvPr id="195" name="Google Shape;195;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 name="Google Shape;196;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57545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1"/>
          </a:p>
        </p:txBody>
      </p:sp>
    </p:spTree>
    <p:extLst>
      <p:ext uri="{BB962C8B-B14F-4D97-AF65-F5344CB8AC3E}">
        <p14:creationId xmlns:p14="http://schemas.microsoft.com/office/powerpoint/2010/main" val="41204085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9"/>
        <p:cNvGrpSpPr/>
        <p:nvPr/>
      </p:nvGrpSpPr>
      <p:grpSpPr>
        <a:xfrm>
          <a:off x="0" y="0"/>
          <a:ext cx="0" cy="0"/>
          <a:chOff x="0" y="0"/>
          <a:chExt cx="0" cy="0"/>
        </a:xfrm>
      </p:grpSpPr>
      <p:sp>
        <p:nvSpPr>
          <p:cNvPr id="350" name="Google Shape;350;g35ed75ccf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1" name="Google Shape;351;g35ed75ccf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38825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
        <p:cNvGrpSpPr/>
        <p:nvPr/>
      </p:nvGrpSpPr>
      <p:grpSpPr>
        <a:xfrm>
          <a:off x="0" y="0"/>
          <a:ext cx="0" cy="0"/>
          <a:chOff x="0" y="0"/>
          <a:chExt cx="0" cy="0"/>
        </a:xfrm>
      </p:grpSpPr>
      <p:sp>
        <p:nvSpPr>
          <p:cNvPr id="400" name="Google Shape;400;g35ed75ccf_0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1" name="Google Shape;401;g35ed75ccf_0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297374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63144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676491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1"/>
          </a:p>
        </p:txBody>
      </p:sp>
    </p:spTree>
    <p:extLst>
      <p:ext uri="{BB962C8B-B14F-4D97-AF65-F5344CB8AC3E}">
        <p14:creationId xmlns:p14="http://schemas.microsoft.com/office/powerpoint/2010/main" val="15846182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3"/>
        <p:cNvGrpSpPr/>
        <p:nvPr/>
      </p:nvGrpSpPr>
      <p:grpSpPr>
        <a:xfrm>
          <a:off x="0" y="0"/>
          <a:ext cx="0" cy="0"/>
          <a:chOff x="0" y="0"/>
          <a:chExt cx="0" cy="0"/>
        </a:xfrm>
      </p:grpSpPr>
      <p:sp>
        <p:nvSpPr>
          <p:cNvPr id="424" name="Google Shape;424;g35ed75ccf_0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5" name="Google Shape;425;g35ed75ccf_0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81238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1"/>
          </a:p>
        </p:txBody>
      </p:sp>
    </p:spTree>
    <p:extLst>
      <p:ext uri="{BB962C8B-B14F-4D97-AF65-F5344CB8AC3E}">
        <p14:creationId xmlns:p14="http://schemas.microsoft.com/office/powerpoint/2010/main" val="237246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1"/>
          </a:p>
        </p:txBody>
      </p:sp>
    </p:spTree>
    <p:extLst>
      <p:ext uri="{BB962C8B-B14F-4D97-AF65-F5344CB8AC3E}">
        <p14:creationId xmlns:p14="http://schemas.microsoft.com/office/powerpoint/2010/main" val="17610195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
        <p:cNvGrpSpPr/>
        <p:nvPr/>
      </p:nvGrpSpPr>
      <p:grpSpPr>
        <a:xfrm>
          <a:off x="0" y="0"/>
          <a:ext cx="0" cy="0"/>
          <a:chOff x="0" y="0"/>
          <a:chExt cx="0" cy="0"/>
        </a:xfrm>
      </p:grpSpPr>
      <p:sp>
        <p:nvSpPr>
          <p:cNvPr id="400" name="Google Shape;400;g35ed75ccf_0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1" name="Google Shape;401;g35ed75ccf_0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84514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
        <p:cNvGrpSpPr/>
        <p:nvPr/>
      </p:nvGrpSpPr>
      <p:grpSpPr>
        <a:xfrm>
          <a:off x="0" y="0"/>
          <a:ext cx="0" cy="0"/>
          <a:chOff x="0" y="0"/>
          <a:chExt cx="0" cy="0"/>
        </a:xfrm>
      </p:grpSpPr>
      <p:sp>
        <p:nvSpPr>
          <p:cNvPr id="216" name="Google Shape;216;g35f391192_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7" name="Google Shape;217;g35f391192_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791805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69555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4694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1"/>
        <p:cNvGrpSpPr/>
        <p:nvPr/>
      </p:nvGrpSpPr>
      <p:grpSpPr>
        <a:xfrm>
          <a:off x="0" y="0"/>
          <a:ext cx="0" cy="0"/>
          <a:chOff x="0" y="0"/>
          <a:chExt cx="0" cy="0"/>
        </a:xfrm>
      </p:grpSpPr>
      <p:sp>
        <p:nvSpPr>
          <p:cNvPr id="432" name="Google Shape;432;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849327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Google Shape;180;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1" name="Google Shape;181;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31266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1"/>
        <p:cNvGrpSpPr/>
        <p:nvPr/>
      </p:nvGrpSpPr>
      <p:grpSpPr>
        <a:xfrm>
          <a:off x="0" y="0"/>
          <a:ext cx="0" cy="0"/>
          <a:chOff x="0" y="0"/>
          <a:chExt cx="0" cy="0"/>
        </a:xfrm>
      </p:grpSpPr>
      <p:sp>
        <p:nvSpPr>
          <p:cNvPr id="222" name="Google Shape;22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3" name="Google Shape;22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88918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6"/>
        <p:cNvGrpSpPr/>
        <p:nvPr/>
      </p:nvGrpSpPr>
      <p:grpSpPr>
        <a:xfrm>
          <a:off x="0" y="0"/>
          <a:ext cx="0" cy="0"/>
          <a:chOff x="0" y="0"/>
          <a:chExt cx="0" cy="0"/>
        </a:xfrm>
      </p:grpSpPr>
      <p:sp>
        <p:nvSpPr>
          <p:cNvPr id="267" name="Google Shape;267;g35f391192_0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8" name="Google Shape;268;g35f391192_0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72780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16506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312847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9"/>
        <p:cNvGrpSpPr/>
        <p:nvPr/>
      </p:nvGrpSpPr>
      <p:grpSpPr>
        <a:xfrm>
          <a:off x="0" y="0"/>
          <a:ext cx="0" cy="0"/>
          <a:chOff x="0" y="0"/>
          <a:chExt cx="0" cy="0"/>
        </a:xfrm>
      </p:grpSpPr>
      <p:sp>
        <p:nvSpPr>
          <p:cNvPr id="250" name="Google Shape;250;g35f391192_0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 name="Google Shape;251;g35f391192_0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558819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4398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bg>
      <p:bgPr>
        <a:solidFill>
          <a:schemeClr val="accent1"/>
        </a:solidFill>
        <a:effectLst/>
      </p:bgPr>
    </p:bg>
    <p:spTree>
      <p:nvGrpSpPr>
        <p:cNvPr id="1" name="Shape 9"/>
        <p:cNvGrpSpPr/>
        <p:nvPr/>
      </p:nvGrpSpPr>
      <p:grpSpPr>
        <a:xfrm>
          <a:off x="0" y="0"/>
          <a:ext cx="0" cy="0"/>
          <a:chOff x="0" y="0"/>
          <a:chExt cx="0" cy="0"/>
        </a:xfrm>
      </p:grpSpPr>
      <p:sp>
        <p:nvSpPr>
          <p:cNvPr id="10" name="Google Shape;10;p2"/>
          <p:cNvSpPr/>
          <p:nvPr/>
        </p:nvSpPr>
        <p:spPr>
          <a:xfrm>
            <a:off x="782225" y="778096"/>
            <a:ext cx="7579546" cy="3864638"/>
          </a:xfrm>
          <a:custGeom>
            <a:avLst/>
            <a:gdLst/>
            <a:ahLst/>
            <a:cxnLst/>
            <a:rect l="l" t="t" r="r" b="b"/>
            <a:pathLst>
              <a:path w="3592202" h="1831582" extrusionOk="0">
                <a:moveTo>
                  <a:pt x="3554475" y="588873"/>
                </a:moveTo>
                <a:cubicBezTo>
                  <a:pt x="3581881" y="-89254"/>
                  <a:pt x="2593478" y="24995"/>
                  <a:pt x="2107652" y="528"/>
                </a:cubicBezTo>
                <a:cubicBezTo>
                  <a:pt x="1659207" y="-4515"/>
                  <a:pt x="1181252" y="27319"/>
                  <a:pt x="750347" y="64701"/>
                </a:cubicBezTo>
                <a:cubicBezTo>
                  <a:pt x="-8045" y="130474"/>
                  <a:pt x="40101" y="825724"/>
                  <a:pt x="6973" y="1349129"/>
                </a:cubicBezTo>
                <a:cubicBezTo>
                  <a:pt x="-5853" y="1475480"/>
                  <a:pt x="-13088" y="1628228"/>
                  <a:pt x="99056" y="1715663"/>
                </a:cubicBezTo>
                <a:cubicBezTo>
                  <a:pt x="135341" y="1744165"/>
                  <a:pt x="181120" y="1758789"/>
                  <a:pt x="226394" y="1766090"/>
                </a:cubicBezTo>
                <a:cubicBezTo>
                  <a:pt x="547610" y="1798407"/>
                  <a:pt x="870976" y="1810947"/>
                  <a:pt x="1193749" y="1821405"/>
                </a:cubicBezTo>
                <a:cubicBezTo>
                  <a:pt x="1869266" y="1838945"/>
                  <a:pt x="2634630" y="1839954"/>
                  <a:pt x="3306903" y="1773939"/>
                </a:cubicBezTo>
                <a:cubicBezTo>
                  <a:pt x="3542965" y="1713230"/>
                  <a:pt x="3574777" y="1531804"/>
                  <a:pt x="3589730" y="1335448"/>
                </a:cubicBezTo>
                <a:cubicBezTo>
                  <a:pt x="3601744" y="1168470"/>
                  <a:pt x="3566731" y="755807"/>
                  <a:pt x="3554475" y="588873"/>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 name="Google Shape;11;p2"/>
          <p:cNvSpPr/>
          <p:nvPr/>
        </p:nvSpPr>
        <p:spPr>
          <a:xfrm>
            <a:off x="794256" y="560052"/>
            <a:ext cx="7399177" cy="3910731"/>
          </a:xfrm>
          <a:custGeom>
            <a:avLst/>
            <a:gdLst/>
            <a:ahLst/>
            <a:cxnLst/>
            <a:rect l="l" t="t" r="r" b="b"/>
            <a:pathLst>
              <a:path w="3506719" h="1853427" extrusionOk="0">
                <a:moveTo>
                  <a:pt x="3499305" y="1166353"/>
                </a:moveTo>
                <a:cubicBezTo>
                  <a:pt x="3487751" y="941889"/>
                  <a:pt x="3482379" y="741016"/>
                  <a:pt x="3468150" y="516750"/>
                </a:cubicBezTo>
                <a:cubicBezTo>
                  <a:pt x="3459578" y="392635"/>
                  <a:pt x="3434540" y="262425"/>
                  <a:pt x="3343926" y="170342"/>
                </a:cubicBezTo>
                <a:cubicBezTo>
                  <a:pt x="3249760" y="74400"/>
                  <a:pt x="3105299" y="78500"/>
                  <a:pt x="2981184" y="57847"/>
                </a:cubicBezTo>
                <a:cubicBezTo>
                  <a:pt x="2181223" y="-47983"/>
                  <a:pt x="1370738" y="7114"/>
                  <a:pt x="571983" y="97465"/>
                </a:cubicBezTo>
                <a:cubicBezTo>
                  <a:pt x="583142" y="79706"/>
                  <a:pt x="597415" y="64118"/>
                  <a:pt x="614122" y="51423"/>
                </a:cubicBezTo>
                <a:cubicBezTo>
                  <a:pt x="621729" y="45657"/>
                  <a:pt x="614122" y="33314"/>
                  <a:pt x="606317" y="39277"/>
                </a:cubicBezTo>
                <a:cubicBezTo>
                  <a:pt x="584019" y="56115"/>
                  <a:pt x="565669" y="77601"/>
                  <a:pt x="552470" y="102223"/>
                </a:cubicBezTo>
                <a:cubicBezTo>
                  <a:pt x="551023" y="104503"/>
                  <a:pt x="551176" y="107419"/>
                  <a:pt x="552843" y="109545"/>
                </a:cubicBezTo>
                <a:cubicBezTo>
                  <a:pt x="552996" y="111124"/>
                  <a:pt x="553654" y="112615"/>
                  <a:pt x="554728" y="113799"/>
                </a:cubicBezTo>
                <a:cubicBezTo>
                  <a:pt x="574416" y="135921"/>
                  <a:pt x="597985" y="154271"/>
                  <a:pt x="624273" y="167908"/>
                </a:cubicBezTo>
                <a:cubicBezTo>
                  <a:pt x="632429" y="172162"/>
                  <a:pt x="639401" y="158700"/>
                  <a:pt x="631025" y="154315"/>
                </a:cubicBezTo>
                <a:cubicBezTo>
                  <a:pt x="609956" y="143265"/>
                  <a:pt x="590728" y="129014"/>
                  <a:pt x="574021" y="112067"/>
                </a:cubicBezTo>
                <a:cubicBezTo>
                  <a:pt x="1426426" y="15774"/>
                  <a:pt x="2294047" y="-40901"/>
                  <a:pt x="3145004" y="97048"/>
                </a:cubicBezTo>
                <a:cubicBezTo>
                  <a:pt x="3209331" y="107550"/>
                  <a:pt x="3269536" y="123884"/>
                  <a:pt x="3319414" y="167886"/>
                </a:cubicBezTo>
                <a:cubicBezTo>
                  <a:pt x="3474552" y="310265"/>
                  <a:pt x="3450632" y="540604"/>
                  <a:pt x="3463897" y="732531"/>
                </a:cubicBezTo>
                <a:cubicBezTo>
                  <a:pt x="3470474" y="878856"/>
                  <a:pt x="3477052" y="1001085"/>
                  <a:pt x="3483783" y="1147410"/>
                </a:cubicBezTo>
                <a:cubicBezTo>
                  <a:pt x="3501191" y="1385138"/>
                  <a:pt x="3525965" y="1744218"/>
                  <a:pt x="3230532" y="1813916"/>
                </a:cubicBezTo>
                <a:cubicBezTo>
                  <a:pt x="3161470" y="1826939"/>
                  <a:pt x="3088899" y="1823212"/>
                  <a:pt x="3018938" y="1824396"/>
                </a:cubicBezTo>
                <a:cubicBezTo>
                  <a:pt x="2066294" y="1838384"/>
                  <a:pt x="1110998" y="1858664"/>
                  <a:pt x="159779" y="1795412"/>
                </a:cubicBezTo>
                <a:cubicBezTo>
                  <a:pt x="96198" y="1786642"/>
                  <a:pt x="52897" y="1750883"/>
                  <a:pt x="37988" y="1686381"/>
                </a:cubicBezTo>
                <a:cubicBezTo>
                  <a:pt x="23014" y="1627185"/>
                  <a:pt x="28429" y="1563604"/>
                  <a:pt x="29218" y="1503201"/>
                </a:cubicBezTo>
                <a:cubicBezTo>
                  <a:pt x="32288" y="1285666"/>
                  <a:pt x="37769" y="1068196"/>
                  <a:pt x="45640" y="850771"/>
                </a:cubicBezTo>
                <a:cubicBezTo>
                  <a:pt x="67279" y="849039"/>
                  <a:pt x="84052" y="831170"/>
                  <a:pt x="84403" y="809465"/>
                </a:cubicBezTo>
                <a:cubicBezTo>
                  <a:pt x="84775" y="785085"/>
                  <a:pt x="61119" y="766449"/>
                  <a:pt x="37528" y="771382"/>
                </a:cubicBezTo>
                <a:cubicBezTo>
                  <a:pt x="-10202" y="773070"/>
                  <a:pt x="-12460" y="837024"/>
                  <a:pt x="31082" y="849280"/>
                </a:cubicBezTo>
                <a:cubicBezTo>
                  <a:pt x="22860" y="1075914"/>
                  <a:pt x="17248" y="1302614"/>
                  <a:pt x="14222" y="1529401"/>
                </a:cubicBezTo>
                <a:cubicBezTo>
                  <a:pt x="6724" y="1697563"/>
                  <a:pt x="25184" y="1816372"/>
                  <a:pt x="222900" y="1815955"/>
                </a:cubicBezTo>
                <a:cubicBezTo>
                  <a:pt x="1165853" y="1869451"/>
                  <a:pt x="2110823" y="1854630"/>
                  <a:pt x="3054653" y="1838559"/>
                </a:cubicBezTo>
                <a:cubicBezTo>
                  <a:pt x="3124352" y="1837376"/>
                  <a:pt x="3196834" y="1840752"/>
                  <a:pt x="3264427" y="1820822"/>
                </a:cubicBezTo>
                <a:cubicBezTo>
                  <a:pt x="3445173" y="1765222"/>
                  <a:pt x="3508426" y="1558539"/>
                  <a:pt x="3506606" y="1387089"/>
                </a:cubicBezTo>
                <a:cubicBezTo>
                  <a:pt x="3507527" y="1313642"/>
                  <a:pt x="3502637" y="1239910"/>
                  <a:pt x="3499305" y="1166353"/>
                </a:cubicBezTo>
                <a:close/>
                <a:moveTo>
                  <a:pt x="14683" y="811175"/>
                </a:moveTo>
                <a:cubicBezTo>
                  <a:pt x="12863" y="794424"/>
                  <a:pt x="28933" y="781270"/>
                  <a:pt x="44807" y="788066"/>
                </a:cubicBezTo>
                <a:cubicBezTo>
                  <a:pt x="47241" y="789162"/>
                  <a:pt x="50112" y="788768"/>
                  <a:pt x="52152" y="787036"/>
                </a:cubicBezTo>
                <a:cubicBezTo>
                  <a:pt x="78987" y="795301"/>
                  <a:pt x="73002" y="833713"/>
                  <a:pt x="45815" y="836191"/>
                </a:cubicBezTo>
                <a:cubicBezTo>
                  <a:pt x="30424" y="837594"/>
                  <a:pt x="16656" y="826588"/>
                  <a:pt x="14683" y="81124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 name="Google Shape;12;p2"/>
          <p:cNvSpPr/>
          <p:nvPr/>
        </p:nvSpPr>
        <p:spPr>
          <a:xfrm>
            <a:off x="7460343" y="542436"/>
            <a:ext cx="814257" cy="1022479"/>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3" name="Google Shape;13;p2"/>
          <p:cNvSpPr/>
          <p:nvPr/>
        </p:nvSpPr>
        <p:spPr>
          <a:xfrm>
            <a:off x="8121968" y="821005"/>
            <a:ext cx="185720" cy="335821"/>
          </a:xfrm>
          <a:custGeom>
            <a:avLst/>
            <a:gdLst/>
            <a:ahLst/>
            <a:cxnLst/>
            <a:rect l="l" t="t" r="r" b="b"/>
            <a:pathLst>
              <a:path w="88019" h="159157" extrusionOk="0">
                <a:moveTo>
                  <a:pt x="87774" y="149186"/>
                </a:moveTo>
                <a:cubicBezTo>
                  <a:pt x="74290" y="95537"/>
                  <a:pt x="49098" y="45526"/>
                  <a:pt x="14041" y="2730"/>
                </a:cubicBezTo>
                <a:cubicBezTo>
                  <a:pt x="8078" y="-4527"/>
                  <a:pt x="-4309" y="4199"/>
                  <a:pt x="1522" y="11302"/>
                </a:cubicBezTo>
                <a:cubicBezTo>
                  <a:pt x="35835" y="53069"/>
                  <a:pt x="60478" y="101916"/>
                  <a:pt x="73676" y="154338"/>
                </a:cubicBezTo>
                <a:cubicBezTo>
                  <a:pt x="76044" y="163678"/>
                  <a:pt x="90032" y="158065"/>
                  <a:pt x="87774" y="1491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 name="Google Shape;14;p2"/>
          <p:cNvSpPr/>
          <p:nvPr/>
        </p:nvSpPr>
        <p:spPr>
          <a:xfrm>
            <a:off x="2947917" y="505266"/>
            <a:ext cx="831121" cy="96144"/>
          </a:xfrm>
          <a:custGeom>
            <a:avLst/>
            <a:gdLst/>
            <a:ahLst/>
            <a:cxnLst/>
            <a:rect l="l" t="t" r="r" b="b"/>
            <a:pathLst>
              <a:path w="393896" h="45566" extrusionOk="0">
                <a:moveTo>
                  <a:pt x="386461" y="1"/>
                </a:moveTo>
                <a:cubicBezTo>
                  <a:pt x="259364" y="2172"/>
                  <a:pt x="132531" y="12432"/>
                  <a:pt x="6750" y="30696"/>
                </a:cubicBezTo>
                <a:cubicBezTo>
                  <a:pt x="-2393" y="32011"/>
                  <a:pt x="-2305" y="46876"/>
                  <a:pt x="7364" y="45473"/>
                </a:cubicBezTo>
                <a:cubicBezTo>
                  <a:pt x="133145" y="27210"/>
                  <a:pt x="259978" y="16949"/>
                  <a:pt x="387053" y="14778"/>
                </a:cubicBezTo>
                <a:cubicBezTo>
                  <a:pt x="396349" y="14647"/>
                  <a:pt x="396196" y="-152"/>
                  <a:pt x="386461" y="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 name="Google Shape;15;p2"/>
          <p:cNvSpPr/>
          <p:nvPr/>
        </p:nvSpPr>
        <p:spPr>
          <a:xfrm>
            <a:off x="3868218" y="487291"/>
            <a:ext cx="278364" cy="43099"/>
          </a:xfrm>
          <a:custGeom>
            <a:avLst/>
            <a:gdLst/>
            <a:ahLst/>
            <a:cxnLst/>
            <a:rect l="l" t="t" r="r" b="b"/>
            <a:pathLst>
              <a:path w="131926" h="20426" extrusionOk="0">
                <a:moveTo>
                  <a:pt x="124504" y="198"/>
                </a:moveTo>
                <a:cubicBezTo>
                  <a:pt x="85193" y="-635"/>
                  <a:pt x="45860" y="1163"/>
                  <a:pt x="6791" y="5570"/>
                </a:cubicBezTo>
                <a:cubicBezTo>
                  <a:pt x="-2417" y="6622"/>
                  <a:pt x="-2308" y="21465"/>
                  <a:pt x="7405" y="20369"/>
                </a:cubicBezTo>
                <a:cubicBezTo>
                  <a:pt x="46474" y="15962"/>
                  <a:pt x="85807" y="14164"/>
                  <a:pt x="125118" y="14997"/>
                </a:cubicBezTo>
                <a:cubicBezTo>
                  <a:pt x="134392" y="15194"/>
                  <a:pt x="134195" y="417"/>
                  <a:pt x="124504" y="19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 name="Google Shape;16;p2"/>
          <p:cNvSpPr/>
          <p:nvPr/>
        </p:nvSpPr>
        <p:spPr>
          <a:xfrm>
            <a:off x="3549755" y="4514760"/>
            <a:ext cx="880619" cy="47277"/>
          </a:xfrm>
          <a:custGeom>
            <a:avLst/>
            <a:gdLst/>
            <a:ahLst/>
            <a:cxnLst/>
            <a:rect l="l" t="t" r="r" b="b"/>
            <a:pathLst>
              <a:path w="417355" h="22406" extrusionOk="0">
                <a:moveTo>
                  <a:pt x="409929" y="3189"/>
                </a:moveTo>
                <a:lnTo>
                  <a:pt x="209122" y="5951"/>
                </a:lnTo>
                <a:cubicBezTo>
                  <a:pt x="142580" y="6872"/>
                  <a:pt x="74658" y="11476"/>
                  <a:pt x="8775" y="119"/>
                </a:cubicBezTo>
                <a:cubicBezTo>
                  <a:pt x="-302" y="-1459"/>
                  <a:pt x="-3897" y="13142"/>
                  <a:pt x="5618" y="14787"/>
                </a:cubicBezTo>
                <a:cubicBezTo>
                  <a:pt x="71391" y="26122"/>
                  <a:pt x="139029" y="21715"/>
                  <a:pt x="205351" y="20794"/>
                </a:cubicBezTo>
                <a:lnTo>
                  <a:pt x="410521" y="17966"/>
                </a:lnTo>
                <a:cubicBezTo>
                  <a:pt x="419817" y="17747"/>
                  <a:pt x="419641" y="2969"/>
                  <a:pt x="409929" y="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 name="Google Shape;17;p2"/>
          <p:cNvSpPr/>
          <p:nvPr/>
        </p:nvSpPr>
        <p:spPr>
          <a:xfrm>
            <a:off x="3925109" y="4621068"/>
            <a:ext cx="285390" cy="35142"/>
          </a:xfrm>
          <a:custGeom>
            <a:avLst/>
            <a:gdLst/>
            <a:ahLst/>
            <a:cxnLst/>
            <a:rect l="l" t="t" r="r" b="b"/>
            <a:pathLst>
              <a:path w="135256" h="16655" extrusionOk="0">
                <a:moveTo>
                  <a:pt x="129610" y="810"/>
                </a:moveTo>
                <a:cubicBezTo>
                  <a:pt x="88677" y="-549"/>
                  <a:pt x="47766" y="-198"/>
                  <a:pt x="6832" y="1863"/>
                </a:cubicBezTo>
                <a:cubicBezTo>
                  <a:pt x="-2442" y="2345"/>
                  <a:pt x="-2310" y="17210"/>
                  <a:pt x="7446" y="16640"/>
                </a:cubicBezTo>
                <a:cubicBezTo>
                  <a:pt x="47130" y="14601"/>
                  <a:pt x="86835" y="14228"/>
                  <a:pt x="126562" y="15478"/>
                </a:cubicBezTo>
                <a:cubicBezTo>
                  <a:pt x="135507" y="15785"/>
                  <a:pt x="139191" y="1117"/>
                  <a:pt x="129610" y="81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8" name="Google Shape;18;p2"/>
          <p:cNvSpPr txBox="1">
            <a:spLocks noGrp="1"/>
          </p:cNvSpPr>
          <p:nvPr>
            <p:ph type="ctrTitle"/>
          </p:nvPr>
        </p:nvSpPr>
        <p:spPr>
          <a:xfrm>
            <a:off x="1867900" y="1731475"/>
            <a:ext cx="5408100" cy="1680600"/>
          </a:xfrm>
          <a:prstGeom prst="rect">
            <a:avLst/>
          </a:prstGeom>
        </p:spPr>
        <p:txBody>
          <a:bodyPr spcFirstLastPara="1" wrap="square" lIns="0" tIns="0" rIns="0" bIns="0" anchor="ctr" anchorCtr="0">
            <a:noAutofit/>
          </a:bodyPr>
          <a:lstStyle>
            <a:lvl1pPr lvl="0" algn="ctr" rtl="0">
              <a:spcBef>
                <a:spcPts val="0"/>
              </a:spcBef>
              <a:spcAft>
                <a:spcPts val="0"/>
              </a:spcAft>
              <a:buSzPts val="6800"/>
              <a:buNone/>
              <a:defRPr sz="6800"/>
            </a:lvl1pPr>
            <a:lvl2pPr lvl="1" algn="ctr" rtl="0">
              <a:spcBef>
                <a:spcPts val="0"/>
              </a:spcBef>
              <a:spcAft>
                <a:spcPts val="0"/>
              </a:spcAft>
              <a:buSzPts val="6800"/>
              <a:buNone/>
              <a:defRPr sz="6800"/>
            </a:lvl2pPr>
            <a:lvl3pPr lvl="2" algn="ctr" rtl="0">
              <a:spcBef>
                <a:spcPts val="0"/>
              </a:spcBef>
              <a:spcAft>
                <a:spcPts val="0"/>
              </a:spcAft>
              <a:buSzPts val="6800"/>
              <a:buNone/>
              <a:defRPr sz="6800"/>
            </a:lvl3pPr>
            <a:lvl4pPr lvl="3" algn="ctr" rtl="0">
              <a:spcBef>
                <a:spcPts val="0"/>
              </a:spcBef>
              <a:spcAft>
                <a:spcPts val="0"/>
              </a:spcAft>
              <a:buSzPts val="6800"/>
              <a:buNone/>
              <a:defRPr sz="6800"/>
            </a:lvl4pPr>
            <a:lvl5pPr lvl="4" algn="ctr" rtl="0">
              <a:spcBef>
                <a:spcPts val="0"/>
              </a:spcBef>
              <a:spcAft>
                <a:spcPts val="0"/>
              </a:spcAft>
              <a:buSzPts val="6800"/>
              <a:buNone/>
              <a:defRPr sz="6800"/>
            </a:lvl5pPr>
            <a:lvl6pPr lvl="5" algn="ctr" rtl="0">
              <a:spcBef>
                <a:spcPts val="0"/>
              </a:spcBef>
              <a:spcAft>
                <a:spcPts val="0"/>
              </a:spcAft>
              <a:buSzPts val="6800"/>
              <a:buNone/>
              <a:defRPr sz="6800"/>
            </a:lvl6pPr>
            <a:lvl7pPr lvl="6" algn="ctr" rtl="0">
              <a:spcBef>
                <a:spcPts val="0"/>
              </a:spcBef>
              <a:spcAft>
                <a:spcPts val="0"/>
              </a:spcAft>
              <a:buSzPts val="6800"/>
              <a:buNone/>
              <a:defRPr sz="6800"/>
            </a:lvl7pPr>
            <a:lvl8pPr lvl="7" algn="ctr" rtl="0">
              <a:spcBef>
                <a:spcPts val="0"/>
              </a:spcBef>
              <a:spcAft>
                <a:spcPts val="0"/>
              </a:spcAft>
              <a:buSzPts val="6800"/>
              <a:buNone/>
              <a:defRPr sz="6800"/>
            </a:lvl8pPr>
            <a:lvl9pPr lvl="8" algn="ctr" rtl="0">
              <a:spcBef>
                <a:spcPts val="0"/>
              </a:spcBef>
              <a:spcAft>
                <a:spcPts val="0"/>
              </a:spcAft>
              <a:buSzPts val="6800"/>
              <a:buNone/>
              <a:defRPr sz="6800"/>
            </a:lvl9pPr>
          </a:lstStyle>
          <a:p>
            <a:endParaRPr/>
          </a:p>
        </p:txBody>
      </p:sp>
      <p:sp>
        <p:nvSpPr>
          <p:cNvPr id="19" name="Google Shape;19;p2"/>
          <p:cNvSpPr/>
          <p:nvPr/>
        </p:nvSpPr>
        <p:spPr>
          <a:xfrm rot="-871776">
            <a:off x="594544" y="662599"/>
            <a:ext cx="1234918" cy="1390637"/>
          </a:xfrm>
          <a:custGeom>
            <a:avLst/>
            <a:gdLst/>
            <a:ahLst/>
            <a:cxnLst/>
            <a:rect l="l" t="t" r="r" b="b"/>
            <a:pathLst>
              <a:path w="584559" h="658270" extrusionOk="0">
                <a:moveTo>
                  <a:pt x="400656" y="592594"/>
                </a:moveTo>
                <a:cubicBezTo>
                  <a:pt x="398705" y="592697"/>
                  <a:pt x="396842" y="593473"/>
                  <a:pt x="395395" y="594786"/>
                </a:cubicBezTo>
                <a:cubicBezTo>
                  <a:pt x="372790" y="614869"/>
                  <a:pt x="326968" y="608292"/>
                  <a:pt x="296493" y="605310"/>
                </a:cubicBezTo>
                <a:cubicBezTo>
                  <a:pt x="253302" y="602043"/>
                  <a:pt x="220963" y="596014"/>
                  <a:pt x="191671" y="585731"/>
                </a:cubicBezTo>
                <a:cubicBezTo>
                  <a:pt x="185292" y="583232"/>
                  <a:pt x="178517" y="589173"/>
                  <a:pt x="177552" y="595027"/>
                </a:cubicBezTo>
                <a:cubicBezTo>
                  <a:pt x="176719" y="598472"/>
                  <a:pt x="178846" y="601934"/>
                  <a:pt x="182288" y="602767"/>
                </a:cubicBezTo>
                <a:cubicBezTo>
                  <a:pt x="218069" y="615921"/>
                  <a:pt x="265294" y="622893"/>
                  <a:pt x="316028" y="625524"/>
                </a:cubicBezTo>
                <a:cubicBezTo>
                  <a:pt x="346152" y="628462"/>
                  <a:pt x="384498" y="628528"/>
                  <a:pt x="404515" y="610440"/>
                </a:cubicBezTo>
                <a:cubicBezTo>
                  <a:pt x="412320" y="604038"/>
                  <a:pt x="407585" y="592901"/>
                  <a:pt x="400656" y="592594"/>
                </a:cubicBezTo>
                <a:close/>
                <a:moveTo>
                  <a:pt x="310547" y="639710"/>
                </a:moveTo>
                <a:lnTo>
                  <a:pt x="268429" y="637692"/>
                </a:lnTo>
                <a:cubicBezTo>
                  <a:pt x="263694" y="637495"/>
                  <a:pt x="258191" y="639490"/>
                  <a:pt x="256788" y="645673"/>
                </a:cubicBezTo>
                <a:cubicBezTo>
                  <a:pt x="256042" y="649839"/>
                  <a:pt x="258191" y="655671"/>
                  <a:pt x="263365" y="656241"/>
                </a:cubicBezTo>
                <a:lnTo>
                  <a:pt x="305460" y="658258"/>
                </a:lnTo>
                <a:cubicBezTo>
                  <a:pt x="310218" y="658455"/>
                  <a:pt x="315699" y="656460"/>
                  <a:pt x="317124" y="650277"/>
                </a:cubicBezTo>
                <a:cubicBezTo>
                  <a:pt x="317847" y="646111"/>
                  <a:pt x="315699" y="640258"/>
                  <a:pt x="310547" y="639710"/>
                </a:cubicBezTo>
                <a:close/>
                <a:moveTo>
                  <a:pt x="85075" y="404459"/>
                </a:moveTo>
                <a:cubicBezTo>
                  <a:pt x="50631" y="383609"/>
                  <a:pt x="26799" y="349648"/>
                  <a:pt x="17985" y="308824"/>
                </a:cubicBezTo>
                <a:cubicBezTo>
                  <a:pt x="14894" y="296437"/>
                  <a:pt x="-2448" y="306303"/>
                  <a:pt x="292" y="316257"/>
                </a:cubicBezTo>
                <a:cubicBezTo>
                  <a:pt x="9829" y="360347"/>
                  <a:pt x="37038" y="397925"/>
                  <a:pt x="77028" y="422064"/>
                </a:cubicBezTo>
                <a:cubicBezTo>
                  <a:pt x="82224" y="425572"/>
                  <a:pt x="87991" y="421034"/>
                  <a:pt x="89262" y="415641"/>
                </a:cubicBezTo>
                <a:cubicBezTo>
                  <a:pt x="90643" y="411394"/>
                  <a:pt x="88911" y="406755"/>
                  <a:pt x="85075" y="404459"/>
                </a:cubicBezTo>
                <a:close/>
                <a:moveTo>
                  <a:pt x="329906" y="581522"/>
                </a:moveTo>
                <a:cubicBezTo>
                  <a:pt x="357816" y="581522"/>
                  <a:pt x="380332" y="577751"/>
                  <a:pt x="400656" y="569661"/>
                </a:cubicBezTo>
                <a:cubicBezTo>
                  <a:pt x="405261" y="567896"/>
                  <a:pt x="407870" y="563002"/>
                  <a:pt x="406752" y="558194"/>
                </a:cubicBezTo>
                <a:cubicBezTo>
                  <a:pt x="406357" y="554364"/>
                  <a:pt x="403243" y="551382"/>
                  <a:pt x="399407" y="551134"/>
                </a:cubicBezTo>
                <a:cubicBezTo>
                  <a:pt x="398135" y="551161"/>
                  <a:pt x="396885" y="551428"/>
                  <a:pt x="395701" y="551924"/>
                </a:cubicBezTo>
                <a:cubicBezTo>
                  <a:pt x="365511" y="565078"/>
                  <a:pt x="319887" y="564201"/>
                  <a:pt x="285399" y="560123"/>
                </a:cubicBezTo>
                <a:cubicBezTo>
                  <a:pt x="250079" y="556857"/>
                  <a:pt x="213553" y="549337"/>
                  <a:pt x="177004" y="540545"/>
                </a:cubicBezTo>
                <a:cubicBezTo>
                  <a:pt x="172137" y="540545"/>
                  <a:pt x="169352" y="544930"/>
                  <a:pt x="168826" y="549095"/>
                </a:cubicBezTo>
                <a:cubicBezTo>
                  <a:pt x="167884" y="553862"/>
                  <a:pt x="170887" y="558516"/>
                  <a:pt x="175623" y="559619"/>
                </a:cubicBezTo>
                <a:cubicBezTo>
                  <a:pt x="226663" y="572796"/>
                  <a:pt x="279633" y="581061"/>
                  <a:pt x="329906" y="581522"/>
                </a:cubicBezTo>
                <a:close/>
                <a:moveTo>
                  <a:pt x="216951" y="106307"/>
                </a:moveTo>
                <a:cubicBezTo>
                  <a:pt x="171238" y="119725"/>
                  <a:pt x="136444" y="158926"/>
                  <a:pt x="123991" y="204968"/>
                </a:cubicBezTo>
                <a:cubicBezTo>
                  <a:pt x="122237" y="210887"/>
                  <a:pt x="126183" y="214877"/>
                  <a:pt x="132081" y="214899"/>
                </a:cubicBezTo>
                <a:cubicBezTo>
                  <a:pt x="136860" y="215086"/>
                  <a:pt x="141114" y="211902"/>
                  <a:pt x="142276" y="207270"/>
                </a:cubicBezTo>
                <a:cubicBezTo>
                  <a:pt x="152602" y="168886"/>
                  <a:pt x="181104" y="138014"/>
                  <a:pt x="218551" y="124658"/>
                </a:cubicBezTo>
                <a:cubicBezTo>
                  <a:pt x="228198" y="121216"/>
                  <a:pt x="226334" y="106811"/>
                  <a:pt x="216951" y="106307"/>
                </a:cubicBezTo>
                <a:close/>
                <a:moveTo>
                  <a:pt x="259660" y="91574"/>
                </a:moveTo>
                <a:cubicBezTo>
                  <a:pt x="248325" y="91574"/>
                  <a:pt x="248127" y="110232"/>
                  <a:pt x="260690" y="110297"/>
                </a:cubicBezTo>
                <a:cubicBezTo>
                  <a:pt x="272025" y="110407"/>
                  <a:pt x="272201" y="91640"/>
                  <a:pt x="259660" y="91574"/>
                </a:cubicBezTo>
                <a:close/>
                <a:moveTo>
                  <a:pt x="557483" y="48689"/>
                </a:moveTo>
                <a:cubicBezTo>
                  <a:pt x="551256" y="39700"/>
                  <a:pt x="533760" y="49939"/>
                  <a:pt x="541193" y="59235"/>
                </a:cubicBezTo>
                <a:cubicBezTo>
                  <a:pt x="556321" y="77557"/>
                  <a:pt x="565003" y="100330"/>
                  <a:pt x="565946" y="124066"/>
                </a:cubicBezTo>
                <a:cubicBezTo>
                  <a:pt x="565770" y="128275"/>
                  <a:pt x="569059" y="131825"/>
                  <a:pt x="573268" y="131992"/>
                </a:cubicBezTo>
                <a:cubicBezTo>
                  <a:pt x="573532" y="132003"/>
                  <a:pt x="573817" y="131998"/>
                  <a:pt x="574080" y="131981"/>
                </a:cubicBezTo>
                <a:cubicBezTo>
                  <a:pt x="579561" y="132272"/>
                  <a:pt x="584253" y="128058"/>
                  <a:pt x="584538" y="122569"/>
                </a:cubicBezTo>
                <a:cubicBezTo>
                  <a:pt x="584560" y="122323"/>
                  <a:pt x="584560" y="122075"/>
                  <a:pt x="584560" y="121830"/>
                </a:cubicBezTo>
                <a:cubicBezTo>
                  <a:pt x="583639" y="95169"/>
                  <a:pt x="574146" y="69515"/>
                  <a:pt x="557483" y="48689"/>
                </a:cubicBezTo>
                <a:close/>
                <a:moveTo>
                  <a:pt x="403682" y="258"/>
                </a:moveTo>
                <a:cubicBezTo>
                  <a:pt x="392720" y="-2395"/>
                  <a:pt x="387765" y="16219"/>
                  <a:pt x="399780" y="18960"/>
                </a:cubicBezTo>
                <a:cubicBezTo>
                  <a:pt x="493595" y="37946"/>
                  <a:pt x="532160" y="149148"/>
                  <a:pt x="535120" y="227659"/>
                </a:cubicBezTo>
                <a:cubicBezTo>
                  <a:pt x="535076" y="232018"/>
                  <a:pt x="538562" y="235590"/>
                  <a:pt x="542925" y="235633"/>
                </a:cubicBezTo>
                <a:cubicBezTo>
                  <a:pt x="543122" y="235636"/>
                  <a:pt x="543320" y="235631"/>
                  <a:pt x="543517" y="235618"/>
                </a:cubicBezTo>
                <a:cubicBezTo>
                  <a:pt x="546499" y="235695"/>
                  <a:pt x="549371" y="234555"/>
                  <a:pt x="551497" y="232461"/>
                </a:cubicBezTo>
                <a:cubicBezTo>
                  <a:pt x="553208" y="230630"/>
                  <a:pt x="554062" y="228157"/>
                  <a:pt x="553822" y="225664"/>
                </a:cubicBezTo>
                <a:cubicBezTo>
                  <a:pt x="551629" y="188393"/>
                  <a:pt x="542859" y="133800"/>
                  <a:pt x="514993" y="85610"/>
                </a:cubicBezTo>
                <a:cubicBezTo>
                  <a:pt x="488442" y="39898"/>
                  <a:pt x="451017" y="11220"/>
                  <a:pt x="403682" y="258"/>
                </a:cubicBezTo>
                <a:close/>
                <a:moveTo>
                  <a:pt x="431548" y="75240"/>
                </a:moveTo>
                <a:cubicBezTo>
                  <a:pt x="312936" y="-26709"/>
                  <a:pt x="83934" y="43559"/>
                  <a:pt x="55323" y="204968"/>
                </a:cubicBezTo>
                <a:cubicBezTo>
                  <a:pt x="46553" y="255569"/>
                  <a:pt x="59708" y="304373"/>
                  <a:pt x="92134" y="342369"/>
                </a:cubicBezTo>
                <a:cubicBezTo>
                  <a:pt x="111406" y="364995"/>
                  <a:pt x="133352" y="384398"/>
                  <a:pt x="147757" y="411431"/>
                </a:cubicBezTo>
                <a:cubicBezTo>
                  <a:pt x="162161" y="438464"/>
                  <a:pt x="168498" y="469312"/>
                  <a:pt x="166524" y="502681"/>
                </a:cubicBezTo>
                <a:cubicBezTo>
                  <a:pt x="166480" y="503654"/>
                  <a:pt x="165998" y="504556"/>
                  <a:pt x="165209" y="505137"/>
                </a:cubicBezTo>
                <a:cubicBezTo>
                  <a:pt x="161986" y="507785"/>
                  <a:pt x="160495" y="512012"/>
                  <a:pt x="161350" y="516099"/>
                </a:cubicBezTo>
                <a:cubicBezTo>
                  <a:pt x="161964" y="519442"/>
                  <a:pt x="164573" y="522060"/>
                  <a:pt x="167928" y="522676"/>
                </a:cubicBezTo>
                <a:cubicBezTo>
                  <a:pt x="215043" y="533845"/>
                  <a:pt x="263124" y="540387"/>
                  <a:pt x="311511" y="542211"/>
                </a:cubicBezTo>
                <a:cubicBezTo>
                  <a:pt x="350011" y="543022"/>
                  <a:pt x="388510" y="548218"/>
                  <a:pt x="425651" y="525855"/>
                </a:cubicBezTo>
                <a:cubicBezTo>
                  <a:pt x="429180" y="523911"/>
                  <a:pt x="430847" y="519741"/>
                  <a:pt x="429619" y="515902"/>
                </a:cubicBezTo>
                <a:cubicBezTo>
                  <a:pt x="428610" y="511990"/>
                  <a:pt x="425190" y="509184"/>
                  <a:pt x="421156" y="508973"/>
                </a:cubicBezTo>
                <a:cubicBezTo>
                  <a:pt x="418656" y="508601"/>
                  <a:pt x="416004" y="511626"/>
                  <a:pt x="413526" y="510048"/>
                </a:cubicBezTo>
                <a:cubicBezTo>
                  <a:pt x="412518" y="509440"/>
                  <a:pt x="411926" y="508346"/>
                  <a:pt x="411948" y="507176"/>
                </a:cubicBezTo>
                <a:cubicBezTo>
                  <a:pt x="412452" y="477012"/>
                  <a:pt x="419906" y="447368"/>
                  <a:pt x="433719" y="420552"/>
                </a:cubicBezTo>
                <a:cubicBezTo>
                  <a:pt x="441458" y="405731"/>
                  <a:pt x="451697" y="392642"/>
                  <a:pt x="461607" y="379969"/>
                </a:cubicBezTo>
                <a:cubicBezTo>
                  <a:pt x="467856" y="371989"/>
                  <a:pt x="474323" y="363723"/>
                  <a:pt x="480045" y="355151"/>
                </a:cubicBezTo>
                <a:cubicBezTo>
                  <a:pt x="530231" y="279708"/>
                  <a:pt x="512033" y="136629"/>
                  <a:pt x="431548" y="75240"/>
                </a:cubicBezTo>
                <a:close/>
                <a:moveTo>
                  <a:pt x="334116" y="324171"/>
                </a:moveTo>
                <a:cubicBezTo>
                  <a:pt x="324644" y="390296"/>
                  <a:pt x="323548" y="458108"/>
                  <a:pt x="320961" y="523312"/>
                </a:cubicBezTo>
                <a:cubicBezTo>
                  <a:pt x="320303" y="523941"/>
                  <a:pt x="319404" y="524268"/>
                  <a:pt x="318483" y="524211"/>
                </a:cubicBezTo>
                <a:cubicBezTo>
                  <a:pt x="310788" y="523685"/>
                  <a:pt x="302873" y="523027"/>
                  <a:pt x="295419" y="522567"/>
                </a:cubicBezTo>
                <a:cubicBezTo>
                  <a:pt x="285224" y="521909"/>
                  <a:pt x="274832" y="520988"/>
                  <a:pt x="263694" y="519760"/>
                </a:cubicBezTo>
                <a:cubicBezTo>
                  <a:pt x="262006" y="519589"/>
                  <a:pt x="260734" y="518149"/>
                  <a:pt x="260756" y="516450"/>
                </a:cubicBezTo>
                <a:cubicBezTo>
                  <a:pt x="256108" y="449957"/>
                  <a:pt x="246001" y="383960"/>
                  <a:pt x="230522" y="319129"/>
                </a:cubicBezTo>
                <a:cubicBezTo>
                  <a:pt x="230127" y="317344"/>
                  <a:pt x="231245" y="315575"/>
                  <a:pt x="233021" y="315174"/>
                </a:cubicBezTo>
                <a:cubicBezTo>
                  <a:pt x="233263" y="315123"/>
                  <a:pt x="233482" y="315097"/>
                  <a:pt x="233723" y="315095"/>
                </a:cubicBezTo>
                <a:cubicBezTo>
                  <a:pt x="235170" y="315095"/>
                  <a:pt x="236639" y="315270"/>
                  <a:pt x="238108" y="315270"/>
                </a:cubicBezTo>
                <a:cubicBezTo>
                  <a:pt x="248654" y="315443"/>
                  <a:pt x="258914" y="311896"/>
                  <a:pt x="267114" y="305250"/>
                </a:cubicBezTo>
                <a:cubicBezTo>
                  <a:pt x="268342" y="304255"/>
                  <a:pt x="270074" y="304255"/>
                  <a:pt x="271302" y="305250"/>
                </a:cubicBezTo>
                <a:cubicBezTo>
                  <a:pt x="284128" y="315555"/>
                  <a:pt x="301338" y="320773"/>
                  <a:pt x="322452" y="320773"/>
                </a:cubicBezTo>
                <a:cubicBezTo>
                  <a:pt x="326003" y="321321"/>
                  <a:pt x="334291" y="318164"/>
                  <a:pt x="334116" y="324171"/>
                </a:cubicBezTo>
                <a:close/>
                <a:moveTo>
                  <a:pt x="269811" y="253245"/>
                </a:moveTo>
                <a:cubicBezTo>
                  <a:pt x="271214" y="252283"/>
                  <a:pt x="273100" y="252539"/>
                  <a:pt x="274196" y="253837"/>
                </a:cubicBezTo>
                <a:cubicBezTo>
                  <a:pt x="276783" y="256863"/>
                  <a:pt x="276892" y="261292"/>
                  <a:pt x="274481" y="266992"/>
                </a:cubicBezTo>
                <a:cubicBezTo>
                  <a:pt x="273779" y="268665"/>
                  <a:pt x="271850" y="269452"/>
                  <a:pt x="270183" y="268746"/>
                </a:cubicBezTo>
                <a:cubicBezTo>
                  <a:pt x="269504" y="268468"/>
                  <a:pt x="268956" y="267983"/>
                  <a:pt x="268605" y="267365"/>
                </a:cubicBezTo>
                <a:cubicBezTo>
                  <a:pt x="263694" y="259033"/>
                  <a:pt x="267268" y="254934"/>
                  <a:pt x="269811" y="253245"/>
                </a:cubicBezTo>
                <a:close/>
                <a:moveTo>
                  <a:pt x="478971" y="317945"/>
                </a:moveTo>
                <a:cubicBezTo>
                  <a:pt x="470201" y="344035"/>
                  <a:pt x="451127" y="362759"/>
                  <a:pt x="435539" y="384157"/>
                </a:cubicBezTo>
                <a:cubicBezTo>
                  <a:pt x="407300" y="422707"/>
                  <a:pt x="392523" y="469481"/>
                  <a:pt x="393487" y="517261"/>
                </a:cubicBezTo>
                <a:cubicBezTo>
                  <a:pt x="393750" y="518936"/>
                  <a:pt x="392698" y="520536"/>
                  <a:pt x="391054" y="520966"/>
                </a:cubicBezTo>
                <a:cubicBezTo>
                  <a:pt x="377241" y="524161"/>
                  <a:pt x="363100" y="525634"/>
                  <a:pt x="348937" y="525351"/>
                </a:cubicBezTo>
                <a:cubicBezTo>
                  <a:pt x="345473" y="525351"/>
                  <a:pt x="339641" y="526338"/>
                  <a:pt x="340561" y="520966"/>
                </a:cubicBezTo>
                <a:cubicBezTo>
                  <a:pt x="340145" y="453831"/>
                  <a:pt x="344332" y="386744"/>
                  <a:pt x="353102" y="320181"/>
                </a:cubicBezTo>
                <a:cubicBezTo>
                  <a:pt x="353431" y="315796"/>
                  <a:pt x="359942" y="316695"/>
                  <a:pt x="363056" y="315423"/>
                </a:cubicBezTo>
                <a:cubicBezTo>
                  <a:pt x="374566" y="312310"/>
                  <a:pt x="368669" y="297182"/>
                  <a:pt x="359855" y="297643"/>
                </a:cubicBezTo>
                <a:cubicBezTo>
                  <a:pt x="341175" y="301567"/>
                  <a:pt x="314603" y="306675"/>
                  <a:pt x="295068" y="297029"/>
                </a:cubicBezTo>
                <a:cubicBezTo>
                  <a:pt x="291100" y="295229"/>
                  <a:pt x="287372" y="292953"/>
                  <a:pt x="283952" y="290254"/>
                </a:cubicBezTo>
                <a:cubicBezTo>
                  <a:pt x="282593" y="289206"/>
                  <a:pt x="282286" y="287294"/>
                  <a:pt x="283228" y="285869"/>
                </a:cubicBezTo>
                <a:cubicBezTo>
                  <a:pt x="293402" y="269864"/>
                  <a:pt x="297633" y="254144"/>
                  <a:pt x="294586" y="243818"/>
                </a:cubicBezTo>
                <a:cubicBezTo>
                  <a:pt x="292393" y="235662"/>
                  <a:pt x="283623" y="229698"/>
                  <a:pt x="275029" y="229720"/>
                </a:cubicBezTo>
                <a:cubicBezTo>
                  <a:pt x="265733" y="229720"/>
                  <a:pt x="256590" y="235991"/>
                  <a:pt x="252249" y="245331"/>
                </a:cubicBezTo>
                <a:cubicBezTo>
                  <a:pt x="245672" y="259560"/>
                  <a:pt x="249859" y="276288"/>
                  <a:pt x="256020" y="287206"/>
                </a:cubicBezTo>
                <a:cubicBezTo>
                  <a:pt x="256810" y="288616"/>
                  <a:pt x="256459" y="290392"/>
                  <a:pt x="255187" y="291394"/>
                </a:cubicBezTo>
                <a:cubicBezTo>
                  <a:pt x="250539" y="294950"/>
                  <a:pt x="244817" y="296785"/>
                  <a:pt x="238963" y="296590"/>
                </a:cubicBezTo>
                <a:cubicBezTo>
                  <a:pt x="226707" y="296912"/>
                  <a:pt x="215723" y="289024"/>
                  <a:pt x="212127" y="277297"/>
                </a:cubicBezTo>
                <a:cubicBezTo>
                  <a:pt x="211491" y="273854"/>
                  <a:pt x="208444" y="271397"/>
                  <a:pt x="204936" y="271509"/>
                </a:cubicBezTo>
                <a:cubicBezTo>
                  <a:pt x="201341" y="271592"/>
                  <a:pt x="197986" y="273302"/>
                  <a:pt x="195815" y="276157"/>
                </a:cubicBezTo>
                <a:cubicBezTo>
                  <a:pt x="189764" y="284093"/>
                  <a:pt x="200858" y="298914"/>
                  <a:pt x="207458" y="304351"/>
                </a:cubicBezTo>
                <a:cubicBezTo>
                  <a:pt x="209277" y="305689"/>
                  <a:pt x="208268" y="308364"/>
                  <a:pt x="208860" y="310096"/>
                </a:cubicBezTo>
                <a:cubicBezTo>
                  <a:pt x="224471" y="376768"/>
                  <a:pt x="239270" y="447015"/>
                  <a:pt x="240717" y="515573"/>
                </a:cubicBezTo>
                <a:cubicBezTo>
                  <a:pt x="239993" y="516254"/>
                  <a:pt x="238985" y="516561"/>
                  <a:pt x="237998" y="516406"/>
                </a:cubicBezTo>
                <a:cubicBezTo>
                  <a:pt x="221051" y="513950"/>
                  <a:pt x="203971" y="510881"/>
                  <a:pt x="187243" y="507263"/>
                </a:cubicBezTo>
                <a:cubicBezTo>
                  <a:pt x="185445" y="506853"/>
                  <a:pt x="184327" y="505064"/>
                  <a:pt x="184743" y="503271"/>
                </a:cubicBezTo>
                <a:cubicBezTo>
                  <a:pt x="184743" y="503264"/>
                  <a:pt x="184743" y="503258"/>
                  <a:pt x="184743" y="503251"/>
                </a:cubicBezTo>
                <a:cubicBezTo>
                  <a:pt x="189128" y="453088"/>
                  <a:pt x="172027" y="403538"/>
                  <a:pt x="138351" y="364491"/>
                </a:cubicBezTo>
                <a:cubicBezTo>
                  <a:pt x="121272" y="344758"/>
                  <a:pt x="101847" y="327526"/>
                  <a:pt x="88583" y="304373"/>
                </a:cubicBezTo>
                <a:cubicBezTo>
                  <a:pt x="76480" y="282423"/>
                  <a:pt x="70473" y="257630"/>
                  <a:pt x="71174" y="232571"/>
                </a:cubicBezTo>
                <a:cubicBezTo>
                  <a:pt x="72928" y="120448"/>
                  <a:pt x="178451" y="56078"/>
                  <a:pt x="275073" y="47045"/>
                </a:cubicBezTo>
                <a:cubicBezTo>
                  <a:pt x="428588" y="33145"/>
                  <a:pt x="520649" y="175808"/>
                  <a:pt x="478971" y="31796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 name="Google Shape;20;p2"/>
          <p:cNvSpPr/>
          <p:nvPr/>
        </p:nvSpPr>
        <p:spPr>
          <a:xfrm rot="-5400000">
            <a:off x="546000" y="3237680"/>
            <a:ext cx="540251" cy="264299"/>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1" name="Google Shape;21;p2"/>
          <p:cNvSpPr/>
          <p:nvPr/>
        </p:nvSpPr>
        <p:spPr>
          <a:xfrm rot="1737742">
            <a:off x="7950210" y="3938411"/>
            <a:ext cx="211749" cy="268162"/>
          </a:xfrm>
          <a:custGeom>
            <a:avLst/>
            <a:gdLst/>
            <a:ahLst/>
            <a:cxnLst/>
            <a:rect l="l" t="t" r="r" b="b"/>
            <a:pathLst>
              <a:path w="100280" h="126996" extrusionOk="0">
                <a:moveTo>
                  <a:pt x="96357" y="74864"/>
                </a:moveTo>
                <a:cubicBezTo>
                  <a:pt x="82786" y="68484"/>
                  <a:pt x="69679" y="61157"/>
                  <a:pt x="57134" y="52940"/>
                </a:cubicBezTo>
                <a:cubicBezTo>
                  <a:pt x="68090" y="38401"/>
                  <a:pt x="80061" y="24657"/>
                  <a:pt x="92959" y="11809"/>
                </a:cubicBezTo>
                <a:cubicBezTo>
                  <a:pt x="99865" y="4925"/>
                  <a:pt x="88969" y="-4459"/>
                  <a:pt x="81997" y="2382"/>
                </a:cubicBezTo>
                <a:cubicBezTo>
                  <a:pt x="68721" y="15624"/>
                  <a:pt x="56406" y="29794"/>
                  <a:pt x="45141" y="44784"/>
                </a:cubicBezTo>
                <a:cubicBezTo>
                  <a:pt x="33594" y="36487"/>
                  <a:pt x="22607" y="27435"/>
                  <a:pt x="12255" y="17685"/>
                </a:cubicBezTo>
                <a:cubicBezTo>
                  <a:pt x="5480" y="11305"/>
                  <a:pt x="-4518" y="22793"/>
                  <a:pt x="2257" y="29173"/>
                </a:cubicBezTo>
                <a:cubicBezTo>
                  <a:pt x="12947" y="39230"/>
                  <a:pt x="24293" y="48568"/>
                  <a:pt x="36218" y="57127"/>
                </a:cubicBezTo>
                <a:cubicBezTo>
                  <a:pt x="23171" y="75947"/>
                  <a:pt x="11779" y="95863"/>
                  <a:pt x="2169" y="116652"/>
                </a:cubicBezTo>
                <a:cubicBezTo>
                  <a:pt x="-1953" y="125554"/>
                  <a:pt x="11246" y="131429"/>
                  <a:pt x="15324" y="122703"/>
                </a:cubicBezTo>
                <a:cubicBezTo>
                  <a:pt x="24609" y="102651"/>
                  <a:pt x="35613" y="83439"/>
                  <a:pt x="48211" y="65283"/>
                </a:cubicBezTo>
                <a:cubicBezTo>
                  <a:pt x="61447" y="73978"/>
                  <a:pt x="75279" y="81731"/>
                  <a:pt x="89604" y="88479"/>
                </a:cubicBezTo>
                <a:cubicBezTo>
                  <a:pt x="97936" y="92360"/>
                  <a:pt x="104951" y="78898"/>
                  <a:pt x="96357" y="7486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3313288" y="587428"/>
            <a:ext cx="3931022" cy="3968649"/>
            <a:chOff x="6626575" y="1174856"/>
            <a:chExt cx="7862043" cy="7937298"/>
          </a:xfrm>
        </p:grpSpPr>
        <p:sp>
          <p:nvSpPr>
            <p:cNvPr id="10" name="Google Shape;10;p2"/>
            <p:cNvSpPr/>
            <p:nvPr/>
          </p:nvSpPr>
          <p:spPr>
            <a:xfrm>
              <a:off x="6636954" y="1174856"/>
              <a:ext cx="7840848" cy="7937298"/>
            </a:xfrm>
            <a:custGeom>
              <a:avLst/>
              <a:gdLst/>
              <a:ahLst/>
              <a:cxnLst/>
              <a:rect l="l" t="t" r="r" b="b"/>
              <a:pathLst>
                <a:path w="7840848" h="7937298" extrusionOk="0">
                  <a:moveTo>
                    <a:pt x="2" y="7807818"/>
                  </a:moveTo>
                  <a:cubicBezTo>
                    <a:pt x="-395" y="7880159"/>
                    <a:pt x="58903" y="7938625"/>
                    <a:pt x="131294" y="7937276"/>
                  </a:cubicBezTo>
                  <a:cubicBezTo>
                    <a:pt x="7967245" y="7791023"/>
                    <a:pt x="7833808" y="7928291"/>
                    <a:pt x="7835063" y="7703618"/>
                  </a:cubicBezTo>
                  <a:cubicBezTo>
                    <a:pt x="7836874" y="7376522"/>
                    <a:pt x="7840847" y="130485"/>
                    <a:pt x="7840847" y="131548"/>
                  </a:cubicBezTo>
                  <a:cubicBezTo>
                    <a:pt x="7841244" y="59874"/>
                    <a:pt x="7782978" y="1678"/>
                    <a:pt x="7711254" y="2075"/>
                  </a:cubicBezTo>
                  <a:cubicBezTo>
                    <a:pt x="-120581" y="45206"/>
                    <a:pt x="7025" y="-91172"/>
                    <a:pt x="5770" y="135850"/>
                  </a:cubicBezTo>
                  <a:cubicBezTo>
                    <a:pt x="3958" y="467534"/>
                    <a:pt x="-14" y="7808866"/>
                    <a:pt x="2" y="7807818"/>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11" name="Google Shape;11;p2"/>
            <p:cNvGrpSpPr/>
            <p:nvPr/>
          </p:nvGrpSpPr>
          <p:grpSpPr>
            <a:xfrm>
              <a:off x="6626575" y="1709497"/>
              <a:ext cx="7862043" cy="6953680"/>
              <a:chOff x="6626575" y="1709497"/>
              <a:chExt cx="7862043" cy="6953680"/>
            </a:xfrm>
          </p:grpSpPr>
          <p:sp>
            <p:nvSpPr>
              <p:cNvPr id="12" name="Google Shape;12;p2"/>
              <p:cNvSpPr/>
              <p:nvPr/>
            </p:nvSpPr>
            <p:spPr>
              <a:xfrm>
                <a:off x="6630764" y="3558125"/>
                <a:ext cx="7853863" cy="72377"/>
              </a:xfrm>
              <a:custGeom>
                <a:avLst/>
                <a:gdLst/>
                <a:ahLst/>
                <a:cxnLst/>
                <a:rect l="l" t="t" r="r" b="b"/>
                <a:pathLst>
                  <a:path w="7853863" h="72377" extrusionOk="0">
                    <a:moveTo>
                      <a:pt x="7844542" y="29426"/>
                    </a:moveTo>
                    <a:cubicBezTo>
                      <a:pt x="7844240" y="-17864"/>
                      <a:pt x="8447028" y="-4355"/>
                      <a:pt x="9322" y="42951"/>
                    </a:cubicBezTo>
                    <a:cubicBezTo>
                      <a:pt x="9624" y="90241"/>
                      <a:pt x="-593179" y="76732"/>
                      <a:pt x="7844542" y="29426"/>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 name="Google Shape;13;p2"/>
              <p:cNvSpPr/>
              <p:nvPr/>
            </p:nvSpPr>
            <p:spPr>
              <a:xfrm>
                <a:off x="6634789" y="4173722"/>
                <a:ext cx="7853829" cy="85569"/>
              </a:xfrm>
              <a:custGeom>
                <a:avLst/>
                <a:gdLst/>
                <a:ahLst/>
                <a:cxnLst/>
                <a:rect l="l" t="t" r="r" b="b"/>
                <a:pathLst>
                  <a:path w="7853829" h="85569" extrusionOk="0">
                    <a:moveTo>
                      <a:pt x="7844506" y="28700"/>
                    </a:moveTo>
                    <a:cubicBezTo>
                      <a:pt x="7844204" y="-18607"/>
                      <a:pt x="8447055" y="-6209"/>
                      <a:pt x="9318" y="56877"/>
                    </a:cubicBezTo>
                    <a:cubicBezTo>
                      <a:pt x="9635" y="104167"/>
                      <a:pt x="-593184" y="91785"/>
                      <a:pt x="7844506" y="2870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 name="Google Shape;14;p2"/>
              <p:cNvSpPr/>
              <p:nvPr/>
            </p:nvSpPr>
            <p:spPr>
              <a:xfrm>
                <a:off x="6632129" y="4789249"/>
                <a:ext cx="7854106" cy="98995"/>
              </a:xfrm>
              <a:custGeom>
                <a:avLst/>
                <a:gdLst/>
                <a:ahLst/>
                <a:cxnLst/>
                <a:rect l="l" t="t" r="r" b="b"/>
                <a:pathLst>
                  <a:path w="7854106" h="98995" extrusionOk="0">
                    <a:moveTo>
                      <a:pt x="7844592" y="28091"/>
                    </a:moveTo>
                    <a:cubicBezTo>
                      <a:pt x="7844894" y="-19215"/>
                      <a:pt x="8447554" y="-7960"/>
                      <a:pt x="9515" y="70905"/>
                    </a:cubicBezTo>
                    <a:cubicBezTo>
                      <a:pt x="9213" y="118211"/>
                      <a:pt x="-593448" y="106956"/>
                      <a:pt x="7844592" y="2809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 name="Google Shape;15;p2"/>
              <p:cNvSpPr/>
              <p:nvPr/>
            </p:nvSpPr>
            <p:spPr>
              <a:xfrm>
                <a:off x="6631022" y="1709497"/>
                <a:ext cx="7853862" cy="36278"/>
              </a:xfrm>
              <a:custGeom>
                <a:avLst/>
                <a:gdLst/>
                <a:ahLst/>
                <a:cxnLst/>
                <a:rect l="l" t="t" r="r" b="b"/>
                <a:pathLst>
                  <a:path w="7853862" h="36278" extrusionOk="0">
                    <a:moveTo>
                      <a:pt x="9335" y="33347"/>
                    </a:moveTo>
                    <a:cubicBezTo>
                      <a:pt x="8447119" y="33347"/>
                      <a:pt x="7844269" y="50238"/>
                      <a:pt x="7844523" y="2931"/>
                    </a:cubicBezTo>
                    <a:cubicBezTo>
                      <a:pt x="-593246" y="2931"/>
                      <a:pt x="9605" y="-13959"/>
                      <a:pt x="9335" y="33347"/>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 name="Google Shape;16;p2"/>
              <p:cNvSpPr/>
              <p:nvPr/>
            </p:nvSpPr>
            <p:spPr>
              <a:xfrm>
                <a:off x="6626744" y="2942333"/>
                <a:ext cx="7853911" cy="59553"/>
              </a:xfrm>
              <a:custGeom>
                <a:avLst/>
                <a:gdLst/>
                <a:ahLst/>
                <a:cxnLst/>
                <a:rect l="l" t="t" r="r" b="b"/>
                <a:pathLst>
                  <a:path w="7853911" h="59553" extrusionOk="0">
                    <a:moveTo>
                      <a:pt x="7844590" y="30332"/>
                    </a:moveTo>
                    <a:cubicBezTo>
                      <a:pt x="7844288" y="-16958"/>
                      <a:pt x="8447091" y="-2322"/>
                      <a:pt x="9322" y="29221"/>
                    </a:cubicBezTo>
                    <a:cubicBezTo>
                      <a:pt x="9624" y="76511"/>
                      <a:pt x="-593179" y="61875"/>
                      <a:pt x="7844590" y="30332"/>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 name="Google Shape;17;p2"/>
              <p:cNvSpPr/>
              <p:nvPr/>
            </p:nvSpPr>
            <p:spPr>
              <a:xfrm>
                <a:off x="6627581" y="2326214"/>
                <a:ext cx="7853917" cy="47308"/>
              </a:xfrm>
              <a:custGeom>
                <a:avLst/>
                <a:gdLst/>
                <a:ahLst/>
                <a:cxnLst/>
                <a:rect l="l" t="t" r="r" b="b"/>
                <a:pathLst>
                  <a:path w="7853917" h="47308" extrusionOk="0">
                    <a:moveTo>
                      <a:pt x="7844421" y="31533"/>
                    </a:moveTo>
                    <a:cubicBezTo>
                      <a:pt x="7844675" y="-15757"/>
                      <a:pt x="8447287" y="-10"/>
                      <a:pt x="9503" y="15769"/>
                    </a:cubicBezTo>
                    <a:cubicBezTo>
                      <a:pt x="9233" y="63076"/>
                      <a:pt x="-593380" y="47312"/>
                      <a:pt x="7844421" y="31533"/>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 name="Google Shape;18;p2"/>
              <p:cNvSpPr/>
              <p:nvPr/>
            </p:nvSpPr>
            <p:spPr>
              <a:xfrm>
                <a:off x="6630606" y="6635368"/>
                <a:ext cx="7853655" cy="140133"/>
              </a:xfrm>
              <a:custGeom>
                <a:avLst/>
                <a:gdLst/>
                <a:ahLst/>
                <a:cxnLst/>
                <a:rect l="l" t="t" r="r" b="b"/>
                <a:pathLst>
                  <a:path w="7853655" h="140133" extrusionOk="0">
                    <a:moveTo>
                      <a:pt x="7844335" y="26695"/>
                    </a:moveTo>
                    <a:cubicBezTo>
                      <a:pt x="7844033" y="-20612"/>
                      <a:pt x="8446804" y="-12738"/>
                      <a:pt x="9321" y="113449"/>
                    </a:cubicBezTo>
                    <a:cubicBezTo>
                      <a:pt x="9623" y="160740"/>
                      <a:pt x="-593148" y="152866"/>
                      <a:pt x="7844335" y="26695"/>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 name="Google Shape;19;p2"/>
              <p:cNvSpPr/>
              <p:nvPr/>
            </p:nvSpPr>
            <p:spPr>
              <a:xfrm>
                <a:off x="6632765" y="7865824"/>
                <a:ext cx="7854236" cy="168038"/>
              </a:xfrm>
              <a:custGeom>
                <a:avLst/>
                <a:gdLst/>
                <a:ahLst/>
                <a:cxnLst/>
                <a:rect l="l" t="t" r="r" b="b"/>
                <a:pathLst>
                  <a:path w="7854236" h="168038" extrusionOk="0">
                    <a:moveTo>
                      <a:pt x="7844734" y="25996"/>
                    </a:moveTo>
                    <a:cubicBezTo>
                      <a:pt x="7845004" y="-21310"/>
                      <a:pt x="8447633" y="-15675"/>
                      <a:pt x="9498" y="142039"/>
                    </a:cubicBezTo>
                    <a:cubicBezTo>
                      <a:pt x="9244" y="189345"/>
                      <a:pt x="-593401" y="183726"/>
                      <a:pt x="7844734" y="25996"/>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 name="Google Shape;20;p2"/>
              <p:cNvSpPr/>
              <p:nvPr/>
            </p:nvSpPr>
            <p:spPr>
              <a:xfrm>
                <a:off x="6628101" y="5404711"/>
                <a:ext cx="7854142" cy="112592"/>
              </a:xfrm>
              <a:custGeom>
                <a:avLst/>
                <a:gdLst/>
                <a:ahLst/>
                <a:cxnLst/>
                <a:rect l="l" t="t" r="r" b="b"/>
                <a:pathLst>
                  <a:path w="7854142" h="112592" extrusionOk="0">
                    <a:moveTo>
                      <a:pt x="7844631" y="27563"/>
                    </a:moveTo>
                    <a:cubicBezTo>
                      <a:pt x="7844933" y="-19743"/>
                      <a:pt x="8447514" y="-9615"/>
                      <a:pt x="9507" y="85029"/>
                    </a:cubicBezTo>
                    <a:cubicBezTo>
                      <a:pt x="9221" y="132335"/>
                      <a:pt x="-593376" y="122208"/>
                      <a:pt x="7844631" y="27563"/>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 name="Google Shape;21;p2"/>
              <p:cNvSpPr/>
              <p:nvPr/>
            </p:nvSpPr>
            <p:spPr>
              <a:xfrm>
                <a:off x="6629331" y="8481087"/>
                <a:ext cx="7854256" cy="182090"/>
              </a:xfrm>
              <a:custGeom>
                <a:avLst/>
                <a:gdLst/>
                <a:ahLst/>
                <a:cxnLst/>
                <a:rect l="l" t="t" r="r" b="b"/>
                <a:pathLst>
                  <a:path w="7854256" h="182090" extrusionOk="0">
                    <a:moveTo>
                      <a:pt x="7844752" y="25699"/>
                    </a:moveTo>
                    <a:cubicBezTo>
                      <a:pt x="7845022" y="-21607"/>
                      <a:pt x="8447697" y="-17114"/>
                      <a:pt x="9500" y="156395"/>
                    </a:cubicBezTo>
                    <a:cubicBezTo>
                      <a:pt x="9246" y="203701"/>
                      <a:pt x="-593446" y="199193"/>
                      <a:pt x="7844752" y="25699"/>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 name="Google Shape;22;p2"/>
              <p:cNvSpPr/>
              <p:nvPr/>
            </p:nvSpPr>
            <p:spPr>
              <a:xfrm>
                <a:off x="6634639" y="7250576"/>
                <a:ext cx="7853614" cy="154036"/>
              </a:xfrm>
              <a:custGeom>
                <a:avLst/>
                <a:gdLst/>
                <a:ahLst/>
                <a:cxnLst/>
                <a:rect l="l" t="t" r="r" b="b"/>
                <a:pathLst>
                  <a:path w="7853614" h="154036" extrusionOk="0">
                    <a:moveTo>
                      <a:pt x="7844290" y="26326"/>
                    </a:moveTo>
                    <a:cubicBezTo>
                      <a:pt x="7843988" y="-20980"/>
                      <a:pt x="8446839" y="-14218"/>
                      <a:pt x="9325" y="127717"/>
                    </a:cubicBezTo>
                    <a:cubicBezTo>
                      <a:pt x="9627" y="175007"/>
                      <a:pt x="-593224" y="168261"/>
                      <a:pt x="7844290" y="26326"/>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3" name="Google Shape;23;p2"/>
              <p:cNvSpPr/>
              <p:nvPr/>
            </p:nvSpPr>
            <p:spPr>
              <a:xfrm>
                <a:off x="6626575" y="6020109"/>
                <a:ext cx="7853699" cy="126304"/>
              </a:xfrm>
              <a:custGeom>
                <a:avLst/>
                <a:gdLst/>
                <a:ahLst/>
                <a:cxnLst/>
                <a:rect l="l" t="t" r="r" b="b"/>
                <a:pathLst>
                  <a:path w="7853699" h="126304" extrusionOk="0">
                    <a:moveTo>
                      <a:pt x="7844378" y="27099"/>
                    </a:moveTo>
                    <a:cubicBezTo>
                      <a:pt x="7844076" y="-20207"/>
                      <a:pt x="8446863" y="-11191"/>
                      <a:pt x="9317" y="99202"/>
                    </a:cubicBezTo>
                    <a:cubicBezTo>
                      <a:pt x="9634" y="146508"/>
                      <a:pt x="-593153" y="137507"/>
                      <a:pt x="7844378" y="27099"/>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grpSp>
        <p:nvGrpSpPr>
          <p:cNvPr id="24" name="Google Shape;24;p2"/>
          <p:cNvGrpSpPr/>
          <p:nvPr/>
        </p:nvGrpSpPr>
        <p:grpSpPr>
          <a:xfrm>
            <a:off x="2066128" y="850684"/>
            <a:ext cx="5011929" cy="3442131"/>
            <a:chOff x="4132255" y="1701369"/>
            <a:chExt cx="10023857" cy="6884261"/>
          </a:xfrm>
        </p:grpSpPr>
        <p:sp>
          <p:nvSpPr>
            <p:cNvPr id="25" name="Google Shape;25;p2"/>
            <p:cNvSpPr/>
            <p:nvPr/>
          </p:nvSpPr>
          <p:spPr>
            <a:xfrm>
              <a:off x="4575588" y="2102542"/>
              <a:ext cx="9122749" cy="6103943"/>
            </a:xfrm>
            <a:custGeom>
              <a:avLst/>
              <a:gdLst/>
              <a:ahLst/>
              <a:cxnLst/>
              <a:rect l="l" t="t" r="r" b="b"/>
              <a:pathLst>
                <a:path w="9122749" h="6103943" extrusionOk="0">
                  <a:moveTo>
                    <a:pt x="9062085" y="3798047"/>
                  </a:moveTo>
                  <a:cubicBezTo>
                    <a:pt x="9095749" y="4505405"/>
                    <a:pt x="9102042" y="5266102"/>
                    <a:pt x="9122749" y="5968310"/>
                  </a:cubicBezTo>
                  <a:cubicBezTo>
                    <a:pt x="8601501" y="6018717"/>
                    <a:pt x="7613279" y="5991221"/>
                    <a:pt x="6106204" y="5991221"/>
                  </a:cubicBezTo>
                  <a:cubicBezTo>
                    <a:pt x="2955388" y="5991221"/>
                    <a:pt x="641684" y="6103944"/>
                    <a:pt x="196382" y="6103944"/>
                  </a:cubicBezTo>
                  <a:cubicBezTo>
                    <a:pt x="196382" y="5378371"/>
                    <a:pt x="-72806" y="815482"/>
                    <a:pt x="19140" y="214638"/>
                  </a:cubicBezTo>
                  <a:cubicBezTo>
                    <a:pt x="1558199" y="53573"/>
                    <a:pt x="6116654" y="269120"/>
                    <a:pt x="8849747" y="0"/>
                  </a:cubicBezTo>
                  <a:cubicBezTo>
                    <a:pt x="8970511" y="1446218"/>
                    <a:pt x="8943607" y="2522435"/>
                    <a:pt x="9062085" y="3798047"/>
                  </a:cubicBezTo>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6" name="Google Shape;26;p2"/>
            <p:cNvSpPr/>
            <p:nvPr/>
          </p:nvSpPr>
          <p:spPr>
            <a:xfrm>
              <a:off x="4132255" y="1701369"/>
              <a:ext cx="10023857" cy="6884261"/>
            </a:xfrm>
            <a:custGeom>
              <a:avLst/>
              <a:gdLst/>
              <a:ahLst/>
              <a:cxnLst/>
              <a:rect l="l" t="t" r="r" b="b"/>
              <a:pathLst>
                <a:path w="10023857" h="6884261" extrusionOk="0">
                  <a:moveTo>
                    <a:pt x="197470" y="6884261"/>
                  </a:moveTo>
                  <a:cubicBezTo>
                    <a:pt x="197470" y="5479955"/>
                    <a:pt x="-108907" y="1250154"/>
                    <a:pt x="41583" y="266930"/>
                  </a:cubicBezTo>
                  <a:cubicBezTo>
                    <a:pt x="2123287" y="49043"/>
                    <a:pt x="6320732" y="333845"/>
                    <a:pt x="9710968" y="0"/>
                  </a:cubicBezTo>
                  <a:cubicBezTo>
                    <a:pt x="9825881" y="1375586"/>
                    <a:pt x="9970973" y="4927796"/>
                    <a:pt x="10023858" y="6720085"/>
                  </a:cubicBezTo>
                  <a:cubicBezTo>
                    <a:pt x="9689723" y="6752400"/>
                    <a:pt x="9542703" y="6773962"/>
                    <a:pt x="8659384" y="6773962"/>
                  </a:cubicBezTo>
                  <a:cubicBezTo>
                    <a:pt x="1837618" y="6773975"/>
                    <a:pt x="1467988" y="6884261"/>
                    <a:pt x="197470" y="6884261"/>
                  </a:cubicBezTo>
                  <a:close/>
                  <a:moveTo>
                    <a:pt x="464525" y="692515"/>
                  </a:moveTo>
                  <a:cubicBezTo>
                    <a:pt x="430282" y="2087707"/>
                    <a:pt x="627145" y="5192413"/>
                    <a:pt x="659129" y="6414617"/>
                  </a:cubicBezTo>
                  <a:cubicBezTo>
                    <a:pt x="8514347" y="6206024"/>
                    <a:pt x="8326393" y="6355853"/>
                    <a:pt x="9546091" y="6293234"/>
                  </a:cubicBezTo>
                  <a:cubicBezTo>
                    <a:pt x="9449917" y="2533532"/>
                    <a:pt x="9485701" y="5143452"/>
                    <a:pt x="9377220" y="2291247"/>
                  </a:cubicBezTo>
                  <a:cubicBezTo>
                    <a:pt x="9355892" y="1730703"/>
                    <a:pt x="9333932" y="1153141"/>
                    <a:pt x="9285369" y="508086"/>
                  </a:cubicBezTo>
                  <a:cubicBezTo>
                    <a:pt x="6510889" y="746419"/>
                    <a:pt x="2156924" y="566327"/>
                    <a:pt x="464525" y="69251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7" name="Google Shape;27;p2"/>
            <p:cNvSpPr/>
            <p:nvPr/>
          </p:nvSpPr>
          <p:spPr>
            <a:xfrm>
              <a:off x="4325884" y="1907356"/>
              <a:ext cx="9627515" cy="6463071"/>
            </a:xfrm>
            <a:custGeom>
              <a:avLst/>
              <a:gdLst/>
              <a:ahLst/>
              <a:cxnLst/>
              <a:rect l="l" t="t" r="r" b="b"/>
              <a:pathLst>
                <a:path w="9627515" h="6463071" extrusionOk="0">
                  <a:moveTo>
                    <a:pt x="221384" y="6463072"/>
                  </a:moveTo>
                  <a:lnTo>
                    <a:pt x="206239" y="6463072"/>
                  </a:lnTo>
                  <a:lnTo>
                    <a:pt x="206239" y="6447926"/>
                  </a:lnTo>
                  <a:cubicBezTo>
                    <a:pt x="206239" y="4859728"/>
                    <a:pt x="129548" y="3551635"/>
                    <a:pt x="67934" y="2500546"/>
                  </a:cubicBezTo>
                  <a:cubicBezTo>
                    <a:pt x="29974" y="1853040"/>
                    <a:pt x="0" y="1341595"/>
                    <a:pt x="0" y="955704"/>
                  </a:cubicBezTo>
                  <a:cubicBezTo>
                    <a:pt x="0" y="897436"/>
                    <a:pt x="12006" y="836262"/>
                    <a:pt x="23613" y="777099"/>
                  </a:cubicBezTo>
                  <a:cubicBezTo>
                    <a:pt x="34642" y="720937"/>
                    <a:pt x="46028" y="662875"/>
                    <a:pt x="46620" y="608958"/>
                  </a:cubicBezTo>
                  <a:cubicBezTo>
                    <a:pt x="47474" y="530849"/>
                    <a:pt x="38387" y="451625"/>
                    <a:pt x="31089" y="387973"/>
                  </a:cubicBezTo>
                  <a:cubicBezTo>
                    <a:pt x="23888" y="325202"/>
                    <a:pt x="18202" y="275622"/>
                    <a:pt x="23007" y="244271"/>
                  </a:cubicBezTo>
                  <a:lnTo>
                    <a:pt x="24770" y="232719"/>
                  </a:lnTo>
                  <a:lnTo>
                    <a:pt x="36390" y="231494"/>
                  </a:lnTo>
                  <a:cubicBezTo>
                    <a:pt x="68278" y="228162"/>
                    <a:pt x="151633" y="227074"/>
                    <a:pt x="399094" y="223893"/>
                  </a:cubicBezTo>
                  <a:cubicBezTo>
                    <a:pt x="613594" y="221126"/>
                    <a:pt x="937733" y="216940"/>
                    <a:pt x="1448394" y="208500"/>
                  </a:cubicBezTo>
                  <a:cubicBezTo>
                    <a:pt x="1594009" y="206091"/>
                    <a:pt x="1758502" y="196480"/>
                    <a:pt x="1932632" y="186305"/>
                  </a:cubicBezTo>
                  <a:cubicBezTo>
                    <a:pt x="2198351" y="170774"/>
                    <a:pt x="2499510" y="153178"/>
                    <a:pt x="2844384" y="153178"/>
                  </a:cubicBezTo>
                  <a:cubicBezTo>
                    <a:pt x="3285555" y="153178"/>
                    <a:pt x="3702328" y="162527"/>
                    <a:pt x="4143568" y="172413"/>
                  </a:cubicBezTo>
                  <a:cubicBezTo>
                    <a:pt x="5509378" y="203007"/>
                    <a:pt x="6921698" y="234674"/>
                    <a:pt x="9304451" y="72"/>
                  </a:cubicBezTo>
                  <a:cubicBezTo>
                    <a:pt x="9308884" y="-341"/>
                    <a:pt x="9313207" y="1022"/>
                    <a:pt x="9316622" y="4010"/>
                  </a:cubicBezTo>
                  <a:cubicBezTo>
                    <a:pt x="9324608" y="10949"/>
                    <a:pt x="9331492" y="16939"/>
                    <a:pt x="9346788" y="311296"/>
                  </a:cubicBezTo>
                  <a:cubicBezTo>
                    <a:pt x="9356151" y="491333"/>
                    <a:pt x="9366574" y="739332"/>
                    <a:pt x="9378649" y="1026488"/>
                  </a:cubicBezTo>
                  <a:cubicBezTo>
                    <a:pt x="9391536" y="1333003"/>
                    <a:pt x="9406145" y="1680410"/>
                    <a:pt x="9422929" y="2026895"/>
                  </a:cubicBezTo>
                  <a:cubicBezTo>
                    <a:pt x="9453136" y="2650623"/>
                    <a:pt x="9505980" y="3269559"/>
                    <a:pt x="9540953" y="3679118"/>
                  </a:cubicBezTo>
                  <a:cubicBezTo>
                    <a:pt x="9553454" y="3825560"/>
                    <a:pt x="9563327" y="3941216"/>
                    <a:pt x="9568531" y="4015345"/>
                  </a:cubicBezTo>
                  <a:cubicBezTo>
                    <a:pt x="9583952" y="4235049"/>
                    <a:pt x="9577825" y="4464860"/>
                    <a:pt x="9571904" y="4687111"/>
                  </a:cubicBezTo>
                  <a:cubicBezTo>
                    <a:pt x="9567815" y="4840493"/>
                    <a:pt x="9563588" y="4999092"/>
                    <a:pt x="9566300" y="5154952"/>
                  </a:cubicBezTo>
                  <a:cubicBezTo>
                    <a:pt x="9569921" y="5362251"/>
                    <a:pt x="9584310" y="5575746"/>
                    <a:pt x="9598216" y="5782191"/>
                  </a:cubicBezTo>
                  <a:cubicBezTo>
                    <a:pt x="9609947" y="5956308"/>
                    <a:pt x="9622090" y="6136331"/>
                    <a:pt x="9627102" y="6306262"/>
                  </a:cubicBezTo>
                  <a:lnTo>
                    <a:pt x="9627515" y="6320416"/>
                  </a:lnTo>
                  <a:lnTo>
                    <a:pt x="9613417" y="6321779"/>
                  </a:lnTo>
                  <a:cubicBezTo>
                    <a:pt x="9398049" y="6342625"/>
                    <a:pt x="9101612" y="6335754"/>
                    <a:pt x="8726310" y="6327066"/>
                  </a:cubicBezTo>
                  <a:cubicBezTo>
                    <a:pt x="8515087" y="6322178"/>
                    <a:pt x="8275680" y="6316630"/>
                    <a:pt x="8014147" y="6315322"/>
                  </a:cubicBezTo>
                  <a:cubicBezTo>
                    <a:pt x="7799813" y="6314179"/>
                    <a:pt x="7565734" y="6323170"/>
                    <a:pt x="7317846" y="6332615"/>
                  </a:cubicBezTo>
                  <a:cubicBezTo>
                    <a:pt x="7038551" y="6343258"/>
                    <a:pt x="6749743" y="6354259"/>
                    <a:pt x="6433053" y="6354259"/>
                  </a:cubicBezTo>
                  <a:cubicBezTo>
                    <a:pt x="5969811" y="6354259"/>
                    <a:pt x="5526630" y="6349316"/>
                    <a:pt x="5098029" y="6344525"/>
                  </a:cubicBezTo>
                  <a:cubicBezTo>
                    <a:pt x="4467073" y="6337489"/>
                    <a:pt x="3871130" y="6330839"/>
                    <a:pt x="3335686" y="6342102"/>
                  </a:cubicBezTo>
                  <a:cubicBezTo>
                    <a:pt x="2269369" y="6364517"/>
                    <a:pt x="1420154" y="6407681"/>
                    <a:pt x="858220" y="6436251"/>
                  </a:cubicBezTo>
                  <a:cubicBezTo>
                    <a:pt x="551829" y="6451823"/>
                    <a:pt x="330445" y="6463072"/>
                    <a:pt x="221384" y="6463072"/>
                  </a:cubicBezTo>
                  <a:close/>
                  <a:moveTo>
                    <a:pt x="51783" y="260655"/>
                  </a:moveTo>
                  <a:cubicBezTo>
                    <a:pt x="50255" y="289404"/>
                    <a:pt x="55377" y="333973"/>
                    <a:pt x="61174" y="384545"/>
                  </a:cubicBezTo>
                  <a:cubicBezTo>
                    <a:pt x="68567" y="449036"/>
                    <a:pt x="77778" y="529293"/>
                    <a:pt x="76911" y="609302"/>
                  </a:cubicBezTo>
                  <a:cubicBezTo>
                    <a:pt x="76291" y="666001"/>
                    <a:pt x="64629" y="725453"/>
                    <a:pt x="53339" y="782950"/>
                  </a:cubicBezTo>
                  <a:cubicBezTo>
                    <a:pt x="42008" y="840696"/>
                    <a:pt x="30291" y="900396"/>
                    <a:pt x="30291" y="955718"/>
                  </a:cubicBezTo>
                  <a:cubicBezTo>
                    <a:pt x="30291" y="1340727"/>
                    <a:pt x="60251" y="1851773"/>
                    <a:pt x="98183" y="2498784"/>
                  </a:cubicBezTo>
                  <a:cubicBezTo>
                    <a:pt x="159632" y="3546926"/>
                    <a:pt x="236048" y="4850461"/>
                    <a:pt x="236529" y="6432726"/>
                  </a:cubicBezTo>
                  <a:cubicBezTo>
                    <a:pt x="349541" y="6431776"/>
                    <a:pt x="564372" y="6420857"/>
                    <a:pt x="856719" y="6406001"/>
                  </a:cubicBezTo>
                  <a:cubicBezTo>
                    <a:pt x="1418832" y="6377432"/>
                    <a:pt x="2268323" y="6334254"/>
                    <a:pt x="3335094" y="6311811"/>
                  </a:cubicBezTo>
                  <a:cubicBezTo>
                    <a:pt x="3871006" y="6300548"/>
                    <a:pt x="4467211" y="6307199"/>
                    <a:pt x="5098401" y="6314248"/>
                  </a:cubicBezTo>
                  <a:cubicBezTo>
                    <a:pt x="5526919" y="6319025"/>
                    <a:pt x="5970031" y="6323968"/>
                    <a:pt x="6433094" y="6323968"/>
                  </a:cubicBezTo>
                  <a:cubicBezTo>
                    <a:pt x="6749192" y="6323968"/>
                    <a:pt x="7037712" y="6312981"/>
                    <a:pt x="7316731" y="6302352"/>
                  </a:cubicBezTo>
                  <a:cubicBezTo>
                    <a:pt x="7564949" y="6292893"/>
                    <a:pt x="7799427" y="6283943"/>
                    <a:pt x="8014340" y="6285045"/>
                  </a:cubicBezTo>
                  <a:cubicBezTo>
                    <a:pt x="8276163" y="6286353"/>
                    <a:pt x="8515707" y="6291901"/>
                    <a:pt x="8727054" y="6296789"/>
                  </a:cubicBezTo>
                  <a:cubicBezTo>
                    <a:pt x="9093159" y="6305257"/>
                    <a:pt x="9384032" y="6311990"/>
                    <a:pt x="9596439" y="6292948"/>
                  </a:cubicBezTo>
                  <a:cubicBezTo>
                    <a:pt x="9591235" y="6128208"/>
                    <a:pt x="9579958" y="5960975"/>
                    <a:pt x="9568049" y="5784229"/>
                  </a:cubicBezTo>
                  <a:cubicBezTo>
                    <a:pt x="9554101" y="5577398"/>
                    <a:pt x="9539686" y="5363531"/>
                    <a:pt x="9536064" y="5155475"/>
                  </a:cubicBezTo>
                  <a:cubicBezTo>
                    <a:pt x="9533338" y="4998968"/>
                    <a:pt x="9537565" y="4840011"/>
                    <a:pt x="9541668" y="4686299"/>
                  </a:cubicBezTo>
                  <a:cubicBezTo>
                    <a:pt x="9547575" y="4464777"/>
                    <a:pt x="9553674" y="4235710"/>
                    <a:pt x="9538364" y="4017452"/>
                  </a:cubicBezTo>
                  <a:cubicBezTo>
                    <a:pt x="9533174" y="3943556"/>
                    <a:pt x="9523315" y="3827997"/>
                    <a:pt x="9510813" y="3681679"/>
                  </a:cubicBezTo>
                  <a:cubicBezTo>
                    <a:pt x="9475827" y="3271900"/>
                    <a:pt x="9422942" y="2652633"/>
                    <a:pt x="9392720" y="2028355"/>
                  </a:cubicBezTo>
                  <a:cubicBezTo>
                    <a:pt x="9375936" y="1681773"/>
                    <a:pt x="9361328" y="1334311"/>
                    <a:pt x="9348427" y="1027755"/>
                  </a:cubicBezTo>
                  <a:cubicBezTo>
                    <a:pt x="9327595" y="532432"/>
                    <a:pt x="9309476" y="101285"/>
                    <a:pt x="9296079" y="31313"/>
                  </a:cubicBezTo>
                  <a:cubicBezTo>
                    <a:pt x="6918352" y="264910"/>
                    <a:pt x="5507437" y="233284"/>
                    <a:pt x="4142894" y="202704"/>
                  </a:cubicBezTo>
                  <a:cubicBezTo>
                    <a:pt x="3701832" y="192818"/>
                    <a:pt x="3285225" y="183483"/>
                    <a:pt x="2844398" y="183483"/>
                  </a:cubicBezTo>
                  <a:cubicBezTo>
                    <a:pt x="2500405" y="183483"/>
                    <a:pt x="2199714" y="201051"/>
                    <a:pt x="1934409" y="216569"/>
                  </a:cubicBezTo>
                  <a:cubicBezTo>
                    <a:pt x="1759934" y="226757"/>
                    <a:pt x="1595152" y="236395"/>
                    <a:pt x="1448903" y="238818"/>
                  </a:cubicBezTo>
                  <a:cubicBezTo>
                    <a:pt x="938173" y="247259"/>
                    <a:pt x="613994" y="251430"/>
                    <a:pt x="399480" y="254212"/>
                  </a:cubicBezTo>
                  <a:cubicBezTo>
                    <a:pt x="185958" y="256952"/>
                    <a:pt x="91451" y="258177"/>
                    <a:pt x="51783" y="260655"/>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28" name="Google Shape;28;p2"/>
          <p:cNvGrpSpPr/>
          <p:nvPr/>
        </p:nvGrpSpPr>
        <p:grpSpPr>
          <a:xfrm>
            <a:off x="6540201" y="1793051"/>
            <a:ext cx="1005011" cy="360189"/>
            <a:chOff x="6540201" y="1793051"/>
            <a:chExt cx="1005011" cy="360189"/>
          </a:xfrm>
        </p:grpSpPr>
        <p:sp>
          <p:nvSpPr>
            <p:cNvPr id="29" name="Google Shape;29;p2"/>
            <p:cNvSpPr/>
            <p:nvPr/>
          </p:nvSpPr>
          <p:spPr>
            <a:xfrm rot="-85926">
              <a:off x="6544235" y="1805457"/>
              <a:ext cx="996942" cy="335307"/>
            </a:xfrm>
            <a:custGeom>
              <a:avLst/>
              <a:gdLst/>
              <a:ahLst/>
              <a:cxnLst/>
              <a:rect l="l" t="t" r="r" b="b"/>
              <a:pathLst>
                <a:path w="1993262" h="670405" extrusionOk="0">
                  <a:moveTo>
                    <a:pt x="1912298" y="549926"/>
                  </a:moveTo>
                  <a:cubicBezTo>
                    <a:pt x="1998355" y="500459"/>
                    <a:pt x="1990079" y="507260"/>
                    <a:pt x="1965267" y="470839"/>
                  </a:cubicBezTo>
                  <a:cubicBezTo>
                    <a:pt x="1944489" y="442109"/>
                    <a:pt x="1919669" y="416995"/>
                    <a:pt x="1894654" y="392040"/>
                  </a:cubicBezTo>
                  <a:cubicBezTo>
                    <a:pt x="1995377" y="318888"/>
                    <a:pt x="1983765" y="345990"/>
                    <a:pt x="1900111" y="227542"/>
                  </a:cubicBezTo>
                  <a:cubicBezTo>
                    <a:pt x="1947802" y="199458"/>
                    <a:pt x="1983900" y="186771"/>
                    <a:pt x="1964079" y="164897"/>
                  </a:cubicBezTo>
                  <a:cubicBezTo>
                    <a:pt x="1910217" y="87359"/>
                    <a:pt x="1929181" y="110654"/>
                    <a:pt x="1938175" y="80060"/>
                  </a:cubicBezTo>
                  <a:cubicBezTo>
                    <a:pt x="1942576" y="70626"/>
                    <a:pt x="1947651" y="62249"/>
                    <a:pt x="1952885" y="53118"/>
                  </a:cubicBezTo>
                  <a:cubicBezTo>
                    <a:pt x="1963314" y="37741"/>
                    <a:pt x="1974484" y="575"/>
                    <a:pt x="1945837" y="0"/>
                  </a:cubicBezTo>
                  <a:cubicBezTo>
                    <a:pt x="1660848" y="15700"/>
                    <a:pt x="231292" y="50680"/>
                    <a:pt x="231025" y="50672"/>
                  </a:cubicBezTo>
                  <a:cubicBezTo>
                    <a:pt x="181556" y="53445"/>
                    <a:pt x="79931" y="31308"/>
                    <a:pt x="42972" y="63889"/>
                  </a:cubicBezTo>
                  <a:cubicBezTo>
                    <a:pt x="31124" y="74453"/>
                    <a:pt x="39635" y="86956"/>
                    <a:pt x="53728" y="120787"/>
                  </a:cubicBezTo>
                  <a:cubicBezTo>
                    <a:pt x="63307" y="149916"/>
                    <a:pt x="50423" y="143143"/>
                    <a:pt x="19834" y="155894"/>
                  </a:cubicBezTo>
                  <a:cubicBezTo>
                    <a:pt x="-24887" y="171023"/>
                    <a:pt x="40987" y="203700"/>
                    <a:pt x="69722" y="249775"/>
                  </a:cubicBezTo>
                  <a:cubicBezTo>
                    <a:pt x="-6281" y="347007"/>
                    <a:pt x="-28941" y="305914"/>
                    <a:pt x="85078" y="423672"/>
                  </a:cubicBezTo>
                  <a:cubicBezTo>
                    <a:pt x="-15905" y="542243"/>
                    <a:pt x="-38389" y="489109"/>
                    <a:pt x="80322" y="570794"/>
                  </a:cubicBezTo>
                  <a:cubicBezTo>
                    <a:pt x="40839" y="624746"/>
                    <a:pt x="14225" y="657251"/>
                    <a:pt x="25563" y="670405"/>
                  </a:cubicBezTo>
                  <a:cubicBezTo>
                    <a:pt x="234509" y="601631"/>
                    <a:pt x="1464878" y="647362"/>
                    <a:pt x="1952403" y="648344"/>
                  </a:cubicBezTo>
                  <a:cubicBezTo>
                    <a:pt x="2033118" y="628713"/>
                    <a:pt x="1980635" y="597409"/>
                    <a:pt x="1912298" y="54992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30" name="Google Shape;30;p2"/>
            <p:cNvGrpSpPr/>
            <p:nvPr/>
          </p:nvGrpSpPr>
          <p:grpSpPr>
            <a:xfrm rot="-83194">
              <a:off x="6544750" y="1808211"/>
              <a:ext cx="962211" cy="333435"/>
              <a:chOff x="13088213" y="3615325"/>
              <a:chExt cx="1924244" cy="666809"/>
            </a:xfrm>
          </p:grpSpPr>
          <p:sp>
            <p:nvSpPr>
              <p:cNvPr id="31" name="Google Shape;31;p2"/>
              <p:cNvSpPr/>
              <p:nvPr/>
            </p:nvSpPr>
            <p:spPr>
              <a:xfrm>
                <a:off x="13327181" y="3658335"/>
                <a:ext cx="192562" cy="593665"/>
              </a:xfrm>
              <a:custGeom>
                <a:avLst/>
                <a:gdLst/>
                <a:ahLst/>
                <a:cxnLst/>
                <a:rect l="l" t="t" r="r" b="b"/>
                <a:pathLst>
                  <a:path w="192562" h="593665" extrusionOk="0">
                    <a:moveTo>
                      <a:pt x="191741" y="537973"/>
                    </a:moveTo>
                    <a:cubicBezTo>
                      <a:pt x="186722" y="533392"/>
                      <a:pt x="178131" y="521766"/>
                      <a:pt x="140550" y="488998"/>
                    </a:cubicBezTo>
                    <a:cubicBezTo>
                      <a:pt x="134945" y="484113"/>
                      <a:pt x="119980" y="476155"/>
                      <a:pt x="125123" y="463488"/>
                    </a:cubicBezTo>
                    <a:cubicBezTo>
                      <a:pt x="135217" y="438621"/>
                      <a:pt x="141898" y="439882"/>
                      <a:pt x="177677" y="387930"/>
                    </a:cubicBezTo>
                    <a:cubicBezTo>
                      <a:pt x="179212" y="385711"/>
                      <a:pt x="178610" y="388077"/>
                      <a:pt x="186459" y="380846"/>
                    </a:cubicBezTo>
                    <a:cubicBezTo>
                      <a:pt x="137122" y="339313"/>
                      <a:pt x="150441" y="338044"/>
                      <a:pt x="129755" y="328043"/>
                    </a:cubicBezTo>
                    <a:cubicBezTo>
                      <a:pt x="126410" y="326427"/>
                      <a:pt x="118202" y="314638"/>
                      <a:pt x="117516" y="306201"/>
                    </a:cubicBezTo>
                    <a:cubicBezTo>
                      <a:pt x="116643" y="295482"/>
                      <a:pt x="120642" y="295310"/>
                      <a:pt x="123508" y="291192"/>
                    </a:cubicBezTo>
                    <a:cubicBezTo>
                      <a:pt x="126040" y="279594"/>
                      <a:pt x="141069" y="265790"/>
                      <a:pt x="144382" y="256423"/>
                    </a:cubicBezTo>
                    <a:cubicBezTo>
                      <a:pt x="146243" y="251155"/>
                      <a:pt x="151784" y="251730"/>
                      <a:pt x="167503" y="232929"/>
                    </a:cubicBezTo>
                    <a:cubicBezTo>
                      <a:pt x="172004" y="227546"/>
                      <a:pt x="176226" y="221851"/>
                      <a:pt x="181014" y="216663"/>
                    </a:cubicBezTo>
                    <a:cubicBezTo>
                      <a:pt x="160854" y="197950"/>
                      <a:pt x="177199" y="219101"/>
                      <a:pt x="160156" y="196066"/>
                    </a:cubicBezTo>
                    <a:cubicBezTo>
                      <a:pt x="157174" y="192039"/>
                      <a:pt x="152438" y="189357"/>
                      <a:pt x="149098" y="185542"/>
                    </a:cubicBezTo>
                    <a:cubicBezTo>
                      <a:pt x="145928" y="181926"/>
                      <a:pt x="136664" y="161705"/>
                      <a:pt x="132932" y="159207"/>
                    </a:cubicBezTo>
                    <a:cubicBezTo>
                      <a:pt x="123580" y="152949"/>
                      <a:pt x="122041" y="145450"/>
                      <a:pt x="114594" y="137584"/>
                    </a:cubicBezTo>
                    <a:cubicBezTo>
                      <a:pt x="111417" y="134232"/>
                      <a:pt x="109121" y="129618"/>
                      <a:pt x="111369" y="124303"/>
                    </a:cubicBezTo>
                    <a:cubicBezTo>
                      <a:pt x="111740" y="123425"/>
                      <a:pt x="110600" y="112929"/>
                      <a:pt x="118613" y="109461"/>
                    </a:cubicBezTo>
                    <a:cubicBezTo>
                      <a:pt x="122081" y="107960"/>
                      <a:pt x="124840" y="104093"/>
                      <a:pt x="128894" y="98554"/>
                    </a:cubicBezTo>
                    <a:cubicBezTo>
                      <a:pt x="132872" y="93126"/>
                      <a:pt x="147431" y="87363"/>
                      <a:pt x="151434" y="81956"/>
                    </a:cubicBezTo>
                    <a:cubicBezTo>
                      <a:pt x="192902" y="25909"/>
                      <a:pt x="211865" y="56798"/>
                      <a:pt x="165630" y="13549"/>
                    </a:cubicBezTo>
                    <a:cubicBezTo>
                      <a:pt x="159666" y="7974"/>
                      <a:pt x="159638" y="5328"/>
                      <a:pt x="154739" y="0"/>
                    </a:cubicBezTo>
                    <a:cubicBezTo>
                      <a:pt x="96659" y="1465"/>
                      <a:pt x="51472" y="2590"/>
                      <a:pt x="23626" y="3276"/>
                    </a:cubicBezTo>
                    <a:cubicBezTo>
                      <a:pt x="40744" y="18122"/>
                      <a:pt x="65002" y="32889"/>
                      <a:pt x="65831" y="39833"/>
                    </a:cubicBezTo>
                    <a:cubicBezTo>
                      <a:pt x="59409" y="55525"/>
                      <a:pt x="34230" y="69624"/>
                      <a:pt x="15122" y="96646"/>
                    </a:cubicBezTo>
                    <a:cubicBezTo>
                      <a:pt x="30546" y="128565"/>
                      <a:pt x="42964" y="119705"/>
                      <a:pt x="51476" y="131183"/>
                    </a:cubicBezTo>
                    <a:cubicBezTo>
                      <a:pt x="74450" y="162172"/>
                      <a:pt x="88056" y="160647"/>
                      <a:pt x="55917" y="197052"/>
                    </a:cubicBezTo>
                    <a:cubicBezTo>
                      <a:pt x="-6680" y="267953"/>
                      <a:pt x="-1649" y="248466"/>
                      <a:pt x="18256" y="271437"/>
                    </a:cubicBezTo>
                    <a:cubicBezTo>
                      <a:pt x="19153" y="272471"/>
                      <a:pt x="19910" y="273756"/>
                      <a:pt x="21030" y="274434"/>
                    </a:cubicBezTo>
                    <a:cubicBezTo>
                      <a:pt x="34792" y="282795"/>
                      <a:pt x="50547" y="305076"/>
                      <a:pt x="54980" y="306884"/>
                    </a:cubicBezTo>
                    <a:cubicBezTo>
                      <a:pt x="56678" y="307578"/>
                      <a:pt x="58707" y="309079"/>
                      <a:pt x="59269" y="310679"/>
                    </a:cubicBezTo>
                    <a:cubicBezTo>
                      <a:pt x="61908" y="318162"/>
                      <a:pt x="76156" y="324236"/>
                      <a:pt x="78735" y="329552"/>
                    </a:cubicBezTo>
                    <a:cubicBezTo>
                      <a:pt x="89423" y="351593"/>
                      <a:pt x="81542" y="352994"/>
                      <a:pt x="75757" y="357583"/>
                    </a:cubicBezTo>
                    <a:cubicBezTo>
                      <a:pt x="75590" y="358138"/>
                      <a:pt x="62470" y="378391"/>
                      <a:pt x="54254" y="384406"/>
                    </a:cubicBezTo>
                    <a:cubicBezTo>
                      <a:pt x="36630" y="397308"/>
                      <a:pt x="2250" y="442089"/>
                      <a:pt x="2027" y="442353"/>
                    </a:cubicBezTo>
                    <a:cubicBezTo>
                      <a:pt x="-2689" y="447984"/>
                      <a:pt x="-1637" y="446770"/>
                      <a:pt x="32675" y="482177"/>
                    </a:cubicBezTo>
                    <a:cubicBezTo>
                      <a:pt x="34429" y="483981"/>
                      <a:pt x="33568" y="489173"/>
                      <a:pt x="65632" y="517520"/>
                    </a:cubicBezTo>
                    <a:cubicBezTo>
                      <a:pt x="66656" y="518426"/>
                      <a:pt x="67733" y="519488"/>
                      <a:pt x="68972" y="519899"/>
                    </a:cubicBezTo>
                    <a:cubicBezTo>
                      <a:pt x="100390" y="530327"/>
                      <a:pt x="86776" y="570135"/>
                      <a:pt x="52747" y="586131"/>
                    </a:cubicBezTo>
                    <a:cubicBezTo>
                      <a:pt x="49291" y="587755"/>
                      <a:pt x="50626" y="590237"/>
                      <a:pt x="46664" y="593665"/>
                    </a:cubicBezTo>
                    <a:cubicBezTo>
                      <a:pt x="76730" y="592245"/>
                      <a:pt x="108590" y="591051"/>
                      <a:pt x="141990" y="590058"/>
                    </a:cubicBezTo>
                    <a:cubicBezTo>
                      <a:pt x="149819" y="577111"/>
                      <a:pt x="191985" y="538197"/>
                      <a:pt x="191741" y="53797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 name="Google Shape;32;p2"/>
              <p:cNvSpPr/>
              <p:nvPr/>
            </p:nvSpPr>
            <p:spPr>
              <a:xfrm>
                <a:off x="14221338" y="3635802"/>
                <a:ext cx="167580" cy="613699"/>
              </a:xfrm>
              <a:custGeom>
                <a:avLst/>
                <a:gdLst/>
                <a:ahLst/>
                <a:cxnLst/>
                <a:rect l="l" t="t" r="r" b="b"/>
                <a:pathLst>
                  <a:path w="167580" h="613699" extrusionOk="0">
                    <a:moveTo>
                      <a:pt x="124343" y="602573"/>
                    </a:moveTo>
                    <a:cubicBezTo>
                      <a:pt x="151942" y="572905"/>
                      <a:pt x="140895" y="582295"/>
                      <a:pt x="166648" y="561140"/>
                    </a:cubicBezTo>
                    <a:cubicBezTo>
                      <a:pt x="159628" y="554982"/>
                      <a:pt x="156295" y="548792"/>
                      <a:pt x="131136" y="525973"/>
                    </a:cubicBezTo>
                    <a:cubicBezTo>
                      <a:pt x="103278" y="500711"/>
                      <a:pt x="94480" y="497829"/>
                      <a:pt x="99268" y="486024"/>
                    </a:cubicBezTo>
                    <a:cubicBezTo>
                      <a:pt x="108325" y="463696"/>
                      <a:pt x="118100" y="457993"/>
                      <a:pt x="139345" y="428441"/>
                    </a:cubicBezTo>
                    <a:cubicBezTo>
                      <a:pt x="162271" y="396506"/>
                      <a:pt x="144814" y="417925"/>
                      <a:pt x="160605" y="403378"/>
                    </a:cubicBezTo>
                    <a:cubicBezTo>
                      <a:pt x="155203" y="398833"/>
                      <a:pt x="128027" y="374656"/>
                      <a:pt x="124443" y="368869"/>
                    </a:cubicBezTo>
                    <a:cubicBezTo>
                      <a:pt x="115254" y="354047"/>
                      <a:pt x="102728" y="350643"/>
                      <a:pt x="101875" y="349402"/>
                    </a:cubicBezTo>
                    <a:cubicBezTo>
                      <a:pt x="94799" y="339102"/>
                      <a:pt x="85905" y="323988"/>
                      <a:pt x="95572" y="316134"/>
                    </a:cubicBezTo>
                    <a:cubicBezTo>
                      <a:pt x="99439" y="312994"/>
                      <a:pt x="97271" y="308304"/>
                      <a:pt x="102816" y="303990"/>
                    </a:cubicBezTo>
                    <a:cubicBezTo>
                      <a:pt x="106065" y="294440"/>
                      <a:pt x="115118" y="288574"/>
                      <a:pt x="118523" y="278956"/>
                    </a:cubicBezTo>
                    <a:cubicBezTo>
                      <a:pt x="119575" y="275975"/>
                      <a:pt x="123072" y="273648"/>
                      <a:pt x="125830" y="271525"/>
                    </a:cubicBezTo>
                    <a:cubicBezTo>
                      <a:pt x="137359" y="262657"/>
                      <a:pt x="146397" y="248689"/>
                      <a:pt x="155151" y="239195"/>
                    </a:cubicBezTo>
                    <a:cubicBezTo>
                      <a:pt x="134999" y="220490"/>
                      <a:pt x="151340" y="241633"/>
                      <a:pt x="134294" y="218598"/>
                    </a:cubicBezTo>
                    <a:cubicBezTo>
                      <a:pt x="131312" y="214571"/>
                      <a:pt x="126576" y="211890"/>
                      <a:pt x="123235" y="208074"/>
                    </a:cubicBezTo>
                    <a:cubicBezTo>
                      <a:pt x="120066" y="204459"/>
                      <a:pt x="110805" y="184237"/>
                      <a:pt x="107070" y="181739"/>
                    </a:cubicBezTo>
                    <a:cubicBezTo>
                      <a:pt x="97717" y="175481"/>
                      <a:pt x="96178" y="167982"/>
                      <a:pt x="88732" y="160116"/>
                    </a:cubicBezTo>
                    <a:cubicBezTo>
                      <a:pt x="85554" y="156764"/>
                      <a:pt x="83258" y="152151"/>
                      <a:pt x="85506" y="146835"/>
                    </a:cubicBezTo>
                    <a:cubicBezTo>
                      <a:pt x="86088" y="145458"/>
                      <a:pt x="85463" y="143610"/>
                      <a:pt x="85845" y="142098"/>
                    </a:cubicBezTo>
                    <a:cubicBezTo>
                      <a:pt x="88381" y="132173"/>
                      <a:pt x="90916" y="133961"/>
                      <a:pt x="96517" y="129467"/>
                    </a:cubicBezTo>
                    <a:cubicBezTo>
                      <a:pt x="111598" y="109716"/>
                      <a:pt x="120125" y="111839"/>
                      <a:pt x="125563" y="104492"/>
                    </a:cubicBezTo>
                    <a:cubicBezTo>
                      <a:pt x="145268" y="77857"/>
                      <a:pt x="147413" y="84438"/>
                      <a:pt x="167581" y="61650"/>
                    </a:cubicBezTo>
                    <a:cubicBezTo>
                      <a:pt x="165763" y="60050"/>
                      <a:pt x="137622" y="35151"/>
                      <a:pt x="134038" y="29369"/>
                    </a:cubicBezTo>
                    <a:cubicBezTo>
                      <a:pt x="121608" y="9315"/>
                      <a:pt x="114991" y="18573"/>
                      <a:pt x="104881" y="0"/>
                    </a:cubicBezTo>
                    <a:cubicBezTo>
                      <a:pt x="70669" y="978"/>
                      <a:pt x="36205" y="1952"/>
                      <a:pt x="1694" y="2917"/>
                    </a:cubicBezTo>
                    <a:cubicBezTo>
                      <a:pt x="7961" y="9355"/>
                      <a:pt x="19605" y="20549"/>
                      <a:pt x="40913" y="40188"/>
                    </a:cubicBezTo>
                    <a:cubicBezTo>
                      <a:pt x="68392" y="65546"/>
                      <a:pt x="84944" y="50117"/>
                      <a:pt x="21834" y="108555"/>
                    </a:cubicBezTo>
                    <a:cubicBezTo>
                      <a:pt x="20351" y="120056"/>
                      <a:pt x="6250" y="112606"/>
                      <a:pt x="27403" y="137951"/>
                    </a:cubicBezTo>
                    <a:cubicBezTo>
                      <a:pt x="31692" y="143088"/>
                      <a:pt x="47619" y="148344"/>
                      <a:pt x="51605" y="153723"/>
                    </a:cubicBezTo>
                    <a:cubicBezTo>
                      <a:pt x="79447" y="191273"/>
                      <a:pt x="91223" y="181922"/>
                      <a:pt x="37672" y="239810"/>
                    </a:cubicBezTo>
                    <a:cubicBezTo>
                      <a:pt x="8734" y="271098"/>
                      <a:pt x="9543" y="269797"/>
                      <a:pt x="4357" y="280201"/>
                    </a:cubicBezTo>
                    <a:cubicBezTo>
                      <a:pt x="20929" y="295198"/>
                      <a:pt x="19390" y="295897"/>
                      <a:pt x="21156" y="296974"/>
                    </a:cubicBezTo>
                    <a:cubicBezTo>
                      <a:pt x="34917" y="305335"/>
                      <a:pt x="50672" y="327616"/>
                      <a:pt x="55105" y="329424"/>
                    </a:cubicBezTo>
                    <a:cubicBezTo>
                      <a:pt x="56807" y="330118"/>
                      <a:pt x="58833" y="331619"/>
                      <a:pt x="59399" y="333219"/>
                    </a:cubicBezTo>
                    <a:cubicBezTo>
                      <a:pt x="63577" y="345036"/>
                      <a:pt x="87109" y="345603"/>
                      <a:pt x="83736" y="374221"/>
                    </a:cubicBezTo>
                    <a:cubicBezTo>
                      <a:pt x="67862" y="386110"/>
                      <a:pt x="66758" y="397883"/>
                      <a:pt x="54384" y="406942"/>
                    </a:cubicBezTo>
                    <a:cubicBezTo>
                      <a:pt x="43429" y="414960"/>
                      <a:pt x="9962" y="452142"/>
                      <a:pt x="5577" y="461301"/>
                    </a:cubicBezTo>
                    <a:cubicBezTo>
                      <a:pt x="438" y="472028"/>
                      <a:pt x="-12068" y="458400"/>
                      <a:pt x="32809" y="504713"/>
                    </a:cubicBezTo>
                    <a:cubicBezTo>
                      <a:pt x="34383" y="506346"/>
                      <a:pt x="34866" y="509024"/>
                      <a:pt x="36404" y="510708"/>
                    </a:cubicBezTo>
                    <a:cubicBezTo>
                      <a:pt x="39785" y="514403"/>
                      <a:pt x="64737" y="540990"/>
                      <a:pt x="69110" y="542443"/>
                    </a:cubicBezTo>
                    <a:cubicBezTo>
                      <a:pt x="74117" y="544107"/>
                      <a:pt x="86734" y="552532"/>
                      <a:pt x="85104" y="557149"/>
                    </a:cubicBezTo>
                    <a:cubicBezTo>
                      <a:pt x="93272" y="578209"/>
                      <a:pt x="78753" y="586749"/>
                      <a:pt x="73615" y="592715"/>
                    </a:cubicBezTo>
                    <a:cubicBezTo>
                      <a:pt x="61452" y="606847"/>
                      <a:pt x="51202" y="608248"/>
                      <a:pt x="50577" y="610507"/>
                    </a:cubicBezTo>
                    <a:cubicBezTo>
                      <a:pt x="50349" y="611321"/>
                      <a:pt x="50062" y="612023"/>
                      <a:pt x="49735" y="612662"/>
                    </a:cubicBezTo>
                    <a:cubicBezTo>
                      <a:pt x="71737" y="612997"/>
                      <a:pt x="93667" y="613344"/>
                      <a:pt x="115509" y="613699"/>
                    </a:cubicBezTo>
                    <a:cubicBezTo>
                      <a:pt x="115190" y="611919"/>
                      <a:pt x="118694" y="608647"/>
                      <a:pt x="124343" y="60257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 name="Google Shape;33;p2"/>
              <p:cNvSpPr/>
              <p:nvPr/>
            </p:nvSpPr>
            <p:spPr>
              <a:xfrm>
                <a:off x="14498642" y="3627409"/>
                <a:ext cx="193973" cy="627224"/>
              </a:xfrm>
              <a:custGeom>
                <a:avLst/>
                <a:gdLst/>
                <a:ahLst/>
                <a:cxnLst/>
                <a:rect l="l" t="t" r="r" b="b"/>
                <a:pathLst>
                  <a:path w="193973" h="627224" extrusionOk="0">
                    <a:moveTo>
                      <a:pt x="172849" y="586905"/>
                    </a:moveTo>
                    <a:cubicBezTo>
                      <a:pt x="173774" y="585289"/>
                      <a:pt x="177669" y="585524"/>
                      <a:pt x="178243" y="584774"/>
                    </a:cubicBezTo>
                    <a:cubicBezTo>
                      <a:pt x="182787" y="578823"/>
                      <a:pt x="189106" y="574625"/>
                      <a:pt x="193910" y="568950"/>
                    </a:cubicBezTo>
                    <a:cubicBezTo>
                      <a:pt x="184581" y="556974"/>
                      <a:pt x="184390" y="562517"/>
                      <a:pt x="183752" y="560342"/>
                    </a:cubicBezTo>
                    <a:cubicBezTo>
                      <a:pt x="180710" y="550045"/>
                      <a:pt x="164290" y="542527"/>
                      <a:pt x="163333" y="539146"/>
                    </a:cubicBezTo>
                    <a:cubicBezTo>
                      <a:pt x="160001" y="527373"/>
                      <a:pt x="141714" y="513370"/>
                      <a:pt x="137329" y="507471"/>
                    </a:cubicBezTo>
                    <a:cubicBezTo>
                      <a:pt x="133745" y="502646"/>
                      <a:pt x="131210" y="496832"/>
                      <a:pt x="125377" y="493986"/>
                    </a:cubicBezTo>
                    <a:cubicBezTo>
                      <a:pt x="109204" y="459593"/>
                      <a:pt x="109834" y="477424"/>
                      <a:pt x="149927" y="421161"/>
                    </a:cubicBezTo>
                    <a:cubicBezTo>
                      <a:pt x="153483" y="416169"/>
                      <a:pt x="158577" y="412294"/>
                      <a:pt x="162779" y="407724"/>
                    </a:cubicBezTo>
                    <a:cubicBezTo>
                      <a:pt x="171561" y="398178"/>
                      <a:pt x="173244" y="390105"/>
                      <a:pt x="183621" y="383448"/>
                    </a:cubicBezTo>
                    <a:cubicBezTo>
                      <a:pt x="187340" y="381057"/>
                      <a:pt x="185777" y="378000"/>
                      <a:pt x="193974" y="371834"/>
                    </a:cubicBezTo>
                    <a:cubicBezTo>
                      <a:pt x="161942" y="339644"/>
                      <a:pt x="99349" y="291954"/>
                      <a:pt x="125266" y="271916"/>
                    </a:cubicBezTo>
                    <a:cubicBezTo>
                      <a:pt x="125521" y="271716"/>
                      <a:pt x="162356" y="224441"/>
                      <a:pt x="164019" y="224098"/>
                    </a:cubicBezTo>
                    <a:cubicBezTo>
                      <a:pt x="171518" y="222545"/>
                      <a:pt x="172367" y="213538"/>
                      <a:pt x="178845" y="210848"/>
                    </a:cubicBezTo>
                    <a:cubicBezTo>
                      <a:pt x="183844" y="208769"/>
                      <a:pt x="181910" y="203401"/>
                      <a:pt x="184095" y="203477"/>
                    </a:cubicBezTo>
                    <a:cubicBezTo>
                      <a:pt x="187504" y="203593"/>
                      <a:pt x="187551" y="200971"/>
                      <a:pt x="187958" y="198983"/>
                    </a:cubicBezTo>
                    <a:cubicBezTo>
                      <a:pt x="178346" y="190271"/>
                      <a:pt x="178885" y="190447"/>
                      <a:pt x="172068" y="182832"/>
                    </a:cubicBezTo>
                    <a:cubicBezTo>
                      <a:pt x="171350" y="182030"/>
                      <a:pt x="140746" y="165117"/>
                      <a:pt x="136189" y="159075"/>
                    </a:cubicBezTo>
                    <a:cubicBezTo>
                      <a:pt x="128981" y="149513"/>
                      <a:pt x="129225" y="137576"/>
                      <a:pt x="137297" y="126737"/>
                    </a:cubicBezTo>
                    <a:cubicBezTo>
                      <a:pt x="141730" y="120783"/>
                      <a:pt x="139725" y="115351"/>
                      <a:pt x="145258" y="114182"/>
                    </a:cubicBezTo>
                    <a:cubicBezTo>
                      <a:pt x="145721" y="114086"/>
                      <a:pt x="143787" y="116285"/>
                      <a:pt x="156114" y="95912"/>
                    </a:cubicBezTo>
                    <a:cubicBezTo>
                      <a:pt x="158199" y="92468"/>
                      <a:pt x="157369" y="98554"/>
                      <a:pt x="172937" y="78727"/>
                    </a:cubicBezTo>
                    <a:cubicBezTo>
                      <a:pt x="178693" y="71396"/>
                      <a:pt x="101167" y="31871"/>
                      <a:pt x="110663" y="0"/>
                    </a:cubicBezTo>
                    <a:cubicBezTo>
                      <a:pt x="81912" y="894"/>
                      <a:pt x="52412" y="1792"/>
                      <a:pt x="22346" y="2698"/>
                    </a:cubicBezTo>
                    <a:cubicBezTo>
                      <a:pt x="37782" y="15728"/>
                      <a:pt x="32499" y="18043"/>
                      <a:pt x="63108" y="41237"/>
                    </a:cubicBezTo>
                    <a:cubicBezTo>
                      <a:pt x="127367" y="89934"/>
                      <a:pt x="61103" y="106587"/>
                      <a:pt x="53576" y="118221"/>
                    </a:cubicBezTo>
                    <a:cubicBezTo>
                      <a:pt x="46656" y="128912"/>
                      <a:pt x="35709" y="136666"/>
                      <a:pt x="31124" y="149082"/>
                    </a:cubicBezTo>
                    <a:cubicBezTo>
                      <a:pt x="31036" y="149317"/>
                      <a:pt x="30785" y="149521"/>
                      <a:pt x="30626" y="149744"/>
                    </a:cubicBezTo>
                    <a:cubicBezTo>
                      <a:pt x="33297" y="152071"/>
                      <a:pt x="30227" y="164139"/>
                      <a:pt x="35190" y="170995"/>
                    </a:cubicBezTo>
                    <a:cubicBezTo>
                      <a:pt x="35840" y="171897"/>
                      <a:pt x="36920" y="172612"/>
                      <a:pt x="37239" y="173594"/>
                    </a:cubicBezTo>
                    <a:cubicBezTo>
                      <a:pt x="42689" y="190255"/>
                      <a:pt x="60632" y="196146"/>
                      <a:pt x="65711" y="226241"/>
                    </a:cubicBezTo>
                    <a:cubicBezTo>
                      <a:pt x="66022" y="228076"/>
                      <a:pt x="66564" y="231385"/>
                      <a:pt x="66010" y="231612"/>
                    </a:cubicBezTo>
                    <a:cubicBezTo>
                      <a:pt x="59596" y="234238"/>
                      <a:pt x="70292" y="233045"/>
                      <a:pt x="47744" y="251970"/>
                    </a:cubicBezTo>
                    <a:cubicBezTo>
                      <a:pt x="49685" y="261556"/>
                      <a:pt x="37746" y="262027"/>
                      <a:pt x="12965" y="296196"/>
                    </a:cubicBezTo>
                    <a:cubicBezTo>
                      <a:pt x="17570" y="299983"/>
                      <a:pt x="19025" y="299165"/>
                      <a:pt x="19663" y="300598"/>
                    </a:cubicBezTo>
                    <a:cubicBezTo>
                      <a:pt x="22521" y="307035"/>
                      <a:pt x="75701" y="362672"/>
                      <a:pt x="83144" y="371068"/>
                    </a:cubicBezTo>
                    <a:cubicBezTo>
                      <a:pt x="93453" y="382698"/>
                      <a:pt x="88785" y="391469"/>
                      <a:pt x="79752" y="394275"/>
                    </a:cubicBezTo>
                    <a:cubicBezTo>
                      <a:pt x="77691" y="400768"/>
                      <a:pt x="76064" y="399563"/>
                      <a:pt x="69861" y="408562"/>
                    </a:cubicBezTo>
                    <a:cubicBezTo>
                      <a:pt x="59325" y="423855"/>
                      <a:pt x="49247" y="426409"/>
                      <a:pt x="48860" y="428728"/>
                    </a:cubicBezTo>
                    <a:cubicBezTo>
                      <a:pt x="48059" y="433561"/>
                      <a:pt x="12702" y="468109"/>
                      <a:pt x="7105" y="478258"/>
                    </a:cubicBezTo>
                    <a:cubicBezTo>
                      <a:pt x="-944" y="492845"/>
                      <a:pt x="-6234" y="475752"/>
                      <a:pt x="14548" y="499745"/>
                    </a:cubicBezTo>
                    <a:cubicBezTo>
                      <a:pt x="15445" y="500778"/>
                      <a:pt x="16203" y="502064"/>
                      <a:pt x="17323" y="502746"/>
                    </a:cubicBezTo>
                    <a:cubicBezTo>
                      <a:pt x="31084" y="511107"/>
                      <a:pt x="46839" y="533388"/>
                      <a:pt x="51272" y="535196"/>
                    </a:cubicBezTo>
                    <a:cubicBezTo>
                      <a:pt x="52970" y="535890"/>
                      <a:pt x="54999" y="537391"/>
                      <a:pt x="55565" y="538991"/>
                    </a:cubicBezTo>
                    <a:cubicBezTo>
                      <a:pt x="59054" y="548856"/>
                      <a:pt x="71739" y="548365"/>
                      <a:pt x="77515" y="563622"/>
                    </a:cubicBezTo>
                    <a:cubicBezTo>
                      <a:pt x="90754" y="566719"/>
                      <a:pt x="96005" y="582978"/>
                      <a:pt x="83603" y="591630"/>
                    </a:cubicBezTo>
                    <a:cubicBezTo>
                      <a:pt x="81837" y="592859"/>
                      <a:pt x="65552" y="612781"/>
                      <a:pt x="57116" y="620703"/>
                    </a:cubicBezTo>
                    <a:cubicBezTo>
                      <a:pt x="55083" y="622611"/>
                      <a:pt x="53568" y="624295"/>
                      <a:pt x="52388" y="625800"/>
                    </a:cubicBezTo>
                    <a:cubicBezTo>
                      <a:pt x="79337" y="626282"/>
                      <a:pt x="105915" y="626757"/>
                      <a:pt x="132035" y="627224"/>
                    </a:cubicBezTo>
                    <a:cubicBezTo>
                      <a:pt x="139542" y="619358"/>
                      <a:pt x="172809" y="586973"/>
                      <a:pt x="172849" y="586905"/>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4" name="Google Shape;34;p2"/>
              <p:cNvSpPr/>
              <p:nvPr/>
            </p:nvSpPr>
            <p:spPr>
              <a:xfrm>
                <a:off x="14649952" y="3622062"/>
                <a:ext cx="190730" cy="635289"/>
              </a:xfrm>
              <a:custGeom>
                <a:avLst/>
                <a:gdLst/>
                <a:ahLst/>
                <a:cxnLst/>
                <a:rect l="l" t="t" r="r" b="b"/>
                <a:pathLst>
                  <a:path w="190730" h="635289" extrusionOk="0">
                    <a:moveTo>
                      <a:pt x="179202" y="592169"/>
                    </a:moveTo>
                    <a:cubicBezTo>
                      <a:pt x="192174" y="581006"/>
                      <a:pt x="191190" y="583102"/>
                      <a:pt x="189934" y="581956"/>
                    </a:cubicBezTo>
                    <a:cubicBezTo>
                      <a:pt x="184763" y="577239"/>
                      <a:pt x="175917" y="565263"/>
                      <a:pt x="137212" y="531512"/>
                    </a:cubicBezTo>
                    <a:cubicBezTo>
                      <a:pt x="131440" y="526484"/>
                      <a:pt x="116032" y="518282"/>
                      <a:pt x="121322" y="505240"/>
                    </a:cubicBezTo>
                    <a:cubicBezTo>
                      <a:pt x="131711" y="479631"/>
                      <a:pt x="138603" y="480920"/>
                      <a:pt x="175451" y="427419"/>
                    </a:cubicBezTo>
                    <a:cubicBezTo>
                      <a:pt x="177030" y="425136"/>
                      <a:pt x="176412" y="427571"/>
                      <a:pt x="184496" y="420124"/>
                    </a:cubicBezTo>
                    <a:cubicBezTo>
                      <a:pt x="133680" y="377346"/>
                      <a:pt x="147394" y="376037"/>
                      <a:pt x="126090" y="365736"/>
                    </a:cubicBezTo>
                    <a:cubicBezTo>
                      <a:pt x="122645" y="364072"/>
                      <a:pt x="114190" y="351932"/>
                      <a:pt x="113484" y="343240"/>
                    </a:cubicBezTo>
                    <a:cubicBezTo>
                      <a:pt x="112583" y="332197"/>
                      <a:pt x="116697" y="332026"/>
                      <a:pt x="119651" y="327784"/>
                    </a:cubicBezTo>
                    <a:cubicBezTo>
                      <a:pt x="122259" y="315835"/>
                      <a:pt x="137738" y="301624"/>
                      <a:pt x="141151" y="291974"/>
                    </a:cubicBezTo>
                    <a:cubicBezTo>
                      <a:pt x="143068" y="286550"/>
                      <a:pt x="148777" y="287141"/>
                      <a:pt x="164966" y="267773"/>
                    </a:cubicBezTo>
                    <a:cubicBezTo>
                      <a:pt x="169599" y="262230"/>
                      <a:pt x="173948" y="256364"/>
                      <a:pt x="178879" y="251020"/>
                    </a:cubicBezTo>
                    <a:cubicBezTo>
                      <a:pt x="158117" y="231752"/>
                      <a:pt x="174953" y="253530"/>
                      <a:pt x="157392" y="229808"/>
                    </a:cubicBezTo>
                    <a:cubicBezTo>
                      <a:pt x="154322" y="225662"/>
                      <a:pt x="149443" y="222896"/>
                      <a:pt x="146002" y="218969"/>
                    </a:cubicBezTo>
                    <a:cubicBezTo>
                      <a:pt x="142737" y="215242"/>
                      <a:pt x="133198" y="194418"/>
                      <a:pt x="129351" y="191844"/>
                    </a:cubicBezTo>
                    <a:cubicBezTo>
                      <a:pt x="119719" y="185398"/>
                      <a:pt x="118137" y="177676"/>
                      <a:pt x="110463" y="169575"/>
                    </a:cubicBezTo>
                    <a:cubicBezTo>
                      <a:pt x="107190" y="166123"/>
                      <a:pt x="104826" y="161370"/>
                      <a:pt x="107142" y="155898"/>
                    </a:cubicBezTo>
                    <a:cubicBezTo>
                      <a:pt x="107524" y="154992"/>
                      <a:pt x="106352" y="144181"/>
                      <a:pt x="114601" y="140613"/>
                    </a:cubicBezTo>
                    <a:cubicBezTo>
                      <a:pt x="118220" y="139053"/>
                      <a:pt x="121158" y="134882"/>
                      <a:pt x="125189" y="129383"/>
                    </a:cubicBezTo>
                    <a:cubicBezTo>
                      <a:pt x="129287" y="123792"/>
                      <a:pt x="144280" y="117857"/>
                      <a:pt x="148402" y="112290"/>
                    </a:cubicBezTo>
                    <a:cubicBezTo>
                      <a:pt x="190938" y="54798"/>
                      <a:pt x="210692" y="86422"/>
                      <a:pt x="163021" y="41832"/>
                    </a:cubicBezTo>
                    <a:cubicBezTo>
                      <a:pt x="154549" y="33910"/>
                      <a:pt x="153397" y="24496"/>
                      <a:pt x="135972" y="16067"/>
                    </a:cubicBezTo>
                    <a:cubicBezTo>
                      <a:pt x="133493" y="14866"/>
                      <a:pt x="127987" y="7994"/>
                      <a:pt x="125105" y="0"/>
                    </a:cubicBezTo>
                    <a:cubicBezTo>
                      <a:pt x="89804" y="1193"/>
                      <a:pt x="52359" y="2418"/>
                      <a:pt x="13199" y="3660"/>
                    </a:cubicBezTo>
                    <a:cubicBezTo>
                      <a:pt x="6267" y="10943"/>
                      <a:pt x="15161" y="3528"/>
                      <a:pt x="3057" y="14112"/>
                    </a:cubicBezTo>
                    <a:cubicBezTo>
                      <a:pt x="-1655" y="18234"/>
                      <a:pt x="-8061" y="12930"/>
                      <a:pt x="44713" y="61591"/>
                    </a:cubicBezTo>
                    <a:cubicBezTo>
                      <a:pt x="71590" y="86398"/>
                      <a:pt x="87337" y="71344"/>
                      <a:pt x="26187" y="127970"/>
                    </a:cubicBezTo>
                    <a:cubicBezTo>
                      <a:pt x="24748" y="139137"/>
                      <a:pt x="11059" y="131905"/>
                      <a:pt x="31597" y="156513"/>
                    </a:cubicBezTo>
                    <a:cubicBezTo>
                      <a:pt x="35759" y="161497"/>
                      <a:pt x="51223" y="166606"/>
                      <a:pt x="55094" y="171826"/>
                    </a:cubicBezTo>
                    <a:cubicBezTo>
                      <a:pt x="73404" y="196525"/>
                      <a:pt x="77024" y="193979"/>
                      <a:pt x="76063" y="201406"/>
                    </a:cubicBezTo>
                    <a:cubicBezTo>
                      <a:pt x="91200" y="214037"/>
                      <a:pt x="22165" y="268659"/>
                      <a:pt x="9221" y="294624"/>
                    </a:cubicBezTo>
                    <a:cubicBezTo>
                      <a:pt x="25314" y="309186"/>
                      <a:pt x="23815" y="309865"/>
                      <a:pt x="25530" y="310906"/>
                    </a:cubicBezTo>
                    <a:cubicBezTo>
                      <a:pt x="38892" y="319024"/>
                      <a:pt x="54189" y="340658"/>
                      <a:pt x="58490" y="342410"/>
                    </a:cubicBezTo>
                    <a:cubicBezTo>
                      <a:pt x="60141" y="343084"/>
                      <a:pt x="62110" y="344541"/>
                      <a:pt x="62656" y="346098"/>
                    </a:cubicBezTo>
                    <a:cubicBezTo>
                      <a:pt x="66710" y="357571"/>
                      <a:pt x="89561" y="358122"/>
                      <a:pt x="86284" y="385910"/>
                    </a:cubicBezTo>
                    <a:cubicBezTo>
                      <a:pt x="70900" y="397428"/>
                      <a:pt x="69780" y="408897"/>
                      <a:pt x="57789" y="417681"/>
                    </a:cubicBezTo>
                    <a:cubicBezTo>
                      <a:pt x="47152" y="425467"/>
                      <a:pt x="14658" y="461569"/>
                      <a:pt x="10401" y="470460"/>
                    </a:cubicBezTo>
                    <a:cubicBezTo>
                      <a:pt x="5414" y="480876"/>
                      <a:pt x="-6729" y="467643"/>
                      <a:pt x="36839" y="512607"/>
                    </a:cubicBezTo>
                    <a:cubicBezTo>
                      <a:pt x="38370" y="514192"/>
                      <a:pt x="38833" y="516790"/>
                      <a:pt x="40328" y="518426"/>
                    </a:cubicBezTo>
                    <a:cubicBezTo>
                      <a:pt x="43608" y="522014"/>
                      <a:pt x="67835" y="547831"/>
                      <a:pt x="72084" y="549235"/>
                    </a:cubicBezTo>
                    <a:cubicBezTo>
                      <a:pt x="76944" y="550852"/>
                      <a:pt x="89194" y="559029"/>
                      <a:pt x="87612" y="563515"/>
                    </a:cubicBezTo>
                    <a:cubicBezTo>
                      <a:pt x="95561" y="583999"/>
                      <a:pt x="81560" y="592117"/>
                      <a:pt x="76457" y="598063"/>
                    </a:cubicBezTo>
                    <a:cubicBezTo>
                      <a:pt x="64641" y="611784"/>
                      <a:pt x="54699" y="613145"/>
                      <a:pt x="54089" y="615336"/>
                    </a:cubicBezTo>
                    <a:cubicBezTo>
                      <a:pt x="52973" y="619346"/>
                      <a:pt x="49688" y="621749"/>
                      <a:pt x="46638" y="623421"/>
                    </a:cubicBezTo>
                    <a:cubicBezTo>
                      <a:pt x="34734" y="629950"/>
                      <a:pt x="40152" y="632580"/>
                      <a:pt x="35432" y="633542"/>
                    </a:cubicBezTo>
                    <a:cubicBezTo>
                      <a:pt x="71363" y="634168"/>
                      <a:pt x="106249" y="634759"/>
                      <a:pt x="139899" y="635290"/>
                    </a:cubicBezTo>
                    <a:cubicBezTo>
                      <a:pt x="145225" y="627033"/>
                      <a:pt x="156790" y="611444"/>
                      <a:pt x="179202" y="592169"/>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5" name="Google Shape;35;p2"/>
              <p:cNvSpPr/>
              <p:nvPr/>
            </p:nvSpPr>
            <p:spPr>
              <a:xfrm>
                <a:off x="13088213" y="3659715"/>
                <a:ext cx="145836" cy="622419"/>
              </a:xfrm>
              <a:custGeom>
                <a:avLst/>
                <a:gdLst/>
                <a:ahLst/>
                <a:cxnLst/>
                <a:rect l="l" t="t" r="r" b="b"/>
                <a:pathLst>
                  <a:path w="145836" h="622419" extrusionOk="0">
                    <a:moveTo>
                      <a:pt x="82790" y="604712"/>
                    </a:moveTo>
                    <a:cubicBezTo>
                      <a:pt x="86696" y="603072"/>
                      <a:pt x="132155" y="548968"/>
                      <a:pt x="142284" y="540807"/>
                    </a:cubicBezTo>
                    <a:cubicBezTo>
                      <a:pt x="141543" y="539354"/>
                      <a:pt x="92349" y="491005"/>
                      <a:pt x="79158" y="479567"/>
                    </a:cubicBezTo>
                    <a:cubicBezTo>
                      <a:pt x="76495" y="477256"/>
                      <a:pt x="69251" y="463795"/>
                      <a:pt x="60469" y="457797"/>
                    </a:cubicBezTo>
                    <a:cubicBezTo>
                      <a:pt x="55900" y="454676"/>
                      <a:pt x="56949" y="452461"/>
                      <a:pt x="58795" y="448574"/>
                    </a:cubicBezTo>
                    <a:cubicBezTo>
                      <a:pt x="57057" y="441447"/>
                      <a:pt x="60066" y="432663"/>
                      <a:pt x="68334" y="429111"/>
                    </a:cubicBezTo>
                    <a:cubicBezTo>
                      <a:pt x="80095" y="408985"/>
                      <a:pt x="109667" y="378830"/>
                      <a:pt x="111975" y="373578"/>
                    </a:cubicBezTo>
                    <a:cubicBezTo>
                      <a:pt x="112716" y="371898"/>
                      <a:pt x="116627" y="371683"/>
                      <a:pt x="117110" y="370885"/>
                    </a:cubicBezTo>
                    <a:cubicBezTo>
                      <a:pt x="118365" y="368813"/>
                      <a:pt x="130735" y="352938"/>
                      <a:pt x="140590" y="343468"/>
                    </a:cubicBezTo>
                    <a:cubicBezTo>
                      <a:pt x="135938" y="339341"/>
                      <a:pt x="112102" y="318138"/>
                      <a:pt x="108734" y="312706"/>
                    </a:cubicBezTo>
                    <a:cubicBezTo>
                      <a:pt x="98221" y="295737"/>
                      <a:pt x="83009" y="293391"/>
                      <a:pt x="80226" y="289256"/>
                    </a:cubicBezTo>
                    <a:cubicBezTo>
                      <a:pt x="75151" y="281713"/>
                      <a:pt x="68530" y="268045"/>
                      <a:pt x="73860" y="260634"/>
                    </a:cubicBezTo>
                    <a:cubicBezTo>
                      <a:pt x="76555" y="256878"/>
                      <a:pt x="74844" y="250505"/>
                      <a:pt x="80872" y="248865"/>
                    </a:cubicBezTo>
                    <a:cubicBezTo>
                      <a:pt x="82415" y="243717"/>
                      <a:pt x="87059" y="240823"/>
                      <a:pt x="89806" y="236565"/>
                    </a:cubicBezTo>
                    <a:cubicBezTo>
                      <a:pt x="104432" y="213893"/>
                      <a:pt x="113039" y="212085"/>
                      <a:pt x="113462" y="208709"/>
                    </a:cubicBezTo>
                    <a:cubicBezTo>
                      <a:pt x="114494" y="200516"/>
                      <a:pt x="123592" y="194354"/>
                      <a:pt x="130979" y="190746"/>
                    </a:cubicBezTo>
                    <a:cubicBezTo>
                      <a:pt x="129571" y="188998"/>
                      <a:pt x="107554" y="150666"/>
                      <a:pt x="101363" y="144708"/>
                    </a:cubicBezTo>
                    <a:cubicBezTo>
                      <a:pt x="92696" y="136363"/>
                      <a:pt x="94434" y="129243"/>
                      <a:pt x="90284" y="118340"/>
                    </a:cubicBezTo>
                    <a:cubicBezTo>
                      <a:pt x="89140" y="115331"/>
                      <a:pt x="90503" y="112621"/>
                      <a:pt x="94849" y="99204"/>
                    </a:cubicBezTo>
                    <a:cubicBezTo>
                      <a:pt x="102459" y="99033"/>
                      <a:pt x="122368" y="77382"/>
                      <a:pt x="126255" y="73515"/>
                    </a:cubicBezTo>
                    <a:cubicBezTo>
                      <a:pt x="146211" y="53661"/>
                      <a:pt x="148822" y="55082"/>
                      <a:pt x="143325" y="53046"/>
                    </a:cubicBezTo>
                    <a:cubicBezTo>
                      <a:pt x="138210" y="51151"/>
                      <a:pt x="145035" y="51099"/>
                      <a:pt x="119402" y="33986"/>
                    </a:cubicBezTo>
                    <a:cubicBezTo>
                      <a:pt x="112358" y="29289"/>
                      <a:pt x="93079" y="5432"/>
                      <a:pt x="84320" y="0"/>
                    </a:cubicBezTo>
                    <a:cubicBezTo>
                      <a:pt x="67406" y="2406"/>
                      <a:pt x="52863" y="7184"/>
                      <a:pt x="42972" y="15903"/>
                    </a:cubicBezTo>
                    <a:cubicBezTo>
                      <a:pt x="31124" y="26467"/>
                      <a:pt x="39635" y="38971"/>
                      <a:pt x="53728" y="72801"/>
                    </a:cubicBezTo>
                    <a:cubicBezTo>
                      <a:pt x="63307" y="101930"/>
                      <a:pt x="50423" y="95158"/>
                      <a:pt x="19834" y="107908"/>
                    </a:cubicBezTo>
                    <a:cubicBezTo>
                      <a:pt x="-24887" y="123038"/>
                      <a:pt x="40987" y="155715"/>
                      <a:pt x="69722" y="201789"/>
                    </a:cubicBezTo>
                    <a:cubicBezTo>
                      <a:pt x="-6281" y="299022"/>
                      <a:pt x="-28941" y="257928"/>
                      <a:pt x="85078" y="375686"/>
                    </a:cubicBezTo>
                    <a:cubicBezTo>
                      <a:pt x="-15905" y="494257"/>
                      <a:pt x="-38389" y="441123"/>
                      <a:pt x="80322" y="522808"/>
                    </a:cubicBezTo>
                    <a:cubicBezTo>
                      <a:pt x="40839" y="576760"/>
                      <a:pt x="14225" y="609266"/>
                      <a:pt x="25563" y="622419"/>
                    </a:cubicBezTo>
                    <a:cubicBezTo>
                      <a:pt x="37710" y="618420"/>
                      <a:pt x="53353" y="614813"/>
                      <a:pt x="72058" y="611560"/>
                    </a:cubicBezTo>
                    <a:cubicBezTo>
                      <a:pt x="74864" y="606316"/>
                      <a:pt x="78974" y="606312"/>
                      <a:pt x="82790" y="604712"/>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6" name="Google Shape;36;p2"/>
              <p:cNvSpPr/>
              <p:nvPr/>
            </p:nvSpPr>
            <p:spPr>
              <a:xfrm>
                <a:off x="14797517" y="3617548"/>
                <a:ext cx="173134" cy="641567"/>
              </a:xfrm>
              <a:custGeom>
                <a:avLst/>
                <a:gdLst/>
                <a:ahLst/>
                <a:cxnLst/>
                <a:rect l="l" t="t" r="r" b="b"/>
                <a:pathLst>
                  <a:path w="173134" h="641567" extrusionOk="0">
                    <a:moveTo>
                      <a:pt x="163212" y="587883"/>
                    </a:moveTo>
                    <a:cubicBezTo>
                      <a:pt x="166234" y="584107"/>
                      <a:pt x="165086" y="586570"/>
                      <a:pt x="169563" y="582970"/>
                    </a:cubicBezTo>
                    <a:cubicBezTo>
                      <a:pt x="169435" y="582710"/>
                      <a:pt x="126680" y="539286"/>
                      <a:pt x="106436" y="521730"/>
                    </a:cubicBezTo>
                    <a:cubicBezTo>
                      <a:pt x="103773" y="519420"/>
                      <a:pt x="96526" y="505963"/>
                      <a:pt x="87747" y="499960"/>
                    </a:cubicBezTo>
                    <a:cubicBezTo>
                      <a:pt x="83159" y="496828"/>
                      <a:pt x="84227" y="494617"/>
                      <a:pt x="86073" y="490738"/>
                    </a:cubicBezTo>
                    <a:cubicBezTo>
                      <a:pt x="84335" y="483610"/>
                      <a:pt x="87345" y="474822"/>
                      <a:pt x="95613" y="471274"/>
                    </a:cubicBezTo>
                    <a:cubicBezTo>
                      <a:pt x="106205" y="453144"/>
                      <a:pt x="153485" y="399455"/>
                      <a:pt x="167873" y="385627"/>
                    </a:cubicBezTo>
                    <a:cubicBezTo>
                      <a:pt x="163069" y="381369"/>
                      <a:pt x="139377" y="360281"/>
                      <a:pt x="136016" y="354865"/>
                    </a:cubicBezTo>
                    <a:cubicBezTo>
                      <a:pt x="125504" y="337896"/>
                      <a:pt x="110291" y="335550"/>
                      <a:pt x="107509" y="331415"/>
                    </a:cubicBezTo>
                    <a:cubicBezTo>
                      <a:pt x="102434" y="323873"/>
                      <a:pt x="95812" y="310204"/>
                      <a:pt x="101142" y="302793"/>
                    </a:cubicBezTo>
                    <a:cubicBezTo>
                      <a:pt x="103837" y="299038"/>
                      <a:pt x="102127" y="292664"/>
                      <a:pt x="108154" y="291024"/>
                    </a:cubicBezTo>
                    <a:cubicBezTo>
                      <a:pt x="109697" y="285876"/>
                      <a:pt x="114341" y="282982"/>
                      <a:pt x="117088" y="278724"/>
                    </a:cubicBezTo>
                    <a:cubicBezTo>
                      <a:pt x="131715" y="256048"/>
                      <a:pt x="140322" y="254248"/>
                      <a:pt x="140748" y="250868"/>
                    </a:cubicBezTo>
                    <a:cubicBezTo>
                      <a:pt x="141777" y="242675"/>
                      <a:pt x="150882" y="236513"/>
                      <a:pt x="158265" y="232905"/>
                    </a:cubicBezTo>
                    <a:cubicBezTo>
                      <a:pt x="156842" y="231149"/>
                      <a:pt x="134848" y="192837"/>
                      <a:pt x="128645" y="186867"/>
                    </a:cubicBezTo>
                    <a:cubicBezTo>
                      <a:pt x="119978" y="178522"/>
                      <a:pt x="121717" y="171403"/>
                      <a:pt x="117567" y="160500"/>
                    </a:cubicBezTo>
                    <a:cubicBezTo>
                      <a:pt x="116422" y="157490"/>
                      <a:pt x="117786" y="154781"/>
                      <a:pt x="122131" y="141364"/>
                    </a:cubicBezTo>
                    <a:cubicBezTo>
                      <a:pt x="131874" y="141144"/>
                      <a:pt x="162403" y="104975"/>
                      <a:pt x="169256" y="100801"/>
                    </a:cubicBezTo>
                    <a:cubicBezTo>
                      <a:pt x="175690" y="96878"/>
                      <a:pt x="172632" y="95956"/>
                      <a:pt x="170607" y="95205"/>
                    </a:cubicBezTo>
                    <a:cubicBezTo>
                      <a:pt x="165497" y="93310"/>
                      <a:pt x="172317" y="93258"/>
                      <a:pt x="146684" y="76145"/>
                    </a:cubicBezTo>
                    <a:cubicBezTo>
                      <a:pt x="139193" y="71145"/>
                      <a:pt x="117088" y="43584"/>
                      <a:pt x="109701" y="41193"/>
                    </a:cubicBezTo>
                    <a:cubicBezTo>
                      <a:pt x="107505" y="40483"/>
                      <a:pt x="96881" y="27984"/>
                      <a:pt x="97120" y="22201"/>
                    </a:cubicBezTo>
                    <a:cubicBezTo>
                      <a:pt x="95318" y="17584"/>
                      <a:pt x="95987" y="4661"/>
                      <a:pt x="103993" y="0"/>
                    </a:cubicBezTo>
                    <a:cubicBezTo>
                      <a:pt x="79838" y="922"/>
                      <a:pt x="53714" y="1872"/>
                      <a:pt x="25916" y="2849"/>
                    </a:cubicBezTo>
                    <a:cubicBezTo>
                      <a:pt x="42943" y="23043"/>
                      <a:pt x="86392" y="63099"/>
                      <a:pt x="88796" y="74437"/>
                    </a:cubicBezTo>
                    <a:cubicBezTo>
                      <a:pt x="90319" y="81493"/>
                      <a:pt x="84901" y="81609"/>
                      <a:pt x="87763" y="85580"/>
                    </a:cubicBezTo>
                    <a:cubicBezTo>
                      <a:pt x="74990" y="93298"/>
                      <a:pt x="69708" y="99464"/>
                      <a:pt x="49867" y="119597"/>
                    </a:cubicBezTo>
                    <a:cubicBezTo>
                      <a:pt x="35632" y="134040"/>
                      <a:pt x="17206" y="139827"/>
                      <a:pt x="3787" y="158333"/>
                    </a:cubicBezTo>
                    <a:cubicBezTo>
                      <a:pt x="2587" y="159989"/>
                      <a:pt x="1363" y="161477"/>
                      <a:pt x="0" y="162659"/>
                    </a:cubicBezTo>
                    <a:cubicBezTo>
                      <a:pt x="2348" y="167807"/>
                      <a:pt x="5402" y="172608"/>
                      <a:pt x="10883" y="175513"/>
                    </a:cubicBezTo>
                    <a:cubicBezTo>
                      <a:pt x="15635" y="178035"/>
                      <a:pt x="45383" y="235631"/>
                      <a:pt x="70996" y="242795"/>
                    </a:cubicBezTo>
                    <a:cubicBezTo>
                      <a:pt x="73783" y="249507"/>
                      <a:pt x="75720" y="250593"/>
                      <a:pt x="73854" y="253039"/>
                    </a:cubicBezTo>
                    <a:cubicBezTo>
                      <a:pt x="69756" y="273628"/>
                      <a:pt x="70669" y="271768"/>
                      <a:pt x="70406" y="271816"/>
                    </a:cubicBezTo>
                    <a:cubicBezTo>
                      <a:pt x="64745" y="272790"/>
                      <a:pt x="65491" y="279953"/>
                      <a:pt x="60731" y="281713"/>
                    </a:cubicBezTo>
                    <a:cubicBezTo>
                      <a:pt x="48062" y="286399"/>
                      <a:pt x="8284" y="332820"/>
                      <a:pt x="3253" y="339469"/>
                    </a:cubicBezTo>
                    <a:cubicBezTo>
                      <a:pt x="7714" y="343065"/>
                      <a:pt x="9101" y="342294"/>
                      <a:pt x="9723" y="343695"/>
                    </a:cubicBezTo>
                    <a:cubicBezTo>
                      <a:pt x="15679" y="357088"/>
                      <a:pt x="29289" y="363673"/>
                      <a:pt x="37581" y="375167"/>
                    </a:cubicBezTo>
                    <a:cubicBezTo>
                      <a:pt x="43457" y="383312"/>
                      <a:pt x="51032" y="390428"/>
                      <a:pt x="58048" y="397735"/>
                    </a:cubicBezTo>
                    <a:cubicBezTo>
                      <a:pt x="87114" y="428010"/>
                      <a:pt x="79858" y="425076"/>
                      <a:pt x="73763" y="437161"/>
                    </a:cubicBezTo>
                    <a:cubicBezTo>
                      <a:pt x="64287" y="455913"/>
                      <a:pt x="60563" y="449369"/>
                      <a:pt x="35313" y="484292"/>
                    </a:cubicBezTo>
                    <a:cubicBezTo>
                      <a:pt x="22715" y="501724"/>
                      <a:pt x="19462" y="497682"/>
                      <a:pt x="15045" y="505033"/>
                    </a:cubicBezTo>
                    <a:cubicBezTo>
                      <a:pt x="35938" y="532430"/>
                      <a:pt x="49788" y="537135"/>
                      <a:pt x="56740" y="552556"/>
                    </a:cubicBezTo>
                    <a:cubicBezTo>
                      <a:pt x="59726" y="559180"/>
                      <a:pt x="71666" y="560849"/>
                      <a:pt x="75274" y="570670"/>
                    </a:cubicBezTo>
                    <a:cubicBezTo>
                      <a:pt x="76713" y="574589"/>
                      <a:pt x="95114" y="575459"/>
                      <a:pt x="85662" y="588110"/>
                    </a:cubicBezTo>
                    <a:cubicBezTo>
                      <a:pt x="84371" y="595333"/>
                      <a:pt x="82019" y="600330"/>
                      <a:pt x="76434" y="606316"/>
                    </a:cubicBezTo>
                    <a:cubicBezTo>
                      <a:pt x="55193" y="623337"/>
                      <a:pt x="44067" y="633941"/>
                      <a:pt x="36792" y="640486"/>
                    </a:cubicBezTo>
                    <a:cubicBezTo>
                      <a:pt x="64693" y="640897"/>
                      <a:pt x="91610" y="641264"/>
                      <a:pt x="117363" y="641567"/>
                    </a:cubicBezTo>
                    <a:cubicBezTo>
                      <a:pt x="115928" y="637305"/>
                      <a:pt x="133887" y="624538"/>
                      <a:pt x="163212" y="58788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7" name="Google Shape;37;p2"/>
              <p:cNvSpPr/>
              <p:nvPr/>
            </p:nvSpPr>
            <p:spPr>
              <a:xfrm>
                <a:off x="13477781" y="3655513"/>
                <a:ext cx="174737" cy="591721"/>
              </a:xfrm>
              <a:custGeom>
                <a:avLst/>
                <a:gdLst/>
                <a:ahLst/>
                <a:cxnLst/>
                <a:rect l="l" t="t" r="r" b="b"/>
                <a:pathLst>
                  <a:path w="174737" h="591721" extrusionOk="0">
                    <a:moveTo>
                      <a:pt x="91778" y="471123"/>
                    </a:moveTo>
                    <a:cubicBezTo>
                      <a:pt x="85236" y="466354"/>
                      <a:pt x="81297" y="464897"/>
                      <a:pt x="83861" y="459697"/>
                    </a:cubicBezTo>
                    <a:cubicBezTo>
                      <a:pt x="85447" y="456476"/>
                      <a:pt x="81648" y="447010"/>
                      <a:pt x="90729" y="439990"/>
                    </a:cubicBezTo>
                    <a:cubicBezTo>
                      <a:pt x="92416" y="438681"/>
                      <a:pt x="139393" y="380866"/>
                      <a:pt x="139508" y="380594"/>
                    </a:cubicBezTo>
                    <a:cubicBezTo>
                      <a:pt x="140270" y="378862"/>
                      <a:pt x="144304" y="378639"/>
                      <a:pt x="144799" y="377817"/>
                    </a:cubicBezTo>
                    <a:cubicBezTo>
                      <a:pt x="149196" y="370557"/>
                      <a:pt x="156132" y="365321"/>
                      <a:pt x="160418" y="357998"/>
                    </a:cubicBezTo>
                    <a:cubicBezTo>
                      <a:pt x="168132" y="344813"/>
                      <a:pt x="180111" y="360409"/>
                      <a:pt x="142064" y="324814"/>
                    </a:cubicBezTo>
                    <a:cubicBezTo>
                      <a:pt x="133600" y="316901"/>
                      <a:pt x="132424" y="307470"/>
                      <a:pt x="115015" y="299050"/>
                    </a:cubicBezTo>
                    <a:cubicBezTo>
                      <a:pt x="99408" y="291503"/>
                      <a:pt x="95669" y="270647"/>
                      <a:pt x="100257" y="264265"/>
                    </a:cubicBezTo>
                    <a:cubicBezTo>
                      <a:pt x="103036" y="260398"/>
                      <a:pt x="101274" y="253833"/>
                      <a:pt x="107477" y="252145"/>
                    </a:cubicBezTo>
                    <a:cubicBezTo>
                      <a:pt x="107983" y="250465"/>
                      <a:pt x="126425" y="223826"/>
                      <a:pt x="138556" y="214001"/>
                    </a:cubicBezTo>
                    <a:cubicBezTo>
                      <a:pt x="145225" y="208597"/>
                      <a:pt x="134278" y="209930"/>
                      <a:pt x="155981" y="194027"/>
                    </a:cubicBezTo>
                    <a:cubicBezTo>
                      <a:pt x="159589" y="191385"/>
                      <a:pt x="159461" y="193085"/>
                      <a:pt x="158548" y="191556"/>
                    </a:cubicBezTo>
                    <a:cubicBezTo>
                      <a:pt x="105790" y="103642"/>
                      <a:pt x="137515" y="171103"/>
                      <a:pt x="117176" y="117710"/>
                    </a:cubicBezTo>
                    <a:cubicBezTo>
                      <a:pt x="115996" y="114613"/>
                      <a:pt x="117403" y="111819"/>
                      <a:pt x="121876" y="98003"/>
                    </a:cubicBezTo>
                    <a:cubicBezTo>
                      <a:pt x="130172" y="97811"/>
                      <a:pt x="174578" y="52176"/>
                      <a:pt x="174737" y="51909"/>
                    </a:cubicBezTo>
                    <a:cubicBezTo>
                      <a:pt x="171536" y="50021"/>
                      <a:pt x="170787" y="50588"/>
                      <a:pt x="168570" y="47934"/>
                    </a:cubicBezTo>
                    <a:cubicBezTo>
                      <a:pt x="157476" y="34688"/>
                      <a:pt x="143395" y="31587"/>
                      <a:pt x="135849" y="20010"/>
                    </a:cubicBezTo>
                    <a:cubicBezTo>
                      <a:pt x="131639" y="13553"/>
                      <a:pt x="123188" y="6581"/>
                      <a:pt x="115418" y="0"/>
                    </a:cubicBezTo>
                    <a:cubicBezTo>
                      <a:pt x="92703" y="583"/>
                      <a:pt x="71040" y="1133"/>
                      <a:pt x="50565" y="1652"/>
                    </a:cubicBezTo>
                    <a:cubicBezTo>
                      <a:pt x="62118" y="15089"/>
                      <a:pt x="84239" y="34349"/>
                      <a:pt x="86217" y="43652"/>
                    </a:cubicBezTo>
                    <a:cubicBezTo>
                      <a:pt x="87696" y="50504"/>
                      <a:pt x="82433" y="50616"/>
                      <a:pt x="85216" y="54471"/>
                    </a:cubicBezTo>
                    <a:cubicBezTo>
                      <a:pt x="72818" y="61962"/>
                      <a:pt x="67687" y="67952"/>
                      <a:pt x="48420" y="87499"/>
                    </a:cubicBezTo>
                    <a:cubicBezTo>
                      <a:pt x="34599" y="101519"/>
                      <a:pt x="16708" y="107138"/>
                      <a:pt x="3680" y="125109"/>
                    </a:cubicBezTo>
                    <a:cubicBezTo>
                      <a:pt x="2515" y="126717"/>
                      <a:pt x="1328" y="128162"/>
                      <a:pt x="0" y="129307"/>
                    </a:cubicBezTo>
                    <a:cubicBezTo>
                      <a:pt x="2280" y="134304"/>
                      <a:pt x="5246" y="138965"/>
                      <a:pt x="10564" y="141791"/>
                    </a:cubicBezTo>
                    <a:cubicBezTo>
                      <a:pt x="15141" y="144225"/>
                      <a:pt x="44115" y="200177"/>
                      <a:pt x="68931" y="207113"/>
                    </a:cubicBezTo>
                    <a:cubicBezTo>
                      <a:pt x="71634" y="213630"/>
                      <a:pt x="73520" y="214683"/>
                      <a:pt x="71706" y="217058"/>
                    </a:cubicBezTo>
                    <a:cubicBezTo>
                      <a:pt x="67727" y="237048"/>
                      <a:pt x="68612" y="235244"/>
                      <a:pt x="68357" y="235288"/>
                    </a:cubicBezTo>
                    <a:cubicBezTo>
                      <a:pt x="62860" y="236234"/>
                      <a:pt x="63585" y="243190"/>
                      <a:pt x="58961" y="244898"/>
                    </a:cubicBezTo>
                    <a:cubicBezTo>
                      <a:pt x="46658" y="249451"/>
                      <a:pt x="8061" y="294496"/>
                      <a:pt x="3153" y="300973"/>
                    </a:cubicBezTo>
                    <a:cubicBezTo>
                      <a:pt x="7483" y="304461"/>
                      <a:pt x="8830" y="303715"/>
                      <a:pt x="9436" y="305076"/>
                    </a:cubicBezTo>
                    <a:cubicBezTo>
                      <a:pt x="15217" y="318078"/>
                      <a:pt x="28436" y="324471"/>
                      <a:pt x="36485" y="335634"/>
                    </a:cubicBezTo>
                    <a:cubicBezTo>
                      <a:pt x="42185" y="343543"/>
                      <a:pt x="49541" y="350448"/>
                      <a:pt x="56354" y="357543"/>
                    </a:cubicBezTo>
                    <a:cubicBezTo>
                      <a:pt x="84574" y="386940"/>
                      <a:pt x="77526" y="384090"/>
                      <a:pt x="71610" y="395823"/>
                    </a:cubicBezTo>
                    <a:cubicBezTo>
                      <a:pt x="62413" y="414034"/>
                      <a:pt x="58793" y="407676"/>
                      <a:pt x="34276" y="441586"/>
                    </a:cubicBezTo>
                    <a:cubicBezTo>
                      <a:pt x="22045" y="458512"/>
                      <a:pt x="18888" y="454585"/>
                      <a:pt x="14595" y="461724"/>
                    </a:cubicBezTo>
                    <a:cubicBezTo>
                      <a:pt x="34878" y="488323"/>
                      <a:pt x="48325" y="492893"/>
                      <a:pt x="55074" y="507862"/>
                    </a:cubicBezTo>
                    <a:cubicBezTo>
                      <a:pt x="57976" y="514295"/>
                      <a:pt x="69565" y="515916"/>
                      <a:pt x="73065" y="525450"/>
                    </a:cubicBezTo>
                    <a:cubicBezTo>
                      <a:pt x="74468" y="529257"/>
                      <a:pt x="92332" y="530099"/>
                      <a:pt x="83159" y="542383"/>
                    </a:cubicBezTo>
                    <a:cubicBezTo>
                      <a:pt x="81891" y="549455"/>
                      <a:pt x="79587" y="554288"/>
                      <a:pt x="74197" y="560058"/>
                    </a:cubicBezTo>
                    <a:cubicBezTo>
                      <a:pt x="47898" y="581138"/>
                      <a:pt x="42823" y="588745"/>
                      <a:pt x="35209" y="591722"/>
                    </a:cubicBezTo>
                    <a:cubicBezTo>
                      <a:pt x="67675" y="590952"/>
                      <a:pt x="101385" y="590345"/>
                      <a:pt x="136132" y="589890"/>
                    </a:cubicBezTo>
                    <a:cubicBezTo>
                      <a:pt x="145361" y="579338"/>
                      <a:pt x="166091" y="555708"/>
                      <a:pt x="166298" y="555617"/>
                    </a:cubicBezTo>
                    <a:cubicBezTo>
                      <a:pt x="178397" y="550301"/>
                      <a:pt x="112173" y="502969"/>
                      <a:pt x="91778" y="47112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8" name="Google Shape;38;p2"/>
              <p:cNvSpPr/>
              <p:nvPr/>
            </p:nvSpPr>
            <p:spPr>
              <a:xfrm>
                <a:off x="13786650" y="3647392"/>
                <a:ext cx="159868" cy="597145"/>
              </a:xfrm>
              <a:custGeom>
                <a:avLst/>
                <a:gdLst/>
                <a:ahLst/>
                <a:cxnLst/>
                <a:rect l="l" t="t" r="r" b="b"/>
                <a:pathLst>
                  <a:path w="159868" h="597145" extrusionOk="0">
                    <a:moveTo>
                      <a:pt x="158931" y="556630"/>
                    </a:moveTo>
                    <a:cubicBezTo>
                      <a:pt x="153768" y="551921"/>
                      <a:pt x="144914" y="539941"/>
                      <a:pt x="106209" y="506186"/>
                    </a:cubicBezTo>
                    <a:cubicBezTo>
                      <a:pt x="72539" y="476929"/>
                      <a:pt x="90259" y="480760"/>
                      <a:pt x="144448" y="402093"/>
                    </a:cubicBezTo>
                    <a:cubicBezTo>
                      <a:pt x="152803" y="389973"/>
                      <a:pt x="166553" y="407716"/>
                      <a:pt x="122135" y="366172"/>
                    </a:cubicBezTo>
                    <a:cubicBezTo>
                      <a:pt x="113692" y="358270"/>
                      <a:pt x="112456" y="348803"/>
                      <a:pt x="95087" y="340407"/>
                    </a:cubicBezTo>
                    <a:cubicBezTo>
                      <a:pt x="91642" y="338742"/>
                      <a:pt x="83187" y="326602"/>
                      <a:pt x="82481" y="317910"/>
                    </a:cubicBezTo>
                    <a:cubicBezTo>
                      <a:pt x="81580" y="306868"/>
                      <a:pt x="85702" y="306688"/>
                      <a:pt x="88648" y="302454"/>
                    </a:cubicBezTo>
                    <a:cubicBezTo>
                      <a:pt x="91256" y="290497"/>
                      <a:pt x="106731" y="276306"/>
                      <a:pt x="110148" y="266644"/>
                    </a:cubicBezTo>
                    <a:cubicBezTo>
                      <a:pt x="112065" y="261224"/>
                      <a:pt x="117782" y="261803"/>
                      <a:pt x="133963" y="242444"/>
                    </a:cubicBezTo>
                    <a:cubicBezTo>
                      <a:pt x="138596" y="236900"/>
                      <a:pt x="142945" y="231034"/>
                      <a:pt x="147876" y="225690"/>
                    </a:cubicBezTo>
                    <a:cubicBezTo>
                      <a:pt x="129566" y="208693"/>
                      <a:pt x="143176" y="227155"/>
                      <a:pt x="126393" y="204479"/>
                    </a:cubicBezTo>
                    <a:cubicBezTo>
                      <a:pt x="123323" y="200332"/>
                      <a:pt x="118444" y="197567"/>
                      <a:pt x="115003" y="193640"/>
                    </a:cubicBezTo>
                    <a:cubicBezTo>
                      <a:pt x="111738" y="189912"/>
                      <a:pt x="102199" y="169088"/>
                      <a:pt x="98352" y="166514"/>
                    </a:cubicBezTo>
                    <a:cubicBezTo>
                      <a:pt x="88720" y="160069"/>
                      <a:pt x="87137" y="152346"/>
                      <a:pt x="79463" y="144245"/>
                    </a:cubicBezTo>
                    <a:cubicBezTo>
                      <a:pt x="76190" y="140793"/>
                      <a:pt x="73826" y="136040"/>
                      <a:pt x="76143" y="130568"/>
                    </a:cubicBezTo>
                    <a:cubicBezTo>
                      <a:pt x="76525" y="129662"/>
                      <a:pt x="75349" y="118851"/>
                      <a:pt x="83601" y="115283"/>
                    </a:cubicBezTo>
                    <a:cubicBezTo>
                      <a:pt x="87221" y="113719"/>
                      <a:pt x="90159" y="109553"/>
                      <a:pt x="94190" y="104053"/>
                    </a:cubicBezTo>
                    <a:cubicBezTo>
                      <a:pt x="98288" y="98462"/>
                      <a:pt x="113281" y="92528"/>
                      <a:pt x="117403" y="86960"/>
                    </a:cubicBezTo>
                    <a:cubicBezTo>
                      <a:pt x="160003" y="29377"/>
                      <a:pt x="179968" y="61351"/>
                      <a:pt x="132022" y="16502"/>
                    </a:cubicBezTo>
                    <a:cubicBezTo>
                      <a:pt x="126317" y="11170"/>
                      <a:pt x="124284" y="5719"/>
                      <a:pt x="118376" y="0"/>
                    </a:cubicBezTo>
                    <a:cubicBezTo>
                      <a:pt x="79571" y="1034"/>
                      <a:pt x="41643" y="2031"/>
                      <a:pt x="4923" y="2993"/>
                    </a:cubicBezTo>
                    <a:cubicBezTo>
                      <a:pt x="20164" y="18581"/>
                      <a:pt x="-3875" y="-3935"/>
                      <a:pt x="39730" y="36265"/>
                    </a:cubicBezTo>
                    <a:cubicBezTo>
                      <a:pt x="66407" y="60888"/>
                      <a:pt x="82477" y="45907"/>
                      <a:pt x="21204" y="102644"/>
                    </a:cubicBezTo>
                    <a:cubicBezTo>
                      <a:pt x="19765" y="113807"/>
                      <a:pt x="6075" y="106575"/>
                      <a:pt x="26614" y="131187"/>
                    </a:cubicBezTo>
                    <a:cubicBezTo>
                      <a:pt x="30776" y="136171"/>
                      <a:pt x="46240" y="141280"/>
                      <a:pt x="50111" y="146500"/>
                    </a:cubicBezTo>
                    <a:cubicBezTo>
                      <a:pt x="68421" y="171199"/>
                      <a:pt x="72044" y="168653"/>
                      <a:pt x="71080" y="176080"/>
                    </a:cubicBezTo>
                    <a:cubicBezTo>
                      <a:pt x="86224" y="188703"/>
                      <a:pt x="17186" y="243329"/>
                      <a:pt x="4238" y="269298"/>
                    </a:cubicBezTo>
                    <a:cubicBezTo>
                      <a:pt x="20327" y="283860"/>
                      <a:pt x="18832" y="284539"/>
                      <a:pt x="20547" y="285580"/>
                    </a:cubicBezTo>
                    <a:cubicBezTo>
                      <a:pt x="33909" y="293698"/>
                      <a:pt x="49206" y="315332"/>
                      <a:pt x="53507" y="317084"/>
                    </a:cubicBezTo>
                    <a:cubicBezTo>
                      <a:pt x="55157" y="317759"/>
                      <a:pt x="57123" y="319215"/>
                      <a:pt x="57673" y="320772"/>
                    </a:cubicBezTo>
                    <a:cubicBezTo>
                      <a:pt x="61727" y="332245"/>
                      <a:pt x="84574" y="332796"/>
                      <a:pt x="81301" y="360584"/>
                    </a:cubicBezTo>
                    <a:cubicBezTo>
                      <a:pt x="65917" y="372102"/>
                      <a:pt x="64797" y="383572"/>
                      <a:pt x="52805" y="392355"/>
                    </a:cubicBezTo>
                    <a:cubicBezTo>
                      <a:pt x="42169" y="400142"/>
                      <a:pt x="9675" y="436243"/>
                      <a:pt x="5418" y="445134"/>
                    </a:cubicBezTo>
                    <a:cubicBezTo>
                      <a:pt x="434" y="455546"/>
                      <a:pt x="-11732" y="442301"/>
                      <a:pt x="31856" y="487281"/>
                    </a:cubicBezTo>
                    <a:cubicBezTo>
                      <a:pt x="33387" y="488866"/>
                      <a:pt x="33850" y="491464"/>
                      <a:pt x="35344" y="493100"/>
                    </a:cubicBezTo>
                    <a:cubicBezTo>
                      <a:pt x="38625" y="496688"/>
                      <a:pt x="62852" y="522505"/>
                      <a:pt x="67101" y="523909"/>
                    </a:cubicBezTo>
                    <a:cubicBezTo>
                      <a:pt x="71961" y="525526"/>
                      <a:pt x="84215" y="533703"/>
                      <a:pt x="82629" y="538189"/>
                    </a:cubicBezTo>
                    <a:cubicBezTo>
                      <a:pt x="90578" y="558670"/>
                      <a:pt x="76585" y="566783"/>
                      <a:pt x="71474" y="572733"/>
                    </a:cubicBezTo>
                    <a:cubicBezTo>
                      <a:pt x="59714" y="586394"/>
                      <a:pt x="49716" y="587807"/>
                      <a:pt x="49106" y="590010"/>
                    </a:cubicBezTo>
                    <a:cubicBezTo>
                      <a:pt x="48089" y="593653"/>
                      <a:pt x="46977" y="595733"/>
                      <a:pt x="43026" y="596906"/>
                    </a:cubicBezTo>
                    <a:cubicBezTo>
                      <a:pt x="67918" y="596938"/>
                      <a:pt x="93069" y="597022"/>
                      <a:pt x="118424" y="597145"/>
                    </a:cubicBezTo>
                    <a:cubicBezTo>
                      <a:pt x="158564" y="553310"/>
                      <a:pt x="161542" y="559009"/>
                      <a:pt x="158931" y="556630"/>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9" name="Google Shape;39;p2"/>
              <p:cNvSpPr/>
              <p:nvPr/>
            </p:nvSpPr>
            <p:spPr>
              <a:xfrm>
                <a:off x="13903200" y="3639965"/>
                <a:ext cx="356865" cy="607653"/>
              </a:xfrm>
              <a:custGeom>
                <a:avLst/>
                <a:gdLst/>
                <a:ahLst/>
                <a:cxnLst/>
                <a:rect l="l" t="t" r="r" b="b"/>
                <a:pathLst>
                  <a:path w="356865" h="607653" extrusionOk="0">
                    <a:moveTo>
                      <a:pt x="335175" y="582587"/>
                    </a:moveTo>
                    <a:cubicBezTo>
                      <a:pt x="336128" y="580923"/>
                      <a:pt x="340138" y="581166"/>
                      <a:pt x="340728" y="580392"/>
                    </a:cubicBezTo>
                    <a:cubicBezTo>
                      <a:pt x="345409" y="574262"/>
                      <a:pt x="351915" y="569940"/>
                      <a:pt x="356866" y="564105"/>
                    </a:cubicBezTo>
                    <a:cubicBezTo>
                      <a:pt x="347258" y="551769"/>
                      <a:pt x="347067" y="557480"/>
                      <a:pt x="346405" y="555241"/>
                    </a:cubicBezTo>
                    <a:cubicBezTo>
                      <a:pt x="343304" y="544742"/>
                      <a:pt x="326353" y="536872"/>
                      <a:pt x="325372" y="533412"/>
                    </a:cubicBezTo>
                    <a:cubicBezTo>
                      <a:pt x="321940" y="521287"/>
                      <a:pt x="303108" y="506861"/>
                      <a:pt x="298587" y="500787"/>
                    </a:cubicBezTo>
                    <a:cubicBezTo>
                      <a:pt x="294895" y="495818"/>
                      <a:pt x="292284" y="489828"/>
                      <a:pt x="286276" y="486898"/>
                    </a:cubicBezTo>
                    <a:cubicBezTo>
                      <a:pt x="272595" y="457797"/>
                      <a:pt x="273775" y="464131"/>
                      <a:pt x="282828" y="448275"/>
                    </a:cubicBezTo>
                    <a:cubicBezTo>
                      <a:pt x="287377" y="448052"/>
                      <a:pt x="299711" y="426525"/>
                      <a:pt x="299974" y="426321"/>
                    </a:cubicBezTo>
                    <a:cubicBezTo>
                      <a:pt x="305037" y="422434"/>
                      <a:pt x="307955" y="416955"/>
                      <a:pt x="311563" y="411891"/>
                    </a:cubicBezTo>
                    <a:cubicBezTo>
                      <a:pt x="316841" y="404484"/>
                      <a:pt x="325073" y="399850"/>
                      <a:pt x="331894" y="388899"/>
                    </a:cubicBezTo>
                    <a:cubicBezTo>
                      <a:pt x="341546" y="373407"/>
                      <a:pt x="346967" y="374021"/>
                      <a:pt x="348574" y="370729"/>
                    </a:cubicBezTo>
                    <a:cubicBezTo>
                      <a:pt x="357711" y="352004"/>
                      <a:pt x="367008" y="374772"/>
                      <a:pt x="328653" y="333602"/>
                    </a:cubicBezTo>
                    <a:cubicBezTo>
                      <a:pt x="328406" y="333339"/>
                      <a:pt x="308924" y="314702"/>
                      <a:pt x="301146" y="307957"/>
                    </a:cubicBezTo>
                    <a:cubicBezTo>
                      <a:pt x="296709" y="304110"/>
                      <a:pt x="297343" y="298347"/>
                      <a:pt x="285910" y="291934"/>
                    </a:cubicBezTo>
                    <a:cubicBezTo>
                      <a:pt x="282788" y="283294"/>
                      <a:pt x="286376" y="288163"/>
                      <a:pt x="281724" y="280125"/>
                    </a:cubicBezTo>
                    <a:cubicBezTo>
                      <a:pt x="277642" y="273073"/>
                      <a:pt x="279448" y="262466"/>
                      <a:pt x="287560" y="257293"/>
                    </a:cubicBezTo>
                    <a:cubicBezTo>
                      <a:pt x="289366" y="254153"/>
                      <a:pt x="301421" y="236050"/>
                      <a:pt x="308075" y="230208"/>
                    </a:cubicBezTo>
                    <a:cubicBezTo>
                      <a:pt x="315290" y="223870"/>
                      <a:pt x="325811" y="208984"/>
                      <a:pt x="326074" y="208928"/>
                    </a:cubicBezTo>
                    <a:cubicBezTo>
                      <a:pt x="333800" y="207328"/>
                      <a:pt x="334673" y="198053"/>
                      <a:pt x="341346" y="195280"/>
                    </a:cubicBezTo>
                    <a:cubicBezTo>
                      <a:pt x="343547" y="194362"/>
                      <a:pt x="344922" y="192877"/>
                      <a:pt x="345094" y="190275"/>
                    </a:cubicBezTo>
                    <a:cubicBezTo>
                      <a:pt x="345425" y="185283"/>
                      <a:pt x="349136" y="190834"/>
                      <a:pt x="350727" y="183060"/>
                    </a:cubicBezTo>
                    <a:cubicBezTo>
                      <a:pt x="340852" y="174108"/>
                      <a:pt x="341394" y="174280"/>
                      <a:pt x="334362" y="166426"/>
                    </a:cubicBezTo>
                    <a:cubicBezTo>
                      <a:pt x="327816" y="159119"/>
                      <a:pt x="272499" y="143642"/>
                      <a:pt x="298555" y="108651"/>
                    </a:cubicBezTo>
                    <a:cubicBezTo>
                      <a:pt x="303124" y="102517"/>
                      <a:pt x="301054" y="96922"/>
                      <a:pt x="306755" y="95720"/>
                    </a:cubicBezTo>
                    <a:cubicBezTo>
                      <a:pt x="307022" y="95668"/>
                      <a:pt x="317583" y="76397"/>
                      <a:pt x="319034" y="75666"/>
                    </a:cubicBezTo>
                    <a:cubicBezTo>
                      <a:pt x="328422" y="70957"/>
                      <a:pt x="332903" y="60820"/>
                      <a:pt x="337033" y="57456"/>
                    </a:cubicBezTo>
                    <a:cubicBezTo>
                      <a:pt x="301210" y="28311"/>
                      <a:pt x="284841" y="15313"/>
                      <a:pt x="275557" y="0"/>
                    </a:cubicBezTo>
                    <a:cubicBezTo>
                      <a:pt x="199338" y="2115"/>
                      <a:pt x="123355" y="4178"/>
                      <a:pt x="49863" y="6146"/>
                    </a:cubicBezTo>
                    <a:cubicBezTo>
                      <a:pt x="52247" y="8991"/>
                      <a:pt x="56951" y="14191"/>
                      <a:pt x="67942" y="25641"/>
                    </a:cubicBezTo>
                    <a:cubicBezTo>
                      <a:pt x="73340" y="31264"/>
                      <a:pt x="90287" y="46034"/>
                      <a:pt x="88716" y="51769"/>
                    </a:cubicBezTo>
                    <a:cubicBezTo>
                      <a:pt x="90438" y="59156"/>
                      <a:pt x="84901" y="59196"/>
                      <a:pt x="87767" y="63171"/>
                    </a:cubicBezTo>
                    <a:cubicBezTo>
                      <a:pt x="78698" y="68654"/>
                      <a:pt x="70968" y="75267"/>
                      <a:pt x="64071" y="82993"/>
                    </a:cubicBezTo>
                    <a:cubicBezTo>
                      <a:pt x="40057" y="109916"/>
                      <a:pt x="22352" y="115251"/>
                      <a:pt x="8790" y="129295"/>
                    </a:cubicBezTo>
                    <a:cubicBezTo>
                      <a:pt x="5589" y="132612"/>
                      <a:pt x="3664" y="137081"/>
                      <a:pt x="0" y="140250"/>
                    </a:cubicBezTo>
                    <a:cubicBezTo>
                      <a:pt x="5063" y="151341"/>
                      <a:pt x="9867" y="151859"/>
                      <a:pt x="11429" y="153735"/>
                    </a:cubicBezTo>
                    <a:cubicBezTo>
                      <a:pt x="25378" y="170441"/>
                      <a:pt x="47141" y="213717"/>
                      <a:pt x="71000" y="220386"/>
                    </a:cubicBezTo>
                    <a:cubicBezTo>
                      <a:pt x="75772" y="231872"/>
                      <a:pt x="75393" y="222394"/>
                      <a:pt x="70781" y="246223"/>
                    </a:cubicBezTo>
                    <a:cubicBezTo>
                      <a:pt x="70569" y="247312"/>
                      <a:pt x="70705" y="249360"/>
                      <a:pt x="70414" y="249408"/>
                    </a:cubicBezTo>
                    <a:cubicBezTo>
                      <a:pt x="64753" y="250381"/>
                      <a:pt x="65499" y="257545"/>
                      <a:pt x="60739" y="259305"/>
                    </a:cubicBezTo>
                    <a:cubicBezTo>
                      <a:pt x="51789" y="262613"/>
                      <a:pt x="23309" y="292700"/>
                      <a:pt x="23225" y="292976"/>
                    </a:cubicBezTo>
                    <a:cubicBezTo>
                      <a:pt x="19801" y="304792"/>
                      <a:pt x="-5509" y="314989"/>
                      <a:pt x="8499" y="320209"/>
                    </a:cubicBezTo>
                    <a:cubicBezTo>
                      <a:pt x="8982" y="320393"/>
                      <a:pt x="9532" y="320824"/>
                      <a:pt x="9731" y="321279"/>
                    </a:cubicBezTo>
                    <a:cubicBezTo>
                      <a:pt x="15687" y="334672"/>
                      <a:pt x="29297" y="341257"/>
                      <a:pt x="37589" y="352750"/>
                    </a:cubicBezTo>
                    <a:cubicBezTo>
                      <a:pt x="56070" y="378379"/>
                      <a:pt x="91742" y="398888"/>
                      <a:pt x="74616" y="412457"/>
                    </a:cubicBezTo>
                    <a:cubicBezTo>
                      <a:pt x="73396" y="416875"/>
                      <a:pt x="67851" y="424019"/>
                      <a:pt x="65782" y="427191"/>
                    </a:cubicBezTo>
                    <a:cubicBezTo>
                      <a:pt x="37394" y="452773"/>
                      <a:pt x="34822" y="468716"/>
                      <a:pt x="19052" y="478115"/>
                    </a:cubicBezTo>
                    <a:cubicBezTo>
                      <a:pt x="17413" y="479088"/>
                      <a:pt x="16114" y="480852"/>
                      <a:pt x="15049" y="482620"/>
                    </a:cubicBezTo>
                    <a:cubicBezTo>
                      <a:pt x="23859" y="494174"/>
                      <a:pt x="32921" y="503424"/>
                      <a:pt x="42460" y="512132"/>
                    </a:cubicBezTo>
                    <a:cubicBezTo>
                      <a:pt x="59347" y="527545"/>
                      <a:pt x="53196" y="529253"/>
                      <a:pt x="61703" y="535339"/>
                    </a:cubicBezTo>
                    <a:cubicBezTo>
                      <a:pt x="83665" y="551059"/>
                      <a:pt x="68696" y="546617"/>
                      <a:pt x="81409" y="551977"/>
                    </a:cubicBezTo>
                    <a:cubicBezTo>
                      <a:pt x="92436" y="556630"/>
                      <a:pt x="87249" y="561284"/>
                      <a:pt x="84530" y="570522"/>
                    </a:cubicBezTo>
                    <a:cubicBezTo>
                      <a:pt x="81094" y="582208"/>
                      <a:pt x="73380" y="585859"/>
                      <a:pt x="64135" y="593797"/>
                    </a:cubicBezTo>
                    <a:cubicBezTo>
                      <a:pt x="58678" y="598478"/>
                      <a:pt x="54811" y="602082"/>
                      <a:pt x="51757" y="604848"/>
                    </a:cubicBezTo>
                    <a:cubicBezTo>
                      <a:pt x="85547" y="605079"/>
                      <a:pt x="119616" y="605378"/>
                      <a:pt x="153828" y="605730"/>
                    </a:cubicBezTo>
                    <a:cubicBezTo>
                      <a:pt x="154422" y="604832"/>
                      <a:pt x="156252" y="603475"/>
                      <a:pt x="157795" y="601368"/>
                    </a:cubicBezTo>
                    <a:cubicBezTo>
                      <a:pt x="157982" y="601108"/>
                      <a:pt x="191046" y="563363"/>
                      <a:pt x="191305" y="563251"/>
                    </a:cubicBezTo>
                    <a:cubicBezTo>
                      <a:pt x="202679" y="558251"/>
                      <a:pt x="137890" y="510800"/>
                      <a:pt x="118946" y="481215"/>
                    </a:cubicBezTo>
                    <a:cubicBezTo>
                      <a:pt x="112595" y="476586"/>
                      <a:pt x="108768" y="475169"/>
                      <a:pt x="111256" y="470121"/>
                    </a:cubicBezTo>
                    <a:cubicBezTo>
                      <a:pt x="112795" y="466992"/>
                      <a:pt x="109111" y="457805"/>
                      <a:pt x="117925" y="450985"/>
                    </a:cubicBezTo>
                    <a:cubicBezTo>
                      <a:pt x="119604" y="449684"/>
                      <a:pt x="165174" y="393581"/>
                      <a:pt x="165285" y="393317"/>
                    </a:cubicBezTo>
                    <a:cubicBezTo>
                      <a:pt x="166027" y="391637"/>
                      <a:pt x="169942" y="391422"/>
                      <a:pt x="170420" y="390623"/>
                    </a:cubicBezTo>
                    <a:cubicBezTo>
                      <a:pt x="171680" y="388544"/>
                      <a:pt x="184046" y="372681"/>
                      <a:pt x="193901" y="363206"/>
                    </a:cubicBezTo>
                    <a:cubicBezTo>
                      <a:pt x="146740" y="321398"/>
                      <a:pt x="160111" y="323146"/>
                      <a:pt x="141502" y="314147"/>
                    </a:cubicBezTo>
                    <a:cubicBezTo>
                      <a:pt x="125735" y="306520"/>
                      <a:pt x="122841" y="286403"/>
                      <a:pt x="127174" y="280376"/>
                    </a:cubicBezTo>
                    <a:cubicBezTo>
                      <a:pt x="129869" y="276621"/>
                      <a:pt x="128159" y="270248"/>
                      <a:pt x="134186" y="268607"/>
                    </a:cubicBezTo>
                    <a:cubicBezTo>
                      <a:pt x="134677" y="266975"/>
                      <a:pt x="152584" y="241115"/>
                      <a:pt x="164364" y="231572"/>
                    </a:cubicBezTo>
                    <a:cubicBezTo>
                      <a:pt x="170839" y="226324"/>
                      <a:pt x="160214" y="227622"/>
                      <a:pt x="181283" y="212181"/>
                    </a:cubicBezTo>
                    <a:cubicBezTo>
                      <a:pt x="184779" y="209619"/>
                      <a:pt x="184660" y="211263"/>
                      <a:pt x="183775" y="209782"/>
                    </a:cubicBezTo>
                    <a:cubicBezTo>
                      <a:pt x="138181" y="133797"/>
                      <a:pt x="139708" y="145107"/>
                      <a:pt x="148175" y="118947"/>
                    </a:cubicBezTo>
                    <a:cubicBezTo>
                      <a:pt x="156312" y="118763"/>
                      <a:pt x="199346" y="74453"/>
                      <a:pt x="199498" y="74194"/>
                    </a:cubicBezTo>
                    <a:cubicBezTo>
                      <a:pt x="196388" y="72362"/>
                      <a:pt x="195663" y="72909"/>
                      <a:pt x="193510" y="70335"/>
                    </a:cubicBezTo>
                    <a:cubicBezTo>
                      <a:pt x="182738" y="57476"/>
                      <a:pt x="169057" y="54451"/>
                      <a:pt x="161737" y="43221"/>
                    </a:cubicBezTo>
                    <a:cubicBezTo>
                      <a:pt x="159206" y="39338"/>
                      <a:pt x="139807" y="20098"/>
                      <a:pt x="135741" y="18781"/>
                    </a:cubicBezTo>
                    <a:cubicBezTo>
                      <a:pt x="133620" y="18094"/>
                      <a:pt x="131870" y="14802"/>
                      <a:pt x="126656" y="8752"/>
                    </a:cubicBezTo>
                    <a:cubicBezTo>
                      <a:pt x="122203" y="3592"/>
                      <a:pt x="118001" y="5360"/>
                      <a:pt x="178676" y="3324"/>
                    </a:cubicBezTo>
                    <a:cubicBezTo>
                      <a:pt x="195212" y="19719"/>
                      <a:pt x="190113" y="18466"/>
                      <a:pt x="213981" y="36552"/>
                    </a:cubicBezTo>
                    <a:cubicBezTo>
                      <a:pt x="276370" y="83832"/>
                      <a:pt x="212035" y="100002"/>
                      <a:pt x="204724" y="111297"/>
                    </a:cubicBezTo>
                    <a:cubicBezTo>
                      <a:pt x="198007" y="121677"/>
                      <a:pt x="187375" y="129207"/>
                      <a:pt x="182918" y="141252"/>
                    </a:cubicBezTo>
                    <a:cubicBezTo>
                      <a:pt x="182834" y="141479"/>
                      <a:pt x="182591" y="141679"/>
                      <a:pt x="182431" y="141894"/>
                    </a:cubicBezTo>
                    <a:cubicBezTo>
                      <a:pt x="185027" y="144161"/>
                      <a:pt x="182045" y="155870"/>
                      <a:pt x="186864" y="162527"/>
                    </a:cubicBezTo>
                    <a:cubicBezTo>
                      <a:pt x="187494" y="163401"/>
                      <a:pt x="188543" y="164095"/>
                      <a:pt x="188854" y="165049"/>
                    </a:cubicBezTo>
                    <a:cubicBezTo>
                      <a:pt x="194176" y="181308"/>
                      <a:pt x="211545" y="186911"/>
                      <a:pt x="216496" y="216168"/>
                    </a:cubicBezTo>
                    <a:cubicBezTo>
                      <a:pt x="216795" y="217948"/>
                      <a:pt x="217325" y="221160"/>
                      <a:pt x="216783" y="221380"/>
                    </a:cubicBezTo>
                    <a:cubicBezTo>
                      <a:pt x="210556" y="223930"/>
                      <a:pt x="220941" y="222773"/>
                      <a:pt x="199047" y="241146"/>
                    </a:cubicBezTo>
                    <a:cubicBezTo>
                      <a:pt x="200933" y="250497"/>
                      <a:pt x="189488" y="250713"/>
                      <a:pt x="165281" y="284084"/>
                    </a:cubicBezTo>
                    <a:cubicBezTo>
                      <a:pt x="169754" y="287763"/>
                      <a:pt x="171165" y="286969"/>
                      <a:pt x="171783" y="288358"/>
                    </a:cubicBezTo>
                    <a:cubicBezTo>
                      <a:pt x="177564" y="301360"/>
                      <a:pt x="190783" y="307754"/>
                      <a:pt x="198832" y="318916"/>
                    </a:cubicBezTo>
                    <a:cubicBezTo>
                      <a:pt x="214766" y="341013"/>
                      <a:pt x="258371" y="370537"/>
                      <a:pt x="230126" y="379309"/>
                    </a:cubicBezTo>
                    <a:cubicBezTo>
                      <a:pt x="226570" y="390516"/>
                      <a:pt x="206984" y="404452"/>
                      <a:pt x="152756" y="467922"/>
                    </a:cubicBezTo>
                    <a:cubicBezTo>
                      <a:pt x="173613" y="487146"/>
                      <a:pt x="165887" y="482417"/>
                      <a:pt x="169515" y="484620"/>
                    </a:cubicBezTo>
                    <a:cubicBezTo>
                      <a:pt x="182878" y="492737"/>
                      <a:pt x="198174" y="514371"/>
                      <a:pt x="202476" y="516123"/>
                    </a:cubicBezTo>
                    <a:cubicBezTo>
                      <a:pt x="204126" y="516798"/>
                      <a:pt x="206095" y="518254"/>
                      <a:pt x="206642" y="519811"/>
                    </a:cubicBezTo>
                    <a:cubicBezTo>
                      <a:pt x="210018" y="529357"/>
                      <a:pt x="222372" y="528970"/>
                      <a:pt x="227953" y="543728"/>
                    </a:cubicBezTo>
                    <a:cubicBezTo>
                      <a:pt x="240802" y="546737"/>
                      <a:pt x="245905" y="562521"/>
                      <a:pt x="233861" y="570921"/>
                    </a:cubicBezTo>
                    <a:cubicBezTo>
                      <a:pt x="233622" y="571089"/>
                      <a:pt x="212418" y="594284"/>
                      <a:pt x="202743" y="606268"/>
                    </a:cubicBezTo>
                    <a:cubicBezTo>
                      <a:pt x="238318" y="606683"/>
                      <a:pt x="273970" y="607150"/>
                      <a:pt x="309554" y="607653"/>
                    </a:cubicBezTo>
                    <a:cubicBezTo>
                      <a:pt x="320927" y="596738"/>
                      <a:pt x="334178" y="584327"/>
                      <a:pt x="335175" y="582587"/>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0" name="Google Shape;40;p2"/>
              <p:cNvSpPr/>
              <p:nvPr/>
            </p:nvSpPr>
            <p:spPr>
              <a:xfrm>
                <a:off x="13604402" y="3651530"/>
                <a:ext cx="219924" cy="593318"/>
              </a:xfrm>
              <a:custGeom>
                <a:avLst/>
                <a:gdLst/>
                <a:ahLst/>
                <a:cxnLst/>
                <a:rect l="l" t="t" r="r" b="b"/>
                <a:pathLst>
                  <a:path w="219924" h="593318" extrusionOk="0">
                    <a:moveTo>
                      <a:pt x="198804" y="562784"/>
                    </a:moveTo>
                    <a:cubicBezTo>
                      <a:pt x="199733" y="561168"/>
                      <a:pt x="203624" y="561403"/>
                      <a:pt x="204198" y="560653"/>
                    </a:cubicBezTo>
                    <a:cubicBezTo>
                      <a:pt x="208742" y="554703"/>
                      <a:pt x="215057" y="550504"/>
                      <a:pt x="219865" y="544829"/>
                    </a:cubicBezTo>
                    <a:cubicBezTo>
                      <a:pt x="210536" y="532853"/>
                      <a:pt x="210345" y="538396"/>
                      <a:pt x="209707" y="536221"/>
                    </a:cubicBezTo>
                    <a:cubicBezTo>
                      <a:pt x="206666" y="525925"/>
                      <a:pt x="190245" y="518406"/>
                      <a:pt x="189288" y="515026"/>
                    </a:cubicBezTo>
                    <a:cubicBezTo>
                      <a:pt x="185956" y="503253"/>
                      <a:pt x="167669" y="489249"/>
                      <a:pt x="163284" y="483350"/>
                    </a:cubicBezTo>
                    <a:cubicBezTo>
                      <a:pt x="159700" y="478526"/>
                      <a:pt x="157165" y="472711"/>
                      <a:pt x="151333" y="469865"/>
                    </a:cubicBezTo>
                    <a:cubicBezTo>
                      <a:pt x="150464" y="468026"/>
                      <a:pt x="135490" y="443909"/>
                      <a:pt x="144013" y="438924"/>
                    </a:cubicBezTo>
                    <a:cubicBezTo>
                      <a:pt x="147278" y="437013"/>
                      <a:pt x="145700" y="432531"/>
                      <a:pt x="149901" y="432236"/>
                    </a:cubicBezTo>
                    <a:cubicBezTo>
                      <a:pt x="190102" y="377426"/>
                      <a:pt x="175172" y="398354"/>
                      <a:pt x="188730" y="383607"/>
                    </a:cubicBezTo>
                    <a:cubicBezTo>
                      <a:pt x="197512" y="374061"/>
                      <a:pt x="199195" y="365988"/>
                      <a:pt x="209572" y="359331"/>
                    </a:cubicBezTo>
                    <a:cubicBezTo>
                      <a:pt x="213199" y="357001"/>
                      <a:pt x="211792" y="353836"/>
                      <a:pt x="219925" y="347718"/>
                    </a:cubicBezTo>
                    <a:cubicBezTo>
                      <a:pt x="200183" y="327883"/>
                      <a:pt x="150914" y="284874"/>
                      <a:pt x="149220" y="273069"/>
                    </a:cubicBezTo>
                    <a:cubicBezTo>
                      <a:pt x="139313" y="256180"/>
                      <a:pt x="148853" y="251395"/>
                      <a:pt x="156076" y="241562"/>
                    </a:cubicBezTo>
                    <a:cubicBezTo>
                      <a:pt x="162260" y="233141"/>
                      <a:pt x="195037" y="190786"/>
                      <a:pt x="204804" y="186727"/>
                    </a:cubicBezTo>
                    <a:cubicBezTo>
                      <a:pt x="209803" y="184648"/>
                      <a:pt x="207869" y="179280"/>
                      <a:pt x="210054" y="179356"/>
                    </a:cubicBezTo>
                    <a:cubicBezTo>
                      <a:pt x="213463" y="179472"/>
                      <a:pt x="213510" y="176850"/>
                      <a:pt x="213917" y="174863"/>
                    </a:cubicBezTo>
                    <a:cubicBezTo>
                      <a:pt x="204333" y="166175"/>
                      <a:pt x="204848" y="166330"/>
                      <a:pt x="198027" y="158712"/>
                    </a:cubicBezTo>
                    <a:cubicBezTo>
                      <a:pt x="191804" y="151764"/>
                      <a:pt x="138117" y="136375"/>
                      <a:pt x="163260" y="102616"/>
                    </a:cubicBezTo>
                    <a:cubicBezTo>
                      <a:pt x="167693" y="96662"/>
                      <a:pt x="165688" y="91231"/>
                      <a:pt x="171221" y="90061"/>
                    </a:cubicBezTo>
                    <a:cubicBezTo>
                      <a:pt x="171684" y="89965"/>
                      <a:pt x="169750" y="92164"/>
                      <a:pt x="182077" y="71791"/>
                    </a:cubicBezTo>
                    <a:cubicBezTo>
                      <a:pt x="184178" y="68319"/>
                      <a:pt x="183301" y="74473"/>
                      <a:pt x="198900" y="54607"/>
                    </a:cubicBezTo>
                    <a:cubicBezTo>
                      <a:pt x="203153" y="49195"/>
                      <a:pt x="161662" y="26555"/>
                      <a:pt x="143076" y="0"/>
                    </a:cubicBezTo>
                    <a:cubicBezTo>
                      <a:pt x="109263" y="882"/>
                      <a:pt x="76677" y="1724"/>
                      <a:pt x="45606" y="2526"/>
                    </a:cubicBezTo>
                    <a:cubicBezTo>
                      <a:pt x="49716" y="6413"/>
                      <a:pt x="55261" y="11214"/>
                      <a:pt x="63055" y="17121"/>
                    </a:cubicBezTo>
                    <a:cubicBezTo>
                      <a:pt x="127672" y="66088"/>
                      <a:pt x="60368" y="83524"/>
                      <a:pt x="53523" y="94104"/>
                    </a:cubicBezTo>
                    <a:cubicBezTo>
                      <a:pt x="46603" y="104795"/>
                      <a:pt x="35655" y="112550"/>
                      <a:pt x="31071" y="124965"/>
                    </a:cubicBezTo>
                    <a:cubicBezTo>
                      <a:pt x="30983" y="125201"/>
                      <a:pt x="30732" y="125404"/>
                      <a:pt x="30573" y="125628"/>
                    </a:cubicBezTo>
                    <a:cubicBezTo>
                      <a:pt x="33256" y="127970"/>
                      <a:pt x="30154" y="139999"/>
                      <a:pt x="35137" y="146879"/>
                    </a:cubicBezTo>
                    <a:cubicBezTo>
                      <a:pt x="35783" y="147781"/>
                      <a:pt x="36867" y="148495"/>
                      <a:pt x="37186" y="149477"/>
                    </a:cubicBezTo>
                    <a:cubicBezTo>
                      <a:pt x="39837" y="157578"/>
                      <a:pt x="46248" y="163245"/>
                      <a:pt x="50513" y="170293"/>
                    </a:cubicBezTo>
                    <a:cubicBezTo>
                      <a:pt x="56529" y="180238"/>
                      <a:pt x="61759" y="178347"/>
                      <a:pt x="61951" y="192059"/>
                    </a:cubicBezTo>
                    <a:cubicBezTo>
                      <a:pt x="63824" y="193021"/>
                      <a:pt x="64008" y="194565"/>
                      <a:pt x="64311" y="199287"/>
                    </a:cubicBezTo>
                    <a:cubicBezTo>
                      <a:pt x="64378" y="200256"/>
                      <a:pt x="65487" y="201130"/>
                      <a:pt x="65654" y="202124"/>
                    </a:cubicBezTo>
                    <a:cubicBezTo>
                      <a:pt x="65965" y="203960"/>
                      <a:pt x="66507" y="207268"/>
                      <a:pt x="65953" y="207496"/>
                    </a:cubicBezTo>
                    <a:cubicBezTo>
                      <a:pt x="59567" y="210110"/>
                      <a:pt x="70235" y="208928"/>
                      <a:pt x="47683" y="227853"/>
                    </a:cubicBezTo>
                    <a:cubicBezTo>
                      <a:pt x="49632" y="237491"/>
                      <a:pt x="37852" y="237682"/>
                      <a:pt x="12904" y="272079"/>
                    </a:cubicBezTo>
                    <a:cubicBezTo>
                      <a:pt x="17509" y="275867"/>
                      <a:pt x="18968" y="275049"/>
                      <a:pt x="19602" y="276481"/>
                    </a:cubicBezTo>
                    <a:cubicBezTo>
                      <a:pt x="25558" y="289875"/>
                      <a:pt x="39168" y="296460"/>
                      <a:pt x="47460" y="307953"/>
                    </a:cubicBezTo>
                    <a:cubicBezTo>
                      <a:pt x="63872" y="330713"/>
                      <a:pt x="108780" y="361123"/>
                      <a:pt x="79691" y="370158"/>
                    </a:cubicBezTo>
                    <a:cubicBezTo>
                      <a:pt x="76023" y="381716"/>
                      <a:pt x="56086" y="395784"/>
                      <a:pt x="0" y="461429"/>
                    </a:cubicBezTo>
                    <a:cubicBezTo>
                      <a:pt x="18167" y="478174"/>
                      <a:pt x="15336" y="477460"/>
                      <a:pt x="17262" y="478625"/>
                    </a:cubicBezTo>
                    <a:cubicBezTo>
                      <a:pt x="31023" y="486986"/>
                      <a:pt x="46778" y="509267"/>
                      <a:pt x="51211" y="511075"/>
                    </a:cubicBezTo>
                    <a:cubicBezTo>
                      <a:pt x="52909" y="511769"/>
                      <a:pt x="54938" y="513270"/>
                      <a:pt x="55504" y="514870"/>
                    </a:cubicBezTo>
                    <a:cubicBezTo>
                      <a:pt x="58993" y="524736"/>
                      <a:pt x="71678" y="524245"/>
                      <a:pt x="77454" y="539502"/>
                    </a:cubicBezTo>
                    <a:cubicBezTo>
                      <a:pt x="90693" y="542599"/>
                      <a:pt x="95944" y="558861"/>
                      <a:pt x="83542" y="567509"/>
                    </a:cubicBezTo>
                    <a:cubicBezTo>
                      <a:pt x="83438" y="567581"/>
                      <a:pt x="69485" y="582966"/>
                      <a:pt x="60252" y="593318"/>
                    </a:cubicBezTo>
                    <a:cubicBezTo>
                      <a:pt x="95370" y="593003"/>
                      <a:pt x="131376" y="592823"/>
                      <a:pt x="168088" y="592759"/>
                    </a:cubicBezTo>
                    <a:cubicBezTo>
                      <a:pt x="179481" y="581685"/>
                      <a:pt x="197692" y="564724"/>
                      <a:pt x="198804" y="562784"/>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1" name="Google Shape;41;p2"/>
              <p:cNvSpPr/>
              <p:nvPr/>
            </p:nvSpPr>
            <p:spPr>
              <a:xfrm>
                <a:off x="14346070" y="3631688"/>
                <a:ext cx="200405" cy="620647"/>
              </a:xfrm>
              <a:custGeom>
                <a:avLst/>
                <a:gdLst/>
                <a:ahLst/>
                <a:cxnLst/>
                <a:rect l="l" t="t" r="r" b="b"/>
                <a:pathLst>
                  <a:path w="200405" h="620647" extrusionOk="0">
                    <a:moveTo>
                      <a:pt x="196743" y="576664"/>
                    </a:moveTo>
                    <a:cubicBezTo>
                      <a:pt x="195982" y="575168"/>
                      <a:pt x="145313" y="525370"/>
                      <a:pt x="131727" y="513589"/>
                    </a:cubicBezTo>
                    <a:cubicBezTo>
                      <a:pt x="128984" y="511211"/>
                      <a:pt x="121521" y="497346"/>
                      <a:pt x="112476" y="491165"/>
                    </a:cubicBezTo>
                    <a:cubicBezTo>
                      <a:pt x="107772" y="487952"/>
                      <a:pt x="108848" y="485669"/>
                      <a:pt x="110750" y="481662"/>
                    </a:cubicBezTo>
                    <a:cubicBezTo>
                      <a:pt x="108960" y="474323"/>
                      <a:pt x="112057" y="465276"/>
                      <a:pt x="120576" y="461616"/>
                    </a:cubicBezTo>
                    <a:cubicBezTo>
                      <a:pt x="132688" y="440888"/>
                      <a:pt x="163149" y="409831"/>
                      <a:pt x="165525" y="404420"/>
                    </a:cubicBezTo>
                    <a:cubicBezTo>
                      <a:pt x="166286" y="402688"/>
                      <a:pt x="170316" y="402464"/>
                      <a:pt x="170815" y="401642"/>
                    </a:cubicBezTo>
                    <a:cubicBezTo>
                      <a:pt x="172106" y="399511"/>
                      <a:pt x="184847" y="383157"/>
                      <a:pt x="195001" y="373403"/>
                    </a:cubicBezTo>
                    <a:cubicBezTo>
                      <a:pt x="190209" y="369153"/>
                      <a:pt x="165656" y="347311"/>
                      <a:pt x="162192" y="341720"/>
                    </a:cubicBezTo>
                    <a:cubicBezTo>
                      <a:pt x="151364" y="324240"/>
                      <a:pt x="135697" y="321825"/>
                      <a:pt x="132831" y="317567"/>
                    </a:cubicBezTo>
                    <a:cubicBezTo>
                      <a:pt x="127605" y="309797"/>
                      <a:pt x="120788" y="295717"/>
                      <a:pt x="126273" y="288091"/>
                    </a:cubicBezTo>
                    <a:cubicBezTo>
                      <a:pt x="129052" y="284224"/>
                      <a:pt x="127290" y="277659"/>
                      <a:pt x="133493" y="275971"/>
                    </a:cubicBezTo>
                    <a:cubicBezTo>
                      <a:pt x="135079" y="270667"/>
                      <a:pt x="139863" y="267690"/>
                      <a:pt x="142694" y="263300"/>
                    </a:cubicBezTo>
                    <a:cubicBezTo>
                      <a:pt x="157759" y="239949"/>
                      <a:pt x="166625" y="238086"/>
                      <a:pt x="167059" y="234609"/>
                    </a:cubicBezTo>
                    <a:cubicBezTo>
                      <a:pt x="168124" y="226169"/>
                      <a:pt x="177492" y="219823"/>
                      <a:pt x="185098" y="216108"/>
                    </a:cubicBezTo>
                    <a:cubicBezTo>
                      <a:pt x="183651" y="214308"/>
                      <a:pt x="160972" y="174827"/>
                      <a:pt x="154597" y="168689"/>
                    </a:cubicBezTo>
                    <a:cubicBezTo>
                      <a:pt x="145672" y="160093"/>
                      <a:pt x="147462" y="152761"/>
                      <a:pt x="143188" y="141531"/>
                    </a:cubicBezTo>
                    <a:cubicBezTo>
                      <a:pt x="142008" y="138434"/>
                      <a:pt x="143415" y="135641"/>
                      <a:pt x="147888" y="121824"/>
                    </a:cubicBezTo>
                    <a:cubicBezTo>
                      <a:pt x="155726" y="121645"/>
                      <a:pt x="176232" y="99348"/>
                      <a:pt x="180235" y="95365"/>
                    </a:cubicBezTo>
                    <a:cubicBezTo>
                      <a:pt x="200789" y="74916"/>
                      <a:pt x="203480" y="76381"/>
                      <a:pt x="197819" y="74281"/>
                    </a:cubicBezTo>
                    <a:cubicBezTo>
                      <a:pt x="192549" y="72326"/>
                      <a:pt x="199581" y="72274"/>
                      <a:pt x="173179" y="54651"/>
                    </a:cubicBezTo>
                    <a:cubicBezTo>
                      <a:pt x="166816" y="50408"/>
                      <a:pt x="137723" y="16678"/>
                      <a:pt x="132086" y="16147"/>
                    </a:cubicBezTo>
                    <a:cubicBezTo>
                      <a:pt x="128119" y="11250"/>
                      <a:pt x="123443" y="6657"/>
                      <a:pt x="121780" y="0"/>
                    </a:cubicBezTo>
                    <a:cubicBezTo>
                      <a:pt x="91236" y="906"/>
                      <a:pt x="60224" y="1812"/>
                      <a:pt x="28906" y="2714"/>
                    </a:cubicBezTo>
                    <a:cubicBezTo>
                      <a:pt x="88676" y="64608"/>
                      <a:pt x="81612" y="57368"/>
                      <a:pt x="86440" y="65681"/>
                    </a:cubicBezTo>
                    <a:cubicBezTo>
                      <a:pt x="86300" y="67022"/>
                      <a:pt x="86085" y="66863"/>
                      <a:pt x="86217" y="67481"/>
                    </a:cubicBezTo>
                    <a:cubicBezTo>
                      <a:pt x="87696" y="74333"/>
                      <a:pt x="82433" y="74445"/>
                      <a:pt x="85216" y="78296"/>
                    </a:cubicBezTo>
                    <a:cubicBezTo>
                      <a:pt x="72818" y="85787"/>
                      <a:pt x="67687" y="91777"/>
                      <a:pt x="48420" y="111324"/>
                    </a:cubicBezTo>
                    <a:cubicBezTo>
                      <a:pt x="34599" y="125344"/>
                      <a:pt x="16708" y="130963"/>
                      <a:pt x="3680" y="148934"/>
                    </a:cubicBezTo>
                    <a:cubicBezTo>
                      <a:pt x="2516" y="150542"/>
                      <a:pt x="1328" y="151987"/>
                      <a:pt x="0" y="153133"/>
                    </a:cubicBezTo>
                    <a:cubicBezTo>
                      <a:pt x="2280" y="158129"/>
                      <a:pt x="5242" y="162790"/>
                      <a:pt x="10564" y="165616"/>
                    </a:cubicBezTo>
                    <a:cubicBezTo>
                      <a:pt x="18689" y="169934"/>
                      <a:pt x="41284" y="223212"/>
                      <a:pt x="68931" y="230938"/>
                    </a:cubicBezTo>
                    <a:cubicBezTo>
                      <a:pt x="69493" y="232291"/>
                      <a:pt x="70514" y="235531"/>
                      <a:pt x="72399" y="237415"/>
                    </a:cubicBezTo>
                    <a:cubicBezTo>
                      <a:pt x="67611" y="261512"/>
                      <a:pt x="68616" y="259069"/>
                      <a:pt x="68361" y="259113"/>
                    </a:cubicBezTo>
                    <a:cubicBezTo>
                      <a:pt x="62864" y="260059"/>
                      <a:pt x="63589" y="267015"/>
                      <a:pt x="58965" y="268723"/>
                    </a:cubicBezTo>
                    <a:cubicBezTo>
                      <a:pt x="52969" y="270938"/>
                      <a:pt x="57334" y="271062"/>
                      <a:pt x="47539" y="276872"/>
                    </a:cubicBezTo>
                    <a:cubicBezTo>
                      <a:pt x="42042" y="280133"/>
                      <a:pt x="9396" y="316553"/>
                      <a:pt x="3161" y="324794"/>
                    </a:cubicBezTo>
                    <a:cubicBezTo>
                      <a:pt x="7491" y="328282"/>
                      <a:pt x="8838" y="327536"/>
                      <a:pt x="9444" y="328897"/>
                    </a:cubicBezTo>
                    <a:cubicBezTo>
                      <a:pt x="15049" y="341512"/>
                      <a:pt x="73914" y="394518"/>
                      <a:pt x="76609" y="406986"/>
                    </a:cubicBezTo>
                    <a:cubicBezTo>
                      <a:pt x="79085" y="418436"/>
                      <a:pt x="52128" y="440728"/>
                      <a:pt x="34284" y="465412"/>
                    </a:cubicBezTo>
                    <a:cubicBezTo>
                      <a:pt x="22054" y="482337"/>
                      <a:pt x="18896" y="478410"/>
                      <a:pt x="14603" y="485549"/>
                    </a:cubicBezTo>
                    <a:cubicBezTo>
                      <a:pt x="34910" y="512184"/>
                      <a:pt x="48325" y="516698"/>
                      <a:pt x="55082" y="531688"/>
                    </a:cubicBezTo>
                    <a:cubicBezTo>
                      <a:pt x="57984" y="538121"/>
                      <a:pt x="69577" y="539741"/>
                      <a:pt x="73073" y="549275"/>
                    </a:cubicBezTo>
                    <a:cubicBezTo>
                      <a:pt x="74476" y="553082"/>
                      <a:pt x="92340" y="553925"/>
                      <a:pt x="83167" y="566208"/>
                    </a:cubicBezTo>
                    <a:cubicBezTo>
                      <a:pt x="79794" y="585085"/>
                      <a:pt x="70498" y="584255"/>
                      <a:pt x="33447" y="618516"/>
                    </a:cubicBezTo>
                    <a:cubicBezTo>
                      <a:pt x="74983" y="619215"/>
                      <a:pt x="116064" y="619933"/>
                      <a:pt x="156439" y="620647"/>
                    </a:cubicBezTo>
                    <a:cubicBezTo>
                      <a:pt x="177265" y="597720"/>
                      <a:pt x="185230" y="585935"/>
                      <a:pt x="196743" y="576664"/>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2" name="Google Shape;42;p2"/>
              <p:cNvSpPr/>
              <p:nvPr/>
            </p:nvSpPr>
            <p:spPr>
              <a:xfrm>
                <a:off x="13187591" y="3658087"/>
                <a:ext cx="178269" cy="604779"/>
              </a:xfrm>
              <a:custGeom>
                <a:avLst/>
                <a:gdLst/>
                <a:ahLst/>
                <a:cxnLst/>
                <a:rect l="l" t="t" r="r" b="b"/>
                <a:pathLst>
                  <a:path w="178269" h="604779" extrusionOk="0">
                    <a:moveTo>
                      <a:pt x="156482" y="564464"/>
                    </a:moveTo>
                    <a:cubicBezTo>
                      <a:pt x="157435" y="562800"/>
                      <a:pt x="161446" y="563044"/>
                      <a:pt x="162036" y="562269"/>
                    </a:cubicBezTo>
                    <a:cubicBezTo>
                      <a:pt x="166716" y="556139"/>
                      <a:pt x="173222" y="551817"/>
                      <a:pt x="178169" y="545975"/>
                    </a:cubicBezTo>
                    <a:cubicBezTo>
                      <a:pt x="168562" y="533639"/>
                      <a:pt x="168366" y="539350"/>
                      <a:pt x="167709" y="537111"/>
                    </a:cubicBezTo>
                    <a:cubicBezTo>
                      <a:pt x="164575" y="526507"/>
                      <a:pt x="147660" y="518761"/>
                      <a:pt x="146676" y="515277"/>
                    </a:cubicBezTo>
                    <a:cubicBezTo>
                      <a:pt x="143243" y="503153"/>
                      <a:pt x="124411" y="488726"/>
                      <a:pt x="119890" y="482652"/>
                    </a:cubicBezTo>
                    <a:cubicBezTo>
                      <a:pt x="116195" y="477684"/>
                      <a:pt x="113587" y="471693"/>
                      <a:pt x="107596" y="468772"/>
                    </a:cubicBezTo>
                    <a:cubicBezTo>
                      <a:pt x="92774" y="437252"/>
                      <a:pt x="94285" y="445785"/>
                      <a:pt x="110179" y="424589"/>
                    </a:cubicBezTo>
                    <a:cubicBezTo>
                      <a:pt x="125041" y="404775"/>
                      <a:pt x="119117" y="409867"/>
                      <a:pt x="121293" y="408199"/>
                    </a:cubicBezTo>
                    <a:cubicBezTo>
                      <a:pt x="126356" y="404312"/>
                      <a:pt x="129274" y="398833"/>
                      <a:pt x="132882" y="393768"/>
                    </a:cubicBezTo>
                    <a:cubicBezTo>
                      <a:pt x="138148" y="386381"/>
                      <a:pt x="146389" y="381724"/>
                      <a:pt x="153214" y="370777"/>
                    </a:cubicBezTo>
                    <a:cubicBezTo>
                      <a:pt x="162865" y="355284"/>
                      <a:pt x="168287" y="355899"/>
                      <a:pt x="169893" y="352607"/>
                    </a:cubicBezTo>
                    <a:cubicBezTo>
                      <a:pt x="177121" y="337789"/>
                      <a:pt x="182634" y="347626"/>
                      <a:pt x="173465" y="338635"/>
                    </a:cubicBezTo>
                    <a:cubicBezTo>
                      <a:pt x="160676" y="326095"/>
                      <a:pt x="136159" y="301715"/>
                      <a:pt x="122461" y="289831"/>
                    </a:cubicBezTo>
                    <a:cubicBezTo>
                      <a:pt x="118032" y="285988"/>
                      <a:pt x="118650" y="280213"/>
                      <a:pt x="107225" y="273807"/>
                    </a:cubicBezTo>
                    <a:cubicBezTo>
                      <a:pt x="104080" y="265092"/>
                      <a:pt x="107723" y="270084"/>
                      <a:pt x="103039" y="261999"/>
                    </a:cubicBezTo>
                    <a:cubicBezTo>
                      <a:pt x="98953" y="254947"/>
                      <a:pt x="100763" y="244331"/>
                      <a:pt x="108875" y="239167"/>
                    </a:cubicBezTo>
                    <a:cubicBezTo>
                      <a:pt x="110681" y="236026"/>
                      <a:pt x="122737" y="217928"/>
                      <a:pt x="129390" y="212081"/>
                    </a:cubicBezTo>
                    <a:cubicBezTo>
                      <a:pt x="136606" y="205744"/>
                      <a:pt x="147122" y="190858"/>
                      <a:pt x="147389" y="190802"/>
                    </a:cubicBezTo>
                    <a:cubicBezTo>
                      <a:pt x="155115" y="189202"/>
                      <a:pt x="155988" y="179927"/>
                      <a:pt x="162662" y="177153"/>
                    </a:cubicBezTo>
                    <a:cubicBezTo>
                      <a:pt x="164862" y="176235"/>
                      <a:pt x="166238" y="174751"/>
                      <a:pt x="166409" y="172149"/>
                    </a:cubicBezTo>
                    <a:cubicBezTo>
                      <a:pt x="166740" y="167156"/>
                      <a:pt x="170451" y="172708"/>
                      <a:pt x="172042" y="164933"/>
                    </a:cubicBezTo>
                    <a:cubicBezTo>
                      <a:pt x="162143" y="155962"/>
                      <a:pt x="162697" y="156142"/>
                      <a:pt x="155677" y="148300"/>
                    </a:cubicBezTo>
                    <a:cubicBezTo>
                      <a:pt x="149654" y="141567"/>
                      <a:pt x="94105" y="125121"/>
                      <a:pt x="119870" y="90524"/>
                    </a:cubicBezTo>
                    <a:cubicBezTo>
                      <a:pt x="124439" y="84390"/>
                      <a:pt x="122370" y="78795"/>
                      <a:pt x="128071" y="77594"/>
                    </a:cubicBezTo>
                    <a:cubicBezTo>
                      <a:pt x="128338" y="77542"/>
                      <a:pt x="138898" y="58270"/>
                      <a:pt x="140349" y="57540"/>
                    </a:cubicBezTo>
                    <a:cubicBezTo>
                      <a:pt x="149705" y="52847"/>
                      <a:pt x="154230" y="42682"/>
                      <a:pt x="158348" y="39330"/>
                    </a:cubicBezTo>
                    <a:cubicBezTo>
                      <a:pt x="158097" y="39122"/>
                      <a:pt x="126779" y="12759"/>
                      <a:pt x="116976" y="4506"/>
                    </a:cubicBezTo>
                    <a:cubicBezTo>
                      <a:pt x="95106" y="4095"/>
                      <a:pt x="67332" y="1173"/>
                      <a:pt x="39904" y="0"/>
                    </a:cubicBezTo>
                    <a:cubicBezTo>
                      <a:pt x="56433" y="17081"/>
                      <a:pt x="92375" y="37514"/>
                      <a:pt x="88261" y="54678"/>
                    </a:cubicBezTo>
                    <a:cubicBezTo>
                      <a:pt x="90362" y="71667"/>
                      <a:pt x="53630" y="90696"/>
                      <a:pt x="52028" y="93174"/>
                    </a:cubicBezTo>
                    <a:cubicBezTo>
                      <a:pt x="45306" y="103554"/>
                      <a:pt x="34678" y="111085"/>
                      <a:pt x="30217" y="123141"/>
                    </a:cubicBezTo>
                    <a:cubicBezTo>
                      <a:pt x="30134" y="123369"/>
                      <a:pt x="29890" y="123568"/>
                      <a:pt x="29731" y="123784"/>
                    </a:cubicBezTo>
                    <a:cubicBezTo>
                      <a:pt x="32322" y="126043"/>
                      <a:pt x="29344" y="137760"/>
                      <a:pt x="34164" y="144417"/>
                    </a:cubicBezTo>
                    <a:cubicBezTo>
                      <a:pt x="49895" y="166151"/>
                      <a:pt x="60734" y="179891"/>
                      <a:pt x="63800" y="198053"/>
                    </a:cubicBezTo>
                    <a:cubicBezTo>
                      <a:pt x="64099" y="199833"/>
                      <a:pt x="64629" y="203046"/>
                      <a:pt x="64087" y="203265"/>
                    </a:cubicBezTo>
                    <a:cubicBezTo>
                      <a:pt x="57860" y="205816"/>
                      <a:pt x="68245" y="204658"/>
                      <a:pt x="46351" y="223032"/>
                    </a:cubicBezTo>
                    <a:cubicBezTo>
                      <a:pt x="48232" y="232343"/>
                      <a:pt x="36644" y="232798"/>
                      <a:pt x="12585" y="265970"/>
                    </a:cubicBezTo>
                    <a:cubicBezTo>
                      <a:pt x="17058" y="269649"/>
                      <a:pt x="18465" y="268855"/>
                      <a:pt x="19087" y="270244"/>
                    </a:cubicBezTo>
                    <a:cubicBezTo>
                      <a:pt x="21861" y="276493"/>
                      <a:pt x="73495" y="330513"/>
                      <a:pt x="80723" y="338663"/>
                    </a:cubicBezTo>
                    <a:cubicBezTo>
                      <a:pt x="90729" y="349953"/>
                      <a:pt x="86200" y="358473"/>
                      <a:pt x="77430" y="361195"/>
                    </a:cubicBezTo>
                    <a:cubicBezTo>
                      <a:pt x="75432" y="367500"/>
                      <a:pt x="73850" y="366327"/>
                      <a:pt x="67826" y="375067"/>
                    </a:cubicBezTo>
                    <a:cubicBezTo>
                      <a:pt x="57597" y="389917"/>
                      <a:pt x="47810" y="392395"/>
                      <a:pt x="47439" y="394646"/>
                    </a:cubicBezTo>
                    <a:cubicBezTo>
                      <a:pt x="46666" y="399331"/>
                      <a:pt x="12326" y="432902"/>
                      <a:pt x="6900" y="442736"/>
                    </a:cubicBezTo>
                    <a:cubicBezTo>
                      <a:pt x="-918" y="456899"/>
                      <a:pt x="-6052" y="440301"/>
                      <a:pt x="14128" y="463596"/>
                    </a:cubicBezTo>
                    <a:cubicBezTo>
                      <a:pt x="14997" y="464598"/>
                      <a:pt x="15734" y="465847"/>
                      <a:pt x="16819" y="466509"/>
                    </a:cubicBezTo>
                    <a:cubicBezTo>
                      <a:pt x="30181" y="474627"/>
                      <a:pt x="45478" y="496261"/>
                      <a:pt x="49779" y="498013"/>
                    </a:cubicBezTo>
                    <a:cubicBezTo>
                      <a:pt x="51430" y="498687"/>
                      <a:pt x="53395" y="500144"/>
                      <a:pt x="53945" y="501700"/>
                    </a:cubicBezTo>
                    <a:cubicBezTo>
                      <a:pt x="57330" y="511278"/>
                      <a:pt x="69648" y="510799"/>
                      <a:pt x="75257" y="525618"/>
                    </a:cubicBezTo>
                    <a:cubicBezTo>
                      <a:pt x="88110" y="528627"/>
                      <a:pt x="93208" y="544410"/>
                      <a:pt x="81165" y="552811"/>
                    </a:cubicBezTo>
                    <a:cubicBezTo>
                      <a:pt x="80156" y="553513"/>
                      <a:pt x="46945" y="591622"/>
                      <a:pt x="34678" y="604780"/>
                    </a:cubicBezTo>
                    <a:cubicBezTo>
                      <a:pt x="60933" y="601970"/>
                      <a:pt x="90406" y="599544"/>
                      <a:pt x="122681" y="597453"/>
                    </a:cubicBezTo>
                    <a:cubicBezTo>
                      <a:pt x="137132" y="583014"/>
                      <a:pt x="154657" y="567641"/>
                      <a:pt x="156482" y="564464"/>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3" name="Google Shape;43;p2"/>
              <p:cNvSpPr/>
              <p:nvPr/>
            </p:nvSpPr>
            <p:spPr>
              <a:xfrm>
                <a:off x="13861866" y="3646111"/>
                <a:ext cx="130386" cy="598701"/>
              </a:xfrm>
              <a:custGeom>
                <a:avLst/>
                <a:gdLst/>
                <a:ahLst/>
                <a:cxnLst/>
                <a:rect l="l" t="t" r="r" b="b"/>
                <a:pathLst>
                  <a:path w="130386" h="598701" extrusionOk="0">
                    <a:moveTo>
                      <a:pt x="125861" y="564377"/>
                    </a:moveTo>
                    <a:cubicBezTo>
                      <a:pt x="128580" y="555138"/>
                      <a:pt x="133767" y="550484"/>
                      <a:pt x="122740" y="545831"/>
                    </a:cubicBezTo>
                    <a:cubicBezTo>
                      <a:pt x="110031" y="540467"/>
                      <a:pt x="124996" y="544909"/>
                      <a:pt x="103034" y="529193"/>
                    </a:cubicBezTo>
                    <a:cubicBezTo>
                      <a:pt x="94531" y="523107"/>
                      <a:pt x="100678" y="521399"/>
                      <a:pt x="83792" y="505987"/>
                    </a:cubicBezTo>
                    <a:cubicBezTo>
                      <a:pt x="74252" y="497279"/>
                      <a:pt x="65190" y="488028"/>
                      <a:pt x="56380" y="476474"/>
                    </a:cubicBezTo>
                    <a:cubicBezTo>
                      <a:pt x="57445" y="474706"/>
                      <a:pt x="58744" y="472942"/>
                      <a:pt x="60383" y="471969"/>
                    </a:cubicBezTo>
                    <a:cubicBezTo>
                      <a:pt x="76153" y="462570"/>
                      <a:pt x="78725" y="446631"/>
                      <a:pt x="107113" y="421046"/>
                    </a:cubicBezTo>
                    <a:cubicBezTo>
                      <a:pt x="109186" y="417873"/>
                      <a:pt x="114727" y="410725"/>
                      <a:pt x="115947" y="406311"/>
                    </a:cubicBezTo>
                    <a:cubicBezTo>
                      <a:pt x="133073" y="392743"/>
                      <a:pt x="97402" y="372230"/>
                      <a:pt x="78920" y="346604"/>
                    </a:cubicBezTo>
                    <a:cubicBezTo>
                      <a:pt x="70628" y="335107"/>
                      <a:pt x="57018" y="328522"/>
                      <a:pt x="51062" y="315133"/>
                    </a:cubicBezTo>
                    <a:cubicBezTo>
                      <a:pt x="50859" y="314678"/>
                      <a:pt x="50313" y="314243"/>
                      <a:pt x="49830" y="314063"/>
                    </a:cubicBezTo>
                    <a:cubicBezTo>
                      <a:pt x="35822" y="308843"/>
                      <a:pt x="61132" y="298646"/>
                      <a:pt x="64557" y="286830"/>
                    </a:cubicBezTo>
                    <a:cubicBezTo>
                      <a:pt x="64640" y="286554"/>
                      <a:pt x="93120" y="256467"/>
                      <a:pt x="102070" y="253159"/>
                    </a:cubicBezTo>
                    <a:cubicBezTo>
                      <a:pt x="106834" y="251399"/>
                      <a:pt x="106084" y="244235"/>
                      <a:pt x="111745" y="243262"/>
                    </a:cubicBezTo>
                    <a:cubicBezTo>
                      <a:pt x="112036" y="243214"/>
                      <a:pt x="111901" y="241166"/>
                      <a:pt x="112112" y="240077"/>
                    </a:cubicBezTo>
                    <a:cubicBezTo>
                      <a:pt x="116724" y="216252"/>
                      <a:pt x="117099" y="225726"/>
                      <a:pt x="112331" y="214240"/>
                    </a:cubicBezTo>
                    <a:cubicBezTo>
                      <a:pt x="88472" y="207568"/>
                      <a:pt x="66709" y="164295"/>
                      <a:pt x="52760" y="147589"/>
                    </a:cubicBezTo>
                    <a:cubicBezTo>
                      <a:pt x="51198" y="145714"/>
                      <a:pt x="46394" y="145199"/>
                      <a:pt x="41331" y="134104"/>
                    </a:cubicBezTo>
                    <a:cubicBezTo>
                      <a:pt x="44995" y="130935"/>
                      <a:pt x="46916" y="126466"/>
                      <a:pt x="50121" y="123149"/>
                    </a:cubicBezTo>
                    <a:cubicBezTo>
                      <a:pt x="63683" y="109106"/>
                      <a:pt x="81388" y="103766"/>
                      <a:pt x="105403" y="76848"/>
                    </a:cubicBezTo>
                    <a:cubicBezTo>
                      <a:pt x="112299" y="69117"/>
                      <a:pt x="120025" y="62505"/>
                      <a:pt x="129098" y="57025"/>
                    </a:cubicBezTo>
                    <a:cubicBezTo>
                      <a:pt x="126232" y="53050"/>
                      <a:pt x="131769" y="53010"/>
                      <a:pt x="130047" y="45623"/>
                    </a:cubicBezTo>
                    <a:cubicBezTo>
                      <a:pt x="131618" y="39888"/>
                      <a:pt x="114671" y="25118"/>
                      <a:pt x="109273" y="19495"/>
                    </a:cubicBezTo>
                    <a:cubicBezTo>
                      <a:pt x="98283" y="8046"/>
                      <a:pt x="93578" y="2845"/>
                      <a:pt x="91195" y="0"/>
                    </a:cubicBezTo>
                    <a:cubicBezTo>
                      <a:pt x="75057" y="431"/>
                      <a:pt x="59035" y="858"/>
                      <a:pt x="43161" y="1281"/>
                    </a:cubicBezTo>
                    <a:cubicBezTo>
                      <a:pt x="49069" y="7004"/>
                      <a:pt x="51102" y="12451"/>
                      <a:pt x="56807" y="17783"/>
                    </a:cubicBezTo>
                    <a:cubicBezTo>
                      <a:pt x="104753" y="62632"/>
                      <a:pt x="84788" y="30654"/>
                      <a:pt x="42188" y="88241"/>
                    </a:cubicBezTo>
                    <a:cubicBezTo>
                      <a:pt x="38066" y="93809"/>
                      <a:pt x="23069" y="99747"/>
                      <a:pt x="18975" y="105334"/>
                    </a:cubicBezTo>
                    <a:cubicBezTo>
                      <a:pt x="14944" y="110838"/>
                      <a:pt x="12006" y="115000"/>
                      <a:pt x="8386" y="116564"/>
                    </a:cubicBezTo>
                    <a:cubicBezTo>
                      <a:pt x="134" y="120132"/>
                      <a:pt x="1310" y="130943"/>
                      <a:pt x="928" y="131849"/>
                    </a:cubicBezTo>
                    <a:cubicBezTo>
                      <a:pt x="-1389" y="137325"/>
                      <a:pt x="975" y="142074"/>
                      <a:pt x="4248" y="145526"/>
                    </a:cubicBezTo>
                    <a:cubicBezTo>
                      <a:pt x="11918" y="153627"/>
                      <a:pt x="13505" y="161350"/>
                      <a:pt x="23137" y="167795"/>
                    </a:cubicBezTo>
                    <a:cubicBezTo>
                      <a:pt x="26984" y="170369"/>
                      <a:pt x="36523" y="191193"/>
                      <a:pt x="39788" y="194921"/>
                    </a:cubicBezTo>
                    <a:cubicBezTo>
                      <a:pt x="43229" y="198848"/>
                      <a:pt x="48108" y="201613"/>
                      <a:pt x="51178" y="205760"/>
                    </a:cubicBezTo>
                    <a:cubicBezTo>
                      <a:pt x="67961" y="228440"/>
                      <a:pt x="54351" y="209974"/>
                      <a:pt x="72661" y="226971"/>
                    </a:cubicBezTo>
                    <a:cubicBezTo>
                      <a:pt x="67730" y="232315"/>
                      <a:pt x="63381" y="238181"/>
                      <a:pt x="58748" y="243725"/>
                    </a:cubicBezTo>
                    <a:cubicBezTo>
                      <a:pt x="42567" y="263080"/>
                      <a:pt x="36854" y="262505"/>
                      <a:pt x="34933" y="267925"/>
                    </a:cubicBezTo>
                    <a:cubicBezTo>
                      <a:pt x="31516" y="277587"/>
                      <a:pt x="16041" y="291782"/>
                      <a:pt x="13433" y="303735"/>
                    </a:cubicBezTo>
                    <a:cubicBezTo>
                      <a:pt x="10487" y="307969"/>
                      <a:pt x="6365" y="308153"/>
                      <a:pt x="7266" y="319191"/>
                    </a:cubicBezTo>
                    <a:cubicBezTo>
                      <a:pt x="7972" y="327883"/>
                      <a:pt x="16427" y="340024"/>
                      <a:pt x="19872" y="341688"/>
                    </a:cubicBezTo>
                    <a:cubicBezTo>
                      <a:pt x="37241" y="350084"/>
                      <a:pt x="38477" y="359551"/>
                      <a:pt x="46920" y="367453"/>
                    </a:cubicBezTo>
                    <a:cubicBezTo>
                      <a:pt x="91338" y="408997"/>
                      <a:pt x="77589" y="391254"/>
                      <a:pt x="69233" y="403374"/>
                    </a:cubicBezTo>
                    <a:cubicBezTo>
                      <a:pt x="15044" y="482042"/>
                      <a:pt x="-2680" y="478214"/>
                      <a:pt x="30994" y="507467"/>
                    </a:cubicBezTo>
                    <a:cubicBezTo>
                      <a:pt x="69699" y="541222"/>
                      <a:pt x="78557" y="553202"/>
                      <a:pt x="83716" y="557911"/>
                    </a:cubicBezTo>
                    <a:cubicBezTo>
                      <a:pt x="86327" y="560290"/>
                      <a:pt x="83349" y="554591"/>
                      <a:pt x="43225" y="598410"/>
                    </a:cubicBezTo>
                    <a:cubicBezTo>
                      <a:pt x="59769" y="598490"/>
                      <a:pt x="76393" y="598586"/>
                      <a:pt x="93088" y="598702"/>
                    </a:cubicBezTo>
                    <a:cubicBezTo>
                      <a:pt x="96142" y="595936"/>
                      <a:pt x="100009" y="592332"/>
                      <a:pt x="105466" y="587651"/>
                    </a:cubicBezTo>
                    <a:cubicBezTo>
                      <a:pt x="114711" y="579713"/>
                      <a:pt x="122425" y="576062"/>
                      <a:pt x="125861" y="564377"/>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4" name="Google Shape;44;p2"/>
              <p:cNvSpPr/>
              <p:nvPr/>
            </p:nvSpPr>
            <p:spPr>
              <a:xfrm>
                <a:off x="13284913" y="3661623"/>
                <a:ext cx="128903" cy="593912"/>
              </a:xfrm>
              <a:custGeom>
                <a:avLst/>
                <a:gdLst/>
                <a:ahLst/>
                <a:cxnLst/>
                <a:rect l="l" t="t" r="r" b="b"/>
                <a:pathLst>
                  <a:path w="128903" h="593912" extrusionOk="0">
                    <a:moveTo>
                      <a:pt x="95008" y="582854"/>
                    </a:moveTo>
                    <a:cubicBezTo>
                      <a:pt x="129037" y="566859"/>
                      <a:pt x="142651" y="527050"/>
                      <a:pt x="111233" y="516622"/>
                    </a:cubicBezTo>
                    <a:cubicBezTo>
                      <a:pt x="109989" y="516207"/>
                      <a:pt x="108913" y="515146"/>
                      <a:pt x="107892" y="514244"/>
                    </a:cubicBezTo>
                    <a:cubicBezTo>
                      <a:pt x="75824" y="485897"/>
                      <a:pt x="76690" y="480705"/>
                      <a:pt x="74935" y="478901"/>
                    </a:cubicBezTo>
                    <a:cubicBezTo>
                      <a:pt x="40623" y="443490"/>
                      <a:pt x="39571" y="444703"/>
                      <a:pt x="44287" y="439076"/>
                    </a:cubicBezTo>
                    <a:cubicBezTo>
                      <a:pt x="44510" y="438813"/>
                      <a:pt x="78890" y="394028"/>
                      <a:pt x="96515" y="381129"/>
                    </a:cubicBezTo>
                    <a:cubicBezTo>
                      <a:pt x="104731" y="375115"/>
                      <a:pt x="117846" y="354861"/>
                      <a:pt x="118018" y="354307"/>
                    </a:cubicBezTo>
                    <a:cubicBezTo>
                      <a:pt x="123802" y="349717"/>
                      <a:pt x="131684" y="348316"/>
                      <a:pt x="120996" y="326275"/>
                    </a:cubicBezTo>
                    <a:cubicBezTo>
                      <a:pt x="118417" y="320959"/>
                      <a:pt x="104173" y="314881"/>
                      <a:pt x="101530" y="307402"/>
                    </a:cubicBezTo>
                    <a:cubicBezTo>
                      <a:pt x="100964" y="305798"/>
                      <a:pt x="98938" y="304302"/>
                      <a:pt x="97240" y="303607"/>
                    </a:cubicBezTo>
                    <a:cubicBezTo>
                      <a:pt x="92807" y="301803"/>
                      <a:pt x="77052" y="279518"/>
                      <a:pt x="63291" y="271158"/>
                    </a:cubicBezTo>
                    <a:cubicBezTo>
                      <a:pt x="62171" y="270475"/>
                      <a:pt x="61413" y="269190"/>
                      <a:pt x="60516" y="268160"/>
                    </a:cubicBezTo>
                    <a:cubicBezTo>
                      <a:pt x="40615" y="245189"/>
                      <a:pt x="35581" y="264676"/>
                      <a:pt x="98177" y="193775"/>
                    </a:cubicBezTo>
                    <a:cubicBezTo>
                      <a:pt x="130316" y="157375"/>
                      <a:pt x="116714" y="158899"/>
                      <a:pt x="93736" y="127906"/>
                    </a:cubicBezTo>
                    <a:cubicBezTo>
                      <a:pt x="85225" y="116425"/>
                      <a:pt x="72807" y="125288"/>
                      <a:pt x="57383" y="93370"/>
                    </a:cubicBezTo>
                    <a:cubicBezTo>
                      <a:pt x="76494" y="66348"/>
                      <a:pt x="101673" y="52252"/>
                      <a:pt x="108091" y="36556"/>
                    </a:cubicBezTo>
                    <a:cubicBezTo>
                      <a:pt x="107262" y="29616"/>
                      <a:pt x="83004" y="14850"/>
                      <a:pt x="65886" y="0"/>
                    </a:cubicBezTo>
                    <a:cubicBezTo>
                      <a:pt x="45483" y="503"/>
                      <a:pt x="34353" y="774"/>
                      <a:pt x="34329" y="774"/>
                    </a:cubicBezTo>
                    <a:cubicBezTo>
                      <a:pt x="29844" y="1026"/>
                      <a:pt x="24917" y="1070"/>
                      <a:pt x="19658" y="970"/>
                    </a:cubicBezTo>
                    <a:cubicBezTo>
                      <a:pt x="29457" y="9223"/>
                      <a:pt x="60779" y="35586"/>
                      <a:pt x="61030" y="35794"/>
                    </a:cubicBezTo>
                    <a:cubicBezTo>
                      <a:pt x="56912" y="39142"/>
                      <a:pt x="52384" y="49311"/>
                      <a:pt x="43031" y="54004"/>
                    </a:cubicBezTo>
                    <a:cubicBezTo>
                      <a:pt x="41580" y="54734"/>
                      <a:pt x="31020" y="74006"/>
                      <a:pt x="30753" y="74058"/>
                    </a:cubicBezTo>
                    <a:cubicBezTo>
                      <a:pt x="25056" y="75259"/>
                      <a:pt x="27121" y="80854"/>
                      <a:pt x="22553" y="86988"/>
                    </a:cubicBezTo>
                    <a:cubicBezTo>
                      <a:pt x="-3212" y="121585"/>
                      <a:pt x="52332" y="138031"/>
                      <a:pt x="58360" y="144764"/>
                    </a:cubicBezTo>
                    <a:cubicBezTo>
                      <a:pt x="65380" y="152610"/>
                      <a:pt x="64826" y="152426"/>
                      <a:pt x="74724" y="161398"/>
                    </a:cubicBezTo>
                    <a:cubicBezTo>
                      <a:pt x="73138" y="169172"/>
                      <a:pt x="69422" y="163620"/>
                      <a:pt x="69091" y="168613"/>
                    </a:cubicBezTo>
                    <a:cubicBezTo>
                      <a:pt x="68924" y="171211"/>
                      <a:pt x="67544" y="172700"/>
                      <a:pt x="65344" y="173617"/>
                    </a:cubicBezTo>
                    <a:cubicBezTo>
                      <a:pt x="58670" y="176391"/>
                      <a:pt x="57797" y="185666"/>
                      <a:pt x="50072" y="187266"/>
                    </a:cubicBezTo>
                    <a:cubicBezTo>
                      <a:pt x="49804" y="187318"/>
                      <a:pt x="39288" y="202208"/>
                      <a:pt x="32072" y="208545"/>
                    </a:cubicBezTo>
                    <a:cubicBezTo>
                      <a:pt x="25415" y="214392"/>
                      <a:pt x="13364" y="232490"/>
                      <a:pt x="11558" y="235631"/>
                    </a:cubicBezTo>
                    <a:cubicBezTo>
                      <a:pt x="3445" y="240795"/>
                      <a:pt x="1639" y="251411"/>
                      <a:pt x="5721" y="258463"/>
                    </a:cubicBezTo>
                    <a:cubicBezTo>
                      <a:pt x="10406" y="266552"/>
                      <a:pt x="6762" y="261556"/>
                      <a:pt x="9907" y="270272"/>
                    </a:cubicBezTo>
                    <a:cubicBezTo>
                      <a:pt x="21329" y="276677"/>
                      <a:pt x="20715" y="282456"/>
                      <a:pt x="25144" y="286295"/>
                    </a:cubicBezTo>
                    <a:cubicBezTo>
                      <a:pt x="38838" y="298180"/>
                      <a:pt x="63359" y="322560"/>
                      <a:pt x="76147" y="335099"/>
                    </a:cubicBezTo>
                    <a:cubicBezTo>
                      <a:pt x="85316" y="344086"/>
                      <a:pt x="79803" y="334253"/>
                      <a:pt x="72575" y="349071"/>
                    </a:cubicBezTo>
                    <a:cubicBezTo>
                      <a:pt x="70969" y="352363"/>
                      <a:pt x="65547" y="351753"/>
                      <a:pt x="55896" y="367241"/>
                    </a:cubicBezTo>
                    <a:cubicBezTo>
                      <a:pt x="49071" y="378188"/>
                      <a:pt x="40831" y="382849"/>
                      <a:pt x="35565" y="390232"/>
                    </a:cubicBezTo>
                    <a:cubicBezTo>
                      <a:pt x="31957" y="395297"/>
                      <a:pt x="29039" y="400776"/>
                      <a:pt x="23976" y="404663"/>
                    </a:cubicBezTo>
                    <a:cubicBezTo>
                      <a:pt x="21799" y="406331"/>
                      <a:pt x="27727" y="401239"/>
                      <a:pt x="12861" y="421054"/>
                    </a:cubicBezTo>
                    <a:cubicBezTo>
                      <a:pt x="-3033" y="442249"/>
                      <a:pt x="-4544" y="433720"/>
                      <a:pt x="10278" y="465236"/>
                    </a:cubicBezTo>
                    <a:cubicBezTo>
                      <a:pt x="16270" y="468157"/>
                      <a:pt x="18873" y="474148"/>
                      <a:pt x="22572" y="479116"/>
                    </a:cubicBezTo>
                    <a:cubicBezTo>
                      <a:pt x="27089" y="485194"/>
                      <a:pt x="45926" y="499617"/>
                      <a:pt x="49358" y="511741"/>
                    </a:cubicBezTo>
                    <a:cubicBezTo>
                      <a:pt x="50343" y="515225"/>
                      <a:pt x="67257" y="522968"/>
                      <a:pt x="70391" y="533575"/>
                    </a:cubicBezTo>
                    <a:cubicBezTo>
                      <a:pt x="71049" y="535814"/>
                      <a:pt x="71244" y="530107"/>
                      <a:pt x="80852" y="542439"/>
                    </a:cubicBezTo>
                    <a:cubicBezTo>
                      <a:pt x="75904" y="548285"/>
                      <a:pt x="69398" y="552604"/>
                      <a:pt x="64718" y="558733"/>
                    </a:cubicBezTo>
                    <a:cubicBezTo>
                      <a:pt x="64128" y="559508"/>
                      <a:pt x="60118" y="559264"/>
                      <a:pt x="59165" y="560928"/>
                    </a:cubicBezTo>
                    <a:cubicBezTo>
                      <a:pt x="57339" y="564105"/>
                      <a:pt x="39810" y="579478"/>
                      <a:pt x="25367" y="593913"/>
                    </a:cubicBezTo>
                    <a:cubicBezTo>
                      <a:pt x="45503" y="592608"/>
                      <a:pt x="66723" y="591438"/>
                      <a:pt x="88924" y="590389"/>
                    </a:cubicBezTo>
                    <a:cubicBezTo>
                      <a:pt x="92887" y="586961"/>
                      <a:pt x="91551" y="584482"/>
                      <a:pt x="95008" y="582854"/>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5" name="Google Shape;45;p2"/>
              <p:cNvSpPr/>
              <p:nvPr/>
            </p:nvSpPr>
            <p:spPr>
              <a:xfrm>
                <a:off x="14756178" y="3620394"/>
                <a:ext cx="130402" cy="637628"/>
              </a:xfrm>
              <a:custGeom>
                <a:avLst/>
                <a:gdLst/>
                <a:ahLst/>
                <a:cxnLst/>
                <a:rect l="l" t="t" r="r" b="b"/>
                <a:pathLst>
                  <a:path w="130402" h="637628" extrusionOk="0">
                    <a:moveTo>
                      <a:pt x="126994" y="585257"/>
                    </a:moveTo>
                    <a:cubicBezTo>
                      <a:pt x="136442" y="572602"/>
                      <a:pt x="118044" y="571736"/>
                      <a:pt x="116605" y="567817"/>
                    </a:cubicBezTo>
                    <a:cubicBezTo>
                      <a:pt x="112997" y="557999"/>
                      <a:pt x="101061" y="556327"/>
                      <a:pt x="98071" y="549702"/>
                    </a:cubicBezTo>
                    <a:cubicBezTo>
                      <a:pt x="91119" y="534282"/>
                      <a:pt x="77270" y="529576"/>
                      <a:pt x="56376" y="502179"/>
                    </a:cubicBezTo>
                    <a:cubicBezTo>
                      <a:pt x="60797" y="494828"/>
                      <a:pt x="64046" y="498871"/>
                      <a:pt x="76644" y="481439"/>
                    </a:cubicBezTo>
                    <a:cubicBezTo>
                      <a:pt x="101894" y="446511"/>
                      <a:pt x="105618" y="453060"/>
                      <a:pt x="115094" y="434307"/>
                    </a:cubicBezTo>
                    <a:cubicBezTo>
                      <a:pt x="121189" y="422223"/>
                      <a:pt x="128449" y="425156"/>
                      <a:pt x="99379" y="394882"/>
                    </a:cubicBezTo>
                    <a:cubicBezTo>
                      <a:pt x="92363" y="387574"/>
                      <a:pt x="84788" y="380459"/>
                      <a:pt x="78912" y="372313"/>
                    </a:cubicBezTo>
                    <a:cubicBezTo>
                      <a:pt x="70624" y="360816"/>
                      <a:pt x="57010" y="354231"/>
                      <a:pt x="51054" y="340842"/>
                    </a:cubicBezTo>
                    <a:cubicBezTo>
                      <a:pt x="50432" y="339441"/>
                      <a:pt x="49045" y="340211"/>
                      <a:pt x="44584" y="336615"/>
                    </a:cubicBezTo>
                    <a:cubicBezTo>
                      <a:pt x="49615" y="329971"/>
                      <a:pt x="89393" y="283545"/>
                      <a:pt x="102062" y="278860"/>
                    </a:cubicBezTo>
                    <a:cubicBezTo>
                      <a:pt x="106822" y="277100"/>
                      <a:pt x="106076" y="269936"/>
                      <a:pt x="111737" y="268963"/>
                    </a:cubicBezTo>
                    <a:cubicBezTo>
                      <a:pt x="112000" y="268919"/>
                      <a:pt x="111087" y="270774"/>
                      <a:pt x="115185" y="250186"/>
                    </a:cubicBezTo>
                    <a:cubicBezTo>
                      <a:pt x="117051" y="247739"/>
                      <a:pt x="115110" y="246654"/>
                      <a:pt x="112327" y="239941"/>
                    </a:cubicBezTo>
                    <a:cubicBezTo>
                      <a:pt x="86714" y="232778"/>
                      <a:pt x="56966" y="175186"/>
                      <a:pt x="52214" y="172660"/>
                    </a:cubicBezTo>
                    <a:cubicBezTo>
                      <a:pt x="46733" y="169750"/>
                      <a:pt x="43679" y="164949"/>
                      <a:pt x="41331" y="159805"/>
                    </a:cubicBezTo>
                    <a:cubicBezTo>
                      <a:pt x="42698" y="158624"/>
                      <a:pt x="43918" y="157135"/>
                      <a:pt x="45118" y="155479"/>
                    </a:cubicBezTo>
                    <a:cubicBezTo>
                      <a:pt x="58537" y="136974"/>
                      <a:pt x="76963" y="131187"/>
                      <a:pt x="91199" y="116744"/>
                    </a:cubicBezTo>
                    <a:cubicBezTo>
                      <a:pt x="111043" y="96610"/>
                      <a:pt x="116326" y="90440"/>
                      <a:pt x="129094" y="82726"/>
                    </a:cubicBezTo>
                    <a:cubicBezTo>
                      <a:pt x="126232" y="78755"/>
                      <a:pt x="131650" y="78639"/>
                      <a:pt x="130127" y="71584"/>
                    </a:cubicBezTo>
                    <a:cubicBezTo>
                      <a:pt x="127731" y="60250"/>
                      <a:pt x="84282" y="20190"/>
                      <a:pt x="67255" y="0"/>
                    </a:cubicBezTo>
                    <a:cubicBezTo>
                      <a:pt x="51648" y="547"/>
                      <a:pt x="35507" y="1101"/>
                      <a:pt x="18891" y="1664"/>
                    </a:cubicBezTo>
                    <a:cubicBezTo>
                      <a:pt x="21773" y="9662"/>
                      <a:pt x="27279" y="16534"/>
                      <a:pt x="29758" y="17731"/>
                    </a:cubicBezTo>
                    <a:cubicBezTo>
                      <a:pt x="47183" y="26160"/>
                      <a:pt x="48335" y="35574"/>
                      <a:pt x="56807" y="43496"/>
                    </a:cubicBezTo>
                    <a:cubicBezTo>
                      <a:pt x="104478" y="88086"/>
                      <a:pt x="84724" y="56458"/>
                      <a:pt x="42188" y="113954"/>
                    </a:cubicBezTo>
                    <a:cubicBezTo>
                      <a:pt x="38066" y="119522"/>
                      <a:pt x="23069" y="125460"/>
                      <a:pt x="18975" y="131047"/>
                    </a:cubicBezTo>
                    <a:cubicBezTo>
                      <a:pt x="14944" y="136551"/>
                      <a:pt x="12006" y="140717"/>
                      <a:pt x="8386" y="142277"/>
                    </a:cubicBezTo>
                    <a:cubicBezTo>
                      <a:pt x="138" y="145845"/>
                      <a:pt x="1310" y="156656"/>
                      <a:pt x="928" y="157562"/>
                    </a:cubicBezTo>
                    <a:cubicBezTo>
                      <a:pt x="-1389" y="163038"/>
                      <a:pt x="976" y="167787"/>
                      <a:pt x="4248" y="171239"/>
                    </a:cubicBezTo>
                    <a:cubicBezTo>
                      <a:pt x="11919" y="179340"/>
                      <a:pt x="13505" y="187063"/>
                      <a:pt x="23137" y="193508"/>
                    </a:cubicBezTo>
                    <a:cubicBezTo>
                      <a:pt x="26984" y="196082"/>
                      <a:pt x="36523" y="216906"/>
                      <a:pt x="39788" y="220634"/>
                    </a:cubicBezTo>
                    <a:cubicBezTo>
                      <a:pt x="43229" y="224561"/>
                      <a:pt x="48108" y="227326"/>
                      <a:pt x="51178" y="231473"/>
                    </a:cubicBezTo>
                    <a:cubicBezTo>
                      <a:pt x="68734" y="255198"/>
                      <a:pt x="51903" y="233420"/>
                      <a:pt x="72665" y="252684"/>
                    </a:cubicBezTo>
                    <a:cubicBezTo>
                      <a:pt x="67734" y="258028"/>
                      <a:pt x="63385" y="263894"/>
                      <a:pt x="58752" y="269438"/>
                    </a:cubicBezTo>
                    <a:cubicBezTo>
                      <a:pt x="42563" y="288805"/>
                      <a:pt x="36858" y="288214"/>
                      <a:pt x="34937" y="293638"/>
                    </a:cubicBezTo>
                    <a:cubicBezTo>
                      <a:pt x="31524" y="303288"/>
                      <a:pt x="16045" y="317503"/>
                      <a:pt x="13437" y="329448"/>
                    </a:cubicBezTo>
                    <a:cubicBezTo>
                      <a:pt x="10483" y="333690"/>
                      <a:pt x="6369" y="333866"/>
                      <a:pt x="7270" y="344904"/>
                    </a:cubicBezTo>
                    <a:cubicBezTo>
                      <a:pt x="7976" y="353596"/>
                      <a:pt x="16431" y="365736"/>
                      <a:pt x="19876" y="367401"/>
                    </a:cubicBezTo>
                    <a:cubicBezTo>
                      <a:pt x="41180" y="377705"/>
                      <a:pt x="27466" y="379010"/>
                      <a:pt x="78282" y="421788"/>
                    </a:cubicBezTo>
                    <a:cubicBezTo>
                      <a:pt x="70197" y="429235"/>
                      <a:pt x="70819" y="426800"/>
                      <a:pt x="69237" y="429083"/>
                    </a:cubicBezTo>
                    <a:cubicBezTo>
                      <a:pt x="32389" y="482588"/>
                      <a:pt x="25497" y="481299"/>
                      <a:pt x="15108" y="506904"/>
                    </a:cubicBezTo>
                    <a:cubicBezTo>
                      <a:pt x="9818" y="519946"/>
                      <a:pt x="25225" y="528148"/>
                      <a:pt x="30998" y="533176"/>
                    </a:cubicBezTo>
                    <a:cubicBezTo>
                      <a:pt x="69703" y="566927"/>
                      <a:pt x="78549" y="578903"/>
                      <a:pt x="83720" y="583620"/>
                    </a:cubicBezTo>
                    <a:cubicBezTo>
                      <a:pt x="84976" y="584766"/>
                      <a:pt x="85960" y="582671"/>
                      <a:pt x="72988" y="593833"/>
                    </a:cubicBezTo>
                    <a:cubicBezTo>
                      <a:pt x="50576" y="613105"/>
                      <a:pt x="39011" y="628697"/>
                      <a:pt x="33697" y="636946"/>
                    </a:cubicBezTo>
                    <a:cubicBezTo>
                      <a:pt x="48770" y="637185"/>
                      <a:pt x="63584" y="637413"/>
                      <a:pt x="78131" y="637628"/>
                    </a:cubicBezTo>
                    <a:cubicBezTo>
                      <a:pt x="85406" y="631083"/>
                      <a:pt x="96533" y="620480"/>
                      <a:pt x="117773" y="603459"/>
                    </a:cubicBezTo>
                    <a:cubicBezTo>
                      <a:pt x="123350" y="597477"/>
                      <a:pt x="125702" y="592484"/>
                      <a:pt x="126994" y="585257"/>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6" name="Google Shape;46;p2"/>
              <p:cNvSpPr/>
              <p:nvPr/>
            </p:nvSpPr>
            <p:spPr>
              <a:xfrm>
                <a:off x="13560848" y="3654052"/>
                <a:ext cx="134403" cy="591346"/>
              </a:xfrm>
              <a:custGeom>
                <a:avLst/>
                <a:gdLst/>
                <a:ahLst/>
                <a:cxnLst/>
                <a:rect l="l" t="t" r="r" b="b"/>
                <a:pathLst>
                  <a:path w="134403" h="591346" extrusionOk="0">
                    <a:moveTo>
                      <a:pt x="120992" y="536975"/>
                    </a:moveTo>
                    <a:cubicBezTo>
                      <a:pt x="115216" y="521714"/>
                      <a:pt x="102531" y="522209"/>
                      <a:pt x="99042" y="512344"/>
                    </a:cubicBezTo>
                    <a:cubicBezTo>
                      <a:pt x="98476" y="510740"/>
                      <a:pt x="96451" y="509243"/>
                      <a:pt x="94749" y="508549"/>
                    </a:cubicBezTo>
                    <a:cubicBezTo>
                      <a:pt x="90316" y="506745"/>
                      <a:pt x="74561" y="484460"/>
                      <a:pt x="60800" y="476099"/>
                    </a:cubicBezTo>
                    <a:cubicBezTo>
                      <a:pt x="58878" y="474934"/>
                      <a:pt x="61705" y="475648"/>
                      <a:pt x="43538" y="458903"/>
                    </a:cubicBezTo>
                    <a:cubicBezTo>
                      <a:pt x="99624" y="393257"/>
                      <a:pt x="119561" y="379194"/>
                      <a:pt x="123229" y="367632"/>
                    </a:cubicBezTo>
                    <a:cubicBezTo>
                      <a:pt x="152314" y="358597"/>
                      <a:pt x="107406" y="328191"/>
                      <a:pt x="90997" y="305427"/>
                    </a:cubicBezTo>
                    <a:cubicBezTo>
                      <a:pt x="82705" y="293929"/>
                      <a:pt x="69096" y="287344"/>
                      <a:pt x="63140" y="273955"/>
                    </a:cubicBezTo>
                    <a:cubicBezTo>
                      <a:pt x="62506" y="272522"/>
                      <a:pt x="61047" y="273341"/>
                      <a:pt x="56442" y="269553"/>
                    </a:cubicBezTo>
                    <a:cubicBezTo>
                      <a:pt x="81390" y="235156"/>
                      <a:pt x="93166" y="234965"/>
                      <a:pt x="91221" y="225327"/>
                    </a:cubicBezTo>
                    <a:cubicBezTo>
                      <a:pt x="113777" y="206402"/>
                      <a:pt x="103105" y="207584"/>
                      <a:pt x="109491" y="204970"/>
                    </a:cubicBezTo>
                    <a:cubicBezTo>
                      <a:pt x="110049" y="204742"/>
                      <a:pt x="109503" y="201434"/>
                      <a:pt x="109192" y="199598"/>
                    </a:cubicBezTo>
                    <a:cubicBezTo>
                      <a:pt x="109025" y="198604"/>
                      <a:pt x="107912" y="197730"/>
                      <a:pt x="107849" y="196760"/>
                    </a:cubicBezTo>
                    <a:cubicBezTo>
                      <a:pt x="107542" y="192039"/>
                      <a:pt x="107362" y="190495"/>
                      <a:pt x="105489" y="189533"/>
                    </a:cubicBezTo>
                    <a:cubicBezTo>
                      <a:pt x="105293" y="175824"/>
                      <a:pt x="100067" y="177712"/>
                      <a:pt x="94051" y="167767"/>
                    </a:cubicBezTo>
                    <a:cubicBezTo>
                      <a:pt x="89786" y="160719"/>
                      <a:pt x="83371" y="155052"/>
                      <a:pt x="80724" y="146951"/>
                    </a:cubicBezTo>
                    <a:cubicBezTo>
                      <a:pt x="80401" y="145969"/>
                      <a:pt x="79321" y="145255"/>
                      <a:pt x="78675" y="144353"/>
                    </a:cubicBezTo>
                    <a:cubicBezTo>
                      <a:pt x="73696" y="137476"/>
                      <a:pt x="76794" y="125444"/>
                      <a:pt x="74111" y="123101"/>
                    </a:cubicBezTo>
                    <a:cubicBezTo>
                      <a:pt x="74270" y="122878"/>
                      <a:pt x="74525" y="122674"/>
                      <a:pt x="74609" y="122439"/>
                    </a:cubicBezTo>
                    <a:cubicBezTo>
                      <a:pt x="79193" y="110019"/>
                      <a:pt x="90140" y="102269"/>
                      <a:pt x="97061" y="91578"/>
                    </a:cubicBezTo>
                    <a:cubicBezTo>
                      <a:pt x="103906" y="80998"/>
                      <a:pt x="171210" y="63562"/>
                      <a:pt x="106593" y="14594"/>
                    </a:cubicBezTo>
                    <a:cubicBezTo>
                      <a:pt x="98799" y="8688"/>
                      <a:pt x="93258" y="3887"/>
                      <a:pt x="89144" y="0"/>
                    </a:cubicBezTo>
                    <a:cubicBezTo>
                      <a:pt x="69582" y="503"/>
                      <a:pt x="50626" y="990"/>
                      <a:pt x="32348" y="1457"/>
                    </a:cubicBezTo>
                    <a:cubicBezTo>
                      <a:pt x="40117" y="8038"/>
                      <a:pt x="48569" y="15006"/>
                      <a:pt x="52779" y="21467"/>
                    </a:cubicBezTo>
                    <a:cubicBezTo>
                      <a:pt x="60325" y="33044"/>
                      <a:pt x="74406" y="36149"/>
                      <a:pt x="85500" y="49391"/>
                    </a:cubicBezTo>
                    <a:cubicBezTo>
                      <a:pt x="87721" y="52045"/>
                      <a:pt x="88466" y="51478"/>
                      <a:pt x="91667" y="53366"/>
                    </a:cubicBezTo>
                    <a:cubicBezTo>
                      <a:pt x="91512" y="53629"/>
                      <a:pt x="47102" y="99268"/>
                      <a:pt x="38806" y="99460"/>
                    </a:cubicBezTo>
                    <a:cubicBezTo>
                      <a:pt x="34333" y="113276"/>
                      <a:pt x="32926" y="116070"/>
                      <a:pt x="34106" y="119166"/>
                    </a:cubicBezTo>
                    <a:cubicBezTo>
                      <a:pt x="54445" y="172564"/>
                      <a:pt x="22720" y="105099"/>
                      <a:pt x="75478" y="193013"/>
                    </a:cubicBezTo>
                    <a:cubicBezTo>
                      <a:pt x="76391" y="194541"/>
                      <a:pt x="76518" y="192841"/>
                      <a:pt x="72911" y="195483"/>
                    </a:cubicBezTo>
                    <a:cubicBezTo>
                      <a:pt x="51204" y="211387"/>
                      <a:pt x="62151" y="210054"/>
                      <a:pt x="55486" y="215457"/>
                    </a:cubicBezTo>
                    <a:cubicBezTo>
                      <a:pt x="43355" y="225287"/>
                      <a:pt x="24913" y="251922"/>
                      <a:pt x="24407" y="253602"/>
                    </a:cubicBezTo>
                    <a:cubicBezTo>
                      <a:pt x="18200" y="255290"/>
                      <a:pt x="19962" y="261855"/>
                      <a:pt x="17187" y="265722"/>
                    </a:cubicBezTo>
                    <a:cubicBezTo>
                      <a:pt x="12598" y="272099"/>
                      <a:pt x="16338" y="292956"/>
                      <a:pt x="31945" y="300506"/>
                    </a:cubicBezTo>
                    <a:cubicBezTo>
                      <a:pt x="49354" y="308927"/>
                      <a:pt x="50530" y="318357"/>
                      <a:pt x="58994" y="326271"/>
                    </a:cubicBezTo>
                    <a:cubicBezTo>
                      <a:pt x="97045" y="361861"/>
                      <a:pt x="85062" y="346269"/>
                      <a:pt x="77348" y="359455"/>
                    </a:cubicBezTo>
                    <a:cubicBezTo>
                      <a:pt x="73066" y="366778"/>
                      <a:pt x="66130" y="372018"/>
                      <a:pt x="61728" y="379273"/>
                    </a:cubicBezTo>
                    <a:cubicBezTo>
                      <a:pt x="61234" y="380096"/>
                      <a:pt x="57204" y="380319"/>
                      <a:pt x="56438" y="382051"/>
                    </a:cubicBezTo>
                    <a:cubicBezTo>
                      <a:pt x="56323" y="382318"/>
                      <a:pt x="9345" y="440138"/>
                      <a:pt x="7659" y="441447"/>
                    </a:cubicBezTo>
                    <a:cubicBezTo>
                      <a:pt x="-1422" y="448471"/>
                      <a:pt x="2377" y="457933"/>
                      <a:pt x="790" y="461153"/>
                    </a:cubicBezTo>
                    <a:cubicBezTo>
                      <a:pt x="-1773" y="466354"/>
                      <a:pt x="2170" y="467814"/>
                      <a:pt x="8708" y="472579"/>
                    </a:cubicBezTo>
                    <a:cubicBezTo>
                      <a:pt x="29099" y="504426"/>
                      <a:pt x="95327" y="551758"/>
                      <a:pt x="83236" y="557073"/>
                    </a:cubicBezTo>
                    <a:cubicBezTo>
                      <a:pt x="83028" y="557165"/>
                      <a:pt x="62299" y="580795"/>
                      <a:pt x="53070" y="591347"/>
                    </a:cubicBezTo>
                    <a:cubicBezTo>
                      <a:pt x="69745" y="591127"/>
                      <a:pt x="86656" y="590944"/>
                      <a:pt x="103786" y="590788"/>
                    </a:cubicBezTo>
                    <a:cubicBezTo>
                      <a:pt x="113015" y="580432"/>
                      <a:pt x="126968" y="565051"/>
                      <a:pt x="127076" y="564979"/>
                    </a:cubicBezTo>
                    <a:cubicBezTo>
                      <a:pt x="139486" y="556335"/>
                      <a:pt x="134231" y="540076"/>
                      <a:pt x="120992" y="53697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7" name="Google Shape;47;p2"/>
              <p:cNvSpPr/>
              <p:nvPr/>
            </p:nvSpPr>
            <p:spPr>
              <a:xfrm>
                <a:off x="14178756" y="3638724"/>
                <a:ext cx="130126" cy="609736"/>
              </a:xfrm>
              <a:custGeom>
                <a:avLst/>
                <a:gdLst/>
                <a:ahLst/>
                <a:cxnLst/>
                <a:rect l="l" t="t" r="r" b="b"/>
                <a:pathLst>
                  <a:path w="130126" h="609736" extrusionOk="0">
                    <a:moveTo>
                      <a:pt x="116195" y="589798"/>
                    </a:moveTo>
                    <a:cubicBezTo>
                      <a:pt x="121334" y="583832"/>
                      <a:pt x="135853" y="575292"/>
                      <a:pt x="127684" y="554232"/>
                    </a:cubicBezTo>
                    <a:cubicBezTo>
                      <a:pt x="129315" y="549614"/>
                      <a:pt x="116698" y="541190"/>
                      <a:pt x="111690" y="539526"/>
                    </a:cubicBezTo>
                    <a:cubicBezTo>
                      <a:pt x="107317" y="538077"/>
                      <a:pt x="82366" y="511490"/>
                      <a:pt x="78985" y="507790"/>
                    </a:cubicBezTo>
                    <a:cubicBezTo>
                      <a:pt x="77446" y="506106"/>
                      <a:pt x="76968" y="503428"/>
                      <a:pt x="75389" y="501796"/>
                    </a:cubicBezTo>
                    <a:cubicBezTo>
                      <a:pt x="30513" y="455486"/>
                      <a:pt x="43023" y="469111"/>
                      <a:pt x="48157" y="458384"/>
                    </a:cubicBezTo>
                    <a:cubicBezTo>
                      <a:pt x="52542" y="449225"/>
                      <a:pt x="86009" y="412042"/>
                      <a:pt x="96964" y="404025"/>
                    </a:cubicBezTo>
                    <a:cubicBezTo>
                      <a:pt x="109334" y="394965"/>
                      <a:pt x="110443" y="383192"/>
                      <a:pt x="126317" y="371304"/>
                    </a:cubicBezTo>
                    <a:cubicBezTo>
                      <a:pt x="129690" y="342685"/>
                      <a:pt x="106157" y="342119"/>
                      <a:pt x="101979" y="330302"/>
                    </a:cubicBezTo>
                    <a:cubicBezTo>
                      <a:pt x="101413" y="328698"/>
                      <a:pt x="99388" y="327201"/>
                      <a:pt x="97686" y="326507"/>
                    </a:cubicBezTo>
                    <a:cubicBezTo>
                      <a:pt x="93253" y="324703"/>
                      <a:pt x="77498" y="302418"/>
                      <a:pt x="63737" y="294057"/>
                    </a:cubicBezTo>
                    <a:cubicBezTo>
                      <a:pt x="61971" y="292983"/>
                      <a:pt x="63509" y="292285"/>
                      <a:pt x="46937" y="277284"/>
                    </a:cubicBezTo>
                    <a:cubicBezTo>
                      <a:pt x="52124" y="266879"/>
                      <a:pt x="51315" y="268180"/>
                      <a:pt x="80253" y="236892"/>
                    </a:cubicBezTo>
                    <a:cubicBezTo>
                      <a:pt x="133800" y="179001"/>
                      <a:pt x="122024" y="188356"/>
                      <a:pt x="94186" y="150806"/>
                    </a:cubicBezTo>
                    <a:cubicBezTo>
                      <a:pt x="90199" y="145426"/>
                      <a:pt x="74273" y="140170"/>
                      <a:pt x="69983" y="135034"/>
                    </a:cubicBezTo>
                    <a:cubicBezTo>
                      <a:pt x="48831" y="109692"/>
                      <a:pt x="62931" y="117139"/>
                      <a:pt x="64414" y="105638"/>
                    </a:cubicBezTo>
                    <a:cubicBezTo>
                      <a:pt x="127525" y="47200"/>
                      <a:pt x="110973" y="62632"/>
                      <a:pt x="83494" y="37270"/>
                    </a:cubicBezTo>
                    <a:cubicBezTo>
                      <a:pt x="62186" y="17628"/>
                      <a:pt x="50541" y="6433"/>
                      <a:pt x="44274" y="0"/>
                    </a:cubicBezTo>
                    <a:cubicBezTo>
                      <a:pt x="29520" y="411"/>
                      <a:pt x="14754" y="822"/>
                      <a:pt x="0" y="1233"/>
                    </a:cubicBezTo>
                    <a:cubicBezTo>
                      <a:pt x="9281" y="16546"/>
                      <a:pt x="25649" y="29544"/>
                      <a:pt x="61476" y="58689"/>
                    </a:cubicBezTo>
                    <a:cubicBezTo>
                      <a:pt x="57346" y="62054"/>
                      <a:pt x="52865" y="72190"/>
                      <a:pt x="43477" y="76899"/>
                    </a:cubicBezTo>
                    <a:cubicBezTo>
                      <a:pt x="42026" y="77630"/>
                      <a:pt x="31466" y="96902"/>
                      <a:pt x="31199" y="96953"/>
                    </a:cubicBezTo>
                    <a:cubicBezTo>
                      <a:pt x="25498" y="98155"/>
                      <a:pt x="27567" y="103750"/>
                      <a:pt x="22998" y="109884"/>
                    </a:cubicBezTo>
                    <a:cubicBezTo>
                      <a:pt x="-3062" y="144875"/>
                      <a:pt x="52259" y="160352"/>
                      <a:pt x="58805" y="167659"/>
                    </a:cubicBezTo>
                    <a:cubicBezTo>
                      <a:pt x="65838" y="175517"/>
                      <a:pt x="65295" y="175342"/>
                      <a:pt x="75170" y="184293"/>
                    </a:cubicBezTo>
                    <a:cubicBezTo>
                      <a:pt x="73579" y="192067"/>
                      <a:pt x="69868" y="186516"/>
                      <a:pt x="69537" y="191508"/>
                    </a:cubicBezTo>
                    <a:cubicBezTo>
                      <a:pt x="69370" y="194106"/>
                      <a:pt x="67990" y="195595"/>
                      <a:pt x="65790" y="196513"/>
                    </a:cubicBezTo>
                    <a:cubicBezTo>
                      <a:pt x="59116" y="199287"/>
                      <a:pt x="58243" y="208561"/>
                      <a:pt x="50517" y="210162"/>
                    </a:cubicBezTo>
                    <a:cubicBezTo>
                      <a:pt x="50254" y="210213"/>
                      <a:pt x="39734" y="225103"/>
                      <a:pt x="32518" y="231441"/>
                    </a:cubicBezTo>
                    <a:cubicBezTo>
                      <a:pt x="25861" y="237287"/>
                      <a:pt x="13809" y="255386"/>
                      <a:pt x="12003" y="258527"/>
                    </a:cubicBezTo>
                    <a:cubicBezTo>
                      <a:pt x="3891" y="263699"/>
                      <a:pt x="2089" y="274306"/>
                      <a:pt x="6167" y="281358"/>
                    </a:cubicBezTo>
                    <a:cubicBezTo>
                      <a:pt x="10819" y="289396"/>
                      <a:pt x="7232" y="284527"/>
                      <a:pt x="10353" y="293167"/>
                    </a:cubicBezTo>
                    <a:cubicBezTo>
                      <a:pt x="21782" y="299580"/>
                      <a:pt x="21153" y="305343"/>
                      <a:pt x="25590" y="309190"/>
                    </a:cubicBezTo>
                    <a:cubicBezTo>
                      <a:pt x="33367" y="315935"/>
                      <a:pt x="52849" y="334572"/>
                      <a:pt x="53097" y="334835"/>
                    </a:cubicBezTo>
                    <a:cubicBezTo>
                      <a:pt x="91451" y="376009"/>
                      <a:pt x="82154" y="353237"/>
                      <a:pt x="73017" y="371962"/>
                    </a:cubicBezTo>
                    <a:cubicBezTo>
                      <a:pt x="71411" y="375255"/>
                      <a:pt x="65989" y="374644"/>
                      <a:pt x="56338" y="390133"/>
                    </a:cubicBezTo>
                    <a:cubicBezTo>
                      <a:pt x="49517" y="401083"/>
                      <a:pt x="41284" y="405717"/>
                      <a:pt x="36006" y="413124"/>
                    </a:cubicBezTo>
                    <a:cubicBezTo>
                      <a:pt x="32399" y="418188"/>
                      <a:pt x="29480" y="423668"/>
                      <a:pt x="24417" y="427555"/>
                    </a:cubicBezTo>
                    <a:cubicBezTo>
                      <a:pt x="24154" y="427758"/>
                      <a:pt x="11820" y="449285"/>
                      <a:pt x="7271" y="449508"/>
                    </a:cubicBezTo>
                    <a:cubicBezTo>
                      <a:pt x="-1782" y="465364"/>
                      <a:pt x="-2962" y="459030"/>
                      <a:pt x="10720" y="488132"/>
                    </a:cubicBezTo>
                    <a:cubicBezTo>
                      <a:pt x="16728" y="491061"/>
                      <a:pt x="19335" y="497051"/>
                      <a:pt x="23030" y="502020"/>
                    </a:cubicBezTo>
                    <a:cubicBezTo>
                      <a:pt x="27547" y="508098"/>
                      <a:pt x="46383" y="522521"/>
                      <a:pt x="49816" y="534645"/>
                    </a:cubicBezTo>
                    <a:cubicBezTo>
                      <a:pt x="50796" y="538105"/>
                      <a:pt x="67747" y="545975"/>
                      <a:pt x="70849" y="556475"/>
                    </a:cubicBezTo>
                    <a:cubicBezTo>
                      <a:pt x="71510" y="558714"/>
                      <a:pt x="71702" y="553007"/>
                      <a:pt x="81309" y="565338"/>
                    </a:cubicBezTo>
                    <a:cubicBezTo>
                      <a:pt x="76358" y="571177"/>
                      <a:pt x="69852" y="575495"/>
                      <a:pt x="65172" y="581625"/>
                    </a:cubicBezTo>
                    <a:cubicBezTo>
                      <a:pt x="64582" y="582399"/>
                      <a:pt x="60571" y="582156"/>
                      <a:pt x="59618" y="583820"/>
                    </a:cubicBezTo>
                    <a:cubicBezTo>
                      <a:pt x="58622" y="585556"/>
                      <a:pt x="45371" y="597971"/>
                      <a:pt x="33989" y="608878"/>
                    </a:cubicBezTo>
                    <a:cubicBezTo>
                      <a:pt x="53463" y="609154"/>
                      <a:pt x="72914" y="609441"/>
                      <a:pt x="92312" y="609736"/>
                    </a:cubicBezTo>
                    <a:cubicBezTo>
                      <a:pt x="92639" y="609098"/>
                      <a:pt x="92930" y="608396"/>
                      <a:pt x="93153" y="607581"/>
                    </a:cubicBezTo>
                    <a:cubicBezTo>
                      <a:pt x="93787" y="605331"/>
                      <a:pt x="104032" y="603930"/>
                      <a:pt x="116195" y="589798"/>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8" name="Google Shape;48;p2"/>
              <p:cNvSpPr/>
              <p:nvPr/>
            </p:nvSpPr>
            <p:spPr>
              <a:xfrm>
                <a:off x="14455202" y="3630103"/>
                <a:ext cx="134331" cy="623105"/>
              </a:xfrm>
              <a:custGeom>
                <a:avLst/>
                <a:gdLst/>
                <a:ahLst/>
                <a:cxnLst/>
                <a:rect l="l" t="t" r="r" b="b"/>
                <a:pathLst>
                  <a:path w="134331" h="623105" extrusionOk="0">
                    <a:moveTo>
                      <a:pt x="100546" y="618005"/>
                    </a:moveTo>
                    <a:cubicBezTo>
                      <a:pt x="108985" y="610084"/>
                      <a:pt x="125266" y="590161"/>
                      <a:pt x="127032" y="588932"/>
                    </a:cubicBezTo>
                    <a:cubicBezTo>
                      <a:pt x="139438" y="580284"/>
                      <a:pt x="134184" y="564021"/>
                      <a:pt x="120945" y="560924"/>
                    </a:cubicBezTo>
                    <a:cubicBezTo>
                      <a:pt x="115168" y="545664"/>
                      <a:pt x="102483" y="546154"/>
                      <a:pt x="98995" y="536293"/>
                    </a:cubicBezTo>
                    <a:cubicBezTo>
                      <a:pt x="98429" y="534689"/>
                      <a:pt x="96404" y="533192"/>
                      <a:pt x="94702" y="532498"/>
                    </a:cubicBezTo>
                    <a:cubicBezTo>
                      <a:pt x="90269" y="530694"/>
                      <a:pt x="74514" y="508409"/>
                      <a:pt x="60752" y="500048"/>
                    </a:cubicBezTo>
                    <a:cubicBezTo>
                      <a:pt x="59632" y="499366"/>
                      <a:pt x="58875" y="498081"/>
                      <a:pt x="57978" y="497047"/>
                    </a:cubicBezTo>
                    <a:cubicBezTo>
                      <a:pt x="37192" y="473054"/>
                      <a:pt x="42482" y="490147"/>
                      <a:pt x="50535" y="475560"/>
                    </a:cubicBezTo>
                    <a:cubicBezTo>
                      <a:pt x="56136" y="465412"/>
                      <a:pt x="91488" y="430863"/>
                      <a:pt x="92290" y="426030"/>
                    </a:cubicBezTo>
                    <a:cubicBezTo>
                      <a:pt x="92672" y="423707"/>
                      <a:pt x="102754" y="421157"/>
                      <a:pt x="113291" y="405864"/>
                    </a:cubicBezTo>
                    <a:cubicBezTo>
                      <a:pt x="119494" y="396865"/>
                      <a:pt x="121124" y="398070"/>
                      <a:pt x="123181" y="391577"/>
                    </a:cubicBezTo>
                    <a:cubicBezTo>
                      <a:pt x="132215" y="388772"/>
                      <a:pt x="136883" y="380000"/>
                      <a:pt x="126574" y="368370"/>
                    </a:cubicBezTo>
                    <a:cubicBezTo>
                      <a:pt x="119131" y="359978"/>
                      <a:pt x="65951" y="304337"/>
                      <a:pt x="63092" y="297900"/>
                    </a:cubicBezTo>
                    <a:cubicBezTo>
                      <a:pt x="62454" y="296467"/>
                      <a:pt x="60999" y="297286"/>
                      <a:pt x="56395" y="293498"/>
                    </a:cubicBezTo>
                    <a:cubicBezTo>
                      <a:pt x="81175" y="259333"/>
                      <a:pt x="93111" y="258862"/>
                      <a:pt x="91173" y="249272"/>
                    </a:cubicBezTo>
                    <a:cubicBezTo>
                      <a:pt x="113725" y="230347"/>
                      <a:pt x="103029" y="231541"/>
                      <a:pt x="109440" y="228915"/>
                    </a:cubicBezTo>
                    <a:cubicBezTo>
                      <a:pt x="109998" y="228687"/>
                      <a:pt x="109452" y="225379"/>
                      <a:pt x="109141" y="223543"/>
                    </a:cubicBezTo>
                    <a:cubicBezTo>
                      <a:pt x="104062" y="193444"/>
                      <a:pt x="86119" y="187553"/>
                      <a:pt x="80669" y="170896"/>
                    </a:cubicBezTo>
                    <a:cubicBezTo>
                      <a:pt x="80346" y="169914"/>
                      <a:pt x="79266" y="169200"/>
                      <a:pt x="78620" y="168298"/>
                    </a:cubicBezTo>
                    <a:cubicBezTo>
                      <a:pt x="73657" y="161445"/>
                      <a:pt x="76726" y="149373"/>
                      <a:pt x="74055" y="147046"/>
                    </a:cubicBezTo>
                    <a:cubicBezTo>
                      <a:pt x="74215" y="146823"/>
                      <a:pt x="74470" y="146619"/>
                      <a:pt x="74554" y="146384"/>
                    </a:cubicBezTo>
                    <a:cubicBezTo>
                      <a:pt x="79138" y="133965"/>
                      <a:pt x="90085" y="126214"/>
                      <a:pt x="97006" y="115523"/>
                    </a:cubicBezTo>
                    <a:cubicBezTo>
                      <a:pt x="104532" y="103890"/>
                      <a:pt x="170796" y="87236"/>
                      <a:pt x="106538" y="38540"/>
                    </a:cubicBezTo>
                    <a:cubicBezTo>
                      <a:pt x="75929" y="15345"/>
                      <a:pt x="81207" y="13030"/>
                      <a:pt x="65775" y="0"/>
                    </a:cubicBezTo>
                    <a:cubicBezTo>
                      <a:pt x="48251" y="527"/>
                      <a:pt x="30530" y="1058"/>
                      <a:pt x="12651" y="1584"/>
                    </a:cubicBezTo>
                    <a:cubicBezTo>
                      <a:pt x="14313" y="8241"/>
                      <a:pt x="18989" y="12835"/>
                      <a:pt x="22956" y="17731"/>
                    </a:cubicBezTo>
                    <a:cubicBezTo>
                      <a:pt x="28593" y="18266"/>
                      <a:pt x="57683" y="51993"/>
                      <a:pt x="64049" y="56235"/>
                    </a:cubicBezTo>
                    <a:cubicBezTo>
                      <a:pt x="90452" y="73858"/>
                      <a:pt x="83420" y="73910"/>
                      <a:pt x="88690" y="75866"/>
                    </a:cubicBezTo>
                    <a:cubicBezTo>
                      <a:pt x="94351" y="77965"/>
                      <a:pt x="91660" y="76500"/>
                      <a:pt x="71105" y="96949"/>
                    </a:cubicBezTo>
                    <a:cubicBezTo>
                      <a:pt x="67103" y="100932"/>
                      <a:pt x="46596" y="123229"/>
                      <a:pt x="38759" y="123409"/>
                    </a:cubicBezTo>
                    <a:cubicBezTo>
                      <a:pt x="34286" y="137225"/>
                      <a:pt x="32879" y="140019"/>
                      <a:pt x="34059" y="143115"/>
                    </a:cubicBezTo>
                    <a:cubicBezTo>
                      <a:pt x="38332" y="154342"/>
                      <a:pt x="36542" y="161677"/>
                      <a:pt x="45468" y="170273"/>
                    </a:cubicBezTo>
                    <a:cubicBezTo>
                      <a:pt x="51842" y="176411"/>
                      <a:pt x="74522" y="215892"/>
                      <a:pt x="75969" y="217692"/>
                    </a:cubicBezTo>
                    <a:cubicBezTo>
                      <a:pt x="68359" y="221412"/>
                      <a:pt x="58994" y="227753"/>
                      <a:pt x="57930" y="236194"/>
                    </a:cubicBezTo>
                    <a:cubicBezTo>
                      <a:pt x="57491" y="239670"/>
                      <a:pt x="48629" y="241530"/>
                      <a:pt x="33564" y="264884"/>
                    </a:cubicBezTo>
                    <a:cubicBezTo>
                      <a:pt x="30734" y="269270"/>
                      <a:pt x="25950" y="272251"/>
                      <a:pt x="24363" y="277555"/>
                    </a:cubicBezTo>
                    <a:cubicBezTo>
                      <a:pt x="18156" y="279243"/>
                      <a:pt x="19918" y="285808"/>
                      <a:pt x="17144" y="289675"/>
                    </a:cubicBezTo>
                    <a:cubicBezTo>
                      <a:pt x="11654" y="297306"/>
                      <a:pt x="18471" y="311381"/>
                      <a:pt x="23702" y="319151"/>
                    </a:cubicBezTo>
                    <a:cubicBezTo>
                      <a:pt x="26564" y="323410"/>
                      <a:pt x="42235" y="325828"/>
                      <a:pt x="53062" y="343304"/>
                    </a:cubicBezTo>
                    <a:cubicBezTo>
                      <a:pt x="56527" y="348899"/>
                      <a:pt x="81080" y="370737"/>
                      <a:pt x="85871" y="374987"/>
                    </a:cubicBezTo>
                    <a:cubicBezTo>
                      <a:pt x="75722" y="384741"/>
                      <a:pt x="62977" y="401095"/>
                      <a:pt x="61685" y="403226"/>
                    </a:cubicBezTo>
                    <a:cubicBezTo>
                      <a:pt x="61187" y="404049"/>
                      <a:pt x="57160" y="404272"/>
                      <a:pt x="56395" y="406004"/>
                    </a:cubicBezTo>
                    <a:cubicBezTo>
                      <a:pt x="54019" y="411416"/>
                      <a:pt x="23558" y="442472"/>
                      <a:pt x="11447" y="463201"/>
                    </a:cubicBezTo>
                    <a:cubicBezTo>
                      <a:pt x="2932" y="466860"/>
                      <a:pt x="-170" y="475908"/>
                      <a:pt x="1620" y="483247"/>
                    </a:cubicBezTo>
                    <a:cubicBezTo>
                      <a:pt x="-281" y="487254"/>
                      <a:pt x="-1358" y="489532"/>
                      <a:pt x="3346" y="492749"/>
                    </a:cubicBezTo>
                    <a:cubicBezTo>
                      <a:pt x="12392" y="498931"/>
                      <a:pt x="19851" y="512791"/>
                      <a:pt x="22597" y="515173"/>
                    </a:cubicBezTo>
                    <a:cubicBezTo>
                      <a:pt x="36183" y="526954"/>
                      <a:pt x="86852" y="576752"/>
                      <a:pt x="87613" y="578249"/>
                    </a:cubicBezTo>
                    <a:cubicBezTo>
                      <a:pt x="76100" y="587519"/>
                      <a:pt x="68139" y="599304"/>
                      <a:pt x="47322" y="622240"/>
                    </a:cubicBezTo>
                    <a:cubicBezTo>
                      <a:pt x="63611" y="622527"/>
                      <a:pt x="79780" y="622818"/>
                      <a:pt x="95818" y="623106"/>
                    </a:cubicBezTo>
                    <a:cubicBezTo>
                      <a:pt x="96998" y="621601"/>
                      <a:pt x="98509" y="619913"/>
                      <a:pt x="100546" y="61800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49" name="Google Shape;49;p2"/>
              <p:cNvSpPr/>
              <p:nvPr/>
            </p:nvSpPr>
            <p:spPr>
              <a:xfrm>
                <a:off x="14882009" y="3615325"/>
                <a:ext cx="130448" cy="644277"/>
              </a:xfrm>
              <a:custGeom>
                <a:avLst/>
                <a:gdLst/>
                <a:ahLst/>
                <a:cxnLst/>
                <a:rect l="l" t="t" r="r" b="b"/>
                <a:pathLst>
                  <a:path w="130448" h="644277" extrusionOk="0">
                    <a:moveTo>
                      <a:pt x="123338" y="595561"/>
                    </a:moveTo>
                    <a:cubicBezTo>
                      <a:pt x="135381" y="587168"/>
                      <a:pt x="130282" y="571380"/>
                      <a:pt x="117430" y="568371"/>
                    </a:cubicBezTo>
                    <a:cubicBezTo>
                      <a:pt x="111809" y="553517"/>
                      <a:pt x="99458" y="553889"/>
                      <a:pt x="96118" y="544454"/>
                    </a:cubicBezTo>
                    <a:cubicBezTo>
                      <a:pt x="95567" y="542898"/>
                      <a:pt x="93602" y="541441"/>
                      <a:pt x="91952" y="540767"/>
                    </a:cubicBezTo>
                    <a:cubicBezTo>
                      <a:pt x="87650" y="539015"/>
                      <a:pt x="72354" y="517380"/>
                      <a:pt x="58991" y="509263"/>
                    </a:cubicBezTo>
                    <a:cubicBezTo>
                      <a:pt x="57516" y="508369"/>
                      <a:pt x="54064" y="503185"/>
                      <a:pt x="51193" y="500459"/>
                    </a:cubicBezTo>
                    <a:cubicBezTo>
                      <a:pt x="41135" y="490897"/>
                      <a:pt x="41163" y="493795"/>
                      <a:pt x="44030" y="490686"/>
                    </a:cubicBezTo>
                    <a:cubicBezTo>
                      <a:pt x="44269" y="490426"/>
                      <a:pt x="81407" y="447405"/>
                      <a:pt x="83074" y="446244"/>
                    </a:cubicBezTo>
                    <a:cubicBezTo>
                      <a:pt x="91059" y="440672"/>
                      <a:pt x="87726" y="437783"/>
                      <a:pt x="91657" y="435389"/>
                    </a:cubicBezTo>
                    <a:cubicBezTo>
                      <a:pt x="104988" y="427271"/>
                      <a:pt x="114539" y="412010"/>
                      <a:pt x="118426" y="406116"/>
                    </a:cubicBezTo>
                    <a:cubicBezTo>
                      <a:pt x="112614" y="400185"/>
                      <a:pt x="106750" y="394303"/>
                      <a:pt x="100866" y="388436"/>
                    </a:cubicBezTo>
                    <a:cubicBezTo>
                      <a:pt x="106997" y="383983"/>
                      <a:pt x="112698" y="379916"/>
                      <a:pt x="118004" y="376149"/>
                    </a:cubicBezTo>
                    <a:cubicBezTo>
                      <a:pt x="107714" y="365206"/>
                      <a:pt x="63580" y="318194"/>
                      <a:pt x="61267" y="313002"/>
                    </a:cubicBezTo>
                    <a:cubicBezTo>
                      <a:pt x="60649" y="311609"/>
                      <a:pt x="59234" y="312403"/>
                      <a:pt x="54765" y="308727"/>
                    </a:cubicBezTo>
                    <a:cubicBezTo>
                      <a:pt x="78975" y="275340"/>
                      <a:pt x="90421" y="275140"/>
                      <a:pt x="88531" y="265790"/>
                    </a:cubicBezTo>
                    <a:cubicBezTo>
                      <a:pt x="110429" y="247416"/>
                      <a:pt x="100068" y="248565"/>
                      <a:pt x="106267" y="246023"/>
                    </a:cubicBezTo>
                    <a:cubicBezTo>
                      <a:pt x="106809" y="245804"/>
                      <a:pt x="106279" y="242591"/>
                      <a:pt x="105980" y="240811"/>
                    </a:cubicBezTo>
                    <a:cubicBezTo>
                      <a:pt x="105817" y="239845"/>
                      <a:pt x="104736" y="238999"/>
                      <a:pt x="104673" y="238058"/>
                    </a:cubicBezTo>
                    <a:cubicBezTo>
                      <a:pt x="104378" y="233472"/>
                      <a:pt x="104198" y="231972"/>
                      <a:pt x="102380" y="231038"/>
                    </a:cubicBezTo>
                    <a:cubicBezTo>
                      <a:pt x="102197" y="217724"/>
                      <a:pt x="97118" y="219560"/>
                      <a:pt x="91274" y="209906"/>
                    </a:cubicBezTo>
                    <a:cubicBezTo>
                      <a:pt x="87132" y="203062"/>
                      <a:pt x="80905" y="197563"/>
                      <a:pt x="78334" y="189697"/>
                    </a:cubicBezTo>
                    <a:cubicBezTo>
                      <a:pt x="78023" y="188743"/>
                      <a:pt x="76970" y="188048"/>
                      <a:pt x="76340" y="187174"/>
                    </a:cubicBezTo>
                    <a:cubicBezTo>
                      <a:pt x="71521" y="180522"/>
                      <a:pt x="74503" y="168801"/>
                      <a:pt x="71907" y="166542"/>
                    </a:cubicBezTo>
                    <a:cubicBezTo>
                      <a:pt x="72063" y="166326"/>
                      <a:pt x="72310" y="166127"/>
                      <a:pt x="72394" y="165899"/>
                    </a:cubicBezTo>
                    <a:cubicBezTo>
                      <a:pt x="76847" y="153843"/>
                      <a:pt x="87475" y="146316"/>
                      <a:pt x="94192" y="135936"/>
                    </a:cubicBezTo>
                    <a:cubicBezTo>
                      <a:pt x="100834" y="125672"/>
                      <a:pt x="166185" y="108734"/>
                      <a:pt x="103449" y="61192"/>
                    </a:cubicBezTo>
                    <a:cubicBezTo>
                      <a:pt x="71337" y="36859"/>
                      <a:pt x="79928" y="36205"/>
                      <a:pt x="59848" y="20505"/>
                    </a:cubicBezTo>
                    <a:cubicBezTo>
                      <a:pt x="53705" y="15700"/>
                      <a:pt x="62041" y="18681"/>
                      <a:pt x="64640" y="11502"/>
                    </a:cubicBezTo>
                    <a:cubicBezTo>
                      <a:pt x="65545" y="9007"/>
                      <a:pt x="67658" y="7986"/>
                      <a:pt x="69189" y="6274"/>
                    </a:cubicBezTo>
                    <a:cubicBezTo>
                      <a:pt x="71963" y="3165"/>
                      <a:pt x="74132" y="1213"/>
                      <a:pt x="75424" y="0"/>
                    </a:cubicBezTo>
                    <a:cubicBezTo>
                      <a:pt x="58242" y="718"/>
                      <a:pt x="39541" y="1461"/>
                      <a:pt x="19501" y="2227"/>
                    </a:cubicBezTo>
                    <a:cubicBezTo>
                      <a:pt x="11496" y="6892"/>
                      <a:pt x="10826" y="19811"/>
                      <a:pt x="12628" y="24428"/>
                    </a:cubicBezTo>
                    <a:cubicBezTo>
                      <a:pt x="12389" y="30207"/>
                      <a:pt x="23013" y="42710"/>
                      <a:pt x="25209" y="43420"/>
                    </a:cubicBezTo>
                    <a:cubicBezTo>
                      <a:pt x="32596" y="45815"/>
                      <a:pt x="54702" y="73372"/>
                      <a:pt x="62192" y="78372"/>
                    </a:cubicBezTo>
                    <a:cubicBezTo>
                      <a:pt x="87826" y="95481"/>
                      <a:pt x="81001" y="95533"/>
                      <a:pt x="86115" y="97432"/>
                    </a:cubicBezTo>
                    <a:cubicBezTo>
                      <a:pt x="88145" y="98183"/>
                      <a:pt x="91198" y="99105"/>
                      <a:pt x="84764" y="103028"/>
                    </a:cubicBezTo>
                    <a:cubicBezTo>
                      <a:pt x="77911" y="107202"/>
                      <a:pt x="47382" y="143371"/>
                      <a:pt x="37639" y="143590"/>
                    </a:cubicBezTo>
                    <a:cubicBezTo>
                      <a:pt x="33298" y="157008"/>
                      <a:pt x="31930" y="159717"/>
                      <a:pt x="33075" y="162726"/>
                    </a:cubicBezTo>
                    <a:cubicBezTo>
                      <a:pt x="37225" y="173629"/>
                      <a:pt x="35486" y="180745"/>
                      <a:pt x="44153" y="189094"/>
                    </a:cubicBezTo>
                    <a:cubicBezTo>
                      <a:pt x="50356" y="195064"/>
                      <a:pt x="72350" y="233376"/>
                      <a:pt x="73773" y="235132"/>
                    </a:cubicBezTo>
                    <a:cubicBezTo>
                      <a:pt x="66390" y="238744"/>
                      <a:pt x="57289" y="244902"/>
                      <a:pt x="56256" y="253095"/>
                    </a:cubicBezTo>
                    <a:cubicBezTo>
                      <a:pt x="55830" y="256471"/>
                      <a:pt x="47227" y="258271"/>
                      <a:pt x="32596" y="280951"/>
                    </a:cubicBezTo>
                    <a:cubicBezTo>
                      <a:pt x="29850" y="285209"/>
                      <a:pt x="25205" y="288103"/>
                      <a:pt x="23662" y="293251"/>
                    </a:cubicBezTo>
                    <a:cubicBezTo>
                      <a:pt x="17635" y="294891"/>
                      <a:pt x="19349" y="301264"/>
                      <a:pt x="16650" y="305020"/>
                    </a:cubicBezTo>
                    <a:cubicBezTo>
                      <a:pt x="11320" y="312427"/>
                      <a:pt x="17942" y="326095"/>
                      <a:pt x="23017" y="333642"/>
                    </a:cubicBezTo>
                    <a:cubicBezTo>
                      <a:pt x="25799" y="337777"/>
                      <a:pt x="41008" y="340123"/>
                      <a:pt x="51524" y="357092"/>
                    </a:cubicBezTo>
                    <a:cubicBezTo>
                      <a:pt x="54881" y="362512"/>
                      <a:pt x="78577" y="383596"/>
                      <a:pt x="83381" y="387854"/>
                    </a:cubicBezTo>
                    <a:cubicBezTo>
                      <a:pt x="68993" y="401678"/>
                      <a:pt x="21713" y="455371"/>
                      <a:pt x="11121" y="473501"/>
                    </a:cubicBezTo>
                    <a:cubicBezTo>
                      <a:pt x="2853" y="477049"/>
                      <a:pt x="-157" y="485837"/>
                      <a:pt x="1581" y="492964"/>
                    </a:cubicBezTo>
                    <a:cubicBezTo>
                      <a:pt x="-265" y="496848"/>
                      <a:pt x="-1333" y="499058"/>
                      <a:pt x="3255" y="502187"/>
                    </a:cubicBezTo>
                    <a:cubicBezTo>
                      <a:pt x="12034" y="508190"/>
                      <a:pt x="19281" y="521647"/>
                      <a:pt x="21944" y="523957"/>
                    </a:cubicBezTo>
                    <a:cubicBezTo>
                      <a:pt x="42184" y="541513"/>
                      <a:pt x="84939" y="584937"/>
                      <a:pt x="85071" y="585197"/>
                    </a:cubicBezTo>
                    <a:cubicBezTo>
                      <a:pt x="80594" y="588796"/>
                      <a:pt x="81742" y="586334"/>
                      <a:pt x="78720" y="590109"/>
                    </a:cubicBezTo>
                    <a:cubicBezTo>
                      <a:pt x="49391" y="626765"/>
                      <a:pt x="31436" y="639532"/>
                      <a:pt x="32855" y="643782"/>
                    </a:cubicBezTo>
                    <a:cubicBezTo>
                      <a:pt x="49109" y="643974"/>
                      <a:pt x="64883" y="644137"/>
                      <a:pt x="80183" y="644277"/>
                    </a:cubicBezTo>
                    <a:cubicBezTo>
                      <a:pt x="86929" y="636691"/>
                      <a:pt x="122397" y="596219"/>
                      <a:pt x="123338" y="595561"/>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0" name="Google Shape;50;p2"/>
              <p:cNvSpPr/>
              <p:nvPr/>
            </p:nvSpPr>
            <p:spPr>
              <a:xfrm>
                <a:off x="13437655" y="3657165"/>
                <a:ext cx="126619" cy="591246"/>
              </a:xfrm>
              <a:custGeom>
                <a:avLst/>
                <a:gdLst/>
                <a:ahLst/>
                <a:cxnLst/>
                <a:rect l="l" t="t" r="r" b="b"/>
                <a:pathLst>
                  <a:path w="126619" h="591246" extrusionOk="0">
                    <a:moveTo>
                      <a:pt x="123295" y="540731"/>
                    </a:moveTo>
                    <a:cubicBezTo>
                      <a:pt x="132468" y="528447"/>
                      <a:pt x="114604" y="527605"/>
                      <a:pt x="113201" y="523798"/>
                    </a:cubicBezTo>
                    <a:cubicBezTo>
                      <a:pt x="109700" y="514264"/>
                      <a:pt x="98108" y="512643"/>
                      <a:pt x="95209" y="506210"/>
                    </a:cubicBezTo>
                    <a:cubicBezTo>
                      <a:pt x="88460" y="491236"/>
                      <a:pt x="75014" y="486671"/>
                      <a:pt x="54730" y="460072"/>
                    </a:cubicBezTo>
                    <a:cubicBezTo>
                      <a:pt x="59020" y="452932"/>
                      <a:pt x="62177" y="456859"/>
                      <a:pt x="74412" y="439934"/>
                    </a:cubicBezTo>
                    <a:cubicBezTo>
                      <a:pt x="98929" y="406024"/>
                      <a:pt x="102545" y="412381"/>
                      <a:pt x="111746" y="394171"/>
                    </a:cubicBezTo>
                    <a:cubicBezTo>
                      <a:pt x="117662" y="382438"/>
                      <a:pt x="124710" y="385288"/>
                      <a:pt x="96489" y="355891"/>
                    </a:cubicBezTo>
                    <a:cubicBezTo>
                      <a:pt x="89680" y="348795"/>
                      <a:pt x="82321" y="341891"/>
                      <a:pt x="76620" y="333981"/>
                    </a:cubicBezTo>
                    <a:cubicBezTo>
                      <a:pt x="68571" y="322819"/>
                      <a:pt x="55352" y="316426"/>
                      <a:pt x="49572" y="303424"/>
                    </a:cubicBezTo>
                    <a:cubicBezTo>
                      <a:pt x="48966" y="302063"/>
                      <a:pt x="47622" y="302809"/>
                      <a:pt x="43289" y="299321"/>
                    </a:cubicBezTo>
                    <a:cubicBezTo>
                      <a:pt x="48192" y="292844"/>
                      <a:pt x="86790" y="247799"/>
                      <a:pt x="99096" y="243246"/>
                    </a:cubicBezTo>
                    <a:cubicBezTo>
                      <a:pt x="103721" y="241538"/>
                      <a:pt x="102995" y="234582"/>
                      <a:pt x="108493" y="233636"/>
                    </a:cubicBezTo>
                    <a:cubicBezTo>
                      <a:pt x="108748" y="233592"/>
                      <a:pt x="107863" y="235396"/>
                      <a:pt x="111841" y="215406"/>
                    </a:cubicBezTo>
                    <a:cubicBezTo>
                      <a:pt x="113651" y="213031"/>
                      <a:pt x="111769" y="211977"/>
                      <a:pt x="109067" y="205460"/>
                    </a:cubicBezTo>
                    <a:cubicBezTo>
                      <a:pt x="84250" y="198520"/>
                      <a:pt x="55276" y="142573"/>
                      <a:pt x="50700" y="140138"/>
                    </a:cubicBezTo>
                    <a:cubicBezTo>
                      <a:pt x="45378" y="137313"/>
                      <a:pt x="42416" y="132656"/>
                      <a:pt x="40136" y="127655"/>
                    </a:cubicBezTo>
                    <a:cubicBezTo>
                      <a:pt x="41463" y="126510"/>
                      <a:pt x="42647" y="125065"/>
                      <a:pt x="43815" y="123457"/>
                    </a:cubicBezTo>
                    <a:cubicBezTo>
                      <a:pt x="56843" y="105490"/>
                      <a:pt x="74735" y="99871"/>
                      <a:pt x="88556" y="85847"/>
                    </a:cubicBezTo>
                    <a:cubicBezTo>
                      <a:pt x="107823" y="66300"/>
                      <a:pt x="112949" y="60310"/>
                      <a:pt x="125352" y="52819"/>
                    </a:cubicBezTo>
                    <a:cubicBezTo>
                      <a:pt x="122573" y="48964"/>
                      <a:pt x="127831" y="48852"/>
                      <a:pt x="126352" y="42000"/>
                    </a:cubicBezTo>
                    <a:cubicBezTo>
                      <a:pt x="124379" y="32697"/>
                      <a:pt x="102258" y="13437"/>
                      <a:pt x="90701" y="0"/>
                    </a:cubicBezTo>
                    <a:cubicBezTo>
                      <a:pt x="74448" y="411"/>
                      <a:pt x="58948" y="806"/>
                      <a:pt x="44270" y="1173"/>
                    </a:cubicBezTo>
                    <a:cubicBezTo>
                      <a:pt x="49165" y="6497"/>
                      <a:pt x="49197" y="9143"/>
                      <a:pt x="55161" y="14722"/>
                    </a:cubicBezTo>
                    <a:cubicBezTo>
                      <a:pt x="101401" y="57971"/>
                      <a:pt x="82433" y="27082"/>
                      <a:pt x="40965" y="83129"/>
                    </a:cubicBezTo>
                    <a:cubicBezTo>
                      <a:pt x="36962" y="88537"/>
                      <a:pt x="22404" y="94300"/>
                      <a:pt x="18425" y="99727"/>
                    </a:cubicBezTo>
                    <a:cubicBezTo>
                      <a:pt x="14371" y="105266"/>
                      <a:pt x="11616" y="109134"/>
                      <a:pt x="8144" y="110634"/>
                    </a:cubicBezTo>
                    <a:cubicBezTo>
                      <a:pt x="131" y="114098"/>
                      <a:pt x="1271" y="124594"/>
                      <a:pt x="900" y="125476"/>
                    </a:cubicBezTo>
                    <a:cubicBezTo>
                      <a:pt x="-1348" y="130792"/>
                      <a:pt x="948" y="135401"/>
                      <a:pt x="4125" y="138757"/>
                    </a:cubicBezTo>
                    <a:cubicBezTo>
                      <a:pt x="11572" y="146623"/>
                      <a:pt x="13111" y="154122"/>
                      <a:pt x="22463" y="160380"/>
                    </a:cubicBezTo>
                    <a:cubicBezTo>
                      <a:pt x="26199" y="162878"/>
                      <a:pt x="35459" y="183096"/>
                      <a:pt x="38629" y="186715"/>
                    </a:cubicBezTo>
                    <a:cubicBezTo>
                      <a:pt x="41969" y="190531"/>
                      <a:pt x="46705" y="193212"/>
                      <a:pt x="49687" y="197239"/>
                    </a:cubicBezTo>
                    <a:cubicBezTo>
                      <a:pt x="66730" y="220274"/>
                      <a:pt x="50385" y="199119"/>
                      <a:pt x="70545" y="217836"/>
                    </a:cubicBezTo>
                    <a:cubicBezTo>
                      <a:pt x="65757" y="223024"/>
                      <a:pt x="61535" y="228723"/>
                      <a:pt x="57034" y="234103"/>
                    </a:cubicBezTo>
                    <a:cubicBezTo>
                      <a:pt x="41316" y="252903"/>
                      <a:pt x="35778" y="252333"/>
                      <a:pt x="33913" y="257597"/>
                    </a:cubicBezTo>
                    <a:cubicBezTo>
                      <a:pt x="30600" y="266967"/>
                      <a:pt x="15571" y="280768"/>
                      <a:pt x="13039" y="292365"/>
                    </a:cubicBezTo>
                    <a:cubicBezTo>
                      <a:pt x="10173" y="296483"/>
                      <a:pt x="6174" y="296651"/>
                      <a:pt x="7047" y="307374"/>
                    </a:cubicBezTo>
                    <a:cubicBezTo>
                      <a:pt x="7733" y="315815"/>
                      <a:pt x="15941" y="327600"/>
                      <a:pt x="19286" y="329216"/>
                    </a:cubicBezTo>
                    <a:cubicBezTo>
                      <a:pt x="39972" y="339217"/>
                      <a:pt x="26653" y="340486"/>
                      <a:pt x="75994" y="382023"/>
                    </a:cubicBezTo>
                    <a:cubicBezTo>
                      <a:pt x="68145" y="389255"/>
                      <a:pt x="68747" y="386888"/>
                      <a:pt x="67212" y="389107"/>
                    </a:cubicBezTo>
                    <a:cubicBezTo>
                      <a:pt x="31429" y="441060"/>
                      <a:pt x="24748" y="439798"/>
                      <a:pt x="14658" y="464665"/>
                    </a:cubicBezTo>
                    <a:cubicBezTo>
                      <a:pt x="9519" y="477332"/>
                      <a:pt x="24480" y="485290"/>
                      <a:pt x="30086" y="490175"/>
                    </a:cubicBezTo>
                    <a:cubicBezTo>
                      <a:pt x="67667" y="522944"/>
                      <a:pt x="76254" y="534569"/>
                      <a:pt x="81277" y="539150"/>
                    </a:cubicBezTo>
                    <a:cubicBezTo>
                      <a:pt x="81520" y="539374"/>
                      <a:pt x="39354" y="578289"/>
                      <a:pt x="31517" y="591247"/>
                    </a:cubicBezTo>
                    <a:cubicBezTo>
                      <a:pt x="45852" y="590820"/>
                      <a:pt x="60471" y="590433"/>
                      <a:pt x="75353" y="590078"/>
                    </a:cubicBezTo>
                    <a:cubicBezTo>
                      <a:pt x="82963" y="587100"/>
                      <a:pt x="88038" y="579490"/>
                      <a:pt x="114341" y="558414"/>
                    </a:cubicBezTo>
                    <a:cubicBezTo>
                      <a:pt x="119719" y="552636"/>
                      <a:pt x="122027" y="547803"/>
                      <a:pt x="123295" y="540731"/>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1" name="Google Shape;51;p2"/>
              <p:cNvSpPr/>
              <p:nvPr/>
            </p:nvSpPr>
            <p:spPr>
              <a:xfrm>
                <a:off x="13745794" y="3650369"/>
                <a:ext cx="125888" cy="593908"/>
              </a:xfrm>
              <a:custGeom>
                <a:avLst/>
                <a:gdLst/>
                <a:ahLst/>
                <a:cxnLst/>
                <a:rect l="l" t="t" r="r" b="b"/>
                <a:pathLst>
                  <a:path w="125888" h="593908" extrusionOk="0">
                    <a:moveTo>
                      <a:pt x="89975" y="587017"/>
                    </a:moveTo>
                    <a:cubicBezTo>
                      <a:pt x="90585" y="584814"/>
                      <a:pt x="100583" y="583401"/>
                      <a:pt x="112343" y="569740"/>
                    </a:cubicBezTo>
                    <a:cubicBezTo>
                      <a:pt x="117454" y="563790"/>
                      <a:pt x="131447" y="555681"/>
                      <a:pt x="123497" y="535195"/>
                    </a:cubicBezTo>
                    <a:cubicBezTo>
                      <a:pt x="125084" y="530710"/>
                      <a:pt x="112829" y="522533"/>
                      <a:pt x="107970" y="520916"/>
                    </a:cubicBezTo>
                    <a:cubicBezTo>
                      <a:pt x="103724" y="519507"/>
                      <a:pt x="79498" y="493695"/>
                      <a:pt x="76213" y="490107"/>
                    </a:cubicBezTo>
                    <a:cubicBezTo>
                      <a:pt x="74718" y="488471"/>
                      <a:pt x="74256" y="485873"/>
                      <a:pt x="72725" y="484288"/>
                    </a:cubicBezTo>
                    <a:cubicBezTo>
                      <a:pt x="29136" y="439308"/>
                      <a:pt x="41303" y="452549"/>
                      <a:pt x="46286" y="442141"/>
                    </a:cubicBezTo>
                    <a:cubicBezTo>
                      <a:pt x="50544" y="433250"/>
                      <a:pt x="83038" y="397148"/>
                      <a:pt x="93674" y="389362"/>
                    </a:cubicBezTo>
                    <a:cubicBezTo>
                      <a:pt x="105670" y="380578"/>
                      <a:pt x="106786" y="369113"/>
                      <a:pt x="122170" y="357591"/>
                    </a:cubicBezTo>
                    <a:cubicBezTo>
                      <a:pt x="125443" y="329803"/>
                      <a:pt x="102596" y="329256"/>
                      <a:pt x="98542" y="317779"/>
                    </a:cubicBezTo>
                    <a:cubicBezTo>
                      <a:pt x="97992" y="316222"/>
                      <a:pt x="96026" y="314765"/>
                      <a:pt x="94376" y="314091"/>
                    </a:cubicBezTo>
                    <a:cubicBezTo>
                      <a:pt x="90074" y="312339"/>
                      <a:pt x="74778" y="290705"/>
                      <a:pt x="61415" y="282587"/>
                    </a:cubicBezTo>
                    <a:cubicBezTo>
                      <a:pt x="59701" y="281546"/>
                      <a:pt x="61196" y="280867"/>
                      <a:pt x="45106" y="266305"/>
                    </a:cubicBezTo>
                    <a:cubicBezTo>
                      <a:pt x="58055" y="240336"/>
                      <a:pt x="127093" y="185710"/>
                      <a:pt x="111948" y="173087"/>
                    </a:cubicBezTo>
                    <a:cubicBezTo>
                      <a:pt x="112913" y="165660"/>
                      <a:pt x="109289" y="168206"/>
                      <a:pt x="90979" y="143507"/>
                    </a:cubicBezTo>
                    <a:cubicBezTo>
                      <a:pt x="87108" y="138287"/>
                      <a:pt x="71645" y="133178"/>
                      <a:pt x="67483" y="128194"/>
                    </a:cubicBezTo>
                    <a:cubicBezTo>
                      <a:pt x="46944" y="103582"/>
                      <a:pt x="60634" y="110814"/>
                      <a:pt x="62073" y="99651"/>
                    </a:cubicBezTo>
                    <a:cubicBezTo>
                      <a:pt x="123346" y="42913"/>
                      <a:pt x="107276" y="57895"/>
                      <a:pt x="80598" y="33272"/>
                    </a:cubicBezTo>
                    <a:cubicBezTo>
                      <a:pt x="36990" y="-6928"/>
                      <a:pt x="61029" y="15588"/>
                      <a:pt x="45792" y="0"/>
                    </a:cubicBezTo>
                    <a:cubicBezTo>
                      <a:pt x="30874" y="391"/>
                      <a:pt x="16168" y="774"/>
                      <a:pt x="1677" y="1153"/>
                    </a:cubicBezTo>
                    <a:cubicBezTo>
                      <a:pt x="20258" y="27708"/>
                      <a:pt x="61754" y="50348"/>
                      <a:pt x="57500" y="55760"/>
                    </a:cubicBezTo>
                    <a:cubicBezTo>
                      <a:pt x="41901" y="75630"/>
                      <a:pt x="42778" y="69473"/>
                      <a:pt x="40677" y="72945"/>
                    </a:cubicBezTo>
                    <a:cubicBezTo>
                      <a:pt x="28355" y="93314"/>
                      <a:pt x="30284" y="91119"/>
                      <a:pt x="29822" y="91215"/>
                    </a:cubicBezTo>
                    <a:cubicBezTo>
                      <a:pt x="24289" y="92380"/>
                      <a:pt x="26298" y="97811"/>
                      <a:pt x="21861" y="103770"/>
                    </a:cubicBezTo>
                    <a:cubicBezTo>
                      <a:pt x="-3278" y="137528"/>
                      <a:pt x="50408" y="152917"/>
                      <a:pt x="56627" y="159865"/>
                    </a:cubicBezTo>
                    <a:cubicBezTo>
                      <a:pt x="63444" y="167484"/>
                      <a:pt x="62934" y="167328"/>
                      <a:pt x="72518" y="176016"/>
                    </a:cubicBezTo>
                    <a:cubicBezTo>
                      <a:pt x="72111" y="177999"/>
                      <a:pt x="72063" y="180625"/>
                      <a:pt x="68655" y="180510"/>
                    </a:cubicBezTo>
                    <a:cubicBezTo>
                      <a:pt x="66470" y="180434"/>
                      <a:pt x="68408" y="185806"/>
                      <a:pt x="63405" y="187881"/>
                    </a:cubicBezTo>
                    <a:cubicBezTo>
                      <a:pt x="53638" y="191939"/>
                      <a:pt x="20860" y="234294"/>
                      <a:pt x="14677" y="242715"/>
                    </a:cubicBezTo>
                    <a:cubicBezTo>
                      <a:pt x="7454" y="252548"/>
                      <a:pt x="-2086" y="257333"/>
                      <a:pt x="7820" y="274223"/>
                    </a:cubicBezTo>
                    <a:cubicBezTo>
                      <a:pt x="9515" y="286027"/>
                      <a:pt x="58784" y="329037"/>
                      <a:pt x="78525" y="348871"/>
                    </a:cubicBezTo>
                    <a:cubicBezTo>
                      <a:pt x="70393" y="354993"/>
                      <a:pt x="71800" y="358158"/>
                      <a:pt x="68172" y="360485"/>
                    </a:cubicBezTo>
                    <a:cubicBezTo>
                      <a:pt x="57796" y="367141"/>
                      <a:pt x="56113" y="375215"/>
                      <a:pt x="47331" y="384761"/>
                    </a:cubicBezTo>
                    <a:cubicBezTo>
                      <a:pt x="33769" y="399503"/>
                      <a:pt x="48702" y="378575"/>
                      <a:pt x="8502" y="433389"/>
                    </a:cubicBezTo>
                    <a:cubicBezTo>
                      <a:pt x="4300" y="433685"/>
                      <a:pt x="5879" y="438166"/>
                      <a:pt x="2614" y="440078"/>
                    </a:cubicBezTo>
                    <a:cubicBezTo>
                      <a:pt x="-5909" y="445062"/>
                      <a:pt x="9064" y="469179"/>
                      <a:pt x="9933" y="471019"/>
                    </a:cubicBezTo>
                    <a:cubicBezTo>
                      <a:pt x="15766" y="473864"/>
                      <a:pt x="18297" y="479679"/>
                      <a:pt x="21885" y="484504"/>
                    </a:cubicBezTo>
                    <a:cubicBezTo>
                      <a:pt x="26270" y="490402"/>
                      <a:pt x="44556" y="504410"/>
                      <a:pt x="47889" y="516179"/>
                    </a:cubicBezTo>
                    <a:cubicBezTo>
                      <a:pt x="48846" y="519559"/>
                      <a:pt x="65270" y="527082"/>
                      <a:pt x="68308" y="537375"/>
                    </a:cubicBezTo>
                    <a:cubicBezTo>
                      <a:pt x="68946" y="539550"/>
                      <a:pt x="69137" y="534006"/>
                      <a:pt x="78466" y="545983"/>
                    </a:cubicBezTo>
                    <a:cubicBezTo>
                      <a:pt x="73662" y="551658"/>
                      <a:pt x="67343" y="555852"/>
                      <a:pt x="62799" y="561806"/>
                    </a:cubicBezTo>
                    <a:cubicBezTo>
                      <a:pt x="62225" y="562557"/>
                      <a:pt x="58334" y="562321"/>
                      <a:pt x="57405" y="563938"/>
                    </a:cubicBezTo>
                    <a:cubicBezTo>
                      <a:pt x="56293" y="565873"/>
                      <a:pt x="38082" y="582838"/>
                      <a:pt x="26677" y="593909"/>
                    </a:cubicBezTo>
                    <a:cubicBezTo>
                      <a:pt x="45573" y="593877"/>
                      <a:pt x="64656" y="593877"/>
                      <a:pt x="83891" y="593901"/>
                    </a:cubicBezTo>
                    <a:cubicBezTo>
                      <a:pt x="87846" y="592743"/>
                      <a:pt x="88958" y="590660"/>
                      <a:pt x="89975" y="587017"/>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2" name="Google Shape;52;p2"/>
              <p:cNvSpPr/>
              <p:nvPr/>
            </p:nvSpPr>
            <p:spPr>
              <a:xfrm>
                <a:off x="13145442" y="3657607"/>
                <a:ext cx="130743" cy="613652"/>
              </a:xfrm>
              <a:custGeom>
                <a:avLst/>
                <a:gdLst/>
                <a:ahLst/>
                <a:cxnLst/>
                <a:rect l="l" t="t" r="r" b="b"/>
                <a:pathLst>
                  <a:path w="130743" h="613652" extrusionOk="0">
                    <a:moveTo>
                      <a:pt x="123323" y="553287"/>
                    </a:moveTo>
                    <a:cubicBezTo>
                      <a:pt x="135366" y="544890"/>
                      <a:pt x="130267" y="529102"/>
                      <a:pt x="117414" y="526093"/>
                    </a:cubicBezTo>
                    <a:cubicBezTo>
                      <a:pt x="111805" y="511279"/>
                      <a:pt x="99491" y="511754"/>
                      <a:pt x="96102" y="502176"/>
                    </a:cubicBezTo>
                    <a:cubicBezTo>
                      <a:pt x="95552" y="500620"/>
                      <a:pt x="93587" y="499163"/>
                      <a:pt x="91937" y="498488"/>
                    </a:cubicBezTo>
                    <a:cubicBezTo>
                      <a:pt x="87635" y="496736"/>
                      <a:pt x="72339" y="475102"/>
                      <a:pt x="58976" y="466985"/>
                    </a:cubicBezTo>
                    <a:cubicBezTo>
                      <a:pt x="57892" y="466322"/>
                      <a:pt x="57154" y="465077"/>
                      <a:pt x="56285" y="464071"/>
                    </a:cubicBezTo>
                    <a:cubicBezTo>
                      <a:pt x="36105" y="440777"/>
                      <a:pt x="41240" y="457375"/>
                      <a:pt x="49058" y="443211"/>
                    </a:cubicBezTo>
                    <a:cubicBezTo>
                      <a:pt x="54487" y="433378"/>
                      <a:pt x="88827" y="399807"/>
                      <a:pt x="89596" y="395122"/>
                    </a:cubicBezTo>
                    <a:cubicBezTo>
                      <a:pt x="89967" y="392867"/>
                      <a:pt x="99758" y="390389"/>
                      <a:pt x="109984" y="375543"/>
                    </a:cubicBezTo>
                    <a:cubicBezTo>
                      <a:pt x="116003" y="366803"/>
                      <a:pt x="117586" y="367976"/>
                      <a:pt x="119587" y="361671"/>
                    </a:cubicBezTo>
                    <a:cubicBezTo>
                      <a:pt x="128357" y="358949"/>
                      <a:pt x="132890" y="350428"/>
                      <a:pt x="122880" y="339138"/>
                    </a:cubicBezTo>
                    <a:cubicBezTo>
                      <a:pt x="115652" y="330989"/>
                      <a:pt x="64023" y="276969"/>
                      <a:pt x="61244" y="270719"/>
                    </a:cubicBezTo>
                    <a:cubicBezTo>
                      <a:pt x="60622" y="269326"/>
                      <a:pt x="59211" y="270121"/>
                      <a:pt x="54742" y="266445"/>
                    </a:cubicBezTo>
                    <a:cubicBezTo>
                      <a:pt x="78801" y="233273"/>
                      <a:pt x="90390" y="232814"/>
                      <a:pt x="88508" y="223508"/>
                    </a:cubicBezTo>
                    <a:cubicBezTo>
                      <a:pt x="110402" y="205134"/>
                      <a:pt x="100017" y="206295"/>
                      <a:pt x="106244" y="203741"/>
                    </a:cubicBezTo>
                    <a:cubicBezTo>
                      <a:pt x="106786" y="203522"/>
                      <a:pt x="106256" y="200309"/>
                      <a:pt x="105957" y="198529"/>
                    </a:cubicBezTo>
                    <a:cubicBezTo>
                      <a:pt x="102892" y="180367"/>
                      <a:pt x="92052" y="166626"/>
                      <a:pt x="76321" y="144892"/>
                    </a:cubicBezTo>
                    <a:cubicBezTo>
                      <a:pt x="71502" y="138239"/>
                      <a:pt x="74484" y="126518"/>
                      <a:pt x="71888" y="124259"/>
                    </a:cubicBezTo>
                    <a:cubicBezTo>
                      <a:pt x="72044" y="124044"/>
                      <a:pt x="72291" y="123844"/>
                      <a:pt x="72375" y="123617"/>
                    </a:cubicBezTo>
                    <a:cubicBezTo>
                      <a:pt x="76840" y="111561"/>
                      <a:pt x="87464" y="104030"/>
                      <a:pt x="94185" y="93650"/>
                    </a:cubicBezTo>
                    <a:cubicBezTo>
                      <a:pt x="95788" y="91171"/>
                      <a:pt x="132519" y="72143"/>
                      <a:pt x="130419" y="55154"/>
                    </a:cubicBezTo>
                    <a:cubicBezTo>
                      <a:pt x="134529" y="37989"/>
                      <a:pt x="98590" y="17552"/>
                      <a:pt x="82062" y="476"/>
                    </a:cubicBezTo>
                    <a:cubicBezTo>
                      <a:pt x="62839" y="-347"/>
                      <a:pt x="43811" y="-279"/>
                      <a:pt x="27100" y="2100"/>
                    </a:cubicBezTo>
                    <a:cubicBezTo>
                      <a:pt x="35862" y="7535"/>
                      <a:pt x="55141" y="31389"/>
                      <a:pt x="62181" y="36086"/>
                    </a:cubicBezTo>
                    <a:cubicBezTo>
                      <a:pt x="87815" y="53195"/>
                      <a:pt x="80986" y="53246"/>
                      <a:pt x="86104" y="55146"/>
                    </a:cubicBezTo>
                    <a:cubicBezTo>
                      <a:pt x="91602" y="57185"/>
                      <a:pt x="88991" y="55765"/>
                      <a:pt x="69034" y="75615"/>
                    </a:cubicBezTo>
                    <a:cubicBezTo>
                      <a:pt x="65147" y="79482"/>
                      <a:pt x="45234" y="101133"/>
                      <a:pt x="37628" y="101304"/>
                    </a:cubicBezTo>
                    <a:cubicBezTo>
                      <a:pt x="33287" y="114721"/>
                      <a:pt x="31919" y="117431"/>
                      <a:pt x="33064" y="120440"/>
                    </a:cubicBezTo>
                    <a:cubicBezTo>
                      <a:pt x="37214" y="131343"/>
                      <a:pt x="35475" y="138459"/>
                      <a:pt x="44142" y="146808"/>
                    </a:cubicBezTo>
                    <a:cubicBezTo>
                      <a:pt x="50333" y="152766"/>
                      <a:pt x="72351" y="191098"/>
                      <a:pt x="73758" y="192846"/>
                    </a:cubicBezTo>
                    <a:cubicBezTo>
                      <a:pt x="66371" y="196454"/>
                      <a:pt x="57274" y="202616"/>
                      <a:pt x="56241" y="210809"/>
                    </a:cubicBezTo>
                    <a:cubicBezTo>
                      <a:pt x="55815" y="214181"/>
                      <a:pt x="47212" y="215989"/>
                      <a:pt x="32585" y="238665"/>
                    </a:cubicBezTo>
                    <a:cubicBezTo>
                      <a:pt x="29838" y="242923"/>
                      <a:pt x="25194" y="245816"/>
                      <a:pt x="23651" y="250965"/>
                    </a:cubicBezTo>
                    <a:cubicBezTo>
                      <a:pt x="17628" y="252605"/>
                      <a:pt x="19338" y="258978"/>
                      <a:pt x="16639" y="262734"/>
                    </a:cubicBezTo>
                    <a:cubicBezTo>
                      <a:pt x="11309" y="270141"/>
                      <a:pt x="17931" y="283809"/>
                      <a:pt x="23006" y="291356"/>
                    </a:cubicBezTo>
                    <a:cubicBezTo>
                      <a:pt x="25784" y="295490"/>
                      <a:pt x="40997" y="297837"/>
                      <a:pt x="51513" y="314806"/>
                    </a:cubicBezTo>
                    <a:cubicBezTo>
                      <a:pt x="54878" y="320238"/>
                      <a:pt x="78717" y="341441"/>
                      <a:pt x="83370" y="345567"/>
                    </a:cubicBezTo>
                    <a:cubicBezTo>
                      <a:pt x="73515" y="355038"/>
                      <a:pt x="61141" y="370917"/>
                      <a:pt x="59889" y="372985"/>
                    </a:cubicBezTo>
                    <a:cubicBezTo>
                      <a:pt x="59403" y="373783"/>
                      <a:pt x="55496" y="373998"/>
                      <a:pt x="54754" y="375678"/>
                    </a:cubicBezTo>
                    <a:cubicBezTo>
                      <a:pt x="52446" y="380934"/>
                      <a:pt x="22870" y="411085"/>
                      <a:pt x="11114" y="431211"/>
                    </a:cubicBezTo>
                    <a:cubicBezTo>
                      <a:pt x="2846" y="434763"/>
                      <a:pt x="-164" y="443547"/>
                      <a:pt x="1574" y="450674"/>
                    </a:cubicBezTo>
                    <a:cubicBezTo>
                      <a:pt x="-272" y="454565"/>
                      <a:pt x="-1320" y="456780"/>
                      <a:pt x="3248" y="459897"/>
                    </a:cubicBezTo>
                    <a:cubicBezTo>
                      <a:pt x="12031" y="465895"/>
                      <a:pt x="19274" y="479356"/>
                      <a:pt x="21937" y="481667"/>
                    </a:cubicBezTo>
                    <a:cubicBezTo>
                      <a:pt x="35125" y="493105"/>
                      <a:pt x="84322" y="541454"/>
                      <a:pt x="85064" y="542906"/>
                    </a:cubicBezTo>
                    <a:cubicBezTo>
                      <a:pt x="74930" y="551064"/>
                      <a:pt x="29476" y="605168"/>
                      <a:pt x="25569" y="606812"/>
                    </a:cubicBezTo>
                    <a:cubicBezTo>
                      <a:pt x="21754" y="608416"/>
                      <a:pt x="17644" y="608420"/>
                      <a:pt x="14845" y="613652"/>
                    </a:cubicBezTo>
                    <a:cubicBezTo>
                      <a:pt x="32765" y="610535"/>
                      <a:pt x="53526" y="607742"/>
                      <a:pt x="76840" y="605247"/>
                    </a:cubicBezTo>
                    <a:cubicBezTo>
                      <a:pt x="89102" y="592102"/>
                      <a:pt x="122314" y="553989"/>
                      <a:pt x="123323" y="553287"/>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3" name="Google Shape;53;p2"/>
              <p:cNvSpPr/>
              <p:nvPr/>
            </p:nvSpPr>
            <p:spPr>
              <a:xfrm>
                <a:off x="14608494" y="3625717"/>
                <a:ext cx="131472" cy="629878"/>
              </a:xfrm>
              <a:custGeom>
                <a:avLst/>
                <a:gdLst/>
                <a:ahLst/>
                <a:cxnLst/>
                <a:rect l="l" t="t" r="r" b="b"/>
                <a:pathLst>
                  <a:path w="131472" h="629878" extrusionOk="0">
                    <a:moveTo>
                      <a:pt x="88108" y="619757"/>
                    </a:moveTo>
                    <a:cubicBezTo>
                      <a:pt x="91158" y="618085"/>
                      <a:pt x="94443" y="615683"/>
                      <a:pt x="95559" y="611672"/>
                    </a:cubicBezTo>
                    <a:cubicBezTo>
                      <a:pt x="96169" y="609477"/>
                      <a:pt x="106111" y="608120"/>
                      <a:pt x="117927" y="594400"/>
                    </a:cubicBezTo>
                    <a:cubicBezTo>
                      <a:pt x="123034" y="588453"/>
                      <a:pt x="137031" y="580340"/>
                      <a:pt x="129082" y="559851"/>
                    </a:cubicBezTo>
                    <a:cubicBezTo>
                      <a:pt x="130664" y="555365"/>
                      <a:pt x="118414" y="547188"/>
                      <a:pt x="113554" y="545572"/>
                    </a:cubicBezTo>
                    <a:cubicBezTo>
                      <a:pt x="109309" y="544163"/>
                      <a:pt x="85082" y="518350"/>
                      <a:pt x="81798" y="514762"/>
                    </a:cubicBezTo>
                    <a:cubicBezTo>
                      <a:pt x="80303" y="513126"/>
                      <a:pt x="79840" y="510528"/>
                      <a:pt x="78309" y="508944"/>
                    </a:cubicBezTo>
                    <a:cubicBezTo>
                      <a:pt x="34741" y="463979"/>
                      <a:pt x="46884" y="477213"/>
                      <a:pt x="51871" y="466797"/>
                    </a:cubicBezTo>
                    <a:cubicBezTo>
                      <a:pt x="56128" y="457905"/>
                      <a:pt x="88623" y="421804"/>
                      <a:pt x="99259" y="414018"/>
                    </a:cubicBezTo>
                    <a:cubicBezTo>
                      <a:pt x="111254" y="405234"/>
                      <a:pt x="112370" y="393768"/>
                      <a:pt x="127754" y="382247"/>
                    </a:cubicBezTo>
                    <a:cubicBezTo>
                      <a:pt x="131027" y="354458"/>
                      <a:pt x="108180" y="353912"/>
                      <a:pt x="104126" y="342434"/>
                    </a:cubicBezTo>
                    <a:cubicBezTo>
                      <a:pt x="103576" y="340878"/>
                      <a:pt x="101611" y="339421"/>
                      <a:pt x="99960" y="338746"/>
                    </a:cubicBezTo>
                    <a:cubicBezTo>
                      <a:pt x="95659" y="336994"/>
                      <a:pt x="80362" y="315360"/>
                      <a:pt x="67000" y="307243"/>
                    </a:cubicBezTo>
                    <a:cubicBezTo>
                      <a:pt x="65285" y="306201"/>
                      <a:pt x="66784" y="305523"/>
                      <a:pt x="50691" y="290960"/>
                    </a:cubicBezTo>
                    <a:cubicBezTo>
                      <a:pt x="63635" y="264996"/>
                      <a:pt x="132670" y="210373"/>
                      <a:pt x="117533" y="197742"/>
                    </a:cubicBezTo>
                    <a:cubicBezTo>
                      <a:pt x="118493" y="190315"/>
                      <a:pt x="114874" y="192861"/>
                      <a:pt x="96564" y="168162"/>
                    </a:cubicBezTo>
                    <a:cubicBezTo>
                      <a:pt x="92693" y="162942"/>
                      <a:pt x="77229" y="157834"/>
                      <a:pt x="73067" y="152849"/>
                    </a:cubicBezTo>
                    <a:cubicBezTo>
                      <a:pt x="52528" y="128242"/>
                      <a:pt x="66218" y="135473"/>
                      <a:pt x="67657" y="124307"/>
                    </a:cubicBezTo>
                    <a:cubicBezTo>
                      <a:pt x="128807" y="67685"/>
                      <a:pt x="113064" y="82734"/>
                      <a:pt x="86183" y="57927"/>
                    </a:cubicBezTo>
                    <a:cubicBezTo>
                      <a:pt x="33409" y="9271"/>
                      <a:pt x="39815" y="14575"/>
                      <a:pt x="44528" y="10452"/>
                    </a:cubicBezTo>
                    <a:cubicBezTo>
                      <a:pt x="56631" y="-132"/>
                      <a:pt x="47741" y="7283"/>
                      <a:pt x="54669" y="0"/>
                    </a:cubicBezTo>
                    <a:cubicBezTo>
                      <a:pt x="37045" y="559"/>
                      <a:pt x="19070" y="1125"/>
                      <a:pt x="807" y="1692"/>
                    </a:cubicBezTo>
                    <a:cubicBezTo>
                      <a:pt x="-8689" y="33567"/>
                      <a:pt x="68841" y="73092"/>
                      <a:pt x="63081" y="80419"/>
                    </a:cubicBezTo>
                    <a:cubicBezTo>
                      <a:pt x="47513" y="100250"/>
                      <a:pt x="48343" y="94160"/>
                      <a:pt x="46258" y="97604"/>
                    </a:cubicBezTo>
                    <a:cubicBezTo>
                      <a:pt x="33935" y="117973"/>
                      <a:pt x="35865" y="115778"/>
                      <a:pt x="35402" y="115874"/>
                    </a:cubicBezTo>
                    <a:cubicBezTo>
                      <a:pt x="29869" y="117039"/>
                      <a:pt x="31878" y="122471"/>
                      <a:pt x="27441" y="128429"/>
                    </a:cubicBezTo>
                    <a:cubicBezTo>
                      <a:pt x="19369" y="139268"/>
                      <a:pt x="19125" y="151205"/>
                      <a:pt x="26333" y="160767"/>
                    </a:cubicBezTo>
                    <a:cubicBezTo>
                      <a:pt x="30890" y="166809"/>
                      <a:pt x="61494" y="183722"/>
                      <a:pt x="62212" y="184524"/>
                    </a:cubicBezTo>
                    <a:cubicBezTo>
                      <a:pt x="69025" y="192139"/>
                      <a:pt x="68490" y="191963"/>
                      <a:pt x="78102" y="200675"/>
                    </a:cubicBezTo>
                    <a:cubicBezTo>
                      <a:pt x="77695" y="202659"/>
                      <a:pt x="77648" y="205285"/>
                      <a:pt x="74239" y="205169"/>
                    </a:cubicBezTo>
                    <a:cubicBezTo>
                      <a:pt x="72054" y="205093"/>
                      <a:pt x="73992" y="210465"/>
                      <a:pt x="68989" y="212540"/>
                    </a:cubicBezTo>
                    <a:cubicBezTo>
                      <a:pt x="62511" y="215230"/>
                      <a:pt x="61662" y="224241"/>
                      <a:pt x="54163" y="225790"/>
                    </a:cubicBezTo>
                    <a:cubicBezTo>
                      <a:pt x="52501" y="226133"/>
                      <a:pt x="15665" y="273408"/>
                      <a:pt x="15410" y="273608"/>
                    </a:cubicBezTo>
                    <a:cubicBezTo>
                      <a:pt x="-10507" y="293646"/>
                      <a:pt x="52086" y="341337"/>
                      <a:pt x="84118" y="373527"/>
                    </a:cubicBezTo>
                    <a:cubicBezTo>
                      <a:pt x="75921" y="379696"/>
                      <a:pt x="77484" y="382749"/>
                      <a:pt x="73765" y="385140"/>
                    </a:cubicBezTo>
                    <a:cubicBezTo>
                      <a:pt x="63388" y="391797"/>
                      <a:pt x="61705" y="399870"/>
                      <a:pt x="52923" y="409416"/>
                    </a:cubicBezTo>
                    <a:cubicBezTo>
                      <a:pt x="48721" y="413986"/>
                      <a:pt x="43627" y="417857"/>
                      <a:pt x="40071" y="422853"/>
                    </a:cubicBezTo>
                    <a:cubicBezTo>
                      <a:pt x="-22" y="479116"/>
                      <a:pt x="-652" y="461285"/>
                      <a:pt x="15522" y="495678"/>
                    </a:cubicBezTo>
                    <a:cubicBezTo>
                      <a:pt x="21354" y="498524"/>
                      <a:pt x="23885" y="504338"/>
                      <a:pt x="27473" y="509163"/>
                    </a:cubicBezTo>
                    <a:cubicBezTo>
                      <a:pt x="31858" y="515062"/>
                      <a:pt x="50145" y="529070"/>
                      <a:pt x="53477" y="540839"/>
                    </a:cubicBezTo>
                    <a:cubicBezTo>
                      <a:pt x="54434" y="544219"/>
                      <a:pt x="70858" y="551742"/>
                      <a:pt x="73896" y="562034"/>
                    </a:cubicBezTo>
                    <a:cubicBezTo>
                      <a:pt x="74534" y="564209"/>
                      <a:pt x="74725" y="558666"/>
                      <a:pt x="84054" y="570642"/>
                    </a:cubicBezTo>
                    <a:cubicBezTo>
                      <a:pt x="79250" y="576317"/>
                      <a:pt x="72932" y="580512"/>
                      <a:pt x="68387" y="586466"/>
                    </a:cubicBezTo>
                    <a:cubicBezTo>
                      <a:pt x="67813" y="587216"/>
                      <a:pt x="63918" y="586981"/>
                      <a:pt x="62993" y="588597"/>
                    </a:cubicBezTo>
                    <a:cubicBezTo>
                      <a:pt x="62953" y="588665"/>
                      <a:pt x="29686" y="621050"/>
                      <a:pt x="22163" y="628912"/>
                    </a:cubicBezTo>
                    <a:cubicBezTo>
                      <a:pt x="40649" y="629240"/>
                      <a:pt x="58899" y="629563"/>
                      <a:pt x="76898" y="629878"/>
                    </a:cubicBezTo>
                    <a:cubicBezTo>
                      <a:pt x="81626" y="628916"/>
                      <a:pt x="76208" y="626286"/>
                      <a:pt x="88108" y="619757"/>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4" name="Google Shape;54;p2"/>
              <p:cNvSpPr/>
              <p:nvPr/>
            </p:nvSpPr>
            <p:spPr>
              <a:xfrm>
                <a:off x="14305952" y="3634409"/>
                <a:ext cx="126612" cy="615810"/>
              </a:xfrm>
              <a:custGeom>
                <a:avLst/>
                <a:gdLst/>
                <a:ahLst/>
                <a:cxnLst/>
                <a:rect l="l" t="t" r="r" b="b"/>
                <a:pathLst>
                  <a:path w="126612" h="615810" extrusionOk="0">
                    <a:moveTo>
                      <a:pt x="123295" y="563495"/>
                    </a:moveTo>
                    <a:cubicBezTo>
                      <a:pt x="132468" y="551211"/>
                      <a:pt x="114604" y="550369"/>
                      <a:pt x="113201" y="546561"/>
                    </a:cubicBezTo>
                    <a:cubicBezTo>
                      <a:pt x="109704" y="537027"/>
                      <a:pt x="98108" y="535407"/>
                      <a:pt x="95209" y="528974"/>
                    </a:cubicBezTo>
                    <a:cubicBezTo>
                      <a:pt x="88452" y="513980"/>
                      <a:pt x="75038" y="509471"/>
                      <a:pt x="54730" y="482836"/>
                    </a:cubicBezTo>
                    <a:cubicBezTo>
                      <a:pt x="59020" y="475696"/>
                      <a:pt x="62177" y="479623"/>
                      <a:pt x="74412" y="462698"/>
                    </a:cubicBezTo>
                    <a:cubicBezTo>
                      <a:pt x="92255" y="438015"/>
                      <a:pt x="119212" y="415726"/>
                      <a:pt x="116737" y="404272"/>
                    </a:cubicBezTo>
                    <a:cubicBezTo>
                      <a:pt x="114046" y="391801"/>
                      <a:pt x="55177" y="338798"/>
                      <a:pt x="49572" y="326183"/>
                    </a:cubicBezTo>
                    <a:cubicBezTo>
                      <a:pt x="48966" y="324822"/>
                      <a:pt x="47622" y="325569"/>
                      <a:pt x="43289" y="322081"/>
                    </a:cubicBezTo>
                    <a:cubicBezTo>
                      <a:pt x="49528" y="313844"/>
                      <a:pt x="82170" y="277419"/>
                      <a:pt x="87667" y="274159"/>
                    </a:cubicBezTo>
                    <a:cubicBezTo>
                      <a:pt x="97462" y="268348"/>
                      <a:pt x="93097" y="268224"/>
                      <a:pt x="99092" y="266009"/>
                    </a:cubicBezTo>
                    <a:cubicBezTo>
                      <a:pt x="103717" y="264301"/>
                      <a:pt x="102991" y="257345"/>
                      <a:pt x="108489" y="256399"/>
                    </a:cubicBezTo>
                    <a:cubicBezTo>
                      <a:pt x="108744" y="256356"/>
                      <a:pt x="107739" y="258798"/>
                      <a:pt x="112527" y="234701"/>
                    </a:cubicBezTo>
                    <a:cubicBezTo>
                      <a:pt x="110641" y="232818"/>
                      <a:pt x="109617" y="229577"/>
                      <a:pt x="109059" y="228224"/>
                    </a:cubicBezTo>
                    <a:cubicBezTo>
                      <a:pt x="81416" y="220494"/>
                      <a:pt x="58816" y="167220"/>
                      <a:pt x="50692" y="162902"/>
                    </a:cubicBezTo>
                    <a:cubicBezTo>
                      <a:pt x="45370" y="160081"/>
                      <a:pt x="42408" y="155419"/>
                      <a:pt x="40128" y="150419"/>
                    </a:cubicBezTo>
                    <a:cubicBezTo>
                      <a:pt x="41455" y="149273"/>
                      <a:pt x="42639" y="147829"/>
                      <a:pt x="43807" y="146220"/>
                    </a:cubicBezTo>
                    <a:cubicBezTo>
                      <a:pt x="56835" y="128254"/>
                      <a:pt x="74723" y="122635"/>
                      <a:pt x="88548" y="108611"/>
                    </a:cubicBezTo>
                    <a:cubicBezTo>
                      <a:pt x="107815" y="89064"/>
                      <a:pt x="112942" y="83073"/>
                      <a:pt x="125344" y="75583"/>
                    </a:cubicBezTo>
                    <a:cubicBezTo>
                      <a:pt x="122565" y="71727"/>
                      <a:pt x="127823" y="71616"/>
                      <a:pt x="126344" y="64767"/>
                    </a:cubicBezTo>
                    <a:cubicBezTo>
                      <a:pt x="126213" y="64149"/>
                      <a:pt x="126428" y="64304"/>
                      <a:pt x="126567" y="62967"/>
                    </a:cubicBezTo>
                    <a:cubicBezTo>
                      <a:pt x="121740" y="54651"/>
                      <a:pt x="128800" y="61894"/>
                      <a:pt x="69034" y="0"/>
                    </a:cubicBezTo>
                    <a:cubicBezTo>
                      <a:pt x="52853" y="467"/>
                      <a:pt x="36596" y="934"/>
                      <a:pt x="20275" y="1401"/>
                    </a:cubicBezTo>
                    <a:cubicBezTo>
                      <a:pt x="30385" y="19974"/>
                      <a:pt x="37002" y="10715"/>
                      <a:pt x="49432" y="30769"/>
                    </a:cubicBezTo>
                    <a:cubicBezTo>
                      <a:pt x="53012" y="36552"/>
                      <a:pt x="81157" y="61451"/>
                      <a:pt x="82975" y="63051"/>
                    </a:cubicBezTo>
                    <a:cubicBezTo>
                      <a:pt x="62807" y="85839"/>
                      <a:pt x="60658" y="79258"/>
                      <a:pt x="40957" y="105893"/>
                    </a:cubicBezTo>
                    <a:cubicBezTo>
                      <a:pt x="35519" y="113240"/>
                      <a:pt x="26992" y="111121"/>
                      <a:pt x="11911" y="130868"/>
                    </a:cubicBezTo>
                    <a:cubicBezTo>
                      <a:pt x="6310" y="135361"/>
                      <a:pt x="3774" y="133569"/>
                      <a:pt x="1239" y="143499"/>
                    </a:cubicBezTo>
                    <a:cubicBezTo>
                      <a:pt x="856" y="145011"/>
                      <a:pt x="1478" y="146859"/>
                      <a:pt x="900" y="148236"/>
                    </a:cubicBezTo>
                    <a:cubicBezTo>
                      <a:pt x="-1348" y="153552"/>
                      <a:pt x="948" y="158161"/>
                      <a:pt x="4125" y="161517"/>
                    </a:cubicBezTo>
                    <a:cubicBezTo>
                      <a:pt x="11572" y="169383"/>
                      <a:pt x="13111" y="176882"/>
                      <a:pt x="22463" y="183140"/>
                    </a:cubicBezTo>
                    <a:cubicBezTo>
                      <a:pt x="26199" y="185638"/>
                      <a:pt x="35459" y="205855"/>
                      <a:pt x="38629" y="209475"/>
                    </a:cubicBezTo>
                    <a:cubicBezTo>
                      <a:pt x="41969" y="213290"/>
                      <a:pt x="46705" y="215972"/>
                      <a:pt x="49687" y="219999"/>
                    </a:cubicBezTo>
                    <a:cubicBezTo>
                      <a:pt x="66734" y="243034"/>
                      <a:pt x="50393" y="221887"/>
                      <a:pt x="70545" y="240596"/>
                    </a:cubicBezTo>
                    <a:cubicBezTo>
                      <a:pt x="61790" y="250090"/>
                      <a:pt x="52757" y="264058"/>
                      <a:pt x="41224" y="272926"/>
                    </a:cubicBezTo>
                    <a:cubicBezTo>
                      <a:pt x="38465" y="275053"/>
                      <a:pt x="34969" y="277379"/>
                      <a:pt x="33917" y="280356"/>
                    </a:cubicBezTo>
                    <a:cubicBezTo>
                      <a:pt x="30516" y="289974"/>
                      <a:pt x="21459" y="295841"/>
                      <a:pt x="18210" y="305391"/>
                    </a:cubicBezTo>
                    <a:cubicBezTo>
                      <a:pt x="12664" y="309705"/>
                      <a:pt x="14833" y="314394"/>
                      <a:pt x="10966" y="317535"/>
                    </a:cubicBezTo>
                    <a:cubicBezTo>
                      <a:pt x="1299" y="325393"/>
                      <a:pt x="10193" y="340506"/>
                      <a:pt x="17269" y="350803"/>
                    </a:cubicBezTo>
                    <a:cubicBezTo>
                      <a:pt x="18122" y="352048"/>
                      <a:pt x="30648" y="355448"/>
                      <a:pt x="39837" y="370270"/>
                    </a:cubicBezTo>
                    <a:cubicBezTo>
                      <a:pt x="43421" y="376057"/>
                      <a:pt x="70597" y="400233"/>
                      <a:pt x="75998" y="404779"/>
                    </a:cubicBezTo>
                    <a:cubicBezTo>
                      <a:pt x="60204" y="419325"/>
                      <a:pt x="77661" y="397907"/>
                      <a:pt x="54738" y="429841"/>
                    </a:cubicBezTo>
                    <a:cubicBezTo>
                      <a:pt x="33498" y="459393"/>
                      <a:pt x="23719" y="465096"/>
                      <a:pt x="14662" y="487425"/>
                    </a:cubicBezTo>
                    <a:cubicBezTo>
                      <a:pt x="9874" y="499230"/>
                      <a:pt x="18672" y="502107"/>
                      <a:pt x="46530" y="527373"/>
                    </a:cubicBezTo>
                    <a:cubicBezTo>
                      <a:pt x="71689" y="550189"/>
                      <a:pt x="75026" y="556383"/>
                      <a:pt x="82042" y="562541"/>
                    </a:cubicBezTo>
                    <a:cubicBezTo>
                      <a:pt x="56289" y="583692"/>
                      <a:pt x="67340" y="574306"/>
                      <a:pt x="39737" y="603974"/>
                    </a:cubicBezTo>
                    <a:cubicBezTo>
                      <a:pt x="34088" y="610048"/>
                      <a:pt x="30584" y="613320"/>
                      <a:pt x="30903" y="615104"/>
                    </a:cubicBezTo>
                    <a:cubicBezTo>
                      <a:pt x="45175" y="615336"/>
                      <a:pt x="59407" y="615571"/>
                      <a:pt x="73587" y="615810"/>
                    </a:cubicBezTo>
                    <a:cubicBezTo>
                      <a:pt x="110625" y="581541"/>
                      <a:pt x="119922" y="582371"/>
                      <a:pt x="123295" y="563495"/>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5" name="Google Shape;55;p2"/>
              <p:cNvSpPr/>
              <p:nvPr/>
            </p:nvSpPr>
            <p:spPr>
              <a:xfrm>
                <a:off x="14013681" y="3643285"/>
                <a:ext cx="130474" cy="602940"/>
              </a:xfrm>
              <a:custGeom>
                <a:avLst/>
                <a:gdLst/>
                <a:ahLst/>
                <a:cxnLst/>
                <a:rect l="l" t="t" r="r" b="b"/>
                <a:pathLst>
                  <a:path w="130474" h="602940" extrusionOk="0">
                    <a:moveTo>
                      <a:pt x="117464" y="540404"/>
                    </a:moveTo>
                    <a:cubicBezTo>
                      <a:pt x="111883" y="525649"/>
                      <a:pt x="99533" y="526033"/>
                      <a:pt x="96152" y="516486"/>
                    </a:cubicBezTo>
                    <a:cubicBezTo>
                      <a:pt x="95602" y="514930"/>
                      <a:pt x="93637" y="513473"/>
                      <a:pt x="91987" y="512799"/>
                    </a:cubicBezTo>
                    <a:cubicBezTo>
                      <a:pt x="87685" y="511047"/>
                      <a:pt x="72389" y="489413"/>
                      <a:pt x="59026" y="481295"/>
                    </a:cubicBezTo>
                    <a:cubicBezTo>
                      <a:pt x="55402" y="479092"/>
                      <a:pt x="63124" y="483821"/>
                      <a:pt x="42267" y="464598"/>
                    </a:cubicBezTo>
                    <a:cubicBezTo>
                      <a:pt x="96499" y="401127"/>
                      <a:pt x="116081" y="387191"/>
                      <a:pt x="119637" y="375985"/>
                    </a:cubicBezTo>
                    <a:cubicBezTo>
                      <a:pt x="147882" y="367213"/>
                      <a:pt x="104277" y="337689"/>
                      <a:pt x="88343" y="315592"/>
                    </a:cubicBezTo>
                    <a:cubicBezTo>
                      <a:pt x="80294" y="304429"/>
                      <a:pt x="67079" y="298036"/>
                      <a:pt x="61294" y="285034"/>
                    </a:cubicBezTo>
                    <a:cubicBezTo>
                      <a:pt x="60676" y="283641"/>
                      <a:pt x="59261" y="284435"/>
                      <a:pt x="54792" y="280760"/>
                    </a:cubicBezTo>
                    <a:cubicBezTo>
                      <a:pt x="78998" y="247384"/>
                      <a:pt x="90444" y="247169"/>
                      <a:pt x="88558" y="237822"/>
                    </a:cubicBezTo>
                    <a:cubicBezTo>
                      <a:pt x="110452" y="219448"/>
                      <a:pt x="100067" y="220610"/>
                      <a:pt x="106294" y="218055"/>
                    </a:cubicBezTo>
                    <a:cubicBezTo>
                      <a:pt x="106836" y="217836"/>
                      <a:pt x="106306" y="214623"/>
                      <a:pt x="106007" y="212843"/>
                    </a:cubicBezTo>
                    <a:cubicBezTo>
                      <a:pt x="101056" y="183591"/>
                      <a:pt x="83683" y="177987"/>
                      <a:pt x="78365" y="161725"/>
                    </a:cubicBezTo>
                    <a:cubicBezTo>
                      <a:pt x="78054" y="160771"/>
                      <a:pt x="77001" y="160077"/>
                      <a:pt x="76375" y="159203"/>
                    </a:cubicBezTo>
                    <a:cubicBezTo>
                      <a:pt x="71556" y="152550"/>
                      <a:pt x="74541" y="140837"/>
                      <a:pt x="71942" y="138570"/>
                    </a:cubicBezTo>
                    <a:cubicBezTo>
                      <a:pt x="72098" y="138354"/>
                      <a:pt x="72341" y="138155"/>
                      <a:pt x="72429" y="137927"/>
                    </a:cubicBezTo>
                    <a:cubicBezTo>
                      <a:pt x="76890" y="125883"/>
                      <a:pt x="87518" y="118352"/>
                      <a:pt x="94235" y="107972"/>
                    </a:cubicBezTo>
                    <a:cubicBezTo>
                      <a:pt x="101542" y="96678"/>
                      <a:pt x="165877" y="80507"/>
                      <a:pt x="103492" y="33228"/>
                    </a:cubicBezTo>
                    <a:cubicBezTo>
                      <a:pt x="79624" y="15137"/>
                      <a:pt x="84723" y="16394"/>
                      <a:pt x="68187" y="0"/>
                    </a:cubicBezTo>
                    <a:cubicBezTo>
                      <a:pt x="7512" y="2035"/>
                      <a:pt x="11718" y="263"/>
                      <a:pt x="16167" y="5428"/>
                    </a:cubicBezTo>
                    <a:cubicBezTo>
                      <a:pt x="21385" y="11482"/>
                      <a:pt x="23135" y="14774"/>
                      <a:pt x="25252" y="15457"/>
                    </a:cubicBezTo>
                    <a:cubicBezTo>
                      <a:pt x="29318" y="16777"/>
                      <a:pt x="48717" y="36017"/>
                      <a:pt x="51248" y="39896"/>
                    </a:cubicBezTo>
                    <a:cubicBezTo>
                      <a:pt x="58564" y="51127"/>
                      <a:pt x="72245" y="54152"/>
                      <a:pt x="83021" y="67010"/>
                    </a:cubicBezTo>
                    <a:cubicBezTo>
                      <a:pt x="85178" y="69584"/>
                      <a:pt x="85903" y="69038"/>
                      <a:pt x="89009" y="70869"/>
                    </a:cubicBezTo>
                    <a:cubicBezTo>
                      <a:pt x="88857" y="71125"/>
                      <a:pt x="45823" y="115435"/>
                      <a:pt x="37686" y="115623"/>
                    </a:cubicBezTo>
                    <a:cubicBezTo>
                      <a:pt x="29219" y="141783"/>
                      <a:pt x="27696" y="130473"/>
                      <a:pt x="73286" y="206458"/>
                    </a:cubicBezTo>
                    <a:cubicBezTo>
                      <a:pt x="74171" y="207939"/>
                      <a:pt x="74290" y="206294"/>
                      <a:pt x="70794" y="208857"/>
                    </a:cubicBezTo>
                    <a:cubicBezTo>
                      <a:pt x="49725" y="224297"/>
                      <a:pt x="60349" y="223004"/>
                      <a:pt x="53875" y="228248"/>
                    </a:cubicBezTo>
                    <a:cubicBezTo>
                      <a:pt x="42095" y="237790"/>
                      <a:pt x="24188" y="263651"/>
                      <a:pt x="23697" y="265283"/>
                    </a:cubicBezTo>
                    <a:cubicBezTo>
                      <a:pt x="17674" y="266923"/>
                      <a:pt x="19384" y="273297"/>
                      <a:pt x="16685" y="277052"/>
                    </a:cubicBezTo>
                    <a:cubicBezTo>
                      <a:pt x="12352" y="283078"/>
                      <a:pt x="15246" y="303200"/>
                      <a:pt x="31013" y="310823"/>
                    </a:cubicBezTo>
                    <a:cubicBezTo>
                      <a:pt x="49622" y="319822"/>
                      <a:pt x="36255" y="318074"/>
                      <a:pt x="83412" y="359882"/>
                    </a:cubicBezTo>
                    <a:cubicBezTo>
                      <a:pt x="73557" y="369356"/>
                      <a:pt x="61187" y="385224"/>
                      <a:pt x="59931" y="387299"/>
                    </a:cubicBezTo>
                    <a:cubicBezTo>
                      <a:pt x="59449" y="388097"/>
                      <a:pt x="55538" y="388313"/>
                      <a:pt x="54796" y="389993"/>
                    </a:cubicBezTo>
                    <a:cubicBezTo>
                      <a:pt x="54685" y="390252"/>
                      <a:pt x="9115" y="446359"/>
                      <a:pt x="7436" y="447660"/>
                    </a:cubicBezTo>
                    <a:cubicBezTo>
                      <a:pt x="-1378" y="454477"/>
                      <a:pt x="2306" y="463668"/>
                      <a:pt x="767" y="466797"/>
                    </a:cubicBezTo>
                    <a:cubicBezTo>
                      <a:pt x="-1721" y="471845"/>
                      <a:pt x="2106" y="473262"/>
                      <a:pt x="8457" y="477891"/>
                    </a:cubicBezTo>
                    <a:cubicBezTo>
                      <a:pt x="27405" y="507475"/>
                      <a:pt x="92190" y="554926"/>
                      <a:pt x="80816" y="559927"/>
                    </a:cubicBezTo>
                    <a:cubicBezTo>
                      <a:pt x="80561" y="560039"/>
                      <a:pt x="47493" y="597784"/>
                      <a:pt x="47306" y="598043"/>
                    </a:cubicBezTo>
                    <a:cubicBezTo>
                      <a:pt x="45759" y="600154"/>
                      <a:pt x="43933" y="601507"/>
                      <a:pt x="43339" y="602405"/>
                    </a:cubicBezTo>
                    <a:cubicBezTo>
                      <a:pt x="59620" y="602573"/>
                      <a:pt x="75929" y="602752"/>
                      <a:pt x="92254" y="602940"/>
                    </a:cubicBezTo>
                    <a:cubicBezTo>
                      <a:pt x="101929" y="590956"/>
                      <a:pt x="123129" y="567765"/>
                      <a:pt x="123372" y="567593"/>
                    </a:cubicBezTo>
                    <a:cubicBezTo>
                      <a:pt x="135416" y="559200"/>
                      <a:pt x="130313" y="543413"/>
                      <a:pt x="117464" y="540404"/>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grpSp>
        <p:nvGrpSpPr>
          <p:cNvPr id="56" name="Google Shape;56;p2"/>
          <p:cNvGrpSpPr/>
          <p:nvPr/>
        </p:nvGrpSpPr>
        <p:grpSpPr>
          <a:xfrm>
            <a:off x="6540201" y="1320799"/>
            <a:ext cx="1075341" cy="366524"/>
            <a:chOff x="13080402" y="2641598"/>
            <a:chExt cx="2150682" cy="733048"/>
          </a:xfrm>
        </p:grpSpPr>
        <p:grpSp>
          <p:nvGrpSpPr>
            <p:cNvPr id="57" name="Google Shape;57;p2"/>
            <p:cNvGrpSpPr/>
            <p:nvPr/>
          </p:nvGrpSpPr>
          <p:grpSpPr>
            <a:xfrm>
              <a:off x="13080402" y="2641598"/>
              <a:ext cx="2150682" cy="733048"/>
              <a:chOff x="13080402" y="2641598"/>
              <a:chExt cx="2150682" cy="733048"/>
            </a:xfrm>
          </p:grpSpPr>
          <p:sp>
            <p:nvSpPr>
              <p:cNvPr id="58" name="Google Shape;58;p2"/>
              <p:cNvSpPr/>
              <p:nvPr/>
            </p:nvSpPr>
            <p:spPr>
              <a:xfrm>
                <a:off x="14333289" y="2658062"/>
                <a:ext cx="399" cy="46"/>
              </a:xfrm>
              <a:custGeom>
                <a:avLst/>
                <a:gdLst/>
                <a:ahLst/>
                <a:cxnLst/>
                <a:rect l="l" t="t" r="r" b="b"/>
                <a:pathLst>
                  <a:path w="399" h="46" extrusionOk="0">
                    <a:moveTo>
                      <a:pt x="0" y="34"/>
                    </a:moveTo>
                    <a:cubicBezTo>
                      <a:pt x="288" y="56"/>
                      <a:pt x="116" y="52"/>
                      <a:pt x="400" y="0"/>
                    </a:cubicBezTo>
                    <a:cubicBezTo>
                      <a:pt x="280" y="22"/>
                      <a:pt x="125" y="13"/>
                      <a:pt x="0" y="34"/>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59" name="Google Shape;59;p2"/>
              <p:cNvSpPr/>
              <p:nvPr/>
            </p:nvSpPr>
            <p:spPr>
              <a:xfrm>
                <a:off x="14305825" y="2659662"/>
                <a:ext cx="55" cy="4"/>
              </a:xfrm>
              <a:custGeom>
                <a:avLst/>
                <a:gdLst/>
                <a:ahLst/>
                <a:cxnLst/>
                <a:rect l="l" t="t" r="r" b="b"/>
                <a:pathLst>
                  <a:path w="55" h="4" extrusionOk="0">
                    <a:moveTo>
                      <a:pt x="56" y="0"/>
                    </a:moveTo>
                    <a:cubicBezTo>
                      <a:pt x="34" y="0"/>
                      <a:pt x="17" y="0"/>
                      <a:pt x="0" y="4"/>
                    </a:cubicBezTo>
                    <a:cubicBezTo>
                      <a:pt x="9" y="4"/>
                      <a:pt x="43" y="0"/>
                      <a:pt x="56" y="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0" name="Google Shape;60;p2"/>
              <p:cNvSpPr/>
              <p:nvPr/>
            </p:nvSpPr>
            <p:spPr>
              <a:xfrm>
                <a:off x="14362603" y="2656256"/>
                <a:ext cx="8" cy="4"/>
              </a:xfrm>
              <a:custGeom>
                <a:avLst/>
                <a:gdLst/>
                <a:ahLst/>
                <a:cxnLst/>
                <a:rect l="l" t="t" r="r" b="b"/>
                <a:pathLst>
                  <a:path w="8" h="4" extrusionOk="0">
                    <a:moveTo>
                      <a:pt x="9" y="0"/>
                    </a:moveTo>
                    <a:lnTo>
                      <a:pt x="0" y="4"/>
                    </a:lnTo>
                    <a:lnTo>
                      <a:pt x="9" y="0"/>
                    </a:ln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1" name="Google Shape;61;p2"/>
              <p:cNvSpPr/>
              <p:nvPr/>
            </p:nvSpPr>
            <p:spPr>
              <a:xfrm>
                <a:off x="13080402" y="2641598"/>
                <a:ext cx="2150682" cy="733048"/>
              </a:xfrm>
              <a:custGeom>
                <a:avLst/>
                <a:gdLst/>
                <a:ahLst/>
                <a:cxnLst/>
                <a:rect l="l" t="t" r="r" b="b"/>
                <a:pathLst>
                  <a:path w="2150682" h="733048" extrusionOk="0">
                    <a:moveTo>
                      <a:pt x="2126900" y="11608"/>
                    </a:moveTo>
                    <a:cubicBezTo>
                      <a:pt x="1813881" y="-8170"/>
                      <a:pt x="1344498" y="-3933"/>
                      <a:pt x="1030610" y="34091"/>
                    </a:cubicBezTo>
                    <a:cubicBezTo>
                      <a:pt x="1023392" y="34538"/>
                      <a:pt x="32009" y="73177"/>
                      <a:pt x="14274" y="74790"/>
                    </a:cubicBezTo>
                    <a:cubicBezTo>
                      <a:pt x="-17689" y="75896"/>
                      <a:pt x="5740" y="107197"/>
                      <a:pt x="67448" y="196429"/>
                    </a:cubicBezTo>
                    <a:cubicBezTo>
                      <a:pt x="14855" y="314751"/>
                      <a:pt x="-19130" y="268717"/>
                      <a:pt x="77818" y="361773"/>
                    </a:cubicBezTo>
                    <a:cubicBezTo>
                      <a:pt x="82438" y="366875"/>
                      <a:pt x="89114" y="370642"/>
                      <a:pt x="92314" y="376811"/>
                    </a:cubicBezTo>
                    <a:cubicBezTo>
                      <a:pt x="94237" y="399354"/>
                      <a:pt x="30370" y="521324"/>
                      <a:pt x="28632" y="532774"/>
                    </a:cubicBezTo>
                    <a:cubicBezTo>
                      <a:pt x="32357" y="554827"/>
                      <a:pt x="65181" y="548388"/>
                      <a:pt x="119129" y="579504"/>
                    </a:cubicBezTo>
                    <a:cubicBezTo>
                      <a:pt x="80924" y="703719"/>
                      <a:pt x="23557" y="728077"/>
                      <a:pt x="94181" y="732899"/>
                    </a:cubicBezTo>
                    <a:cubicBezTo>
                      <a:pt x="113662" y="734228"/>
                      <a:pt x="292685" y="726288"/>
                      <a:pt x="295502" y="723970"/>
                    </a:cubicBezTo>
                    <a:cubicBezTo>
                      <a:pt x="471105" y="710377"/>
                      <a:pt x="464038" y="720158"/>
                      <a:pt x="630428" y="723423"/>
                    </a:cubicBezTo>
                    <a:cubicBezTo>
                      <a:pt x="909686" y="728297"/>
                      <a:pt x="1767705" y="672861"/>
                      <a:pt x="1768024" y="672843"/>
                    </a:cubicBezTo>
                    <a:cubicBezTo>
                      <a:pt x="2239966" y="698918"/>
                      <a:pt x="2165978" y="725174"/>
                      <a:pt x="2091775" y="583547"/>
                    </a:cubicBezTo>
                    <a:cubicBezTo>
                      <a:pt x="2112060" y="561034"/>
                      <a:pt x="2149220" y="536692"/>
                      <a:pt x="2145073" y="503193"/>
                    </a:cubicBezTo>
                    <a:cubicBezTo>
                      <a:pt x="2123515" y="457242"/>
                      <a:pt x="2094205" y="414288"/>
                      <a:pt x="2076956" y="366333"/>
                    </a:cubicBezTo>
                    <a:cubicBezTo>
                      <a:pt x="2088562" y="330012"/>
                      <a:pt x="2141021" y="271509"/>
                      <a:pt x="2140028" y="247628"/>
                    </a:cubicBezTo>
                    <a:cubicBezTo>
                      <a:pt x="2125218" y="202967"/>
                      <a:pt x="2088071" y="161914"/>
                      <a:pt x="2088256" y="138752"/>
                    </a:cubicBezTo>
                    <a:cubicBezTo>
                      <a:pt x="2124758" y="89312"/>
                      <a:pt x="2184112" y="9311"/>
                      <a:pt x="2126900" y="1160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62" name="Google Shape;62;p2"/>
            <p:cNvGrpSpPr/>
            <p:nvPr/>
          </p:nvGrpSpPr>
          <p:grpSpPr>
            <a:xfrm>
              <a:off x="13080402" y="2641598"/>
              <a:ext cx="2150682" cy="733048"/>
              <a:chOff x="13080402" y="2641598"/>
              <a:chExt cx="2150682" cy="733048"/>
            </a:xfrm>
          </p:grpSpPr>
          <p:sp>
            <p:nvSpPr>
              <p:cNvPr id="63" name="Google Shape;63;p2"/>
              <p:cNvSpPr/>
              <p:nvPr/>
            </p:nvSpPr>
            <p:spPr>
              <a:xfrm>
                <a:off x="14333289" y="2658062"/>
                <a:ext cx="399" cy="46"/>
              </a:xfrm>
              <a:custGeom>
                <a:avLst/>
                <a:gdLst/>
                <a:ahLst/>
                <a:cxnLst/>
                <a:rect l="l" t="t" r="r" b="b"/>
                <a:pathLst>
                  <a:path w="399" h="46" extrusionOk="0">
                    <a:moveTo>
                      <a:pt x="0" y="34"/>
                    </a:moveTo>
                    <a:cubicBezTo>
                      <a:pt x="288" y="56"/>
                      <a:pt x="116" y="52"/>
                      <a:pt x="400" y="0"/>
                    </a:cubicBezTo>
                    <a:cubicBezTo>
                      <a:pt x="280" y="22"/>
                      <a:pt x="125" y="13"/>
                      <a:pt x="0" y="34"/>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4" name="Google Shape;64;p2"/>
              <p:cNvSpPr/>
              <p:nvPr/>
            </p:nvSpPr>
            <p:spPr>
              <a:xfrm>
                <a:off x="14305825" y="2659662"/>
                <a:ext cx="55" cy="4"/>
              </a:xfrm>
              <a:custGeom>
                <a:avLst/>
                <a:gdLst/>
                <a:ahLst/>
                <a:cxnLst/>
                <a:rect l="l" t="t" r="r" b="b"/>
                <a:pathLst>
                  <a:path w="55" h="4" extrusionOk="0">
                    <a:moveTo>
                      <a:pt x="56" y="0"/>
                    </a:moveTo>
                    <a:cubicBezTo>
                      <a:pt x="34" y="0"/>
                      <a:pt x="17" y="0"/>
                      <a:pt x="0" y="4"/>
                    </a:cubicBezTo>
                    <a:cubicBezTo>
                      <a:pt x="9" y="4"/>
                      <a:pt x="43" y="0"/>
                      <a:pt x="56" y="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5" name="Google Shape;65;p2"/>
              <p:cNvSpPr/>
              <p:nvPr/>
            </p:nvSpPr>
            <p:spPr>
              <a:xfrm>
                <a:off x="14362603" y="2656256"/>
                <a:ext cx="8" cy="4"/>
              </a:xfrm>
              <a:custGeom>
                <a:avLst/>
                <a:gdLst/>
                <a:ahLst/>
                <a:cxnLst/>
                <a:rect l="l" t="t" r="r" b="b"/>
                <a:pathLst>
                  <a:path w="8" h="4" extrusionOk="0">
                    <a:moveTo>
                      <a:pt x="9" y="0"/>
                    </a:moveTo>
                    <a:lnTo>
                      <a:pt x="0" y="4"/>
                    </a:lnTo>
                    <a:lnTo>
                      <a:pt x="9" y="0"/>
                    </a:ln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6" name="Google Shape;66;p2"/>
              <p:cNvSpPr/>
              <p:nvPr/>
            </p:nvSpPr>
            <p:spPr>
              <a:xfrm>
                <a:off x="13080402" y="2641598"/>
                <a:ext cx="2150682" cy="733048"/>
              </a:xfrm>
              <a:custGeom>
                <a:avLst/>
                <a:gdLst/>
                <a:ahLst/>
                <a:cxnLst/>
                <a:rect l="l" t="t" r="r" b="b"/>
                <a:pathLst>
                  <a:path w="2150682" h="733048" extrusionOk="0">
                    <a:moveTo>
                      <a:pt x="2126900" y="11608"/>
                    </a:moveTo>
                    <a:cubicBezTo>
                      <a:pt x="1813881" y="-8170"/>
                      <a:pt x="1344498" y="-3933"/>
                      <a:pt x="1030610" y="34091"/>
                    </a:cubicBezTo>
                    <a:cubicBezTo>
                      <a:pt x="1023392" y="34538"/>
                      <a:pt x="32009" y="73177"/>
                      <a:pt x="14274" y="74790"/>
                    </a:cubicBezTo>
                    <a:cubicBezTo>
                      <a:pt x="-17689" y="75896"/>
                      <a:pt x="5740" y="107197"/>
                      <a:pt x="67448" y="196429"/>
                    </a:cubicBezTo>
                    <a:cubicBezTo>
                      <a:pt x="14855" y="314751"/>
                      <a:pt x="-19130" y="268717"/>
                      <a:pt x="77818" y="361773"/>
                    </a:cubicBezTo>
                    <a:cubicBezTo>
                      <a:pt x="82438" y="366875"/>
                      <a:pt x="89114" y="370642"/>
                      <a:pt x="92314" y="376811"/>
                    </a:cubicBezTo>
                    <a:cubicBezTo>
                      <a:pt x="94237" y="399354"/>
                      <a:pt x="30370" y="521324"/>
                      <a:pt x="28632" y="532774"/>
                    </a:cubicBezTo>
                    <a:cubicBezTo>
                      <a:pt x="32357" y="554827"/>
                      <a:pt x="65181" y="548388"/>
                      <a:pt x="119129" y="579504"/>
                    </a:cubicBezTo>
                    <a:cubicBezTo>
                      <a:pt x="80924" y="703719"/>
                      <a:pt x="23557" y="728077"/>
                      <a:pt x="94181" y="732899"/>
                    </a:cubicBezTo>
                    <a:cubicBezTo>
                      <a:pt x="113662" y="734228"/>
                      <a:pt x="292685" y="726288"/>
                      <a:pt x="295502" y="723970"/>
                    </a:cubicBezTo>
                    <a:cubicBezTo>
                      <a:pt x="471105" y="710377"/>
                      <a:pt x="464038" y="720158"/>
                      <a:pt x="630428" y="723423"/>
                    </a:cubicBezTo>
                    <a:cubicBezTo>
                      <a:pt x="909686" y="728297"/>
                      <a:pt x="1767705" y="672861"/>
                      <a:pt x="1768024" y="672843"/>
                    </a:cubicBezTo>
                    <a:cubicBezTo>
                      <a:pt x="2239966" y="698918"/>
                      <a:pt x="2165978" y="725174"/>
                      <a:pt x="2091775" y="583547"/>
                    </a:cubicBezTo>
                    <a:cubicBezTo>
                      <a:pt x="2112060" y="561034"/>
                      <a:pt x="2149220" y="536692"/>
                      <a:pt x="2145073" y="503193"/>
                    </a:cubicBezTo>
                    <a:cubicBezTo>
                      <a:pt x="2123515" y="457242"/>
                      <a:pt x="2094205" y="414288"/>
                      <a:pt x="2076956" y="366333"/>
                    </a:cubicBezTo>
                    <a:cubicBezTo>
                      <a:pt x="2088562" y="330012"/>
                      <a:pt x="2141021" y="271509"/>
                      <a:pt x="2140028" y="247628"/>
                    </a:cubicBezTo>
                    <a:cubicBezTo>
                      <a:pt x="2125218" y="202967"/>
                      <a:pt x="2088071" y="161914"/>
                      <a:pt x="2088256" y="138752"/>
                    </a:cubicBezTo>
                    <a:cubicBezTo>
                      <a:pt x="2124758" y="89312"/>
                      <a:pt x="2184112" y="9311"/>
                      <a:pt x="2126900" y="1160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grpSp>
        <p:nvGrpSpPr>
          <p:cNvPr id="67" name="Google Shape;67;p2"/>
          <p:cNvGrpSpPr/>
          <p:nvPr/>
        </p:nvGrpSpPr>
        <p:grpSpPr>
          <a:xfrm rot="-482167">
            <a:off x="-373483" y="2586529"/>
            <a:ext cx="2084057" cy="3025967"/>
            <a:chOff x="-746953" y="5172954"/>
            <a:chExt cx="4168030" cy="6051812"/>
          </a:xfrm>
        </p:grpSpPr>
        <p:sp>
          <p:nvSpPr>
            <p:cNvPr id="68" name="Google Shape;68;p2"/>
            <p:cNvSpPr/>
            <p:nvPr/>
          </p:nvSpPr>
          <p:spPr>
            <a:xfrm>
              <a:off x="-672684" y="5338743"/>
              <a:ext cx="4093761" cy="5886023"/>
            </a:xfrm>
            <a:custGeom>
              <a:avLst/>
              <a:gdLst/>
              <a:ahLst/>
              <a:cxnLst/>
              <a:rect l="l" t="t" r="r" b="b"/>
              <a:pathLst>
                <a:path w="4093761" h="5886023" extrusionOk="0">
                  <a:moveTo>
                    <a:pt x="3916714" y="127003"/>
                  </a:moveTo>
                  <a:cubicBezTo>
                    <a:pt x="3894602" y="122091"/>
                    <a:pt x="3871532" y="121593"/>
                    <a:pt x="3848778" y="121145"/>
                  </a:cubicBezTo>
                  <a:cubicBezTo>
                    <a:pt x="3625912" y="116791"/>
                    <a:pt x="3403689" y="108726"/>
                    <a:pt x="3180968" y="100988"/>
                  </a:cubicBezTo>
                  <a:cubicBezTo>
                    <a:pt x="2957811" y="93238"/>
                    <a:pt x="2734654" y="85173"/>
                    <a:pt x="2511522" y="76708"/>
                  </a:cubicBezTo>
                  <a:cubicBezTo>
                    <a:pt x="2066263" y="59814"/>
                    <a:pt x="1620967" y="41064"/>
                    <a:pt x="1175648" y="26147"/>
                  </a:cubicBezTo>
                  <a:cubicBezTo>
                    <a:pt x="1174775" y="15062"/>
                    <a:pt x="829141" y="13170"/>
                    <a:pt x="802180" y="12443"/>
                  </a:cubicBezTo>
                  <a:cubicBezTo>
                    <a:pt x="656451" y="8525"/>
                    <a:pt x="510759" y="3225"/>
                    <a:pt x="364995" y="1030"/>
                  </a:cubicBezTo>
                  <a:cubicBezTo>
                    <a:pt x="293167" y="-49"/>
                    <a:pt x="221266" y="-619"/>
                    <a:pt x="149475" y="1054"/>
                  </a:cubicBezTo>
                  <a:cubicBezTo>
                    <a:pt x="106366" y="2049"/>
                    <a:pt x="53547" y="666"/>
                    <a:pt x="45522" y="54708"/>
                  </a:cubicBezTo>
                  <a:cubicBezTo>
                    <a:pt x="31750" y="147402"/>
                    <a:pt x="48395" y="254479"/>
                    <a:pt x="49995" y="348288"/>
                  </a:cubicBezTo>
                  <a:cubicBezTo>
                    <a:pt x="56032" y="703793"/>
                    <a:pt x="55754" y="1059637"/>
                    <a:pt x="65415" y="1414960"/>
                  </a:cubicBezTo>
                  <a:cubicBezTo>
                    <a:pt x="65343" y="1422103"/>
                    <a:pt x="65258" y="1429234"/>
                    <a:pt x="65185" y="1436377"/>
                  </a:cubicBezTo>
                  <a:cubicBezTo>
                    <a:pt x="57342" y="2150140"/>
                    <a:pt x="49498" y="2863902"/>
                    <a:pt x="41655" y="3577665"/>
                  </a:cubicBezTo>
                  <a:lnTo>
                    <a:pt x="29896" y="4648302"/>
                  </a:lnTo>
                  <a:cubicBezTo>
                    <a:pt x="27823" y="4837182"/>
                    <a:pt x="33702" y="5029384"/>
                    <a:pt x="32429" y="5220399"/>
                  </a:cubicBezTo>
                  <a:cubicBezTo>
                    <a:pt x="28174" y="5271918"/>
                    <a:pt x="25313" y="5323570"/>
                    <a:pt x="22816" y="5375320"/>
                  </a:cubicBezTo>
                  <a:cubicBezTo>
                    <a:pt x="16657" y="5502990"/>
                    <a:pt x="-11092" y="5650575"/>
                    <a:pt x="4898" y="5777214"/>
                  </a:cubicBezTo>
                  <a:cubicBezTo>
                    <a:pt x="20379" y="5899778"/>
                    <a:pt x="149899" y="5876372"/>
                    <a:pt x="253598" y="5878785"/>
                  </a:cubicBezTo>
                  <a:cubicBezTo>
                    <a:pt x="1499703" y="5907722"/>
                    <a:pt x="2747092" y="5848320"/>
                    <a:pt x="3986105" y="5728800"/>
                  </a:cubicBezTo>
                  <a:cubicBezTo>
                    <a:pt x="4060951" y="5721584"/>
                    <a:pt x="4088034" y="5711105"/>
                    <a:pt x="4091962" y="5627180"/>
                  </a:cubicBezTo>
                  <a:cubicBezTo>
                    <a:pt x="4097150" y="5515955"/>
                    <a:pt x="4089816" y="5402426"/>
                    <a:pt x="4086373" y="5291189"/>
                  </a:cubicBezTo>
                  <a:cubicBezTo>
                    <a:pt x="4072250" y="4834756"/>
                    <a:pt x="4048089" y="4381234"/>
                    <a:pt x="4038658" y="3924376"/>
                  </a:cubicBezTo>
                  <a:cubicBezTo>
                    <a:pt x="4026050" y="3207461"/>
                    <a:pt x="4013454" y="2490557"/>
                    <a:pt x="4000847" y="1773642"/>
                  </a:cubicBezTo>
                  <a:cubicBezTo>
                    <a:pt x="3992494" y="1298738"/>
                    <a:pt x="3984808" y="826369"/>
                    <a:pt x="3997428" y="351575"/>
                  </a:cubicBezTo>
                  <a:cubicBezTo>
                    <a:pt x="3999525" y="272743"/>
                    <a:pt x="4030778" y="163374"/>
                    <a:pt x="3930983" y="130883"/>
                  </a:cubicBezTo>
                  <a:cubicBezTo>
                    <a:pt x="3926279" y="129343"/>
                    <a:pt x="3921515" y="128070"/>
                    <a:pt x="3916714" y="12700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69" name="Google Shape;69;p2"/>
            <p:cNvSpPr/>
            <p:nvPr/>
          </p:nvSpPr>
          <p:spPr>
            <a:xfrm>
              <a:off x="-638238" y="5576738"/>
              <a:ext cx="4004101" cy="5548877"/>
            </a:xfrm>
            <a:custGeom>
              <a:avLst/>
              <a:gdLst/>
              <a:ahLst/>
              <a:cxnLst/>
              <a:rect l="l" t="t" r="r" b="b"/>
              <a:pathLst>
                <a:path w="4004101" h="5548877" extrusionOk="0">
                  <a:moveTo>
                    <a:pt x="4002878" y="5331627"/>
                  </a:moveTo>
                  <a:cubicBezTo>
                    <a:pt x="4010285" y="5206988"/>
                    <a:pt x="3982063" y="5074164"/>
                    <a:pt x="3971771" y="4949720"/>
                  </a:cubicBezTo>
                  <a:cubicBezTo>
                    <a:pt x="3960278" y="4810795"/>
                    <a:pt x="3950386" y="4671736"/>
                    <a:pt x="3942070" y="4532593"/>
                  </a:cubicBezTo>
                  <a:cubicBezTo>
                    <a:pt x="3898682" y="3806630"/>
                    <a:pt x="3891239" y="3077441"/>
                    <a:pt x="3882001" y="2350314"/>
                  </a:cubicBezTo>
                  <a:cubicBezTo>
                    <a:pt x="3873927" y="1715225"/>
                    <a:pt x="3851379" y="1075091"/>
                    <a:pt x="3871806" y="440221"/>
                  </a:cubicBezTo>
                  <a:cubicBezTo>
                    <a:pt x="3871939" y="432022"/>
                    <a:pt x="3872073" y="423969"/>
                    <a:pt x="3872073" y="415783"/>
                  </a:cubicBezTo>
                  <a:cubicBezTo>
                    <a:pt x="3872873" y="291957"/>
                    <a:pt x="3869394" y="168144"/>
                    <a:pt x="3863477" y="44451"/>
                  </a:cubicBezTo>
                  <a:cubicBezTo>
                    <a:pt x="3862277" y="20547"/>
                    <a:pt x="3843875" y="-264"/>
                    <a:pt x="3818781" y="3"/>
                  </a:cubicBezTo>
                  <a:cubicBezTo>
                    <a:pt x="3217792" y="5642"/>
                    <a:pt x="2616791" y="11415"/>
                    <a:pt x="2015802" y="17188"/>
                  </a:cubicBezTo>
                  <a:cubicBezTo>
                    <a:pt x="1414814" y="22827"/>
                    <a:pt x="813825" y="27666"/>
                    <a:pt x="212824" y="34240"/>
                  </a:cubicBezTo>
                  <a:cubicBezTo>
                    <a:pt x="183426" y="34640"/>
                    <a:pt x="152949" y="35040"/>
                    <a:pt x="126776" y="50358"/>
                  </a:cubicBezTo>
                  <a:cubicBezTo>
                    <a:pt x="100324" y="65796"/>
                    <a:pt x="84079" y="92793"/>
                    <a:pt x="77642" y="122337"/>
                  </a:cubicBezTo>
                  <a:cubicBezTo>
                    <a:pt x="71326" y="152147"/>
                    <a:pt x="73617" y="182903"/>
                    <a:pt x="74417" y="212980"/>
                  </a:cubicBezTo>
                  <a:cubicBezTo>
                    <a:pt x="75496" y="252736"/>
                    <a:pt x="76563" y="292479"/>
                    <a:pt x="77642" y="332234"/>
                  </a:cubicBezTo>
                  <a:cubicBezTo>
                    <a:pt x="81534" y="482110"/>
                    <a:pt x="84892" y="631987"/>
                    <a:pt x="87704" y="781851"/>
                  </a:cubicBezTo>
                  <a:cubicBezTo>
                    <a:pt x="93341" y="1079991"/>
                    <a:pt x="96966" y="1377985"/>
                    <a:pt x="98312" y="1676125"/>
                  </a:cubicBezTo>
                  <a:cubicBezTo>
                    <a:pt x="101136" y="2275885"/>
                    <a:pt x="95354" y="2875657"/>
                    <a:pt x="80867" y="3475284"/>
                  </a:cubicBezTo>
                  <a:cubicBezTo>
                    <a:pt x="66501" y="4074911"/>
                    <a:pt x="43553" y="4674271"/>
                    <a:pt x="11864" y="5273231"/>
                  </a:cubicBezTo>
                  <a:cubicBezTo>
                    <a:pt x="8106" y="5345343"/>
                    <a:pt x="4214" y="5417468"/>
                    <a:pt x="56" y="5489714"/>
                  </a:cubicBezTo>
                  <a:cubicBezTo>
                    <a:pt x="-1290" y="5514551"/>
                    <a:pt x="21804" y="5533228"/>
                    <a:pt x="44886" y="5534162"/>
                  </a:cubicBezTo>
                  <a:cubicBezTo>
                    <a:pt x="751841" y="5562954"/>
                    <a:pt x="1459728" y="5545805"/>
                    <a:pt x="2166283" y="5514467"/>
                  </a:cubicBezTo>
                  <a:cubicBezTo>
                    <a:pt x="2519760" y="5498785"/>
                    <a:pt x="2873068" y="5479490"/>
                    <a:pt x="3226387" y="5460595"/>
                  </a:cubicBezTo>
                  <a:cubicBezTo>
                    <a:pt x="3322436" y="5455465"/>
                    <a:pt x="3418606" y="5452930"/>
                    <a:pt x="3514704" y="5448770"/>
                  </a:cubicBezTo>
                  <a:cubicBezTo>
                    <a:pt x="3596873" y="5445204"/>
                    <a:pt x="3678835" y="5438000"/>
                    <a:pt x="3760676" y="5430057"/>
                  </a:cubicBezTo>
                  <a:cubicBezTo>
                    <a:pt x="3801627" y="5426079"/>
                    <a:pt x="3842554" y="5421919"/>
                    <a:pt x="3883504" y="5417929"/>
                  </a:cubicBezTo>
                  <a:cubicBezTo>
                    <a:pt x="3912527" y="5415103"/>
                    <a:pt x="3956896" y="5419044"/>
                    <a:pt x="3981117" y="5400052"/>
                  </a:cubicBezTo>
                  <a:cubicBezTo>
                    <a:pt x="3994792" y="5389416"/>
                    <a:pt x="4000975" y="5363681"/>
                    <a:pt x="4002878" y="533162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0" name="Google Shape;70;p2"/>
            <p:cNvSpPr/>
            <p:nvPr/>
          </p:nvSpPr>
          <p:spPr>
            <a:xfrm>
              <a:off x="-746953" y="5438555"/>
              <a:ext cx="3921186" cy="5509685"/>
            </a:xfrm>
            <a:custGeom>
              <a:avLst/>
              <a:gdLst/>
              <a:ahLst/>
              <a:cxnLst/>
              <a:rect l="l" t="t" r="r" b="b"/>
              <a:pathLst>
                <a:path w="3921186" h="5509685" extrusionOk="0">
                  <a:moveTo>
                    <a:pt x="3858566" y="2755225"/>
                  </a:moveTo>
                  <a:cubicBezTo>
                    <a:pt x="3857644" y="3631125"/>
                    <a:pt x="3877526" y="4507995"/>
                    <a:pt x="3921156" y="5387692"/>
                  </a:cubicBezTo>
                  <a:cubicBezTo>
                    <a:pt x="3922004" y="5406380"/>
                    <a:pt x="3905238" y="5420570"/>
                    <a:pt x="3888133" y="5421261"/>
                  </a:cubicBezTo>
                  <a:cubicBezTo>
                    <a:pt x="3607150" y="5432164"/>
                    <a:pt x="3326180" y="5442024"/>
                    <a:pt x="3045039" y="5451023"/>
                  </a:cubicBezTo>
                  <a:cubicBezTo>
                    <a:pt x="2547276" y="5466947"/>
                    <a:pt x="2049344" y="5479754"/>
                    <a:pt x="1551411" y="5489614"/>
                  </a:cubicBezTo>
                  <a:cubicBezTo>
                    <a:pt x="1051781" y="5499474"/>
                    <a:pt x="551994" y="5508473"/>
                    <a:pt x="52194" y="5509686"/>
                  </a:cubicBezTo>
                  <a:cubicBezTo>
                    <a:pt x="28991" y="5509686"/>
                    <a:pt x="18323" y="5488571"/>
                    <a:pt x="21026" y="5467808"/>
                  </a:cubicBezTo>
                  <a:cubicBezTo>
                    <a:pt x="110941" y="4778896"/>
                    <a:pt x="18080" y="4072301"/>
                    <a:pt x="2903" y="3380842"/>
                  </a:cubicBezTo>
                  <a:cubicBezTo>
                    <a:pt x="-18979" y="2383772"/>
                    <a:pt x="91351" y="1383695"/>
                    <a:pt x="51006" y="389208"/>
                  </a:cubicBezTo>
                  <a:cubicBezTo>
                    <a:pt x="45757" y="273084"/>
                    <a:pt x="36434" y="157141"/>
                    <a:pt x="21026" y="41878"/>
                  </a:cubicBezTo>
                  <a:cubicBezTo>
                    <a:pt x="18323" y="21115"/>
                    <a:pt x="28991" y="0"/>
                    <a:pt x="52194" y="0"/>
                  </a:cubicBezTo>
                  <a:cubicBezTo>
                    <a:pt x="551994" y="1213"/>
                    <a:pt x="1051781" y="10212"/>
                    <a:pt x="1551411" y="20072"/>
                  </a:cubicBezTo>
                  <a:cubicBezTo>
                    <a:pt x="2049344" y="29932"/>
                    <a:pt x="2547276" y="42739"/>
                    <a:pt x="3045039" y="58663"/>
                  </a:cubicBezTo>
                  <a:cubicBezTo>
                    <a:pt x="3326180" y="67661"/>
                    <a:pt x="3607162" y="77521"/>
                    <a:pt x="3888133" y="88424"/>
                  </a:cubicBezTo>
                  <a:cubicBezTo>
                    <a:pt x="3905238" y="89116"/>
                    <a:pt x="3922004" y="103305"/>
                    <a:pt x="3921156" y="121994"/>
                  </a:cubicBezTo>
                  <a:cubicBezTo>
                    <a:pt x="3881332" y="1000029"/>
                    <a:pt x="3859487" y="1877142"/>
                    <a:pt x="3858566" y="2755225"/>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1" name="Google Shape;71;p2"/>
            <p:cNvSpPr/>
            <p:nvPr/>
          </p:nvSpPr>
          <p:spPr>
            <a:xfrm>
              <a:off x="-274117" y="6279501"/>
              <a:ext cx="756551" cy="868867"/>
            </a:xfrm>
            <a:custGeom>
              <a:avLst/>
              <a:gdLst/>
              <a:ahLst/>
              <a:cxnLst/>
              <a:rect l="l" t="t" r="r" b="b"/>
              <a:pathLst>
                <a:path w="756551" h="868867" extrusionOk="0">
                  <a:moveTo>
                    <a:pt x="739342" y="10990"/>
                  </a:moveTo>
                  <a:cubicBezTo>
                    <a:pt x="716370" y="-7930"/>
                    <a:pt x="684875" y="-1296"/>
                    <a:pt x="668169" y="22281"/>
                  </a:cubicBezTo>
                  <a:cubicBezTo>
                    <a:pt x="649791" y="48210"/>
                    <a:pt x="636989" y="79148"/>
                    <a:pt x="620769" y="106594"/>
                  </a:cubicBezTo>
                  <a:cubicBezTo>
                    <a:pt x="616914" y="113118"/>
                    <a:pt x="612853" y="119534"/>
                    <a:pt x="608901" y="126010"/>
                  </a:cubicBezTo>
                  <a:cubicBezTo>
                    <a:pt x="587662" y="110899"/>
                    <a:pt x="547681" y="117181"/>
                    <a:pt x="524029" y="117230"/>
                  </a:cubicBezTo>
                  <a:cubicBezTo>
                    <a:pt x="417736" y="117485"/>
                    <a:pt x="222292" y="117024"/>
                    <a:pt x="120970" y="149939"/>
                  </a:cubicBezTo>
                  <a:cubicBezTo>
                    <a:pt x="-64885" y="210299"/>
                    <a:pt x="25781" y="436375"/>
                    <a:pt x="14446" y="579278"/>
                  </a:cubicBezTo>
                  <a:cubicBezTo>
                    <a:pt x="10143" y="633562"/>
                    <a:pt x="-22468" y="808677"/>
                    <a:pt x="27369" y="853417"/>
                  </a:cubicBezTo>
                  <a:cubicBezTo>
                    <a:pt x="50439" y="874131"/>
                    <a:pt x="96154" y="864259"/>
                    <a:pt x="264880" y="866005"/>
                  </a:cubicBezTo>
                  <a:cubicBezTo>
                    <a:pt x="346030" y="866842"/>
                    <a:pt x="457002" y="875320"/>
                    <a:pt x="540128" y="858413"/>
                  </a:cubicBezTo>
                  <a:cubicBezTo>
                    <a:pt x="716176" y="822612"/>
                    <a:pt x="667684" y="633793"/>
                    <a:pt x="669466" y="500944"/>
                  </a:cubicBezTo>
                  <a:cubicBezTo>
                    <a:pt x="672449" y="279792"/>
                    <a:pt x="720358" y="223834"/>
                    <a:pt x="676425" y="205957"/>
                  </a:cubicBezTo>
                  <a:cubicBezTo>
                    <a:pt x="686717" y="189670"/>
                    <a:pt x="696828" y="173261"/>
                    <a:pt x="706538" y="156609"/>
                  </a:cubicBezTo>
                  <a:cubicBezTo>
                    <a:pt x="723898" y="126835"/>
                    <a:pt x="744604" y="95133"/>
                    <a:pt x="755005" y="62157"/>
                  </a:cubicBezTo>
                  <a:cubicBezTo>
                    <a:pt x="754726" y="62109"/>
                    <a:pt x="754447" y="62060"/>
                    <a:pt x="754169" y="62012"/>
                  </a:cubicBezTo>
                  <a:cubicBezTo>
                    <a:pt x="759818" y="44171"/>
                    <a:pt x="755636" y="24415"/>
                    <a:pt x="739342" y="10990"/>
                  </a:cubicBezTo>
                  <a:close/>
                  <a:moveTo>
                    <a:pt x="450698" y="793056"/>
                  </a:moveTo>
                  <a:cubicBezTo>
                    <a:pt x="332234" y="798865"/>
                    <a:pt x="198774" y="800733"/>
                    <a:pt x="78758" y="790485"/>
                  </a:cubicBezTo>
                  <a:cubicBezTo>
                    <a:pt x="61034" y="729191"/>
                    <a:pt x="89620" y="638608"/>
                    <a:pt x="90311" y="553167"/>
                  </a:cubicBezTo>
                  <a:cubicBezTo>
                    <a:pt x="91596" y="393297"/>
                    <a:pt x="34752" y="256555"/>
                    <a:pt x="144039" y="221129"/>
                  </a:cubicBezTo>
                  <a:cubicBezTo>
                    <a:pt x="253132" y="185777"/>
                    <a:pt x="382168" y="192847"/>
                    <a:pt x="495262" y="192192"/>
                  </a:cubicBezTo>
                  <a:cubicBezTo>
                    <a:pt x="510973" y="192095"/>
                    <a:pt x="538976" y="196267"/>
                    <a:pt x="564798" y="195188"/>
                  </a:cubicBezTo>
                  <a:cubicBezTo>
                    <a:pt x="529812" y="247774"/>
                    <a:pt x="492789" y="298966"/>
                    <a:pt x="455705" y="350085"/>
                  </a:cubicBezTo>
                  <a:cubicBezTo>
                    <a:pt x="393478" y="435854"/>
                    <a:pt x="329676" y="522059"/>
                    <a:pt x="278372" y="615104"/>
                  </a:cubicBezTo>
                  <a:cubicBezTo>
                    <a:pt x="277293" y="613648"/>
                    <a:pt x="276069" y="612326"/>
                    <a:pt x="275002" y="610859"/>
                  </a:cubicBezTo>
                  <a:cubicBezTo>
                    <a:pt x="259194" y="588920"/>
                    <a:pt x="247920" y="564361"/>
                    <a:pt x="225117" y="548607"/>
                  </a:cubicBezTo>
                  <a:cubicBezTo>
                    <a:pt x="211515" y="539207"/>
                    <a:pt x="186215" y="546351"/>
                    <a:pt x="183111" y="564191"/>
                  </a:cubicBezTo>
                  <a:cubicBezTo>
                    <a:pt x="177474" y="596512"/>
                    <a:pt x="190021" y="624418"/>
                    <a:pt x="204035" y="653112"/>
                  </a:cubicBezTo>
                  <a:cubicBezTo>
                    <a:pt x="217564" y="680800"/>
                    <a:pt x="234900" y="706584"/>
                    <a:pt x="253654" y="730961"/>
                  </a:cubicBezTo>
                  <a:cubicBezTo>
                    <a:pt x="271935" y="754732"/>
                    <a:pt x="314025" y="748316"/>
                    <a:pt x="328039" y="723733"/>
                  </a:cubicBezTo>
                  <a:cubicBezTo>
                    <a:pt x="392921" y="609913"/>
                    <a:pt x="466264" y="503309"/>
                    <a:pt x="543401" y="397493"/>
                  </a:cubicBezTo>
                  <a:cubicBezTo>
                    <a:pt x="565174" y="367622"/>
                    <a:pt x="586862" y="337690"/>
                    <a:pt x="608161" y="307480"/>
                  </a:cubicBezTo>
                  <a:cubicBezTo>
                    <a:pt x="607398" y="318771"/>
                    <a:pt x="606852" y="328752"/>
                    <a:pt x="605967" y="335786"/>
                  </a:cubicBezTo>
                  <a:cubicBezTo>
                    <a:pt x="558397" y="711217"/>
                    <a:pt x="686936" y="781462"/>
                    <a:pt x="450698" y="793056"/>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2" name="Google Shape;72;p2"/>
            <p:cNvSpPr/>
            <p:nvPr/>
          </p:nvSpPr>
          <p:spPr>
            <a:xfrm>
              <a:off x="-290318" y="7203780"/>
              <a:ext cx="680055" cy="956008"/>
            </a:xfrm>
            <a:custGeom>
              <a:avLst/>
              <a:gdLst/>
              <a:ahLst/>
              <a:cxnLst/>
              <a:rect l="l" t="t" r="r" b="b"/>
              <a:pathLst>
                <a:path w="680055" h="956008" extrusionOk="0">
                  <a:moveTo>
                    <a:pt x="647953" y="300651"/>
                  </a:moveTo>
                  <a:cubicBezTo>
                    <a:pt x="651214" y="268912"/>
                    <a:pt x="670320" y="214701"/>
                    <a:pt x="624047" y="205168"/>
                  </a:cubicBezTo>
                  <a:cubicBezTo>
                    <a:pt x="619986" y="204659"/>
                    <a:pt x="616240" y="204720"/>
                    <a:pt x="612736" y="205181"/>
                  </a:cubicBezTo>
                  <a:cubicBezTo>
                    <a:pt x="623756" y="182598"/>
                    <a:pt x="634800" y="160041"/>
                    <a:pt x="645698" y="137398"/>
                  </a:cubicBezTo>
                  <a:cubicBezTo>
                    <a:pt x="662161" y="103173"/>
                    <a:pt x="699633" y="50974"/>
                    <a:pt x="667350" y="15488"/>
                  </a:cubicBezTo>
                  <a:cubicBezTo>
                    <a:pt x="651335" y="-2121"/>
                    <a:pt x="622653" y="-6136"/>
                    <a:pt x="604529" y="10880"/>
                  </a:cubicBezTo>
                  <a:cubicBezTo>
                    <a:pt x="596759" y="20351"/>
                    <a:pt x="595886" y="21382"/>
                    <a:pt x="601935" y="13972"/>
                  </a:cubicBezTo>
                  <a:cubicBezTo>
                    <a:pt x="597837" y="17853"/>
                    <a:pt x="594977" y="22510"/>
                    <a:pt x="592964" y="27701"/>
                  </a:cubicBezTo>
                  <a:cubicBezTo>
                    <a:pt x="588733" y="34565"/>
                    <a:pt x="584030" y="41284"/>
                    <a:pt x="580344" y="48440"/>
                  </a:cubicBezTo>
                  <a:cubicBezTo>
                    <a:pt x="572440" y="63818"/>
                    <a:pt x="564960" y="79463"/>
                    <a:pt x="557359" y="94987"/>
                  </a:cubicBezTo>
                  <a:cubicBezTo>
                    <a:pt x="549977" y="110049"/>
                    <a:pt x="542667" y="125161"/>
                    <a:pt x="535344" y="140260"/>
                  </a:cubicBezTo>
                  <a:cubicBezTo>
                    <a:pt x="509414" y="135045"/>
                    <a:pt x="475167" y="141618"/>
                    <a:pt x="454994" y="141412"/>
                  </a:cubicBezTo>
                  <a:cubicBezTo>
                    <a:pt x="337100" y="140211"/>
                    <a:pt x="202209" y="121340"/>
                    <a:pt x="88970" y="162345"/>
                  </a:cubicBezTo>
                  <a:cubicBezTo>
                    <a:pt x="-32513" y="206333"/>
                    <a:pt x="4668" y="364492"/>
                    <a:pt x="7674" y="492381"/>
                  </a:cubicBezTo>
                  <a:cubicBezTo>
                    <a:pt x="12426" y="694225"/>
                    <a:pt x="-7516" y="863919"/>
                    <a:pt x="78229" y="922969"/>
                  </a:cubicBezTo>
                  <a:cubicBezTo>
                    <a:pt x="115301" y="948498"/>
                    <a:pt x="163501" y="948838"/>
                    <a:pt x="206755" y="948802"/>
                  </a:cubicBezTo>
                  <a:cubicBezTo>
                    <a:pt x="377178" y="948632"/>
                    <a:pt x="571155" y="983415"/>
                    <a:pt x="622956" y="901649"/>
                  </a:cubicBezTo>
                  <a:cubicBezTo>
                    <a:pt x="664161" y="836619"/>
                    <a:pt x="624217" y="531797"/>
                    <a:pt x="647953" y="300651"/>
                  </a:cubicBezTo>
                  <a:close/>
                  <a:moveTo>
                    <a:pt x="559554" y="861566"/>
                  </a:moveTo>
                  <a:cubicBezTo>
                    <a:pt x="528156" y="891267"/>
                    <a:pt x="402709" y="875137"/>
                    <a:pt x="344071" y="873669"/>
                  </a:cubicBezTo>
                  <a:cubicBezTo>
                    <a:pt x="202512" y="870116"/>
                    <a:pt x="147038" y="882729"/>
                    <a:pt x="118465" y="859722"/>
                  </a:cubicBezTo>
                  <a:cubicBezTo>
                    <a:pt x="66773" y="818124"/>
                    <a:pt x="90400" y="626236"/>
                    <a:pt x="81890" y="476991"/>
                  </a:cubicBezTo>
                  <a:cubicBezTo>
                    <a:pt x="78011" y="408977"/>
                    <a:pt x="64227" y="335010"/>
                    <a:pt x="81721" y="267942"/>
                  </a:cubicBezTo>
                  <a:cubicBezTo>
                    <a:pt x="92461" y="226780"/>
                    <a:pt x="140080" y="223894"/>
                    <a:pt x="176715" y="219407"/>
                  </a:cubicBezTo>
                  <a:cubicBezTo>
                    <a:pt x="311848" y="202876"/>
                    <a:pt x="427306" y="219831"/>
                    <a:pt x="497461" y="218157"/>
                  </a:cubicBezTo>
                  <a:lnTo>
                    <a:pt x="429136" y="358647"/>
                  </a:lnTo>
                  <a:cubicBezTo>
                    <a:pt x="400466" y="417612"/>
                    <a:pt x="371723" y="476554"/>
                    <a:pt x="343379" y="535677"/>
                  </a:cubicBezTo>
                  <a:cubicBezTo>
                    <a:pt x="326214" y="571479"/>
                    <a:pt x="308417" y="607159"/>
                    <a:pt x="291324" y="643143"/>
                  </a:cubicBezTo>
                  <a:cubicBezTo>
                    <a:pt x="277456" y="622368"/>
                    <a:pt x="263320" y="602417"/>
                    <a:pt x="242493" y="587985"/>
                  </a:cubicBezTo>
                  <a:cubicBezTo>
                    <a:pt x="226491" y="576900"/>
                    <a:pt x="197360" y="589549"/>
                    <a:pt x="199542" y="610882"/>
                  </a:cubicBezTo>
                  <a:cubicBezTo>
                    <a:pt x="202355" y="638401"/>
                    <a:pt x="212865" y="661613"/>
                    <a:pt x="225485" y="686039"/>
                  </a:cubicBezTo>
                  <a:cubicBezTo>
                    <a:pt x="237535" y="709361"/>
                    <a:pt x="248264" y="733204"/>
                    <a:pt x="259708" y="756829"/>
                  </a:cubicBezTo>
                  <a:cubicBezTo>
                    <a:pt x="274449" y="787222"/>
                    <a:pt x="322164" y="788617"/>
                    <a:pt x="338809" y="759316"/>
                  </a:cubicBezTo>
                  <a:cubicBezTo>
                    <a:pt x="376535" y="692891"/>
                    <a:pt x="408212" y="622550"/>
                    <a:pt x="442120" y="554100"/>
                  </a:cubicBezTo>
                  <a:cubicBezTo>
                    <a:pt x="476694" y="484292"/>
                    <a:pt x="510602" y="414132"/>
                    <a:pt x="544788" y="344130"/>
                  </a:cubicBezTo>
                  <a:cubicBezTo>
                    <a:pt x="552813" y="327696"/>
                    <a:pt x="560887" y="311275"/>
                    <a:pt x="568937" y="294842"/>
                  </a:cubicBezTo>
                  <a:cubicBezTo>
                    <a:pt x="567288" y="323767"/>
                    <a:pt x="568779" y="351940"/>
                    <a:pt x="568052" y="365996"/>
                  </a:cubicBezTo>
                  <a:cubicBezTo>
                    <a:pt x="555335" y="612871"/>
                    <a:pt x="583436" y="785633"/>
                    <a:pt x="559554" y="861566"/>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3" name="Google Shape;73;p2"/>
            <p:cNvSpPr/>
            <p:nvPr/>
          </p:nvSpPr>
          <p:spPr>
            <a:xfrm>
              <a:off x="-307735" y="8278977"/>
              <a:ext cx="670424" cy="823936"/>
            </a:xfrm>
            <a:custGeom>
              <a:avLst/>
              <a:gdLst/>
              <a:ahLst/>
              <a:cxnLst/>
              <a:rect l="l" t="t" r="r" b="b"/>
              <a:pathLst>
                <a:path w="670424" h="823936" extrusionOk="0">
                  <a:moveTo>
                    <a:pt x="624080" y="149369"/>
                  </a:moveTo>
                  <a:cubicBezTo>
                    <a:pt x="631681" y="132814"/>
                    <a:pt x="638895" y="116102"/>
                    <a:pt x="645126" y="99026"/>
                  </a:cubicBezTo>
                  <a:cubicBezTo>
                    <a:pt x="645598" y="97728"/>
                    <a:pt x="646399" y="95982"/>
                    <a:pt x="647090" y="94211"/>
                  </a:cubicBezTo>
                  <a:cubicBezTo>
                    <a:pt x="653430" y="89287"/>
                    <a:pt x="659418" y="82265"/>
                    <a:pt x="662534" y="76771"/>
                  </a:cubicBezTo>
                  <a:cubicBezTo>
                    <a:pt x="673857" y="56821"/>
                    <a:pt x="673699" y="32165"/>
                    <a:pt x="657442" y="14834"/>
                  </a:cubicBezTo>
                  <a:cubicBezTo>
                    <a:pt x="641089" y="-2594"/>
                    <a:pt x="611885" y="-5759"/>
                    <a:pt x="593810" y="11220"/>
                  </a:cubicBezTo>
                  <a:cubicBezTo>
                    <a:pt x="590537" y="14288"/>
                    <a:pt x="587785" y="17975"/>
                    <a:pt x="585554" y="21977"/>
                  </a:cubicBezTo>
                  <a:cubicBezTo>
                    <a:pt x="583311" y="23469"/>
                    <a:pt x="581166" y="25131"/>
                    <a:pt x="579141" y="26974"/>
                  </a:cubicBezTo>
                  <a:cubicBezTo>
                    <a:pt x="571964" y="33050"/>
                    <a:pt x="567297" y="39551"/>
                    <a:pt x="563115" y="47737"/>
                  </a:cubicBezTo>
                  <a:cubicBezTo>
                    <a:pt x="562206" y="49532"/>
                    <a:pt x="561333" y="51412"/>
                    <a:pt x="560436" y="53255"/>
                  </a:cubicBezTo>
                  <a:cubicBezTo>
                    <a:pt x="500961" y="51982"/>
                    <a:pt x="405167" y="65189"/>
                    <a:pt x="289139" y="53098"/>
                  </a:cubicBezTo>
                  <a:cubicBezTo>
                    <a:pt x="224367" y="46342"/>
                    <a:pt x="148963" y="28903"/>
                    <a:pt x="88058" y="59246"/>
                  </a:cubicBezTo>
                  <a:cubicBezTo>
                    <a:pt x="-25945" y="116053"/>
                    <a:pt x="3295" y="313811"/>
                    <a:pt x="3525" y="416134"/>
                  </a:cubicBezTo>
                  <a:cubicBezTo>
                    <a:pt x="3695" y="497063"/>
                    <a:pt x="5089" y="617202"/>
                    <a:pt x="10484" y="698168"/>
                  </a:cubicBezTo>
                  <a:cubicBezTo>
                    <a:pt x="18982" y="825704"/>
                    <a:pt x="28438" y="799617"/>
                    <a:pt x="338079" y="811563"/>
                  </a:cubicBezTo>
                  <a:cubicBezTo>
                    <a:pt x="414853" y="814523"/>
                    <a:pt x="581081" y="855939"/>
                    <a:pt x="622262" y="768522"/>
                  </a:cubicBezTo>
                  <a:cubicBezTo>
                    <a:pt x="654872" y="699284"/>
                    <a:pt x="648750" y="530560"/>
                    <a:pt x="644762" y="289664"/>
                  </a:cubicBezTo>
                  <a:cubicBezTo>
                    <a:pt x="644229" y="258969"/>
                    <a:pt x="661128" y="168895"/>
                    <a:pt x="624080" y="149369"/>
                  </a:cubicBezTo>
                  <a:close/>
                  <a:moveTo>
                    <a:pt x="484886" y="751809"/>
                  </a:moveTo>
                  <a:cubicBezTo>
                    <a:pt x="336030" y="739827"/>
                    <a:pt x="101648" y="742240"/>
                    <a:pt x="80748" y="733532"/>
                  </a:cubicBezTo>
                  <a:cubicBezTo>
                    <a:pt x="68176" y="663397"/>
                    <a:pt x="69825" y="351929"/>
                    <a:pt x="71437" y="280204"/>
                  </a:cubicBezTo>
                  <a:cubicBezTo>
                    <a:pt x="72529" y="231535"/>
                    <a:pt x="66176" y="144736"/>
                    <a:pt x="117795" y="119073"/>
                  </a:cubicBezTo>
                  <a:cubicBezTo>
                    <a:pt x="160492" y="97850"/>
                    <a:pt x="219045" y="112512"/>
                    <a:pt x="264178" y="117594"/>
                  </a:cubicBezTo>
                  <a:cubicBezTo>
                    <a:pt x="344965" y="126690"/>
                    <a:pt x="425145" y="122712"/>
                    <a:pt x="506210" y="122117"/>
                  </a:cubicBezTo>
                  <a:cubicBezTo>
                    <a:pt x="511944" y="122081"/>
                    <a:pt x="519279" y="122615"/>
                    <a:pt x="527401" y="123245"/>
                  </a:cubicBezTo>
                  <a:cubicBezTo>
                    <a:pt x="520273" y="137047"/>
                    <a:pt x="512890" y="150715"/>
                    <a:pt x="505277" y="164201"/>
                  </a:cubicBezTo>
                  <a:cubicBezTo>
                    <a:pt x="476170" y="215745"/>
                    <a:pt x="443329" y="265044"/>
                    <a:pt x="409737" y="313738"/>
                  </a:cubicBezTo>
                  <a:cubicBezTo>
                    <a:pt x="357100" y="390047"/>
                    <a:pt x="302498" y="465361"/>
                    <a:pt x="256565" y="545854"/>
                  </a:cubicBezTo>
                  <a:cubicBezTo>
                    <a:pt x="239011" y="520009"/>
                    <a:pt x="223991" y="498106"/>
                    <a:pt x="195684" y="483492"/>
                  </a:cubicBezTo>
                  <a:cubicBezTo>
                    <a:pt x="176651" y="473668"/>
                    <a:pt x="151909" y="483771"/>
                    <a:pt x="151242" y="507190"/>
                  </a:cubicBezTo>
                  <a:cubicBezTo>
                    <a:pt x="150769" y="523999"/>
                    <a:pt x="151096" y="538516"/>
                    <a:pt x="157813" y="554331"/>
                  </a:cubicBezTo>
                  <a:cubicBezTo>
                    <a:pt x="163183" y="566956"/>
                    <a:pt x="169244" y="579314"/>
                    <a:pt x="175463" y="591539"/>
                  </a:cubicBezTo>
                  <a:cubicBezTo>
                    <a:pt x="188423" y="617020"/>
                    <a:pt x="202922" y="641967"/>
                    <a:pt x="217348" y="666647"/>
                  </a:cubicBezTo>
                  <a:cubicBezTo>
                    <a:pt x="234126" y="695342"/>
                    <a:pt x="284617" y="703989"/>
                    <a:pt x="301480" y="669291"/>
                  </a:cubicBezTo>
                  <a:cubicBezTo>
                    <a:pt x="349802" y="569854"/>
                    <a:pt x="414113" y="479696"/>
                    <a:pt x="477043" y="389210"/>
                  </a:cubicBezTo>
                  <a:cubicBezTo>
                    <a:pt x="509835" y="342069"/>
                    <a:pt x="543415" y="293945"/>
                    <a:pt x="573577" y="243978"/>
                  </a:cubicBezTo>
                  <a:cubicBezTo>
                    <a:pt x="575298" y="263031"/>
                    <a:pt x="577747" y="280326"/>
                    <a:pt x="577917" y="290768"/>
                  </a:cubicBezTo>
                  <a:cubicBezTo>
                    <a:pt x="586621" y="814474"/>
                    <a:pt x="576086" y="759159"/>
                    <a:pt x="484886" y="751809"/>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4" name="Google Shape;74;p2"/>
            <p:cNvSpPr/>
            <p:nvPr/>
          </p:nvSpPr>
          <p:spPr>
            <a:xfrm>
              <a:off x="-340201" y="9198650"/>
              <a:ext cx="766593" cy="805077"/>
            </a:xfrm>
            <a:custGeom>
              <a:avLst/>
              <a:gdLst/>
              <a:ahLst/>
              <a:cxnLst/>
              <a:rect l="l" t="t" r="r" b="b"/>
              <a:pathLst>
                <a:path w="766593" h="805077" extrusionOk="0">
                  <a:moveTo>
                    <a:pt x="766548" y="42506"/>
                  </a:moveTo>
                  <a:cubicBezTo>
                    <a:pt x="765373" y="11907"/>
                    <a:pt x="734763" y="-10469"/>
                    <a:pt x="705837" y="5067"/>
                  </a:cubicBezTo>
                  <a:cubicBezTo>
                    <a:pt x="675470" y="21391"/>
                    <a:pt x="657576" y="59363"/>
                    <a:pt x="638507" y="87003"/>
                  </a:cubicBezTo>
                  <a:cubicBezTo>
                    <a:pt x="636859" y="89392"/>
                    <a:pt x="635113" y="91696"/>
                    <a:pt x="633452" y="94061"/>
                  </a:cubicBezTo>
                  <a:cubicBezTo>
                    <a:pt x="617826" y="92667"/>
                    <a:pt x="599302" y="97591"/>
                    <a:pt x="584549" y="99325"/>
                  </a:cubicBezTo>
                  <a:cubicBezTo>
                    <a:pt x="352203" y="126491"/>
                    <a:pt x="135083" y="56986"/>
                    <a:pt x="39555" y="143992"/>
                  </a:cubicBezTo>
                  <a:cubicBezTo>
                    <a:pt x="95" y="179939"/>
                    <a:pt x="-377" y="237959"/>
                    <a:pt x="71" y="287356"/>
                  </a:cubicBezTo>
                  <a:cubicBezTo>
                    <a:pt x="3587" y="672634"/>
                    <a:pt x="7284" y="742272"/>
                    <a:pt x="55036" y="790445"/>
                  </a:cubicBezTo>
                  <a:cubicBezTo>
                    <a:pt x="70335" y="805883"/>
                    <a:pt x="100703" y="802451"/>
                    <a:pt x="120208" y="803215"/>
                  </a:cubicBezTo>
                  <a:cubicBezTo>
                    <a:pt x="173694" y="805313"/>
                    <a:pt x="227277" y="805168"/>
                    <a:pt x="280787" y="804974"/>
                  </a:cubicBezTo>
                  <a:cubicBezTo>
                    <a:pt x="736047" y="803324"/>
                    <a:pt x="695048" y="813087"/>
                    <a:pt x="711353" y="296330"/>
                  </a:cubicBezTo>
                  <a:cubicBezTo>
                    <a:pt x="712250" y="267939"/>
                    <a:pt x="731089" y="192055"/>
                    <a:pt x="705595" y="162378"/>
                  </a:cubicBezTo>
                  <a:cubicBezTo>
                    <a:pt x="711099" y="154749"/>
                    <a:pt x="716699" y="147194"/>
                    <a:pt x="722009" y="139432"/>
                  </a:cubicBezTo>
                  <a:cubicBezTo>
                    <a:pt x="740545" y="112350"/>
                    <a:pt x="767858" y="76597"/>
                    <a:pt x="766548" y="42506"/>
                  </a:cubicBezTo>
                  <a:close/>
                  <a:moveTo>
                    <a:pt x="466812" y="734171"/>
                  </a:moveTo>
                  <a:cubicBezTo>
                    <a:pt x="345487" y="737337"/>
                    <a:pt x="218112" y="745656"/>
                    <a:pt x="96763" y="733419"/>
                  </a:cubicBezTo>
                  <a:cubicBezTo>
                    <a:pt x="63413" y="684507"/>
                    <a:pt x="75439" y="613195"/>
                    <a:pt x="72384" y="458820"/>
                  </a:cubicBezTo>
                  <a:cubicBezTo>
                    <a:pt x="64952" y="83522"/>
                    <a:pt x="12097" y="192649"/>
                    <a:pt x="537233" y="171486"/>
                  </a:cubicBezTo>
                  <a:cubicBezTo>
                    <a:pt x="546362" y="171122"/>
                    <a:pt x="560376" y="171280"/>
                    <a:pt x="575760" y="170661"/>
                  </a:cubicBezTo>
                  <a:cubicBezTo>
                    <a:pt x="540191" y="214892"/>
                    <a:pt x="501592" y="258382"/>
                    <a:pt x="463587" y="301679"/>
                  </a:cubicBezTo>
                  <a:cubicBezTo>
                    <a:pt x="398463" y="375889"/>
                    <a:pt x="332406" y="451579"/>
                    <a:pt x="278908" y="535080"/>
                  </a:cubicBezTo>
                  <a:cubicBezTo>
                    <a:pt x="275514" y="528773"/>
                    <a:pt x="272301" y="522382"/>
                    <a:pt x="268786" y="516148"/>
                  </a:cubicBezTo>
                  <a:cubicBezTo>
                    <a:pt x="259730" y="500054"/>
                    <a:pt x="250310" y="484385"/>
                    <a:pt x="239521" y="469407"/>
                  </a:cubicBezTo>
                  <a:cubicBezTo>
                    <a:pt x="228198" y="453701"/>
                    <a:pt x="218427" y="437693"/>
                    <a:pt x="200546" y="428755"/>
                  </a:cubicBezTo>
                  <a:cubicBezTo>
                    <a:pt x="186447" y="421696"/>
                    <a:pt x="163972" y="425019"/>
                    <a:pt x="160129" y="443745"/>
                  </a:cubicBezTo>
                  <a:cubicBezTo>
                    <a:pt x="152249" y="482141"/>
                    <a:pt x="171815" y="521945"/>
                    <a:pt x="186035" y="556910"/>
                  </a:cubicBezTo>
                  <a:cubicBezTo>
                    <a:pt x="200461" y="592360"/>
                    <a:pt x="217033" y="626912"/>
                    <a:pt x="233193" y="661598"/>
                  </a:cubicBezTo>
                  <a:cubicBezTo>
                    <a:pt x="248249" y="693907"/>
                    <a:pt x="301505" y="696381"/>
                    <a:pt x="318356" y="664266"/>
                  </a:cubicBezTo>
                  <a:cubicBezTo>
                    <a:pt x="377054" y="552362"/>
                    <a:pt x="456713" y="458407"/>
                    <a:pt x="539197" y="364440"/>
                  </a:cubicBezTo>
                  <a:cubicBezTo>
                    <a:pt x="572596" y="326395"/>
                    <a:pt x="605933" y="288277"/>
                    <a:pt x="638156" y="249225"/>
                  </a:cubicBezTo>
                  <a:cubicBezTo>
                    <a:pt x="639223" y="267648"/>
                    <a:pt x="641005" y="284372"/>
                    <a:pt x="640835" y="294632"/>
                  </a:cubicBezTo>
                  <a:cubicBezTo>
                    <a:pt x="633343" y="745777"/>
                    <a:pt x="641744" y="729599"/>
                    <a:pt x="466812" y="734171"/>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5" name="Google Shape;75;p2"/>
            <p:cNvSpPr/>
            <p:nvPr/>
          </p:nvSpPr>
          <p:spPr>
            <a:xfrm>
              <a:off x="547362" y="6604127"/>
              <a:ext cx="2170100" cy="388180"/>
            </a:xfrm>
            <a:custGeom>
              <a:avLst/>
              <a:gdLst/>
              <a:ahLst/>
              <a:cxnLst/>
              <a:rect l="l" t="t" r="r" b="b"/>
              <a:pathLst>
                <a:path w="2170100" h="388180" extrusionOk="0">
                  <a:moveTo>
                    <a:pt x="2165858" y="305638"/>
                  </a:moveTo>
                  <a:cubicBezTo>
                    <a:pt x="2149868" y="268162"/>
                    <a:pt x="2129405" y="235114"/>
                    <a:pt x="2105292" y="202332"/>
                  </a:cubicBezTo>
                  <a:cubicBezTo>
                    <a:pt x="2080998" y="169308"/>
                    <a:pt x="2050497" y="127212"/>
                    <a:pt x="2003230" y="140892"/>
                  </a:cubicBezTo>
                  <a:cubicBezTo>
                    <a:pt x="1967310" y="151286"/>
                    <a:pt x="1951672" y="194255"/>
                    <a:pt x="1936712" y="227376"/>
                  </a:cubicBezTo>
                  <a:cubicBezTo>
                    <a:pt x="1932651" y="218996"/>
                    <a:pt x="1928712" y="209500"/>
                    <a:pt x="1925317" y="202090"/>
                  </a:cubicBezTo>
                  <a:cubicBezTo>
                    <a:pt x="1908090" y="164445"/>
                    <a:pt x="1890864" y="126812"/>
                    <a:pt x="1873638" y="89167"/>
                  </a:cubicBezTo>
                  <a:cubicBezTo>
                    <a:pt x="1858763" y="56664"/>
                    <a:pt x="1842676" y="16594"/>
                    <a:pt x="1804368" y="6115"/>
                  </a:cubicBezTo>
                  <a:cubicBezTo>
                    <a:pt x="1760701" y="-5831"/>
                    <a:pt x="1730140" y="24113"/>
                    <a:pt x="1710428" y="58872"/>
                  </a:cubicBezTo>
                  <a:cubicBezTo>
                    <a:pt x="1690001" y="94867"/>
                    <a:pt x="1669732" y="130948"/>
                    <a:pt x="1649377" y="166992"/>
                  </a:cubicBezTo>
                  <a:cubicBezTo>
                    <a:pt x="1634091" y="194061"/>
                    <a:pt x="1619931" y="230311"/>
                    <a:pt x="1596352" y="249182"/>
                  </a:cubicBezTo>
                  <a:cubicBezTo>
                    <a:pt x="1593249" y="251668"/>
                    <a:pt x="1590654" y="251632"/>
                    <a:pt x="1584229" y="247654"/>
                  </a:cubicBezTo>
                  <a:cubicBezTo>
                    <a:pt x="1573404" y="240947"/>
                    <a:pt x="1565087" y="229123"/>
                    <a:pt x="1557777" y="218705"/>
                  </a:cubicBezTo>
                  <a:cubicBezTo>
                    <a:pt x="1536053" y="187694"/>
                    <a:pt x="1517202" y="154391"/>
                    <a:pt x="1500630" y="120372"/>
                  </a:cubicBezTo>
                  <a:cubicBezTo>
                    <a:pt x="1492326" y="103320"/>
                    <a:pt x="1484555" y="85989"/>
                    <a:pt x="1477561" y="68356"/>
                  </a:cubicBezTo>
                  <a:cubicBezTo>
                    <a:pt x="1470735" y="51170"/>
                    <a:pt x="1465595" y="33160"/>
                    <a:pt x="1452333" y="19480"/>
                  </a:cubicBezTo>
                  <a:cubicBezTo>
                    <a:pt x="1435616" y="2222"/>
                    <a:pt x="1411928" y="-4800"/>
                    <a:pt x="1389064" y="3447"/>
                  </a:cubicBezTo>
                  <a:cubicBezTo>
                    <a:pt x="1368601" y="10833"/>
                    <a:pt x="1357145" y="28600"/>
                    <a:pt x="1350150" y="48308"/>
                  </a:cubicBezTo>
                  <a:cubicBezTo>
                    <a:pt x="1338354" y="81587"/>
                    <a:pt x="1334499" y="117752"/>
                    <a:pt x="1328426" y="152353"/>
                  </a:cubicBezTo>
                  <a:cubicBezTo>
                    <a:pt x="1323067" y="182831"/>
                    <a:pt x="1317321" y="215479"/>
                    <a:pt x="1302919" y="243312"/>
                  </a:cubicBezTo>
                  <a:cubicBezTo>
                    <a:pt x="1293015" y="230142"/>
                    <a:pt x="1285511" y="214399"/>
                    <a:pt x="1277182" y="200222"/>
                  </a:cubicBezTo>
                  <a:cubicBezTo>
                    <a:pt x="1264914" y="179326"/>
                    <a:pt x="1252634" y="158417"/>
                    <a:pt x="1240365" y="137521"/>
                  </a:cubicBezTo>
                  <a:cubicBezTo>
                    <a:pt x="1229697" y="119353"/>
                    <a:pt x="1219781" y="99633"/>
                    <a:pt x="1205646" y="83819"/>
                  </a:cubicBezTo>
                  <a:cubicBezTo>
                    <a:pt x="1172647" y="46901"/>
                    <a:pt x="1122265" y="50091"/>
                    <a:pt x="1086769" y="81272"/>
                  </a:cubicBezTo>
                  <a:cubicBezTo>
                    <a:pt x="1054923" y="109239"/>
                    <a:pt x="1033696" y="152293"/>
                    <a:pt x="1010602" y="187269"/>
                  </a:cubicBezTo>
                  <a:cubicBezTo>
                    <a:pt x="998843" y="205085"/>
                    <a:pt x="987156" y="222938"/>
                    <a:pt x="975433" y="240778"/>
                  </a:cubicBezTo>
                  <a:cubicBezTo>
                    <a:pt x="961516" y="209500"/>
                    <a:pt x="947551" y="178234"/>
                    <a:pt x="933331" y="147102"/>
                  </a:cubicBezTo>
                  <a:cubicBezTo>
                    <a:pt x="910758" y="97656"/>
                    <a:pt x="869965" y="49290"/>
                    <a:pt x="809630" y="57853"/>
                  </a:cubicBezTo>
                  <a:cubicBezTo>
                    <a:pt x="752192" y="66015"/>
                    <a:pt x="733195" y="124399"/>
                    <a:pt x="715932" y="171576"/>
                  </a:cubicBezTo>
                  <a:cubicBezTo>
                    <a:pt x="706186" y="198209"/>
                    <a:pt x="697275" y="225108"/>
                    <a:pt x="689117" y="252238"/>
                  </a:cubicBezTo>
                  <a:cubicBezTo>
                    <a:pt x="682776" y="230821"/>
                    <a:pt x="678606" y="208251"/>
                    <a:pt x="672072" y="189646"/>
                  </a:cubicBezTo>
                  <a:cubicBezTo>
                    <a:pt x="654361" y="139255"/>
                    <a:pt x="622538" y="85359"/>
                    <a:pt x="566143" y="73122"/>
                  </a:cubicBezTo>
                  <a:cubicBezTo>
                    <a:pt x="502922" y="59405"/>
                    <a:pt x="451146" y="100240"/>
                    <a:pt x="412304" y="145392"/>
                  </a:cubicBezTo>
                  <a:cubicBezTo>
                    <a:pt x="383755" y="178574"/>
                    <a:pt x="355594" y="212095"/>
                    <a:pt x="327457" y="245653"/>
                  </a:cubicBezTo>
                  <a:cubicBezTo>
                    <a:pt x="319116" y="207026"/>
                    <a:pt x="310545" y="168411"/>
                    <a:pt x="300011" y="130499"/>
                  </a:cubicBezTo>
                  <a:cubicBezTo>
                    <a:pt x="285936" y="79828"/>
                    <a:pt x="253519" y="25374"/>
                    <a:pt x="193584" y="27569"/>
                  </a:cubicBezTo>
                  <a:cubicBezTo>
                    <a:pt x="124933" y="30080"/>
                    <a:pt x="94383" y="92636"/>
                    <a:pt x="74865" y="149127"/>
                  </a:cubicBezTo>
                  <a:cubicBezTo>
                    <a:pt x="53469" y="211101"/>
                    <a:pt x="25974" y="270515"/>
                    <a:pt x="2201" y="331518"/>
                  </a:cubicBezTo>
                  <a:cubicBezTo>
                    <a:pt x="-10916" y="365173"/>
                    <a:pt x="38073" y="383644"/>
                    <a:pt x="57166" y="356757"/>
                  </a:cubicBezTo>
                  <a:cubicBezTo>
                    <a:pt x="89037" y="311884"/>
                    <a:pt x="112398" y="262256"/>
                    <a:pt x="133261" y="211404"/>
                  </a:cubicBezTo>
                  <a:cubicBezTo>
                    <a:pt x="142559" y="188737"/>
                    <a:pt x="149772" y="164966"/>
                    <a:pt x="159992" y="142712"/>
                  </a:cubicBezTo>
                  <a:cubicBezTo>
                    <a:pt x="166332" y="128898"/>
                    <a:pt x="176479" y="108972"/>
                    <a:pt x="193524" y="106449"/>
                  </a:cubicBezTo>
                  <a:cubicBezTo>
                    <a:pt x="202264" y="105152"/>
                    <a:pt x="206750" y="111288"/>
                    <a:pt x="212241" y="121451"/>
                  </a:cubicBezTo>
                  <a:cubicBezTo>
                    <a:pt x="221346" y="138285"/>
                    <a:pt x="225055" y="158636"/>
                    <a:pt x="229371" y="177943"/>
                  </a:cubicBezTo>
                  <a:cubicBezTo>
                    <a:pt x="241688" y="232992"/>
                    <a:pt x="254174" y="287992"/>
                    <a:pt x="266648" y="343004"/>
                  </a:cubicBezTo>
                  <a:cubicBezTo>
                    <a:pt x="272783" y="370049"/>
                    <a:pt x="313140" y="386385"/>
                    <a:pt x="333082" y="362796"/>
                  </a:cubicBezTo>
                  <a:cubicBezTo>
                    <a:pt x="375075" y="313108"/>
                    <a:pt x="417020" y="263360"/>
                    <a:pt x="459038" y="213696"/>
                  </a:cubicBezTo>
                  <a:cubicBezTo>
                    <a:pt x="481174" y="187536"/>
                    <a:pt x="519821" y="136623"/>
                    <a:pt x="556057" y="154015"/>
                  </a:cubicBezTo>
                  <a:cubicBezTo>
                    <a:pt x="566276" y="158914"/>
                    <a:pt x="578229" y="175518"/>
                    <a:pt x="585551" y="189792"/>
                  </a:cubicBezTo>
                  <a:cubicBezTo>
                    <a:pt x="595104" y="208420"/>
                    <a:pt x="599990" y="228431"/>
                    <a:pt x="605481" y="248758"/>
                  </a:cubicBezTo>
                  <a:cubicBezTo>
                    <a:pt x="619435" y="300374"/>
                    <a:pt x="637777" y="350620"/>
                    <a:pt x="683686" y="382043"/>
                  </a:cubicBezTo>
                  <a:cubicBezTo>
                    <a:pt x="704428" y="396233"/>
                    <a:pt x="737729" y="384590"/>
                    <a:pt x="743888" y="359716"/>
                  </a:cubicBezTo>
                  <a:cubicBezTo>
                    <a:pt x="755053" y="314600"/>
                    <a:pt x="768133" y="270006"/>
                    <a:pt x="783287" y="226067"/>
                  </a:cubicBezTo>
                  <a:cubicBezTo>
                    <a:pt x="790670" y="204673"/>
                    <a:pt x="798428" y="183389"/>
                    <a:pt x="806878" y="162395"/>
                  </a:cubicBezTo>
                  <a:cubicBezTo>
                    <a:pt x="810248" y="154015"/>
                    <a:pt x="815727" y="138103"/>
                    <a:pt x="823583" y="138333"/>
                  </a:cubicBezTo>
                  <a:cubicBezTo>
                    <a:pt x="848326" y="139085"/>
                    <a:pt x="864122" y="194995"/>
                    <a:pt x="871832" y="212617"/>
                  </a:cubicBezTo>
                  <a:cubicBezTo>
                    <a:pt x="891653" y="257890"/>
                    <a:pt x="911485" y="303151"/>
                    <a:pt x="931318" y="348425"/>
                  </a:cubicBezTo>
                  <a:cubicBezTo>
                    <a:pt x="944605" y="378757"/>
                    <a:pt x="987823" y="375130"/>
                    <a:pt x="1004128" y="350717"/>
                  </a:cubicBezTo>
                  <a:cubicBezTo>
                    <a:pt x="1038472" y="299246"/>
                    <a:pt x="1072743" y="247739"/>
                    <a:pt x="1106930" y="196159"/>
                  </a:cubicBezTo>
                  <a:cubicBezTo>
                    <a:pt x="1115282" y="183558"/>
                    <a:pt x="1123295" y="170606"/>
                    <a:pt x="1132097" y="158308"/>
                  </a:cubicBezTo>
                  <a:cubicBezTo>
                    <a:pt x="1134873" y="154427"/>
                    <a:pt x="1141807" y="148036"/>
                    <a:pt x="1144947" y="144313"/>
                  </a:cubicBezTo>
                  <a:cubicBezTo>
                    <a:pt x="1151275" y="156586"/>
                    <a:pt x="1159737" y="169260"/>
                    <a:pt x="1166913" y="181545"/>
                  </a:cubicBezTo>
                  <a:cubicBezTo>
                    <a:pt x="1182212" y="207693"/>
                    <a:pt x="1197499" y="233840"/>
                    <a:pt x="1212786" y="260000"/>
                  </a:cubicBezTo>
                  <a:cubicBezTo>
                    <a:pt x="1227491" y="285154"/>
                    <a:pt x="1242511" y="311641"/>
                    <a:pt x="1268212" y="327213"/>
                  </a:cubicBezTo>
                  <a:cubicBezTo>
                    <a:pt x="1297003" y="344641"/>
                    <a:pt x="1333117" y="341002"/>
                    <a:pt x="1356817" y="316807"/>
                  </a:cubicBezTo>
                  <a:cubicBezTo>
                    <a:pt x="1376238" y="296990"/>
                    <a:pt x="1387852" y="267192"/>
                    <a:pt x="1396156" y="241251"/>
                  </a:cubicBezTo>
                  <a:cubicBezTo>
                    <a:pt x="1405333" y="212592"/>
                    <a:pt x="1410012" y="182758"/>
                    <a:pt x="1415068" y="153166"/>
                  </a:cubicBezTo>
                  <a:cubicBezTo>
                    <a:pt x="1415552" y="150352"/>
                    <a:pt x="1416062" y="147551"/>
                    <a:pt x="1416546" y="144749"/>
                  </a:cubicBezTo>
                  <a:cubicBezTo>
                    <a:pt x="1422850" y="158563"/>
                    <a:pt x="1429397" y="172255"/>
                    <a:pt x="1436489" y="185693"/>
                  </a:cubicBezTo>
                  <a:cubicBezTo>
                    <a:pt x="1456806" y="224223"/>
                    <a:pt x="1479682" y="265810"/>
                    <a:pt x="1509553" y="297839"/>
                  </a:cubicBezTo>
                  <a:cubicBezTo>
                    <a:pt x="1541860" y="332477"/>
                    <a:pt x="1590145" y="350947"/>
                    <a:pt x="1634854" y="328074"/>
                  </a:cubicBezTo>
                  <a:cubicBezTo>
                    <a:pt x="1673005" y="308560"/>
                    <a:pt x="1693226" y="268696"/>
                    <a:pt x="1713422" y="233052"/>
                  </a:cubicBezTo>
                  <a:cubicBezTo>
                    <a:pt x="1736831" y="191757"/>
                    <a:pt x="1760240" y="150449"/>
                    <a:pt x="1783650" y="109154"/>
                  </a:cubicBezTo>
                  <a:cubicBezTo>
                    <a:pt x="1783783" y="108923"/>
                    <a:pt x="1784026" y="108584"/>
                    <a:pt x="1784195" y="108305"/>
                  </a:cubicBezTo>
                  <a:cubicBezTo>
                    <a:pt x="1788826" y="118383"/>
                    <a:pt x="1793190" y="128595"/>
                    <a:pt x="1797688" y="138734"/>
                  </a:cubicBezTo>
                  <a:cubicBezTo>
                    <a:pt x="1817424" y="183231"/>
                    <a:pt x="1835972" y="228504"/>
                    <a:pt x="1856981" y="272407"/>
                  </a:cubicBezTo>
                  <a:cubicBezTo>
                    <a:pt x="1875735" y="311568"/>
                    <a:pt x="1914322" y="348037"/>
                    <a:pt x="1960909" y="334963"/>
                  </a:cubicBezTo>
                  <a:cubicBezTo>
                    <a:pt x="1990295" y="326716"/>
                    <a:pt x="2003061" y="300714"/>
                    <a:pt x="2015450" y="275609"/>
                  </a:cubicBezTo>
                  <a:cubicBezTo>
                    <a:pt x="2019535" y="267326"/>
                    <a:pt x="2023633" y="259042"/>
                    <a:pt x="2027719" y="250747"/>
                  </a:cubicBezTo>
                  <a:cubicBezTo>
                    <a:pt x="2029985" y="253694"/>
                    <a:pt x="2032277" y="256617"/>
                    <a:pt x="2034519" y="259588"/>
                  </a:cubicBezTo>
                  <a:cubicBezTo>
                    <a:pt x="2040326" y="267314"/>
                    <a:pt x="2045854" y="275233"/>
                    <a:pt x="2051467" y="283116"/>
                  </a:cubicBezTo>
                  <a:cubicBezTo>
                    <a:pt x="2067966" y="306305"/>
                    <a:pt x="2084890" y="329093"/>
                    <a:pt x="2101619" y="352100"/>
                  </a:cubicBezTo>
                  <a:cubicBezTo>
                    <a:pt x="2113160" y="367975"/>
                    <a:pt x="2139697" y="367502"/>
                    <a:pt x="2153941" y="356866"/>
                  </a:cubicBezTo>
                  <a:cubicBezTo>
                    <a:pt x="2170828" y="344241"/>
                    <a:pt x="2173895" y="324484"/>
                    <a:pt x="2165858" y="305638"/>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6" name="Google Shape;76;p2"/>
            <p:cNvSpPr/>
            <p:nvPr/>
          </p:nvSpPr>
          <p:spPr>
            <a:xfrm>
              <a:off x="571307" y="7597664"/>
              <a:ext cx="2074233" cy="419584"/>
            </a:xfrm>
            <a:custGeom>
              <a:avLst/>
              <a:gdLst/>
              <a:ahLst/>
              <a:cxnLst/>
              <a:rect l="l" t="t" r="r" b="b"/>
              <a:pathLst>
                <a:path w="2074233" h="419584" extrusionOk="0">
                  <a:moveTo>
                    <a:pt x="2052979" y="183015"/>
                  </a:moveTo>
                  <a:cubicBezTo>
                    <a:pt x="2039583" y="155667"/>
                    <a:pt x="2028200" y="125456"/>
                    <a:pt x="2010173" y="100801"/>
                  </a:cubicBezTo>
                  <a:cubicBezTo>
                    <a:pt x="1986849" y="68892"/>
                    <a:pt x="1945159" y="57516"/>
                    <a:pt x="1911239" y="80353"/>
                  </a:cubicBezTo>
                  <a:cubicBezTo>
                    <a:pt x="1883526" y="99018"/>
                    <a:pt x="1871185" y="132236"/>
                    <a:pt x="1860699" y="162616"/>
                  </a:cubicBezTo>
                  <a:cubicBezTo>
                    <a:pt x="1856565" y="174574"/>
                    <a:pt x="1853074" y="187491"/>
                    <a:pt x="1847704" y="198721"/>
                  </a:cubicBezTo>
                  <a:cubicBezTo>
                    <a:pt x="1845667" y="202990"/>
                    <a:pt x="1842842" y="207768"/>
                    <a:pt x="1839824" y="211807"/>
                  </a:cubicBezTo>
                  <a:cubicBezTo>
                    <a:pt x="1840018" y="210995"/>
                    <a:pt x="1831629" y="219642"/>
                    <a:pt x="1833677" y="218041"/>
                  </a:cubicBezTo>
                  <a:cubicBezTo>
                    <a:pt x="1835411" y="216682"/>
                    <a:pt x="1828913" y="221813"/>
                    <a:pt x="1827252" y="222965"/>
                  </a:cubicBezTo>
                  <a:cubicBezTo>
                    <a:pt x="1827216" y="222928"/>
                    <a:pt x="1827216" y="222904"/>
                    <a:pt x="1827179" y="222856"/>
                  </a:cubicBezTo>
                  <a:cubicBezTo>
                    <a:pt x="1827422" y="222625"/>
                    <a:pt x="1827737" y="222346"/>
                    <a:pt x="1828368" y="221800"/>
                  </a:cubicBezTo>
                  <a:cubicBezTo>
                    <a:pt x="1828465" y="221716"/>
                    <a:pt x="1827713" y="222031"/>
                    <a:pt x="1826804" y="222419"/>
                  </a:cubicBezTo>
                  <a:cubicBezTo>
                    <a:pt x="1824731" y="219909"/>
                    <a:pt x="1821082" y="216246"/>
                    <a:pt x="1819603" y="213845"/>
                  </a:cubicBezTo>
                  <a:cubicBezTo>
                    <a:pt x="1802619" y="186338"/>
                    <a:pt x="1786956" y="157911"/>
                    <a:pt x="1770675" y="129980"/>
                  </a:cubicBezTo>
                  <a:cubicBezTo>
                    <a:pt x="1762698" y="116312"/>
                    <a:pt x="1754734" y="102632"/>
                    <a:pt x="1746757" y="88952"/>
                  </a:cubicBezTo>
                  <a:cubicBezTo>
                    <a:pt x="1737580" y="73210"/>
                    <a:pt x="1729336" y="54460"/>
                    <a:pt x="1717238" y="40792"/>
                  </a:cubicBezTo>
                  <a:cubicBezTo>
                    <a:pt x="1692143" y="12449"/>
                    <a:pt x="1647677" y="11188"/>
                    <a:pt x="1619370" y="35747"/>
                  </a:cubicBezTo>
                  <a:cubicBezTo>
                    <a:pt x="1595040" y="56849"/>
                    <a:pt x="1586542" y="91571"/>
                    <a:pt x="1575364" y="120569"/>
                  </a:cubicBezTo>
                  <a:cubicBezTo>
                    <a:pt x="1565593" y="145953"/>
                    <a:pt x="1554792" y="178407"/>
                    <a:pt x="1544730" y="199837"/>
                  </a:cubicBezTo>
                  <a:cubicBezTo>
                    <a:pt x="1542269" y="205064"/>
                    <a:pt x="1539408" y="210327"/>
                    <a:pt x="1536135" y="215082"/>
                  </a:cubicBezTo>
                  <a:cubicBezTo>
                    <a:pt x="1534523" y="217422"/>
                    <a:pt x="1531528" y="220745"/>
                    <a:pt x="1530680" y="221667"/>
                  </a:cubicBezTo>
                  <a:cubicBezTo>
                    <a:pt x="1530680" y="221667"/>
                    <a:pt x="1530680" y="221667"/>
                    <a:pt x="1530680" y="221667"/>
                  </a:cubicBezTo>
                  <a:cubicBezTo>
                    <a:pt x="1530946" y="221376"/>
                    <a:pt x="1530946" y="221291"/>
                    <a:pt x="1530583" y="221497"/>
                  </a:cubicBezTo>
                  <a:cubicBezTo>
                    <a:pt x="1528837" y="218332"/>
                    <a:pt x="1527079" y="215179"/>
                    <a:pt x="1525321" y="212025"/>
                  </a:cubicBezTo>
                  <a:cubicBezTo>
                    <a:pt x="1517066" y="197217"/>
                    <a:pt x="1508798" y="182409"/>
                    <a:pt x="1500530" y="167601"/>
                  </a:cubicBezTo>
                  <a:cubicBezTo>
                    <a:pt x="1485183" y="140095"/>
                    <a:pt x="1469847" y="112589"/>
                    <a:pt x="1454500" y="85083"/>
                  </a:cubicBezTo>
                  <a:cubicBezTo>
                    <a:pt x="1439601" y="58365"/>
                    <a:pt x="1425381" y="29913"/>
                    <a:pt x="1398795" y="12885"/>
                  </a:cubicBezTo>
                  <a:cubicBezTo>
                    <a:pt x="1370477" y="-5246"/>
                    <a:pt x="1329938" y="-4724"/>
                    <a:pt x="1303971" y="17518"/>
                  </a:cubicBezTo>
                  <a:cubicBezTo>
                    <a:pt x="1280004" y="38051"/>
                    <a:pt x="1270233" y="76896"/>
                    <a:pt x="1257965" y="105276"/>
                  </a:cubicBezTo>
                  <a:cubicBezTo>
                    <a:pt x="1244848" y="135620"/>
                    <a:pt x="1231743" y="165964"/>
                    <a:pt x="1218614" y="196295"/>
                  </a:cubicBezTo>
                  <a:cubicBezTo>
                    <a:pt x="1213898" y="207211"/>
                    <a:pt x="1211304" y="213942"/>
                    <a:pt x="1204552" y="225123"/>
                  </a:cubicBezTo>
                  <a:cubicBezTo>
                    <a:pt x="1201872" y="229550"/>
                    <a:pt x="1200794" y="231588"/>
                    <a:pt x="1198987" y="233662"/>
                  </a:cubicBezTo>
                  <a:cubicBezTo>
                    <a:pt x="1197132" y="235784"/>
                    <a:pt x="1195011" y="237627"/>
                    <a:pt x="1192950" y="239531"/>
                  </a:cubicBezTo>
                  <a:cubicBezTo>
                    <a:pt x="1196187" y="236524"/>
                    <a:pt x="1191313" y="239095"/>
                    <a:pt x="1190756" y="240004"/>
                  </a:cubicBezTo>
                  <a:cubicBezTo>
                    <a:pt x="1190598" y="240029"/>
                    <a:pt x="1190416" y="240065"/>
                    <a:pt x="1190247" y="240089"/>
                  </a:cubicBezTo>
                  <a:cubicBezTo>
                    <a:pt x="1188792" y="238197"/>
                    <a:pt x="1186792" y="236123"/>
                    <a:pt x="1185967" y="235008"/>
                  </a:cubicBezTo>
                  <a:cubicBezTo>
                    <a:pt x="1180051" y="226991"/>
                    <a:pt x="1174257" y="218878"/>
                    <a:pt x="1168401" y="210813"/>
                  </a:cubicBezTo>
                  <a:cubicBezTo>
                    <a:pt x="1149381" y="184604"/>
                    <a:pt x="1130348" y="158396"/>
                    <a:pt x="1111327" y="132188"/>
                  </a:cubicBezTo>
                  <a:cubicBezTo>
                    <a:pt x="1093191" y="107180"/>
                    <a:pt x="1075916" y="77539"/>
                    <a:pt x="1044627" y="67594"/>
                  </a:cubicBezTo>
                  <a:cubicBezTo>
                    <a:pt x="1010065" y="56619"/>
                    <a:pt x="976049" y="75393"/>
                    <a:pt x="960689" y="106767"/>
                  </a:cubicBezTo>
                  <a:cubicBezTo>
                    <a:pt x="946323" y="136093"/>
                    <a:pt x="938165" y="169214"/>
                    <a:pt x="927885" y="200152"/>
                  </a:cubicBezTo>
                  <a:cubicBezTo>
                    <a:pt x="917520" y="231321"/>
                    <a:pt x="906973" y="262429"/>
                    <a:pt x="896802" y="293670"/>
                  </a:cubicBezTo>
                  <a:cubicBezTo>
                    <a:pt x="895456" y="293476"/>
                    <a:pt x="893468" y="292943"/>
                    <a:pt x="893553" y="293100"/>
                  </a:cubicBezTo>
                  <a:cubicBezTo>
                    <a:pt x="892728" y="292761"/>
                    <a:pt x="892025" y="292482"/>
                    <a:pt x="892086" y="292530"/>
                  </a:cubicBezTo>
                  <a:cubicBezTo>
                    <a:pt x="895165" y="295332"/>
                    <a:pt x="889249" y="290347"/>
                    <a:pt x="888764" y="289959"/>
                  </a:cubicBezTo>
                  <a:cubicBezTo>
                    <a:pt x="870944" y="275454"/>
                    <a:pt x="859524" y="250277"/>
                    <a:pt x="847353" y="230569"/>
                  </a:cubicBezTo>
                  <a:cubicBezTo>
                    <a:pt x="830550" y="203342"/>
                    <a:pt x="813760" y="176103"/>
                    <a:pt x="796946" y="148875"/>
                  </a:cubicBezTo>
                  <a:cubicBezTo>
                    <a:pt x="780556" y="122364"/>
                    <a:pt x="761947" y="93706"/>
                    <a:pt x="730028" y="84658"/>
                  </a:cubicBezTo>
                  <a:cubicBezTo>
                    <a:pt x="699975" y="76145"/>
                    <a:pt x="664225" y="85143"/>
                    <a:pt x="646696" y="112492"/>
                  </a:cubicBezTo>
                  <a:cubicBezTo>
                    <a:pt x="638210" y="125723"/>
                    <a:pt x="633082" y="142436"/>
                    <a:pt x="626899" y="156856"/>
                  </a:cubicBezTo>
                  <a:cubicBezTo>
                    <a:pt x="620171" y="172537"/>
                    <a:pt x="613443" y="188231"/>
                    <a:pt x="606727" y="203912"/>
                  </a:cubicBezTo>
                  <a:cubicBezTo>
                    <a:pt x="596750" y="227173"/>
                    <a:pt x="586615" y="255528"/>
                    <a:pt x="575741" y="275551"/>
                  </a:cubicBezTo>
                  <a:cubicBezTo>
                    <a:pt x="571752" y="269524"/>
                    <a:pt x="567582" y="262865"/>
                    <a:pt x="566200" y="260779"/>
                  </a:cubicBezTo>
                  <a:cubicBezTo>
                    <a:pt x="530050" y="206240"/>
                    <a:pt x="493900" y="151701"/>
                    <a:pt x="457762" y="97162"/>
                  </a:cubicBezTo>
                  <a:cubicBezTo>
                    <a:pt x="439383" y="69426"/>
                    <a:pt x="420472" y="43884"/>
                    <a:pt x="383667" y="44103"/>
                  </a:cubicBezTo>
                  <a:cubicBezTo>
                    <a:pt x="351396" y="44297"/>
                    <a:pt x="323271" y="61142"/>
                    <a:pt x="306190" y="88321"/>
                  </a:cubicBezTo>
                  <a:cubicBezTo>
                    <a:pt x="290357" y="113523"/>
                    <a:pt x="284248" y="144437"/>
                    <a:pt x="276138" y="172670"/>
                  </a:cubicBezTo>
                  <a:cubicBezTo>
                    <a:pt x="268427" y="199546"/>
                    <a:pt x="260729" y="226421"/>
                    <a:pt x="253019" y="253296"/>
                  </a:cubicBezTo>
                  <a:cubicBezTo>
                    <a:pt x="241127" y="227731"/>
                    <a:pt x="229271" y="202153"/>
                    <a:pt x="217305" y="176636"/>
                  </a:cubicBezTo>
                  <a:cubicBezTo>
                    <a:pt x="193702" y="126305"/>
                    <a:pt x="170014" y="56085"/>
                    <a:pt x="102745" y="57346"/>
                  </a:cubicBezTo>
                  <a:cubicBezTo>
                    <a:pt x="33863" y="58644"/>
                    <a:pt x="20637" y="142714"/>
                    <a:pt x="10333" y="196089"/>
                  </a:cubicBezTo>
                  <a:cubicBezTo>
                    <a:pt x="-1790" y="258900"/>
                    <a:pt x="-3378" y="323032"/>
                    <a:pt x="6271" y="386267"/>
                  </a:cubicBezTo>
                  <a:cubicBezTo>
                    <a:pt x="10999" y="417266"/>
                    <a:pt x="59357" y="410923"/>
                    <a:pt x="60242" y="380676"/>
                  </a:cubicBezTo>
                  <a:cubicBezTo>
                    <a:pt x="61685" y="331473"/>
                    <a:pt x="66886" y="283167"/>
                    <a:pt x="78499" y="235323"/>
                  </a:cubicBezTo>
                  <a:cubicBezTo>
                    <a:pt x="84257" y="211625"/>
                    <a:pt x="91046" y="188497"/>
                    <a:pt x="99229" y="165515"/>
                  </a:cubicBezTo>
                  <a:cubicBezTo>
                    <a:pt x="99847" y="163781"/>
                    <a:pt x="103909" y="152029"/>
                    <a:pt x="107242" y="143054"/>
                  </a:cubicBezTo>
                  <a:cubicBezTo>
                    <a:pt x="112686" y="151871"/>
                    <a:pt x="121511" y="169384"/>
                    <a:pt x="126433" y="180190"/>
                  </a:cubicBezTo>
                  <a:cubicBezTo>
                    <a:pt x="137089" y="203560"/>
                    <a:pt x="147745" y="226918"/>
                    <a:pt x="158401" y="250289"/>
                  </a:cubicBezTo>
                  <a:cubicBezTo>
                    <a:pt x="180719" y="299237"/>
                    <a:pt x="203582" y="347991"/>
                    <a:pt x="225185" y="397267"/>
                  </a:cubicBezTo>
                  <a:cubicBezTo>
                    <a:pt x="240642" y="432535"/>
                    <a:pt x="294467" y="423063"/>
                    <a:pt x="304881" y="389384"/>
                  </a:cubicBezTo>
                  <a:cubicBezTo>
                    <a:pt x="322980" y="330867"/>
                    <a:pt x="339285" y="271743"/>
                    <a:pt x="356257" y="212886"/>
                  </a:cubicBezTo>
                  <a:cubicBezTo>
                    <a:pt x="362937" y="189698"/>
                    <a:pt x="366925" y="161840"/>
                    <a:pt x="378018" y="140313"/>
                  </a:cubicBezTo>
                  <a:cubicBezTo>
                    <a:pt x="378381" y="139598"/>
                    <a:pt x="378624" y="139113"/>
                    <a:pt x="378915" y="138530"/>
                  </a:cubicBezTo>
                  <a:cubicBezTo>
                    <a:pt x="381279" y="141696"/>
                    <a:pt x="383473" y="144509"/>
                    <a:pt x="384079" y="145431"/>
                  </a:cubicBezTo>
                  <a:cubicBezTo>
                    <a:pt x="417465" y="195980"/>
                    <a:pt x="450864" y="246517"/>
                    <a:pt x="484250" y="297066"/>
                  </a:cubicBezTo>
                  <a:cubicBezTo>
                    <a:pt x="499294" y="319842"/>
                    <a:pt x="513357" y="346754"/>
                    <a:pt x="537057" y="361793"/>
                  </a:cubicBezTo>
                  <a:cubicBezTo>
                    <a:pt x="565461" y="379815"/>
                    <a:pt x="602011" y="376358"/>
                    <a:pt x="626996" y="354006"/>
                  </a:cubicBezTo>
                  <a:cubicBezTo>
                    <a:pt x="647035" y="336081"/>
                    <a:pt x="656746" y="311462"/>
                    <a:pt x="667038" y="287340"/>
                  </a:cubicBezTo>
                  <a:cubicBezTo>
                    <a:pt x="679476" y="258196"/>
                    <a:pt x="691914" y="229053"/>
                    <a:pt x="704364" y="199910"/>
                  </a:cubicBezTo>
                  <a:cubicBezTo>
                    <a:pt x="705237" y="197860"/>
                    <a:pt x="709262" y="190025"/>
                    <a:pt x="713226" y="181791"/>
                  </a:cubicBezTo>
                  <a:cubicBezTo>
                    <a:pt x="724621" y="198430"/>
                    <a:pt x="734368" y="216719"/>
                    <a:pt x="744757" y="233819"/>
                  </a:cubicBezTo>
                  <a:cubicBezTo>
                    <a:pt x="772603" y="279614"/>
                    <a:pt x="798449" y="340326"/>
                    <a:pt x="845583" y="369554"/>
                  </a:cubicBezTo>
                  <a:cubicBezTo>
                    <a:pt x="894195" y="399704"/>
                    <a:pt x="960604" y="382616"/>
                    <a:pt x="981710" y="328065"/>
                  </a:cubicBezTo>
                  <a:cubicBezTo>
                    <a:pt x="1000537" y="279408"/>
                    <a:pt x="1013847" y="228616"/>
                    <a:pt x="1030965" y="179304"/>
                  </a:cubicBezTo>
                  <a:cubicBezTo>
                    <a:pt x="1031377" y="179850"/>
                    <a:pt x="1031765" y="180359"/>
                    <a:pt x="1031850" y="180469"/>
                  </a:cubicBezTo>
                  <a:cubicBezTo>
                    <a:pt x="1050398" y="207029"/>
                    <a:pt x="1068958" y="233564"/>
                    <a:pt x="1087506" y="260125"/>
                  </a:cubicBezTo>
                  <a:cubicBezTo>
                    <a:pt x="1102611" y="281749"/>
                    <a:pt x="1116685" y="309473"/>
                    <a:pt x="1139525" y="323869"/>
                  </a:cubicBezTo>
                  <a:cubicBezTo>
                    <a:pt x="1163382" y="338919"/>
                    <a:pt x="1194393" y="341139"/>
                    <a:pt x="1220796" y="332237"/>
                  </a:cubicBezTo>
                  <a:cubicBezTo>
                    <a:pt x="1280162" y="312214"/>
                    <a:pt x="1300249" y="250289"/>
                    <a:pt x="1322870" y="198054"/>
                  </a:cubicBezTo>
                  <a:cubicBezTo>
                    <a:pt x="1334544" y="171094"/>
                    <a:pt x="1346219" y="144121"/>
                    <a:pt x="1357905" y="117161"/>
                  </a:cubicBezTo>
                  <a:cubicBezTo>
                    <a:pt x="1358305" y="116239"/>
                    <a:pt x="1358705" y="115318"/>
                    <a:pt x="1359105" y="114408"/>
                  </a:cubicBezTo>
                  <a:cubicBezTo>
                    <a:pt x="1361106" y="118083"/>
                    <a:pt x="1363118" y="121745"/>
                    <a:pt x="1365130" y="125408"/>
                  </a:cubicBezTo>
                  <a:cubicBezTo>
                    <a:pt x="1372089" y="138167"/>
                    <a:pt x="1379059" y="150925"/>
                    <a:pt x="1386018" y="163684"/>
                  </a:cubicBezTo>
                  <a:cubicBezTo>
                    <a:pt x="1401111" y="191323"/>
                    <a:pt x="1416192" y="218975"/>
                    <a:pt x="1431285" y="246614"/>
                  </a:cubicBezTo>
                  <a:cubicBezTo>
                    <a:pt x="1444632" y="271064"/>
                    <a:pt x="1455930" y="296908"/>
                    <a:pt x="1481461" y="310916"/>
                  </a:cubicBezTo>
                  <a:cubicBezTo>
                    <a:pt x="1508992" y="326015"/>
                    <a:pt x="1542330" y="325239"/>
                    <a:pt x="1570600" y="312602"/>
                  </a:cubicBezTo>
                  <a:cubicBezTo>
                    <a:pt x="1624680" y="288419"/>
                    <a:pt x="1641688" y="223996"/>
                    <a:pt x="1661158" y="173495"/>
                  </a:cubicBezTo>
                  <a:cubicBezTo>
                    <a:pt x="1663800" y="166631"/>
                    <a:pt x="1666443" y="159778"/>
                    <a:pt x="1669098" y="152914"/>
                  </a:cubicBezTo>
                  <a:cubicBezTo>
                    <a:pt x="1676929" y="166352"/>
                    <a:pt x="1684749" y="179790"/>
                    <a:pt x="1692580" y="193227"/>
                  </a:cubicBezTo>
                  <a:cubicBezTo>
                    <a:pt x="1723663" y="246578"/>
                    <a:pt x="1754625" y="326731"/>
                    <a:pt x="1828986" y="322037"/>
                  </a:cubicBezTo>
                  <a:cubicBezTo>
                    <a:pt x="1861124" y="320012"/>
                    <a:pt x="1890776" y="303833"/>
                    <a:pt x="1911979" y="279808"/>
                  </a:cubicBezTo>
                  <a:cubicBezTo>
                    <a:pt x="1931715" y="257444"/>
                    <a:pt x="1942274" y="230545"/>
                    <a:pt x="1951984" y="202929"/>
                  </a:cubicBezTo>
                  <a:cubicBezTo>
                    <a:pt x="1955451" y="210024"/>
                    <a:pt x="1958930" y="217119"/>
                    <a:pt x="1962398" y="224214"/>
                  </a:cubicBezTo>
                  <a:cubicBezTo>
                    <a:pt x="1965173" y="229902"/>
                    <a:pt x="1967913" y="235614"/>
                    <a:pt x="1970750" y="241278"/>
                  </a:cubicBezTo>
                  <a:cubicBezTo>
                    <a:pt x="1970665" y="242175"/>
                    <a:pt x="1970459" y="243048"/>
                    <a:pt x="1970423" y="243958"/>
                  </a:cubicBezTo>
                  <a:cubicBezTo>
                    <a:pt x="1968786" y="286382"/>
                    <a:pt x="2018672" y="315440"/>
                    <a:pt x="2053416" y="288759"/>
                  </a:cubicBezTo>
                  <a:cubicBezTo>
                    <a:pt x="2090936" y="259918"/>
                    <a:pt x="2069490" y="216719"/>
                    <a:pt x="2052979" y="183015"/>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77" name="Google Shape;77;p2"/>
            <p:cNvGrpSpPr/>
            <p:nvPr/>
          </p:nvGrpSpPr>
          <p:grpSpPr>
            <a:xfrm>
              <a:off x="543942" y="8576191"/>
              <a:ext cx="2216653" cy="482153"/>
              <a:chOff x="543942" y="8576191"/>
              <a:chExt cx="2216653" cy="482153"/>
            </a:xfrm>
          </p:grpSpPr>
          <p:sp>
            <p:nvSpPr>
              <p:cNvPr id="78" name="Google Shape;78;p2"/>
              <p:cNvSpPr/>
              <p:nvPr/>
            </p:nvSpPr>
            <p:spPr>
              <a:xfrm>
                <a:off x="2472254" y="8861905"/>
                <a:ext cx="242" cy="72"/>
              </a:xfrm>
              <a:custGeom>
                <a:avLst/>
                <a:gdLst/>
                <a:ahLst/>
                <a:cxnLst/>
                <a:rect l="l" t="t" r="r" b="b"/>
                <a:pathLst>
                  <a:path w="242" h="72" extrusionOk="0">
                    <a:moveTo>
                      <a:pt x="242" y="73"/>
                    </a:moveTo>
                    <a:cubicBezTo>
                      <a:pt x="133" y="37"/>
                      <a:pt x="109" y="37"/>
                      <a:pt x="0" y="0"/>
                    </a:cubicBezTo>
                    <a:cubicBezTo>
                      <a:pt x="0" y="0"/>
                      <a:pt x="0" y="0"/>
                      <a:pt x="0" y="0"/>
                    </a:cubicBezTo>
                    <a:cubicBezTo>
                      <a:pt x="85" y="24"/>
                      <a:pt x="158" y="48"/>
                      <a:pt x="242" y="73"/>
                    </a:cubicBezTo>
                    <a:cubicBezTo>
                      <a:pt x="242" y="73"/>
                      <a:pt x="242" y="73"/>
                      <a:pt x="242" y="73"/>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79" name="Google Shape;79;p2"/>
              <p:cNvSpPr/>
              <p:nvPr/>
            </p:nvSpPr>
            <p:spPr>
              <a:xfrm>
                <a:off x="1023177" y="8737691"/>
                <a:ext cx="1272" cy="388"/>
              </a:xfrm>
              <a:custGeom>
                <a:avLst/>
                <a:gdLst/>
                <a:ahLst/>
                <a:cxnLst/>
                <a:rect l="l" t="t" r="r" b="b"/>
                <a:pathLst>
                  <a:path w="1272" h="388" extrusionOk="0">
                    <a:moveTo>
                      <a:pt x="0" y="388"/>
                    </a:moveTo>
                    <a:cubicBezTo>
                      <a:pt x="255" y="315"/>
                      <a:pt x="679" y="182"/>
                      <a:pt x="1273" y="0"/>
                    </a:cubicBezTo>
                    <a:cubicBezTo>
                      <a:pt x="836" y="109"/>
                      <a:pt x="448" y="218"/>
                      <a:pt x="158" y="303"/>
                    </a:cubicBezTo>
                    <a:cubicBezTo>
                      <a:pt x="97" y="328"/>
                      <a:pt x="48" y="352"/>
                      <a:pt x="0" y="388"/>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0" name="Google Shape;80;p2"/>
              <p:cNvSpPr/>
              <p:nvPr/>
            </p:nvSpPr>
            <p:spPr>
              <a:xfrm>
                <a:off x="543942" y="8576191"/>
                <a:ext cx="2216653" cy="482153"/>
              </a:xfrm>
              <a:custGeom>
                <a:avLst/>
                <a:gdLst/>
                <a:ahLst/>
                <a:cxnLst/>
                <a:rect l="l" t="t" r="r" b="b"/>
                <a:pathLst>
                  <a:path w="2216653" h="482153" extrusionOk="0">
                    <a:moveTo>
                      <a:pt x="2216241" y="191299"/>
                    </a:moveTo>
                    <a:cubicBezTo>
                      <a:pt x="2215163" y="181499"/>
                      <a:pt x="2214072" y="171700"/>
                      <a:pt x="2212993" y="161901"/>
                    </a:cubicBezTo>
                    <a:cubicBezTo>
                      <a:pt x="2210786" y="141938"/>
                      <a:pt x="2188492" y="128707"/>
                      <a:pt x="2169847" y="128779"/>
                    </a:cubicBezTo>
                    <a:cubicBezTo>
                      <a:pt x="2157810" y="115560"/>
                      <a:pt x="2145493" y="102571"/>
                      <a:pt x="2133406" y="89400"/>
                    </a:cubicBezTo>
                    <a:cubicBezTo>
                      <a:pt x="2104675" y="58086"/>
                      <a:pt x="2068949" y="20538"/>
                      <a:pt x="2022410" y="43642"/>
                    </a:cubicBezTo>
                    <a:cubicBezTo>
                      <a:pt x="1990078" y="59687"/>
                      <a:pt x="1977858" y="99406"/>
                      <a:pt x="1968633" y="131763"/>
                    </a:cubicBezTo>
                    <a:cubicBezTo>
                      <a:pt x="1959347" y="164314"/>
                      <a:pt x="1954061" y="197860"/>
                      <a:pt x="1944533" y="230338"/>
                    </a:cubicBezTo>
                    <a:cubicBezTo>
                      <a:pt x="1940411" y="244395"/>
                      <a:pt x="1935465" y="258996"/>
                      <a:pt x="1928955" y="270797"/>
                    </a:cubicBezTo>
                    <a:cubicBezTo>
                      <a:pt x="1928082" y="272386"/>
                      <a:pt x="1925439" y="276582"/>
                      <a:pt x="1923245" y="279978"/>
                    </a:cubicBezTo>
                    <a:cubicBezTo>
                      <a:pt x="1921596" y="277977"/>
                      <a:pt x="1920057" y="276133"/>
                      <a:pt x="1920008" y="276230"/>
                    </a:cubicBezTo>
                    <a:cubicBezTo>
                      <a:pt x="1910686" y="262805"/>
                      <a:pt x="1904055" y="247148"/>
                      <a:pt x="1896636" y="232667"/>
                    </a:cubicBezTo>
                    <a:cubicBezTo>
                      <a:pt x="1861225" y="163501"/>
                      <a:pt x="1825814" y="94336"/>
                      <a:pt x="1790403" y="25171"/>
                    </a:cubicBezTo>
                    <a:cubicBezTo>
                      <a:pt x="1771613" y="-11516"/>
                      <a:pt x="1709253" y="-7756"/>
                      <a:pt x="1699106" y="34206"/>
                    </a:cubicBezTo>
                    <a:cubicBezTo>
                      <a:pt x="1682061" y="104718"/>
                      <a:pt x="1665029" y="175242"/>
                      <a:pt x="1647984" y="245753"/>
                    </a:cubicBezTo>
                    <a:cubicBezTo>
                      <a:pt x="1646505" y="251878"/>
                      <a:pt x="1645063" y="258014"/>
                      <a:pt x="1643390" y="264078"/>
                    </a:cubicBezTo>
                    <a:cubicBezTo>
                      <a:pt x="1640941" y="261107"/>
                      <a:pt x="1637292" y="256656"/>
                      <a:pt x="1637013" y="256437"/>
                    </a:cubicBezTo>
                    <a:cubicBezTo>
                      <a:pt x="1628261" y="244565"/>
                      <a:pt x="1620951" y="231393"/>
                      <a:pt x="1614113" y="218356"/>
                    </a:cubicBezTo>
                    <a:cubicBezTo>
                      <a:pt x="1588025" y="168656"/>
                      <a:pt x="1570798" y="114468"/>
                      <a:pt x="1540309" y="67061"/>
                    </a:cubicBezTo>
                    <a:cubicBezTo>
                      <a:pt x="1518246" y="32751"/>
                      <a:pt x="1487248" y="-770"/>
                      <a:pt x="1442515" y="16342"/>
                    </a:cubicBezTo>
                    <a:cubicBezTo>
                      <a:pt x="1407322" y="29804"/>
                      <a:pt x="1393332" y="67243"/>
                      <a:pt x="1380797" y="99733"/>
                    </a:cubicBezTo>
                    <a:cubicBezTo>
                      <a:pt x="1359728" y="154345"/>
                      <a:pt x="1348781" y="214657"/>
                      <a:pt x="1318353" y="263569"/>
                    </a:cubicBezTo>
                    <a:cubicBezTo>
                      <a:pt x="1316571" y="261349"/>
                      <a:pt x="1315334" y="259651"/>
                      <a:pt x="1313504" y="256559"/>
                    </a:cubicBezTo>
                    <a:cubicBezTo>
                      <a:pt x="1295259" y="225948"/>
                      <a:pt x="1279038" y="193943"/>
                      <a:pt x="1261897" y="162701"/>
                    </a:cubicBezTo>
                    <a:cubicBezTo>
                      <a:pt x="1245349" y="132551"/>
                      <a:pt x="1230147" y="100982"/>
                      <a:pt x="1211623" y="71997"/>
                    </a:cubicBezTo>
                    <a:cubicBezTo>
                      <a:pt x="1191693" y="40816"/>
                      <a:pt x="1164102" y="13795"/>
                      <a:pt x="1125200" y="11151"/>
                    </a:cubicBezTo>
                    <a:cubicBezTo>
                      <a:pt x="1060913" y="6773"/>
                      <a:pt x="1025659" y="67315"/>
                      <a:pt x="1011063" y="121248"/>
                    </a:cubicBezTo>
                    <a:cubicBezTo>
                      <a:pt x="1001462" y="156722"/>
                      <a:pt x="992334" y="191614"/>
                      <a:pt x="978126" y="225645"/>
                    </a:cubicBezTo>
                    <a:cubicBezTo>
                      <a:pt x="974816" y="233577"/>
                      <a:pt x="971337" y="241520"/>
                      <a:pt x="967361" y="249185"/>
                    </a:cubicBezTo>
                    <a:cubicBezTo>
                      <a:pt x="960778" y="239750"/>
                      <a:pt x="952074" y="227379"/>
                      <a:pt x="945527" y="217822"/>
                    </a:cubicBezTo>
                    <a:cubicBezTo>
                      <a:pt x="933684" y="200540"/>
                      <a:pt x="921827" y="183246"/>
                      <a:pt x="909983" y="165963"/>
                    </a:cubicBezTo>
                    <a:cubicBezTo>
                      <a:pt x="886283" y="131387"/>
                      <a:pt x="862583" y="96823"/>
                      <a:pt x="838895" y="62246"/>
                    </a:cubicBezTo>
                    <a:cubicBezTo>
                      <a:pt x="817692" y="31308"/>
                      <a:pt x="776087" y="27002"/>
                      <a:pt x="753441" y="59565"/>
                    </a:cubicBezTo>
                    <a:cubicBezTo>
                      <a:pt x="722274" y="104378"/>
                      <a:pt x="712975" y="158274"/>
                      <a:pt x="708611" y="211601"/>
                    </a:cubicBezTo>
                    <a:cubicBezTo>
                      <a:pt x="706611" y="235966"/>
                      <a:pt x="705544" y="260415"/>
                      <a:pt x="702829" y="284720"/>
                    </a:cubicBezTo>
                    <a:cubicBezTo>
                      <a:pt x="696464" y="274933"/>
                      <a:pt x="690100" y="265145"/>
                      <a:pt x="683723" y="255346"/>
                    </a:cubicBezTo>
                    <a:cubicBezTo>
                      <a:pt x="663914" y="224893"/>
                      <a:pt x="644360" y="194258"/>
                      <a:pt x="624297" y="163975"/>
                    </a:cubicBezTo>
                    <a:cubicBezTo>
                      <a:pt x="588098" y="109351"/>
                      <a:pt x="533606" y="48966"/>
                      <a:pt x="460578" y="64259"/>
                    </a:cubicBezTo>
                    <a:cubicBezTo>
                      <a:pt x="392472" y="78534"/>
                      <a:pt x="359280" y="152963"/>
                      <a:pt x="337229" y="211516"/>
                    </a:cubicBezTo>
                    <a:cubicBezTo>
                      <a:pt x="329749" y="231381"/>
                      <a:pt x="323081" y="251562"/>
                      <a:pt x="315662" y="271464"/>
                    </a:cubicBezTo>
                    <a:cubicBezTo>
                      <a:pt x="302388" y="232812"/>
                      <a:pt x="289137" y="194161"/>
                      <a:pt x="275802" y="155521"/>
                    </a:cubicBezTo>
                    <a:cubicBezTo>
                      <a:pt x="264189" y="121867"/>
                      <a:pt x="254175" y="86756"/>
                      <a:pt x="231433" y="58632"/>
                    </a:cubicBezTo>
                    <a:cubicBezTo>
                      <a:pt x="207442" y="28955"/>
                      <a:pt x="167388" y="13601"/>
                      <a:pt x="129844" y="23085"/>
                    </a:cubicBezTo>
                    <a:cubicBezTo>
                      <a:pt x="90129" y="33115"/>
                      <a:pt x="60937" y="62500"/>
                      <a:pt x="44863" y="99224"/>
                    </a:cubicBezTo>
                    <a:cubicBezTo>
                      <a:pt x="29794" y="133655"/>
                      <a:pt x="27200" y="172307"/>
                      <a:pt x="22120" y="209175"/>
                    </a:cubicBezTo>
                    <a:cubicBezTo>
                      <a:pt x="16725" y="248421"/>
                      <a:pt x="10991" y="287812"/>
                      <a:pt x="7391" y="327264"/>
                    </a:cubicBezTo>
                    <a:cubicBezTo>
                      <a:pt x="3803" y="366620"/>
                      <a:pt x="2942" y="406132"/>
                      <a:pt x="93" y="445584"/>
                    </a:cubicBezTo>
                    <a:cubicBezTo>
                      <a:pt x="-2780" y="485424"/>
                      <a:pt x="61835" y="497564"/>
                      <a:pt x="70551" y="457384"/>
                    </a:cubicBezTo>
                    <a:cubicBezTo>
                      <a:pt x="77849" y="423766"/>
                      <a:pt x="87486" y="390511"/>
                      <a:pt x="93984" y="356784"/>
                    </a:cubicBezTo>
                    <a:cubicBezTo>
                      <a:pt x="100409" y="323432"/>
                      <a:pt x="105804" y="289983"/>
                      <a:pt x="111138" y="256437"/>
                    </a:cubicBezTo>
                    <a:cubicBezTo>
                      <a:pt x="115696" y="227840"/>
                      <a:pt x="119212" y="198163"/>
                      <a:pt x="124619" y="170269"/>
                    </a:cubicBezTo>
                    <a:cubicBezTo>
                      <a:pt x="127080" y="157595"/>
                      <a:pt x="130413" y="145286"/>
                      <a:pt x="135626" y="134006"/>
                    </a:cubicBezTo>
                    <a:cubicBezTo>
                      <a:pt x="138972" y="126778"/>
                      <a:pt x="136572" y="130562"/>
                      <a:pt x="141675" y="125469"/>
                    </a:cubicBezTo>
                    <a:cubicBezTo>
                      <a:pt x="144379" y="122776"/>
                      <a:pt x="147507" y="120702"/>
                      <a:pt x="148670" y="119987"/>
                    </a:cubicBezTo>
                    <a:cubicBezTo>
                      <a:pt x="146112" y="120545"/>
                      <a:pt x="147458" y="120169"/>
                      <a:pt x="152513" y="118895"/>
                    </a:cubicBezTo>
                    <a:cubicBezTo>
                      <a:pt x="152828" y="118907"/>
                      <a:pt x="153325" y="118907"/>
                      <a:pt x="153713" y="118919"/>
                    </a:cubicBezTo>
                    <a:cubicBezTo>
                      <a:pt x="154150" y="119465"/>
                      <a:pt x="154817" y="120278"/>
                      <a:pt x="155362" y="120933"/>
                    </a:cubicBezTo>
                    <a:cubicBezTo>
                      <a:pt x="159338" y="126257"/>
                      <a:pt x="162018" y="132709"/>
                      <a:pt x="164927" y="138615"/>
                    </a:cubicBezTo>
                    <a:cubicBezTo>
                      <a:pt x="167630" y="144073"/>
                      <a:pt x="170673" y="153957"/>
                      <a:pt x="174468" y="165090"/>
                    </a:cubicBezTo>
                    <a:cubicBezTo>
                      <a:pt x="179971" y="181233"/>
                      <a:pt x="185536" y="197362"/>
                      <a:pt x="191088" y="213493"/>
                    </a:cubicBezTo>
                    <a:cubicBezTo>
                      <a:pt x="212497" y="275721"/>
                      <a:pt x="233906" y="337937"/>
                      <a:pt x="255315" y="400165"/>
                    </a:cubicBezTo>
                    <a:cubicBezTo>
                      <a:pt x="266795" y="433529"/>
                      <a:pt x="309128" y="453358"/>
                      <a:pt x="337568" y="424676"/>
                    </a:cubicBezTo>
                    <a:cubicBezTo>
                      <a:pt x="386726" y="375097"/>
                      <a:pt x="406486" y="310018"/>
                      <a:pt x="430053" y="246189"/>
                    </a:cubicBezTo>
                    <a:cubicBezTo>
                      <a:pt x="439921" y="219448"/>
                      <a:pt x="449583" y="193700"/>
                      <a:pt x="466119" y="173677"/>
                    </a:cubicBezTo>
                    <a:cubicBezTo>
                      <a:pt x="468495" y="170803"/>
                      <a:pt x="471428" y="167807"/>
                      <a:pt x="474204" y="165406"/>
                    </a:cubicBezTo>
                    <a:cubicBezTo>
                      <a:pt x="487600" y="153848"/>
                      <a:pt x="478290" y="162410"/>
                      <a:pt x="477720" y="162738"/>
                    </a:cubicBezTo>
                    <a:cubicBezTo>
                      <a:pt x="478338" y="162374"/>
                      <a:pt x="478690" y="162179"/>
                      <a:pt x="479211" y="161876"/>
                    </a:cubicBezTo>
                    <a:cubicBezTo>
                      <a:pt x="478641" y="162034"/>
                      <a:pt x="478775" y="161961"/>
                      <a:pt x="479369" y="161792"/>
                    </a:cubicBezTo>
                    <a:cubicBezTo>
                      <a:pt x="489176" y="156164"/>
                      <a:pt x="482424" y="160870"/>
                      <a:pt x="481321" y="161222"/>
                    </a:cubicBezTo>
                    <a:cubicBezTo>
                      <a:pt x="480957" y="161343"/>
                      <a:pt x="480763" y="161403"/>
                      <a:pt x="480484" y="161488"/>
                    </a:cubicBezTo>
                    <a:cubicBezTo>
                      <a:pt x="481417" y="161258"/>
                      <a:pt x="482533" y="161028"/>
                      <a:pt x="483406" y="161015"/>
                    </a:cubicBezTo>
                    <a:cubicBezTo>
                      <a:pt x="493261" y="160894"/>
                      <a:pt x="487600" y="161452"/>
                      <a:pt x="485151" y="161185"/>
                    </a:cubicBezTo>
                    <a:cubicBezTo>
                      <a:pt x="486388" y="161319"/>
                      <a:pt x="487333" y="161500"/>
                      <a:pt x="488097" y="161670"/>
                    </a:cubicBezTo>
                    <a:cubicBezTo>
                      <a:pt x="495856" y="165151"/>
                      <a:pt x="500499" y="168959"/>
                      <a:pt x="504645" y="172622"/>
                    </a:cubicBezTo>
                    <a:cubicBezTo>
                      <a:pt x="531036" y="195944"/>
                      <a:pt x="545268" y="223826"/>
                      <a:pt x="564871" y="253951"/>
                    </a:cubicBezTo>
                    <a:cubicBezTo>
                      <a:pt x="587335" y="288455"/>
                      <a:pt x="609810" y="322971"/>
                      <a:pt x="632274" y="357475"/>
                    </a:cubicBezTo>
                    <a:cubicBezTo>
                      <a:pt x="655622" y="393325"/>
                      <a:pt x="685166" y="434960"/>
                      <a:pt x="734627" y="422129"/>
                    </a:cubicBezTo>
                    <a:cubicBezTo>
                      <a:pt x="780112" y="410328"/>
                      <a:pt x="790719" y="358312"/>
                      <a:pt x="797375" y="318447"/>
                    </a:cubicBezTo>
                    <a:cubicBezTo>
                      <a:pt x="803763" y="280172"/>
                      <a:pt x="804806" y="241533"/>
                      <a:pt x="808540" y="202990"/>
                    </a:cubicBezTo>
                    <a:cubicBezTo>
                      <a:pt x="808831" y="200019"/>
                      <a:pt x="809182" y="197096"/>
                      <a:pt x="809534" y="194161"/>
                    </a:cubicBezTo>
                    <a:cubicBezTo>
                      <a:pt x="834725" y="231151"/>
                      <a:pt x="859977" y="268105"/>
                      <a:pt x="885604" y="304791"/>
                    </a:cubicBezTo>
                    <a:cubicBezTo>
                      <a:pt x="907668" y="336385"/>
                      <a:pt x="935538" y="364570"/>
                      <a:pt x="977532" y="359719"/>
                    </a:cubicBezTo>
                    <a:cubicBezTo>
                      <a:pt x="1014725" y="355425"/>
                      <a:pt x="1039576" y="326367"/>
                      <a:pt x="1054997" y="294434"/>
                    </a:cubicBezTo>
                    <a:cubicBezTo>
                      <a:pt x="1071581" y="260088"/>
                      <a:pt x="1085837" y="224699"/>
                      <a:pt x="1096202" y="187963"/>
                    </a:cubicBezTo>
                    <a:cubicBezTo>
                      <a:pt x="1100130" y="174065"/>
                      <a:pt x="1103039" y="159900"/>
                      <a:pt x="1107052" y="146025"/>
                    </a:cubicBezTo>
                    <a:cubicBezTo>
                      <a:pt x="1108846" y="139828"/>
                      <a:pt x="1110895" y="133752"/>
                      <a:pt x="1113089" y="127688"/>
                    </a:cubicBezTo>
                    <a:cubicBezTo>
                      <a:pt x="1113295" y="127130"/>
                      <a:pt x="1114398" y="124523"/>
                      <a:pt x="1115138" y="122715"/>
                    </a:cubicBezTo>
                    <a:cubicBezTo>
                      <a:pt x="1116265" y="120751"/>
                      <a:pt x="1118896" y="115742"/>
                      <a:pt x="1118823" y="115863"/>
                    </a:cubicBezTo>
                    <a:cubicBezTo>
                      <a:pt x="1119248" y="115172"/>
                      <a:pt x="1119745" y="114517"/>
                      <a:pt x="1120169" y="113826"/>
                    </a:cubicBezTo>
                    <a:cubicBezTo>
                      <a:pt x="1121248" y="114941"/>
                      <a:pt x="1122084" y="115791"/>
                      <a:pt x="1121781" y="115402"/>
                    </a:cubicBezTo>
                    <a:cubicBezTo>
                      <a:pt x="1140632" y="139525"/>
                      <a:pt x="1156877" y="177643"/>
                      <a:pt x="1172915" y="206883"/>
                    </a:cubicBezTo>
                    <a:cubicBezTo>
                      <a:pt x="1190627" y="239180"/>
                      <a:pt x="1207308" y="272349"/>
                      <a:pt x="1226244" y="303943"/>
                    </a:cubicBezTo>
                    <a:cubicBezTo>
                      <a:pt x="1245543" y="336142"/>
                      <a:pt x="1274832" y="367917"/>
                      <a:pt x="1314510" y="371264"/>
                    </a:cubicBezTo>
                    <a:cubicBezTo>
                      <a:pt x="1392241" y="377814"/>
                      <a:pt x="1426415" y="276715"/>
                      <a:pt x="1445994" y="217992"/>
                    </a:cubicBezTo>
                    <a:cubicBezTo>
                      <a:pt x="1454153" y="193530"/>
                      <a:pt x="1461450" y="168777"/>
                      <a:pt x="1470070" y="144473"/>
                    </a:cubicBezTo>
                    <a:cubicBezTo>
                      <a:pt x="1496740" y="195665"/>
                      <a:pt x="1514294" y="251623"/>
                      <a:pt x="1546722" y="299734"/>
                    </a:cubicBezTo>
                    <a:cubicBezTo>
                      <a:pt x="1568883" y="332625"/>
                      <a:pt x="1597250" y="370706"/>
                      <a:pt x="1639401" y="376261"/>
                    </a:cubicBezTo>
                    <a:cubicBezTo>
                      <a:pt x="1685711" y="382362"/>
                      <a:pt x="1718090" y="348343"/>
                      <a:pt x="1733681" y="308211"/>
                    </a:cubicBezTo>
                    <a:cubicBezTo>
                      <a:pt x="1748058" y="271197"/>
                      <a:pt x="1754107" y="229489"/>
                      <a:pt x="1763418" y="190923"/>
                    </a:cubicBezTo>
                    <a:cubicBezTo>
                      <a:pt x="1778656" y="220684"/>
                      <a:pt x="1793883" y="250446"/>
                      <a:pt x="1809121" y="280208"/>
                    </a:cubicBezTo>
                    <a:cubicBezTo>
                      <a:pt x="1825499" y="312202"/>
                      <a:pt x="1841489" y="345699"/>
                      <a:pt x="1871529" y="367262"/>
                    </a:cubicBezTo>
                    <a:cubicBezTo>
                      <a:pt x="1905582" y="391700"/>
                      <a:pt x="1949418" y="388862"/>
                      <a:pt x="1981665" y="362860"/>
                    </a:cubicBezTo>
                    <a:cubicBezTo>
                      <a:pt x="2036339" y="318763"/>
                      <a:pt x="2044122" y="236815"/>
                      <a:pt x="2060439" y="173483"/>
                    </a:cubicBezTo>
                    <a:cubicBezTo>
                      <a:pt x="2061469" y="169468"/>
                      <a:pt x="2062755" y="165454"/>
                      <a:pt x="2064149" y="161452"/>
                    </a:cubicBezTo>
                    <a:cubicBezTo>
                      <a:pt x="2086794" y="186787"/>
                      <a:pt x="2108991" y="213565"/>
                      <a:pt x="2134776" y="235359"/>
                    </a:cubicBezTo>
                    <a:cubicBezTo>
                      <a:pt x="2172757" y="267450"/>
                      <a:pt x="2221648" y="240065"/>
                      <a:pt x="2216241" y="191299"/>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81" name="Google Shape;81;p2"/>
            <p:cNvGrpSpPr/>
            <p:nvPr/>
          </p:nvGrpSpPr>
          <p:grpSpPr>
            <a:xfrm>
              <a:off x="591631" y="9453553"/>
              <a:ext cx="2057943" cy="456357"/>
              <a:chOff x="591631" y="9453553"/>
              <a:chExt cx="2057943" cy="456357"/>
            </a:xfrm>
          </p:grpSpPr>
          <p:sp>
            <p:nvSpPr>
              <p:cNvPr id="82" name="Google Shape;82;p2"/>
              <p:cNvSpPr/>
              <p:nvPr/>
            </p:nvSpPr>
            <p:spPr>
              <a:xfrm>
                <a:off x="591631" y="9453553"/>
                <a:ext cx="2057943" cy="456357"/>
              </a:xfrm>
              <a:custGeom>
                <a:avLst/>
                <a:gdLst/>
                <a:ahLst/>
                <a:cxnLst/>
                <a:rect l="l" t="t" r="r" b="b"/>
                <a:pathLst>
                  <a:path w="2057943" h="456357" extrusionOk="0">
                    <a:moveTo>
                      <a:pt x="2040451" y="145557"/>
                    </a:moveTo>
                    <a:cubicBezTo>
                      <a:pt x="2026764" y="136958"/>
                      <a:pt x="2005052" y="137637"/>
                      <a:pt x="1993656" y="150105"/>
                    </a:cubicBezTo>
                    <a:cubicBezTo>
                      <a:pt x="1977897" y="167339"/>
                      <a:pt x="1962428" y="183081"/>
                      <a:pt x="1948826" y="202182"/>
                    </a:cubicBezTo>
                    <a:cubicBezTo>
                      <a:pt x="1937540" y="218034"/>
                      <a:pt x="1925854" y="233763"/>
                      <a:pt x="1912858" y="248244"/>
                    </a:cubicBezTo>
                    <a:cubicBezTo>
                      <a:pt x="1911343" y="249930"/>
                      <a:pt x="1905269" y="255957"/>
                      <a:pt x="1900965" y="260263"/>
                    </a:cubicBezTo>
                    <a:cubicBezTo>
                      <a:pt x="1897862" y="257558"/>
                      <a:pt x="1894262" y="254611"/>
                      <a:pt x="1890055" y="249978"/>
                    </a:cubicBezTo>
                    <a:cubicBezTo>
                      <a:pt x="1883521" y="242799"/>
                      <a:pt x="1881036" y="239657"/>
                      <a:pt x="1877665" y="234685"/>
                    </a:cubicBezTo>
                    <a:cubicBezTo>
                      <a:pt x="1856972" y="204135"/>
                      <a:pt x="1843467" y="169255"/>
                      <a:pt x="1828325" y="135806"/>
                    </a:cubicBezTo>
                    <a:cubicBezTo>
                      <a:pt x="1812663" y="101205"/>
                      <a:pt x="1794139" y="56296"/>
                      <a:pt x="1760789" y="35387"/>
                    </a:cubicBezTo>
                    <a:cubicBezTo>
                      <a:pt x="1736047" y="19876"/>
                      <a:pt x="1702503" y="21186"/>
                      <a:pt x="1680476" y="41124"/>
                    </a:cubicBezTo>
                    <a:cubicBezTo>
                      <a:pt x="1664207" y="55847"/>
                      <a:pt x="1656727" y="75689"/>
                      <a:pt x="1652254" y="96609"/>
                    </a:cubicBezTo>
                    <a:cubicBezTo>
                      <a:pt x="1642543" y="141907"/>
                      <a:pt x="1631524" y="186889"/>
                      <a:pt x="1618795" y="231435"/>
                    </a:cubicBezTo>
                    <a:cubicBezTo>
                      <a:pt x="1612600" y="253131"/>
                      <a:pt x="1606029" y="274719"/>
                      <a:pt x="1599095" y="296197"/>
                    </a:cubicBezTo>
                    <a:cubicBezTo>
                      <a:pt x="1598622" y="297689"/>
                      <a:pt x="1598162" y="299229"/>
                      <a:pt x="1597701" y="300745"/>
                    </a:cubicBezTo>
                    <a:cubicBezTo>
                      <a:pt x="1596452" y="298756"/>
                      <a:pt x="1595155" y="296792"/>
                      <a:pt x="1593943" y="294778"/>
                    </a:cubicBezTo>
                    <a:cubicBezTo>
                      <a:pt x="1584075" y="278236"/>
                      <a:pt x="1575880" y="260748"/>
                      <a:pt x="1568655" y="242896"/>
                    </a:cubicBezTo>
                    <a:cubicBezTo>
                      <a:pt x="1563903" y="231156"/>
                      <a:pt x="1556447" y="209035"/>
                      <a:pt x="1550713" y="191898"/>
                    </a:cubicBezTo>
                    <a:cubicBezTo>
                      <a:pt x="1544506" y="173354"/>
                      <a:pt x="1538324" y="154798"/>
                      <a:pt x="1531426" y="136497"/>
                    </a:cubicBezTo>
                    <a:cubicBezTo>
                      <a:pt x="1514914" y="92667"/>
                      <a:pt x="1495324" y="52281"/>
                      <a:pt x="1465332" y="15922"/>
                    </a:cubicBezTo>
                    <a:cubicBezTo>
                      <a:pt x="1440432" y="-14252"/>
                      <a:pt x="1393056" y="1975"/>
                      <a:pt x="1381478" y="35278"/>
                    </a:cubicBezTo>
                    <a:cubicBezTo>
                      <a:pt x="1363767" y="86276"/>
                      <a:pt x="1346056" y="137274"/>
                      <a:pt x="1328344" y="188272"/>
                    </a:cubicBezTo>
                    <a:cubicBezTo>
                      <a:pt x="1319761" y="212964"/>
                      <a:pt x="1311590" y="237850"/>
                      <a:pt x="1302571" y="262385"/>
                    </a:cubicBezTo>
                    <a:cubicBezTo>
                      <a:pt x="1301141" y="266278"/>
                      <a:pt x="1299662" y="270147"/>
                      <a:pt x="1298073" y="273979"/>
                    </a:cubicBezTo>
                    <a:cubicBezTo>
                      <a:pt x="1297589" y="275144"/>
                      <a:pt x="1297382" y="275738"/>
                      <a:pt x="1297298" y="276053"/>
                    </a:cubicBezTo>
                    <a:cubicBezTo>
                      <a:pt x="1296897" y="276744"/>
                      <a:pt x="1296594" y="277266"/>
                      <a:pt x="1296025" y="278272"/>
                    </a:cubicBezTo>
                    <a:cubicBezTo>
                      <a:pt x="1293576" y="282626"/>
                      <a:pt x="1290957" y="286823"/>
                      <a:pt x="1288424" y="291104"/>
                    </a:cubicBezTo>
                    <a:cubicBezTo>
                      <a:pt x="1287708" y="292317"/>
                      <a:pt x="1287248" y="293154"/>
                      <a:pt x="1286933" y="293772"/>
                    </a:cubicBezTo>
                    <a:cubicBezTo>
                      <a:pt x="1286411" y="294136"/>
                      <a:pt x="1285672" y="294706"/>
                      <a:pt x="1284375" y="295894"/>
                    </a:cubicBezTo>
                    <a:cubicBezTo>
                      <a:pt x="1283950" y="296283"/>
                      <a:pt x="1283514" y="296658"/>
                      <a:pt x="1283090" y="297046"/>
                    </a:cubicBezTo>
                    <a:cubicBezTo>
                      <a:pt x="1282908" y="297143"/>
                      <a:pt x="1282786" y="297192"/>
                      <a:pt x="1282532" y="297337"/>
                    </a:cubicBezTo>
                    <a:cubicBezTo>
                      <a:pt x="1282580" y="297362"/>
                      <a:pt x="1282629" y="297398"/>
                      <a:pt x="1282678" y="297423"/>
                    </a:cubicBezTo>
                    <a:cubicBezTo>
                      <a:pt x="1282653" y="297447"/>
                      <a:pt x="1282617" y="297471"/>
                      <a:pt x="1282593" y="297495"/>
                    </a:cubicBezTo>
                    <a:cubicBezTo>
                      <a:pt x="1282399" y="297544"/>
                      <a:pt x="1282229" y="297580"/>
                      <a:pt x="1282035" y="297616"/>
                    </a:cubicBezTo>
                    <a:cubicBezTo>
                      <a:pt x="1282011" y="297629"/>
                      <a:pt x="1281974" y="297653"/>
                      <a:pt x="1281950" y="297665"/>
                    </a:cubicBezTo>
                    <a:cubicBezTo>
                      <a:pt x="1281938" y="297653"/>
                      <a:pt x="1281926" y="297653"/>
                      <a:pt x="1281914" y="297641"/>
                    </a:cubicBezTo>
                    <a:cubicBezTo>
                      <a:pt x="1278568" y="298393"/>
                      <a:pt x="1278010" y="298478"/>
                      <a:pt x="1280604" y="297786"/>
                    </a:cubicBezTo>
                    <a:cubicBezTo>
                      <a:pt x="1280459" y="297240"/>
                      <a:pt x="1280568" y="296986"/>
                      <a:pt x="1280786" y="296865"/>
                    </a:cubicBezTo>
                    <a:cubicBezTo>
                      <a:pt x="1280289" y="296513"/>
                      <a:pt x="1280035" y="296355"/>
                      <a:pt x="1279453" y="295931"/>
                    </a:cubicBezTo>
                    <a:cubicBezTo>
                      <a:pt x="1280192" y="296464"/>
                      <a:pt x="1280592" y="296731"/>
                      <a:pt x="1280786" y="296853"/>
                    </a:cubicBezTo>
                    <a:cubicBezTo>
                      <a:pt x="1280811" y="296840"/>
                      <a:pt x="1280823" y="296816"/>
                      <a:pt x="1280847" y="296804"/>
                    </a:cubicBezTo>
                    <a:cubicBezTo>
                      <a:pt x="1280168" y="296125"/>
                      <a:pt x="1276410" y="293141"/>
                      <a:pt x="1276580" y="293481"/>
                    </a:cubicBezTo>
                    <a:cubicBezTo>
                      <a:pt x="1261778" y="279764"/>
                      <a:pt x="1250806" y="264714"/>
                      <a:pt x="1240345" y="247698"/>
                    </a:cubicBezTo>
                    <a:cubicBezTo>
                      <a:pt x="1216269" y="208562"/>
                      <a:pt x="1198654" y="165969"/>
                      <a:pt x="1178567" y="124758"/>
                    </a:cubicBezTo>
                    <a:cubicBezTo>
                      <a:pt x="1156879" y="80248"/>
                      <a:pt x="1126839" y="12029"/>
                      <a:pt x="1065133" y="29020"/>
                    </a:cubicBezTo>
                    <a:cubicBezTo>
                      <a:pt x="1010375" y="44107"/>
                      <a:pt x="997852" y="112848"/>
                      <a:pt x="981850" y="158995"/>
                    </a:cubicBezTo>
                    <a:cubicBezTo>
                      <a:pt x="973376" y="183408"/>
                      <a:pt x="964914" y="207822"/>
                      <a:pt x="956440" y="232247"/>
                    </a:cubicBezTo>
                    <a:cubicBezTo>
                      <a:pt x="948815" y="254235"/>
                      <a:pt x="942875" y="278988"/>
                      <a:pt x="931116" y="298356"/>
                    </a:cubicBezTo>
                    <a:cubicBezTo>
                      <a:pt x="926363" y="306179"/>
                      <a:pt x="929831" y="301558"/>
                      <a:pt x="926303" y="305657"/>
                    </a:cubicBezTo>
                    <a:cubicBezTo>
                      <a:pt x="925418" y="306688"/>
                      <a:pt x="917405" y="314414"/>
                      <a:pt x="921963" y="310084"/>
                    </a:cubicBezTo>
                    <a:cubicBezTo>
                      <a:pt x="918350" y="313516"/>
                      <a:pt x="919223" y="313262"/>
                      <a:pt x="916520" y="313383"/>
                    </a:cubicBezTo>
                    <a:cubicBezTo>
                      <a:pt x="916496" y="313371"/>
                      <a:pt x="916471" y="313346"/>
                      <a:pt x="916447" y="313334"/>
                    </a:cubicBezTo>
                    <a:cubicBezTo>
                      <a:pt x="916289" y="313346"/>
                      <a:pt x="916120" y="313359"/>
                      <a:pt x="915926" y="313371"/>
                    </a:cubicBezTo>
                    <a:cubicBezTo>
                      <a:pt x="916071" y="313359"/>
                      <a:pt x="916314" y="313334"/>
                      <a:pt x="916423" y="313322"/>
                    </a:cubicBezTo>
                    <a:cubicBezTo>
                      <a:pt x="915732" y="312849"/>
                      <a:pt x="914701" y="312182"/>
                      <a:pt x="912980" y="311176"/>
                    </a:cubicBezTo>
                    <a:cubicBezTo>
                      <a:pt x="911986" y="309817"/>
                      <a:pt x="910543" y="307865"/>
                      <a:pt x="909404" y="306312"/>
                    </a:cubicBezTo>
                    <a:cubicBezTo>
                      <a:pt x="909234" y="306045"/>
                      <a:pt x="908349" y="304736"/>
                      <a:pt x="905924" y="301134"/>
                    </a:cubicBezTo>
                    <a:cubicBezTo>
                      <a:pt x="901027" y="293845"/>
                      <a:pt x="896614" y="286168"/>
                      <a:pt x="892262" y="278539"/>
                    </a:cubicBezTo>
                    <a:cubicBezTo>
                      <a:pt x="868235" y="236359"/>
                      <a:pt x="850063" y="191231"/>
                      <a:pt x="828860" y="147631"/>
                    </a:cubicBezTo>
                    <a:cubicBezTo>
                      <a:pt x="808687" y="106141"/>
                      <a:pt x="783957" y="47273"/>
                      <a:pt x="735017" y="34017"/>
                    </a:cubicBezTo>
                    <a:cubicBezTo>
                      <a:pt x="672548" y="17098"/>
                      <a:pt x="639550" y="75979"/>
                      <a:pt x="619135" y="123509"/>
                    </a:cubicBezTo>
                    <a:cubicBezTo>
                      <a:pt x="602369" y="162512"/>
                      <a:pt x="590852" y="203528"/>
                      <a:pt x="574450" y="242677"/>
                    </a:cubicBezTo>
                    <a:cubicBezTo>
                      <a:pt x="568631" y="256576"/>
                      <a:pt x="559236" y="274501"/>
                      <a:pt x="548653" y="289770"/>
                    </a:cubicBezTo>
                    <a:cubicBezTo>
                      <a:pt x="543404" y="297362"/>
                      <a:pt x="541428" y="300297"/>
                      <a:pt x="534893" y="306676"/>
                    </a:cubicBezTo>
                    <a:cubicBezTo>
                      <a:pt x="534518" y="307040"/>
                      <a:pt x="533523" y="308265"/>
                      <a:pt x="532420" y="309502"/>
                    </a:cubicBezTo>
                    <a:cubicBezTo>
                      <a:pt x="531657" y="309235"/>
                      <a:pt x="530856" y="309090"/>
                      <a:pt x="530093" y="308774"/>
                    </a:cubicBezTo>
                    <a:cubicBezTo>
                      <a:pt x="529208" y="308447"/>
                      <a:pt x="528747" y="308301"/>
                      <a:pt x="528299" y="308168"/>
                    </a:cubicBezTo>
                    <a:cubicBezTo>
                      <a:pt x="527523" y="307695"/>
                      <a:pt x="526432" y="307052"/>
                      <a:pt x="524868" y="306179"/>
                    </a:cubicBezTo>
                    <a:cubicBezTo>
                      <a:pt x="520637" y="303802"/>
                      <a:pt x="516527" y="301231"/>
                      <a:pt x="512527" y="298490"/>
                    </a:cubicBezTo>
                    <a:cubicBezTo>
                      <a:pt x="510733" y="297253"/>
                      <a:pt x="508987" y="295931"/>
                      <a:pt x="507229" y="294621"/>
                    </a:cubicBezTo>
                    <a:cubicBezTo>
                      <a:pt x="507023" y="294257"/>
                      <a:pt x="500210" y="288581"/>
                      <a:pt x="499955" y="288351"/>
                    </a:cubicBezTo>
                    <a:cubicBezTo>
                      <a:pt x="486851" y="275980"/>
                      <a:pt x="475504" y="261997"/>
                      <a:pt x="464666" y="247650"/>
                    </a:cubicBezTo>
                    <a:cubicBezTo>
                      <a:pt x="463733" y="246425"/>
                      <a:pt x="463211" y="245734"/>
                      <a:pt x="462678" y="245054"/>
                    </a:cubicBezTo>
                    <a:cubicBezTo>
                      <a:pt x="462181" y="244302"/>
                      <a:pt x="461490" y="243284"/>
                      <a:pt x="460411" y="241719"/>
                    </a:cubicBezTo>
                    <a:cubicBezTo>
                      <a:pt x="457550" y="237571"/>
                      <a:pt x="454652" y="233448"/>
                      <a:pt x="451804" y="229288"/>
                    </a:cubicBezTo>
                    <a:cubicBezTo>
                      <a:pt x="447027" y="222351"/>
                      <a:pt x="442299" y="215377"/>
                      <a:pt x="437499" y="208452"/>
                    </a:cubicBezTo>
                    <a:cubicBezTo>
                      <a:pt x="425558" y="191231"/>
                      <a:pt x="413471" y="174009"/>
                      <a:pt x="400075" y="157879"/>
                    </a:cubicBezTo>
                    <a:cubicBezTo>
                      <a:pt x="371817" y="123848"/>
                      <a:pt x="326842" y="80091"/>
                      <a:pt x="278653" y="89769"/>
                    </a:cubicBezTo>
                    <a:cubicBezTo>
                      <a:pt x="246904" y="96148"/>
                      <a:pt x="228586" y="121980"/>
                      <a:pt x="214524" y="148771"/>
                    </a:cubicBezTo>
                    <a:cubicBezTo>
                      <a:pt x="201540" y="173512"/>
                      <a:pt x="190266" y="199174"/>
                      <a:pt x="179210" y="224825"/>
                    </a:cubicBezTo>
                    <a:cubicBezTo>
                      <a:pt x="162286" y="264046"/>
                      <a:pt x="146612" y="302104"/>
                      <a:pt x="122839" y="337772"/>
                    </a:cubicBezTo>
                    <a:cubicBezTo>
                      <a:pt x="115310" y="316560"/>
                      <a:pt x="109649" y="294294"/>
                      <a:pt x="104497" y="272657"/>
                    </a:cubicBezTo>
                    <a:cubicBezTo>
                      <a:pt x="91210" y="216881"/>
                      <a:pt x="81742" y="160268"/>
                      <a:pt x="70686" y="104056"/>
                    </a:cubicBezTo>
                    <a:cubicBezTo>
                      <a:pt x="64819" y="74233"/>
                      <a:pt x="15685" y="70971"/>
                      <a:pt x="9090" y="102127"/>
                    </a:cubicBezTo>
                    <a:cubicBezTo>
                      <a:pt x="-2754" y="158061"/>
                      <a:pt x="-2305" y="211399"/>
                      <a:pt x="6290" y="267879"/>
                    </a:cubicBezTo>
                    <a:cubicBezTo>
                      <a:pt x="10290" y="294197"/>
                      <a:pt x="16716" y="320199"/>
                      <a:pt x="24159" y="345740"/>
                    </a:cubicBezTo>
                    <a:cubicBezTo>
                      <a:pt x="31069" y="369438"/>
                      <a:pt x="37700" y="395306"/>
                      <a:pt x="51326" y="416130"/>
                    </a:cubicBezTo>
                    <a:cubicBezTo>
                      <a:pt x="68128" y="441793"/>
                      <a:pt x="94447" y="459475"/>
                      <a:pt x="126076" y="455897"/>
                    </a:cubicBezTo>
                    <a:cubicBezTo>
                      <a:pt x="157389" y="452356"/>
                      <a:pt x="176822" y="430587"/>
                      <a:pt x="194921" y="406913"/>
                    </a:cubicBezTo>
                    <a:cubicBezTo>
                      <a:pt x="224864" y="367764"/>
                      <a:pt x="244697" y="321848"/>
                      <a:pt x="264167" y="276914"/>
                    </a:cubicBezTo>
                    <a:cubicBezTo>
                      <a:pt x="272943" y="256649"/>
                      <a:pt x="281151" y="236856"/>
                      <a:pt x="290315" y="218082"/>
                    </a:cubicBezTo>
                    <a:cubicBezTo>
                      <a:pt x="293613" y="211327"/>
                      <a:pt x="297044" y="204608"/>
                      <a:pt x="300608" y="197962"/>
                    </a:cubicBezTo>
                    <a:cubicBezTo>
                      <a:pt x="302923" y="200048"/>
                      <a:pt x="305275" y="202085"/>
                      <a:pt x="307481" y="204232"/>
                    </a:cubicBezTo>
                    <a:cubicBezTo>
                      <a:pt x="313967" y="210551"/>
                      <a:pt x="320053" y="217245"/>
                      <a:pt x="325884" y="224158"/>
                    </a:cubicBezTo>
                    <a:cubicBezTo>
                      <a:pt x="331424" y="230719"/>
                      <a:pt x="336673" y="237535"/>
                      <a:pt x="341777" y="244436"/>
                    </a:cubicBezTo>
                    <a:cubicBezTo>
                      <a:pt x="343219" y="246485"/>
                      <a:pt x="347135" y="251919"/>
                      <a:pt x="347087" y="251846"/>
                    </a:cubicBezTo>
                    <a:cubicBezTo>
                      <a:pt x="349984" y="255993"/>
                      <a:pt x="352845" y="260154"/>
                      <a:pt x="355706" y="264325"/>
                    </a:cubicBezTo>
                    <a:cubicBezTo>
                      <a:pt x="378473" y="297507"/>
                      <a:pt x="400791" y="332666"/>
                      <a:pt x="430892" y="359808"/>
                    </a:cubicBezTo>
                    <a:cubicBezTo>
                      <a:pt x="468666" y="393888"/>
                      <a:pt x="524347" y="427227"/>
                      <a:pt x="575287" y="399964"/>
                    </a:cubicBezTo>
                    <a:cubicBezTo>
                      <a:pt x="619814" y="376145"/>
                      <a:pt x="646642" y="324625"/>
                      <a:pt x="666062" y="280225"/>
                    </a:cubicBezTo>
                    <a:cubicBezTo>
                      <a:pt x="684259" y="238638"/>
                      <a:pt x="696054" y="194590"/>
                      <a:pt x="714202" y="152992"/>
                    </a:cubicBezTo>
                    <a:cubicBezTo>
                      <a:pt x="714808" y="151585"/>
                      <a:pt x="715681" y="149887"/>
                      <a:pt x="716384" y="148359"/>
                    </a:cubicBezTo>
                    <a:cubicBezTo>
                      <a:pt x="721973" y="157927"/>
                      <a:pt x="727404" y="167593"/>
                      <a:pt x="732471" y="177441"/>
                    </a:cubicBezTo>
                    <a:cubicBezTo>
                      <a:pt x="755650" y="222545"/>
                      <a:pt x="774210" y="269904"/>
                      <a:pt x="798322" y="314547"/>
                    </a:cubicBezTo>
                    <a:cubicBezTo>
                      <a:pt x="823429" y="361021"/>
                      <a:pt x="855045" y="411509"/>
                      <a:pt x="914010" y="412977"/>
                    </a:cubicBezTo>
                    <a:cubicBezTo>
                      <a:pt x="975485" y="414505"/>
                      <a:pt x="1014315" y="362501"/>
                      <a:pt x="1034184" y="311042"/>
                    </a:cubicBezTo>
                    <a:cubicBezTo>
                      <a:pt x="1052926" y="262506"/>
                      <a:pt x="1068782" y="212637"/>
                      <a:pt x="1085682" y="163397"/>
                    </a:cubicBezTo>
                    <a:cubicBezTo>
                      <a:pt x="1089488" y="170116"/>
                      <a:pt x="1093210" y="176847"/>
                      <a:pt x="1096447" y="183638"/>
                    </a:cubicBezTo>
                    <a:cubicBezTo>
                      <a:pt x="1120777" y="234709"/>
                      <a:pt x="1143568" y="285743"/>
                      <a:pt x="1177524" y="331356"/>
                    </a:cubicBezTo>
                    <a:cubicBezTo>
                      <a:pt x="1213335" y="379467"/>
                      <a:pt x="1272082" y="417161"/>
                      <a:pt x="1331363" y="384234"/>
                    </a:cubicBezTo>
                    <a:cubicBezTo>
                      <a:pt x="1380884" y="356728"/>
                      <a:pt x="1396547" y="295045"/>
                      <a:pt x="1413737" y="245551"/>
                    </a:cubicBezTo>
                    <a:cubicBezTo>
                      <a:pt x="1422211" y="221162"/>
                      <a:pt x="1430685" y="196773"/>
                      <a:pt x="1439147" y="172372"/>
                    </a:cubicBezTo>
                    <a:cubicBezTo>
                      <a:pt x="1439219" y="172566"/>
                      <a:pt x="1439304" y="172784"/>
                      <a:pt x="1439377" y="172978"/>
                    </a:cubicBezTo>
                    <a:cubicBezTo>
                      <a:pt x="1453452" y="212103"/>
                      <a:pt x="1465453" y="251858"/>
                      <a:pt x="1481080" y="290425"/>
                    </a:cubicBezTo>
                    <a:cubicBezTo>
                      <a:pt x="1496075" y="327439"/>
                      <a:pt x="1516308" y="367728"/>
                      <a:pt x="1546458" y="394676"/>
                    </a:cubicBezTo>
                    <a:cubicBezTo>
                      <a:pt x="1568085" y="414008"/>
                      <a:pt x="1595955" y="424244"/>
                      <a:pt x="1624856" y="416615"/>
                    </a:cubicBezTo>
                    <a:cubicBezTo>
                      <a:pt x="1653211" y="409132"/>
                      <a:pt x="1671129" y="385204"/>
                      <a:pt x="1682149" y="359578"/>
                    </a:cubicBezTo>
                    <a:cubicBezTo>
                      <a:pt x="1700757" y="316330"/>
                      <a:pt x="1712201" y="268558"/>
                      <a:pt x="1724215" y="223115"/>
                    </a:cubicBezTo>
                    <a:cubicBezTo>
                      <a:pt x="1728531" y="206791"/>
                      <a:pt x="1732386" y="190345"/>
                      <a:pt x="1736277" y="173912"/>
                    </a:cubicBezTo>
                    <a:cubicBezTo>
                      <a:pt x="1743236" y="188914"/>
                      <a:pt x="1749854" y="204062"/>
                      <a:pt x="1756668" y="219125"/>
                    </a:cubicBezTo>
                    <a:cubicBezTo>
                      <a:pt x="1773337" y="255982"/>
                      <a:pt x="1792709" y="292789"/>
                      <a:pt x="1821100" y="322115"/>
                    </a:cubicBezTo>
                    <a:cubicBezTo>
                      <a:pt x="1840485" y="342138"/>
                      <a:pt x="1863809" y="360075"/>
                      <a:pt x="1892371" y="363010"/>
                    </a:cubicBezTo>
                    <a:cubicBezTo>
                      <a:pt x="1923490" y="366212"/>
                      <a:pt x="1951106" y="351477"/>
                      <a:pt x="1972624" y="329840"/>
                    </a:cubicBezTo>
                    <a:cubicBezTo>
                      <a:pt x="1991947" y="310411"/>
                      <a:pt x="2009828" y="288133"/>
                      <a:pt x="2025043" y="265356"/>
                    </a:cubicBezTo>
                    <a:cubicBezTo>
                      <a:pt x="2041190" y="241173"/>
                      <a:pt x="2050306" y="217815"/>
                      <a:pt x="2056671" y="189569"/>
                    </a:cubicBezTo>
                    <a:cubicBezTo>
                      <a:pt x="2060550" y="172723"/>
                      <a:pt x="2055677" y="155126"/>
                      <a:pt x="2040451" y="145557"/>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3" name="Google Shape;83;p2"/>
              <p:cNvSpPr/>
              <p:nvPr/>
            </p:nvSpPr>
            <p:spPr>
              <a:xfrm>
                <a:off x="1508066" y="9766780"/>
                <a:ext cx="972" cy="95"/>
              </a:xfrm>
              <a:custGeom>
                <a:avLst/>
                <a:gdLst/>
                <a:ahLst/>
                <a:cxnLst/>
                <a:rect l="l" t="t" r="r" b="b"/>
                <a:pathLst>
                  <a:path w="972" h="95" extrusionOk="0">
                    <a:moveTo>
                      <a:pt x="0" y="83"/>
                    </a:moveTo>
                    <a:cubicBezTo>
                      <a:pt x="12" y="83"/>
                      <a:pt x="12" y="95"/>
                      <a:pt x="24" y="95"/>
                    </a:cubicBezTo>
                    <a:cubicBezTo>
                      <a:pt x="1067" y="10"/>
                      <a:pt x="1503" y="-62"/>
                      <a:pt x="0" y="83"/>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4" name="Google Shape;84;p2"/>
              <p:cNvSpPr/>
              <p:nvPr/>
            </p:nvSpPr>
            <p:spPr>
              <a:xfrm>
                <a:off x="1872417" y="9750325"/>
                <a:ext cx="1745" cy="857"/>
              </a:xfrm>
              <a:custGeom>
                <a:avLst/>
                <a:gdLst/>
                <a:ahLst/>
                <a:cxnLst/>
                <a:rect l="l" t="t" r="r" b="b"/>
                <a:pathLst>
                  <a:path w="1745" h="857" extrusionOk="0">
                    <a:moveTo>
                      <a:pt x="0" y="69"/>
                    </a:moveTo>
                    <a:cubicBezTo>
                      <a:pt x="0" y="81"/>
                      <a:pt x="0" y="81"/>
                      <a:pt x="0" y="69"/>
                    </a:cubicBezTo>
                    <a:cubicBezTo>
                      <a:pt x="412" y="372"/>
                      <a:pt x="764" y="615"/>
                      <a:pt x="1127" y="858"/>
                    </a:cubicBezTo>
                    <a:cubicBezTo>
                      <a:pt x="1164" y="845"/>
                      <a:pt x="1212" y="833"/>
                      <a:pt x="1249" y="833"/>
                    </a:cubicBezTo>
                    <a:cubicBezTo>
                      <a:pt x="1394" y="748"/>
                      <a:pt x="1624" y="615"/>
                      <a:pt x="1746" y="554"/>
                    </a:cubicBezTo>
                    <a:cubicBezTo>
                      <a:pt x="1055" y="178"/>
                      <a:pt x="424" y="-76"/>
                      <a:pt x="73" y="21"/>
                    </a:cubicBezTo>
                    <a:cubicBezTo>
                      <a:pt x="194" y="166"/>
                      <a:pt x="182" y="178"/>
                      <a:pt x="0" y="69"/>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85" name="Google Shape;85;p2"/>
            <p:cNvGrpSpPr/>
            <p:nvPr/>
          </p:nvGrpSpPr>
          <p:grpSpPr>
            <a:xfrm>
              <a:off x="-490768" y="5562563"/>
              <a:ext cx="3494680" cy="231400"/>
              <a:chOff x="-490768" y="5562563"/>
              <a:chExt cx="3494680" cy="231400"/>
            </a:xfrm>
          </p:grpSpPr>
          <p:sp>
            <p:nvSpPr>
              <p:cNvPr id="86" name="Google Shape;86;p2"/>
              <p:cNvSpPr/>
              <p:nvPr/>
            </p:nvSpPr>
            <p:spPr>
              <a:xfrm>
                <a:off x="2872695" y="5662691"/>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7" name="Google Shape;87;p2"/>
              <p:cNvSpPr/>
              <p:nvPr/>
            </p:nvSpPr>
            <p:spPr>
              <a:xfrm>
                <a:off x="2592416" y="5654347"/>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8" name="Google Shape;88;p2"/>
              <p:cNvSpPr/>
              <p:nvPr/>
            </p:nvSpPr>
            <p:spPr>
              <a:xfrm>
                <a:off x="2312124" y="5646003"/>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89" name="Google Shape;89;p2"/>
              <p:cNvSpPr/>
              <p:nvPr/>
            </p:nvSpPr>
            <p:spPr>
              <a:xfrm>
                <a:off x="2031832" y="5637659"/>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0" name="Google Shape;90;p2"/>
              <p:cNvSpPr/>
              <p:nvPr/>
            </p:nvSpPr>
            <p:spPr>
              <a:xfrm>
                <a:off x="1751540" y="5629315"/>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1" name="Google Shape;91;p2"/>
              <p:cNvSpPr/>
              <p:nvPr/>
            </p:nvSpPr>
            <p:spPr>
              <a:xfrm>
                <a:off x="1471261" y="5620971"/>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2" name="Google Shape;92;p2"/>
              <p:cNvSpPr/>
              <p:nvPr/>
            </p:nvSpPr>
            <p:spPr>
              <a:xfrm>
                <a:off x="1190969" y="5612627"/>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3" name="Google Shape;93;p2"/>
              <p:cNvSpPr/>
              <p:nvPr/>
            </p:nvSpPr>
            <p:spPr>
              <a:xfrm>
                <a:off x="910677" y="5604283"/>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4" name="Google Shape;94;p2"/>
              <p:cNvSpPr/>
              <p:nvPr/>
            </p:nvSpPr>
            <p:spPr>
              <a:xfrm>
                <a:off x="630386" y="5595939"/>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5" name="Google Shape;95;p2"/>
              <p:cNvSpPr/>
              <p:nvPr/>
            </p:nvSpPr>
            <p:spPr>
              <a:xfrm>
                <a:off x="350094" y="5587595"/>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6" name="Google Shape;96;p2"/>
              <p:cNvSpPr/>
              <p:nvPr/>
            </p:nvSpPr>
            <p:spPr>
              <a:xfrm>
                <a:off x="69814" y="5579251"/>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7" name="Google Shape;97;p2"/>
              <p:cNvSpPr/>
              <p:nvPr/>
            </p:nvSpPr>
            <p:spPr>
              <a:xfrm>
                <a:off x="-210476" y="5570907"/>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98" name="Google Shape;98;p2"/>
              <p:cNvSpPr/>
              <p:nvPr/>
            </p:nvSpPr>
            <p:spPr>
              <a:xfrm>
                <a:off x="-490768" y="5562563"/>
                <a:ext cx="131217" cy="131272"/>
              </a:xfrm>
              <a:custGeom>
                <a:avLst/>
                <a:gdLst/>
                <a:ahLst/>
                <a:cxnLst/>
                <a:rect l="l" t="t" r="r" b="b"/>
                <a:pathLst>
                  <a:path w="131217" h="131272" extrusionOk="0">
                    <a:moveTo>
                      <a:pt x="131217" y="65636"/>
                    </a:moveTo>
                    <a:cubicBezTo>
                      <a:pt x="131217" y="101886"/>
                      <a:pt x="101843" y="131272"/>
                      <a:pt x="65609" y="131272"/>
                    </a:cubicBezTo>
                    <a:cubicBezTo>
                      <a:pt x="29374" y="131272"/>
                      <a:pt x="0" y="101886"/>
                      <a:pt x="0" y="65636"/>
                    </a:cubicBezTo>
                    <a:cubicBezTo>
                      <a:pt x="0" y="29386"/>
                      <a:pt x="29374" y="0"/>
                      <a:pt x="65609" y="0"/>
                    </a:cubicBezTo>
                    <a:cubicBezTo>
                      <a:pt x="101843" y="0"/>
                      <a:pt x="131217" y="29386"/>
                      <a:pt x="131217" y="6563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99" name="Google Shape;99;p2"/>
            <p:cNvGrpSpPr/>
            <p:nvPr/>
          </p:nvGrpSpPr>
          <p:grpSpPr>
            <a:xfrm>
              <a:off x="-649942" y="5172954"/>
              <a:ext cx="3748255" cy="572900"/>
              <a:chOff x="-649942" y="5172954"/>
              <a:chExt cx="3748255" cy="572900"/>
            </a:xfrm>
          </p:grpSpPr>
          <p:sp>
            <p:nvSpPr>
              <p:cNvPr id="100" name="Google Shape;100;p2"/>
              <p:cNvSpPr/>
              <p:nvPr/>
            </p:nvSpPr>
            <p:spPr>
              <a:xfrm>
                <a:off x="2714692" y="5269133"/>
                <a:ext cx="383621" cy="476721"/>
              </a:xfrm>
              <a:custGeom>
                <a:avLst/>
                <a:gdLst/>
                <a:ahLst/>
                <a:cxnLst/>
                <a:rect l="l" t="t" r="r" b="b"/>
                <a:pathLst>
                  <a:path w="383621"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1" y="75553"/>
                    </a:cubicBezTo>
                    <a:cubicBezTo>
                      <a:pt x="300337" y="95297"/>
                      <a:pt x="329129" y="148793"/>
                      <a:pt x="330802" y="200810"/>
                    </a:cubicBezTo>
                    <a:cubicBezTo>
                      <a:pt x="331675" y="228085"/>
                      <a:pt x="374905" y="236708"/>
                      <a:pt x="380494" y="207540"/>
                    </a:cubicBezTo>
                    <a:cubicBezTo>
                      <a:pt x="393792" y="137975"/>
                      <a:pt x="363922" y="70132"/>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1" name="Google Shape;101;p2"/>
              <p:cNvSpPr/>
              <p:nvPr/>
            </p:nvSpPr>
            <p:spPr>
              <a:xfrm>
                <a:off x="2434303" y="5261116"/>
                <a:ext cx="383621" cy="476721"/>
              </a:xfrm>
              <a:custGeom>
                <a:avLst/>
                <a:gdLst/>
                <a:ahLst/>
                <a:cxnLst/>
                <a:rect l="l" t="t" r="r" b="b"/>
                <a:pathLst>
                  <a:path w="383621"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1" y="75553"/>
                    </a:cubicBezTo>
                    <a:cubicBezTo>
                      <a:pt x="300337" y="95297"/>
                      <a:pt x="329129" y="148793"/>
                      <a:pt x="330802" y="200809"/>
                    </a:cubicBezTo>
                    <a:cubicBezTo>
                      <a:pt x="331675" y="228085"/>
                      <a:pt x="374905" y="236708"/>
                      <a:pt x="380494" y="207540"/>
                    </a:cubicBezTo>
                    <a:cubicBezTo>
                      <a:pt x="393792" y="137975"/>
                      <a:pt x="363922"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2" name="Google Shape;102;p2"/>
              <p:cNvSpPr/>
              <p:nvPr/>
            </p:nvSpPr>
            <p:spPr>
              <a:xfrm>
                <a:off x="2153914" y="5253100"/>
                <a:ext cx="383622" cy="476721"/>
              </a:xfrm>
              <a:custGeom>
                <a:avLst/>
                <a:gdLst/>
                <a:ahLst/>
                <a:cxnLst/>
                <a:rect l="l" t="t" r="r" b="b"/>
                <a:pathLst>
                  <a:path w="383622" h="476721" extrusionOk="0">
                    <a:moveTo>
                      <a:pt x="305393" y="30631"/>
                    </a:moveTo>
                    <a:cubicBezTo>
                      <a:pt x="249240" y="-7269"/>
                      <a:pt x="174139" y="-9791"/>
                      <a:pt x="114859"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793" y="137987"/>
                      <a:pt x="363934"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3" name="Google Shape;103;p2"/>
              <p:cNvSpPr/>
              <p:nvPr/>
            </p:nvSpPr>
            <p:spPr>
              <a:xfrm>
                <a:off x="1873526" y="5245083"/>
                <a:ext cx="383626" cy="476721"/>
              </a:xfrm>
              <a:custGeom>
                <a:avLst/>
                <a:gdLst/>
                <a:ahLst/>
                <a:cxnLst/>
                <a:rect l="l" t="t" r="r" b="b"/>
                <a:pathLst>
                  <a:path w="383626"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805" y="137987"/>
                      <a:pt x="363934"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4" name="Google Shape;104;p2"/>
              <p:cNvSpPr/>
              <p:nvPr/>
            </p:nvSpPr>
            <p:spPr>
              <a:xfrm>
                <a:off x="1593149" y="5237067"/>
                <a:ext cx="383621" cy="476721"/>
              </a:xfrm>
              <a:custGeom>
                <a:avLst/>
                <a:gdLst/>
                <a:ahLst/>
                <a:cxnLst/>
                <a:rect l="l" t="t" r="r" b="b"/>
                <a:pathLst>
                  <a:path w="383621" h="476721" extrusionOk="0">
                    <a:moveTo>
                      <a:pt x="305393" y="30631"/>
                    </a:moveTo>
                    <a:cubicBezTo>
                      <a:pt x="249240" y="-7269"/>
                      <a:pt x="174139" y="-9791"/>
                      <a:pt x="114859" y="21911"/>
                    </a:cubicBezTo>
                    <a:cubicBezTo>
                      <a:pt x="-6515" y="86832"/>
                      <a:pt x="-32725" y="258890"/>
                      <a:pt x="41140" y="368829"/>
                    </a:cubicBezTo>
                    <a:cubicBezTo>
                      <a:pt x="82285"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793" y="137987"/>
                      <a:pt x="363922"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5" name="Google Shape;105;p2"/>
              <p:cNvSpPr/>
              <p:nvPr/>
            </p:nvSpPr>
            <p:spPr>
              <a:xfrm>
                <a:off x="1312760" y="5229050"/>
                <a:ext cx="383621" cy="476721"/>
              </a:xfrm>
              <a:custGeom>
                <a:avLst/>
                <a:gdLst/>
                <a:ahLst/>
                <a:cxnLst/>
                <a:rect l="l" t="t" r="r" b="b"/>
                <a:pathLst>
                  <a:path w="383621" h="476721" extrusionOk="0">
                    <a:moveTo>
                      <a:pt x="305393" y="30631"/>
                    </a:moveTo>
                    <a:cubicBezTo>
                      <a:pt x="249240" y="-7269"/>
                      <a:pt x="174139" y="-9791"/>
                      <a:pt x="114859"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792" y="137987"/>
                      <a:pt x="363922"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6" name="Google Shape;106;p2"/>
              <p:cNvSpPr/>
              <p:nvPr/>
            </p:nvSpPr>
            <p:spPr>
              <a:xfrm>
                <a:off x="1032372" y="5221046"/>
                <a:ext cx="383621" cy="476721"/>
              </a:xfrm>
              <a:custGeom>
                <a:avLst/>
                <a:gdLst/>
                <a:ahLst/>
                <a:cxnLst/>
                <a:rect l="l" t="t" r="r" b="b"/>
                <a:pathLst>
                  <a:path w="383621"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10"/>
                    </a:cubicBezTo>
                    <a:cubicBezTo>
                      <a:pt x="331675" y="228085"/>
                      <a:pt x="374905" y="236708"/>
                      <a:pt x="380494" y="207540"/>
                    </a:cubicBezTo>
                    <a:cubicBezTo>
                      <a:pt x="393792" y="137975"/>
                      <a:pt x="363922" y="70132"/>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7" name="Google Shape;107;p2"/>
              <p:cNvSpPr/>
              <p:nvPr/>
            </p:nvSpPr>
            <p:spPr>
              <a:xfrm>
                <a:off x="751983" y="5213029"/>
                <a:ext cx="383626" cy="476721"/>
              </a:xfrm>
              <a:custGeom>
                <a:avLst/>
                <a:gdLst/>
                <a:ahLst/>
                <a:cxnLst/>
                <a:rect l="l" t="t" r="r" b="b"/>
                <a:pathLst>
                  <a:path w="383626"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805" y="137975"/>
                      <a:pt x="363934"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8" name="Google Shape;108;p2"/>
              <p:cNvSpPr/>
              <p:nvPr/>
            </p:nvSpPr>
            <p:spPr>
              <a:xfrm>
                <a:off x="471603" y="5205013"/>
                <a:ext cx="383617" cy="476734"/>
              </a:xfrm>
              <a:custGeom>
                <a:avLst/>
                <a:gdLst/>
                <a:ahLst/>
                <a:cxnLst/>
                <a:rect l="l" t="t" r="r" b="b"/>
                <a:pathLst>
                  <a:path w="383617" h="476734" extrusionOk="0">
                    <a:moveTo>
                      <a:pt x="305384" y="30631"/>
                    </a:moveTo>
                    <a:cubicBezTo>
                      <a:pt x="249231" y="-7269"/>
                      <a:pt x="174130" y="-9791"/>
                      <a:pt x="114850" y="21911"/>
                    </a:cubicBezTo>
                    <a:cubicBezTo>
                      <a:pt x="-6512" y="86832"/>
                      <a:pt x="-32721" y="258890"/>
                      <a:pt x="41131" y="368841"/>
                    </a:cubicBezTo>
                    <a:cubicBezTo>
                      <a:pt x="82276" y="430099"/>
                      <a:pt x="150746" y="471298"/>
                      <a:pt x="224598" y="476670"/>
                    </a:cubicBezTo>
                    <a:cubicBezTo>
                      <a:pt x="241291" y="477883"/>
                      <a:pt x="255547" y="461571"/>
                      <a:pt x="255547" y="445708"/>
                    </a:cubicBezTo>
                    <a:cubicBezTo>
                      <a:pt x="255547" y="427674"/>
                      <a:pt x="241315" y="416298"/>
                      <a:pt x="224598" y="414745"/>
                    </a:cubicBezTo>
                    <a:cubicBezTo>
                      <a:pt x="124548" y="405443"/>
                      <a:pt x="48902" y="312022"/>
                      <a:pt x="63182" y="211482"/>
                    </a:cubicBezTo>
                    <a:cubicBezTo>
                      <a:pt x="75705" y="123312"/>
                      <a:pt x="156346" y="38393"/>
                      <a:pt x="250383" y="75565"/>
                    </a:cubicBezTo>
                    <a:cubicBezTo>
                      <a:pt x="300329" y="95309"/>
                      <a:pt x="329121" y="148805"/>
                      <a:pt x="330794" y="200822"/>
                    </a:cubicBezTo>
                    <a:cubicBezTo>
                      <a:pt x="331667" y="228097"/>
                      <a:pt x="374897" y="236720"/>
                      <a:pt x="380485" y="207553"/>
                    </a:cubicBezTo>
                    <a:cubicBezTo>
                      <a:pt x="393796" y="137987"/>
                      <a:pt x="363925" y="70144"/>
                      <a:pt x="305384"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09" name="Google Shape;109;p2"/>
              <p:cNvSpPr/>
              <p:nvPr/>
            </p:nvSpPr>
            <p:spPr>
              <a:xfrm>
                <a:off x="191218" y="5196998"/>
                <a:ext cx="383621" cy="476732"/>
              </a:xfrm>
              <a:custGeom>
                <a:avLst/>
                <a:gdLst/>
                <a:ahLst/>
                <a:cxnLst/>
                <a:rect l="l" t="t" r="r" b="b"/>
                <a:pathLst>
                  <a:path w="383621" h="476732" extrusionOk="0">
                    <a:moveTo>
                      <a:pt x="305393" y="30629"/>
                    </a:moveTo>
                    <a:cubicBezTo>
                      <a:pt x="249240" y="-7271"/>
                      <a:pt x="174139" y="-9793"/>
                      <a:pt x="114858" y="21921"/>
                    </a:cubicBezTo>
                    <a:cubicBezTo>
                      <a:pt x="-6515" y="86842"/>
                      <a:pt x="-32725" y="258900"/>
                      <a:pt x="41140" y="368839"/>
                    </a:cubicBezTo>
                    <a:cubicBezTo>
                      <a:pt x="82284" y="430097"/>
                      <a:pt x="150754" y="471296"/>
                      <a:pt x="224606" y="476668"/>
                    </a:cubicBezTo>
                    <a:cubicBezTo>
                      <a:pt x="241299" y="477881"/>
                      <a:pt x="255556" y="461569"/>
                      <a:pt x="255556" y="445706"/>
                    </a:cubicBezTo>
                    <a:cubicBezTo>
                      <a:pt x="255556" y="427672"/>
                      <a:pt x="241324" y="416296"/>
                      <a:pt x="224606" y="414743"/>
                    </a:cubicBezTo>
                    <a:cubicBezTo>
                      <a:pt x="124557" y="405441"/>
                      <a:pt x="48910" y="312020"/>
                      <a:pt x="63191" y="211480"/>
                    </a:cubicBezTo>
                    <a:cubicBezTo>
                      <a:pt x="75714" y="123310"/>
                      <a:pt x="156355" y="38391"/>
                      <a:pt x="250392" y="75563"/>
                    </a:cubicBezTo>
                    <a:cubicBezTo>
                      <a:pt x="300338" y="95307"/>
                      <a:pt x="329129" y="148803"/>
                      <a:pt x="330802" y="200820"/>
                    </a:cubicBezTo>
                    <a:cubicBezTo>
                      <a:pt x="331675" y="228095"/>
                      <a:pt x="374905" y="236718"/>
                      <a:pt x="380494" y="207551"/>
                    </a:cubicBezTo>
                    <a:cubicBezTo>
                      <a:pt x="393792" y="137985"/>
                      <a:pt x="363922" y="70142"/>
                      <a:pt x="305393" y="30629"/>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0" name="Google Shape;110;p2"/>
              <p:cNvSpPr/>
              <p:nvPr/>
            </p:nvSpPr>
            <p:spPr>
              <a:xfrm>
                <a:off x="-89170" y="5188979"/>
                <a:ext cx="383621" cy="476721"/>
              </a:xfrm>
              <a:custGeom>
                <a:avLst/>
                <a:gdLst/>
                <a:ahLst/>
                <a:cxnLst/>
                <a:rect l="l" t="t" r="r" b="b"/>
                <a:pathLst>
                  <a:path w="383621" h="476721" extrusionOk="0">
                    <a:moveTo>
                      <a:pt x="305393" y="30631"/>
                    </a:moveTo>
                    <a:cubicBezTo>
                      <a:pt x="249240" y="-7269"/>
                      <a:pt x="174139" y="-9791"/>
                      <a:pt x="114858" y="21911"/>
                    </a:cubicBezTo>
                    <a:cubicBezTo>
                      <a:pt x="-6515" y="86832"/>
                      <a:pt x="-32725" y="258890"/>
                      <a:pt x="41140" y="368829"/>
                    </a:cubicBezTo>
                    <a:cubicBezTo>
                      <a:pt x="82284" y="430087"/>
                      <a:pt x="150754" y="471286"/>
                      <a:pt x="224606" y="476658"/>
                    </a:cubicBezTo>
                    <a:cubicBezTo>
                      <a:pt x="241299" y="477871"/>
                      <a:pt x="255556" y="461559"/>
                      <a:pt x="255556" y="445696"/>
                    </a:cubicBezTo>
                    <a:cubicBezTo>
                      <a:pt x="255556" y="427662"/>
                      <a:pt x="241324" y="416286"/>
                      <a:pt x="224606" y="414733"/>
                    </a:cubicBezTo>
                    <a:cubicBezTo>
                      <a:pt x="124557" y="405431"/>
                      <a:pt x="48910" y="312010"/>
                      <a:pt x="63191" y="211470"/>
                    </a:cubicBezTo>
                    <a:cubicBezTo>
                      <a:pt x="75714" y="123300"/>
                      <a:pt x="156355" y="38381"/>
                      <a:pt x="250392" y="75553"/>
                    </a:cubicBezTo>
                    <a:cubicBezTo>
                      <a:pt x="300338" y="95297"/>
                      <a:pt x="329129" y="148793"/>
                      <a:pt x="330802" y="200809"/>
                    </a:cubicBezTo>
                    <a:cubicBezTo>
                      <a:pt x="331675" y="228085"/>
                      <a:pt x="374905" y="236708"/>
                      <a:pt x="380494" y="207540"/>
                    </a:cubicBezTo>
                    <a:cubicBezTo>
                      <a:pt x="393792" y="137987"/>
                      <a:pt x="363922" y="70144"/>
                      <a:pt x="305393" y="3063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1" name="Google Shape;111;p2"/>
              <p:cNvSpPr/>
              <p:nvPr/>
            </p:nvSpPr>
            <p:spPr>
              <a:xfrm>
                <a:off x="-369547" y="5180970"/>
                <a:ext cx="383621" cy="476727"/>
              </a:xfrm>
              <a:custGeom>
                <a:avLst/>
                <a:gdLst/>
                <a:ahLst/>
                <a:cxnLst/>
                <a:rect l="l" t="t" r="r" b="b"/>
                <a:pathLst>
                  <a:path w="383621" h="476727" extrusionOk="0">
                    <a:moveTo>
                      <a:pt x="305381" y="30624"/>
                    </a:moveTo>
                    <a:cubicBezTo>
                      <a:pt x="249228" y="-7275"/>
                      <a:pt x="174139" y="-9786"/>
                      <a:pt x="114858" y="21916"/>
                    </a:cubicBezTo>
                    <a:cubicBezTo>
                      <a:pt x="-6515" y="86837"/>
                      <a:pt x="-32725" y="258895"/>
                      <a:pt x="41140" y="368835"/>
                    </a:cubicBezTo>
                    <a:cubicBezTo>
                      <a:pt x="82284" y="430092"/>
                      <a:pt x="150754" y="471291"/>
                      <a:pt x="224606" y="476664"/>
                    </a:cubicBezTo>
                    <a:cubicBezTo>
                      <a:pt x="241299" y="477876"/>
                      <a:pt x="255556" y="461564"/>
                      <a:pt x="255556" y="445701"/>
                    </a:cubicBezTo>
                    <a:cubicBezTo>
                      <a:pt x="255556" y="427667"/>
                      <a:pt x="241324" y="416291"/>
                      <a:pt x="224606" y="414739"/>
                    </a:cubicBezTo>
                    <a:cubicBezTo>
                      <a:pt x="124557" y="405436"/>
                      <a:pt x="48910" y="312015"/>
                      <a:pt x="63191" y="211475"/>
                    </a:cubicBezTo>
                    <a:cubicBezTo>
                      <a:pt x="75714" y="123306"/>
                      <a:pt x="156355" y="38386"/>
                      <a:pt x="250392" y="75558"/>
                    </a:cubicBezTo>
                    <a:cubicBezTo>
                      <a:pt x="300338" y="95302"/>
                      <a:pt x="329129" y="148798"/>
                      <a:pt x="330802" y="200815"/>
                    </a:cubicBezTo>
                    <a:cubicBezTo>
                      <a:pt x="331675" y="228090"/>
                      <a:pt x="374905" y="236713"/>
                      <a:pt x="380494" y="207546"/>
                    </a:cubicBezTo>
                    <a:cubicBezTo>
                      <a:pt x="393792" y="137980"/>
                      <a:pt x="363922" y="70137"/>
                      <a:pt x="305381" y="30624"/>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2" name="Google Shape;112;p2"/>
              <p:cNvSpPr/>
              <p:nvPr/>
            </p:nvSpPr>
            <p:spPr>
              <a:xfrm>
                <a:off x="-649942" y="5172954"/>
                <a:ext cx="383620" cy="476726"/>
              </a:xfrm>
              <a:custGeom>
                <a:avLst/>
                <a:gdLst/>
                <a:ahLst/>
                <a:cxnLst/>
                <a:rect l="l" t="t" r="r" b="b"/>
                <a:pathLst>
                  <a:path w="383620" h="476726" extrusionOk="0">
                    <a:moveTo>
                      <a:pt x="305387" y="30635"/>
                    </a:moveTo>
                    <a:cubicBezTo>
                      <a:pt x="249234" y="-7277"/>
                      <a:pt x="174145" y="-9787"/>
                      <a:pt x="114865" y="21915"/>
                    </a:cubicBezTo>
                    <a:cubicBezTo>
                      <a:pt x="-6521" y="86836"/>
                      <a:pt x="-32719" y="258894"/>
                      <a:pt x="41134" y="368833"/>
                    </a:cubicBezTo>
                    <a:cubicBezTo>
                      <a:pt x="82278" y="430091"/>
                      <a:pt x="150748" y="471290"/>
                      <a:pt x="224600" y="476662"/>
                    </a:cubicBezTo>
                    <a:cubicBezTo>
                      <a:pt x="241293" y="477875"/>
                      <a:pt x="255550" y="461563"/>
                      <a:pt x="255550" y="445700"/>
                    </a:cubicBezTo>
                    <a:cubicBezTo>
                      <a:pt x="255550" y="427666"/>
                      <a:pt x="241318" y="416290"/>
                      <a:pt x="224600" y="414737"/>
                    </a:cubicBezTo>
                    <a:cubicBezTo>
                      <a:pt x="124551" y="405435"/>
                      <a:pt x="48904" y="312014"/>
                      <a:pt x="63185" y="211474"/>
                    </a:cubicBezTo>
                    <a:cubicBezTo>
                      <a:pt x="75708" y="123304"/>
                      <a:pt x="156349" y="38385"/>
                      <a:pt x="250386" y="75557"/>
                    </a:cubicBezTo>
                    <a:cubicBezTo>
                      <a:pt x="300332" y="95301"/>
                      <a:pt x="329123" y="148797"/>
                      <a:pt x="330796" y="200814"/>
                    </a:cubicBezTo>
                    <a:cubicBezTo>
                      <a:pt x="331669" y="228089"/>
                      <a:pt x="374899" y="236712"/>
                      <a:pt x="380488" y="207545"/>
                    </a:cubicBezTo>
                    <a:cubicBezTo>
                      <a:pt x="393799" y="137979"/>
                      <a:pt x="363928" y="70136"/>
                      <a:pt x="305387" y="30635"/>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grpSp>
        <p:nvGrpSpPr>
          <p:cNvPr id="113" name="Google Shape;113;p2"/>
          <p:cNvGrpSpPr/>
          <p:nvPr/>
        </p:nvGrpSpPr>
        <p:grpSpPr>
          <a:xfrm rot="975612">
            <a:off x="1222426" y="4597947"/>
            <a:ext cx="2299442" cy="841629"/>
            <a:chOff x="2443455" y="9195749"/>
            <a:chExt cx="4598884" cy="1683352"/>
          </a:xfrm>
        </p:grpSpPr>
        <p:sp>
          <p:nvSpPr>
            <p:cNvPr id="114" name="Google Shape;114;p2"/>
            <p:cNvSpPr/>
            <p:nvPr/>
          </p:nvSpPr>
          <p:spPr>
            <a:xfrm>
              <a:off x="5002427" y="9286785"/>
              <a:ext cx="1854977" cy="1508969"/>
            </a:xfrm>
            <a:custGeom>
              <a:avLst/>
              <a:gdLst/>
              <a:ahLst/>
              <a:cxnLst/>
              <a:rect l="l" t="t" r="r" b="b"/>
              <a:pathLst>
                <a:path w="1854977" h="1508969" extrusionOk="0">
                  <a:moveTo>
                    <a:pt x="1838426" y="361620"/>
                  </a:moveTo>
                  <a:cubicBezTo>
                    <a:pt x="1854706" y="446343"/>
                    <a:pt x="1856656" y="534491"/>
                    <a:pt x="1853988" y="619793"/>
                  </a:cubicBezTo>
                  <a:cubicBezTo>
                    <a:pt x="1849123" y="775334"/>
                    <a:pt x="1829440" y="933126"/>
                    <a:pt x="1766058" y="1075295"/>
                  </a:cubicBezTo>
                  <a:cubicBezTo>
                    <a:pt x="1619151" y="1404828"/>
                    <a:pt x="1245225" y="1506046"/>
                    <a:pt x="912597" y="1508819"/>
                  </a:cubicBezTo>
                  <a:cubicBezTo>
                    <a:pt x="734942" y="1510298"/>
                    <a:pt x="532940" y="1502142"/>
                    <a:pt x="369910" y="1424556"/>
                  </a:cubicBezTo>
                  <a:cubicBezTo>
                    <a:pt x="134428" y="1312482"/>
                    <a:pt x="85009" y="1064843"/>
                    <a:pt x="38394" y="832028"/>
                  </a:cubicBezTo>
                  <a:cubicBezTo>
                    <a:pt x="20983" y="745091"/>
                    <a:pt x="11519" y="656750"/>
                    <a:pt x="7067" y="568261"/>
                  </a:cubicBezTo>
                  <a:cubicBezTo>
                    <a:pt x="6561" y="566415"/>
                    <a:pt x="6064" y="564725"/>
                    <a:pt x="5761" y="563504"/>
                  </a:cubicBezTo>
                  <a:cubicBezTo>
                    <a:pt x="-5221" y="524288"/>
                    <a:pt x="1190" y="482014"/>
                    <a:pt x="10902" y="443147"/>
                  </a:cubicBezTo>
                  <a:cubicBezTo>
                    <a:pt x="44419" y="331331"/>
                    <a:pt x="109659" y="241318"/>
                    <a:pt x="206852" y="176230"/>
                  </a:cubicBezTo>
                  <a:cubicBezTo>
                    <a:pt x="342427" y="85437"/>
                    <a:pt x="514195" y="45642"/>
                    <a:pt x="674025" y="23086"/>
                  </a:cubicBezTo>
                  <a:cubicBezTo>
                    <a:pt x="848001" y="-1472"/>
                    <a:pt x="1024303" y="-1481"/>
                    <a:pt x="1199622" y="1118"/>
                  </a:cubicBezTo>
                  <a:cubicBezTo>
                    <a:pt x="1295040" y="2532"/>
                    <a:pt x="1390927" y="4681"/>
                    <a:pt x="1484854" y="21553"/>
                  </a:cubicBezTo>
                  <a:cubicBezTo>
                    <a:pt x="1603257" y="42814"/>
                    <a:pt x="1727298" y="87072"/>
                    <a:pt x="1784913" y="200596"/>
                  </a:cubicBezTo>
                  <a:cubicBezTo>
                    <a:pt x="1810796" y="251586"/>
                    <a:pt x="1827710" y="305863"/>
                    <a:pt x="1838426" y="361620"/>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5" name="Google Shape;115;p2"/>
            <p:cNvSpPr/>
            <p:nvPr/>
          </p:nvSpPr>
          <p:spPr>
            <a:xfrm>
              <a:off x="2640419" y="9336875"/>
              <a:ext cx="1853185" cy="1505712"/>
            </a:xfrm>
            <a:custGeom>
              <a:avLst/>
              <a:gdLst/>
              <a:ahLst/>
              <a:cxnLst/>
              <a:rect l="l" t="t" r="r" b="b"/>
              <a:pathLst>
                <a:path w="1853185" h="1505712" extrusionOk="0">
                  <a:moveTo>
                    <a:pt x="9737" y="395849"/>
                  </a:moveTo>
                  <a:cubicBezTo>
                    <a:pt x="-3112" y="481160"/>
                    <a:pt x="-1502" y="569308"/>
                    <a:pt x="4605" y="654435"/>
                  </a:cubicBezTo>
                  <a:cubicBezTo>
                    <a:pt x="15743" y="809655"/>
                    <a:pt x="41782" y="966519"/>
                    <a:pt x="110839" y="1106025"/>
                  </a:cubicBezTo>
                  <a:cubicBezTo>
                    <a:pt x="270917" y="1429377"/>
                    <a:pt x="648633" y="1515478"/>
                    <a:pt x="981105" y="1504861"/>
                  </a:cubicBezTo>
                  <a:cubicBezTo>
                    <a:pt x="1158668" y="1499194"/>
                    <a:pt x="1360182" y="1482920"/>
                    <a:pt x="1519947" y="1398831"/>
                  </a:cubicBezTo>
                  <a:cubicBezTo>
                    <a:pt x="1750710" y="1277381"/>
                    <a:pt x="1790104" y="1027951"/>
                    <a:pt x="1827290" y="793445"/>
                  </a:cubicBezTo>
                  <a:cubicBezTo>
                    <a:pt x="1841179" y="705875"/>
                    <a:pt x="1847075" y="617231"/>
                    <a:pt x="1847958" y="528632"/>
                  </a:cubicBezTo>
                  <a:cubicBezTo>
                    <a:pt x="1848390" y="526768"/>
                    <a:pt x="1848813" y="525059"/>
                    <a:pt x="1849071" y="523829"/>
                  </a:cubicBezTo>
                  <a:cubicBezTo>
                    <a:pt x="1858462" y="484199"/>
                    <a:pt x="1850349" y="442219"/>
                    <a:pt x="1839073" y="403784"/>
                  </a:cubicBezTo>
                  <a:cubicBezTo>
                    <a:pt x="1801077" y="293410"/>
                    <a:pt x="1732250" y="206097"/>
                    <a:pt x="1632518" y="144968"/>
                  </a:cubicBezTo>
                  <a:cubicBezTo>
                    <a:pt x="1493393" y="59703"/>
                    <a:pt x="1320153" y="26852"/>
                    <a:pt x="1159541" y="10734"/>
                  </a:cubicBezTo>
                  <a:cubicBezTo>
                    <a:pt x="984719" y="-6808"/>
                    <a:pt x="808554" y="273"/>
                    <a:pt x="633484" y="9925"/>
                  </a:cubicBezTo>
                  <a:cubicBezTo>
                    <a:pt x="538195" y="15179"/>
                    <a:pt x="442483" y="21185"/>
                    <a:pt x="349310" y="41812"/>
                  </a:cubicBezTo>
                  <a:cubicBezTo>
                    <a:pt x="231863" y="67812"/>
                    <a:pt x="109699" y="117030"/>
                    <a:pt x="56720" y="232777"/>
                  </a:cubicBezTo>
                  <a:cubicBezTo>
                    <a:pt x="32907" y="284795"/>
                    <a:pt x="18190" y="339707"/>
                    <a:pt x="9737" y="395849"/>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6" name="Google Shape;116;p2"/>
            <p:cNvSpPr/>
            <p:nvPr/>
          </p:nvSpPr>
          <p:spPr>
            <a:xfrm>
              <a:off x="5653746" y="9297079"/>
              <a:ext cx="616307" cy="1305716"/>
            </a:xfrm>
            <a:custGeom>
              <a:avLst/>
              <a:gdLst/>
              <a:ahLst/>
              <a:cxnLst/>
              <a:rect l="l" t="t" r="r" b="b"/>
              <a:pathLst>
                <a:path w="616307" h="1305716" extrusionOk="0">
                  <a:moveTo>
                    <a:pt x="541304" y="9459"/>
                  </a:moveTo>
                  <a:cubicBezTo>
                    <a:pt x="555993" y="-12546"/>
                    <a:pt x="591552" y="7585"/>
                    <a:pt x="579171" y="31684"/>
                  </a:cubicBezTo>
                  <a:cubicBezTo>
                    <a:pt x="566230" y="54589"/>
                    <a:pt x="553905" y="77706"/>
                    <a:pt x="542987" y="101639"/>
                  </a:cubicBezTo>
                  <a:cubicBezTo>
                    <a:pt x="511816" y="179263"/>
                    <a:pt x="486807" y="260184"/>
                    <a:pt x="471889" y="342528"/>
                  </a:cubicBezTo>
                  <a:cubicBezTo>
                    <a:pt x="448802" y="521130"/>
                    <a:pt x="558642" y="426994"/>
                    <a:pt x="608990" y="524023"/>
                  </a:cubicBezTo>
                  <a:cubicBezTo>
                    <a:pt x="634809" y="610197"/>
                    <a:pt x="586428" y="701285"/>
                    <a:pt x="554990" y="780148"/>
                  </a:cubicBezTo>
                  <a:cubicBezTo>
                    <a:pt x="501248" y="877582"/>
                    <a:pt x="336157" y="1356531"/>
                    <a:pt x="204942" y="1301298"/>
                  </a:cubicBezTo>
                  <a:cubicBezTo>
                    <a:pt x="156469" y="1278145"/>
                    <a:pt x="157582" y="1214655"/>
                    <a:pt x="155522" y="1168313"/>
                  </a:cubicBezTo>
                  <a:cubicBezTo>
                    <a:pt x="162696" y="1063229"/>
                    <a:pt x="202569" y="962636"/>
                    <a:pt x="239314" y="864780"/>
                  </a:cubicBezTo>
                  <a:cubicBezTo>
                    <a:pt x="257599" y="814478"/>
                    <a:pt x="282267" y="766097"/>
                    <a:pt x="294749" y="713904"/>
                  </a:cubicBezTo>
                  <a:cubicBezTo>
                    <a:pt x="298042" y="678490"/>
                    <a:pt x="237750" y="699044"/>
                    <a:pt x="217515" y="700872"/>
                  </a:cubicBezTo>
                  <a:cubicBezTo>
                    <a:pt x="175987" y="705813"/>
                    <a:pt x="134459" y="714905"/>
                    <a:pt x="92490" y="713757"/>
                  </a:cubicBezTo>
                  <a:cubicBezTo>
                    <a:pt x="25594" y="716530"/>
                    <a:pt x="-10415" y="666018"/>
                    <a:pt x="2655" y="602547"/>
                  </a:cubicBezTo>
                  <a:cubicBezTo>
                    <a:pt x="44827" y="470636"/>
                    <a:pt x="105505" y="344567"/>
                    <a:pt x="154345" y="215219"/>
                  </a:cubicBezTo>
                  <a:cubicBezTo>
                    <a:pt x="176456" y="155348"/>
                    <a:pt x="202799" y="97020"/>
                    <a:pt x="226014" y="37654"/>
                  </a:cubicBezTo>
                  <a:cubicBezTo>
                    <a:pt x="236122" y="9789"/>
                    <a:pt x="271708" y="14877"/>
                    <a:pt x="280299" y="36432"/>
                  </a:cubicBezTo>
                  <a:cubicBezTo>
                    <a:pt x="284695" y="36038"/>
                    <a:pt x="288991" y="35496"/>
                    <a:pt x="293001" y="34642"/>
                  </a:cubicBezTo>
                  <a:cubicBezTo>
                    <a:pt x="370741" y="22904"/>
                    <a:pt x="449575" y="30307"/>
                    <a:pt x="527719" y="25907"/>
                  </a:cubicBezTo>
                  <a:cubicBezTo>
                    <a:pt x="527719" y="25944"/>
                    <a:pt x="527691" y="25990"/>
                    <a:pt x="527691" y="26027"/>
                  </a:cubicBezTo>
                  <a:lnTo>
                    <a:pt x="527655" y="26027"/>
                  </a:lnTo>
                  <a:cubicBezTo>
                    <a:pt x="527655" y="26064"/>
                    <a:pt x="527618" y="26064"/>
                    <a:pt x="527627" y="26110"/>
                  </a:cubicBezTo>
                  <a:cubicBezTo>
                    <a:pt x="528492" y="26027"/>
                    <a:pt x="529356" y="25990"/>
                    <a:pt x="530193" y="26027"/>
                  </a:cubicBezTo>
                  <a:cubicBezTo>
                    <a:pt x="533863" y="20489"/>
                    <a:pt x="537561" y="14942"/>
                    <a:pt x="541304" y="9459"/>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7" name="Google Shape;117;p2"/>
            <p:cNvSpPr/>
            <p:nvPr/>
          </p:nvSpPr>
          <p:spPr>
            <a:xfrm>
              <a:off x="3444135" y="9356380"/>
              <a:ext cx="618164" cy="1291382"/>
            </a:xfrm>
            <a:custGeom>
              <a:avLst/>
              <a:gdLst/>
              <a:ahLst/>
              <a:cxnLst/>
              <a:rect l="l" t="t" r="r" b="b"/>
              <a:pathLst>
                <a:path w="618164" h="1291382" extrusionOk="0">
                  <a:moveTo>
                    <a:pt x="565902" y="8780"/>
                  </a:moveTo>
                  <a:cubicBezTo>
                    <a:pt x="581474" y="-12619"/>
                    <a:pt x="616186" y="8927"/>
                    <a:pt x="602840" y="32511"/>
                  </a:cubicBezTo>
                  <a:cubicBezTo>
                    <a:pt x="588979" y="54875"/>
                    <a:pt x="575744" y="77477"/>
                    <a:pt x="563860" y="100951"/>
                  </a:cubicBezTo>
                  <a:cubicBezTo>
                    <a:pt x="529580" y="177261"/>
                    <a:pt x="501334" y="257108"/>
                    <a:pt x="483104" y="338791"/>
                  </a:cubicBezTo>
                  <a:cubicBezTo>
                    <a:pt x="452834" y="516319"/>
                    <a:pt x="566380" y="426682"/>
                    <a:pt x="612774" y="525659"/>
                  </a:cubicBezTo>
                  <a:cubicBezTo>
                    <a:pt x="635097" y="612806"/>
                    <a:pt x="583074" y="701873"/>
                    <a:pt x="548481" y="779405"/>
                  </a:cubicBezTo>
                  <a:cubicBezTo>
                    <a:pt x="490848" y="874598"/>
                    <a:pt x="306580" y="1346512"/>
                    <a:pt x="177692" y="1286053"/>
                  </a:cubicBezTo>
                  <a:cubicBezTo>
                    <a:pt x="130194" y="1260962"/>
                    <a:pt x="133864" y="1197574"/>
                    <a:pt x="133681" y="1151194"/>
                  </a:cubicBezTo>
                  <a:cubicBezTo>
                    <a:pt x="145086" y="1046487"/>
                    <a:pt x="188987" y="947575"/>
                    <a:pt x="229650" y="851270"/>
                  </a:cubicBezTo>
                  <a:cubicBezTo>
                    <a:pt x="249949" y="801750"/>
                    <a:pt x="276559" y="754388"/>
                    <a:pt x="291128" y="702746"/>
                  </a:cubicBezTo>
                  <a:cubicBezTo>
                    <a:pt x="295846" y="667497"/>
                    <a:pt x="234782" y="685599"/>
                    <a:pt x="214483" y="686619"/>
                  </a:cubicBezTo>
                  <a:cubicBezTo>
                    <a:pt x="172789" y="689879"/>
                    <a:pt x="130930" y="697300"/>
                    <a:pt x="89034" y="694462"/>
                  </a:cubicBezTo>
                  <a:cubicBezTo>
                    <a:pt x="22084" y="694544"/>
                    <a:pt x="-11865" y="642618"/>
                    <a:pt x="3762" y="579725"/>
                  </a:cubicBezTo>
                  <a:cubicBezTo>
                    <a:pt x="51222" y="449615"/>
                    <a:pt x="116941" y="326089"/>
                    <a:pt x="170950" y="198816"/>
                  </a:cubicBezTo>
                  <a:cubicBezTo>
                    <a:pt x="195462" y="139882"/>
                    <a:pt x="224131" y="82666"/>
                    <a:pt x="249720" y="24283"/>
                  </a:cubicBezTo>
                  <a:cubicBezTo>
                    <a:pt x="260941" y="-3150"/>
                    <a:pt x="296297" y="3361"/>
                    <a:pt x="304005" y="25247"/>
                  </a:cubicBezTo>
                  <a:cubicBezTo>
                    <a:pt x="308410" y="25026"/>
                    <a:pt x="312733" y="24659"/>
                    <a:pt x="316771" y="23961"/>
                  </a:cubicBezTo>
                  <a:cubicBezTo>
                    <a:pt x="394925" y="15365"/>
                    <a:pt x="473400" y="25926"/>
                    <a:pt x="551655" y="24677"/>
                  </a:cubicBezTo>
                  <a:cubicBezTo>
                    <a:pt x="551655" y="24714"/>
                    <a:pt x="551618" y="24751"/>
                    <a:pt x="551627" y="24788"/>
                  </a:cubicBezTo>
                  <a:lnTo>
                    <a:pt x="551590" y="24788"/>
                  </a:lnTo>
                  <a:cubicBezTo>
                    <a:pt x="551590" y="24824"/>
                    <a:pt x="551554" y="24824"/>
                    <a:pt x="551554" y="24861"/>
                  </a:cubicBezTo>
                  <a:cubicBezTo>
                    <a:pt x="552418" y="24815"/>
                    <a:pt x="553283" y="24815"/>
                    <a:pt x="554120" y="24879"/>
                  </a:cubicBezTo>
                  <a:cubicBezTo>
                    <a:pt x="558029" y="19507"/>
                    <a:pt x="561947" y="14107"/>
                    <a:pt x="565902" y="8780"/>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8" name="Google Shape;118;p2"/>
            <p:cNvSpPr/>
            <p:nvPr/>
          </p:nvSpPr>
          <p:spPr>
            <a:xfrm>
              <a:off x="5470491" y="10251050"/>
              <a:ext cx="266697" cy="530709"/>
            </a:xfrm>
            <a:custGeom>
              <a:avLst/>
              <a:gdLst/>
              <a:ahLst/>
              <a:cxnLst/>
              <a:rect l="l" t="t" r="r" b="b"/>
              <a:pathLst>
                <a:path w="266697" h="530709" extrusionOk="0">
                  <a:moveTo>
                    <a:pt x="104510" y="530099"/>
                  </a:moveTo>
                  <a:cubicBezTo>
                    <a:pt x="80863" y="525837"/>
                    <a:pt x="78241" y="499837"/>
                    <a:pt x="84753" y="480790"/>
                  </a:cubicBezTo>
                  <a:cubicBezTo>
                    <a:pt x="78223" y="484059"/>
                    <a:pt x="70626" y="484849"/>
                    <a:pt x="63148" y="482296"/>
                  </a:cubicBezTo>
                  <a:cubicBezTo>
                    <a:pt x="59147" y="480937"/>
                    <a:pt x="55716" y="478815"/>
                    <a:pt x="52920" y="476161"/>
                  </a:cubicBezTo>
                  <a:cubicBezTo>
                    <a:pt x="40723" y="495750"/>
                    <a:pt x="8476" y="491572"/>
                    <a:pt x="1688" y="469493"/>
                  </a:cubicBezTo>
                  <a:cubicBezTo>
                    <a:pt x="-2423" y="458408"/>
                    <a:pt x="1900" y="447277"/>
                    <a:pt x="4852" y="436476"/>
                  </a:cubicBezTo>
                  <a:cubicBezTo>
                    <a:pt x="37137" y="342983"/>
                    <a:pt x="67360" y="248571"/>
                    <a:pt x="101502" y="155701"/>
                  </a:cubicBezTo>
                  <a:cubicBezTo>
                    <a:pt x="122795" y="105033"/>
                    <a:pt x="142101" y="49129"/>
                    <a:pt x="184899" y="12228"/>
                  </a:cubicBezTo>
                  <a:cubicBezTo>
                    <a:pt x="207350" y="-7555"/>
                    <a:pt x="248299" y="-3523"/>
                    <a:pt x="260541" y="25701"/>
                  </a:cubicBezTo>
                  <a:cubicBezTo>
                    <a:pt x="270282" y="48468"/>
                    <a:pt x="265784" y="74753"/>
                    <a:pt x="264836" y="98788"/>
                  </a:cubicBezTo>
                  <a:cubicBezTo>
                    <a:pt x="260376" y="180067"/>
                    <a:pt x="237556" y="258535"/>
                    <a:pt x="212124" y="335406"/>
                  </a:cubicBezTo>
                  <a:cubicBezTo>
                    <a:pt x="199919" y="372904"/>
                    <a:pt x="187327" y="410219"/>
                    <a:pt x="173217" y="446992"/>
                  </a:cubicBezTo>
                  <a:cubicBezTo>
                    <a:pt x="163174" y="464488"/>
                    <a:pt x="162208" y="493179"/>
                    <a:pt x="140418" y="499957"/>
                  </a:cubicBezTo>
                  <a:cubicBezTo>
                    <a:pt x="138045" y="517847"/>
                    <a:pt x="123835" y="534094"/>
                    <a:pt x="104510" y="530099"/>
                  </a:cubicBezTo>
                  <a:close/>
                </a:path>
              </a:pathLst>
            </a:custGeom>
            <a:solidFill>
              <a:srgbClr val="FFFFFF"/>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19" name="Google Shape;119;p2"/>
            <p:cNvSpPr/>
            <p:nvPr/>
          </p:nvSpPr>
          <p:spPr>
            <a:xfrm>
              <a:off x="3186944" y="10337931"/>
              <a:ext cx="282701" cy="525989"/>
            </a:xfrm>
            <a:custGeom>
              <a:avLst/>
              <a:gdLst/>
              <a:ahLst/>
              <a:cxnLst/>
              <a:rect l="l" t="t" r="r" b="b"/>
              <a:pathLst>
                <a:path w="282701" h="525989" extrusionOk="0">
                  <a:moveTo>
                    <a:pt x="101620" y="525121"/>
                  </a:moveTo>
                  <a:cubicBezTo>
                    <a:pt x="78166" y="519914"/>
                    <a:pt x="76593" y="493831"/>
                    <a:pt x="83868" y="475059"/>
                  </a:cubicBezTo>
                  <a:cubicBezTo>
                    <a:pt x="77209" y="478062"/>
                    <a:pt x="69593" y="478549"/>
                    <a:pt x="62217" y="475693"/>
                  </a:cubicBezTo>
                  <a:cubicBezTo>
                    <a:pt x="58271" y="474168"/>
                    <a:pt x="54932" y="471918"/>
                    <a:pt x="52246" y="469154"/>
                  </a:cubicBezTo>
                  <a:cubicBezTo>
                    <a:pt x="39268" y="488229"/>
                    <a:pt x="7214" y="482755"/>
                    <a:pt x="1318" y="460438"/>
                  </a:cubicBezTo>
                  <a:cubicBezTo>
                    <a:pt x="-2343" y="449197"/>
                    <a:pt x="2431" y="438249"/>
                    <a:pt x="5807" y="427568"/>
                  </a:cubicBezTo>
                  <a:cubicBezTo>
                    <a:pt x="41834" y="335452"/>
                    <a:pt x="75848" y="242326"/>
                    <a:pt x="113715" y="150907"/>
                  </a:cubicBezTo>
                  <a:cubicBezTo>
                    <a:pt x="137031" y="101139"/>
                    <a:pt x="158582" y="46053"/>
                    <a:pt x="202832" y="10906"/>
                  </a:cubicBezTo>
                  <a:cubicBezTo>
                    <a:pt x="226066" y="-7958"/>
                    <a:pt x="266821" y="-2283"/>
                    <a:pt x="277868" y="27409"/>
                  </a:cubicBezTo>
                  <a:cubicBezTo>
                    <a:pt x="286679" y="50553"/>
                    <a:pt x="281124" y="76636"/>
                    <a:pt x="279210" y="100606"/>
                  </a:cubicBezTo>
                  <a:cubicBezTo>
                    <a:pt x="271475" y="181637"/>
                    <a:pt x="245510" y="259123"/>
                    <a:pt x="216997" y="334910"/>
                  </a:cubicBezTo>
                  <a:cubicBezTo>
                    <a:pt x="203292" y="371885"/>
                    <a:pt x="189201" y="408667"/>
                    <a:pt x="173620" y="444843"/>
                  </a:cubicBezTo>
                  <a:cubicBezTo>
                    <a:pt x="162877" y="461916"/>
                    <a:pt x="160761" y="490543"/>
                    <a:pt x="138705" y="496449"/>
                  </a:cubicBezTo>
                  <a:cubicBezTo>
                    <a:pt x="135624" y="514229"/>
                    <a:pt x="120770" y="529897"/>
                    <a:pt x="101620" y="525121"/>
                  </a:cubicBezTo>
                  <a:close/>
                </a:path>
              </a:pathLst>
            </a:custGeom>
            <a:solidFill>
              <a:srgbClr val="FFFFFF"/>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0" name="Google Shape;120;p2"/>
            <p:cNvSpPr/>
            <p:nvPr/>
          </p:nvSpPr>
          <p:spPr>
            <a:xfrm>
              <a:off x="4997167" y="9838635"/>
              <a:ext cx="182080" cy="440196"/>
            </a:xfrm>
            <a:custGeom>
              <a:avLst/>
              <a:gdLst/>
              <a:ahLst/>
              <a:cxnLst/>
              <a:rect l="l" t="t" r="r" b="b"/>
              <a:pathLst>
                <a:path w="182080" h="440196" extrusionOk="0">
                  <a:moveTo>
                    <a:pt x="65390" y="1506"/>
                  </a:moveTo>
                  <a:cubicBezTo>
                    <a:pt x="81182" y="-1920"/>
                    <a:pt x="97996" y="312"/>
                    <a:pt x="112418" y="10148"/>
                  </a:cubicBezTo>
                  <a:cubicBezTo>
                    <a:pt x="155988" y="39849"/>
                    <a:pt x="168092" y="111962"/>
                    <a:pt x="175257" y="160491"/>
                  </a:cubicBezTo>
                  <a:cubicBezTo>
                    <a:pt x="184243" y="221335"/>
                    <a:pt x="182827" y="283217"/>
                    <a:pt x="179626" y="344447"/>
                  </a:cubicBezTo>
                  <a:cubicBezTo>
                    <a:pt x="178209" y="371504"/>
                    <a:pt x="175570" y="400856"/>
                    <a:pt x="157230" y="420831"/>
                  </a:cubicBezTo>
                  <a:cubicBezTo>
                    <a:pt x="143681" y="435590"/>
                    <a:pt x="122379" y="442809"/>
                    <a:pt x="102632" y="439337"/>
                  </a:cubicBezTo>
                  <a:cubicBezTo>
                    <a:pt x="64663" y="432660"/>
                    <a:pt x="47334" y="390891"/>
                    <a:pt x="36785" y="358499"/>
                  </a:cubicBezTo>
                  <a:cubicBezTo>
                    <a:pt x="13312" y="286432"/>
                    <a:pt x="2367" y="210737"/>
                    <a:pt x="196" y="135106"/>
                  </a:cubicBezTo>
                  <a:cubicBezTo>
                    <a:pt x="-770" y="101704"/>
                    <a:pt x="1272" y="63351"/>
                    <a:pt x="19291" y="34100"/>
                  </a:cubicBezTo>
                  <a:cubicBezTo>
                    <a:pt x="29528" y="17477"/>
                    <a:pt x="46755" y="5546"/>
                    <a:pt x="65390" y="150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1" name="Google Shape;121;p2"/>
            <p:cNvSpPr/>
            <p:nvPr/>
          </p:nvSpPr>
          <p:spPr>
            <a:xfrm>
              <a:off x="4327986" y="9851769"/>
              <a:ext cx="177362" cy="441276"/>
            </a:xfrm>
            <a:custGeom>
              <a:avLst/>
              <a:gdLst/>
              <a:ahLst/>
              <a:cxnLst/>
              <a:rect l="l" t="t" r="r" b="b"/>
              <a:pathLst>
                <a:path w="177362" h="441276" extrusionOk="0">
                  <a:moveTo>
                    <a:pt x="106758" y="1000"/>
                  </a:moveTo>
                  <a:cubicBezTo>
                    <a:pt x="90837" y="-1792"/>
                    <a:pt x="74134" y="1120"/>
                    <a:pt x="60116" y="11525"/>
                  </a:cubicBezTo>
                  <a:cubicBezTo>
                    <a:pt x="17788" y="42953"/>
                    <a:pt x="8600" y="115498"/>
                    <a:pt x="3394" y="164274"/>
                  </a:cubicBezTo>
                  <a:cubicBezTo>
                    <a:pt x="-3127" y="225431"/>
                    <a:pt x="782" y="287203"/>
                    <a:pt x="6457" y="348259"/>
                  </a:cubicBezTo>
                  <a:cubicBezTo>
                    <a:pt x="8968" y="375241"/>
                    <a:pt x="12785" y="404456"/>
                    <a:pt x="31916" y="423678"/>
                  </a:cubicBezTo>
                  <a:cubicBezTo>
                    <a:pt x="46044" y="437877"/>
                    <a:pt x="67622" y="444232"/>
                    <a:pt x="87213" y="439971"/>
                  </a:cubicBezTo>
                  <a:cubicBezTo>
                    <a:pt x="124878" y="431769"/>
                    <a:pt x="140514" y="389339"/>
                    <a:pt x="149749" y="356552"/>
                  </a:cubicBezTo>
                  <a:cubicBezTo>
                    <a:pt x="170287" y="283594"/>
                    <a:pt x="178179" y="207522"/>
                    <a:pt x="177296" y="131864"/>
                  </a:cubicBezTo>
                  <a:cubicBezTo>
                    <a:pt x="176910" y="98452"/>
                    <a:pt x="173322" y="60210"/>
                    <a:pt x="154145" y="31712"/>
                  </a:cubicBezTo>
                  <a:cubicBezTo>
                    <a:pt x="143237" y="15520"/>
                    <a:pt x="125540" y="4297"/>
                    <a:pt x="106758" y="100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2" name="Google Shape;122;p2"/>
            <p:cNvSpPr/>
            <p:nvPr/>
          </p:nvSpPr>
          <p:spPr>
            <a:xfrm>
              <a:off x="6287133" y="9435418"/>
              <a:ext cx="588245" cy="1047545"/>
            </a:xfrm>
            <a:custGeom>
              <a:avLst/>
              <a:gdLst/>
              <a:ahLst/>
              <a:cxnLst/>
              <a:rect l="l" t="t" r="r" b="b"/>
              <a:pathLst>
                <a:path w="588245" h="1047545" extrusionOk="0">
                  <a:moveTo>
                    <a:pt x="587145" y="99885"/>
                  </a:moveTo>
                  <a:cubicBezTo>
                    <a:pt x="574158" y="199789"/>
                    <a:pt x="416076" y="227443"/>
                    <a:pt x="326499" y="368014"/>
                  </a:cubicBezTo>
                  <a:cubicBezTo>
                    <a:pt x="226032" y="525686"/>
                    <a:pt x="263825" y="725981"/>
                    <a:pt x="230833" y="908431"/>
                  </a:cubicBezTo>
                  <a:cubicBezTo>
                    <a:pt x="198705" y="1086079"/>
                    <a:pt x="42012" y="1067297"/>
                    <a:pt x="8293" y="996764"/>
                  </a:cubicBezTo>
                  <a:cubicBezTo>
                    <a:pt x="-10967" y="956473"/>
                    <a:pt x="-1852" y="968458"/>
                    <a:pt x="91661" y="505049"/>
                  </a:cubicBezTo>
                  <a:cubicBezTo>
                    <a:pt x="104042" y="443690"/>
                    <a:pt x="86750" y="370741"/>
                    <a:pt x="178028" y="257089"/>
                  </a:cubicBezTo>
                  <a:cubicBezTo>
                    <a:pt x="247379" y="170740"/>
                    <a:pt x="347837" y="106112"/>
                    <a:pt x="464898" y="23088"/>
                  </a:cubicBezTo>
                  <a:cubicBezTo>
                    <a:pt x="549002" y="-36562"/>
                    <a:pt x="596187" y="30288"/>
                    <a:pt x="587145" y="9988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3" name="Google Shape;123;p2"/>
            <p:cNvSpPr/>
            <p:nvPr/>
          </p:nvSpPr>
          <p:spPr>
            <a:xfrm>
              <a:off x="2610310" y="9518701"/>
              <a:ext cx="623543" cy="1029721"/>
            </a:xfrm>
            <a:custGeom>
              <a:avLst/>
              <a:gdLst/>
              <a:ahLst/>
              <a:cxnLst/>
              <a:rect l="l" t="t" r="r" b="b"/>
              <a:pathLst>
                <a:path w="623543" h="1029721" extrusionOk="0">
                  <a:moveTo>
                    <a:pt x="1887" y="102354"/>
                  </a:moveTo>
                  <a:cubicBezTo>
                    <a:pt x="18893" y="201652"/>
                    <a:pt x="177969" y="222932"/>
                    <a:pt x="273138" y="359783"/>
                  </a:cubicBezTo>
                  <a:cubicBezTo>
                    <a:pt x="379887" y="513286"/>
                    <a:pt x="350197" y="714940"/>
                    <a:pt x="390529" y="895912"/>
                  </a:cubicBezTo>
                  <a:cubicBezTo>
                    <a:pt x="429804" y="1072127"/>
                    <a:pt x="585614" y="1047054"/>
                    <a:pt x="616454" y="975216"/>
                  </a:cubicBezTo>
                  <a:cubicBezTo>
                    <a:pt x="634077" y="934182"/>
                    <a:pt x="625449" y="946525"/>
                    <a:pt x="513310" y="487258"/>
                  </a:cubicBezTo>
                  <a:cubicBezTo>
                    <a:pt x="498465" y="426441"/>
                    <a:pt x="512804" y="352868"/>
                    <a:pt x="417010" y="242971"/>
                  </a:cubicBezTo>
                  <a:cubicBezTo>
                    <a:pt x="344228" y="159479"/>
                    <a:pt x="241249" y="98956"/>
                    <a:pt x="120924" y="20699"/>
                  </a:cubicBezTo>
                  <a:cubicBezTo>
                    <a:pt x="34493" y="-35508"/>
                    <a:pt x="-9960" y="33189"/>
                    <a:pt x="1887" y="102354"/>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4" name="Google Shape;124;p2"/>
            <p:cNvSpPr/>
            <p:nvPr/>
          </p:nvSpPr>
          <p:spPr>
            <a:xfrm>
              <a:off x="4481384" y="9582453"/>
              <a:ext cx="528597" cy="202259"/>
            </a:xfrm>
            <a:custGeom>
              <a:avLst/>
              <a:gdLst/>
              <a:ahLst/>
              <a:cxnLst/>
              <a:rect l="l" t="t" r="r" b="b"/>
              <a:pathLst>
                <a:path w="528597" h="202259" extrusionOk="0">
                  <a:moveTo>
                    <a:pt x="221411" y="3097"/>
                  </a:moveTo>
                  <a:cubicBezTo>
                    <a:pt x="248011" y="-393"/>
                    <a:pt x="274970" y="-935"/>
                    <a:pt x="301699" y="1480"/>
                  </a:cubicBezTo>
                  <a:cubicBezTo>
                    <a:pt x="301837" y="1489"/>
                    <a:pt x="301965" y="1508"/>
                    <a:pt x="302103" y="1517"/>
                  </a:cubicBezTo>
                  <a:cubicBezTo>
                    <a:pt x="356536" y="6522"/>
                    <a:pt x="410894" y="18535"/>
                    <a:pt x="459486" y="44241"/>
                  </a:cubicBezTo>
                  <a:cubicBezTo>
                    <a:pt x="479390" y="56777"/>
                    <a:pt x="534200" y="71683"/>
                    <a:pt x="510525" y="102881"/>
                  </a:cubicBezTo>
                  <a:cubicBezTo>
                    <a:pt x="510865" y="104535"/>
                    <a:pt x="511049" y="106197"/>
                    <a:pt x="511086" y="107887"/>
                  </a:cubicBezTo>
                  <a:cubicBezTo>
                    <a:pt x="511279" y="107960"/>
                    <a:pt x="511426" y="108070"/>
                    <a:pt x="511573" y="108153"/>
                  </a:cubicBezTo>
                  <a:cubicBezTo>
                    <a:pt x="512061" y="108337"/>
                    <a:pt x="512557" y="108530"/>
                    <a:pt x="513008" y="108759"/>
                  </a:cubicBezTo>
                  <a:cubicBezTo>
                    <a:pt x="513008" y="108796"/>
                    <a:pt x="512971" y="108833"/>
                    <a:pt x="512934" y="108869"/>
                  </a:cubicBezTo>
                  <a:cubicBezTo>
                    <a:pt x="524809" y="114857"/>
                    <a:pt x="531597" y="128101"/>
                    <a:pt x="527302" y="141500"/>
                  </a:cubicBezTo>
                  <a:cubicBezTo>
                    <a:pt x="525683" y="146579"/>
                    <a:pt x="522703" y="150795"/>
                    <a:pt x="518858" y="153963"/>
                  </a:cubicBezTo>
                  <a:cubicBezTo>
                    <a:pt x="534466" y="173011"/>
                    <a:pt x="512944" y="201050"/>
                    <a:pt x="490363" y="190479"/>
                  </a:cubicBezTo>
                  <a:cubicBezTo>
                    <a:pt x="450178" y="171358"/>
                    <a:pt x="407730" y="157582"/>
                    <a:pt x="364602" y="146928"/>
                  </a:cubicBezTo>
                  <a:cubicBezTo>
                    <a:pt x="364271" y="146846"/>
                    <a:pt x="363940" y="146772"/>
                    <a:pt x="363609" y="146689"/>
                  </a:cubicBezTo>
                  <a:cubicBezTo>
                    <a:pt x="298415" y="131021"/>
                    <a:pt x="229919" y="132399"/>
                    <a:pt x="165415" y="150675"/>
                  </a:cubicBezTo>
                  <a:cubicBezTo>
                    <a:pt x="165084" y="150767"/>
                    <a:pt x="164762" y="150859"/>
                    <a:pt x="164431" y="150951"/>
                  </a:cubicBezTo>
                  <a:cubicBezTo>
                    <a:pt x="121772" y="163331"/>
                    <a:pt x="79913" y="178806"/>
                    <a:pt x="40537" y="199525"/>
                  </a:cubicBezTo>
                  <a:cubicBezTo>
                    <a:pt x="18398" y="211005"/>
                    <a:pt x="-4238" y="183848"/>
                    <a:pt x="10589" y="164194"/>
                  </a:cubicBezTo>
                  <a:cubicBezTo>
                    <a:pt x="6616" y="161191"/>
                    <a:pt x="3470" y="157095"/>
                    <a:pt x="1649" y="152080"/>
                  </a:cubicBezTo>
                  <a:cubicBezTo>
                    <a:pt x="-3189" y="138865"/>
                    <a:pt x="3056" y="125355"/>
                    <a:pt x="14682" y="118898"/>
                  </a:cubicBezTo>
                  <a:cubicBezTo>
                    <a:pt x="14645" y="118862"/>
                    <a:pt x="14599" y="118825"/>
                    <a:pt x="14599" y="118788"/>
                  </a:cubicBezTo>
                  <a:cubicBezTo>
                    <a:pt x="15041" y="118540"/>
                    <a:pt x="15528" y="118338"/>
                    <a:pt x="16007" y="118127"/>
                  </a:cubicBezTo>
                  <a:cubicBezTo>
                    <a:pt x="16154" y="118044"/>
                    <a:pt x="16301" y="117925"/>
                    <a:pt x="16485" y="117842"/>
                  </a:cubicBezTo>
                  <a:cubicBezTo>
                    <a:pt x="16457" y="116152"/>
                    <a:pt x="16577" y="114490"/>
                    <a:pt x="16844" y="112819"/>
                  </a:cubicBezTo>
                  <a:cubicBezTo>
                    <a:pt x="-8073" y="82594"/>
                    <a:pt x="46092" y="65493"/>
                    <a:pt x="65481" y="52167"/>
                  </a:cubicBezTo>
                  <a:cubicBezTo>
                    <a:pt x="112997" y="24523"/>
                    <a:pt x="166822" y="10343"/>
                    <a:pt x="221016" y="3152"/>
                  </a:cubicBezTo>
                  <a:cubicBezTo>
                    <a:pt x="221144" y="3133"/>
                    <a:pt x="221273" y="3115"/>
                    <a:pt x="221411" y="309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5" name="Google Shape;125;p2"/>
            <p:cNvSpPr/>
            <p:nvPr/>
          </p:nvSpPr>
          <p:spPr>
            <a:xfrm>
              <a:off x="6845990" y="9663432"/>
              <a:ext cx="40350" cy="365012"/>
            </a:xfrm>
            <a:custGeom>
              <a:avLst/>
              <a:gdLst/>
              <a:ahLst/>
              <a:cxnLst/>
              <a:rect l="l" t="t" r="r" b="b"/>
              <a:pathLst>
                <a:path w="40350" h="365012" extrusionOk="0">
                  <a:moveTo>
                    <a:pt x="4796" y="364881"/>
                  </a:moveTo>
                  <a:cubicBezTo>
                    <a:pt x="-7133" y="360583"/>
                    <a:pt x="6893" y="336089"/>
                    <a:pt x="7335" y="326528"/>
                  </a:cubicBezTo>
                  <a:cubicBezTo>
                    <a:pt x="10545" y="312412"/>
                    <a:pt x="12605" y="298094"/>
                    <a:pt x="14647" y="283767"/>
                  </a:cubicBezTo>
                  <a:cubicBezTo>
                    <a:pt x="24912" y="192551"/>
                    <a:pt x="28600" y="99030"/>
                    <a:pt x="15208" y="8016"/>
                  </a:cubicBezTo>
                  <a:cubicBezTo>
                    <a:pt x="13323" y="-388"/>
                    <a:pt x="26448" y="-3455"/>
                    <a:pt x="28287" y="5077"/>
                  </a:cubicBezTo>
                  <a:cubicBezTo>
                    <a:pt x="45671" y="94612"/>
                    <a:pt x="41689" y="187380"/>
                    <a:pt x="32435" y="277706"/>
                  </a:cubicBezTo>
                  <a:cubicBezTo>
                    <a:pt x="30173" y="292520"/>
                    <a:pt x="23118" y="368591"/>
                    <a:pt x="4796" y="364881"/>
                  </a:cubicBezTo>
                  <a:close/>
                </a:path>
              </a:pathLst>
            </a:custGeom>
            <a:solidFill>
              <a:srgbClr val="5470D6"/>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6" name="Google Shape;126;p2"/>
            <p:cNvSpPr/>
            <p:nvPr/>
          </p:nvSpPr>
          <p:spPr>
            <a:xfrm>
              <a:off x="2610283" y="9748828"/>
              <a:ext cx="49749" cy="364084"/>
            </a:xfrm>
            <a:custGeom>
              <a:avLst/>
              <a:gdLst/>
              <a:ahLst/>
              <a:cxnLst/>
              <a:rect l="l" t="t" r="r" b="b"/>
              <a:pathLst>
                <a:path w="49749" h="364084" extrusionOk="0">
                  <a:moveTo>
                    <a:pt x="45272" y="363896"/>
                  </a:moveTo>
                  <a:cubicBezTo>
                    <a:pt x="57027" y="359120"/>
                    <a:pt x="42016" y="335214"/>
                    <a:pt x="41188" y="325681"/>
                  </a:cubicBezTo>
                  <a:cubicBezTo>
                    <a:pt x="37417" y="311703"/>
                    <a:pt x="34777" y="297477"/>
                    <a:pt x="32156" y="283242"/>
                  </a:cubicBezTo>
                  <a:cubicBezTo>
                    <a:pt x="18212" y="192512"/>
                    <a:pt x="10762" y="99221"/>
                    <a:pt x="20466" y="7738"/>
                  </a:cubicBezTo>
                  <a:cubicBezTo>
                    <a:pt x="22011" y="-730"/>
                    <a:pt x="8775" y="-3273"/>
                    <a:pt x="7276" y="5332"/>
                  </a:cubicBezTo>
                  <a:cubicBezTo>
                    <a:pt x="-6484" y="95492"/>
                    <a:pt x="1242" y="188030"/>
                    <a:pt x="14138" y="277906"/>
                  </a:cubicBezTo>
                  <a:cubicBezTo>
                    <a:pt x="16998" y="292609"/>
                    <a:pt x="27116" y="368341"/>
                    <a:pt x="45272" y="363896"/>
                  </a:cubicBezTo>
                  <a:close/>
                </a:path>
              </a:pathLst>
            </a:custGeom>
            <a:solidFill>
              <a:srgbClr val="5470D6"/>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7" name="Google Shape;127;p2"/>
            <p:cNvSpPr/>
            <p:nvPr/>
          </p:nvSpPr>
          <p:spPr>
            <a:xfrm>
              <a:off x="4923532" y="9195749"/>
              <a:ext cx="2118807" cy="1636017"/>
            </a:xfrm>
            <a:custGeom>
              <a:avLst/>
              <a:gdLst/>
              <a:ahLst/>
              <a:cxnLst/>
              <a:rect l="l" t="t" r="r" b="b"/>
              <a:pathLst>
                <a:path w="2118807" h="1636017" extrusionOk="0">
                  <a:moveTo>
                    <a:pt x="2099032" y="235380"/>
                  </a:moveTo>
                  <a:cubicBezTo>
                    <a:pt x="2026048" y="76202"/>
                    <a:pt x="1786556" y="58100"/>
                    <a:pt x="1638095" y="37188"/>
                  </a:cubicBezTo>
                  <a:cubicBezTo>
                    <a:pt x="623057" y="-105771"/>
                    <a:pt x="-154081" y="178677"/>
                    <a:pt x="26057" y="629541"/>
                  </a:cubicBezTo>
                  <a:cubicBezTo>
                    <a:pt x="108184" y="1266373"/>
                    <a:pt x="208210" y="1565682"/>
                    <a:pt x="720176" y="1620988"/>
                  </a:cubicBezTo>
                  <a:cubicBezTo>
                    <a:pt x="1573205" y="1713132"/>
                    <a:pt x="2016777" y="1385601"/>
                    <a:pt x="1982837" y="526955"/>
                  </a:cubicBezTo>
                  <a:cubicBezTo>
                    <a:pt x="2060429" y="499881"/>
                    <a:pt x="2162248" y="373251"/>
                    <a:pt x="2099032" y="235380"/>
                  </a:cubicBezTo>
                  <a:close/>
                  <a:moveTo>
                    <a:pt x="1893536" y="861163"/>
                  </a:moveTo>
                  <a:cubicBezTo>
                    <a:pt x="1800620" y="1457870"/>
                    <a:pt x="1423318" y="1600443"/>
                    <a:pt x="820928" y="1564130"/>
                  </a:cubicBezTo>
                  <a:cubicBezTo>
                    <a:pt x="610796" y="1551465"/>
                    <a:pt x="403800" y="1511505"/>
                    <a:pt x="276476" y="1326970"/>
                  </a:cubicBezTo>
                  <a:cubicBezTo>
                    <a:pt x="171869" y="1175368"/>
                    <a:pt x="129201" y="970123"/>
                    <a:pt x="116821" y="789491"/>
                  </a:cubicBezTo>
                  <a:cubicBezTo>
                    <a:pt x="102270" y="577257"/>
                    <a:pt x="149399" y="396578"/>
                    <a:pt x="346553" y="285534"/>
                  </a:cubicBezTo>
                  <a:cubicBezTo>
                    <a:pt x="433013" y="236840"/>
                    <a:pt x="529699" y="209178"/>
                    <a:pt x="626644" y="187825"/>
                  </a:cubicBezTo>
                  <a:cubicBezTo>
                    <a:pt x="855383" y="137450"/>
                    <a:pt x="1091380" y="120193"/>
                    <a:pt x="1325040" y="136330"/>
                  </a:cubicBezTo>
                  <a:cubicBezTo>
                    <a:pt x="1492559" y="147892"/>
                    <a:pt x="1762523" y="155607"/>
                    <a:pt x="1852091" y="328442"/>
                  </a:cubicBezTo>
                  <a:cubicBezTo>
                    <a:pt x="1936949" y="492203"/>
                    <a:pt x="1921046" y="684480"/>
                    <a:pt x="1893536" y="861163"/>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28" name="Google Shape;128;p2"/>
            <p:cNvSpPr/>
            <p:nvPr/>
          </p:nvSpPr>
          <p:spPr>
            <a:xfrm>
              <a:off x="2443455" y="9246054"/>
              <a:ext cx="2124714" cy="1633047"/>
            </a:xfrm>
            <a:custGeom>
              <a:avLst/>
              <a:gdLst/>
              <a:ahLst/>
              <a:cxnLst/>
              <a:rect l="l" t="t" r="r" b="b"/>
              <a:pathLst>
                <a:path w="2124714" h="1633047" extrusionOk="0">
                  <a:moveTo>
                    <a:pt x="16371" y="276879"/>
                  </a:moveTo>
                  <a:cubicBezTo>
                    <a:pt x="82871" y="114891"/>
                    <a:pt x="321443" y="87173"/>
                    <a:pt x="468939" y="60310"/>
                  </a:cubicBezTo>
                  <a:cubicBezTo>
                    <a:pt x="1477391" y="-123362"/>
                    <a:pt x="2265374" y="129585"/>
                    <a:pt x="2103566" y="587337"/>
                  </a:cubicBezTo>
                  <a:cubicBezTo>
                    <a:pt x="2047193" y="1226961"/>
                    <a:pt x="1959336" y="1530044"/>
                    <a:pt x="1450009" y="1605895"/>
                  </a:cubicBezTo>
                  <a:cubicBezTo>
                    <a:pt x="601386" y="1732286"/>
                    <a:pt x="144965" y="1422857"/>
                    <a:pt x="144239" y="563541"/>
                  </a:cubicBezTo>
                  <a:cubicBezTo>
                    <a:pt x="65616" y="539617"/>
                    <a:pt x="-41234" y="417184"/>
                    <a:pt x="16371" y="276879"/>
                  </a:cubicBezTo>
                  <a:close/>
                  <a:moveTo>
                    <a:pt x="246950" y="893892"/>
                  </a:moveTo>
                  <a:cubicBezTo>
                    <a:pt x="363872" y="1486374"/>
                    <a:pt x="746610" y="1613656"/>
                    <a:pt x="1347050" y="1553142"/>
                  </a:cubicBezTo>
                  <a:cubicBezTo>
                    <a:pt x="1556501" y="1532037"/>
                    <a:pt x="1761713" y="1483784"/>
                    <a:pt x="1881495" y="1294280"/>
                  </a:cubicBezTo>
                  <a:cubicBezTo>
                    <a:pt x="1979902" y="1138592"/>
                    <a:pt x="2014247" y="931804"/>
                    <a:pt x="2019342" y="750813"/>
                  </a:cubicBezTo>
                  <a:cubicBezTo>
                    <a:pt x="2025321" y="538166"/>
                    <a:pt x="1970934" y="359526"/>
                    <a:pt x="1769466" y="256509"/>
                  </a:cubicBezTo>
                  <a:cubicBezTo>
                    <a:pt x="1681113" y="211332"/>
                    <a:pt x="1583386" y="187583"/>
                    <a:pt x="1485669" y="170151"/>
                  </a:cubicBezTo>
                  <a:cubicBezTo>
                    <a:pt x="1255081" y="129016"/>
                    <a:pt x="1018588" y="121274"/>
                    <a:pt x="785756" y="146787"/>
                  </a:cubicBezTo>
                  <a:cubicBezTo>
                    <a:pt x="618844" y="165082"/>
                    <a:pt x="349413" y="183643"/>
                    <a:pt x="266882" y="359940"/>
                  </a:cubicBezTo>
                  <a:cubicBezTo>
                    <a:pt x="188682" y="526979"/>
                    <a:pt x="212330" y="718458"/>
                    <a:pt x="246950" y="893892"/>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29" name="Google Shape;129;p2"/>
          <p:cNvGrpSpPr/>
          <p:nvPr/>
        </p:nvGrpSpPr>
        <p:grpSpPr>
          <a:xfrm rot="-3706146">
            <a:off x="7396295" y="-1781659"/>
            <a:ext cx="2107468" cy="3203152"/>
            <a:chOff x="14791291" y="-3564614"/>
            <a:chExt cx="4215167" cy="6405527"/>
          </a:xfrm>
        </p:grpSpPr>
        <p:sp>
          <p:nvSpPr>
            <p:cNvPr id="130" name="Google Shape;130;p2"/>
            <p:cNvSpPr/>
            <p:nvPr/>
          </p:nvSpPr>
          <p:spPr>
            <a:xfrm>
              <a:off x="14791291" y="-3564614"/>
              <a:ext cx="4215167" cy="6405527"/>
            </a:xfrm>
            <a:custGeom>
              <a:avLst/>
              <a:gdLst/>
              <a:ahLst/>
              <a:cxnLst/>
              <a:rect l="l" t="t" r="r" b="b"/>
              <a:pathLst>
                <a:path w="4215167" h="6405527" extrusionOk="0">
                  <a:moveTo>
                    <a:pt x="4213274" y="6358357"/>
                  </a:moveTo>
                  <a:cubicBezTo>
                    <a:pt x="4214658" y="6381840"/>
                    <a:pt x="4419871" y="6371834"/>
                    <a:pt x="119701" y="6405528"/>
                  </a:cubicBezTo>
                  <a:cubicBezTo>
                    <a:pt x="42839" y="6405528"/>
                    <a:pt x="27756" y="954102"/>
                    <a:pt x="0" y="121191"/>
                  </a:cubicBezTo>
                  <a:cubicBezTo>
                    <a:pt x="0" y="61363"/>
                    <a:pt x="674202" y="81643"/>
                    <a:pt x="897663" y="70651"/>
                  </a:cubicBezTo>
                  <a:cubicBezTo>
                    <a:pt x="2408709" y="-3653"/>
                    <a:pt x="3169435" y="-31888"/>
                    <a:pt x="4102248" y="48194"/>
                  </a:cubicBezTo>
                  <a:cubicBezTo>
                    <a:pt x="4168217" y="53856"/>
                    <a:pt x="4036176" y="2424876"/>
                    <a:pt x="4213274" y="6358357"/>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1" name="Google Shape;131;p2"/>
            <p:cNvSpPr/>
            <p:nvPr/>
          </p:nvSpPr>
          <p:spPr>
            <a:xfrm>
              <a:off x="14969452" y="-3366867"/>
              <a:ext cx="3853375" cy="6010015"/>
            </a:xfrm>
            <a:custGeom>
              <a:avLst/>
              <a:gdLst/>
              <a:ahLst/>
              <a:cxnLst/>
              <a:rect l="l" t="t" r="r" b="b"/>
              <a:pathLst>
                <a:path w="3853375" h="6010015" extrusionOk="0">
                  <a:moveTo>
                    <a:pt x="0" y="84684"/>
                  </a:moveTo>
                  <a:cubicBezTo>
                    <a:pt x="150789" y="71501"/>
                    <a:pt x="305718" y="73782"/>
                    <a:pt x="479176" y="74102"/>
                  </a:cubicBezTo>
                  <a:cubicBezTo>
                    <a:pt x="1073338" y="74102"/>
                    <a:pt x="2461608" y="-62285"/>
                    <a:pt x="3768351" y="35003"/>
                  </a:cubicBezTo>
                  <a:cubicBezTo>
                    <a:pt x="3806461" y="2690825"/>
                    <a:pt x="3696320" y="2534696"/>
                    <a:pt x="3853376" y="5980653"/>
                  </a:cubicBezTo>
                  <a:cubicBezTo>
                    <a:pt x="2107515" y="5994758"/>
                    <a:pt x="2232483" y="5992990"/>
                    <a:pt x="95072" y="6010016"/>
                  </a:cubicBezTo>
                  <a:cubicBezTo>
                    <a:pt x="9406" y="3428691"/>
                    <a:pt x="27500" y="1167039"/>
                    <a:pt x="0" y="84684"/>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2" name="Google Shape;132;p2"/>
            <p:cNvSpPr/>
            <p:nvPr/>
          </p:nvSpPr>
          <p:spPr>
            <a:xfrm>
              <a:off x="14971600" y="-3369010"/>
              <a:ext cx="3845777" cy="6012250"/>
            </a:xfrm>
            <a:custGeom>
              <a:avLst/>
              <a:gdLst/>
              <a:ahLst/>
              <a:cxnLst/>
              <a:rect l="l" t="t" r="r" b="b"/>
              <a:pathLst>
                <a:path w="3845777" h="6012250" extrusionOk="0">
                  <a:moveTo>
                    <a:pt x="3819601" y="5860207"/>
                  </a:moveTo>
                  <a:cubicBezTo>
                    <a:pt x="3850830" y="5860207"/>
                    <a:pt x="3845743" y="5863256"/>
                    <a:pt x="3845064" y="5848293"/>
                  </a:cubicBezTo>
                  <a:cubicBezTo>
                    <a:pt x="3822920" y="5848318"/>
                    <a:pt x="3814949" y="5848293"/>
                    <a:pt x="3790474" y="5848331"/>
                  </a:cubicBezTo>
                  <a:cubicBezTo>
                    <a:pt x="3791639" y="5573880"/>
                    <a:pt x="3767420" y="5615567"/>
                    <a:pt x="3834363" y="5615721"/>
                  </a:cubicBezTo>
                  <a:cubicBezTo>
                    <a:pt x="3833697" y="5601296"/>
                    <a:pt x="3837323" y="5603807"/>
                    <a:pt x="3819601" y="5603807"/>
                  </a:cubicBezTo>
                  <a:cubicBezTo>
                    <a:pt x="3778825" y="5603807"/>
                    <a:pt x="3787078" y="5640216"/>
                    <a:pt x="3783451" y="5408605"/>
                  </a:cubicBezTo>
                  <a:cubicBezTo>
                    <a:pt x="3782772" y="5364650"/>
                    <a:pt x="3773532" y="5372068"/>
                    <a:pt x="3819601" y="5372068"/>
                  </a:cubicBezTo>
                  <a:cubicBezTo>
                    <a:pt x="3825932" y="5372068"/>
                    <a:pt x="3824714" y="5374463"/>
                    <a:pt x="3824214" y="5360179"/>
                  </a:cubicBezTo>
                  <a:cubicBezTo>
                    <a:pt x="3769176" y="5360179"/>
                    <a:pt x="3784002" y="5383508"/>
                    <a:pt x="3781644" y="5233605"/>
                  </a:cubicBezTo>
                  <a:cubicBezTo>
                    <a:pt x="3779568" y="5106020"/>
                    <a:pt x="3767676" y="5126877"/>
                    <a:pt x="3816603" y="5126890"/>
                  </a:cubicBezTo>
                  <a:cubicBezTo>
                    <a:pt x="3816115" y="5110991"/>
                    <a:pt x="3822817" y="5115078"/>
                    <a:pt x="3779709" y="5114937"/>
                  </a:cubicBezTo>
                  <a:cubicBezTo>
                    <a:pt x="3777198" y="4961025"/>
                    <a:pt x="3778991" y="5064961"/>
                    <a:pt x="3776672" y="4882404"/>
                  </a:cubicBezTo>
                  <a:cubicBezTo>
                    <a:pt x="3815334" y="4882314"/>
                    <a:pt x="3809529" y="4886324"/>
                    <a:pt x="3809080" y="4870464"/>
                  </a:cubicBezTo>
                  <a:cubicBezTo>
                    <a:pt x="3770342" y="4870476"/>
                    <a:pt x="3773097" y="4909678"/>
                    <a:pt x="3772008" y="4636944"/>
                  </a:cubicBezTo>
                  <a:cubicBezTo>
                    <a:pt x="3808785" y="4637353"/>
                    <a:pt x="3802737" y="4640121"/>
                    <a:pt x="3802340" y="4625247"/>
                  </a:cubicBezTo>
                  <a:cubicBezTo>
                    <a:pt x="3767394" y="4625132"/>
                    <a:pt x="3771969" y="4626092"/>
                    <a:pt x="3771956" y="4621506"/>
                  </a:cubicBezTo>
                  <a:cubicBezTo>
                    <a:pt x="3771790" y="4566624"/>
                    <a:pt x="3771546" y="4559936"/>
                    <a:pt x="3768906" y="4392483"/>
                  </a:cubicBezTo>
                  <a:cubicBezTo>
                    <a:pt x="3801468" y="4392829"/>
                    <a:pt x="3796112" y="4395622"/>
                    <a:pt x="3795702" y="4380774"/>
                  </a:cubicBezTo>
                  <a:cubicBezTo>
                    <a:pt x="3757899" y="4380620"/>
                    <a:pt x="3769176" y="4410290"/>
                    <a:pt x="3765626" y="4184303"/>
                  </a:cubicBezTo>
                  <a:cubicBezTo>
                    <a:pt x="3764934" y="4140387"/>
                    <a:pt x="3758834" y="4147996"/>
                    <a:pt x="3789192" y="4148330"/>
                  </a:cubicBezTo>
                  <a:cubicBezTo>
                    <a:pt x="3788756" y="4133136"/>
                    <a:pt x="3793639" y="4136710"/>
                    <a:pt x="3764896" y="4135993"/>
                  </a:cubicBezTo>
                  <a:cubicBezTo>
                    <a:pt x="3761897" y="3932412"/>
                    <a:pt x="3762794" y="3983156"/>
                    <a:pt x="3759757" y="3902037"/>
                  </a:cubicBezTo>
                  <a:cubicBezTo>
                    <a:pt x="3786168" y="3901883"/>
                    <a:pt x="3781836" y="3905073"/>
                    <a:pt x="3781350" y="3890046"/>
                  </a:cubicBezTo>
                  <a:cubicBezTo>
                    <a:pt x="3754144" y="3890136"/>
                    <a:pt x="3759103" y="3901294"/>
                    <a:pt x="3758053" y="3834549"/>
                  </a:cubicBezTo>
                  <a:cubicBezTo>
                    <a:pt x="3754746" y="3622743"/>
                    <a:pt x="3748877" y="3657333"/>
                    <a:pt x="3773366" y="3656987"/>
                  </a:cubicBezTo>
                  <a:cubicBezTo>
                    <a:pt x="3772815" y="3642075"/>
                    <a:pt x="3776365" y="3644958"/>
                    <a:pt x="3755618" y="3645355"/>
                  </a:cubicBezTo>
                  <a:cubicBezTo>
                    <a:pt x="3751389" y="3383740"/>
                    <a:pt x="3745417" y="3413475"/>
                    <a:pt x="3765049" y="3413423"/>
                  </a:cubicBezTo>
                  <a:cubicBezTo>
                    <a:pt x="3764665" y="3398447"/>
                    <a:pt x="3767689" y="3401496"/>
                    <a:pt x="3751389" y="3401535"/>
                  </a:cubicBezTo>
                  <a:cubicBezTo>
                    <a:pt x="3747147" y="3138716"/>
                    <a:pt x="3743047" y="3168476"/>
                    <a:pt x="3761051" y="3168322"/>
                  </a:cubicBezTo>
                  <a:cubicBezTo>
                    <a:pt x="3760923" y="3154025"/>
                    <a:pt x="3764268" y="3156369"/>
                    <a:pt x="3747865" y="3156536"/>
                  </a:cubicBezTo>
                  <a:cubicBezTo>
                    <a:pt x="3746109" y="3038341"/>
                    <a:pt x="3748121" y="3026196"/>
                    <a:pt x="3745802" y="2923772"/>
                  </a:cubicBezTo>
                  <a:cubicBezTo>
                    <a:pt x="3763537" y="2923772"/>
                    <a:pt x="3760539" y="2926846"/>
                    <a:pt x="3760615" y="2911870"/>
                  </a:cubicBezTo>
                  <a:cubicBezTo>
                    <a:pt x="3740804" y="2911883"/>
                    <a:pt x="3745007" y="2945704"/>
                    <a:pt x="3740612" y="2697939"/>
                  </a:cubicBezTo>
                  <a:cubicBezTo>
                    <a:pt x="3740202" y="2675109"/>
                    <a:pt x="3739497" y="2678107"/>
                    <a:pt x="3742573" y="2678133"/>
                  </a:cubicBezTo>
                  <a:cubicBezTo>
                    <a:pt x="3766715" y="2678363"/>
                    <a:pt x="3762615" y="2681387"/>
                    <a:pt x="3762807" y="2666410"/>
                  </a:cubicBezTo>
                  <a:cubicBezTo>
                    <a:pt x="3734615" y="2666205"/>
                    <a:pt x="3737947" y="2688522"/>
                    <a:pt x="3738651" y="2522965"/>
                  </a:cubicBezTo>
                  <a:cubicBezTo>
                    <a:pt x="3738984" y="2416210"/>
                    <a:pt x="3729707" y="2433774"/>
                    <a:pt x="3766343" y="2433019"/>
                  </a:cubicBezTo>
                  <a:cubicBezTo>
                    <a:pt x="3766587" y="2418107"/>
                    <a:pt x="3771341" y="2420887"/>
                    <a:pt x="3742483" y="2421719"/>
                  </a:cubicBezTo>
                  <a:cubicBezTo>
                    <a:pt x="3735627" y="2421911"/>
                    <a:pt x="3738421" y="2449237"/>
                    <a:pt x="3732872" y="2188686"/>
                  </a:cubicBezTo>
                  <a:cubicBezTo>
                    <a:pt x="3743598" y="2188494"/>
                    <a:pt x="3756105" y="2188251"/>
                    <a:pt x="3770226" y="2188084"/>
                  </a:cubicBezTo>
                  <a:cubicBezTo>
                    <a:pt x="3770444" y="2173185"/>
                    <a:pt x="3775967" y="2175990"/>
                    <a:pt x="3742534" y="2176618"/>
                  </a:cubicBezTo>
                  <a:cubicBezTo>
                    <a:pt x="3730822" y="2176823"/>
                    <a:pt x="3732641" y="2177899"/>
                    <a:pt x="3732551" y="2173390"/>
                  </a:cubicBezTo>
                  <a:cubicBezTo>
                    <a:pt x="3726888" y="1915003"/>
                    <a:pt x="3725029" y="1944187"/>
                    <a:pt x="3742585" y="1944366"/>
                  </a:cubicBezTo>
                  <a:cubicBezTo>
                    <a:pt x="3779337" y="1944815"/>
                    <a:pt x="3773123" y="1947659"/>
                    <a:pt x="3773238" y="1932759"/>
                  </a:cubicBezTo>
                  <a:cubicBezTo>
                    <a:pt x="3755784" y="1932631"/>
                    <a:pt x="3739600" y="1932426"/>
                    <a:pt x="3728835" y="1932311"/>
                  </a:cubicBezTo>
                  <a:cubicBezTo>
                    <a:pt x="3728399" y="1903499"/>
                    <a:pt x="3725734" y="1700123"/>
                    <a:pt x="3725721" y="1699227"/>
                  </a:cubicBezTo>
                  <a:cubicBezTo>
                    <a:pt x="3747519" y="1699150"/>
                    <a:pt x="3758373" y="1699086"/>
                    <a:pt x="3773814" y="1699047"/>
                  </a:cubicBezTo>
                  <a:cubicBezTo>
                    <a:pt x="3773763" y="1684058"/>
                    <a:pt x="3780145" y="1687095"/>
                    <a:pt x="3742598" y="1687248"/>
                  </a:cubicBezTo>
                  <a:cubicBezTo>
                    <a:pt x="3717635" y="1687351"/>
                    <a:pt x="3727990" y="1720134"/>
                    <a:pt x="3722851" y="1474213"/>
                  </a:cubicBezTo>
                  <a:cubicBezTo>
                    <a:pt x="3722351" y="1450129"/>
                    <a:pt x="3717238" y="1453985"/>
                    <a:pt x="3742534" y="1454459"/>
                  </a:cubicBezTo>
                  <a:cubicBezTo>
                    <a:pt x="3776839" y="1455099"/>
                    <a:pt x="3771162" y="1457930"/>
                    <a:pt x="3770867" y="1443018"/>
                  </a:cubicBezTo>
                  <a:cubicBezTo>
                    <a:pt x="3751735" y="1442788"/>
                    <a:pt x="3740548" y="1442480"/>
                    <a:pt x="3722210" y="1442211"/>
                  </a:cubicBezTo>
                  <a:cubicBezTo>
                    <a:pt x="3718032" y="1222976"/>
                    <a:pt x="3717981" y="1214136"/>
                    <a:pt x="3717904" y="1208845"/>
                  </a:cubicBezTo>
                  <a:cubicBezTo>
                    <a:pt x="3734615" y="1209114"/>
                    <a:pt x="3747775" y="1209486"/>
                    <a:pt x="3764332" y="1209755"/>
                  </a:cubicBezTo>
                  <a:cubicBezTo>
                    <a:pt x="3763781" y="1194702"/>
                    <a:pt x="3768599" y="1197968"/>
                    <a:pt x="3742726" y="1197405"/>
                  </a:cubicBezTo>
                  <a:cubicBezTo>
                    <a:pt x="3708178" y="1196662"/>
                    <a:pt x="3718840" y="1233212"/>
                    <a:pt x="3714457" y="964115"/>
                  </a:cubicBezTo>
                  <a:cubicBezTo>
                    <a:pt x="3732756" y="964461"/>
                    <a:pt x="3743995" y="964871"/>
                    <a:pt x="3759655" y="965243"/>
                  </a:cubicBezTo>
                  <a:cubicBezTo>
                    <a:pt x="3759565" y="950228"/>
                    <a:pt x="3762961" y="953444"/>
                    <a:pt x="3742765" y="952893"/>
                  </a:cubicBezTo>
                  <a:cubicBezTo>
                    <a:pt x="3702616" y="951740"/>
                    <a:pt x="3714816" y="987777"/>
                    <a:pt x="3709370" y="719232"/>
                  </a:cubicBezTo>
                  <a:cubicBezTo>
                    <a:pt x="3729835" y="719578"/>
                    <a:pt x="3740291" y="720039"/>
                    <a:pt x="3760449" y="720526"/>
                  </a:cubicBezTo>
                  <a:cubicBezTo>
                    <a:pt x="3760628" y="705499"/>
                    <a:pt x="3764011" y="708765"/>
                    <a:pt x="3742765" y="708125"/>
                  </a:cubicBezTo>
                  <a:cubicBezTo>
                    <a:pt x="3702424" y="706972"/>
                    <a:pt x="3709190" y="712570"/>
                    <a:pt x="3708806" y="687832"/>
                  </a:cubicBezTo>
                  <a:cubicBezTo>
                    <a:pt x="3704846" y="433071"/>
                    <a:pt x="3697786" y="474759"/>
                    <a:pt x="3742649" y="474643"/>
                  </a:cubicBezTo>
                  <a:cubicBezTo>
                    <a:pt x="3768407" y="474566"/>
                    <a:pt x="3764075" y="477680"/>
                    <a:pt x="3764306" y="462691"/>
                  </a:cubicBezTo>
                  <a:cubicBezTo>
                    <a:pt x="3743713" y="462729"/>
                    <a:pt x="3731283" y="462793"/>
                    <a:pt x="3706243" y="462819"/>
                  </a:cubicBezTo>
                  <a:cubicBezTo>
                    <a:pt x="3704398" y="370425"/>
                    <a:pt x="3703347" y="365865"/>
                    <a:pt x="3702950" y="230208"/>
                  </a:cubicBezTo>
                  <a:cubicBezTo>
                    <a:pt x="3730552" y="230362"/>
                    <a:pt x="3740920" y="230631"/>
                    <a:pt x="3766843" y="230862"/>
                  </a:cubicBezTo>
                  <a:cubicBezTo>
                    <a:pt x="3766920" y="215821"/>
                    <a:pt x="3771752" y="219050"/>
                    <a:pt x="3742713" y="218678"/>
                  </a:cubicBezTo>
                  <a:cubicBezTo>
                    <a:pt x="3690173" y="218051"/>
                    <a:pt x="3703731" y="252192"/>
                    <a:pt x="3700079" y="32828"/>
                  </a:cubicBezTo>
                  <a:cubicBezTo>
                    <a:pt x="3683459" y="31675"/>
                    <a:pt x="3691186" y="8641"/>
                    <a:pt x="3692403" y="218243"/>
                  </a:cubicBezTo>
                  <a:cubicBezTo>
                    <a:pt x="3671400" y="218166"/>
                    <a:pt x="3518381" y="217538"/>
                    <a:pt x="3487985" y="217641"/>
                  </a:cubicBezTo>
                  <a:cubicBezTo>
                    <a:pt x="3483064" y="-2043"/>
                    <a:pt x="3493905" y="20017"/>
                    <a:pt x="3475785" y="19082"/>
                  </a:cubicBezTo>
                  <a:cubicBezTo>
                    <a:pt x="3478105" y="254280"/>
                    <a:pt x="3490433" y="217359"/>
                    <a:pt x="3434881" y="218140"/>
                  </a:cubicBezTo>
                  <a:cubicBezTo>
                    <a:pt x="3377421" y="218947"/>
                    <a:pt x="3376267" y="218537"/>
                    <a:pt x="3281221" y="218781"/>
                  </a:cubicBezTo>
                  <a:cubicBezTo>
                    <a:pt x="3273661" y="218794"/>
                    <a:pt x="3275519" y="227159"/>
                    <a:pt x="3274519" y="163309"/>
                  </a:cubicBezTo>
                  <a:cubicBezTo>
                    <a:pt x="3271892" y="-10614"/>
                    <a:pt x="3276608" y="9858"/>
                    <a:pt x="3261692" y="9320"/>
                  </a:cubicBezTo>
                  <a:cubicBezTo>
                    <a:pt x="3263576" y="134125"/>
                    <a:pt x="3264178" y="176953"/>
                    <a:pt x="3264972" y="218819"/>
                  </a:cubicBezTo>
                  <a:cubicBezTo>
                    <a:pt x="3217161" y="218909"/>
                    <a:pt x="3205564" y="218871"/>
                    <a:pt x="3061784" y="218768"/>
                  </a:cubicBezTo>
                  <a:cubicBezTo>
                    <a:pt x="3056556" y="-20517"/>
                    <a:pt x="3064706" y="3824"/>
                    <a:pt x="3048021" y="3478"/>
                  </a:cubicBezTo>
                  <a:cubicBezTo>
                    <a:pt x="3051571" y="236178"/>
                    <a:pt x="3051481" y="218755"/>
                    <a:pt x="3050571" y="218755"/>
                  </a:cubicBezTo>
                  <a:cubicBezTo>
                    <a:pt x="2972992" y="218755"/>
                    <a:pt x="2973837" y="217602"/>
                    <a:pt x="2896822" y="217602"/>
                  </a:cubicBezTo>
                  <a:cubicBezTo>
                    <a:pt x="2832518" y="217602"/>
                    <a:pt x="2849510" y="259418"/>
                    <a:pt x="2845589" y="954"/>
                  </a:cubicBezTo>
                  <a:cubicBezTo>
                    <a:pt x="2831314" y="865"/>
                    <a:pt x="2834043" y="-26487"/>
                    <a:pt x="2838003" y="218127"/>
                  </a:cubicBezTo>
                  <a:cubicBezTo>
                    <a:pt x="2730014" y="220331"/>
                    <a:pt x="2738664" y="219447"/>
                    <a:pt x="2634968" y="218640"/>
                  </a:cubicBezTo>
                  <a:cubicBezTo>
                    <a:pt x="2629996" y="-25167"/>
                    <a:pt x="2635788" y="954"/>
                    <a:pt x="2620321" y="1095"/>
                  </a:cubicBezTo>
                  <a:cubicBezTo>
                    <a:pt x="2624537" y="255587"/>
                    <a:pt x="2637377" y="218486"/>
                    <a:pt x="2589374" y="218486"/>
                  </a:cubicBezTo>
                  <a:cubicBezTo>
                    <a:pt x="2391068" y="218486"/>
                    <a:pt x="2421618" y="235948"/>
                    <a:pt x="2420478" y="163283"/>
                  </a:cubicBezTo>
                  <a:cubicBezTo>
                    <a:pt x="2419145" y="77667"/>
                    <a:pt x="2418671" y="80601"/>
                    <a:pt x="2417402" y="4349"/>
                  </a:cubicBezTo>
                  <a:cubicBezTo>
                    <a:pt x="2402383" y="4682"/>
                    <a:pt x="2406317" y="-22515"/>
                    <a:pt x="2410931" y="219063"/>
                  </a:cubicBezTo>
                  <a:cubicBezTo>
                    <a:pt x="2359339" y="218806"/>
                    <a:pt x="2301673" y="216449"/>
                    <a:pt x="2207858" y="218461"/>
                  </a:cubicBezTo>
                  <a:cubicBezTo>
                    <a:pt x="2207243" y="147705"/>
                    <a:pt x="2205128" y="57272"/>
                    <a:pt x="2204347" y="9948"/>
                  </a:cubicBezTo>
                  <a:cubicBezTo>
                    <a:pt x="2187175" y="10473"/>
                    <a:pt x="2195479" y="-12946"/>
                    <a:pt x="2197363" y="218678"/>
                  </a:cubicBezTo>
                  <a:cubicBezTo>
                    <a:pt x="2105828" y="220574"/>
                    <a:pt x="2060080" y="218281"/>
                    <a:pt x="1992995" y="218051"/>
                  </a:cubicBezTo>
                  <a:cubicBezTo>
                    <a:pt x="1990548" y="108939"/>
                    <a:pt x="1991650" y="90619"/>
                    <a:pt x="1990753" y="16943"/>
                  </a:cubicBezTo>
                  <a:cubicBezTo>
                    <a:pt x="1976541" y="17429"/>
                    <a:pt x="1980450" y="6835"/>
                    <a:pt x="1980668" y="75989"/>
                  </a:cubicBezTo>
                  <a:cubicBezTo>
                    <a:pt x="1980821" y="125234"/>
                    <a:pt x="1981539" y="174736"/>
                    <a:pt x="1982500" y="218038"/>
                  </a:cubicBezTo>
                  <a:cubicBezTo>
                    <a:pt x="1973145" y="218025"/>
                    <a:pt x="1827085" y="217948"/>
                    <a:pt x="1820805" y="217935"/>
                  </a:cubicBezTo>
                  <a:cubicBezTo>
                    <a:pt x="1765728" y="217935"/>
                    <a:pt x="1780183" y="251628"/>
                    <a:pt x="1778146" y="24668"/>
                  </a:cubicBezTo>
                  <a:cubicBezTo>
                    <a:pt x="1763973" y="25206"/>
                    <a:pt x="1767907" y="15905"/>
                    <a:pt x="1767779" y="75950"/>
                  </a:cubicBezTo>
                  <a:cubicBezTo>
                    <a:pt x="1767676" y="124005"/>
                    <a:pt x="1768304" y="171316"/>
                    <a:pt x="1769419" y="218102"/>
                  </a:cubicBezTo>
                  <a:cubicBezTo>
                    <a:pt x="1571421" y="219614"/>
                    <a:pt x="1764921" y="218012"/>
                    <a:pt x="1566923" y="219293"/>
                  </a:cubicBezTo>
                  <a:cubicBezTo>
                    <a:pt x="1566500" y="178810"/>
                    <a:pt x="1565795" y="140159"/>
                    <a:pt x="1564052" y="33136"/>
                  </a:cubicBezTo>
                  <a:cubicBezTo>
                    <a:pt x="1549367" y="33738"/>
                    <a:pt x="1553249" y="14239"/>
                    <a:pt x="1555684" y="163475"/>
                  </a:cubicBezTo>
                  <a:cubicBezTo>
                    <a:pt x="1556812" y="235038"/>
                    <a:pt x="1596870" y="219626"/>
                    <a:pt x="1359672" y="219626"/>
                  </a:cubicBezTo>
                  <a:cubicBezTo>
                    <a:pt x="1351022" y="219626"/>
                    <a:pt x="1355533" y="240841"/>
                    <a:pt x="1350023" y="42206"/>
                  </a:cubicBezTo>
                  <a:cubicBezTo>
                    <a:pt x="1332723" y="42949"/>
                    <a:pt x="1342091" y="16827"/>
                    <a:pt x="1343475" y="219588"/>
                  </a:cubicBezTo>
                  <a:cubicBezTo>
                    <a:pt x="1278133" y="219255"/>
                    <a:pt x="1235447" y="215476"/>
                    <a:pt x="1139133" y="218076"/>
                  </a:cubicBezTo>
                  <a:cubicBezTo>
                    <a:pt x="1138326" y="180284"/>
                    <a:pt x="1138300" y="166601"/>
                    <a:pt x="1136173" y="51776"/>
                  </a:cubicBezTo>
                  <a:cubicBezTo>
                    <a:pt x="1122371" y="52416"/>
                    <a:pt x="1124576" y="26320"/>
                    <a:pt x="1128625" y="218371"/>
                  </a:cubicBezTo>
                  <a:cubicBezTo>
                    <a:pt x="1078571" y="219818"/>
                    <a:pt x="1026287" y="219626"/>
                    <a:pt x="975529" y="218999"/>
                  </a:cubicBezTo>
                  <a:cubicBezTo>
                    <a:pt x="911007" y="218268"/>
                    <a:pt x="924680" y="248836"/>
                    <a:pt x="923873" y="61704"/>
                  </a:cubicBezTo>
                  <a:cubicBezTo>
                    <a:pt x="911276" y="62307"/>
                    <a:pt x="911276" y="37850"/>
                    <a:pt x="915249" y="218563"/>
                  </a:cubicBezTo>
                  <a:cubicBezTo>
                    <a:pt x="904036" y="218537"/>
                    <a:pt x="910546" y="218550"/>
                    <a:pt x="744969" y="218512"/>
                  </a:cubicBezTo>
                  <a:cubicBezTo>
                    <a:pt x="700733" y="218512"/>
                    <a:pt x="711740" y="244582"/>
                    <a:pt x="709293" y="71953"/>
                  </a:cubicBezTo>
                  <a:cubicBezTo>
                    <a:pt x="694031" y="72632"/>
                    <a:pt x="698106" y="50264"/>
                    <a:pt x="701027" y="218397"/>
                  </a:cubicBezTo>
                  <a:cubicBezTo>
                    <a:pt x="646437" y="218076"/>
                    <a:pt x="638684" y="217333"/>
                    <a:pt x="498364" y="218051"/>
                  </a:cubicBezTo>
                  <a:cubicBezTo>
                    <a:pt x="497339" y="182474"/>
                    <a:pt x="496494" y="130705"/>
                    <a:pt x="496545" y="76117"/>
                  </a:cubicBezTo>
                  <a:cubicBezTo>
                    <a:pt x="483256" y="76142"/>
                    <a:pt x="485114" y="62986"/>
                    <a:pt x="486690" y="163488"/>
                  </a:cubicBezTo>
                  <a:cubicBezTo>
                    <a:pt x="487754" y="232130"/>
                    <a:pt x="498390" y="218179"/>
                    <a:pt x="437636" y="218179"/>
                  </a:cubicBezTo>
                  <a:cubicBezTo>
                    <a:pt x="361505" y="218179"/>
                    <a:pt x="360954" y="219332"/>
                    <a:pt x="285540" y="219345"/>
                  </a:cubicBezTo>
                  <a:cubicBezTo>
                    <a:pt x="284322" y="156942"/>
                    <a:pt x="284463" y="142388"/>
                    <a:pt x="282810" y="76078"/>
                  </a:cubicBezTo>
                  <a:cubicBezTo>
                    <a:pt x="268291" y="76142"/>
                    <a:pt x="271918" y="57643"/>
                    <a:pt x="275032" y="219332"/>
                  </a:cubicBezTo>
                  <a:cubicBezTo>
                    <a:pt x="274109" y="219332"/>
                    <a:pt x="72087" y="217884"/>
                    <a:pt x="71164" y="217871"/>
                  </a:cubicBezTo>
                  <a:cubicBezTo>
                    <a:pt x="70139" y="182731"/>
                    <a:pt x="69537" y="137520"/>
                    <a:pt x="68781" y="81818"/>
                  </a:cubicBezTo>
                  <a:cubicBezTo>
                    <a:pt x="54813" y="82625"/>
                    <a:pt x="58029" y="70723"/>
                    <a:pt x="59490" y="163475"/>
                  </a:cubicBezTo>
                  <a:cubicBezTo>
                    <a:pt x="60464" y="225865"/>
                    <a:pt x="63296" y="217769"/>
                    <a:pt x="53634" y="217615"/>
                  </a:cubicBezTo>
                  <a:cubicBezTo>
                    <a:pt x="-9286" y="216680"/>
                    <a:pt x="402" y="213387"/>
                    <a:pt x="710" y="229017"/>
                  </a:cubicBezTo>
                  <a:cubicBezTo>
                    <a:pt x="27864" y="229119"/>
                    <a:pt x="42831" y="229388"/>
                    <a:pt x="61028" y="229645"/>
                  </a:cubicBezTo>
                  <a:cubicBezTo>
                    <a:pt x="65474" y="366172"/>
                    <a:pt x="64347" y="372514"/>
                    <a:pt x="65269" y="463690"/>
                  </a:cubicBezTo>
                  <a:cubicBezTo>
                    <a:pt x="46560" y="463869"/>
                    <a:pt x="31516" y="464061"/>
                    <a:pt x="4490" y="464151"/>
                  </a:cubicBezTo>
                  <a:cubicBezTo>
                    <a:pt x="4682" y="479716"/>
                    <a:pt x="-4442" y="476322"/>
                    <a:pt x="53608" y="475707"/>
                  </a:cubicBezTo>
                  <a:cubicBezTo>
                    <a:pt x="70767" y="475540"/>
                    <a:pt x="64321" y="443256"/>
                    <a:pt x="68204" y="687973"/>
                  </a:cubicBezTo>
                  <a:cubicBezTo>
                    <a:pt x="68614" y="714031"/>
                    <a:pt x="80045" y="707523"/>
                    <a:pt x="6796" y="707484"/>
                  </a:cubicBezTo>
                  <a:cubicBezTo>
                    <a:pt x="6899" y="723344"/>
                    <a:pt x="-4327" y="719373"/>
                    <a:pt x="68729" y="719411"/>
                  </a:cubicBezTo>
                  <a:cubicBezTo>
                    <a:pt x="69767" y="777586"/>
                    <a:pt x="72266" y="860179"/>
                    <a:pt x="72407" y="952714"/>
                  </a:cubicBezTo>
                  <a:cubicBezTo>
                    <a:pt x="51020" y="952803"/>
                    <a:pt x="34463" y="952944"/>
                    <a:pt x="8027" y="953008"/>
                  </a:cubicBezTo>
                  <a:cubicBezTo>
                    <a:pt x="8078" y="968535"/>
                    <a:pt x="-508" y="965025"/>
                    <a:pt x="53583" y="964730"/>
                  </a:cubicBezTo>
                  <a:cubicBezTo>
                    <a:pt x="80019" y="964589"/>
                    <a:pt x="71690" y="928488"/>
                    <a:pt x="76008" y="1197379"/>
                  </a:cubicBezTo>
                  <a:cubicBezTo>
                    <a:pt x="52839" y="1197494"/>
                    <a:pt x="35950" y="1197674"/>
                    <a:pt x="8770" y="1197764"/>
                  </a:cubicBezTo>
                  <a:cubicBezTo>
                    <a:pt x="8808" y="1213560"/>
                    <a:pt x="697" y="1209793"/>
                    <a:pt x="53583" y="1209447"/>
                  </a:cubicBezTo>
                  <a:cubicBezTo>
                    <a:pt x="85529" y="1209229"/>
                    <a:pt x="76162" y="1181865"/>
                    <a:pt x="79378" y="1387008"/>
                  </a:cubicBezTo>
                  <a:cubicBezTo>
                    <a:pt x="80403" y="1452396"/>
                    <a:pt x="87592" y="1441212"/>
                    <a:pt x="53467" y="1441853"/>
                  </a:cubicBezTo>
                  <a:cubicBezTo>
                    <a:pt x="1542" y="1442826"/>
                    <a:pt x="9552" y="1438368"/>
                    <a:pt x="9628" y="1454382"/>
                  </a:cubicBezTo>
                  <a:cubicBezTo>
                    <a:pt x="41140" y="1454151"/>
                    <a:pt x="54300" y="1453664"/>
                    <a:pt x="80788" y="1453318"/>
                  </a:cubicBezTo>
                  <a:cubicBezTo>
                    <a:pt x="83825" y="1560035"/>
                    <a:pt x="82749" y="1511160"/>
                    <a:pt x="85171" y="1686544"/>
                  </a:cubicBezTo>
                  <a:cubicBezTo>
                    <a:pt x="59734" y="1686915"/>
                    <a:pt x="42690" y="1687671"/>
                    <a:pt x="11243" y="1688004"/>
                  </a:cubicBezTo>
                  <a:cubicBezTo>
                    <a:pt x="11371" y="1702634"/>
                    <a:pt x="2773" y="1700405"/>
                    <a:pt x="53659" y="1699111"/>
                  </a:cubicBezTo>
                  <a:cubicBezTo>
                    <a:pt x="96832" y="1698061"/>
                    <a:pt x="85196" y="1662523"/>
                    <a:pt x="88989" y="1931453"/>
                  </a:cubicBezTo>
                  <a:cubicBezTo>
                    <a:pt x="57478" y="1931299"/>
                    <a:pt x="48124" y="1931043"/>
                    <a:pt x="14344" y="1930915"/>
                  </a:cubicBezTo>
                  <a:cubicBezTo>
                    <a:pt x="14588" y="1946660"/>
                    <a:pt x="7271" y="1942663"/>
                    <a:pt x="53493" y="1943111"/>
                  </a:cubicBezTo>
                  <a:cubicBezTo>
                    <a:pt x="98241" y="1943521"/>
                    <a:pt x="89182" y="1932196"/>
                    <a:pt x="89668" y="1998698"/>
                  </a:cubicBezTo>
                  <a:cubicBezTo>
                    <a:pt x="91232" y="2212515"/>
                    <a:pt x="109006" y="2176785"/>
                    <a:pt x="53544" y="2176926"/>
                  </a:cubicBezTo>
                  <a:cubicBezTo>
                    <a:pt x="13204" y="2176990"/>
                    <a:pt x="19316" y="2173031"/>
                    <a:pt x="19714" y="2188878"/>
                  </a:cubicBezTo>
                  <a:cubicBezTo>
                    <a:pt x="40166" y="2188853"/>
                    <a:pt x="58798" y="2188801"/>
                    <a:pt x="92667" y="2188763"/>
                  </a:cubicBezTo>
                  <a:cubicBezTo>
                    <a:pt x="98741" y="2468454"/>
                    <a:pt x="104316" y="2422321"/>
                    <a:pt x="53595" y="2421847"/>
                  </a:cubicBezTo>
                  <a:cubicBezTo>
                    <a:pt x="20457" y="2421540"/>
                    <a:pt x="25903" y="2418581"/>
                    <a:pt x="26339" y="2433518"/>
                  </a:cubicBezTo>
                  <a:cubicBezTo>
                    <a:pt x="52224" y="2433685"/>
                    <a:pt x="66090" y="2433928"/>
                    <a:pt x="95268" y="2434044"/>
                  </a:cubicBezTo>
                  <a:cubicBezTo>
                    <a:pt x="95281" y="2434530"/>
                    <a:pt x="98062" y="2548613"/>
                    <a:pt x="100407" y="2667307"/>
                  </a:cubicBezTo>
                  <a:cubicBezTo>
                    <a:pt x="69370" y="2667064"/>
                    <a:pt x="56030" y="2666500"/>
                    <a:pt x="31875" y="2666090"/>
                  </a:cubicBezTo>
                  <a:cubicBezTo>
                    <a:pt x="32144" y="2681143"/>
                    <a:pt x="27735" y="2677876"/>
                    <a:pt x="53442" y="2678453"/>
                  </a:cubicBezTo>
                  <a:cubicBezTo>
                    <a:pt x="113709" y="2679836"/>
                    <a:pt x="100369" y="2636356"/>
                    <a:pt x="104726" y="2912306"/>
                  </a:cubicBezTo>
                  <a:cubicBezTo>
                    <a:pt x="75021" y="2912242"/>
                    <a:pt x="63552" y="2912088"/>
                    <a:pt x="35373" y="2911934"/>
                  </a:cubicBezTo>
                  <a:cubicBezTo>
                    <a:pt x="35540" y="2926949"/>
                    <a:pt x="31887" y="2923823"/>
                    <a:pt x="53506" y="2923964"/>
                  </a:cubicBezTo>
                  <a:cubicBezTo>
                    <a:pt x="124768" y="2924451"/>
                    <a:pt x="102009" y="2888400"/>
                    <a:pt x="105981" y="3135167"/>
                  </a:cubicBezTo>
                  <a:cubicBezTo>
                    <a:pt x="106391" y="3161891"/>
                    <a:pt x="119155" y="3155204"/>
                    <a:pt x="37359" y="3155229"/>
                  </a:cubicBezTo>
                  <a:cubicBezTo>
                    <a:pt x="37449" y="3171089"/>
                    <a:pt x="24916" y="3167118"/>
                    <a:pt x="106481" y="3167105"/>
                  </a:cubicBezTo>
                  <a:cubicBezTo>
                    <a:pt x="106507" y="3168348"/>
                    <a:pt x="109249" y="3339785"/>
                    <a:pt x="110723" y="3402137"/>
                  </a:cubicBezTo>
                  <a:cubicBezTo>
                    <a:pt x="76380" y="3401957"/>
                    <a:pt x="58670" y="3401304"/>
                    <a:pt x="38320" y="3400868"/>
                  </a:cubicBezTo>
                  <a:cubicBezTo>
                    <a:pt x="38359" y="3415178"/>
                    <a:pt x="23763" y="3413603"/>
                    <a:pt x="111005" y="3414038"/>
                  </a:cubicBezTo>
                  <a:cubicBezTo>
                    <a:pt x="111030" y="3415178"/>
                    <a:pt x="115580" y="3645214"/>
                    <a:pt x="115592" y="3646149"/>
                  </a:cubicBezTo>
                  <a:cubicBezTo>
                    <a:pt x="77866" y="3646213"/>
                    <a:pt x="61092" y="3646495"/>
                    <a:pt x="38859" y="3646700"/>
                  </a:cubicBezTo>
                  <a:cubicBezTo>
                    <a:pt x="38884" y="3661663"/>
                    <a:pt x="35886" y="3658640"/>
                    <a:pt x="53608" y="3658448"/>
                  </a:cubicBezTo>
                  <a:cubicBezTo>
                    <a:pt x="122602" y="3657704"/>
                    <a:pt x="115785" y="3657513"/>
                    <a:pt x="115823" y="3659767"/>
                  </a:cubicBezTo>
                  <a:cubicBezTo>
                    <a:pt x="117079" y="3739759"/>
                    <a:pt x="119475" y="3821084"/>
                    <a:pt x="119757" y="3890033"/>
                  </a:cubicBezTo>
                  <a:cubicBezTo>
                    <a:pt x="23725" y="3890123"/>
                    <a:pt x="39474" y="3887650"/>
                    <a:pt x="39525" y="3902472"/>
                  </a:cubicBezTo>
                  <a:cubicBezTo>
                    <a:pt x="62463" y="3902268"/>
                    <a:pt x="79071" y="3901973"/>
                    <a:pt x="119796" y="3901922"/>
                  </a:cubicBezTo>
                  <a:cubicBezTo>
                    <a:pt x="119988" y="4048186"/>
                    <a:pt x="121820" y="4066288"/>
                    <a:pt x="123422" y="4134071"/>
                  </a:cubicBezTo>
                  <a:cubicBezTo>
                    <a:pt x="82403" y="4134109"/>
                    <a:pt x="65500" y="4134481"/>
                    <a:pt x="40858" y="4134814"/>
                  </a:cubicBezTo>
                  <a:cubicBezTo>
                    <a:pt x="40973" y="4149111"/>
                    <a:pt x="37731" y="4146766"/>
                    <a:pt x="53621" y="4146536"/>
                  </a:cubicBezTo>
                  <a:cubicBezTo>
                    <a:pt x="145181" y="4145178"/>
                    <a:pt x="121641" y="4103081"/>
                    <a:pt x="125639" y="4359417"/>
                  </a:cubicBezTo>
                  <a:cubicBezTo>
                    <a:pt x="126075" y="4387422"/>
                    <a:pt x="139774" y="4380428"/>
                    <a:pt x="53531" y="4380671"/>
                  </a:cubicBezTo>
                  <a:cubicBezTo>
                    <a:pt x="41345" y="4380697"/>
                    <a:pt x="43433" y="4377635"/>
                    <a:pt x="43651" y="4392611"/>
                  </a:cubicBezTo>
                  <a:cubicBezTo>
                    <a:pt x="65128" y="4392572"/>
                    <a:pt x="80250" y="4392483"/>
                    <a:pt x="126139" y="4392483"/>
                  </a:cubicBezTo>
                  <a:cubicBezTo>
                    <a:pt x="126792" y="4439705"/>
                    <a:pt x="127484" y="4529138"/>
                    <a:pt x="129637" y="4623825"/>
                  </a:cubicBezTo>
                  <a:cubicBezTo>
                    <a:pt x="89412" y="4623838"/>
                    <a:pt x="73509" y="4624222"/>
                    <a:pt x="48021" y="4624735"/>
                  </a:cubicBezTo>
                  <a:cubicBezTo>
                    <a:pt x="48418" y="4641517"/>
                    <a:pt x="35437" y="4635727"/>
                    <a:pt x="129881" y="4635714"/>
                  </a:cubicBezTo>
                  <a:cubicBezTo>
                    <a:pt x="129906" y="4636675"/>
                    <a:pt x="134443" y="4869298"/>
                    <a:pt x="134468" y="4870361"/>
                  </a:cubicBezTo>
                  <a:cubicBezTo>
                    <a:pt x="100394" y="4870399"/>
                    <a:pt x="81326" y="4870092"/>
                    <a:pt x="54992" y="4869490"/>
                  </a:cubicBezTo>
                  <a:cubicBezTo>
                    <a:pt x="55479" y="4884286"/>
                    <a:pt x="42357" y="4882262"/>
                    <a:pt x="130406" y="4882262"/>
                  </a:cubicBezTo>
                  <a:cubicBezTo>
                    <a:pt x="135442" y="4882262"/>
                    <a:pt x="134661" y="4881737"/>
                    <a:pt x="134686" y="4883915"/>
                  </a:cubicBezTo>
                  <a:cubicBezTo>
                    <a:pt x="138684" y="5143313"/>
                    <a:pt x="141068" y="5115411"/>
                    <a:pt x="130406" y="5115411"/>
                  </a:cubicBezTo>
                  <a:cubicBezTo>
                    <a:pt x="51596" y="5115411"/>
                    <a:pt x="63040" y="5112029"/>
                    <a:pt x="63552" y="5127389"/>
                  </a:cubicBezTo>
                  <a:cubicBezTo>
                    <a:pt x="83402" y="5127338"/>
                    <a:pt x="101278" y="5127312"/>
                    <a:pt x="138454" y="5127312"/>
                  </a:cubicBezTo>
                  <a:cubicBezTo>
                    <a:pt x="142208" y="5290346"/>
                    <a:pt x="141158" y="5291794"/>
                    <a:pt x="141785" y="5358398"/>
                  </a:cubicBezTo>
                  <a:cubicBezTo>
                    <a:pt x="111351" y="5358308"/>
                    <a:pt x="89284" y="5358526"/>
                    <a:pt x="71241" y="5358846"/>
                  </a:cubicBezTo>
                  <a:cubicBezTo>
                    <a:pt x="71766" y="5374502"/>
                    <a:pt x="61361" y="5370274"/>
                    <a:pt x="130419" y="5370274"/>
                  </a:cubicBezTo>
                  <a:cubicBezTo>
                    <a:pt x="146206" y="5370274"/>
                    <a:pt x="141619" y="5343435"/>
                    <a:pt x="145374" y="5583629"/>
                  </a:cubicBezTo>
                  <a:cubicBezTo>
                    <a:pt x="145784" y="5609046"/>
                    <a:pt x="149679" y="5604704"/>
                    <a:pt x="130419" y="5604704"/>
                  </a:cubicBezTo>
                  <a:cubicBezTo>
                    <a:pt x="69242" y="5604704"/>
                    <a:pt x="79250" y="5600066"/>
                    <a:pt x="79788" y="5616272"/>
                  </a:cubicBezTo>
                  <a:cubicBezTo>
                    <a:pt x="101445" y="5616592"/>
                    <a:pt x="124050" y="5616644"/>
                    <a:pt x="145925" y="5616579"/>
                  </a:cubicBezTo>
                  <a:cubicBezTo>
                    <a:pt x="150346" y="5886098"/>
                    <a:pt x="156638" y="5850125"/>
                    <a:pt x="130419" y="5850125"/>
                  </a:cubicBezTo>
                  <a:cubicBezTo>
                    <a:pt x="79494" y="5850125"/>
                    <a:pt x="87426" y="5846256"/>
                    <a:pt x="87938" y="5862039"/>
                  </a:cubicBezTo>
                  <a:cubicBezTo>
                    <a:pt x="109505" y="5862001"/>
                    <a:pt x="128407" y="5862014"/>
                    <a:pt x="149090" y="5862014"/>
                  </a:cubicBezTo>
                  <a:cubicBezTo>
                    <a:pt x="149256" y="5903803"/>
                    <a:pt x="150128" y="5954702"/>
                    <a:pt x="151127" y="6011634"/>
                  </a:cubicBezTo>
                  <a:cubicBezTo>
                    <a:pt x="167389" y="6011506"/>
                    <a:pt x="160277" y="6030889"/>
                    <a:pt x="159585" y="5862014"/>
                  </a:cubicBezTo>
                  <a:lnTo>
                    <a:pt x="362440" y="5862026"/>
                  </a:lnTo>
                  <a:cubicBezTo>
                    <a:pt x="363311" y="5924006"/>
                    <a:pt x="363862" y="5966245"/>
                    <a:pt x="365387" y="6009930"/>
                  </a:cubicBezTo>
                  <a:cubicBezTo>
                    <a:pt x="380765" y="6009802"/>
                    <a:pt x="375267" y="6029967"/>
                    <a:pt x="372948" y="5862026"/>
                  </a:cubicBezTo>
                  <a:cubicBezTo>
                    <a:pt x="545727" y="5862039"/>
                    <a:pt x="498813" y="5860502"/>
                    <a:pt x="576649" y="5860220"/>
                  </a:cubicBezTo>
                  <a:cubicBezTo>
                    <a:pt x="578007" y="5916602"/>
                    <a:pt x="578148" y="5947374"/>
                    <a:pt x="579430" y="6008239"/>
                  </a:cubicBezTo>
                  <a:cubicBezTo>
                    <a:pt x="593487" y="6008124"/>
                    <a:pt x="589938" y="6019897"/>
                    <a:pt x="588579" y="5933576"/>
                  </a:cubicBezTo>
                  <a:cubicBezTo>
                    <a:pt x="587285" y="5851547"/>
                    <a:pt x="585517" y="5860194"/>
                    <a:pt x="591322" y="5860194"/>
                  </a:cubicBezTo>
                  <a:cubicBezTo>
                    <a:pt x="666005" y="5860194"/>
                    <a:pt x="667504" y="5861463"/>
                    <a:pt x="744943" y="5861463"/>
                  </a:cubicBezTo>
                  <a:cubicBezTo>
                    <a:pt x="802352" y="5861476"/>
                    <a:pt x="789358" y="5846922"/>
                    <a:pt x="790717" y="5933807"/>
                  </a:cubicBezTo>
                  <a:cubicBezTo>
                    <a:pt x="792024" y="6017629"/>
                    <a:pt x="789499" y="6006612"/>
                    <a:pt x="802955" y="6006497"/>
                  </a:cubicBezTo>
                  <a:cubicBezTo>
                    <a:pt x="801404" y="5961120"/>
                    <a:pt x="800584" y="5903278"/>
                    <a:pt x="800571" y="5861476"/>
                  </a:cubicBezTo>
                  <a:cubicBezTo>
                    <a:pt x="886121" y="5861501"/>
                    <a:pt x="926500" y="5861617"/>
                    <a:pt x="975516" y="5861219"/>
                  </a:cubicBezTo>
                  <a:cubicBezTo>
                    <a:pt x="1010256" y="5860938"/>
                    <a:pt x="1002798" y="5846525"/>
                    <a:pt x="1004157" y="5933794"/>
                  </a:cubicBezTo>
                  <a:cubicBezTo>
                    <a:pt x="1005438" y="6015708"/>
                    <a:pt x="1001901" y="6004934"/>
                    <a:pt x="1015844" y="6004831"/>
                  </a:cubicBezTo>
                  <a:cubicBezTo>
                    <a:pt x="1014947" y="5954215"/>
                    <a:pt x="1014152" y="5903060"/>
                    <a:pt x="1013575" y="5860976"/>
                  </a:cubicBezTo>
                  <a:cubicBezTo>
                    <a:pt x="1074829" y="5860745"/>
                    <a:pt x="1123986" y="5861130"/>
                    <a:pt x="1217494" y="5861091"/>
                  </a:cubicBezTo>
                  <a:cubicBezTo>
                    <a:pt x="1217686" y="5905661"/>
                    <a:pt x="1218647" y="5963567"/>
                    <a:pt x="1219609" y="6003256"/>
                  </a:cubicBezTo>
                  <a:cubicBezTo>
                    <a:pt x="1235960" y="6003140"/>
                    <a:pt x="1228643" y="6021678"/>
                    <a:pt x="1228002" y="5861066"/>
                  </a:cubicBezTo>
                  <a:cubicBezTo>
                    <a:pt x="1228950" y="5861066"/>
                    <a:pt x="1429384" y="5860182"/>
                    <a:pt x="1430409" y="5860169"/>
                  </a:cubicBezTo>
                  <a:cubicBezTo>
                    <a:pt x="1431729" y="5930310"/>
                    <a:pt x="1431818" y="5952255"/>
                    <a:pt x="1432946" y="6001590"/>
                  </a:cubicBezTo>
                  <a:cubicBezTo>
                    <a:pt x="1447567" y="6001488"/>
                    <a:pt x="1443890" y="6021909"/>
                    <a:pt x="1440929" y="5860105"/>
                  </a:cubicBezTo>
                  <a:cubicBezTo>
                    <a:pt x="1584081" y="5859131"/>
                    <a:pt x="1572369" y="5861002"/>
                    <a:pt x="1645143" y="5861347"/>
                  </a:cubicBezTo>
                  <a:cubicBezTo>
                    <a:pt x="1646578" y="5905136"/>
                    <a:pt x="1647373" y="5958801"/>
                    <a:pt x="1647578" y="5999938"/>
                  </a:cubicBezTo>
                  <a:cubicBezTo>
                    <a:pt x="1661225" y="5999835"/>
                    <a:pt x="1658560" y="6010865"/>
                    <a:pt x="1657355" y="5933576"/>
                  </a:cubicBezTo>
                  <a:cubicBezTo>
                    <a:pt x="1656048" y="5850420"/>
                    <a:pt x="1651332" y="5861411"/>
                    <a:pt x="1667094" y="5861411"/>
                  </a:cubicBezTo>
                  <a:cubicBezTo>
                    <a:pt x="1805223" y="5861527"/>
                    <a:pt x="1828738" y="5861591"/>
                    <a:pt x="1858583" y="5861463"/>
                  </a:cubicBezTo>
                  <a:cubicBezTo>
                    <a:pt x="1859506" y="5919510"/>
                    <a:pt x="1860198" y="5958507"/>
                    <a:pt x="1860569" y="5998310"/>
                  </a:cubicBezTo>
                  <a:cubicBezTo>
                    <a:pt x="1874217" y="5998208"/>
                    <a:pt x="1871410" y="6009110"/>
                    <a:pt x="1870231" y="5933576"/>
                  </a:cubicBezTo>
                  <a:cubicBezTo>
                    <a:pt x="1868886" y="5848895"/>
                    <a:pt x="1859531" y="5861540"/>
                    <a:pt x="1897732" y="5861181"/>
                  </a:cubicBezTo>
                  <a:cubicBezTo>
                    <a:pt x="1971121" y="5860489"/>
                    <a:pt x="2013101" y="5860796"/>
                    <a:pt x="2051366" y="5861360"/>
                  </a:cubicBezTo>
                  <a:cubicBezTo>
                    <a:pt x="2078123" y="5861757"/>
                    <a:pt x="2071075" y="5848075"/>
                    <a:pt x="2072420" y="5933807"/>
                  </a:cubicBezTo>
                  <a:cubicBezTo>
                    <a:pt x="2073573" y="6007470"/>
                    <a:pt x="2070729" y="5996696"/>
                    <a:pt x="2084184" y="5996594"/>
                  </a:cubicBezTo>
                  <a:cubicBezTo>
                    <a:pt x="2083236" y="5960210"/>
                    <a:pt x="2082287" y="5905379"/>
                    <a:pt x="2082313" y="5861745"/>
                  </a:cubicBezTo>
                  <a:cubicBezTo>
                    <a:pt x="2200861" y="5862808"/>
                    <a:pt x="2191942" y="5859887"/>
                    <a:pt x="2284758" y="5859887"/>
                  </a:cubicBezTo>
                  <a:cubicBezTo>
                    <a:pt x="2284938" y="5902868"/>
                    <a:pt x="2285834" y="5958276"/>
                    <a:pt x="2286693" y="5995044"/>
                  </a:cubicBezTo>
                  <a:cubicBezTo>
                    <a:pt x="2302763" y="5994916"/>
                    <a:pt x="2295894" y="6013658"/>
                    <a:pt x="2295266" y="5859900"/>
                  </a:cubicBezTo>
                  <a:cubicBezTo>
                    <a:pt x="2315206" y="5859925"/>
                    <a:pt x="2231885" y="5859567"/>
                    <a:pt x="2499428" y="5860861"/>
                  </a:cubicBezTo>
                  <a:cubicBezTo>
                    <a:pt x="2500197" y="5898692"/>
                    <a:pt x="2501158" y="5954817"/>
                    <a:pt x="2501440" y="5993404"/>
                  </a:cubicBezTo>
                  <a:cubicBezTo>
                    <a:pt x="2515164" y="5993301"/>
                    <a:pt x="2512307" y="6003678"/>
                    <a:pt x="2511218" y="5933589"/>
                  </a:cubicBezTo>
                  <a:cubicBezTo>
                    <a:pt x="2509962" y="5852854"/>
                    <a:pt x="2508744" y="5860912"/>
                    <a:pt x="2512538" y="5860925"/>
                  </a:cubicBezTo>
                  <a:cubicBezTo>
                    <a:pt x="2753926" y="5862219"/>
                    <a:pt x="2712497" y="5838492"/>
                    <a:pt x="2714022" y="5933794"/>
                  </a:cubicBezTo>
                  <a:cubicBezTo>
                    <a:pt x="2715072" y="6001449"/>
                    <a:pt x="2711779" y="5991790"/>
                    <a:pt x="2725529" y="5991687"/>
                  </a:cubicBezTo>
                  <a:cubicBezTo>
                    <a:pt x="2724440" y="5935498"/>
                    <a:pt x="2724350" y="5914898"/>
                    <a:pt x="2723171" y="5860233"/>
                  </a:cubicBezTo>
                  <a:cubicBezTo>
                    <a:pt x="2819921" y="5859990"/>
                    <a:pt x="2815167" y="5861719"/>
                    <a:pt x="2926154" y="5861463"/>
                  </a:cubicBezTo>
                  <a:cubicBezTo>
                    <a:pt x="2927410" y="5918216"/>
                    <a:pt x="2927436" y="5938470"/>
                    <a:pt x="2928499" y="5990124"/>
                  </a:cubicBezTo>
                  <a:cubicBezTo>
                    <a:pt x="2942352" y="5990022"/>
                    <a:pt x="2939059" y="5999502"/>
                    <a:pt x="2937995" y="5933589"/>
                  </a:cubicBezTo>
                  <a:cubicBezTo>
                    <a:pt x="2936650" y="5846948"/>
                    <a:pt x="2926846" y="5861553"/>
                    <a:pt x="2973709" y="5861245"/>
                  </a:cubicBezTo>
                  <a:cubicBezTo>
                    <a:pt x="3019176" y="5860938"/>
                    <a:pt x="3056338" y="5860809"/>
                    <a:pt x="3127421" y="5861194"/>
                  </a:cubicBezTo>
                  <a:cubicBezTo>
                    <a:pt x="3144579" y="5861284"/>
                    <a:pt x="3139787" y="5848344"/>
                    <a:pt x="3141145" y="5933807"/>
                  </a:cubicBezTo>
                  <a:cubicBezTo>
                    <a:pt x="3142209" y="5999425"/>
                    <a:pt x="3138531" y="5988523"/>
                    <a:pt x="3152524" y="5988420"/>
                  </a:cubicBezTo>
                  <a:cubicBezTo>
                    <a:pt x="3151794" y="5943556"/>
                    <a:pt x="3151115" y="5904572"/>
                    <a:pt x="3150666" y="5861309"/>
                  </a:cubicBezTo>
                  <a:cubicBezTo>
                    <a:pt x="3298662" y="5861886"/>
                    <a:pt x="3258322" y="5860143"/>
                    <a:pt x="3353227" y="5860067"/>
                  </a:cubicBezTo>
                  <a:cubicBezTo>
                    <a:pt x="3355123" y="6006561"/>
                    <a:pt x="3351150" y="5986883"/>
                    <a:pt x="3365759" y="5986768"/>
                  </a:cubicBezTo>
                  <a:cubicBezTo>
                    <a:pt x="3364952" y="5949257"/>
                    <a:pt x="3364234" y="5898025"/>
                    <a:pt x="3363747" y="5860067"/>
                  </a:cubicBezTo>
                  <a:cubicBezTo>
                    <a:pt x="3430947" y="5860092"/>
                    <a:pt x="3417914" y="5860643"/>
                    <a:pt x="3566948" y="5860592"/>
                  </a:cubicBezTo>
                  <a:cubicBezTo>
                    <a:pt x="3569127" y="6004357"/>
                    <a:pt x="3564513" y="5985153"/>
                    <a:pt x="3579430" y="5985026"/>
                  </a:cubicBezTo>
                  <a:cubicBezTo>
                    <a:pt x="3578700" y="5946579"/>
                    <a:pt x="3578238" y="5913655"/>
                    <a:pt x="3577443" y="5860579"/>
                  </a:cubicBezTo>
                  <a:cubicBezTo>
                    <a:pt x="3678166" y="5860540"/>
                    <a:pt x="3701245" y="5860592"/>
                    <a:pt x="3742649" y="5860374"/>
                  </a:cubicBezTo>
                  <a:cubicBezTo>
                    <a:pt x="3790294" y="5860118"/>
                    <a:pt x="3779133" y="5845500"/>
                    <a:pt x="3780504" y="5933833"/>
                  </a:cubicBezTo>
                  <a:cubicBezTo>
                    <a:pt x="3781414" y="5992405"/>
                    <a:pt x="3778095" y="5983347"/>
                    <a:pt x="3791909" y="5983232"/>
                  </a:cubicBezTo>
                  <a:cubicBezTo>
                    <a:pt x="3788820" y="5840850"/>
                    <a:pt x="3781824" y="5860207"/>
                    <a:pt x="3819601" y="5860207"/>
                  </a:cubicBezTo>
                  <a:close/>
                  <a:moveTo>
                    <a:pt x="3766216" y="4883966"/>
                  </a:moveTo>
                  <a:cubicBezTo>
                    <a:pt x="3770303" y="5151538"/>
                    <a:pt x="3778005" y="5114988"/>
                    <a:pt x="3742662" y="5114745"/>
                  </a:cubicBezTo>
                  <a:cubicBezTo>
                    <a:pt x="3529030" y="5113297"/>
                    <a:pt x="3565488" y="5128926"/>
                    <a:pt x="3564398" y="5058709"/>
                  </a:cubicBezTo>
                  <a:cubicBezTo>
                    <a:pt x="3561079" y="4846263"/>
                    <a:pt x="3551699" y="4881225"/>
                    <a:pt x="3588644" y="4881929"/>
                  </a:cubicBezTo>
                  <a:cubicBezTo>
                    <a:pt x="3719852" y="4884402"/>
                    <a:pt x="3766151" y="4880354"/>
                    <a:pt x="3766216" y="4883966"/>
                  </a:cubicBezTo>
                  <a:close/>
                  <a:moveTo>
                    <a:pt x="3765985" y="4870528"/>
                  </a:moveTo>
                  <a:cubicBezTo>
                    <a:pt x="3591066" y="4870950"/>
                    <a:pt x="3655523" y="4870797"/>
                    <a:pt x="3561861" y="4869592"/>
                  </a:cubicBezTo>
                  <a:cubicBezTo>
                    <a:pt x="3560913" y="4802411"/>
                    <a:pt x="3561605" y="4717794"/>
                    <a:pt x="3558568" y="4635765"/>
                  </a:cubicBezTo>
                  <a:cubicBezTo>
                    <a:pt x="3736332" y="4635854"/>
                    <a:pt x="3684394" y="4635714"/>
                    <a:pt x="3761500" y="4636828"/>
                  </a:cubicBezTo>
                  <a:cubicBezTo>
                    <a:pt x="3761999" y="4749104"/>
                    <a:pt x="3764690" y="4796210"/>
                    <a:pt x="3765985" y="4870528"/>
                  </a:cubicBezTo>
                  <a:close/>
                  <a:moveTo>
                    <a:pt x="3761461" y="4624901"/>
                  </a:moveTo>
                  <a:cubicBezTo>
                    <a:pt x="3549674" y="4621724"/>
                    <a:pt x="3558234" y="4626938"/>
                    <a:pt x="3558030" y="4621275"/>
                  </a:cubicBezTo>
                  <a:cubicBezTo>
                    <a:pt x="3555671" y="4561384"/>
                    <a:pt x="3555031" y="4508500"/>
                    <a:pt x="3554762" y="4446712"/>
                  </a:cubicBezTo>
                  <a:cubicBezTo>
                    <a:pt x="3554480" y="4380607"/>
                    <a:pt x="3545228" y="4391727"/>
                    <a:pt x="3588720" y="4391612"/>
                  </a:cubicBezTo>
                  <a:cubicBezTo>
                    <a:pt x="3650384" y="4391445"/>
                    <a:pt x="3693736" y="4391343"/>
                    <a:pt x="3742560" y="4392124"/>
                  </a:cubicBezTo>
                  <a:cubicBezTo>
                    <a:pt x="3763460" y="4392470"/>
                    <a:pt x="3760385" y="4359687"/>
                    <a:pt x="3761461" y="4624901"/>
                  </a:cubicBezTo>
                  <a:close/>
                  <a:moveTo>
                    <a:pt x="1640927" y="4883761"/>
                  </a:moveTo>
                  <a:cubicBezTo>
                    <a:pt x="1640863" y="4880174"/>
                    <a:pt x="1617361" y="4879367"/>
                    <a:pt x="1843654" y="4880674"/>
                  </a:cubicBezTo>
                  <a:cubicBezTo>
                    <a:pt x="1845205" y="4970390"/>
                    <a:pt x="1843821" y="5010129"/>
                    <a:pt x="1846486" y="5114681"/>
                  </a:cubicBezTo>
                  <a:cubicBezTo>
                    <a:pt x="1732385" y="5114783"/>
                    <a:pt x="1706205" y="5116320"/>
                    <a:pt x="1642695" y="5115744"/>
                  </a:cubicBezTo>
                  <a:cubicBezTo>
                    <a:pt x="1639838" y="4955555"/>
                    <a:pt x="1642452" y="4981586"/>
                    <a:pt x="1640927" y="4883761"/>
                  </a:cubicBezTo>
                  <a:close/>
                  <a:moveTo>
                    <a:pt x="354982" y="4637417"/>
                  </a:moveTo>
                  <a:cubicBezTo>
                    <a:pt x="562719" y="4637417"/>
                    <a:pt x="468750" y="4636828"/>
                    <a:pt x="557465" y="4636187"/>
                  </a:cubicBezTo>
                  <a:cubicBezTo>
                    <a:pt x="557645" y="4686228"/>
                    <a:pt x="558414" y="4709403"/>
                    <a:pt x="559413" y="4796543"/>
                  </a:cubicBezTo>
                  <a:cubicBezTo>
                    <a:pt x="560528" y="4893677"/>
                    <a:pt x="601612" y="4867632"/>
                    <a:pt x="360825" y="4868939"/>
                  </a:cubicBezTo>
                  <a:cubicBezTo>
                    <a:pt x="351830" y="4868990"/>
                    <a:pt x="361710" y="4860996"/>
                    <a:pt x="354982" y="4637417"/>
                  </a:cubicBezTo>
                  <a:close/>
                  <a:moveTo>
                    <a:pt x="343910" y="3902076"/>
                  </a:moveTo>
                  <a:cubicBezTo>
                    <a:pt x="431754" y="3903382"/>
                    <a:pt x="407163" y="3903139"/>
                    <a:pt x="545420" y="3902703"/>
                  </a:cubicBezTo>
                  <a:cubicBezTo>
                    <a:pt x="550430" y="4144345"/>
                    <a:pt x="543920" y="3861413"/>
                    <a:pt x="550430" y="4134430"/>
                  </a:cubicBezTo>
                  <a:cubicBezTo>
                    <a:pt x="477515" y="4135390"/>
                    <a:pt x="522187" y="4136684"/>
                    <a:pt x="346319" y="4135839"/>
                  </a:cubicBezTo>
                  <a:cubicBezTo>
                    <a:pt x="345858" y="4047314"/>
                    <a:pt x="347767" y="4113817"/>
                    <a:pt x="343910" y="3902076"/>
                  </a:cubicBezTo>
                  <a:close/>
                  <a:moveTo>
                    <a:pt x="329519" y="2960168"/>
                  </a:moveTo>
                  <a:cubicBezTo>
                    <a:pt x="328750" y="2910564"/>
                    <a:pt x="295971" y="2924643"/>
                    <a:pt x="514511" y="2923170"/>
                  </a:cubicBezTo>
                  <a:cubicBezTo>
                    <a:pt x="538730" y="2923016"/>
                    <a:pt x="529440" y="2891244"/>
                    <a:pt x="533259" y="3135257"/>
                  </a:cubicBezTo>
                  <a:cubicBezTo>
                    <a:pt x="533669" y="3160648"/>
                    <a:pt x="561656" y="3157548"/>
                    <a:pt x="360877" y="3155396"/>
                  </a:cubicBezTo>
                  <a:cubicBezTo>
                    <a:pt x="318294" y="3154922"/>
                    <a:pt x="333056" y="3186258"/>
                    <a:pt x="329519" y="2960168"/>
                  </a:cubicBezTo>
                  <a:close/>
                  <a:moveTo>
                    <a:pt x="309618" y="1736469"/>
                  </a:moveTo>
                  <a:cubicBezTo>
                    <a:pt x="308888" y="1689734"/>
                    <a:pt x="271456" y="1697728"/>
                    <a:pt x="511961" y="1699649"/>
                  </a:cubicBezTo>
                  <a:cubicBezTo>
                    <a:pt x="516164" y="1949542"/>
                    <a:pt x="515741" y="1932567"/>
                    <a:pt x="514588" y="1932542"/>
                  </a:cubicBezTo>
                  <a:cubicBezTo>
                    <a:pt x="282695" y="1927866"/>
                    <a:pt x="311476" y="1946736"/>
                    <a:pt x="310913" y="1911263"/>
                  </a:cubicBezTo>
                  <a:cubicBezTo>
                    <a:pt x="309567" y="1822418"/>
                    <a:pt x="311002" y="1822918"/>
                    <a:pt x="309618" y="1736469"/>
                  </a:cubicBezTo>
                  <a:close/>
                  <a:moveTo>
                    <a:pt x="504900" y="1209422"/>
                  </a:moveTo>
                  <a:cubicBezTo>
                    <a:pt x="505169" y="1226140"/>
                    <a:pt x="508129" y="1441712"/>
                    <a:pt x="508129" y="1442621"/>
                  </a:cubicBezTo>
                  <a:cubicBezTo>
                    <a:pt x="265459" y="1438227"/>
                    <a:pt x="305838" y="1462043"/>
                    <a:pt x="304672" y="1386868"/>
                  </a:cubicBezTo>
                  <a:cubicBezTo>
                    <a:pt x="303301" y="1299240"/>
                    <a:pt x="301942" y="1299471"/>
                    <a:pt x="300571" y="1212202"/>
                  </a:cubicBezTo>
                  <a:cubicBezTo>
                    <a:pt x="300456" y="1205117"/>
                    <a:pt x="289935" y="1210959"/>
                    <a:pt x="504900" y="1209422"/>
                  </a:cubicBezTo>
                  <a:close/>
                  <a:moveTo>
                    <a:pt x="300328" y="1196918"/>
                  </a:moveTo>
                  <a:cubicBezTo>
                    <a:pt x="298521" y="1083668"/>
                    <a:pt x="296957" y="1025301"/>
                    <a:pt x="297047" y="965384"/>
                  </a:cubicBezTo>
                  <a:cubicBezTo>
                    <a:pt x="373448" y="965448"/>
                    <a:pt x="369437" y="966101"/>
                    <a:pt x="500082" y="965858"/>
                  </a:cubicBezTo>
                  <a:cubicBezTo>
                    <a:pt x="500274" y="1081080"/>
                    <a:pt x="503196" y="1113095"/>
                    <a:pt x="504708" y="1197507"/>
                  </a:cubicBezTo>
                  <a:cubicBezTo>
                    <a:pt x="395104" y="1198327"/>
                    <a:pt x="369193" y="1197046"/>
                    <a:pt x="300328" y="1196918"/>
                  </a:cubicBezTo>
                  <a:close/>
                  <a:moveTo>
                    <a:pt x="508257" y="1454523"/>
                  </a:moveTo>
                  <a:cubicBezTo>
                    <a:pt x="509513" y="1574947"/>
                    <a:pt x="510282" y="1602516"/>
                    <a:pt x="511756" y="1687761"/>
                  </a:cubicBezTo>
                  <a:cubicBezTo>
                    <a:pt x="461151" y="1687364"/>
                    <a:pt x="410969" y="1687415"/>
                    <a:pt x="360813" y="1687684"/>
                  </a:cubicBezTo>
                  <a:cubicBezTo>
                    <a:pt x="295022" y="1688043"/>
                    <a:pt x="308772" y="1728628"/>
                    <a:pt x="305851" y="1474290"/>
                  </a:cubicBezTo>
                  <a:cubicBezTo>
                    <a:pt x="305543" y="1447259"/>
                    <a:pt x="273084" y="1450423"/>
                    <a:pt x="508257" y="1454523"/>
                  </a:cubicBezTo>
                  <a:close/>
                  <a:moveTo>
                    <a:pt x="2214534" y="1387085"/>
                  </a:moveTo>
                  <a:cubicBezTo>
                    <a:pt x="2215675" y="1459955"/>
                    <a:pt x="2249672" y="1439444"/>
                    <a:pt x="2051378" y="1441827"/>
                  </a:cubicBezTo>
                  <a:cubicBezTo>
                    <a:pt x="2003811" y="1442403"/>
                    <a:pt x="2014101" y="1453101"/>
                    <a:pt x="2013063" y="1386855"/>
                  </a:cubicBezTo>
                  <a:cubicBezTo>
                    <a:pt x="2011692" y="1299381"/>
                    <a:pt x="2010141" y="1299317"/>
                    <a:pt x="2008783" y="1212189"/>
                  </a:cubicBezTo>
                  <a:cubicBezTo>
                    <a:pt x="2008680" y="1205681"/>
                    <a:pt x="1996212" y="1211907"/>
                    <a:pt x="2205180" y="1209652"/>
                  </a:cubicBezTo>
                  <a:cubicBezTo>
                    <a:pt x="2219891" y="1209498"/>
                    <a:pt x="2211446" y="1189782"/>
                    <a:pt x="2214534" y="1387085"/>
                  </a:cubicBezTo>
                  <a:close/>
                  <a:moveTo>
                    <a:pt x="2428961" y="1441929"/>
                  </a:moveTo>
                  <a:cubicBezTo>
                    <a:pt x="2366349" y="1441904"/>
                    <a:pt x="2443903" y="1441840"/>
                    <a:pt x="2226106" y="1441494"/>
                  </a:cubicBezTo>
                  <a:cubicBezTo>
                    <a:pt x="2223030" y="1319635"/>
                    <a:pt x="2225657" y="1309860"/>
                    <a:pt x="2224068" y="1209460"/>
                  </a:cubicBezTo>
                  <a:cubicBezTo>
                    <a:pt x="2345269" y="1208320"/>
                    <a:pt x="2427179" y="1211215"/>
                    <a:pt x="2427192" y="1212342"/>
                  </a:cubicBezTo>
                  <a:cubicBezTo>
                    <a:pt x="2428704" y="1308669"/>
                    <a:pt x="2425642" y="1323517"/>
                    <a:pt x="2428961" y="1441929"/>
                  </a:cubicBezTo>
                  <a:close/>
                  <a:moveTo>
                    <a:pt x="3279491" y="1197712"/>
                  </a:moveTo>
                  <a:cubicBezTo>
                    <a:pt x="3034912" y="1197802"/>
                    <a:pt x="3077303" y="1211433"/>
                    <a:pt x="3076572" y="1124843"/>
                  </a:cubicBezTo>
                  <a:cubicBezTo>
                    <a:pt x="3076188" y="1072535"/>
                    <a:pt x="3075265" y="1013669"/>
                    <a:pt x="3074201" y="964987"/>
                  </a:cubicBezTo>
                  <a:cubicBezTo>
                    <a:pt x="3129612" y="964705"/>
                    <a:pt x="3191494" y="961950"/>
                    <a:pt x="3276903" y="964487"/>
                  </a:cubicBezTo>
                  <a:cubicBezTo>
                    <a:pt x="3280529" y="1059186"/>
                    <a:pt x="3278659" y="1133093"/>
                    <a:pt x="3279491" y="1197712"/>
                  </a:cubicBezTo>
                  <a:close/>
                  <a:moveTo>
                    <a:pt x="3285540" y="1561879"/>
                  </a:moveTo>
                  <a:cubicBezTo>
                    <a:pt x="3287744" y="1704748"/>
                    <a:pt x="3290102" y="1687236"/>
                    <a:pt x="3281119" y="1687440"/>
                  </a:cubicBezTo>
                  <a:cubicBezTo>
                    <a:pt x="3227541" y="1688594"/>
                    <a:pt x="3181639" y="1688606"/>
                    <a:pt x="3127523" y="1687440"/>
                  </a:cubicBezTo>
                  <a:cubicBezTo>
                    <a:pt x="3068499" y="1686172"/>
                    <a:pt x="3088772" y="1724324"/>
                    <a:pt x="3081455" y="1474175"/>
                  </a:cubicBezTo>
                  <a:cubicBezTo>
                    <a:pt x="3080801" y="1451807"/>
                    <a:pt x="3048085" y="1451461"/>
                    <a:pt x="3281157" y="1454292"/>
                  </a:cubicBezTo>
                  <a:cubicBezTo>
                    <a:pt x="3287590" y="1454369"/>
                    <a:pt x="3283656" y="1441494"/>
                    <a:pt x="3285540" y="1561879"/>
                  </a:cubicBezTo>
                  <a:close/>
                  <a:moveTo>
                    <a:pt x="3511820" y="4135045"/>
                  </a:moveTo>
                  <a:cubicBezTo>
                    <a:pt x="3302429" y="4135045"/>
                    <a:pt x="3335952" y="4144602"/>
                    <a:pt x="3335555" y="4096957"/>
                  </a:cubicBezTo>
                  <a:cubicBezTo>
                    <a:pt x="3333684" y="3872495"/>
                    <a:pt x="3324496" y="3903446"/>
                    <a:pt x="3358083" y="3903446"/>
                  </a:cubicBezTo>
                  <a:cubicBezTo>
                    <a:pt x="3562015" y="3903446"/>
                    <a:pt x="3536514" y="3891160"/>
                    <a:pt x="3536719" y="3922137"/>
                  </a:cubicBezTo>
                  <a:cubicBezTo>
                    <a:pt x="3537988" y="4167136"/>
                    <a:pt x="3553045" y="4135045"/>
                    <a:pt x="3511820" y="4135045"/>
                  </a:cubicBezTo>
                  <a:close/>
                  <a:moveTo>
                    <a:pt x="3539781" y="4146895"/>
                  </a:moveTo>
                  <a:cubicBezTo>
                    <a:pt x="3541703" y="4270291"/>
                    <a:pt x="3542870" y="4318858"/>
                    <a:pt x="3543690" y="4379800"/>
                  </a:cubicBezTo>
                  <a:cubicBezTo>
                    <a:pt x="3415480" y="4379941"/>
                    <a:pt x="3423643" y="4380812"/>
                    <a:pt x="3340489" y="4380620"/>
                  </a:cubicBezTo>
                  <a:cubicBezTo>
                    <a:pt x="3337695" y="4224683"/>
                    <a:pt x="3337349" y="4248217"/>
                    <a:pt x="3336055" y="4146779"/>
                  </a:cubicBezTo>
                  <a:cubicBezTo>
                    <a:pt x="3399192" y="4146639"/>
                    <a:pt x="3480604" y="4147100"/>
                    <a:pt x="3539781" y="4146895"/>
                  </a:cubicBezTo>
                  <a:close/>
                  <a:moveTo>
                    <a:pt x="3511820" y="3889867"/>
                  </a:moveTo>
                  <a:cubicBezTo>
                    <a:pt x="3296945" y="3889867"/>
                    <a:pt x="3333954" y="3910134"/>
                    <a:pt x="3332774" y="3834536"/>
                  </a:cubicBezTo>
                  <a:cubicBezTo>
                    <a:pt x="3329455" y="3622512"/>
                    <a:pt x="3318909" y="3658012"/>
                    <a:pt x="3358083" y="3658012"/>
                  </a:cubicBezTo>
                  <a:cubicBezTo>
                    <a:pt x="3546881" y="3658012"/>
                    <a:pt x="3532452" y="3654988"/>
                    <a:pt x="3532516" y="3659844"/>
                  </a:cubicBezTo>
                  <a:cubicBezTo>
                    <a:pt x="3536642" y="3925789"/>
                    <a:pt x="3546355" y="3889867"/>
                    <a:pt x="3511820" y="3889867"/>
                  </a:cubicBezTo>
                  <a:close/>
                  <a:moveTo>
                    <a:pt x="3328251" y="3572152"/>
                  </a:moveTo>
                  <a:cubicBezTo>
                    <a:pt x="3326969" y="3510800"/>
                    <a:pt x="3326111" y="3453624"/>
                    <a:pt x="3325714" y="3412552"/>
                  </a:cubicBezTo>
                  <a:cubicBezTo>
                    <a:pt x="3368886" y="3412526"/>
                    <a:pt x="3335107" y="3412526"/>
                    <a:pt x="3511820" y="3412591"/>
                  </a:cubicBezTo>
                  <a:cubicBezTo>
                    <a:pt x="3534771" y="3412591"/>
                    <a:pt x="3527800" y="3376553"/>
                    <a:pt x="3532298" y="3645342"/>
                  </a:cubicBezTo>
                  <a:cubicBezTo>
                    <a:pt x="3289243" y="3644599"/>
                    <a:pt x="3330301" y="3669978"/>
                    <a:pt x="3328251" y="3572152"/>
                  </a:cubicBezTo>
                  <a:close/>
                  <a:moveTo>
                    <a:pt x="3511820" y="3400689"/>
                  </a:moveTo>
                  <a:cubicBezTo>
                    <a:pt x="3333761" y="3400625"/>
                    <a:pt x="3368437" y="3400638"/>
                    <a:pt x="3325598" y="3400651"/>
                  </a:cubicBezTo>
                  <a:cubicBezTo>
                    <a:pt x="3324624" y="3283621"/>
                    <a:pt x="3322369" y="3213609"/>
                    <a:pt x="3321510" y="3168668"/>
                  </a:cubicBezTo>
                  <a:cubicBezTo>
                    <a:pt x="3471915" y="3168207"/>
                    <a:pt x="3439866" y="3166606"/>
                    <a:pt x="3524237" y="3166862"/>
                  </a:cubicBezTo>
                  <a:cubicBezTo>
                    <a:pt x="3529568" y="3428527"/>
                    <a:pt x="3536129" y="3400689"/>
                    <a:pt x="3511820" y="3400689"/>
                  </a:cubicBezTo>
                  <a:close/>
                  <a:moveTo>
                    <a:pt x="2693185" y="3902780"/>
                  </a:moveTo>
                  <a:cubicBezTo>
                    <a:pt x="2924232" y="3904471"/>
                    <a:pt x="2894541" y="3890712"/>
                    <a:pt x="2895425" y="3921971"/>
                  </a:cubicBezTo>
                  <a:cubicBezTo>
                    <a:pt x="2897873" y="4009009"/>
                    <a:pt x="2899321" y="4135211"/>
                    <a:pt x="2896796" y="4135211"/>
                  </a:cubicBezTo>
                  <a:cubicBezTo>
                    <a:pt x="2820421" y="4135211"/>
                    <a:pt x="2818435" y="4136300"/>
                    <a:pt x="2743047" y="4136300"/>
                  </a:cubicBezTo>
                  <a:cubicBezTo>
                    <a:pt x="2676744" y="4136313"/>
                    <a:pt x="2698977" y="4178359"/>
                    <a:pt x="2693185" y="3902780"/>
                  </a:cubicBezTo>
                  <a:close/>
                  <a:moveTo>
                    <a:pt x="1838720" y="3901691"/>
                  </a:moveTo>
                  <a:cubicBezTo>
                    <a:pt x="2073766" y="3902678"/>
                    <a:pt x="2040691" y="3897117"/>
                    <a:pt x="2041498" y="3922317"/>
                  </a:cubicBezTo>
                  <a:cubicBezTo>
                    <a:pt x="2042844" y="3965093"/>
                    <a:pt x="2043972" y="4010841"/>
                    <a:pt x="2044510" y="4097034"/>
                  </a:cubicBezTo>
                  <a:cubicBezTo>
                    <a:pt x="2044856" y="4151840"/>
                    <a:pt x="2076329" y="4135787"/>
                    <a:pt x="1841642" y="4134455"/>
                  </a:cubicBezTo>
                  <a:cubicBezTo>
                    <a:pt x="1841258" y="4066211"/>
                    <a:pt x="1842718" y="4075422"/>
                    <a:pt x="1838720" y="3901691"/>
                  </a:cubicBezTo>
                  <a:close/>
                  <a:moveTo>
                    <a:pt x="553864" y="3659601"/>
                  </a:moveTo>
                  <a:cubicBezTo>
                    <a:pt x="553839" y="3658204"/>
                    <a:pt x="537769" y="3656756"/>
                    <a:pt x="744969" y="3656756"/>
                  </a:cubicBezTo>
                  <a:cubicBezTo>
                    <a:pt x="758770" y="3656756"/>
                    <a:pt x="755118" y="3629456"/>
                    <a:pt x="758334" y="3834753"/>
                  </a:cubicBezTo>
                  <a:cubicBezTo>
                    <a:pt x="759462" y="3907802"/>
                    <a:pt x="794343" y="3890738"/>
                    <a:pt x="591347" y="3890738"/>
                  </a:cubicBezTo>
                  <a:cubicBezTo>
                    <a:pt x="539166" y="3890738"/>
                    <a:pt x="558029" y="3925917"/>
                    <a:pt x="553864" y="3659601"/>
                  </a:cubicBezTo>
                  <a:close/>
                  <a:moveTo>
                    <a:pt x="730091" y="1943841"/>
                  </a:moveTo>
                  <a:cubicBezTo>
                    <a:pt x="730629" y="2007410"/>
                    <a:pt x="731859" y="2174017"/>
                    <a:pt x="731898" y="2176913"/>
                  </a:cubicBezTo>
                  <a:cubicBezTo>
                    <a:pt x="565859" y="2177054"/>
                    <a:pt x="557107" y="2177015"/>
                    <a:pt x="529030" y="2177400"/>
                  </a:cubicBezTo>
                  <a:cubicBezTo>
                    <a:pt x="525583" y="2000556"/>
                    <a:pt x="527159" y="2028548"/>
                    <a:pt x="526172" y="1944674"/>
                  </a:cubicBezTo>
                  <a:cubicBezTo>
                    <a:pt x="613888" y="1946301"/>
                    <a:pt x="673438" y="1943995"/>
                    <a:pt x="730091" y="1943841"/>
                  </a:cubicBezTo>
                  <a:close/>
                  <a:moveTo>
                    <a:pt x="526031" y="1932772"/>
                  </a:moveTo>
                  <a:cubicBezTo>
                    <a:pt x="522302" y="1651582"/>
                    <a:pt x="502542" y="1699995"/>
                    <a:pt x="591360" y="1699995"/>
                  </a:cubicBezTo>
                  <a:cubicBezTo>
                    <a:pt x="663647" y="1699995"/>
                    <a:pt x="666133" y="1699227"/>
                    <a:pt x="725119" y="1699073"/>
                  </a:cubicBezTo>
                  <a:cubicBezTo>
                    <a:pt x="729565" y="1914875"/>
                    <a:pt x="729232" y="1867820"/>
                    <a:pt x="729963" y="1931965"/>
                  </a:cubicBezTo>
                  <a:cubicBezTo>
                    <a:pt x="667684" y="1932106"/>
                    <a:pt x="613042" y="1934399"/>
                    <a:pt x="526031" y="1932772"/>
                  </a:cubicBezTo>
                  <a:close/>
                  <a:moveTo>
                    <a:pt x="732064" y="2188801"/>
                  </a:moveTo>
                  <a:cubicBezTo>
                    <a:pt x="734576" y="2366657"/>
                    <a:pt x="734884" y="2323817"/>
                    <a:pt x="736588" y="2420681"/>
                  </a:cubicBezTo>
                  <a:cubicBezTo>
                    <a:pt x="735678" y="2420681"/>
                    <a:pt x="547342" y="2421668"/>
                    <a:pt x="533976" y="2421860"/>
                  </a:cubicBezTo>
                  <a:cubicBezTo>
                    <a:pt x="532874" y="2356344"/>
                    <a:pt x="534284" y="2449993"/>
                    <a:pt x="529273" y="2189288"/>
                  </a:cubicBezTo>
                  <a:cubicBezTo>
                    <a:pt x="561925" y="2188866"/>
                    <a:pt x="567961" y="2188942"/>
                    <a:pt x="732064" y="2188801"/>
                  </a:cubicBezTo>
                  <a:close/>
                  <a:moveTo>
                    <a:pt x="1154690" y="1911468"/>
                  </a:moveTo>
                  <a:cubicBezTo>
                    <a:pt x="1155049" y="1934630"/>
                    <a:pt x="1184087" y="1937781"/>
                    <a:pt x="975619" y="1932081"/>
                  </a:cubicBezTo>
                  <a:cubicBezTo>
                    <a:pt x="945773" y="1931222"/>
                    <a:pt x="953039" y="1964877"/>
                    <a:pt x="949464" y="1736494"/>
                  </a:cubicBezTo>
                  <a:cubicBezTo>
                    <a:pt x="948695" y="1687005"/>
                    <a:pt x="916889" y="1700367"/>
                    <a:pt x="1129176" y="1699521"/>
                  </a:cubicBezTo>
                  <a:cubicBezTo>
                    <a:pt x="1164903" y="1699419"/>
                    <a:pt x="1150897" y="1668762"/>
                    <a:pt x="1154690" y="1911468"/>
                  </a:cubicBezTo>
                  <a:close/>
                  <a:moveTo>
                    <a:pt x="1587131" y="2177374"/>
                  </a:moveTo>
                  <a:cubicBezTo>
                    <a:pt x="1384943" y="2173569"/>
                    <a:pt x="1384468" y="2183690"/>
                    <a:pt x="1384097" y="2173479"/>
                  </a:cubicBezTo>
                  <a:cubicBezTo>
                    <a:pt x="1381905" y="2114485"/>
                    <a:pt x="1381175" y="2058052"/>
                    <a:pt x="1380855" y="1998711"/>
                  </a:cubicBezTo>
                  <a:cubicBezTo>
                    <a:pt x="1380496" y="1928084"/>
                    <a:pt x="1340232" y="1943213"/>
                    <a:pt x="1584004" y="1943008"/>
                  </a:cubicBezTo>
                  <a:cubicBezTo>
                    <a:pt x="1584581" y="2007883"/>
                    <a:pt x="1582390" y="2063868"/>
                    <a:pt x="1587131" y="2177374"/>
                  </a:cubicBezTo>
                  <a:close/>
                  <a:moveTo>
                    <a:pt x="1799866" y="2178143"/>
                  </a:moveTo>
                  <a:cubicBezTo>
                    <a:pt x="1660585" y="2178194"/>
                    <a:pt x="1641324" y="2178386"/>
                    <a:pt x="1597652" y="2177579"/>
                  </a:cubicBezTo>
                  <a:cubicBezTo>
                    <a:pt x="1592885" y="2063765"/>
                    <a:pt x="1595051" y="2004527"/>
                    <a:pt x="1594500" y="1943008"/>
                  </a:cubicBezTo>
                  <a:cubicBezTo>
                    <a:pt x="1839976" y="1942803"/>
                    <a:pt x="1798226" y="1931235"/>
                    <a:pt x="1797867" y="1998698"/>
                  </a:cubicBezTo>
                  <a:cubicBezTo>
                    <a:pt x="1797637" y="2043024"/>
                    <a:pt x="1797765" y="2056847"/>
                    <a:pt x="1799866" y="2178143"/>
                  </a:cubicBezTo>
                  <a:close/>
                  <a:moveTo>
                    <a:pt x="3281183" y="3156984"/>
                  </a:moveTo>
                  <a:cubicBezTo>
                    <a:pt x="3079801" y="3158342"/>
                    <a:pt x="3107250" y="3162813"/>
                    <a:pt x="3106815" y="3135026"/>
                  </a:cubicBezTo>
                  <a:cubicBezTo>
                    <a:pt x="3102983" y="2890489"/>
                    <a:pt x="3096076" y="2923887"/>
                    <a:pt x="3127548" y="2923016"/>
                  </a:cubicBezTo>
                  <a:cubicBezTo>
                    <a:pt x="3174899" y="2921786"/>
                    <a:pt x="3220083" y="2921491"/>
                    <a:pt x="3281093" y="2922888"/>
                  </a:cubicBezTo>
                  <a:cubicBezTo>
                    <a:pt x="3313911" y="2923644"/>
                    <a:pt x="3307401" y="2915919"/>
                    <a:pt x="3308094" y="2960360"/>
                  </a:cubicBezTo>
                  <a:cubicBezTo>
                    <a:pt x="3311695" y="3190857"/>
                    <a:pt x="3320331" y="3156728"/>
                    <a:pt x="3281183" y="3156984"/>
                  </a:cubicBezTo>
                  <a:close/>
                  <a:moveTo>
                    <a:pt x="3311015" y="3168719"/>
                  </a:moveTo>
                  <a:cubicBezTo>
                    <a:pt x="3312335" y="3240000"/>
                    <a:pt x="3313668" y="3256257"/>
                    <a:pt x="3315103" y="3400676"/>
                  </a:cubicBezTo>
                  <a:cubicBezTo>
                    <a:pt x="3088733" y="3400792"/>
                    <a:pt x="3111800" y="3402956"/>
                    <a:pt x="3111736" y="3397371"/>
                  </a:cubicBezTo>
                  <a:cubicBezTo>
                    <a:pt x="3108993" y="3134667"/>
                    <a:pt x="3097242" y="3168630"/>
                    <a:pt x="3127382" y="3168873"/>
                  </a:cubicBezTo>
                  <a:cubicBezTo>
                    <a:pt x="3211061" y="3169526"/>
                    <a:pt x="3280157" y="3168847"/>
                    <a:pt x="3311015" y="3168719"/>
                  </a:cubicBezTo>
                  <a:close/>
                  <a:moveTo>
                    <a:pt x="2681332" y="3168130"/>
                  </a:moveTo>
                  <a:cubicBezTo>
                    <a:pt x="2922900" y="3167925"/>
                    <a:pt x="2883661" y="3153846"/>
                    <a:pt x="2885455" y="3222718"/>
                  </a:cubicBezTo>
                  <a:cubicBezTo>
                    <a:pt x="2887019" y="3284723"/>
                    <a:pt x="2888056" y="3339337"/>
                    <a:pt x="2887621" y="3397563"/>
                  </a:cubicBezTo>
                  <a:cubicBezTo>
                    <a:pt x="2887570" y="3403559"/>
                    <a:pt x="2909611" y="3401739"/>
                    <a:pt x="2683600" y="3401868"/>
                  </a:cubicBezTo>
                  <a:cubicBezTo>
                    <a:pt x="2679845" y="3157048"/>
                    <a:pt x="2682434" y="3273834"/>
                    <a:pt x="2681332" y="3168130"/>
                  </a:cubicBezTo>
                  <a:close/>
                  <a:moveTo>
                    <a:pt x="2040589" y="3168053"/>
                  </a:moveTo>
                  <a:cubicBezTo>
                    <a:pt x="2148629" y="3169578"/>
                    <a:pt x="2192313" y="3168309"/>
                    <a:pt x="2243854" y="3168028"/>
                  </a:cubicBezTo>
                  <a:cubicBezTo>
                    <a:pt x="2247045" y="3387609"/>
                    <a:pt x="2247147" y="3400522"/>
                    <a:pt x="2247160" y="3402085"/>
                  </a:cubicBezTo>
                  <a:cubicBezTo>
                    <a:pt x="2019880" y="3402047"/>
                    <a:pt x="2043241" y="3404430"/>
                    <a:pt x="2043062" y="3397281"/>
                  </a:cubicBezTo>
                  <a:cubicBezTo>
                    <a:pt x="2039538" y="3250569"/>
                    <a:pt x="2041242" y="3235657"/>
                    <a:pt x="2040589" y="3168053"/>
                  </a:cubicBezTo>
                  <a:close/>
                  <a:moveTo>
                    <a:pt x="976913" y="3413462"/>
                  </a:moveTo>
                  <a:cubicBezTo>
                    <a:pt x="1106686" y="3414858"/>
                    <a:pt x="1113235" y="3412706"/>
                    <a:pt x="1178346" y="3412245"/>
                  </a:cubicBezTo>
                  <a:cubicBezTo>
                    <a:pt x="1182421" y="3631416"/>
                    <a:pt x="1182331" y="3563415"/>
                    <a:pt x="1183817" y="3646597"/>
                  </a:cubicBezTo>
                  <a:cubicBezTo>
                    <a:pt x="1089668" y="3646354"/>
                    <a:pt x="1173822" y="3645764"/>
                    <a:pt x="978848" y="3645906"/>
                  </a:cubicBezTo>
                  <a:cubicBezTo>
                    <a:pt x="977643" y="3551949"/>
                    <a:pt x="980603" y="3567054"/>
                    <a:pt x="976913" y="3413462"/>
                  </a:cubicBezTo>
                  <a:close/>
                  <a:moveTo>
                    <a:pt x="1165659" y="2610759"/>
                  </a:moveTo>
                  <a:cubicBezTo>
                    <a:pt x="1166723" y="2678594"/>
                    <a:pt x="1176782" y="2667089"/>
                    <a:pt x="1129099" y="2667461"/>
                  </a:cubicBezTo>
                  <a:cubicBezTo>
                    <a:pt x="1060913" y="2668012"/>
                    <a:pt x="1016920" y="2667832"/>
                    <a:pt x="975529" y="2667384"/>
                  </a:cubicBezTo>
                  <a:cubicBezTo>
                    <a:pt x="959998" y="2667217"/>
                    <a:pt x="965790" y="2695146"/>
                    <a:pt x="961599" y="2435658"/>
                  </a:cubicBezTo>
                  <a:cubicBezTo>
                    <a:pt x="961587" y="2434748"/>
                    <a:pt x="944992" y="2429419"/>
                    <a:pt x="1129035" y="2433877"/>
                  </a:cubicBezTo>
                  <a:cubicBezTo>
                    <a:pt x="1179819" y="2435094"/>
                    <a:pt x="1162353" y="2398890"/>
                    <a:pt x="1165659" y="2610759"/>
                  </a:cubicBezTo>
                  <a:close/>
                  <a:moveTo>
                    <a:pt x="975439" y="2679273"/>
                  </a:moveTo>
                  <a:cubicBezTo>
                    <a:pt x="1196760" y="2681656"/>
                    <a:pt x="1166864" y="2669831"/>
                    <a:pt x="1167786" y="2698015"/>
                  </a:cubicBezTo>
                  <a:cubicBezTo>
                    <a:pt x="1169606" y="2752462"/>
                    <a:pt x="1169516" y="2759803"/>
                    <a:pt x="1171951" y="2912267"/>
                  </a:cubicBezTo>
                  <a:cubicBezTo>
                    <a:pt x="996801" y="2911986"/>
                    <a:pt x="1009116" y="2911845"/>
                    <a:pt x="968532" y="2911230"/>
                  </a:cubicBezTo>
                  <a:cubicBezTo>
                    <a:pt x="965559" y="2650166"/>
                    <a:pt x="960433" y="2679119"/>
                    <a:pt x="975439" y="2679273"/>
                  </a:cubicBezTo>
                  <a:close/>
                  <a:moveTo>
                    <a:pt x="975414" y="2923272"/>
                  </a:moveTo>
                  <a:cubicBezTo>
                    <a:pt x="1206717" y="2927000"/>
                    <a:pt x="1171874" y="2908270"/>
                    <a:pt x="1172707" y="2960373"/>
                  </a:cubicBezTo>
                  <a:cubicBezTo>
                    <a:pt x="1176385" y="3195328"/>
                    <a:pt x="1186329" y="3155460"/>
                    <a:pt x="1129150" y="3155383"/>
                  </a:cubicBezTo>
                  <a:cubicBezTo>
                    <a:pt x="939776" y="3154858"/>
                    <a:pt x="971428" y="3166183"/>
                    <a:pt x="970928" y="3135039"/>
                  </a:cubicBezTo>
                  <a:cubicBezTo>
                    <a:pt x="967199" y="2896869"/>
                    <a:pt x="966905" y="2923131"/>
                    <a:pt x="975414" y="2923272"/>
                  </a:cubicBezTo>
                  <a:close/>
                  <a:moveTo>
                    <a:pt x="975606" y="3168181"/>
                  </a:moveTo>
                  <a:cubicBezTo>
                    <a:pt x="1022046" y="3166990"/>
                    <a:pt x="1036257" y="3167156"/>
                    <a:pt x="1129150" y="3167271"/>
                  </a:cubicBezTo>
                  <a:cubicBezTo>
                    <a:pt x="1189712" y="3167438"/>
                    <a:pt x="1172912" y="3123176"/>
                    <a:pt x="1178064" y="3397550"/>
                  </a:cubicBezTo>
                  <a:cubicBezTo>
                    <a:pt x="1178076" y="3398498"/>
                    <a:pt x="1201437" y="3403982"/>
                    <a:pt x="976618" y="3401547"/>
                  </a:cubicBezTo>
                  <a:cubicBezTo>
                    <a:pt x="976605" y="3400651"/>
                    <a:pt x="970390" y="3168309"/>
                    <a:pt x="975606" y="3168181"/>
                  </a:cubicBezTo>
                  <a:close/>
                  <a:moveTo>
                    <a:pt x="1359672" y="2666346"/>
                  </a:moveTo>
                  <a:cubicBezTo>
                    <a:pt x="1140363" y="2666346"/>
                    <a:pt x="1177359" y="2684397"/>
                    <a:pt x="1176154" y="2610541"/>
                  </a:cubicBezTo>
                  <a:cubicBezTo>
                    <a:pt x="1174822" y="2525361"/>
                    <a:pt x="1176628" y="2522632"/>
                    <a:pt x="1175270" y="2435645"/>
                  </a:cubicBezTo>
                  <a:cubicBezTo>
                    <a:pt x="1175257" y="2434735"/>
                    <a:pt x="1378638" y="2432160"/>
                    <a:pt x="1378689" y="2435824"/>
                  </a:cubicBezTo>
                  <a:cubicBezTo>
                    <a:pt x="1382879" y="2703242"/>
                    <a:pt x="1387992" y="2666346"/>
                    <a:pt x="1359672" y="2666346"/>
                  </a:cubicBezTo>
                  <a:close/>
                  <a:moveTo>
                    <a:pt x="1381419" y="2678274"/>
                  </a:moveTo>
                  <a:cubicBezTo>
                    <a:pt x="1385660" y="2947165"/>
                    <a:pt x="1393644" y="2910858"/>
                    <a:pt x="1359672" y="2910858"/>
                  </a:cubicBezTo>
                  <a:cubicBezTo>
                    <a:pt x="1282669" y="2910858"/>
                    <a:pt x="1282874" y="2912306"/>
                    <a:pt x="1206012" y="2912306"/>
                  </a:cubicBezTo>
                  <a:cubicBezTo>
                    <a:pt x="1170234" y="2912306"/>
                    <a:pt x="1185957" y="2947716"/>
                    <a:pt x="1177705" y="2679093"/>
                  </a:cubicBezTo>
                  <a:cubicBezTo>
                    <a:pt x="1343500" y="2678607"/>
                    <a:pt x="1293767" y="2678068"/>
                    <a:pt x="1381419" y="2678274"/>
                  </a:cubicBezTo>
                  <a:close/>
                  <a:moveTo>
                    <a:pt x="1206012" y="2924195"/>
                  </a:moveTo>
                  <a:cubicBezTo>
                    <a:pt x="1283002" y="2924195"/>
                    <a:pt x="1282810" y="2922747"/>
                    <a:pt x="1359672" y="2922747"/>
                  </a:cubicBezTo>
                  <a:cubicBezTo>
                    <a:pt x="1392606" y="2922747"/>
                    <a:pt x="1383905" y="2885659"/>
                    <a:pt x="1388518" y="3157266"/>
                  </a:cubicBezTo>
                  <a:cubicBezTo>
                    <a:pt x="1301635" y="3158124"/>
                    <a:pt x="1300136" y="3155524"/>
                    <a:pt x="1185740" y="3155460"/>
                  </a:cubicBezTo>
                  <a:cubicBezTo>
                    <a:pt x="1182139" y="2887260"/>
                    <a:pt x="1175475" y="2924195"/>
                    <a:pt x="1206012" y="2924195"/>
                  </a:cubicBezTo>
                  <a:close/>
                  <a:moveTo>
                    <a:pt x="1206012" y="3167361"/>
                  </a:moveTo>
                  <a:cubicBezTo>
                    <a:pt x="1282336" y="3167361"/>
                    <a:pt x="1281618" y="3169296"/>
                    <a:pt x="1359672" y="3169296"/>
                  </a:cubicBezTo>
                  <a:cubicBezTo>
                    <a:pt x="1397629" y="3169296"/>
                    <a:pt x="1389684" y="3132374"/>
                    <a:pt x="1392721" y="3397486"/>
                  </a:cubicBezTo>
                  <a:cubicBezTo>
                    <a:pt x="1392772" y="3401881"/>
                    <a:pt x="1188649" y="3401727"/>
                    <a:pt x="1188572" y="3397307"/>
                  </a:cubicBezTo>
                  <a:cubicBezTo>
                    <a:pt x="1183535" y="3130606"/>
                    <a:pt x="1180216" y="3167361"/>
                    <a:pt x="1206012" y="3167361"/>
                  </a:cubicBezTo>
                  <a:close/>
                  <a:moveTo>
                    <a:pt x="1389133" y="2433006"/>
                  </a:moveTo>
                  <a:cubicBezTo>
                    <a:pt x="1429806" y="2433352"/>
                    <a:pt x="1501350" y="2436401"/>
                    <a:pt x="1590540" y="2433736"/>
                  </a:cubicBezTo>
                  <a:cubicBezTo>
                    <a:pt x="1591988" y="2523977"/>
                    <a:pt x="1594448" y="2583049"/>
                    <a:pt x="1594846" y="2666961"/>
                  </a:cubicBezTo>
                  <a:cubicBezTo>
                    <a:pt x="1425616" y="2667333"/>
                    <a:pt x="1468545" y="2666641"/>
                    <a:pt x="1391721" y="2666398"/>
                  </a:cubicBezTo>
                  <a:cubicBezTo>
                    <a:pt x="1389466" y="2523093"/>
                    <a:pt x="1390466" y="2515202"/>
                    <a:pt x="1389133" y="2433006"/>
                  </a:cubicBezTo>
                  <a:close/>
                  <a:moveTo>
                    <a:pt x="1391914" y="2678299"/>
                  </a:moveTo>
                  <a:cubicBezTo>
                    <a:pt x="1466354" y="2678568"/>
                    <a:pt x="1433190" y="2679209"/>
                    <a:pt x="1594897" y="2678863"/>
                  </a:cubicBezTo>
                  <a:cubicBezTo>
                    <a:pt x="1595217" y="2839642"/>
                    <a:pt x="1597396" y="2846880"/>
                    <a:pt x="1599177" y="2911614"/>
                  </a:cubicBezTo>
                  <a:cubicBezTo>
                    <a:pt x="1426616" y="2912011"/>
                    <a:pt x="1466021" y="2911281"/>
                    <a:pt x="1395105" y="2910935"/>
                  </a:cubicBezTo>
                  <a:cubicBezTo>
                    <a:pt x="1393913" y="2813725"/>
                    <a:pt x="1395579" y="2910384"/>
                    <a:pt x="1391914" y="2678299"/>
                  </a:cubicBezTo>
                  <a:close/>
                  <a:moveTo>
                    <a:pt x="1600202" y="2960373"/>
                  </a:moveTo>
                  <a:cubicBezTo>
                    <a:pt x="1603649" y="3185989"/>
                    <a:pt x="1608596" y="3156023"/>
                    <a:pt x="1590309" y="3155754"/>
                  </a:cubicBezTo>
                  <a:cubicBezTo>
                    <a:pt x="1371013" y="3152219"/>
                    <a:pt x="1399192" y="3169654"/>
                    <a:pt x="1398654" y="3135013"/>
                  </a:cubicBezTo>
                  <a:cubicBezTo>
                    <a:pt x="1396066" y="2976092"/>
                    <a:pt x="1395681" y="2954723"/>
                    <a:pt x="1395258" y="2922837"/>
                  </a:cubicBezTo>
                  <a:cubicBezTo>
                    <a:pt x="1635545" y="2924041"/>
                    <a:pt x="1599408" y="2910205"/>
                    <a:pt x="1600202" y="2960373"/>
                  </a:cubicBezTo>
                  <a:close/>
                  <a:moveTo>
                    <a:pt x="1601035" y="2433441"/>
                  </a:moveTo>
                  <a:cubicBezTo>
                    <a:pt x="1683676" y="2431238"/>
                    <a:pt x="1803967" y="2434236"/>
                    <a:pt x="1803993" y="2435888"/>
                  </a:cubicBezTo>
                  <a:cubicBezTo>
                    <a:pt x="1804697" y="2481278"/>
                    <a:pt x="1805787" y="2539888"/>
                    <a:pt x="1807850" y="2667461"/>
                  </a:cubicBezTo>
                  <a:cubicBezTo>
                    <a:pt x="1728079" y="2667384"/>
                    <a:pt x="1742854" y="2666680"/>
                    <a:pt x="1605366" y="2666936"/>
                  </a:cubicBezTo>
                  <a:cubicBezTo>
                    <a:pt x="1604854" y="2568547"/>
                    <a:pt x="1602124" y="2514164"/>
                    <a:pt x="1601035" y="2433441"/>
                  </a:cubicBezTo>
                  <a:close/>
                  <a:moveTo>
                    <a:pt x="1436688" y="3168181"/>
                  </a:moveTo>
                  <a:cubicBezTo>
                    <a:pt x="1488959" y="3166606"/>
                    <a:pt x="1537923" y="3166862"/>
                    <a:pt x="1590168" y="3167643"/>
                  </a:cubicBezTo>
                  <a:cubicBezTo>
                    <a:pt x="1607622" y="3167925"/>
                    <a:pt x="1604059" y="3157971"/>
                    <a:pt x="1603444" y="3222487"/>
                  </a:cubicBezTo>
                  <a:cubicBezTo>
                    <a:pt x="1601266" y="3427746"/>
                    <a:pt x="1616592" y="3400792"/>
                    <a:pt x="1590284" y="3400535"/>
                  </a:cubicBezTo>
                  <a:cubicBezTo>
                    <a:pt x="1387223" y="3398639"/>
                    <a:pt x="1403267" y="3402483"/>
                    <a:pt x="1403203" y="3397332"/>
                  </a:cubicBezTo>
                  <a:cubicBezTo>
                    <a:pt x="1400128" y="3128736"/>
                    <a:pt x="1385583" y="3169654"/>
                    <a:pt x="1436688" y="3168181"/>
                  </a:cubicBezTo>
                  <a:close/>
                  <a:moveTo>
                    <a:pt x="1605418" y="2698028"/>
                  </a:moveTo>
                  <a:cubicBezTo>
                    <a:pt x="1605418" y="2670420"/>
                    <a:pt x="1574445" y="2679157"/>
                    <a:pt x="1808042" y="2679350"/>
                  </a:cubicBezTo>
                  <a:cubicBezTo>
                    <a:pt x="1810374" y="2823999"/>
                    <a:pt x="1810374" y="2825998"/>
                    <a:pt x="1811400" y="2873002"/>
                  </a:cubicBezTo>
                  <a:cubicBezTo>
                    <a:pt x="1812450" y="2920787"/>
                    <a:pt x="1850548" y="2911063"/>
                    <a:pt x="1609672" y="2911588"/>
                  </a:cubicBezTo>
                  <a:cubicBezTo>
                    <a:pt x="1608468" y="2867634"/>
                    <a:pt x="1605418" y="2817466"/>
                    <a:pt x="1605418" y="2698028"/>
                  </a:cubicBezTo>
                  <a:close/>
                  <a:moveTo>
                    <a:pt x="1667081" y="2923426"/>
                  </a:moveTo>
                  <a:cubicBezTo>
                    <a:pt x="1744751" y="2923426"/>
                    <a:pt x="1742047" y="2922273"/>
                    <a:pt x="1812412" y="2922170"/>
                  </a:cubicBezTo>
                  <a:cubicBezTo>
                    <a:pt x="1812937" y="2950444"/>
                    <a:pt x="1813040" y="2959425"/>
                    <a:pt x="1815769" y="3135218"/>
                  </a:cubicBezTo>
                  <a:cubicBezTo>
                    <a:pt x="1816231" y="3164619"/>
                    <a:pt x="1838720" y="3156203"/>
                    <a:pt x="1667081" y="3156344"/>
                  </a:cubicBezTo>
                  <a:cubicBezTo>
                    <a:pt x="1603188" y="3156344"/>
                    <a:pt x="1614080" y="3161212"/>
                    <a:pt x="1613670" y="3134988"/>
                  </a:cubicBezTo>
                  <a:cubicBezTo>
                    <a:pt x="1609723" y="2880317"/>
                    <a:pt x="1594243" y="2923426"/>
                    <a:pt x="1667081" y="2923426"/>
                  </a:cubicBezTo>
                  <a:close/>
                  <a:moveTo>
                    <a:pt x="1814449" y="2434325"/>
                  </a:moveTo>
                  <a:cubicBezTo>
                    <a:pt x="2034181" y="2434684"/>
                    <a:pt x="2017497" y="2432737"/>
                    <a:pt x="2017548" y="2435888"/>
                  </a:cubicBezTo>
                  <a:cubicBezTo>
                    <a:pt x="2021738" y="2703665"/>
                    <a:pt x="2041627" y="2666013"/>
                    <a:pt x="1974542" y="2666013"/>
                  </a:cubicBezTo>
                  <a:cubicBezTo>
                    <a:pt x="1897680" y="2666013"/>
                    <a:pt x="1897565" y="2667461"/>
                    <a:pt x="1820793" y="2667461"/>
                  </a:cubicBezTo>
                  <a:cubicBezTo>
                    <a:pt x="1817474" y="2667461"/>
                    <a:pt x="1818499" y="2693442"/>
                    <a:pt x="1814449" y="2434325"/>
                  </a:cubicBezTo>
                  <a:close/>
                  <a:moveTo>
                    <a:pt x="1613927" y="3222641"/>
                  </a:moveTo>
                  <a:cubicBezTo>
                    <a:pt x="1614683" y="3151206"/>
                    <a:pt x="1571023" y="3168322"/>
                    <a:pt x="1816346" y="3168117"/>
                  </a:cubicBezTo>
                  <a:cubicBezTo>
                    <a:pt x="1817499" y="3228624"/>
                    <a:pt x="1820370" y="3301352"/>
                    <a:pt x="1819972" y="3397384"/>
                  </a:cubicBezTo>
                  <a:cubicBezTo>
                    <a:pt x="1819972" y="3398293"/>
                    <a:pt x="1844013" y="3402278"/>
                    <a:pt x="1616220" y="3400753"/>
                  </a:cubicBezTo>
                  <a:cubicBezTo>
                    <a:pt x="1614478" y="3341143"/>
                    <a:pt x="1613350" y="3282533"/>
                    <a:pt x="1613927" y="3222641"/>
                  </a:cubicBezTo>
                  <a:close/>
                  <a:moveTo>
                    <a:pt x="1818537" y="2679350"/>
                  </a:moveTo>
                  <a:cubicBezTo>
                    <a:pt x="1871269" y="2679350"/>
                    <a:pt x="1891593" y="2678043"/>
                    <a:pt x="2022546" y="2677876"/>
                  </a:cubicBezTo>
                  <a:cubicBezTo>
                    <a:pt x="2022161" y="2830251"/>
                    <a:pt x="2024570" y="2845394"/>
                    <a:pt x="2026288" y="2911691"/>
                  </a:cubicBezTo>
                  <a:cubicBezTo>
                    <a:pt x="1784092" y="2910999"/>
                    <a:pt x="1822971" y="2920838"/>
                    <a:pt x="1821907" y="2872707"/>
                  </a:cubicBezTo>
                  <a:cubicBezTo>
                    <a:pt x="1820664" y="2815711"/>
                    <a:pt x="1820793" y="2819349"/>
                    <a:pt x="1818537" y="2679350"/>
                  </a:cubicBezTo>
                  <a:close/>
                  <a:moveTo>
                    <a:pt x="2026582" y="2923592"/>
                  </a:moveTo>
                  <a:cubicBezTo>
                    <a:pt x="2027377" y="2958349"/>
                    <a:pt x="2029952" y="3155011"/>
                    <a:pt x="2029965" y="3155998"/>
                  </a:cubicBezTo>
                  <a:cubicBezTo>
                    <a:pt x="1796855" y="3153359"/>
                    <a:pt x="1826803" y="3168232"/>
                    <a:pt x="1826277" y="3135013"/>
                  </a:cubicBezTo>
                  <a:cubicBezTo>
                    <a:pt x="1823817" y="2976425"/>
                    <a:pt x="1823471" y="2952610"/>
                    <a:pt x="1822920" y="2922158"/>
                  </a:cubicBezTo>
                  <a:cubicBezTo>
                    <a:pt x="1895130" y="2922183"/>
                    <a:pt x="1852342" y="2923118"/>
                    <a:pt x="2026582" y="2923592"/>
                  </a:cubicBezTo>
                  <a:close/>
                  <a:moveTo>
                    <a:pt x="2030081" y="3167912"/>
                  </a:moveTo>
                  <a:cubicBezTo>
                    <a:pt x="2030709" y="3233991"/>
                    <a:pt x="2029004" y="3254336"/>
                    <a:pt x="2032669" y="3402162"/>
                  </a:cubicBezTo>
                  <a:cubicBezTo>
                    <a:pt x="1940917" y="3402303"/>
                    <a:pt x="1830442" y="3400728"/>
                    <a:pt x="1830455" y="3397448"/>
                  </a:cubicBezTo>
                  <a:cubicBezTo>
                    <a:pt x="1830852" y="3302044"/>
                    <a:pt x="1828071" y="3231724"/>
                    <a:pt x="1826841" y="3168092"/>
                  </a:cubicBezTo>
                  <a:cubicBezTo>
                    <a:pt x="1901281" y="3168079"/>
                    <a:pt x="1965803" y="3167131"/>
                    <a:pt x="2030081" y="3167912"/>
                  </a:cubicBezTo>
                  <a:close/>
                  <a:moveTo>
                    <a:pt x="1830416" y="3411578"/>
                  </a:moveTo>
                  <a:cubicBezTo>
                    <a:pt x="1910200" y="3411847"/>
                    <a:pt x="1873025" y="3414346"/>
                    <a:pt x="2032964" y="3414077"/>
                  </a:cubicBezTo>
                  <a:cubicBezTo>
                    <a:pt x="2033092" y="3419829"/>
                    <a:pt x="2037359" y="3644970"/>
                    <a:pt x="2037385" y="3646495"/>
                  </a:cubicBezTo>
                  <a:cubicBezTo>
                    <a:pt x="1894169" y="3647174"/>
                    <a:pt x="1915441" y="3645329"/>
                    <a:pt x="1834812" y="3645124"/>
                  </a:cubicBezTo>
                  <a:cubicBezTo>
                    <a:pt x="1833505" y="3570730"/>
                    <a:pt x="1830173" y="3508046"/>
                    <a:pt x="1830416" y="3411578"/>
                  </a:cubicBezTo>
                  <a:close/>
                  <a:moveTo>
                    <a:pt x="2037077" y="2923631"/>
                  </a:moveTo>
                  <a:cubicBezTo>
                    <a:pt x="2201130" y="2924195"/>
                    <a:pt x="2174732" y="2923439"/>
                    <a:pt x="2238895" y="2922952"/>
                  </a:cubicBezTo>
                  <a:cubicBezTo>
                    <a:pt x="2239984" y="3029425"/>
                    <a:pt x="2241996" y="3043120"/>
                    <a:pt x="2243675" y="3156126"/>
                  </a:cubicBezTo>
                  <a:cubicBezTo>
                    <a:pt x="2183382" y="3156434"/>
                    <a:pt x="2153639" y="3157689"/>
                    <a:pt x="2040448" y="3156139"/>
                  </a:cubicBezTo>
                  <a:cubicBezTo>
                    <a:pt x="2040435" y="3155127"/>
                    <a:pt x="2037949" y="2962423"/>
                    <a:pt x="2037077" y="2923631"/>
                  </a:cubicBezTo>
                  <a:close/>
                  <a:moveTo>
                    <a:pt x="2246250" y="2697823"/>
                  </a:moveTo>
                  <a:cubicBezTo>
                    <a:pt x="2245289" y="2668973"/>
                    <a:pt x="2216520" y="2678555"/>
                    <a:pt x="2435740" y="2678555"/>
                  </a:cubicBezTo>
                  <a:cubicBezTo>
                    <a:pt x="2457717" y="2678555"/>
                    <a:pt x="2445005" y="2650307"/>
                    <a:pt x="2451745" y="2873053"/>
                  </a:cubicBezTo>
                  <a:cubicBezTo>
                    <a:pt x="2453104" y="2918032"/>
                    <a:pt x="2487741" y="2910909"/>
                    <a:pt x="2282003" y="2910909"/>
                  </a:cubicBezTo>
                  <a:cubicBezTo>
                    <a:pt x="2234435" y="2910909"/>
                    <a:pt x="2254567" y="2946973"/>
                    <a:pt x="2246250" y="2697823"/>
                  </a:cubicBezTo>
                  <a:close/>
                  <a:moveTo>
                    <a:pt x="2282016" y="2922798"/>
                  </a:moveTo>
                  <a:cubicBezTo>
                    <a:pt x="2483641" y="2922798"/>
                    <a:pt x="2452988" y="2910640"/>
                    <a:pt x="2453770" y="2960373"/>
                  </a:cubicBezTo>
                  <a:cubicBezTo>
                    <a:pt x="2457307" y="3185835"/>
                    <a:pt x="2462086" y="3155178"/>
                    <a:pt x="2435753" y="3155178"/>
                  </a:cubicBezTo>
                  <a:cubicBezTo>
                    <a:pt x="2225798" y="3155178"/>
                    <a:pt x="2254323" y="3164030"/>
                    <a:pt x="2253862" y="3135013"/>
                  </a:cubicBezTo>
                  <a:cubicBezTo>
                    <a:pt x="2249954" y="2887632"/>
                    <a:pt x="2236626" y="2922798"/>
                    <a:pt x="2282016" y="2922798"/>
                  </a:cubicBezTo>
                  <a:close/>
                  <a:moveTo>
                    <a:pt x="2282016" y="3167925"/>
                  </a:moveTo>
                  <a:cubicBezTo>
                    <a:pt x="2358327" y="3167925"/>
                    <a:pt x="2362389" y="3167067"/>
                    <a:pt x="2435753" y="3167067"/>
                  </a:cubicBezTo>
                  <a:cubicBezTo>
                    <a:pt x="2464342" y="3167067"/>
                    <a:pt x="2455743" y="3134117"/>
                    <a:pt x="2459665" y="3400113"/>
                  </a:cubicBezTo>
                  <a:cubicBezTo>
                    <a:pt x="2375357" y="3399587"/>
                    <a:pt x="2361402" y="3402098"/>
                    <a:pt x="2257681" y="3402085"/>
                  </a:cubicBezTo>
                  <a:cubicBezTo>
                    <a:pt x="2254016" y="3135270"/>
                    <a:pt x="2243213" y="3167925"/>
                    <a:pt x="2282016" y="3167925"/>
                  </a:cubicBezTo>
                  <a:close/>
                  <a:moveTo>
                    <a:pt x="2455449" y="2435645"/>
                  </a:moveTo>
                  <a:cubicBezTo>
                    <a:pt x="2455410" y="2432865"/>
                    <a:pt x="2659534" y="2432468"/>
                    <a:pt x="2659585" y="2435850"/>
                  </a:cubicBezTo>
                  <a:cubicBezTo>
                    <a:pt x="2661110" y="2533329"/>
                    <a:pt x="2659418" y="2498662"/>
                    <a:pt x="2662186" y="2666141"/>
                  </a:cubicBezTo>
                  <a:cubicBezTo>
                    <a:pt x="2568050" y="2664643"/>
                    <a:pt x="2514703" y="2666385"/>
                    <a:pt x="2459985" y="2666603"/>
                  </a:cubicBezTo>
                  <a:cubicBezTo>
                    <a:pt x="2459895" y="2579936"/>
                    <a:pt x="2456743" y="2518340"/>
                    <a:pt x="2455449" y="2435645"/>
                  </a:cubicBezTo>
                  <a:close/>
                  <a:moveTo>
                    <a:pt x="2459844" y="2698079"/>
                  </a:moveTo>
                  <a:cubicBezTo>
                    <a:pt x="2460010" y="2675967"/>
                    <a:pt x="2429409" y="2674302"/>
                    <a:pt x="2662366" y="2678081"/>
                  </a:cubicBezTo>
                  <a:cubicBezTo>
                    <a:pt x="2666031" y="2893743"/>
                    <a:pt x="2664532" y="2822475"/>
                    <a:pt x="2665582" y="2911524"/>
                  </a:cubicBezTo>
                  <a:cubicBezTo>
                    <a:pt x="2430588" y="2907387"/>
                    <a:pt x="2463855" y="2926424"/>
                    <a:pt x="2462227" y="2872668"/>
                  </a:cubicBezTo>
                  <a:cubicBezTo>
                    <a:pt x="2459959" y="2797455"/>
                    <a:pt x="2459549" y="2745365"/>
                    <a:pt x="2459844" y="2698079"/>
                  </a:cubicBezTo>
                  <a:close/>
                  <a:moveTo>
                    <a:pt x="2665736" y="2923413"/>
                  </a:moveTo>
                  <a:cubicBezTo>
                    <a:pt x="2667300" y="3042876"/>
                    <a:pt x="2669491" y="3058352"/>
                    <a:pt x="2670695" y="3156254"/>
                  </a:cubicBezTo>
                  <a:cubicBezTo>
                    <a:pt x="2589925" y="3156318"/>
                    <a:pt x="2564296" y="3156523"/>
                    <a:pt x="2512615" y="3155754"/>
                  </a:cubicBezTo>
                  <a:cubicBezTo>
                    <a:pt x="2453065" y="3154870"/>
                    <a:pt x="2467853" y="3191267"/>
                    <a:pt x="2464239" y="2960168"/>
                  </a:cubicBezTo>
                  <a:cubicBezTo>
                    <a:pt x="2463496" y="2912178"/>
                    <a:pt x="2425116" y="2919518"/>
                    <a:pt x="2665736" y="2923413"/>
                  </a:cubicBezTo>
                  <a:close/>
                  <a:moveTo>
                    <a:pt x="2670836" y="3168143"/>
                  </a:moveTo>
                  <a:cubicBezTo>
                    <a:pt x="2672195" y="3302287"/>
                    <a:pt x="2669119" y="3142533"/>
                    <a:pt x="2673117" y="3401868"/>
                  </a:cubicBezTo>
                  <a:cubicBezTo>
                    <a:pt x="2453501" y="3401983"/>
                    <a:pt x="2572753" y="3401227"/>
                    <a:pt x="2470172" y="3400202"/>
                  </a:cubicBezTo>
                  <a:cubicBezTo>
                    <a:pt x="2469545" y="3349855"/>
                    <a:pt x="2469865" y="3374132"/>
                    <a:pt x="2466687" y="3167144"/>
                  </a:cubicBezTo>
                  <a:cubicBezTo>
                    <a:pt x="2552865" y="3167604"/>
                    <a:pt x="2473235" y="3168309"/>
                    <a:pt x="2670836" y="3168143"/>
                  </a:cubicBezTo>
                  <a:close/>
                  <a:moveTo>
                    <a:pt x="2672887" y="2678248"/>
                  </a:moveTo>
                  <a:cubicBezTo>
                    <a:pt x="2904216" y="2681912"/>
                    <a:pt x="2875537" y="2665642"/>
                    <a:pt x="2876152" y="2698156"/>
                  </a:cubicBezTo>
                  <a:cubicBezTo>
                    <a:pt x="2877356" y="2761930"/>
                    <a:pt x="2878202" y="2811278"/>
                    <a:pt x="2878779" y="2872950"/>
                  </a:cubicBezTo>
                  <a:cubicBezTo>
                    <a:pt x="2879176" y="2915996"/>
                    <a:pt x="2920554" y="2915509"/>
                    <a:pt x="2676103" y="2911691"/>
                  </a:cubicBezTo>
                  <a:cubicBezTo>
                    <a:pt x="2675283" y="2841448"/>
                    <a:pt x="2676167" y="2866737"/>
                    <a:pt x="2672887" y="2678248"/>
                  </a:cubicBezTo>
                  <a:close/>
                  <a:moveTo>
                    <a:pt x="2673310" y="3413756"/>
                  </a:moveTo>
                  <a:cubicBezTo>
                    <a:pt x="2674565" y="3495183"/>
                    <a:pt x="2674924" y="3522599"/>
                    <a:pt x="2676065" y="3572460"/>
                  </a:cubicBezTo>
                  <a:cubicBezTo>
                    <a:pt x="2678230" y="3670900"/>
                    <a:pt x="2713599" y="3641704"/>
                    <a:pt x="2512461" y="3646021"/>
                  </a:cubicBezTo>
                  <a:cubicBezTo>
                    <a:pt x="2464521" y="3646994"/>
                    <a:pt x="2473940" y="3691103"/>
                    <a:pt x="2470326" y="3412091"/>
                  </a:cubicBezTo>
                  <a:cubicBezTo>
                    <a:pt x="2549418" y="3412898"/>
                    <a:pt x="2473773" y="3413859"/>
                    <a:pt x="2673310" y="3413756"/>
                  </a:cubicBezTo>
                  <a:close/>
                  <a:moveTo>
                    <a:pt x="2676769" y="2960194"/>
                  </a:moveTo>
                  <a:cubicBezTo>
                    <a:pt x="2676039" y="2913408"/>
                    <a:pt x="2636839" y="2923426"/>
                    <a:pt x="2879343" y="2922427"/>
                  </a:cubicBezTo>
                  <a:cubicBezTo>
                    <a:pt x="2880970" y="3042607"/>
                    <a:pt x="2881547" y="3015384"/>
                    <a:pt x="2884033" y="3157164"/>
                  </a:cubicBezTo>
                  <a:cubicBezTo>
                    <a:pt x="2648795" y="3156767"/>
                    <a:pt x="2681357" y="3164043"/>
                    <a:pt x="2680909" y="3135013"/>
                  </a:cubicBezTo>
                  <a:cubicBezTo>
                    <a:pt x="2679537" y="3047578"/>
                    <a:pt x="2678115" y="3045438"/>
                    <a:pt x="2676769" y="2960194"/>
                  </a:cubicBezTo>
                  <a:close/>
                  <a:moveTo>
                    <a:pt x="2896796" y="2666039"/>
                  </a:moveTo>
                  <a:cubicBezTo>
                    <a:pt x="2882559" y="2666039"/>
                    <a:pt x="2886147" y="2674494"/>
                    <a:pt x="2885148" y="2610529"/>
                  </a:cubicBezTo>
                  <a:cubicBezTo>
                    <a:pt x="2881918" y="2407345"/>
                    <a:pt x="2876562" y="2434082"/>
                    <a:pt x="2896796" y="2434082"/>
                  </a:cubicBezTo>
                  <a:cubicBezTo>
                    <a:pt x="2973812" y="2434082"/>
                    <a:pt x="2973363" y="2433672"/>
                    <a:pt x="3050546" y="2433672"/>
                  </a:cubicBezTo>
                  <a:cubicBezTo>
                    <a:pt x="3101753" y="2433672"/>
                    <a:pt x="3086157" y="2398800"/>
                    <a:pt x="3089476" y="2610721"/>
                  </a:cubicBezTo>
                  <a:cubicBezTo>
                    <a:pt x="3090643" y="2685256"/>
                    <a:pt x="3129022" y="2666039"/>
                    <a:pt x="2896796" y="2666039"/>
                  </a:cubicBezTo>
                  <a:close/>
                  <a:moveTo>
                    <a:pt x="3090156" y="2678927"/>
                  </a:moveTo>
                  <a:cubicBezTo>
                    <a:pt x="3090437" y="2802707"/>
                    <a:pt x="3091796" y="2831353"/>
                    <a:pt x="3093385" y="2911883"/>
                  </a:cubicBezTo>
                  <a:cubicBezTo>
                    <a:pt x="3010949" y="2913126"/>
                    <a:pt x="2974837" y="2910435"/>
                    <a:pt x="2889697" y="2910500"/>
                  </a:cubicBezTo>
                  <a:cubicBezTo>
                    <a:pt x="2889030" y="2855297"/>
                    <a:pt x="2889300" y="2837976"/>
                    <a:pt x="2886301" y="2677940"/>
                  </a:cubicBezTo>
                  <a:cubicBezTo>
                    <a:pt x="2976323" y="2677851"/>
                    <a:pt x="2950720" y="2678991"/>
                    <a:pt x="3090156" y="2678927"/>
                  </a:cubicBezTo>
                  <a:close/>
                  <a:moveTo>
                    <a:pt x="2887531" y="3413654"/>
                  </a:moveTo>
                  <a:cubicBezTo>
                    <a:pt x="2887044" y="3515719"/>
                    <a:pt x="2890837" y="3567873"/>
                    <a:pt x="2892247" y="3644458"/>
                  </a:cubicBezTo>
                  <a:cubicBezTo>
                    <a:pt x="2801404" y="3644535"/>
                    <a:pt x="2809977" y="3646943"/>
                    <a:pt x="2687995" y="3645867"/>
                  </a:cubicBezTo>
                  <a:cubicBezTo>
                    <a:pt x="2686547" y="3557535"/>
                    <a:pt x="2686662" y="3599939"/>
                    <a:pt x="2683792" y="3413756"/>
                  </a:cubicBezTo>
                  <a:lnTo>
                    <a:pt x="2887531" y="3413654"/>
                  </a:lnTo>
                  <a:close/>
                  <a:moveTo>
                    <a:pt x="2890389" y="2960194"/>
                  </a:moveTo>
                  <a:cubicBezTo>
                    <a:pt x="2889556" y="2907079"/>
                    <a:pt x="2857840" y="2924067"/>
                    <a:pt x="3050546" y="2924067"/>
                  </a:cubicBezTo>
                  <a:cubicBezTo>
                    <a:pt x="3106802" y="2924067"/>
                    <a:pt x="3092398" y="2884698"/>
                    <a:pt x="3096320" y="3135244"/>
                  </a:cubicBezTo>
                  <a:cubicBezTo>
                    <a:pt x="3096768" y="3163838"/>
                    <a:pt x="3128561" y="3157176"/>
                    <a:pt x="2896796" y="3157176"/>
                  </a:cubicBezTo>
                  <a:cubicBezTo>
                    <a:pt x="2894874" y="3157176"/>
                    <a:pt x="2893823" y="3179967"/>
                    <a:pt x="2890389" y="2960194"/>
                  </a:cubicBezTo>
                  <a:close/>
                  <a:moveTo>
                    <a:pt x="2896796" y="3169065"/>
                  </a:moveTo>
                  <a:cubicBezTo>
                    <a:pt x="3136160" y="3169065"/>
                    <a:pt x="3096217" y="3151873"/>
                    <a:pt x="3098216" y="3222743"/>
                  </a:cubicBezTo>
                  <a:cubicBezTo>
                    <a:pt x="3099933" y="3285928"/>
                    <a:pt x="3100561" y="3333905"/>
                    <a:pt x="3101227" y="3397486"/>
                  </a:cubicBezTo>
                  <a:cubicBezTo>
                    <a:pt x="3101292" y="3403225"/>
                    <a:pt x="3120693" y="3401752"/>
                    <a:pt x="2898116" y="3401752"/>
                  </a:cubicBezTo>
                  <a:cubicBezTo>
                    <a:pt x="2899461" y="3228227"/>
                    <a:pt x="2891260" y="3169065"/>
                    <a:pt x="2896796" y="3169065"/>
                  </a:cubicBezTo>
                  <a:close/>
                  <a:moveTo>
                    <a:pt x="2898039" y="3413654"/>
                  </a:moveTo>
                  <a:cubicBezTo>
                    <a:pt x="2905151" y="3413654"/>
                    <a:pt x="3073522" y="3413487"/>
                    <a:pt x="3101394" y="3413282"/>
                  </a:cubicBezTo>
                  <a:cubicBezTo>
                    <a:pt x="3102740" y="3536986"/>
                    <a:pt x="3104226" y="3565695"/>
                    <a:pt x="3105559" y="3645637"/>
                  </a:cubicBezTo>
                  <a:cubicBezTo>
                    <a:pt x="2986767" y="3646559"/>
                    <a:pt x="2988113" y="3644547"/>
                    <a:pt x="2902742" y="3644471"/>
                  </a:cubicBezTo>
                  <a:cubicBezTo>
                    <a:pt x="2901256" y="3563185"/>
                    <a:pt x="2897552" y="3514029"/>
                    <a:pt x="2898039" y="3413654"/>
                  </a:cubicBezTo>
                  <a:close/>
                  <a:moveTo>
                    <a:pt x="3281324" y="2910986"/>
                  </a:moveTo>
                  <a:cubicBezTo>
                    <a:pt x="3074650" y="2906272"/>
                    <a:pt x="3104342" y="2928742"/>
                    <a:pt x="3103060" y="2872694"/>
                  </a:cubicBezTo>
                  <a:cubicBezTo>
                    <a:pt x="3101714" y="2814250"/>
                    <a:pt x="3100689" y="2756011"/>
                    <a:pt x="3100689" y="2698028"/>
                  </a:cubicBezTo>
                  <a:cubicBezTo>
                    <a:pt x="3100689" y="2669357"/>
                    <a:pt x="3070652" y="2680913"/>
                    <a:pt x="3303544" y="2677838"/>
                  </a:cubicBezTo>
                  <a:cubicBezTo>
                    <a:pt x="3306915" y="2948202"/>
                    <a:pt x="3317845" y="2911819"/>
                    <a:pt x="3281324" y="2910986"/>
                  </a:cubicBezTo>
                  <a:close/>
                  <a:moveTo>
                    <a:pt x="3281145" y="2666295"/>
                  </a:moveTo>
                  <a:cubicBezTo>
                    <a:pt x="3234692" y="2667115"/>
                    <a:pt x="3229578" y="2666961"/>
                    <a:pt x="3100612" y="2667025"/>
                  </a:cubicBezTo>
                  <a:cubicBezTo>
                    <a:pt x="3100510" y="2648398"/>
                    <a:pt x="3098037" y="2458641"/>
                    <a:pt x="3097665" y="2433621"/>
                  </a:cubicBezTo>
                  <a:cubicBezTo>
                    <a:pt x="3098972" y="2433621"/>
                    <a:pt x="3244303" y="2433326"/>
                    <a:pt x="3299725" y="2433070"/>
                  </a:cubicBezTo>
                  <a:cubicBezTo>
                    <a:pt x="3303942" y="2702140"/>
                    <a:pt x="3312104" y="2665757"/>
                    <a:pt x="3281145" y="2666295"/>
                  </a:cubicBezTo>
                  <a:close/>
                  <a:moveTo>
                    <a:pt x="3281183" y="2421271"/>
                  </a:moveTo>
                  <a:cubicBezTo>
                    <a:pt x="3210561" y="2421655"/>
                    <a:pt x="3196350" y="2421335"/>
                    <a:pt x="3127408" y="2421604"/>
                  </a:cubicBezTo>
                  <a:cubicBezTo>
                    <a:pt x="3086401" y="2421770"/>
                    <a:pt x="3097921" y="2458948"/>
                    <a:pt x="3093180" y="2188801"/>
                  </a:cubicBezTo>
                  <a:cubicBezTo>
                    <a:pt x="3155433" y="2189045"/>
                    <a:pt x="3144092" y="2189455"/>
                    <a:pt x="3295087" y="2189135"/>
                  </a:cubicBezTo>
                  <a:cubicBezTo>
                    <a:pt x="3296471" y="2453119"/>
                    <a:pt x="3310874" y="2421104"/>
                    <a:pt x="3281183" y="2421271"/>
                  </a:cubicBezTo>
                  <a:close/>
                  <a:moveTo>
                    <a:pt x="3281208" y="2177259"/>
                  </a:moveTo>
                  <a:cubicBezTo>
                    <a:pt x="3070806" y="2177835"/>
                    <a:pt x="3092975" y="2177681"/>
                    <a:pt x="3092898" y="2173403"/>
                  </a:cubicBezTo>
                  <a:cubicBezTo>
                    <a:pt x="3088067" y="1901475"/>
                    <a:pt x="3076316" y="1942457"/>
                    <a:pt x="3127331" y="1943354"/>
                  </a:cubicBezTo>
                  <a:cubicBezTo>
                    <a:pt x="3320447" y="1946724"/>
                    <a:pt x="3292985" y="1925099"/>
                    <a:pt x="3293280" y="1999108"/>
                  </a:cubicBezTo>
                  <a:cubicBezTo>
                    <a:pt x="3293933" y="2204457"/>
                    <a:pt x="3302852" y="2177195"/>
                    <a:pt x="3281208" y="2177259"/>
                  </a:cubicBezTo>
                  <a:close/>
                  <a:moveTo>
                    <a:pt x="3281247" y="1932516"/>
                  </a:moveTo>
                  <a:cubicBezTo>
                    <a:pt x="3058811" y="1930120"/>
                    <a:pt x="3088656" y="1939203"/>
                    <a:pt x="3088221" y="1911237"/>
                  </a:cubicBezTo>
                  <a:cubicBezTo>
                    <a:pt x="3084312" y="1660089"/>
                    <a:pt x="3071895" y="1698163"/>
                    <a:pt x="3127331" y="1699368"/>
                  </a:cubicBezTo>
                  <a:cubicBezTo>
                    <a:pt x="3320062" y="1703506"/>
                    <a:pt x="3287385" y="1682098"/>
                    <a:pt x="3288218" y="1736699"/>
                  </a:cubicBezTo>
                  <a:cubicBezTo>
                    <a:pt x="3291652" y="1955615"/>
                    <a:pt x="3299674" y="1932696"/>
                    <a:pt x="3281247" y="1932516"/>
                  </a:cubicBezTo>
                  <a:close/>
                  <a:moveTo>
                    <a:pt x="3050558" y="2421770"/>
                  </a:moveTo>
                  <a:cubicBezTo>
                    <a:pt x="2973543" y="2421770"/>
                    <a:pt x="2973991" y="2422180"/>
                    <a:pt x="2896809" y="2422180"/>
                  </a:cubicBezTo>
                  <a:cubicBezTo>
                    <a:pt x="2876280" y="2422180"/>
                    <a:pt x="2882546" y="2446573"/>
                    <a:pt x="2879586" y="2260876"/>
                  </a:cubicBezTo>
                  <a:cubicBezTo>
                    <a:pt x="2878253" y="2175798"/>
                    <a:pt x="2872794" y="2188814"/>
                    <a:pt x="2896809" y="2188814"/>
                  </a:cubicBezTo>
                  <a:cubicBezTo>
                    <a:pt x="3053544" y="2188737"/>
                    <a:pt x="3057581" y="2188712"/>
                    <a:pt x="3082672" y="2188776"/>
                  </a:cubicBezTo>
                  <a:cubicBezTo>
                    <a:pt x="3087541" y="2462074"/>
                    <a:pt x="3099254" y="2421770"/>
                    <a:pt x="3050558" y="2421770"/>
                  </a:cubicBezTo>
                  <a:close/>
                  <a:moveTo>
                    <a:pt x="3050558" y="2176849"/>
                  </a:moveTo>
                  <a:cubicBezTo>
                    <a:pt x="2877741" y="2176938"/>
                    <a:pt x="2896386" y="2176938"/>
                    <a:pt x="2878523" y="2176913"/>
                  </a:cubicBezTo>
                  <a:cubicBezTo>
                    <a:pt x="2878087" y="2135840"/>
                    <a:pt x="2875447" y="1943956"/>
                    <a:pt x="2875434" y="1943034"/>
                  </a:cubicBezTo>
                  <a:cubicBezTo>
                    <a:pt x="2876370" y="1943034"/>
                    <a:pt x="3048418" y="1942598"/>
                    <a:pt x="3078251" y="1942752"/>
                  </a:cubicBezTo>
                  <a:cubicBezTo>
                    <a:pt x="3082954" y="2214359"/>
                    <a:pt x="3096166" y="2176849"/>
                    <a:pt x="3050558" y="2176849"/>
                  </a:cubicBezTo>
                  <a:close/>
                  <a:moveTo>
                    <a:pt x="2875575" y="2666065"/>
                  </a:moveTo>
                  <a:cubicBezTo>
                    <a:pt x="2820267" y="2666193"/>
                    <a:pt x="2755938" y="2667666"/>
                    <a:pt x="2672694" y="2666321"/>
                  </a:cubicBezTo>
                  <a:cubicBezTo>
                    <a:pt x="2669965" y="2506016"/>
                    <a:pt x="2671682" y="2538249"/>
                    <a:pt x="2670080" y="2435645"/>
                  </a:cubicBezTo>
                  <a:cubicBezTo>
                    <a:pt x="2670016" y="2431981"/>
                    <a:pt x="2654793" y="2433480"/>
                    <a:pt x="2871859" y="2434044"/>
                  </a:cubicBezTo>
                  <a:cubicBezTo>
                    <a:pt x="2875178" y="2643850"/>
                    <a:pt x="2875088" y="2639072"/>
                    <a:pt x="2875575" y="2666065"/>
                  </a:cubicBezTo>
                  <a:close/>
                  <a:moveTo>
                    <a:pt x="2669850" y="2421642"/>
                  </a:moveTo>
                  <a:cubicBezTo>
                    <a:pt x="2665967" y="2175363"/>
                    <a:pt x="2665262" y="2188020"/>
                    <a:pt x="2666172" y="2188020"/>
                  </a:cubicBezTo>
                  <a:cubicBezTo>
                    <a:pt x="2746160" y="2188353"/>
                    <a:pt x="2749595" y="2187943"/>
                    <a:pt x="2819883" y="2188507"/>
                  </a:cubicBezTo>
                  <a:cubicBezTo>
                    <a:pt x="2883738" y="2189019"/>
                    <a:pt x="2867271" y="2146282"/>
                    <a:pt x="2871654" y="2422142"/>
                  </a:cubicBezTo>
                  <a:cubicBezTo>
                    <a:pt x="2824189" y="2422001"/>
                    <a:pt x="2772456" y="2420963"/>
                    <a:pt x="2669850" y="2421642"/>
                  </a:cubicBezTo>
                  <a:close/>
                  <a:moveTo>
                    <a:pt x="2665467" y="2173377"/>
                  </a:moveTo>
                  <a:cubicBezTo>
                    <a:pt x="2659713" y="1923420"/>
                    <a:pt x="2663545" y="1943944"/>
                    <a:pt x="2666172" y="1943944"/>
                  </a:cubicBezTo>
                  <a:cubicBezTo>
                    <a:pt x="2905292" y="1944930"/>
                    <a:pt x="2864734" y="1924266"/>
                    <a:pt x="2865669" y="1998813"/>
                  </a:cubicBezTo>
                  <a:cubicBezTo>
                    <a:pt x="2866592" y="2079356"/>
                    <a:pt x="2867246" y="2096049"/>
                    <a:pt x="2867976" y="2173633"/>
                  </a:cubicBezTo>
                  <a:cubicBezTo>
                    <a:pt x="2868015" y="2178424"/>
                    <a:pt x="2665557" y="2177681"/>
                    <a:pt x="2665467" y="2173377"/>
                  </a:cubicBezTo>
                  <a:close/>
                  <a:moveTo>
                    <a:pt x="2819857" y="1931645"/>
                  </a:moveTo>
                  <a:cubicBezTo>
                    <a:pt x="2633674" y="1934399"/>
                    <a:pt x="2662673" y="1939088"/>
                    <a:pt x="2662225" y="1911224"/>
                  </a:cubicBezTo>
                  <a:cubicBezTo>
                    <a:pt x="2658586" y="1673131"/>
                    <a:pt x="2655177" y="1699073"/>
                    <a:pt x="2666172" y="1699137"/>
                  </a:cubicBezTo>
                  <a:cubicBezTo>
                    <a:pt x="2897821" y="1700687"/>
                    <a:pt x="2861799" y="1687517"/>
                    <a:pt x="2862568" y="1736686"/>
                  </a:cubicBezTo>
                  <a:cubicBezTo>
                    <a:pt x="2863875" y="1820202"/>
                    <a:pt x="2863094" y="1824173"/>
                    <a:pt x="2864465" y="1911455"/>
                  </a:cubicBezTo>
                  <a:cubicBezTo>
                    <a:pt x="2864849" y="1936539"/>
                    <a:pt x="2873730" y="1930838"/>
                    <a:pt x="2819857" y="1931645"/>
                  </a:cubicBezTo>
                  <a:close/>
                  <a:moveTo>
                    <a:pt x="2659354" y="2421706"/>
                  </a:moveTo>
                  <a:cubicBezTo>
                    <a:pt x="2618617" y="2421924"/>
                    <a:pt x="2621897" y="2421886"/>
                    <a:pt x="2455243" y="2421963"/>
                  </a:cubicBezTo>
                  <a:cubicBezTo>
                    <a:pt x="2453872" y="2326136"/>
                    <a:pt x="2455525" y="2357805"/>
                    <a:pt x="2452488" y="2189749"/>
                  </a:cubicBezTo>
                  <a:cubicBezTo>
                    <a:pt x="2535194" y="2189403"/>
                    <a:pt x="2498160" y="2187315"/>
                    <a:pt x="2655305" y="2187982"/>
                  </a:cubicBezTo>
                  <a:cubicBezTo>
                    <a:pt x="2656061" y="2221252"/>
                    <a:pt x="2659239" y="2414340"/>
                    <a:pt x="2659354" y="2421706"/>
                  </a:cubicBezTo>
                  <a:close/>
                  <a:moveTo>
                    <a:pt x="2452271" y="2177835"/>
                  </a:moveTo>
                  <a:cubicBezTo>
                    <a:pt x="2448170" y="1941894"/>
                    <a:pt x="2449041" y="2004271"/>
                    <a:pt x="2447978" y="1944482"/>
                  </a:cubicBezTo>
                  <a:cubicBezTo>
                    <a:pt x="2530939" y="1944392"/>
                    <a:pt x="2525877" y="1943367"/>
                    <a:pt x="2652178" y="1943892"/>
                  </a:cubicBezTo>
                  <a:cubicBezTo>
                    <a:pt x="2652806" y="2000607"/>
                    <a:pt x="2651922" y="2046355"/>
                    <a:pt x="2654985" y="2173697"/>
                  </a:cubicBezTo>
                  <a:cubicBezTo>
                    <a:pt x="2655023" y="2176093"/>
                    <a:pt x="2672861" y="2176887"/>
                    <a:pt x="2452271" y="2177835"/>
                  </a:cubicBezTo>
                  <a:close/>
                  <a:moveTo>
                    <a:pt x="2447760" y="1932593"/>
                  </a:moveTo>
                  <a:cubicBezTo>
                    <a:pt x="2446107" y="1834191"/>
                    <a:pt x="2446991" y="1835780"/>
                    <a:pt x="2444864" y="1699060"/>
                  </a:cubicBezTo>
                  <a:cubicBezTo>
                    <a:pt x="2684586" y="1699022"/>
                    <a:pt x="2647924" y="1686288"/>
                    <a:pt x="2648705" y="1736686"/>
                  </a:cubicBezTo>
                  <a:cubicBezTo>
                    <a:pt x="2649910" y="1814257"/>
                    <a:pt x="2650282" y="1821201"/>
                    <a:pt x="2651717" y="1911429"/>
                  </a:cubicBezTo>
                  <a:cubicBezTo>
                    <a:pt x="2652165" y="1939152"/>
                    <a:pt x="2684727" y="1932337"/>
                    <a:pt x="2447760" y="1932593"/>
                  </a:cubicBezTo>
                  <a:close/>
                  <a:moveTo>
                    <a:pt x="2444928" y="2433851"/>
                  </a:moveTo>
                  <a:cubicBezTo>
                    <a:pt x="2446222" y="2519762"/>
                    <a:pt x="2449413" y="2578706"/>
                    <a:pt x="2449477" y="2666641"/>
                  </a:cubicBezTo>
                  <a:cubicBezTo>
                    <a:pt x="2382111" y="2666769"/>
                    <a:pt x="2355443" y="2665847"/>
                    <a:pt x="2245263" y="2665847"/>
                  </a:cubicBezTo>
                  <a:cubicBezTo>
                    <a:pt x="2242649" y="2570187"/>
                    <a:pt x="2243982" y="2519788"/>
                    <a:pt x="2242573" y="2433800"/>
                  </a:cubicBezTo>
                  <a:cubicBezTo>
                    <a:pt x="2268830" y="2433967"/>
                    <a:pt x="2274378" y="2433928"/>
                    <a:pt x="2444928" y="2433851"/>
                  </a:cubicBezTo>
                  <a:close/>
                  <a:moveTo>
                    <a:pt x="2282016" y="2422027"/>
                  </a:moveTo>
                  <a:cubicBezTo>
                    <a:pt x="2231513" y="2422027"/>
                    <a:pt x="2243290" y="2436478"/>
                    <a:pt x="2240625" y="2348158"/>
                  </a:cubicBezTo>
                  <a:cubicBezTo>
                    <a:pt x="2239048" y="2296068"/>
                    <a:pt x="2237908" y="2237547"/>
                    <a:pt x="2238177" y="2189403"/>
                  </a:cubicBezTo>
                  <a:cubicBezTo>
                    <a:pt x="2245212" y="2189442"/>
                    <a:pt x="2416159" y="2189813"/>
                    <a:pt x="2441980" y="2189775"/>
                  </a:cubicBezTo>
                  <a:cubicBezTo>
                    <a:pt x="2444992" y="2356959"/>
                    <a:pt x="2443428" y="2330043"/>
                    <a:pt x="2444748" y="2421963"/>
                  </a:cubicBezTo>
                  <a:lnTo>
                    <a:pt x="2282016" y="2422027"/>
                  </a:lnTo>
                  <a:close/>
                  <a:moveTo>
                    <a:pt x="2238638" y="2872874"/>
                  </a:moveTo>
                  <a:cubicBezTo>
                    <a:pt x="2238690" y="2919916"/>
                    <a:pt x="2275314" y="2912690"/>
                    <a:pt x="2051455" y="2911793"/>
                  </a:cubicBezTo>
                  <a:cubicBezTo>
                    <a:pt x="2036501" y="2911729"/>
                    <a:pt x="2031375" y="2945743"/>
                    <a:pt x="2032964" y="2698259"/>
                  </a:cubicBezTo>
                  <a:cubicBezTo>
                    <a:pt x="2033131" y="2670984"/>
                    <a:pt x="2000774" y="2677748"/>
                    <a:pt x="2235114" y="2677748"/>
                  </a:cubicBezTo>
                  <a:cubicBezTo>
                    <a:pt x="2236883" y="2736436"/>
                    <a:pt x="2238536" y="2780108"/>
                    <a:pt x="2238638" y="2872874"/>
                  </a:cubicBezTo>
                  <a:close/>
                  <a:moveTo>
                    <a:pt x="2033054" y="2665962"/>
                  </a:moveTo>
                  <a:cubicBezTo>
                    <a:pt x="2032887" y="2556812"/>
                    <a:pt x="2029107" y="2519878"/>
                    <a:pt x="2028017" y="2433967"/>
                  </a:cubicBezTo>
                  <a:cubicBezTo>
                    <a:pt x="2123960" y="2432762"/>
                    <a:pt x="2083902" y="2432468"/>
                    <a:pt x="2232064" y="2433723"/>
                  </a:cubicBezTo>
                  <a:cubicBezTo>
                    <a:pt x="2233564" y="2525630"/>
                    <a:pt x="2232052" y="2566446"/>
                    <a:pt x="2234743" y="2665847"/>
                  </a:cubicBezTo>
                  <a:cubicBezTo>
                    <a:pt x="2052788" y="2665859"/>
                    <a:pt x="2107289" y="2665847"/>
                    <a:pt x="2033054" y="2665962"/>
                  </a:cubicBezTo>
                  <a:close/>
                  <a:moveTo>
                    <a:pt x="2205205" y="2421527"/>
                  </a:moveTo>
                  <a:cubicBezTo>
                    <a:pt x="2155946" y="2420861"/>
                    <a:pt x="2101830" y="2420797"/>
                    <a:pt x="2051366" y="2421681"/>
                  </a:cubicBezTo>
                  <a:cubicBezTo>
                    <a:pt x="2012589" y="2422360"/>
                    <a:pt x="2033989" y="2451684"/>
                    <a:pt x="2025314" y="2188814"/>
                  </a:cubicBezTo>
                  <a:cubicBezTo>
                    <a:pt x="2197837" y="2188417"/>
                    <a:pt x="2147834" y="2188635"/>
                    <a:pt x="2227682" y="2189314"/>
                  </a:cubicBezTo>
                  <a:cubicBezTo>
                    <a:pt x="2226247" y="2451466"/>
                    <a:pt x="2249556" y="2422065"/>
                    <a:pt x="2205205" y="2421527"/>
                  </a:cubicBezTo>
                  <a:close/>
                  <a:moveTo>
                    <a:pt x="2227784" y="2173479"/>
                  </a:moveTo>
                  <a:cubicBezTo>
                    <a:pt x="2227733" y="2179975"/>
                    <a:pt x="2248441" y="2176054"/>
                    <a:pt x="2051404" y="2176836"/>
                  </a:cubicBezTo>
                  <a:cubicBezTo>
                    <a:pt x="2015126" y="2176938"/>
                    <a:pt x="2024109" y="2212860"/>
                    <a:pt x="2021251" y="1997148"/>
                  </a:cubicBezTo>
                  <a:cubicBezTo>
                    <a:pt x="2020444" y="1933413"/>
                    <a:pt x="2012525" y="1943777"/>
                    <a:pt x="2051353" y="1944353"/>
                  </a:cubicBezTo>
                  <a:cubicBezTo>
                    <a:pt x="2099369" y="1945122"/>
                    <a:pt x="2117258" y="1944943"/>
                    <a:pt x="2225221" y="1944968"/>
                  </a:cubicBezTo>
                  <a:cubicBezTo>
                    <a:pt x="2227900" y="2114369"/>
                    <a:pt x="2228233" y="2119699"/>
                    <a:pt x="2227784" y="2173479"/>
                  </a:cubicBezTo>
                  <a:close/>
                  <a:moveTo>
                    <a:pt x="2020342" y="1932055"/>
                  </a:moveTo>
                  <a:cubicBezTo>
                    <a:pt x="2018829" y="1833717"/>
                    <a:pt x="2018432" y="1820778"/>
                    <a:pt x="2016561" y="1698676"/>
                  </a:cubicBezTo>
                  <a:cubicBezTo>
                    <a:pt x="2073356" y="1698304"/>
                    <a:pt x="2091450" y="1697164"/>
                    <a:pt x="2220595" y="1698509"/>
                  </a:cubicBezTo>
                  <a:cubicBezTo>
                    <a:pt x="2223338" y="1877685"/>
                    <a:pt x="2222453" y="1770559"/>
                    <a:pt x="2225029" y="1933080"/>
                  </a:cubicBezTo>
                  <a:cubicBezTo>
                    <a:pt x="2016138" y="1933041"/>
                    <a:pt x="2105841" y="1932849"/>
                    <a:pt x="2020342" y="1932055"/>
                  </a:cubicBezTo>
                  <a:close/>
                  <a:moveTo>
                    <a:pt x="2017010" y="2348350"/>
                  </a:moveTo>
                  <a:cubicBezTo>
                    <a:pt x="2016702" y="2443152"/>
                    <a:pt x="2060144" y="2422808"/>
                    <a:pt x="1814270" y="2422424"/>
                  </a:cubicBezTo>
                  <a:cubicBezTo>
                    <a:pt x="1811771" y="2263170"/>
                    <a:pt x="1811182" y="2224493"/>
                    <a:pt x="1810592" y="2190031"/>
                  </a:cubicBezTo>
                  <a:cubicBezTo>
                    <a:pt x="1905202" y="2190006"/>
                    <a:pt x="1861735" y="2189096"/>
                    <a:pt x="2014780" y="2188840"/>
                  </a:cubicBezTo>
                  <a:cubicBezTo>
                    <a:pt x="2016190" y="2231001"/>
                    <a:pt x="2017202" y="2286639"/>
                    <a:pt x="2017010" y="2348350"/>
                  </a:cubicBezTo>
                  <a:close/>
                  <a:moveTo>
                    <a:pt x="1974542" y="2176977"/>
                  </a:moveTo>
                  <a:cubicBezTo>
                    <a:pt x="1792216" y="2176977"/>
                    <a:pt x="1810451" y="2181883"/>
                    <a:pt x="1810298" y="2173441"/>
                  </a:cubicBezTo>
                  <a:cubicBezTo>
                    <a:pt x="1805697" y="1913786"/>
                    <a:pt x="1805582" y="1944661"/>
                    <a:pt x="1820793" y="1944661"/>
                  </a:cubicBezTo>
                  <a:cubicBezTo>
                    <a:pt x="2048521" y="1944661"/>
                    <a:pt x="2009834" y="1927007"/>
                    <a:pt x="2010743" y="1997353"/>
                  </a:cubicBezTo>
                  <a:cubicBezTo>
                    <a:pt x="2011858" y="2081509"/>
                    <a:pt x="2012422" y="2121979"/>
                    <a:pt x="2014255" y="2173800"/>
                  </a:cubicBezTo>
                  <a:cubicBezTo>
                    <a:pt x="2014408" y="2177989"/>
                    <a:pt x="2020380" y="2176977"/>
                    <a:pt x="1974542" y="2176977"/>
                  </a:cubicBezTo>
                  <a:close/>
                  <a:moveTo>
                    <a:pt x="1974542" y="1931875"/>
                  </a:moveTo>
                  <a:cubicBezTo>
                    <a:pt x="1781439" y="1931875"/>
                    <a:pt x="1808388" y="1941125"/>
                    <a:pt x="1807901" y="1911211"/>
                  </a:cubicBezTo>
                  <a:cubicBezTo>
                    <a:pt x="1804082" y="1667276"/>
                    <a:pt x="1794228" y="1698714"/>
                    <a:pt x="1820780" y="1698714"/>
                  </a:cubicBezTo>
                  <a:cubicBezTo>
                    <a:pt x="1957678" y="1698778"/>
                    <a:pt x="1980450" y="1698843"/>
                    <a:pt x="2006066" y="1698727"/>
                  </a:cubicBezTo>
                  <a:cubicBezTo>
                    <a:pt x="2010218" y="1970539"/>
                    <a:pt x="2024545" y="1931875"/>
                    <a:pt x="1974542" y="1931875"/>
                  </a:cubicBezTo>
                  <a:close/>
                  <a:moveTo>
                    <a:pt x="1803775" y="2422398"/>
                  </a:moveTo>
                  <a:cubicBezTo>
                    <a:pt x="1745622" y="2422168"/>
                    <a:pt x="1683958" y="2419400"/>
                    <a:pt x="1600856" y="2421527"/>
                  </a:cubicBezTo>
                  <a:cubicBezTo>
                    <a:pt x="1599856" y="2345929"/>
                    <a:pt x="1601817" y="2284487"/>
                    <a:pt x="1598126" y="2189506"/>
                  </a:cubicBezTo>
                  <a:cubicBezTo>
                    <a:pt x="1642516" y="2190313"/>
                    <a:pt x="1666787" y="2190082"/>
                    <a:pt x="1800071" y="2190031"/>
                  </a:cubicBezTo>
                  <a:cubicBezTo>
                    <a:pt x="1800879" y="2235933"/>
                    <a:pt x="1801263" y="2261837"/>
                    <a:pt x="1803775" y="2422398"/>
                  </a:cubicBezTo>
                  <a:close/>
                  <a:moveTo>
                    <a:pt x="1594384" y="1931107"/>
                  </a:moveTo>
                  <a:cubicBezTo>
                    <a:pt x="1593359" y="1844235"/>
                    <a:pt x="1591360" y="1816435"/>
                    <a:pt x="1589835" y="1699047"/>
                  </a:cubicBezTo>
                  <a:cubicBezTo>
                    <a:pt x="1604047" y="1699047"/>
                    <a:pt x="1734922" y="1698894"/>
                    <a:pt x="1792703" y="1698740"/>
                  </a:cubicBezTo>
                  <a:cubicBezTo>
                    <a:pt x="1794664" y="1836177"/>
                    <a:pt x="1796548" y="1831975"/>
                    <a:pt x="1797713" y="1932670"/>
                  </a:cubicBezTo>
                  <a:cubicBezTo>
                    <a:pt x="1702270" y="1932145"/>
                    <a:pt x="1794164" y="1930940"/>
                    <a:pt x="1594384" y="1931107"/>
                  </a:cubicBezTo>
                  <a:close/>
                  <a:moveTo>
                    <a:pt x="1590091" y="2421822"/>
                  </a:moveTo>
                  <a:cubicBezTo>
                    <a:pt x="1494392" y="2424576"/>
                    <a:pt x="1443211" y="2421553"/>
                    <a:pt x="1388941" y="2421104"/>
                  </a:cubicBezTo>
                  <a:cubicBezTo>
                    <a:pt x="1384597" y="2145859"/>
                    <a:pt x="1368155" y="2190339"/>
                    <a:pt x="1436611" y="2189237"/>
                  </a:cubicBezTo>
                  <a:cubicBezTo>
                    <a:pt x="1487177" y="2188417"/>
                    <a:pt x="1535412" y="2188340"/>
                    <a:pt x="1587605" y="2189327"/>
                  </a:cubicBezTo>
                  <a:cubicBezTo>
                    <a:pt x="1589989" y="2250423"/>
                    <a:pt x="1591001" y="2421783"/>
                    <a:pt x="1590091" y="2421822"/>
                  </a:cubicBezTo>
                  <a:close/>
                  <a:moveTo>
                    <a:pt x="1513396" y="1931171"/>
                  </a:moveTo>
                  <a:cubicBezTo>
                    <a:pt x="1441967" y="1931171"/>
                    <a:pt x="1439789" y="1932004"/>
                    <a:pt x="1380227" y="1932170"/>
                  </a:cubicBezTo>
                  <a:cubicBezTo>
                    <a:pt x="1377971" y="1769278"/>
                    <a:pt x="1377549" y="1740594"/>
                    <a:pt x="1376831" y="1700136"/>
                  </a:cubicBezTo>
                  <a:cubicBezTo>
                    <a:pt x="1612350" y="1699419"/>
                    <a:pt x="1579045" y="1684046"/>
                    <a:pt x="1579878" y="1736699"/>
                  </a:cubicBezTo>
                  <a:cubicBezTo>
                    <a:pt x="1583569" y="1972282"/>
                    <a:pt x="1603239" y="1931094"/>
                    <a:pt x="1513396" y="1931171"/>
                  </a:cubicBezTo>
                  <a:close/>
                  <a:moveTo>
                    <a:pt x="1378458" y="2421040"/>
                  </a:moveTo>
                  <a:cubicBezTo>
                    <a:pt x="1280645" y="2420553"/>
                    <a:pt x="1274583" y="2423666"/>
                    <a:pt x="1175052" y="2422782"/>
                  </a:cubicBezTo>
                  <a:cubicBezTo>
                    <a:pt x="1170221" y="2152303"/>
                    <a:pt x="1154177" y="2188251"/>
                    <a:pt x="1206012" y="2188251"/>
                  </a:cubicBezTo>
                  <a:cubicBezTo>
                    <a:pt x="1281644" y="2188251"/>
                    <a:pt x="1283207" y="2189852"/>
                    <a:pt x="1359672" y="2189852"/>
                  </a:cubicBezTo>
                  <a:cubicBezTo>
                    <a:pt x="1380124" y="2189852"/>
                    <a:pt x="1374306" y="2158144"/>
                    <a:pt x="1378458" y="2421040"/>
                  </a:cubicBezTo>
                  <a:close/>
                  <a:moveTo>
                    <a:pt x="1359672" y="2177963"/>
                  </a:moveTo>
                  <a:cubicBezTo>
                    <a:pt x="1358532" y="2177963"/>
                    <a:pt x="1169965" y="2177361"/>
                    <a:pt x="1169952" y="2173569"/>
                  </a:cubicBezTo>
                  <a:cubicBezTo>
                    <a:pt x="1169401" y="1909149"/>
                    <a:pt x="1147078" y="1944789"/>
                    <a:pt x="1206012" y="1944789"/>
                  </a:cubicBezTo>
                  <a:cubicBezTo>
                    <a:pt x="1402716" y="1944789"/>
                    <a:pt x="1369975" y="1926328"/>
                    <a:pt x="1370347" y="1998775"/>
                  </a:cubicBezTo>
                  <a:cubicBezTo>
                    <a:pt x="1371423" y="2205225"/>
                    <a:pt x="1381739" y="2177963"/>
                    <a:pt x="1359672" y="2177963"/>
                  </a:cubicBezTo>
                  <a:close/>
                  <a:moveTo>
                    <a:pt x="1359672" y="1932209"/>
                  </a:moveTo>
                  <a:cubicBezTo>
                    <a:pt x="1135673" y="1932209"/>
                    <a:pt x="1165672" y="1942099"/>
                    <a:pt x="1165185" y="1911263"/>
                  </a:cubicBezTo>
                  <a:cubicBezTo>
                    <a:pt x="1163814" y="1823994"/>
                    <a:pt x="1165557" y="1823942"/>
                    <a:pt x="1164185" y="1736469"/>
                  </a:cubicBezTo>
                  <a:cubicBezTo>
                    <a:pt x="1163455" y="1689875"/>
                    <a:pt x="1155010" y="1699393"/>
                    <a:pt x="1206012" y="1699393"/>
                  </a:cubicBezTo>
                  <a:cubicBezTo>
                    <a:pt x="1398731" y="1699393"/>
                    <a:pt x="1366195" y="1688324"/>
                    <a:pt x="1366951" y="1736673"/>
                  </a:cubicBezTo>
                  <a:cubicBezTo>
                    <a:pt x="1370526" y="1962379"/>
                    <a:pt x="1372948" y="1932209"/>
                    <a:pt x="1359672" y="1932209"/>
                  </a:cubicBezTo>
                  <a:close/>
                  <a:moveTo>
                    <a:pt x="1164544" y="2422667"/>
                  </a:moveTo>
                  <a:cubicBezTo>
                    <a:pt x="1088451" y="2421694"/>
                    <a:pt x="1140914" y="2420592"/>
                    <a:pt x="961369" y="2421284"/>
                  </a:cubicBezTo>
                  <a:cubicBezTo>
                    <a:pt x="956832" y="2154135"/>
                    <a:pt x="947657" y="2188251"/>
                    <a:pt x="975542" y="2188020"/>
                  </a:cubicBezTo>
                  <a:cubicBezTo>
                    <a:pt x="1021969" y="2187648"/>
                    <a:pt x="1059939" y="2187508"/>
                    <a:pt x="1129112" y="2187969"/>
                  </a:cubicBezTo>
                  <a:cubicBezTo>
                    <a:pt x="1166953" y="2188263"/>
                    <a:pt x="1159585" y="2148882"/>
                    <a:pt x="1164544" y="2422667"/>
                  </a:cubicBezTo>
                  <a:close/>
                  <a:moveTo>
                    <a:pt x="954705" y="2679068"/>
                  </a:moveTo>
                  <a:cubicBezTo>
                    <a:pt x="958088" y="2859076"/>
                    <a:pt x="957242" y="2842358"/>
                    <a:pt x="958011" y="2911076"/>
                  </a:cubicBezTo>
                  <a:cubicBezTo>
                    <a:pt x="925232" y="2910628"/>
                    <a:pt x="915967" y="2910730"/>
                    <a:pt x="754695" y="2910692"/>
                  </a:cubicBezTo>
                  <a:cubicBezTo>
                    <a:pt x="753272" y="2846547"/>
                    <a:pt x="751914" y="2829162"/>
                    <a:pt x="750838" y="2678081"/>
                  </a:cubicBezTo>
                  <a:cubicBezTo>
                    <a:pt x="752260" y="2678094"/>
                    <a:pt x="953642" y="2679068"/>
                    <a:pt x="954705" y="2679068"/>
                  </a:cubicBezTo>
                  <a:close/>
                  <a:moveTo>
                    <a:pt x="750748" y="2666193"/>
                  </a:moveTo>
                  <a:cubicBezTo>
                    <a:pt x="750453" y="2634037"/>
                    <a:pt x="750133" y="2617280"/>
                    <a:pt x="747339" y="2435645"/>
                  </a:cubicBezTo>
                  <a:cubicBezTo>
                    <a:pt x="747250" y="2429662"/>
                    <a:pt x="736678" y="2433928"/>
                    <a:pt x="951066" y="2433224"/>
                  </a:cubicBezTo>
                  <a:cubicBezTo>
                    <a:pt x="952386" y="2512908"/>
                    <a:pt x="952450" y="2554262"/>
                    <a:pt x="954487" y="2667179"/>
                  </a:cubicBezTo>
                  <a:cubicBezTo>
                    <a:pt x="953437" y="2667166"/>
                    <a:pt x="751722" y="2666193"/>
                    <a:pt x="750748" y="2666193"/>
                  </a:cubicBezTo>
                  <a:close/>
                  <a:moveTo>
                    <a:pt x="898654" y="2922619"/>
                  </a:moveTo>
                  <a:cubicBezTo>
                    <a:pt x="976592" y="2922619"/>
                    <a:pt x="956448" y="2880278"/>
                    <a:pt x="960433" y="3135244"/>
                  </a:cubicBezTo>
                  <a:cubicBezTo>
                    <a:pt x="960946" y="3167835"/>
                    <a:pt x="987869" y="3155883"/>
                    <a:pt x="758091" y="3155050"/>
                  </a:cubicBezTo>
                  <a:cubicBezTo>
                    <a:pt x="756579" y="3076326"/>
                    <a:pt x="756835" y="3016050"/>
                    <a:pt x="754951" y="2922593"/>
                  </a:cubicBezTo>
                  <a:lnTo>
                    <a:pt x="898654" y="2922619"/>
                  </a:lnTo>
                  <a:close/>
                  <a:moveTo>
                    <a:pt x="1129176" y="2176067"/>
                  </a:moveTo>
                  <a:cubicBezTo>
                    <a:pt x="1082134" y="2175696"/>
                    <a:pt x="1029107" y="2175657"/>
                    <a:pt x="975439" y="2176093"/>
                  </a:cubicBezTo>
                  <a:cubicBezTo>
                    <a:pt x="948426" y="2176311"/>
                    <a:pt x="957050" y="2211682"/>
                    <a:pt x="953129" y="1943406"/>
                  </a:cubicBezTo>
                  <a:cubicBezTo>
                    <a:pt x="1032938" y="1945122"/>
                    <a:pt x="985588" y="1945314"/>
                    <a:pt x="1155292" y="1944840"/>
                  </a:cubicBezTo>
                  <a:cubicBezTo>
                    <a:pt x="1160700" y="2212681"/>
                    <a:pt x="1171054" y="2176349"/>
                    <a:pt x="1129176" y="2176067"/>
                  </a:cubicBezTo>
                  <a:close/>
                  <a:moveTo>
                    <a:pt x="950874" y="2421322"/>
                  </a:moveTo>
                  <a:cubicBezTo>
                    <a:pt x="827546" y="2421770"/>
                    <a:pt x="837016" y="2420694"/>
                    <a:pt x="747096" y="2420681"/>
                  </a:cubicBezTo>
                  <a:cubicBezTo>
                    <a:pt x="742841" y="2171942"/>
                    <a:pt x="740419" y="2188801"/>
                    <a:pt x="744969" y="2188789"/>
                  </a:cubicBezTo>
                  <a:cubicBezTo>
                    <a:pt x="746481" y="2188789"/>
                    <a:pt x="945145" y="2188225"/>
                    <a:pt x="946260" y="2188212"/>
                  </a:cubicBezTo>
                  <a:cubicBezTo>
                    <a:pt x="948259" y="2311634"/>
                    <a:pt x="950323" y="2389538"/>
                    <a:pt x="950874" y="2421322"/>
                  </a:cubicBezTo>
                  <a:close/>
                  <a:moveTo>
                    <a:pt x="742354" y="2173505"/>
                  </a:moveTo>
                  <a:cubicBezTo>
                    <a:pt x="741650" y="2121915"/>
                    <a:pt x="737536" y="1943815"/>
                    <a:pt x="744981" y="1943815"/>
                  </a:cubicBezTo>
                  <a:cubicBezTo>
                    <a:pt x="982321" y="1943815"/>
                    <a:pt x="942467" y="1925022"/>
                    <a:pt x="943390" y="1998813"/>
                  </a:cubicBezTo>
                  <a:cubicBezTo>
                    <a:pt x="944184" y="2062446"/>
                    <a:pt x="944671" y="2089093"/>
                    <a:pt x="946081" y="2176311"/>
                  </a:cubicBezTo>
                  <a:cubicBezTo>
                    <a:pt x="717084" y="2177617"/>
                    <a:pt x="742418" y="2178258"/>
                    <a:pt x="742354" y="2173505"/>
                  </a:cubicBezTo>
                  <a:close/>
                  <a:moveTo>
                    <a:pt x="898654" y="1930992"/>
                  </a:moveTo>
                  <a:cubicBezTo>
                    <a:pt x="710882" y="1930992"/>
                    <a:pt x="740650" y="1941356"/>
                    <a:pt x="740176" y="1911211"/>
                  </a:cubicBezTo>
                  <a:cubicBezTo>
                    <a:pt x="736460" y="1673425"/>
                    <a:pt x="729835" y="1699022"/>
                    <a:pt x="744969" y="1699022"/>
                  </a:cubicBezTo>
                  <a:cubicBezTo>
                    <a:pt x="974209" y="1699022"/>
                    <a:pt x="938200" y="1687517"/>
                    <a:pt x="938969" y="1736699"/>
                  </a:cubicBezTo>
                  <a:cubicBezTo>
                    <a:pt x="942595" y="1967746"/>
                    <a:pt x="954603" y="1930992"/>
                    <a:pt x="898654" y="1930992"/>
                  </a:cubicBezTo>
                  <a:close/>
                  <a:moveTo>
                    <a:pt x="736793" y="2432583"/>
                  </a:moveTo>
                  <a:cubicBezTo>
                    <a:pt x="736806" y="2433710"/>
                    <a:pt x="739907" y="2629284"/>
                    <a:pt x="740240" y="2666193"/>
                  </a:cubicBezTo>
                  <a:cubicBezTo>
                    <a:pt x="676616" y="2666167"/>
                    <a:pt x="752491" y="2666052"/>
                    <a:pt x="537731" y="2665488"/>
                  </a:cubicBezTo>
                  <a:cubicBezTo>
                    <a:pt x="537270" y="2629719"/>
                    <a:pt x="536744" y="2598128"/>
                    <a:pt x="534194" y="2435658"/>
                  </a:cubicBezTo>
                  <a:cubicBezTo>
                    <a:pt x="534168" y="2433288"/>
                    <a:pt x="516587" y="2432775"/>
                    <a:pt x="736793" y="2432583"/>
                  </a:cubicBezTo>
                  <a:close/>
                  <a:moveTo>
                    <a:pt x="740343" y="2678081"/>
                  </a:moveTo>
                  <a:cubicBezTo>
                    <a:pt x="741496" y="2835734"/>
                    <a:pt x="742790" y="2847431"/>
                    <a:pt x="744187" y="2910692"/>
                  </a:cubicBezTo>
                  <a:cubicBezTo>
                    <a:pt x="743085" y="2910692"/>
                    <a:pt x="542729" y="2911076"/>
                    <a:pt x="541216" y="2911089"/>
                  </a:cubicBezTo>
                  <a:cubicBezTo>
                    <a:pt x="537859" y="2693134"/>
                    <a:pt x="539012" y="2769053"/>
                    <a:pt x="537872" y="2677377"/>
                  </a:cubicBezTo>
                  <a:cubicBezTo>
                    <a:pt x="731078" y="2677825"/>
                    <a:pt x="668850" y="2678056"/>
                    <a:pt x="740343" y="2678081"/>
                  </a:cubicBezTo>
                  <a:close/>
                  <a:moveTo>
                    <a:pt x="744443" y="2922593"/>
                  </a:moveTo>
                  <a:cubicBezTo>
                    <a:pt x="746442" y="3021610"/>
                    <a:pt x="745866" y="3064296"/>
                    <a:pt x="747596" y="3155024"/>
                  </a:cubicBezTo>
                  <a:cubicBezTo>
                    <a:pt x="746314" y="3155024"/>
                    <a:pt x="724196" y="3154935"/>
                    <a:pt x="544087" y="3155460"/>
                  </a:cubicBezTo>
                  <a:cubicBezTo>
                    <a:pt x="542331" y="3047539"/>
                    <a:pt x="543562" y="3063387"/>
                    <a:pt x="541409" y="2922990"/>
                  </a:cubicBezTo>
                  <a:cubicBezTo>
                    <a:pt x="543933" y="2922990"/>
                    <a:pt x="732090" y="2922593"/>
                    <a:pt x="744443" y="2922593"/>
                  </a:cubicBezTo>
                  <a:close/>
                  <a:moveTo>
                    <a:pt x="744969" y="3166913"/>
                  </a:moveTo>
                  <a:cubicBezTo>
                    <a:pt x="749287" y="3166913"/>
                    <a:pt x="747301" y="3160738"/>
                    <a:pt x="749441" y="3222769"/>
                  </a:cubicBezTo>
                  <a:cubicBezTo>
                    <a:pt x="756297" y="3421891"/>
                    <a:pt x="754772" y="3401804"/>
                    <a:pt x="744969" y="3401804"/>
                  </a:cubicBezTo>
                  <a:cubicBezTo>
                    <a:pt x="743700" y="3401804"/>
                    <a:pt x="548675" y="3401842"/>
                    <a:pt x="548546" y="3397230"/>
                  </a:cubicBezTo>
                  <a:cubicBezTo>
                    <a:pt x="546945" y="3340580"/>
                    <a:pt x="547073" y="3338235"/>
                    <a:pt x="544292" y="3167374"/>
                  </a:cubicBezTo>
                  <a:cubicBezTo>
                    <a:pt x="545714" y="3167374"/>
                    <a:pt x="743828" y="3166913"/>
                    <a:pt x="744969" y="3166913"/>
                  </a:cubicBezTo>
                  <a:close/>
                  <a:moveTo>
                    <a:pt x="591360" y="3412257"/>
                  </a:moveTo>
                  <a:cubicBezTo>
                    <a:pt x="667850" y="3412257"/>
                    <a:pt x="668119" y="3413705"/>
                    <a:pt x="744981" y="3413705"/>
                  </a:cubicBezTo>
                  <a:cubicBezTo>
                    <a:pt x="757360" y="3413705"/>
                    <a:pt x="751222" y="3388044"/>
                    <a:pt x="754836" y="3644881"/>
                  </a:cubicBezTo>
                  <a:cubicBezTo>
                    <a:pt x="749838" y="3644868"/>
                    <a:pt x="554595" y="3645970"/>
                    <a:pt x="553647" y="3645982"/>
                  </a:cubicBezTo>
                  <a:cubicBezTo>
                    <a:pt x="549072" y="3370673"/>
                    <a:pt x="534476" y="3412257"/>
                    <a:pt x="591360" y="3412257"/>
                  </a:cubicBezTo>
                  <a:close/>
                  <a:moveTo>
                    <a:pt x="758334" y="3166938"/>
                  </a:moveTo>
                  <a:cubicBezTo>
                    <a:pt x="826610" y="3167208"/>
                    <a:pt x="822510" y="3169142"/>
                    <a:pt x="898654" y="3169142"/>
                  </a:cubicBezTo>
                  <a:cubicBezTo>
                    <a:pt x="980539" y="3169142"/>
                    <a:pt x="959075" y="3120601"/>
                    <a:pt x="965995" y="3397589"/>
                  </a:cubicBezTo>
                  <a:cubicBezTo>
                    <a:pt x="966123" y="3402752"/>
                    <a:pt x="991714" y="3401394"/>
                    <a:pt x="763050" y="3401791"/>
                  </a:cubicBezTo>
                  <a:cubicBezTo>
                    <a:pt x="762512" y="3268594"/>
                    <a:pt x="759462" y="3219387"/>
                    <a:pt x="758334" y="3166938"/>
                  </a:cubicBezTo>
                  <a:close/>
                  <a:moveTo>
                    <a:pt x="966392" y="3413346"/>
                  </a:moveTo>
                  <a:cubicBezTo>
                    <a:pt x="969788" y="3552436"/>
                    <a:pt x="967263" y="3561826"/>
                    <a:pt x="968353" y="3645906"/>
                  </a:cubicBezTo>
                  <a:cubicBezTo>
                    <a:pt x="779914" y="3646033"/>
                    <a:pt x="852906" y="3645149"/>
                    <a:pt x="765318" y="3644893"/>
                  </a:cubicBezTo>
                  <a:cubicBezTo>
                    <a:pt x="765305" y="3643881"/>
                    <a:pt x="763127" y="3414679"/>
                    <a:pt x="763114" y="3413679"/>
                  </a:cubicBezTo>
                  <a:cubicBezTo>
                    <a:pt x="820741" y="3413590"/>
                    <a:pt x="881303" y="3412475"/>
                    <a:pt x="966392" y="3413346"/>
                  </a:cubicBezTo>
                  <a:close/>
                  <a:moveTo>
                    <a:pt x="968532" y="3657794"/>
                  </a:moveTo>
                  <a:cubicBezTo>
                    <a:pt x="968545" y="3658742"/>
                    <a:pt x="971608" y="3854483"/>
                    <a:pt x="972517" y="3890853"/>
                  </a:cubicBezTo>
                  <a:cubicBezTo>
                    <a:pt x="862478" y="3890136"/>
                    <a:pt x="817576" y="3891263"/>
                    <a:pt x="769829" y="3891404"/>
                  </a:cubicBezTo>
                  <a:cubicBezTo>
                    <a:pt x="769816" y="3890494"/>
                    <a:pt x="765575" y="3660920"/>
                    <a:pt x="765510" y="3656795"/>
                  </a:cubicBezTo>
                  <a:cubicBezTo>
                    <a:pt x="861889" y="3657102"/>
                    <a:pt x="773673" y="3657935"/>
                    <a:pt x="968532" y="3657794"/>
                  </a:cubicBezTo>
                  <a:close/>
                  <a:moveTo>
                    <a:pt x="972812" y="3902767"/>
                  </a:moveTo>
                  <a:cubicBezTo>
                    <a:pt x="976849" y="4051158"/>
                    <a:pt x="975785" y="4066787"/>
                    <a:pt x="976451" y="4135506"/>
                  </a:cubicBezTo>
                  <a:cubicBezTo>
                    <a:pt x="898154" y="4134622"/>
                    <a:pt x="802096" y="4135570"/>
                    <a:pt x="773212" y="4135647"/>
                  </a:cubicBezTo>
                  <a:cubicBezTo>
                    <a:pt x="772558" y="4070221"/>
                    <a:pt x="773481" y="4073052"/>
                    <a:pt x="770047" y="3903293"/>
                  </a:cubicBezTo>
                  <a:cubicBezTo>
                    <a:pt x="833159" y="3903139"/>
                    <a:pt x="856597" y="3902011"/>
                    <a:pt x="972812" y="3902767"/>
                  </a:cubicBezTo>
                  <a:close/>
                  <a:moveTo>
                    <a:pt x="975439" y="4147433"/>
                  </a:moveTo>
                  <a:cubicBezTo>
                    <a:pt x="978041" y="4147446"/>
                    <a:pt x="975273" y="4133917"/>
                    <a:pt x="980104" y="4379582"/>
                  </a:cubicBezTo>
                  <a:cubicBezTo>
                    <a:pt x="863593" y="4378929"/>
                    <a:pt x="830916" y="4379633"/>
                    <a:pt x="778274" y="4379774"/>
                  </a:cubicBezTo>
                  <a:cubicBezTo>
                    <a:pt x="776454" y="4258594"/>
                    <a:pt x="774673" y="4264462"/>
                    <a:pt x="773327" y="4147561"/>
                  </a:cubicBezTo>
                  <a:cubicBezTo>
                    <a:pt x="837247" y="4147420"/>
                    <a:pt x="879894" y="4146523"/>
                    <a:pt x="975439" y="4147433"/>
                  </a:cubicBezTo>
                  <a:close/>
                  <a:moveTo>
                    <a:pt x="979040" y="3659652"/>
                  </a:moveTo>
                  <a:cubicBezTo>
                    <a:pt x="978989" y="3656308"/>
                    <a:pt x="962830" y="3657999"/>
                    <a:pt x="1184010" y="3658486"/>
                  </a:cubicBezTo>
                  <a:cubicBezTo>
                    <a:pt x="1184317" y="3677485"/>
                    <a:pt x="1186778" y="3885101"/>
                    <a:pt x="1186816" y="3890840"/>
                  </a:cubicBezTo>
                  <a:cubicBezTo>
                    <a:pt x="1125857" y="3890878"/>
                    <a:pt x="1060054" y="3891417"/>
                    <a:pt x="982987" y="3890917"/>
                  </a:cubicBezTo>
                  <a:cubicBezTo>
                    <a:pt x="982193" y="3858197"/>
                    <a:pt x="982013" y="3841659"/>
                    <a:pt x="979040" y="3659652"/>
                  </a:cubicBezTo>
                  <a:close/>
                  <a:moveTo>
                    <a:pt x="1186893" y="3902742"/>
                  </a:moveTo>
                  <a:cubicBezTo>
                    <a:pt x="1187367" y="4034247"/>
                    <a:pt x="1188777" y="4062765"/>
                    <a:pt x="1190225" y="4136005"/>
                  </a:cubicBezTo>
                  <a:cubicBezTo>
                    <a:pt x="1031375" y="4135877"/>
                    <a:pt x="1021943" y="4135929"/>
                    <a:pt x="986959" y="4135608"/>
                  </a:cubicBezTo>
                  <a:cubicBezTo>
                    <a:pt x="986357" y="4071066"/>
                    <a:pt x="987267" y="4049223"/>
                    <a:pt x="983320" y="3902831"/>
                  </a:cubicBezTo>
                  <a:cubicBezTo>
                    <a:pt x="1057735" y="3903293"/>
                    <a:pt x="1139825" y="3902780"/>
                    <a:pt x="1186893" y="3902742"/>
                  </a:cubicBezTo>
                  <a:close/>
                  <a:moveTo>
                    <a:pt x="1052314" y="4147792"/>
                  </a:moveTo>
                  <a:cubicBezTo>
                    <a:pt x="1216994" y="4147932"/>
                    <a:pt x="1190302" y="4135723"/>
                    <a:pt x="1191058" y="4184559"/>
                  </a:cubicBezTo>
                  <a:cubicBezTo>
                    <a:pt x="1192262" y="4261579"/>
                    <a:pt x="1192147" y="4273084"/>
                    <a:pt x="1193492" y="4359481"/>
                  </a:cubicBezTo>
                  <a:cubicBezTo>
                    <a:pt x="1193915" y="4386692"/>
                    <a:pt x="1226644" y="4380850"/>
                    <a:pt x="990586" y="4379633"/>
                  </a:cubicBezTo>
                  <a:cubicBezTo>
                    <a:pt x="990278" y="4364119"/>
                    <a:pt x="990483" y="4376828"/>
                    <a:pt x="987549" y="4184354"/>
                  </a:cubicBezTo>
                  <a:cubicBezTo>
                    <a:pt x="986844" y="4137671"/>
                    <a:pt x="974017" y="4147792"/>
                    <a:pt x="1052314" y="4147792"/>
                  </a:cubicBezTo>
                  <a:close/>
                  <a:moveTo>
                    <a:pt x="1188841" y="3412180"/>
                  </a:moveTo>
                  <a:cubicBezTo>
                    <a:pt x="1189751" y="3412180"/>
                    <a:pt x="1350676" y="3411822"/>
                    <a:pt x="1392888" y="3411886"/>
                  </a:cubicBezTo>
                  <a:cubicBezTo>
                    <a:pt x="1396142" y="3687695"/>
                    <a:pt x="1407137" y="3645431"/>
                    <a:pt x="1359672" y="3645431"/>
                  </a:cubicBezTo>
                  <a:cubicBezTo>
                    <a:pt x="1283169" y="3645431"/>
                    <a:pt x="1281490" y="3646623"/>
                    <a:pt x="1206012" y="3646623"/>
                  </a:cubicBezTo>
                  <a:cubicBezTo>
                    <a:pt x="1190724" y="3646623"/>
                    <a:pt x="1193749" y="3677728"/>
                    <a:pt x="1188841" y="3412180"/>
                  </a:cubicBezTo>
                  <a:close/>
                  <a:moveTo>
                    <a:pt x="1206012" y="3658511"/>
                  </a:moveTo>
                  <a:cubicBezTo>
                    <a:pt x="1411212" y="3658511"/>
                    <a:pt x="1395758" y="3654591"/>
                    <a:pt x="1395848" y="3659857"/>
                  </a:cubicBezTo>
                  <a:cubicBezTo>
                    <a:pt x="1400102" y="3930593"/>
                    <a:pt x="1416069" y="3891596"/>
                    <a:pt x="1359672" y="3891635"/>
                  </a:cubicBezTo>
                  <a:cubicBezTo>
                    <a:pt x="1284668" y="3891635"/>
                    <a:pt x="1284720" y="3890840"/>
                    <a:pt x="1206012" y="3890840"/>
                  </a:cubicBezTo>
                  <a:cubicBezTo>
                    <a:pt x="1194236" y="3890840"/>
                    <a:pt x="1197696" y="3899372"/>
                    <a:pt x="1196683" y="3834549"/>
                  </a:cubicBezTo>
                  <a:cubicBezTo>
                    <a:pt x="1193505" y="3631442"/>
                    <a:pt x="1190084" y="3658511"/>
                    <a:pt x="1206012" y="3658511"/>
                  </a:cubicBezTo>
                  <a:close/>
                  <a:moveTo>
                    <a:pt x="1206012" y="3902742"/>
                  </a:moveTo>
                  <a:cubicBezTo>
                    <a:pt x="1431575" y="3902742"/>
                    <a:pt x="1400563" y="3897502"/>
                    <a:pt x="1401179" y="3922266"/>
                  </a:cubicBezTo>
                  <a:cubicBezTo>
                    <a:pt x="1407278" y="4176450"/>
                    <a:pt x="1413647" y="4134686"/>
                    <a:pt x="1359672" y="4134686"/>
                  </a:cubicBezTo>
                  <a:cubicBezTo>
                    <a:pt x="1168440" y="4134686"/>
                    <a:pt x="1201143" y="4152237"/>
                    <a:pt x="1199874" y="4096855"/>
                  </a:cubicBezTo>
                  <a:cubicBezTo>
                    <a:pt x="1194864" y="3878862"/>
                    <a:pt x="1196107" y="3902742"/>
                    <a:pt x="1206012" y="3902742"/>
                  </a:cubicBezTo>
                  <a:close/>
                  <a:moveTo>
                    <a:pt x="1403370" y="3411911"/>
                  </a:moveTo>
                  <a:cubicBezTo>
                    <a:pt x="1609852" y="3412322"/>
                    <a:pt x="1516587" y="3411937"/>
                    <a:pt x="1606046" y="3412603"/>
                  </a:cubicBezTo>
                  <a:cubicBezTo>
                    <a:pt x="1613414" y="3683493"/>
                    <a:pt x="1612825" y="3646110"/>
                    <a:pt x="1590335" y="3645573"/>
                  </a:cubicBezTo>
                  <a:cubicBezTo>
                    <a:pt x="1367310" y="3640166"/>
                    <a:pt x="1405984" y="3671156"/>
                    <a:pt x="1405356" y="3572267"/>
                  </a:cubicBezTo>
                  <a:cubicBezTo>
                    <a:pt x="1404946" y="3505074"/>
                    <a:pt x="1404267" y="3486882"/>
                    <a:pt x="1403370" y="3411911"/>
                  </a:cubicBezTo>
                  <a:close/>
                  <a:moveTo>
                    <a:pt x="1436585" y="3656936"/>
                  </a:moveTo>
                  <a:cubicBezTo>
                    <a:pt x="1627625" y="3655130"/>
                    <a:pt x="1609134" y="3658922"/>
                    <a:pt x="1609160" y="3659857"/>
                  </a:cubicBezTo>
                  <a:cubicBezTo>
                    <a:pt x="1613311" y="3925212"/>
                    <a:pt x="1627036" y="3890827"/>
                    <a:pt x="1590181" y="3891173"/>
                  </a:cubicBezTo>
                  <a:cubicBezTo>
                    <a:pt x="1539076" y="3891583"/>
                    <a:pt x="1546150" y="3891481"/>
                    <a:pt x="1410956" y="3891596"/>
                  </a:cubicBezTo>
                  <a:cubicBezTo>
                    <a:pt x="1405061" y="3619707"/>
                    <a:pt x="1395105" y="3657384"/>
                    <a:pt x="1436585" y="3656936"/>
                  </a:cubicBezTo>
                  <a:close/>
                  <a:moveTo>
                    <a:pt x="1615029" y="3902883"/>
                  </a:moveTo>
                  <a:cubicBezTo>
                    <a:pt x="1618386" y="4081392"/>
                    <a:pt x="1617502" y="4065480"/>
                    <a:pt x="1618335" y="4136121"/>
                  </a:cubicBezTo>
                  <a:cubicBezTo>
                    <a:pt x="1400807" y="4134776"/>
                    <a:pt x="1576265" y="4136236"/>
                    <a:pt x="1414583" y="4134878"/>
                  </a:cubicBezTo>
                  <a:cubicBezTo>
                    <a:pt x="1413993" y="4072322"/>
                    <a:pt x="1414736" y="4054565"/>
                    <a:pt x="1411225" y="3903497"/>
                  </a:cubicBezTo>
                  <a:cubicBezTo>
                    <a:pt x="1606879" y="3903331"/>
                    <a:pt x="1528786" y="3903446"/>
                    <a:pt x="1615029" y="3902883"/>
                  </a:cubicBezTo>
                  <a:close/>
                  <a:moveTo>
                    <a:pt x="1616566" y="3412668"/>
                  </a:moveTo>
                  <a:cubicBezTo>
                    <a:pt x="1737113" y="3413385"/>
                    <a:pt x="1730924" y="3411578"/>
                    <a:pt x="1819934" y="3411553"/>
                  </a:cubicBezTo>
                  <a:cubicBezTo>
                    <a:pt x="1819473" y="3592676"/>
                    <a:pt x="1829327" y="3645098"/>
                    <a:pt x="1820805" y="3645098"/>
                  </a:cubicBezTo>
                  <a:cubicBezTo>
                    <a:pt x="1745545" y="3645098"/>
                    <a:pt x="1700130" y="3647417"/>
                    <a:pt x="1619463" y="3646175"/>
                  </a:cubicBezTo>
                  <a:cubicBezTo>
                    <a:pt x="1618424" y="3573408"/>
                    <a:pt x="1619347" y="3514310"/>
                    <a:pt x="1616566" y="3412668"/>
                  </a:cubicBezTo>
                  <a:close/>
                  <a:moveTo>
                    <a:pt x="1667081" y="3658384"/>
                  </a:moveTo>
                  <a:cubicBezTo>
                    <a:pt x="1836875" y="3658384"/>
                    <a:pt x="1824458" y="3653797"/>
                    <a:pt x="1824547" y="3659831"/>
                  </a:cubicBezTo>
                  <a:cubicBezTo>
                    <a:pt x="1828571" y="3917461"/>
                    <a:pt x="1830429" y="3889751"/>
                    <a:pt x="1820780" y="3889751"/>
                  </a:cubicBezTo>
                  <a:cubicBezTo>
                    <a:pt x="1585619" y="3889751"/>
                    <a:pt x="1625524" y="3909275"/>
                    <a:pt x="1624358" y="3834523"/>
                  </a:cubicBezTo>
                  <a:cubicBezTo>
                    <a:pt x="1621051" y="3622116"/>
                    <a:pt x="1600766" y="3658384"/>
                    <a:pt x="1667081" y="3658384"/>
                  </a:cubicBezTo>
                  <a:close/>
                  <a:moveTo>
                    <a:pt x="1667081" y="3902742"/>
                  </a:moveTo>
                  <a:cubicBezTo>
                    <a:pt x="1855636" y="3902742"/>
                    <a:pt x="1827982" y="3892544"/>
                    <a:pt x="1828699" y="3922752"/>
                  </a:cubicBezTo>
                  <a:cubicBezTo>
                    <a:pt x="1834773" y="4163408"/>
                    <a:pt x="1832249" y="4134391"/>
                    <a:pt x="1820780" y="4134391"/>
                  </a:cubicBezTo>
                  <a:cubicBezTo>
                    <a:pt x="1596960" y="4134391"/>
                    <a:pt x="1628933" y="4153377"/>
                    <a:pt x="1628458" y="4096919"/>
                  </a:cubicBezTo>
                  <a:cubicBezTo>
                    <a:pt x="1626575" y="3867985"/>
                    <a:pt x="1612760" y="3902742"/>
                    <a:pt x="1667081" y="3902742"/>
                  </a:cubicBezTo>
                  <a:close/>
                  <a:moveTo>
                    <a:pt x="1667081" y="4148150"/>
                  </a:moveTo>
                  <a:cubicBezTo>
                    <a:pt x="1859262" y="4148150"/>
                    <a:pt x="1830878" y="4131201"/>
                    <a:pt x="1831711" y="4184559"/>
                  </a:cubicBezTo>
                  <a:cubicBezTo>
                    <a:pt x="1835209" y="4407958"/>
                    <a:pt x="1844525" y="4380274"/>
                    <a:pt x="1820793" y="4380274"/>
                  </a:cubicBezTo>
                  <a:cubicBezTo>
                    <a:pt x="1602035" y="4380274"/>
                    <a:pt x="1631726" y="4386897"/>
                    <a:pt x="1631278" y="4359277"/>
                  </a:cubicBezTo>
                  <a:cubicBezTo>
                    <a:pt x="1627331" y="4107001"/>
                    <a:pt x="1619937" y="4148150"/>
                    <a:pt x="1667081" y="4148150"/>
                  </a:cubicBezTo>
                  <a:close/>
                  <a:moveTo>
                    <a:pt x="1835043" y="3659626"/>
                  </a:moveTo>
                  <a:cubicBezTo>
                    <a:pt x="1834953" y="3653490"/>
                    <a:pt x="1830814" y="3659319"/>
                    <a:pt x="2037577" y="3658396"/>
                  </a:cubicBezTo>
                  <a:cubicBezTo>
                    <a:pt x="2038859" y="3743936"/>
                    <a:pt x="2038397" y="3808568"/>
                    <a:pt x="2040576" y="3891173"/>
                  </a:cubicBezTo>
                  <a:cubicBezTo>
                    <a:pt x="1926052" y="3892454"/>
                    <a:pt x="1904639" y="3890071"/>
                    <a:pt x="1838451" y="3889790"/>
                  </a:cubicBezTo>
                  <a:cubicBezTo>
                    <a:pt x="1836888" y="3816715"/>
                    <a:pt x="1836375" y="3744909"/>
                    <a:pt x="1835043" y="3659626"/>
                  </a:cubicBezTo>
                  <a:close/>
                  <a:moveTo>
                    <a:pt x="2051430" y="3414038"/>
                  </a:moveTo>
                  <a:cubicBezTo>
                    <a:pt x="2120321" y="3413948"/>
                    <a:pt x="2070677" y="3413948"/>
                    <a:pt x="2247327" y="3413974"/>
                  </a:cubicBezTo>
                  <a:cubicBezTo>
                    <a:pt x="2249582" y="3577712"/>
                    <a:pt x="2250325" y="3558637"/>
                    <a:pt x="2251812" y="3646149"/>
                  </a:cubicBezTo>
                  <a:cubicBezTo>
                    <a:pt x="2089233" y="3646251"/>
                    <a:pt x="2083415" y="3646226"/>
                    <a:pt x="2047893" y="3646431"/>
                  </a:cubicBezTo>
                  <a:cubicBezTo>
                    <a:pt x="2043690" y="3387289"/>
                    <a:pt x="2039102" y="3414064"/>
                    <a:pt x="2051430" y="3414038"/>
                  </a:cubicBezTo>
                  <a:close/>
                  <a:moveTo>
                    <a:pt x="2051443" y="3658332"/>
                  </a:moveTo>
                  <a:cubicBezTo>
                    <a:pt x="2095704" y="3658102"/>
                    <a:pt x="2095012" y="3658153"/>
                    <a:pt x="2251991" y="3658038"/>
                  </a:cubicBezTo>
                  <a:cubicBezTo>
                    <a:pt x="2252004" y="3659101"/>
                    <a:pt x="2255054" y="3859645"/>
                    <a:pt x="2255259" y="3889469"/>
                  </a:cubicBezTo>
                  <a:cubicBezTo>
                    <a:pt x="2254285" y="3889469"/>
                    <a:pt x="2051994" y="3891032"/>
                    <a:pt x="2051071" y="3891045"/>
                  </a:cubicBezTo>
                  <a:cubicBezTo>
                    <a:pt x="2051058" y="3890136"/>
                    <a:pt x="2045586" y="3658371"/>
                    <a:pt x="2051443" y="3658332"/>
                  </a:cubicBezTo>
                  <a:close/>
                  <a:moveTo>
                    <a:pt x="2051494" y="3902947"/>
                  </a:moveTo>
                  <a:cubicBezTo>
                    <a:pt x="2287949" y="3900077"/>
                    <a:pt x="2255336" y="3895055"/>
                    <a:pt x="2255400" y="3922112"/>
                  </a:cubicBezTo>
                  <a:cubicBezTo>
                    <a:pt x="2255925" y="4174042"/>
                    <a:pt x="2275608" y="4136338"/>
                    <a:pt x="2205205" y="4135493"/>
                  </a:cubicBezTo>
                  <a:cubicBezTo>
                    <a:pt x="2156510" y="4134839"/>
                    <a:pt x="2103444" y="4134776"/>
                    <a:pt x="2055326" y="4135608"/>
                  </a:cubicBezTo>
                  <a:cubicBezTo>
                    <a:pt x="2054992" y="4103388"/>
                    <a:pt x="2053339" y="3902921"/>
                    <a:pt x="2051494" y="3902947"/>
                  </a:cubicBezTo>
                  <a:close/>
                  <a:moveTo>
                    <a:pt x="2258001" y="4147830"/>
                  </a:moveTo>
                  <a:cubicBezTo>
                    <a:pt x="2259321" y="4242247"/>
                    <a:pt x="2259911" y="4252624"/>
                    <a:pt x="2261987" y="4379403"/>
                  </a:cubicBezTo>
                  <a:cubicBezTo>
                    <a:pt x="2117784" y="4379428"/>
                    <a:pt x="2099664" y="4379198"/>
                    <a:pt x="2058324" y="4380210"/>
                  </a:cubicBezTo>
                  <a:cubicBezTo>
                    <a:pt x="2057812" y="4352769"/>
                    <a:pt x="2055466" y="4148483"/>
                    <a:pt x="2055454" y="4147523"/>
                  </a:cubicBezTo>
                  <a:cubicBezTo>
                    <a:pt x="2144400" y="4145960"/>
                    <a:pt x="2202604" y="4147650"/>
                    <a:pt x="2258001" y="4147830"/>
                  </a:cubicBezTo>
                  <a:close/>
                  <a:moveTo>
                    <a:pt x="2257835" y="3413987"/>
                  </a:moveTo>
                  <a:cubicBezTo>
                    <a:pt x="2376331" y="3414000"/>
                    <a:pt x="2364644" y="3411412"/>
                    <a:pt x="2459818" y="3412027"/>
                  </a:cubicBezTo>
                  <a:cubicBezTo>
                    <a:pt x="2460485" y="3463233"/>
                    <a:pt x="2461356" y="3521305"/>
                    <a:pt x="2462637" y="3572473"/>
                  </a:cubicBezTo>
                  <a:cubicBezTo>
                    <a:pt x="2464957" y="3668645"/>
                    <a:pt x="2502965" y="3646136"/>
                    <a:pt x="2282016" y="3646136"/>
                  </a:cubicBezTo>
                  <a:cubicBezTo>
                    <a:pt x="2255438" y="3646149"/>
                    <a:pt x="2261538" y="3684159"/>
                    <a:pt x="2257835" y="3413987"/>
                  </a:cubicBezTo>
                  <a:close/>
                  <a:moveTo>
                    <a:pt x="2282016" y="3658025"/>
                  </a:moveTo>
                  <a:cubicBezTo>
                    <a:pt x="2283156" y="3658025"/>
                    <a:pt x="2464368" y="3658217"/>
                    <a:pt x="2464393" y="3659831"/>
                  </a:cubicBezTo>
                  <a:cubicBezTo>
                    <a:pt x="2468583" y="3926903"/>
                    <a:pt x="2479079" y="3890482"/>
                    <a:pt x="2435753" y="3890482"/>
                  </a:cubicBezTo>
                  <a:cubicBezTo>
                    <a:pt x="2362722" y="3890482"/>
                    <a:pt x="2357801" y="3889418"/>
                    <a:pt x="2282016" y="3889418"/>
                  </a:cubicBezTo>
                  <a:cubicBezTo>
                    <a:pt x="2261320" y="3889418"/>
                    <a:pt x="2266151" y="3900461"/>
                    <a:pt x="2265113" y="3834523"/>
                  </a:cubicBezTo>
                  <a:cubicBezTo>
                    <a:pt x="2261820" y="3623819"/>
                    <a:pt x="2254349" y="3658050"/>
                    <a:pt x="2282016" y="3658025"/>
                  </a:cubicBezTo>
                  <a:close/>
                  <a:moveTo>
                    <a:pt x="2282016" y="3901319"/>
                  </a:moveTo>
                  <a:cubicBezTo>
                    <a:pt x="2497724" y="3901319"/>
                    <a:pt x="2467802" y="3898463"/>
                    <a:pt x="2467994" y="3922189"/>
                  </a:cubicBezTo>
                  <a:cubicBezTo>
                    <a:pt x="2468468" y="3978442"/>
                    <a:pt x="2468686" y="3987436"/>
                    <a:pt x="2471095" y="4136223"/>
                  </a:cubicBezTo>
                  <a:cubicBezTo>
                    <a:pt x="2428243" y="4136748"/>
                    <a:pt x="2397258" y="4136172"/>
                    <a:pt x="2268342" y="4135967"/>
                  </a:cubicBezTo>
                  <a:cubicBezTo>
                    <a:pt x="2264908" y="3871777"/>
                    <a:pt x="2259013" y="3901319"/>
                    <a:pt x="2282016" y="3901319"/>
                  </a:cubicBezTo>
                  <a:close/>
                  <a:moveTo>
                    <a:pt x="2282016" y="4147868"/>
                  </a:moveTo>
                  <a:cubicBezTo>
                    <a:pt x="2343346" y="4147868"/>
                    <a:pt x="2424066" y="4148688"/>
                    <a:pt x="2471287" y="4148112"/>
                  </a:cubicBezTo>
                  <a:cubicBezTo>
                    <a:pt x="2475760" y="4423486"/>
                    <a:pt x="2485781" y="4380710"/>
                    <a:pt x="2435740" y="4380710"/>
                  </a:cubicBezTo>
                  <a:cubicBezTo>
                    <a:pt x="2244841" y="4380710"/>
                    <a:pt x="2272546" y="4384514"/>
                    <a:pt x="2272161" y="4359277"/>
                  </a:cubicBezTo>
                  <a:cubicBezTo>
                    <a:pt x="2268342" y="4115226"/>
                    <a:pt x="2262589" y="4147868"/>
                    <a:pt x="2282016" y="4147868"/>
                  </a:cubicBezTo>
                  <a:close/>
                  <a:moveTo>
                    <a:pt x="2474875" y="3659626"/>
                  </a:moveTo>
                  <a:cubicBezTo>
                    <a:pt x="2474837" y="3657513"/>
                    <a:pt x="2581634" y="3656641"/>
                    <a:pt x="2666146" y="3657564"/>
                  </a:cubicBezTo>
                  <a:cubicBezTo>
                    <a:pt x="2681677" y="3657730"/>
                    <a:pt x="2678282" y="3631083"/>
                    <a:pt x="2681473" y="3834766"/>
                  </a:cubicBezTo>
                  <a:cubicBezTo>
                    <a:pt x="2682600" y="3906444"/>
                    <a:pt x="2717917" y="3889508"/>
                    <a:pt x="2512525" y="3890328"/>
                  </a:cubicBezTo>
                  <a:cubicBezTo>
                    <a:pt x="2465841" y="3890507"/>
                    <a:pt x="2479092" y="3928671"/>
                    <a:pt x="2474875" y="3659626"/>
                  </a:cubicBezTo>
                  <a:close/>
                  <a:moveTo>
                    <a:pt x="2512576" y="3902242"/>
                  </a:moveTo>
                  <a:cubicBezTo>
                    <a:pt x="2709114" y="3901448"/>
                    <a:pt x="2682562" y="3896990"/>
                    <a:pt x="2683113" y="3922202"/>
                  </a:cubicBezTo>
                  <a:cubicBezTo>
                    <a:pt x="2688533" y="4169622"/>
                    <a:pt x="2689930" y="4135877"/>
                    <a:pt x="2666300" y="4135262"/>
                  </a:cubicBezTo>
                  <a:cubicBezTo>
                    <a:pt x="2615990" y="4133879"/>
                    <a:pt x="2564770" y="4133815"/>
                    <a:pt x="2512409" y="4135314"/>
                  </a:cubicBezTo>
                  <a:cubicBezTo>
                    <a:pt x="2471287" y="4136441"/>
                    <a:pt x="2481923" y="4157553"/>
                    <a:pt x="2479527" y="4009471"/>
                  </a:cubicBezTo>
                  <a:cubicBezTo>
                    <a:pt x="2477515" y="3880643"/>
                    <a:pt x="2470467" y="3902421"/>
                    <a:pt x="2512576" y="3902242"/>
                  </a:cubicBezTo>
                  <a:close/>
                  <a:moveTo>
                    <a:pt x="2512691" y="4147215"/>
                  </a:moveTo>
                  <a:cubicBezTo>
                    <a:pt x="2567717" y="4145703"/>
                    <a:pt x="2613799" y="4145793"/>
                    <a:pt x="2666057" y="4147164"/>
                  </a:cubicBezTo>
                  <a:cubicBezTo>
                    <a:pt x="2690494" y="4147830"/>
                    <a:pt x="2685112" y="4140194"/>
                    <a:pt x="2685804" y="4184546"/>
                  </a:cubicBezTo>
                  <a:cubicBezTo>
                    <a:pt x="2689366" y="4411738"/>
                    <a:pt x="2696491" y="4381286"/>
                    <a:pt x="2666210" y="4381171"/>
                  </a:cubicBezTo>
                  <a:cubicBezTo>
                    <a:pt x="2456704" y="4380325"/>
                    <a:pt x="2485653" y="4387948"/>
                    <a:pt x="2485204" y="4359264"/>
                  </a:cubicBezTo>
                  <a:cubicBezTo>
                    <a:pt x="2481257" y="4115661"/>
                    <a:pt x="2469442" y="4148458"/>
                    <a:pt x="2512691" y="4147215"/>
                  </a:cubicBezTo>
                  <a:close/>
                  <a:moveTo>
                    <a:pt x="2688226" y="3659626"/>
                  </a:moveTo>
                  <a:cubicBezTo>
                    <a:pt x="2688200" y="3657769"/>
                    <a:pt x="2891504" y="3656347"/>
                    <a:pt x="2892452" y="3656347"/>
                  </a:cubicBezTo>
                  <a:cubicBezTo>
                    <a:pt x="2894169" y="3761333"/>
                    <a:pt x="2891440" y="3758271"/>
                    <a:pt x="2894579" y="3889969"/>
                  </a:cubicBezTo>
                  <a:cubicBezTo>
                    <a:pt x="2652255" y="3890020"/>
                    <a:pt x="2693134" y="3909544"/>
                    <a:pt x="2691955" y="3834549"/>
                  </a:cubicBezTo>
                  <a:cubicBezTo>
                    <a:pt x="2690596" y="3747049"/>
                    <a:pt x="2689584" y="3746613"/>
                    <a:pt x="2688226" y="3659626"/>
                  </a:cubicBezTo>
                  <a:close/>
                  <a:moveTo>
                    <a:pt x="2743047" y="4148201"/>
                  </a:moveTo>
                  <a:cubicBezTo>
                    <a:pt x="2929730" y="4148201"/>
                    <a:pt x="2898001" y="4132751"/>
                    <a:pt x="2898808" y="4184585"/>
                  </a:cubicBezTo>
                  <a:cubicBezTo>
                    <a:pt x="2902204" y="4402757"/>
                    <a:pt x="2908932" y="4380735"/>
                    <a:pt x="2896796" y="4380735"/>
                  </a:cubicBezTo>
                  <a:cubicBezTo>
                    <a:pt x="2668632" y="4380735"/>
                    <a:pt x="2699362" y="4390382"/>
                    <a:pt x="2698862" y="4359277"/>
                  </a:cubicBezTo>
                  <a:cubicBezTo>
                    <a:pt x="2694941" y="4108052"/>
                    <a:pt x="2682856" y="4148201"/>
                    <a:pt x="2743047" y="4148201"/>
                  </a:cubicBezTo>
                  <a:close/>
                  <a:moveTo>
                    <a:pt x="2902947" y="3656347"/>
                  </a:moveTo>
                  <a:cubicBezTo>
                    <a:pt x="2903857" y="3656347"/>
                    <a:pt x="3105751" y="3657205"/>
                    <a:pt x="3105789" y="3659831"/>
                  </a:cubicBezTo>
                  <a:cubicBezTo>
                    <a:pt x="3107840" y="3796333"/>
                    <a:pt x="3108468" y="3840877"/>
                    <a:pt x="3109339" y="3891596"/>
                  </a:cubicBezTo>
                  <a:cubicBezTo>
                    <a:pt x="2963881" y="3892659"/>
                    <a:pt x="2997993" y="3890136"/>
                    <a:pt x="2905100" y="3889969"/>
                  </a:cubicBezTo>
                  <a:cubicBezTo>
                    <a:pt x="2901858" y="3755888"/>
                    <a:pt x="2904677" y="3763972"/>
                    <a:pt x="2902947" y="3656347"/>
                  </a:cubicBezTo>
                  <a:close/>
                  <a:moveTo>
                    <a:pt x="3109544" y="3903523"/>
                  </a:moveTo>
                  <a:cubicBezTo>
                    <a:pt x="3112312" y="4060420"/>
                    <a:pt x="3108839" y="3865666"/>
                    <a:pt x="3113516" y="4135608"/>
                  </a:cubicBezTo>
                  <a:cubicBezTo>
                    <a:pt x="3072484" y="4135762"/>
                    <a:pt x="3022020" y="4135775"/>
                    <a:pt x="2973709" y="4135454"/>
                  </a:cubicBezTo>
                  <a:cubicBezTo>
                    <a:pt x="2885827" y="4134878"/>
                    <a:pt x="2913173" y="4178730"/>
                    <a:pt x="2905959" y="3921587"/>
                  </a:cubicBezTo>
                  <a:cubicBezTo>
                    <a:pt x="2905049" y="3890020"/>
                    <a:pt x="2876998" y="3905099"/>
                    <a:pt x="3109544" y="3903523"/>
                  </a:cubicBezTo>
                  <a:close/>
                  <a:moveTo>
                    <a:pt x="3112863" y="3484755"/>
                  </a:moveTo>
                  <a:cubicBezTo>
                    <a:pt x="3111543" y="3400330"/>
                    <a:pt x="3106930" y="3413244"/>
                    <a:pt x="3127485" y="3413026"/>
                  </a:cubicBezTo>
                  <a:cubicBezTo>
                    <a:pt x="3172963" y="3412539"/>
                    <a:pt x="3176231" y="3412629"/>
                    <a:pt x="3315231" y="3412552"/>
                  </a:cubicBezTo>
                  <a:cubicBezTo>
                    <a:pt x="3317935" y="3685146"/>
                    <a:pt x="3333799" y="3646290"/>
                    <a:pt x="3281285" y="3645585"/>
                  </a:cubicBezTo>
                  <a:cubicBezTo>
                    <a:pt x="3240163" y="3645034"/>
                    <a:pt x="3192762" y="3644816"/>
                    <a:pt x="3127395" y="3645431"/>
                  </a:cubicBezTo>
                  <a:cubicBezTo>
                    <a:pt x="3112210" y="3645585"/>
                    <a:pt x="3115721" y="3667428"/>
                    <a:pt x="3112863" y="3484755"/>
                  </a:cubicBezTo>
                  <a:close/>
                  <a:moveTo>
                    <a:pt x="3127472" y="3657358"/>
                  </a:moveTo>
                  <a:cubicBezTo>
                    <a:pt x="3336016" y="3655386"/>
                    <a:pt x="3319319" y="3658768"/>
                    <a:pt x="3319332" y="3659844"/>
                  </a:cubicBezTo>
                  <a:cubicBezTo>
                    <a:pt x="3323561" y="3930196"/>
                    <a:pt x="3338054" y="3891647"/>
                    <a:pt x="3281221" y="3891340"/>
                  </a:cubicBezTo>
                  <a:cubicBezTo>
                    <a:pt x="3238216" y="3891109"/>
                    <a:pt x="3180486" y="3891045"/>
                    <a:pt x="3127382" y="3891468"/>
                  </a:cubicBezTo>
                  <a:cubicBezTo>
                    <a:pt x="3117348" y="3891545"/>
                    <a:pt x="3119924" y="3900179"/>
                    <a:pt x="3118899" y="3834561"/>
                  </a:cubicBezTo>
                  <a:cubicBezTo>
                    <a:pt x="3115887" y="3633376"/>
                    <a:pt x="3111851" y="3657500"/>
                    <a:pt x="3127472" y="3657358"/>
                  </a:cubicBezTo>
                  <a:close/>
                  <a:moveTo>
                    <a:pt x="3511820" y="3154947"/>
                  </a:moveTo>
                  <a:cubicBezTo>
                    <a:pt x="3293036" y="3154947"/>
                    <a:pt x="3321446" y="3167707"/>
                    <a:pt x="3320934" y="3135013"/>
                  </a:cubicBezTo>
                  <a:cubicBezTo>
                    <a:pt x="3316987" y="2883033"/>
                    <a:pt x="3307466" y="2923785"/>
                    <a:pt x="3358083" y="2923785"/>
                  </a:cubicBezTo>
                  <a:cubicBezTo>
                    <a:pt x="3548470" y="2923785"/>
                    <a:pt x="3521521" y="2910115"/>
                    <a:pt x="3522302" y="2960373"/>
                  </a:cubicBezTo>
                  <a:cubicBezTo>
                    <a:pt x="3525814" y="3185105"/>
                    <a:pt x="3526467" y="3154947"/>
                    <a:pt x="3511820" y="3154947"/>
                  </a:cubicBezTo>
                  <a:close/>
                  <a:moveTo>
                    <a:pt x="3511820" y="2911422"/>
                  </a:moveTo>
                  <a:cubicBezTo>
                    <a:pt x="3283425" y="2911422"/>
                    <a:pt x="3318076" y="2924323"/>
                    <a:pt x="3317064" y="2872745"/>
                  </a:cubicBezTo>
                  <a:cubicBezTo>
                    <a:pt x="3312451" y="2640558"/>
                    <a:pt x="3303749" y="2677518"/>
                    <a:pt x="3358083" y="2677518"/>
                  </a:cubicBezTo>
                  <a:cubicBezTo>
                    <a:pt x="3541947" y="2677518"/>
                    <a:pt x="3517727" y="2668294"/>
                    <a:pt x="3517856" y="2698054"/>
                  </a:cubicBezTo>
                  <a:cubicBezTo>
                    <a:pt x="3518868" y="2936878"/>
                    <a:pt x="3528043" y="2911422"/>
                    <a:pt x="3511820" y="2911422"/>
                  </a:cubicBezTo>
                  <a:close/>
                  <a:moveTo>
                    <a:pt x="3511820" y="2665360"/>
                  </a:moveTo>
                  <a:cubicBezTo>
                    <a:pt x="3273084" y="2665360"/>
                    <a:pt x="3314193" y="2682463"/>
                    <a:pt x="3313066" y="2610516"/>
                  </a:cubicBezTo>
                  <a:cubicBezTo>
                    <a:pt x="3309170" y="2367388"/>
                    <a:pt x="3310490" y="2451108"/>
                    <a:pt x="3310221" y="2433031"/>
                  </a:cubicBezTo>
                  <a:cubicBezTo>
                    <a:pt x="3341322" y="2432916"/>
                    <a:pt x="3365567" y="2432955"/>
                    <a:pt x="3511820" y="2432980"/>
                  </a:cubicBezTo>
                  <a:cubicBezTo>
                    <a:pt x="3512717" y="2432980"/>
                    <a:pt x="3522520" y="2665360"/>
                    <a:pt x="3511820" y="2665360"/>
                  </a:cubicBezTo>
                  <a:close/>
                  <a:moveTo>
                    <a:pt x="3511820" y="2421092"/>
                  </a:moveTo>
                  <a:cubicBezTo>
                    <a:pt x="3369347" y="2421066"/>
                    <a:pt x="3341514" y="2421027"/>
                    <a:pt x="3310029" y="2421143"/>
                  </a:cubicBezTo>
                  <a:cubicBezTo>
                    <a:pt x="3308709" y="2344379"/>
                    <a:pt x="3306159" y="2297900"/>
                    <a:pt x="3305569" y="2189122"/>
                  </a:cubicBezTo>
                  <a:cubicBezTo>
                    <a:pt x="3306915" y="2189122"/>
                    <a:pt x="3507527" y="2188789"/>
                    <a:pt x="3509116" y="2188789"/>
                  </a:cubicBezTo>
                  <a:cubicBezTo>
                    <a:pt x="3510321" y="2246323"/>
                    <a:pt x="3512909" y="2421092"/>
                    <a:pt x="3511820" y="2421092"/>
                  </a:cubicBezTo>
                  <a:close/>
                  <a:moveTo>
                    <a:pt x="3305505" y="2177207"/>
                  </a:moveTo>
                  <a:cubicBezTo>
                    <a:pt x="3305505" y="2176054"/>
                    <a:pt x="3303403" y="1945596"/>
                    <a:pt x="3303391" y="1944623"/>
                  </a:cubicBezTo>
                  <a:cubicBezTo>
                    <a:pt x="3429832" y="1945583"/>
                    <a:pt x="3421541" y="1943149"/>
                    <a:pt x="3504452" y="1942996"/>
                  </a:cubicBezTo>
                  <a:cubicBezTo>
                    <a:pt x="3504465" y="1943905"/>
                    <a:pt x="3508783" y="2172365"/>
                    <a:pt x="3508809" y="2173710"/>
                  </a:cubicBezTo>
                  <a:cubicBezTo>
                    <a:pt x="3508898" y="2178501"/>
                    <a:pt x="3530183" y="2176926"/>
                    <a:pt x="3305505" y="2177207"/>
                  </a:cubicBezTo>
                  <a:close/>
                  <a:moveTo>
                    <a:pt x="3303237" y="1932721"/>
                  </a:moveTo>
                  <a:cubicBezTo>
                    <a:pt x="3301827" y="1831770"/>
                    <a:pt x="3300200" y="1832436"/>
                    <a:pt x="3298149" y="1698996"/>
                  </a:cubicBezTo>
                  <a:cubicBezTo>
                    <a:pt x="3332966" y="1698343"/>
                    <a:pt x="3379778" y="1698228"/>
                    <a:pt x="3434856" y="1699188"/>
                  </a:cubicBezTo>
                  <a:cubicBezTo>
                    <a:pt x="3521597" y="1700700"/>
                    <a:pt x="3499813" y="1655631"/>
                    <a:pt x="3503939" y="1911480"/>
                  </a:cubicBezTo>
                  <a:cubicBezTo>
                    <a:pt x="3504259" y="1932952"/>
                    <a:pt x="3538090" y="1934553"/>
                    <a:pt x="3303237" y="1932721"/>
                  </a:cubicBezTo>
                  <a:close/>
                  <a:moveTo>
                    <a:pt x="3297957" y="1687082"/>
                  </a:moveTo>
                  <a:cubicBezTo>
                    <a:pt x="3295599" y="1534003"/>
                    <a:pt x="3295317" y="1527495"/>
                    <a:pt x="3295433" y="1474380"/>
                  </a:cubicBezTo>
                  <a:cubicBezTo>
                    <a:pt x="3295484" y="1448963"/>
                    <a:pt x="3261781" y="1454318"/>
                    <a:pt x="3497673" y="1453959"/>
                  </a:cubicBezTo>
                  <a:cubicBezTo>
                    <a:pt x="3498877" y="1594420"/>
                    <a:pt x="3500095" y="1624167"/>
                    <a:pt x="3501338" y="1687940"/>
                  </a:cubicBezTo>
                  <a:cubicBezTo>
                    <a:pt x="3432895" y="1687825"/>
                    <a:pt x="3382636" y="1685480"/>
                    <a:pt x="3297957" y="1687082"/>
                  </a:cubicBezTo>
                  <a:close/>
                  <a:moveTo>
                    <a:pt x="3295433" y="1442532"/>
                  </a:moveTo>
                  <a:cubicBezTo>
                    <a:pt x="3294984" y="1326822"/>
                    <a:pt x="3291652" y="1306235"/>
                    <a:pt x="3290153" y="1209652"/>
                  </a:cubicBezTo>
                  <a:cubicBezTo>
                    <a:pt x="3517830" y="1209524"/>
                    <a:pt x="3495071" y="1208333"/>
                    <a:pt x="3495148" y="1212342"/>
                  </a:cubicBezTo>
                  <a:cubicBezTo>
                    <a:pt x="3495353" y="1226089"/>
                    <a:pt x="3494751" y="1164737"/>
                    <a:pt x="3497570" y="1442070"/>
                  </a:cubicBezTo>
                  <a:cubicBezTo>
                    <a:pt x="3431613" y="1442160"/>
                    <a:pt x="3379074" y="1443441"/>
                    <a:pt x="3295433" y="1442532"/>
                  </a:cubicBezTo>
                  <a:close/>
                  <a:moveTo>
                    <a:pt x="3289987" y="1197699"/>
                  </a:moveTo>
                  <a:cubicBezTo>
                    <a:pt x="3289166" y="1134797"/>
                    <a:pt x="3291012" y="1059494"/>
                    <a:pt x="3287436" y="964782"/>
                  </a:cubicBezTo>
                  <a:cubicBezTo>
                    <a:pt x="3382495" y="967459"/>
                    <a:pt x="3436816" y="963987"/>
                    <a:pt x="3490125" y="963641"/>
                  </a:cubicBezTo>
                  <a:cubicBezTo>
                    <a:pt x="3492573" y="1117272"/>
                    <a:pt x="3494046" y="1147647"/>
                    <a:pt x="3494917" y="1197635"/>
                  </a:cubicBezTo>
                  <a:lnTo>
                    <a:pt x="3289987" y="1197699"/>
                  </a:lnTo>
                  <a:close/>
                  <a:moveTo>
                    <a:pt x="3281247" y="1442365"/>
                  </a:moveTo>
                  <a:cubicBezTo>
                    <a:pt x="3041037" y="1439457"/>
                    <a:pt x="3080673" y="1464144"/>
                    <a:pt x="3079468" y="1386880"/>
                  </a:cubicBezTo>
                  <a:cubicBezTo>
                    <a:pt x="3078123" y="1301482"/>
                    <a:pt x="3078956" y="1298894"/>
                    <a:pt x="3077597" y="1212163"/>
                  </a:cubicBezTo>
                  <a:cubicBezTo>
                    <a:pt x="3077508" y="1206180"/>
                    <a:pt x="3057491" y="1209575"/>
                    <a:pt x="3279658" y="1209652"/>
                  </a:cubicBezTo>
                  <a:cubicBezTo>
                    <a:pt x="3280927" y="1298010"/>
                    <a:pt x="3288961" y="1442467"/>
                    <a:pt x="3281247" y="1442365"/>
                  </a:cubicBezTo>
                  <a:close/>
                  <a:moveTo>
                    <a:pt x="3074240" y="1698573"/>
                  </a:moveTo>
                  <a:cubicBezTo>
                    <a:pt x="3074868" y="1751765"/>
                    <a:pt x="3075714" y="1790262"/>
                    <a:pt x="3078046" y="1930851"/>
                  </a:cubicBezTo>
                  <a:cubicBezTo>
                    <a:pt x="3048598" y="1930684"/>
                    <a:pt x="2876203" y="1931120"/>
                    <a:pt x="2875255" y="1931120"/>
                  </a:cubicBezTo>
                  <a:cubicBezTo>
                    <a:pt x="2873333" y="1802407"/>
                    <a:pt x="2874614" y="1822482"/>
                    <a:pt x="2872448" y="1699803"/>
                  </a:cubicBezTo>
                  <a:cubicBezTo>
                    <a:pt x="2981680" y="1699944"/>
                    <a:pt x="2987652" y="1698099"/>
                    <a:pt x="3074240" y="1698573"/>
                  </a:cubicBezTo>
                  <a:close/>
                  <a:moveTo>
                    <a:pt x="3050558" y="1686621"/>
                  </a:moveTo>
                  <a:cubicBezTo>
                    <a:pt x="2840348" y="1686621"/>
                    <a:pt x="2872551" y="1700931"/>
                    <a:pt x="2871462" y="1649020"/>
                  </a:cubicBezTo>
                  <a:cubicBezTo>
                    <a:pt x="2866733" y="1422495"/>
                    <a:pt x="2859826" y="1455189"/>
                    <a:pt x="2896796" y="1455189"/>
                  </a:cubicBezTo>
                  <a:cubicBezTo>
                    <a:pt x="3097370" y="1455189"/>
                    <a:pt x="3070165" y="1448002"/>
                    <a:pt x="3070934" y="1474559"/>
                  </a:cubicBezTo>
                  <a:cubicBezTo>
                    <a:pt x="3078161" y="1720967"/>
                    <a:pt x="3077008" y="1686621"/>
                    <a:pt x="3050558" y="1686621"/>
                  </a:cubicBezTo>
                  <a:close/>
                  <a:moveTo>
                    <a:pt x="3050558" y="1443147"/>
                  </a:moveTo>
                  <a:cubicBezTo>
                    <a:pt x="2830929" y="1443147"/>
                    <a:pt x="2868681" y="1459301"/>
                    <a:pt x="2867540" y="1386855"/>
                  </a:cubicBezTo>
                  <a:cubicBezTo>
                    <a:pt x="2864221" y="1174652"/>
                    <a:pt x="2849498" y="1210152"/>
                    <a:pt x="2896796" y="1210152"/>
                  </a:cubicBezTo>
                  <a:cubicBezTo>
                    <a:pt x="3081659" y="1210152"/>
                    <a:pt x="3066987" y="1204976"/>
                    <a:pt x="3067102" y="1212381"/>
                  </a:cubicBezTo>
                  <a:cubicBezTo>
                    <a:pt x="3071305" y="1480004"/>
                    <a:pt x="3076277" y="1443147"/>
                    <a:pt x="3050558" y="1443147"/>
                  </a:cubicBezTo>
                  <a:close/>
                  <a:moveTo>
                    <a:pt x="3050558" y="1196751"/>
                  </a:moveTo>
                  <a:cubicBezTo>
                    <a:pt x="2973197" y="1196751"/>
                    <a:pt x="2973145" y="1198250"/>
                    <a:pt x="2896809" y="1198250"/>
                  </a:cubicBezTo>
                  <a:cubicBezTo>
                    <a:pt x="2850100" y="1198250"/>
                    <a:pt x="2864004" y="1233878"/>
                    <a:pt x="2859647" y="963757"/>
                  </a:cubicBezTo>
                  <a:cubicBezTo>
                    <a:pt x="2934266" y="962681"/>
                    <a:pt x="2983128" y="965256"/>
                    <a:pt x="3063706" y="965025"/>
                  </a:cubicBezTo>
                  <a:cubicBezTo>
                    <a:pt x="3069652" y="1234480"/>
                    <a:pt x="3071062" y="1196751"/>
                    <a:pt x="3050558" y="1196751"/>
                  </a:cubicBezTo>
                  <a:close/>
                  <a:moveTo>
                    <a:pt x="2860954" y="1649302"/>
                  </a:moveTo>
                  <a:cubicBezTo>
                    <a:pt x="2861966" y="1698048"/>
                    <a:pt x="2899141" y="1688798"/>
                    <a:pt x="2666223" y="1687236"/>
                  </a:cubicBezTo>
                  <a:cubicBezTo>
                    <a:pt x="2654869" y="1687159"/>
                    <a:pt x="2659098" y="1713498"/>
                    <a:pt x="2654370" y="1474226"/>
                  </a:cubicBezTo>
                  <a:cubicBezTo>
                    <a:pt x="2653844" y="1448028"/>
                    <a:pt x="2625050" y="1454600"/>
                    <a:pt x="2819934" y="1455112"/>
                  </a:cubicBezTo>
                  <a:cubicBezTo>
                    <a:pt x="2869399" y="1455253"/>
                    <a:pt x="2856161" y="1419882"/>
                    <a:pt x="2860954" y="1649302"/>
                  </a:cubicBezTo>
                  <a:close/>
                  <a:moveTo>
                    <a:pt x="2819921" y="1443198"/>
                  </a:moveTo>
                  <a:cubicBezTo>
                    <a:pt x="2619257" y="1442660"/>
                    <a:pt x="2653908" y="1457866"/>
                    <a:pt x="2652806" y="1386880"/>
                  </a:cubicBezTo>
                  <a:cubicBezTo>
                    <a:pt x="2649615" y="1183620"/>
                    <a:pt x="2642004" y="1210664"/>
                    <a:pt x="2666236" y="1210408"/>
                  </a:cubicBezTo>
                  <a:cubicBezTo>
                    <a:pt x="2870142" y="1208205"/>
                    <a:pt x="2853124" y="1210549"/>
                    <a:pt x="2853150" y="1212368"/>
                  </a:cubicBezTo>
                  <a:cubicBezTo>
                    <a:pt x="2857340" y="1481055"/>
                    <a:pt x="2872820" y="1443339"/>
                    <a:pt x="2819921" y="1443198"/>
                  </a:cubicBezTo>
                  <a:close/>
                  <a:moveTo>
                    <a:pt x="2819921" y="1198173"/>
                  </a:moveTo>
                  <a:cubicBezTo>
                    <a:pt x="2771380" y="1198045"/>
                    <a:pt x="2714675" y="1197981"/>
                    <a:pt x="2666146" y="1198507"/>
                  </a:cubicBezTo>
                  <a:cubicBezTo>
                    <a:pt x="2643285" y="1198750"/>
                    <a:pt x="2648872" y="1234992"/>
                    <a:pt x="2645656" y="965204"/>
                  </a:cubicBezTo>
                  <a:cubicBezTo>
                    <a:pt x="2810528" y="966755"/>
                    <a:pt x="2783643" y="965243"/>
                    <a:pt x="2849139" y="963936"/>
                  </a:cubicBezTo>
                  <a:cubicBezTo>
                    <a:pt x="2853496" y="1233686"/>
                    <a:pt x="2866118" y="1198225"/>
                    <a:pt x="2819921" y="1198173"/>
                  </a:cubicBezTo>
                  <a:close/>
                  <a:moveTo>
                    <a:pt x="2647052" y="1649302"/>
                  </a:moveTo>
                  <a:cubicBezTo>
                    <a:pt x="2648142" y="1699163"/>
                    <a:pt x="2684497" y="1687082"/>
                    <a:pt x="2444684" y="1687159"/>
                  </a:cubicBezTo>
                  <a:cubicBezTo>
                    <a:pt x="2442250" y="1530223"/>
                    <a:pt x="2442365" y="1526213"/>
                    <a:pt x="2440519" y="1474124"/>
                  </a:cubicBezTo>
                  <a:cubicBezTo>
                    <a:pt x="2439507" y="1445619"/>
                    <a:pt x="2417120" y="1453818"/>
                    <a:pt x="2589348" y="1453933"/>
                  </a:cubicBezTo>
                  <a:cubicBezTo>
                    <a:pt x="2658432" y="1453933"/>
                    <a:pt x="2641914" y="1414770"/>
                    <a:pt x="2647052" y="1649302"/>
                  </a:cubicBezTo>
                  <a:close/>
                  <a:moveTo>
                    <a:pt x="2439469" y="1441929"/>
                  </a:moveTo>
                  <a:cubicBezTo>
                    <a:pt x="2436175" y="1327283"/>
                    <a:pt x="2439161" y="1306811"/>
                    <a:pt x="2437675" y="1212138"/>
                  </a:cubicBezTo>
                  <a:cubicBezTo>
                    <a:pt x="2437623" y="1208435"/>
                    <a:pt x="2436996" y="1212138"/>
                    <a:pt x="2639095" y="1210664"/>
                  </a:cubicBezTo>
                  <a:cubicBezTo>
                    <a:pt x="2639120" y="1211958"/>
                    <a:pt x="2639146" y="1220452"/>
                    <a:pt x="2643247" y="1442288"/>
                  </a:cubicBezTo>
                  <a:cubicBezTo>
                    <a:pt x="2613888" y="1441968"/>
                    <a:pt x="2601996" y="1442045"/>
                    <a:pt x="2439469" y="1441929"/>
                  </a:cubicBezTo>
                  <a:close/>
                  <a:moveTo>
                    <a:pt x="2435740" y="2177874"/>
                  </a:moveTo>
                  <a:cubicBezTo>
                    <a:pt x="2214893" y="2177874"/>
                    <a:pt x="2238241" y="2178834"/>
                    <a:pt x="2238292" y="2173607"/>
                  </a:cubicBezTo>
                  <a:cubicBezTo>
                    <a:pt x="2238754" y="2119634"/>
                    <a:pt x="2238331" y="2110334"/>
                    <a:pt x="2235729" y="1944968"/>
                  </a:cubicBezTo>
                  <a:cubicBezTo>
                    <a:pt x="2356609" y="1944994"/>
                    <a:pt x="2373768" y="1944482"/>
                    <a:pt x="2437482" y="1944482"/>
                  </a:cubicBezTo>
                  <a:cubicBezTo>
                    <a:pt x="2442109" y="2205878"/>
                    <a:pt x="2445338" y="2177874"/>
                    <a:pt x="2435740" y="2177874"/>
                  </a:cubicBezTo>
                  <a:close/>
                  <a:moveTo>
                    <a:pt x="2435740" y="1932593"/>
                  </a:moveTo>
                  <a:cubicBezTo>
                    <a:pt x="2200630" y="1932593"/>
                    <a:pt x="2235678" y="1942317"/>
                    <a:pt x="2235191" y="1911211"/>
                  </a:cubicBezTo>
                  <a:cubicBezTo>
                    <a:pt x="2231244" y="1659410"/>
                    <a:pt x="2215393" y="1698791"/>
                    <a:pt x="2282016" y="1698791"/>
                  </a:cubicBezTo>
                  <a:cubicBezTo>
                    <a:pt x="2353995" y="1698791"/>
                    <a:pt x="2360697" y="1699047"/>
                    <a:pt x="2434381" y="1699047"/>
                  </a:cubicBezTo>
                  <a:cubicBezTo>
                    <a:pt x="2438315" y="1952181"/>
                    <a:pt x="2437303" y="1932593"/>
                    <a:pt x="2435740" y="1932593"/>
                  </a:cubicBezTo>
                  <a:close/>
                  <a:moveTo>
                    <a:pt x="2230924" y="1686710"/>
                  </a:moveTo>
                  <a:cubicBezTo>
                    <a:pt x="2228733" y="1543111"/>
                    <a:pt x="2228669" y="1528122"/>
                    <a:pt x="2227028" y="1474175"/>
                  </a:cubicBezTo>
                  <a:cubicBezTo>
                    <a:pt x="2226144" y="1444825"/>
                    <a:pt x="2194748" y="1453754"/>
                    <a:pt x="2429320" y="1453831"/>
                  </a:cubicBezTo>
                  <a:cubicBezTo>
                    <a:pt x="2432075" y="1540857"/>
                    <a:pt x="2431050" y="1483962"/>
                    <a:pt x="2434202" y="1687171"/>
                  </a:cubicBezTo>
                  <a:cubicBezTo>
                    <a:pt x="2418286" y="1687159"/>
                    <a:pt x="2247224" y="1686851"/>
                    <a:pt x="2230924" y="1686710"/>
                  </a:cubicBezTo>
                  <a:close/>
                  <a:moveTo>
                    <a:pt x="2223876" y="1197546"/>
                  </a:moveTo>
                  <a:cubicBezTo>
                    <a:pt x="2221223" y="1029593"/>
                    <a:pt x="2220954" y="1007199"/>
                    <a:pt x="2219955" y="964756"/>
                  </a:cubicBezTo>
                  <a:cubicBezTo>
                    <a:pt x="2297239" y="966178"/>
                    <a:pt x="2363670" y="964320"/>
                    <a:pt x="2422733" y="964205"/>
                  </a:cubicBezTo>
                  <a:cubicBezTo>
                    <a:pt x="2423656" y="1003215"/>
                    <a:pt x="2426949" y="1197597"/>
                    <a:pt x="2426975" y="1198763"/>
                  </a:cubicBezTo>
                  <a:cubicBezTo>
                    <a:pt x="2341898" y="1198622"/>
                    <a:pt x="2341130" y="1196508"/>
                    <a:pt x="2223876" y="1197546"/>
                  </a:cubicBezTo>
                  <a:close/>
                  <a:moveTo>
                    <a:pt x="2220429" y="1686608"/>
                  </a:moveTo>
                  <a:cubicBezTo>
                    <a:pt x="2092116" y="1685237"/>
                    <a:pt x="2071690" y="1686416"/>
                    <a:pt x="2016395" y="1686774"/>
                  </a:cubicBezTo>
                  <a:cubicBezTo>
                    <a:pt x="2012204" y="1412233"/>
                    <a:pt x="2003708" y="1454318"/>
                    <a:pt x="2051481" y="1453741"/>
                  </a:cubicBezTo>
                  <a:cubicBezTo>
                    <a:pt x="2242265" y="1451448"/>
                    <a:pt x="2215726" y="1448091"/>
                    <a:pt x="2216520" y="1474559"/>
                  </a:cubicBezTo>
                  <a:cubicBezTo>
                    <a:pt x="2218314" y="1534054"/>
                    <a:pt x="2218340" y="1549824"/>
                    <a:pt x="2220429" y="1686608"/>
                  </a:cubicBezTo>
                  <a:close/>
                  <a:moveTo>
                    <a:pt x="2205090" y="1197738"/>
                  </a:moveTo>
                  <a:cubicBezTo>
                    <a:pt x="2150512" y="1198327"/>
                    <a:pt x="2107583" y="1198340"/>
                    <a:pt x="2051468" y="1197738"/>
                  </a:cubicBezTo>
                  <a:cubicBezTo>
                    <a:pt x="1996404" y="1197072"/>
                    <a:pt x="2007873" y="1241360"/>
                    <a:pt x="2004695" y="963974"/>
                  </a:cubicBezTo>
                  <a:cubicBezTo>
                    <a:pt x="2107404" y="963834"/>
                    <a:pt x="2138133" y="963052"/>
                    <a:pt x="2209434" y="964551"/>
                  </a:cubicBezTo>
                  <a:cubicBezTo>
                    <a:pt x="2215521" y="1223527"/>
                    <a:pt x="2215662" y="1197623"/>
                    <a:pt x="2205090" y="1197738"/>
                  </a:cubicBezTo>
                  <a:close/>
                  <a:moveTo>
                    <a:pt x="2005899" y="1686838"/>
                  </a:moveTo>
                  <a:cubicBezTo>
                    <a:pt x="1766946" y="1687940"/>
                    <a:pt x="1803134" y="1697369"/>
                    <a:pt x="1802532" y="1649097"/>
                  </a:cubicBezTo>
                  <a:cubicBezTo>
                    <a:pt x="1799687" y="1421214"/>
                    <a:pt x="1790179" y="1453049"/>
                    <a:pt x="1820793" y="1453049"/>
                  </a:cubicBezTo>
                  <a:cubicBezTo>
                    <a:pt x="2032234" y="1453049"/>
                    <a:pt x="2003260" y="1449898"/>
                    <a:pt x="2003260" y="1474098"/>
                  </a:cubicBezTo>
                  <a:cubicBezTo>
                    <a:pt x="2003311" y="1527751"/>
                    <a:pt x="2003401" y="1523549"/>
                    <a:pt x="2005899" y="1686838"/>
                  </a:cubicBezTo>
                  <a:close/>
                  <a:moveTo>
                    <a:pt x="1974542" y="1442288"/>
                  </a:moveTo>
                  <a:cubicBezTo>
                    <a:pt x="1897770" y="1442288"/>
                    <a:pt x="1897732" y="1441148"/>
                    <a:pt x="1820793" y="1441148"/>
                  </a:cubicBezTo>
                  <a:cubicBezTo>
                    <a:pt x="1793088" y="1441148"/>
                    <a:pt x="1798623" y="1452204"/>
                    <a:pt x="1797598" y="1386906"/>
                  </a:cubicBezTo>
                  <a:cubicBezTo>
                    <a:pt x="1794254" y="1173679"/>
                    <a:pt x="1786898" y="1208384"/>
                    <a:pt x="1820793" y="1208384"/>
                  </a:cubicBezTo>
                  <a:cubicBezTo>
                    <a:pt x="2018932" y="1208384"/>
                    <a:pt x="1998224" y="1208486"/>
                    <a:pt x="1998288" y="1212394"/>
                  </a:cubicBezTo>
                  <a:cubicBezTo>
                    <a:pt x="2002427" y="1476763"/>
                    <a:pt x="2016523" y="1442288"/>
                    <a:pt x="1974542" y="1442288"/>
                  </a:cubicBezTo>
                  <a:close/>
                  <a:moveTo>
                    <a:pt x="1820793" y="1196495"/>
                  </a:moveTo>
                  <a:cubicBezTo>
                    <a:pt x="1783848" y="1196495"/>
                    <a:pt x="1798277" y="1232315"/>
                    <a:pt x="1791601" y="964077"/>
                  </a:cubicBezTo>
                  <a:cubicBezTo>
                    <a:pt x="1812335" y="963987"/>
                    <a:pt x="1825342" y="964013"/>
                    <a:pt x="1974555" y="963987"/>
                  </a:cubicBezTo>
                  <a:cubicBezTo>
                    <a:pt x="2000710" y="963987"/>
                    <a:pt x="1993687" y="926963"/>
                    <a:pt x="1998057" y="1197328"/>
                  </a:cubicBezTo>
                  <a:cubicBezTo>
                    <a:pt x="1870385" y="1196956"/>
                    <a:pt x="1886288" y="1196495"/>
                    <a:pt x="1820793" y="1196495"/>
                  </a:cubicBezTo>
                  <a:close/>
                  <a:moveTo>
                    <a:pt x="1792037" y="1649251"/>
                  </a:moveTo>
                  <a:cubicBezTo>
                    <a:pt x="1792626" y="1696613"/>
                    <a:pt x="1831377" y="1688453"/>
                    <a:pt x="1590258" y="1687159"/>
                  </a:cubicBezTo>
                  <a:cubicBezTo>
                    <a:pt x="1588515" y="1687146"/>
                    <a:pt x="1590258" y="1607961"/>
                    <a:pt x="1586221" y="1473867"/>
                  </a:cubicBezTo>
                  <a:cubicBezTo>
                    <a:pt x="1585286" y="1442224"/>
                    <a:pt x="1561425" y="1459404"/>
                    <a:pt x="1744084" y="1454164"/>
                  </a:cubicBezTo>
                  <a:cubicBezTo>
                    <a:pt x="1798572" y="1452588"/>
                    <a:pt x="1789115" y="1415961"/>
                    <a:pt x="1792037" y="1649251"/>
                  </a:cubicBezTo>
                  <a:close/>
                  <a:moveTo>
                    <a:pt x="1743802" y="1442237"/>
                  </a:moveTo>
                  <a:cubicBezTo>
                    <a:pt x="1704859" y="1443364"/>
                    <a:pt x="1661212" y="1443941"/>
                    <a:pt x="1590322" y="1442596"/>
                  </a:cubicBezTo>
                  <a:cubicBezTo>
                    <a:pt x="1583876" y="1442480"/>
                    <a:pt x="1585260" y="1450244"/>
                    <a:pt x="1584235" y="1386893"/>
                  </a:cubicBezTo>
                  <a:cubicBezTo>
                    <a:pt x="1581031" y="1182595"/>
                    <a:pt x="1579058" y="1210088"/>
                    <a:pt x="1590348" y="1209819"/>
                  </a:cubicBezTo>
                  <a:cubicBezTo>
                    <a:pt x="1809029" y="1204797"/>
                    <a:pt x="1785668" y="1210037"/>
                    <a:pt x="1785694" y="1212355"/>
                  </a:cubicBezTo>
                  <a:cubicBezTo>
                    <a:pt x="1787052" y="1298689"/>
                    <a:pt x="1785745" y="1299791"/>
                    <a:pt x="1787103" y="1387098"/>
                  </a:cubicBezTo>
                  <a:cubicBezTo>
                    <a:pt x="1788141" y="1452716"/>
                    <a:pt x="1799431" y="1440648"/>
                    <a:pt x="1743802" y="1442237"/>
                  </a:cubicBezTo>
                  <a:close/>
                  <a:moveTo>
                    <a:pt x="1743892" y="1196777"/>
                  </a:moveTo>
                  <a:cubicBezTo>
                    <a:pt x="1652639" y="1197392"/>
                    <a:pt x="1647783" y="1196598"/>
                    <a:pt x="1590117" y="1197917"/>
                  </a:cubicBezTo>
                  <a:cubicBezTo>
                    <a:pt x="1579186" y="1198173"/>
                    <a:pt x="1581211" y="1226627"/>
                    <a:pt x="1578994" y="965486"/>
                  </a:cubicBezTo>
                  <a:cubicBezTo>
                    <a:pt x="1642721" y="964922"/>
                    <a:pt x="1530850" y="965755"/>
                    <a:pt x="1781093" y="964128"/>
                  </a:cubicBezTo>
                  <a:cubicBezTo>
                    <a:pt x="1787885" y="1240206"/>
                    <a:pt x="1796958" y="1196354"/>
                    <a:pt x="1743892" y="1196777"/>
                  </a:cubicBezTo>
                  <a:close/>
                  <a:moveTo>
                    <a:pt x="1579173" y="1687095"/>
                  </a:moveTo>
                  <a:cubicBezTo>
                    <a:pt x="1343346" y="1685711"/>
                    <a:pt x="1376985" y="1704479"/>
                    <a:pt x="1375831" y="1649046"/>
                  </a:cubicBezTo>
                  <a:cubicBezTo>
                    <a:pt x="1374294" y="1575485"/>
                    <a:pt x="1373576" y="1521051"/>
                    <a:pt x="1373179" y="1474303"/>
                  </a:cubicBezTo>
                  <a:cubicBezTo>
                    <a:pt x="1372986" y="1451128"/>
                    <a:pt x="1340617" y="1450231"/>
                    <a:pt x="1575124" y="1454254"/>
                  </a:cubicBezTo>
                  <a:cubicBezTo>
                    <a:pt x="1578699" y="1582454"/>
                    <a:pt x="1578148" y="1602055"/>
                    <a:pt x="1579173" y="1687095"/>
                  </a:cubicBezTo>
                  <a:close/>
                  <a:moveTo>
                    <a:pt x="1372897" y="1442903"/>
                  </a:moveTo>
                  <a:cubicBezTo>
                    <a:pt x="1371615" y="1324657"/>
                    <a:pt x="1370078" y="1308400"/>
                    <a:pt x="1368514" y="1209486"/>
                  </a:cubicBezTo>
                  <a:cubicBezTo>
                    <a:pt x="1369680" y="1209486"/>
                    <a:pt x="1571562" y="1210587"/>
                    <a:pt x="1571600" y="1212394"/>
                  </a:cubicBezTo>
                  <a:cubicBezTo>
                    <a:pt x="1572766" y="1286416"/>
                    <a:pt x="1573022" y="1370021"/>
                    <a:pt x="1574829" y="1442327"/>
                  </a:cubicBezTo>
                  <a:cubicBezTo>
                    <a:pt x="1495545" y="1441033"/>
                    <a:pt x="1429960" y="1442801"/>
                    <a:pt x="1372897" y="1442903"/>
                  </a:cubicBezTo>
                  <a:close/>
                  <a:moveTo>
                    <a:pt x="1368335" y="1197584"/>
                  </a:moveTo>
                  <a:cubicBezTo>
                    <a:pt x="1365721" y="1032155"/>
                    <a:pt x="1365246" y="1010171"/>
                    <a:pt x="1365003" y="964730"/>
                  </a:cubicBezTo>
                  <a:cubicBezTo>
                    <a:pt x="1446594" y="964782"/>
                    <a:pt x="1459383" y="966357"/>
                    <a:pt x="1568486" y="965563"/>
                  </a:cubicBezTo>
                  <a:cubicBezTo>
                    <a:pt x="1568499" y="966537"/>
                    <a:pt x="1571356" y="1197289"/>
                    <a:pt x="1571369" y="1198314"/>
                  </a:cubicBezTo>
                  <a:cubicBezTo>
                    <a:pt x="1495353" y="1199749"/>
                    <a:pt x="1430883" y="1197661"/>
                    <a:pt x="1368335" y="1197584"/>
                  </a:cubicBezTo>
                  <a:close/>
                  <a:moveTo>
                    <a:pt x="1365349" y="1649328"/>
                  </a:moveTo>
                  <a:cubicBezTo>
                    <a:pt x="1366477" y="1703070"/>
                    <a:pt x="1398308" y="1687492"/>
                    <a:pt x="1206012" y="1687492"/>
                  </a:cubicBezTo>
                  <a:cubicBezTo>
                    <a:pt x="1153754" y="1687492"/>
                    <a:pt x="1161930" y="1728948"/>
                    <a:pt x="1159803" y="1473727"/>
                  </a:cubicBezTo>
                  <a:cubicBezTo>
                    <a:pt x="1159585" y="1447630"/>
                    <a:pt x="1127818" y="1454792"/>
                    <a:pt x="1362530" y="1454792"/>
                  </a:cubicBezTo>
                  <a:cubicBezTo>
                    <a:pt x="1363030" y="1506946"/>
                    <a:pt x="1363299" y="1550887"/>
                    <a:pt x="1365349" y="1649328"/>
                  </a:cubicBezTo>
                  <a:close/>
                  <a:moveTo>
                    <a:pt x="1359672" y="1442916"/>
                  </a:moveTo>
                  <a:cubicBezTo>
                    <a:pt x="1226593" y="1442954"/>
                    <a:pt x="1195145" y="1443006"/>
                    <a:pt x="1159521" y="1442903"/>
                  </a:cubicBezTo>
                  <a:cubicBezTo>
                    <a:pt x="1159508" y="1442224"/>
                    <a:pt x="1156766" y="1231508"/>
                    <a:pt x="1156407" y="1208832"/>
                  </a:cubicBezTo>
                  <a:cubicBezTo>
                    <a:pt x="1157317" y="1208819"/>
                    <a:pt x="1358006" y="1207321"/>
                    <a:pt x="1358083" y="1212381"/>
                  </a:cubicBezTo>
                  <a:cubicBezTo>
                    <a:pt x="1361902" y="1459365"/>
                    <a:pt x="1364849" y="1442916"/>
                    <a:pt x="1359672" y="1442916"/>
                  </a:cubicBezTo>
                  <a:close/>
                  <a:moveTo>
                    <a:pt x="1156202" y="1196918"/>
                  </a:moveTo>
                  <a:cubicBezTo>
                    <a:pt x="1155536" y="1155871"/>
                    <a:pt x="1157996" y="1303275"/>
                    <a:pt x="1152178" y="965268"/>
                  </a:cubicBezTo>
                  <a:cubicBezTo>
                    <a:pt x="1225362" y="966268"/>
                    <a:pt x="1291460" y="964769"/>
                    <a:pt x="1354495" y="964730"/>
                  </a:cubicBezTo>
                  <a:cubicBezTo>
                    <a:pt x="1354751" y="1010210"/>
                    <a:pt x="1355392" y="1042532"/>
                    <a:pt x="1357840" y="1197571"/>
                  </a:cubicBezTo>
                  <a:cubicBezTo>
                    <a:pt x="1281016" y="1197559"/>
                    <a:pt x="1238459" y="1196085"/>
                    <a:pt x="1156202" y="1196918"/>
                  </a:cubicBezTo>
                  <a:close/>
                  <a:moveTo>
                    <a:pt x="1152832" y="1687556"/>
                  </a:moveTo>
                  <a:cubicBezTo>
                    <a:pt x="979681" y="1687966"/>
                    <a:pt x="1029901" y="1687671"/>
                    <a:pt x="948836" y="1687069"/>
                  </a:cubicBezTo>
                  <a:cubicBezTo>
                    <a:pt x="948272" y="1625358"/>
                    <a:pt x="949144" y="1613956"/>
                    <a:pt x="945607" y="1454805"/>
                  </a:cubicBezTo>
                  <a:cubicBezTo>
                    <a:pt x="1006079" y="1454625"/>
                    <a:pt x="1011128" y="1454241"/>
                    <a:pt x="1149128" y="1454766"/>
                  </a:cubicBezTo>
                  <a:cubicBezTo>
                    <a:pt x="1150448" y="1597712"/>
                    <a:pt x="1151640" y="1626037"/>
                    <a:pt x="1152832" y="1687556"/>
                  </a:cubicBezTo>
                  <a:close/>
                  <a:moveTo>
                    <a:pt x="1129176" y="1442788"/>
                  </a:moveTo>
                  <a:cubicBezTo>
                    <a:pt x="908060" y="1441584"/>
                    <a:pt x="945479" y="1459801"/>
                    <a:pt x="944338" y="1386880"/>
                  </a:cubicBezTo>
                  <a:cubicBezTo>
                    <a:pt x="942967" y="1299675"/>
                    <a:pt x="943979" y="1299547"/>
                    <a:pt x="942608" y="1212163"/>
                  </a:cubicBezTo>
                  <a:cubicBezTo>
                    <a:pt x="942531" y="1207231"/>
                    <a:pt x="930627" y="1211740"/>
                    <a:pt x="1145912" y="1208948"/>
                  </a:cubicBezTo>
                  <a:cubicBezTo>
                    <a:pt x="1150038" y="1475559"/>
                    <a:pt x="1156228" y="1442890"/>
                    <a:pt x="1129176" y="1442788"/>
                  </a:cubicBezTo>
                  <a:close/>
                  <a:moveTo>
                    <a:pt x="942378" y="1197968"/>
                  </a:moveTo>
                  <a:cubicBezTo>
                    <a:pt x="938008" y="927450"/>
                    <a:pt x="923976" y="964449"/>
                    <a:pt x="975516" y="964295"/>
                  </a:cubicBezTo>
                  <a:cubicBezTo>
                    <a:pt x="1040614" y="964115"/>
                    <a:pt x="1078738" y="964013"/>
                    <a:pt x="1129061" y="964884"/>
                  </a:cubicBezTo>
                  <a:cubicBezTo>
                    <a:pt x="1146681" y="965217"/>
                    <a:pt x="1141504" y="936879"/>
                    <a:pt x="1145720" y="1197046"/>
                  </a:cubicBezTo>
                  <a:cubicBezTo>
                    <a:pt x="1070690" y="1198045"/>
                    <a:pt x="1110300" y="1197853"/>
                    <a:pt x="942378" y="1197968"/>
                  </a:cubicBezTo>
                  <a:close/>
                  <a:moveTo>
                    <a:pt x="938341" y="1686992"/>
                  </a:moveTo>
                  <a:cubicBezTo>
                    <a:pt x="885955" y="1686723"/>
                    <a:pt x="820088" y="1687095"/>
                    <a:pt x="735370" y="1687133"/>
                  </a:cubicBezTo>
                  <a:cubicBezTo>
                    <a:pt x="733781" y="1614917"/>
                    <a:pt x="732654" y="1614302"/>
                    <a:pt x="731462" y="1454138"/>
                  </a:cubicBezTo>
                  <a:cubicBezTo>
                    <a:pt x="813975" y="1453933"/>
                    <a:pt x="821920" y="1455048"/>
                    <a:pt x="935086" y="1454817"/>
                  </a:cubicBezTo>
                  <a:cubicBezTo>
                    <a:pt x="938828" y="1627318"/>
                    <a:pt x="937726" y="1619158"/>
                    <a:pt x="938341" y="1686992"/>
                  </a:cubicBezTo>
                  <a:close/>
                  <a:moveTo>
                    <a:pt x="898654" y="1442967"/>
                  </a:moveTo>
                  <a:cubicBezTo>
                    <a:pt x="821728" y="1442967"/>
                    <a:pt x="821984" y="1442250"/>
                    <a:pt x="744969" y="1442250"/>
                  </a:cubicBezTo>
                  <a:cubicBezTo>
                    <a:pt x="727208" y="1442250"/>
                    <a:pt x="731680" y="1453114"/>
                    <a:pt x="730642" y="1386893"/>
                  </a:cubicBezTo>
                  <a:cubicBezTo>
                    <a:pt x="727451" y="1183287"/>
                    <a:pt x="721544" y="1210395"/>
                    <a:pt x="744969" y="1210395"/>
                  </a:cubicBezTo>
                  <a:cubicBezTo>
                    <a:pt x="948682" y="1210395"/>
                    <a:pt x="932036" y="1207846"/>
                    <a:pt x="932113" y="1212381"/>
                  </a:cubicBezTo>
                  <a:cubicBezTo>
                    <a:pt x="936329" y="1480875"/>
                    <a:pt x="946171" y="1442967"/>
                    <a:pt x="898654" y="1442967"/>
                  </a:cubicBezTo>
                  <a:close/>
                  <a:moveTo>
                    <a:pt x="898654" y="1197994"/>
                  </a:moveTo>
                  <a:cubicBezTo>
                    <a:pt x="819421" y="1197994"/>
                    <a:pt x="819639" y="1198481"/>
                    <a:pt x="744969" y="1198481"/>
                  </a:cubicBezTo>
                  <a:cubicBezTo>
                    <a:pt x="715610" y="1198481"/>
                    <a:pt x="733564" y="1226793"/>
                    <a:pt x="724542" y="963654"/>
                  </a:cubicBezTo>
                  <a:cubicBezTo>
                    <a:pt x="777902" y="963347"/>
                    <a:pt x="821497" y="964449"/>
                    <a:pt x="927807" y="964384"/>
                  </a:cubicBezTo>
                  <a:cubicBezTo>
                    <a:pt x="932421" y="1235723"/>
                    <a:pt x="943210" y="1197968"/>
                    <a:pt x="898654" y="1197994"/>
                  </a:cubicBezTo>
                  <a:close/>
                  <a:moveTo>
                    <a:pt x="724863" y="1687159"/>
                  </a:moveTo>
                  <a:cubicBezTo>
                    <a:pt x="488062" y="1687761"/>
                    <a:pt x="522558" y="1701430"/>
                    <a:pt x="521572" y="1649046"/>
                  </a:cubicBezTo>
                  <a:cubicBezTo>
                    <a:pt x="520418" y="1587348"/>
                    <a:pt x="519521" y="1532055"/>
                    <a:pt x="518970" y="1474303"/>
                  </a:cubicBezTo>
                  <a:cubicBezTo>
                    <a:pt x="518727" y="1447489"/>
                    <a:pt x="486242" y="1455163"/>
                    <a:pt x="720967" y="1454177"/>
                  </a:cubicBezTo>
                  <a:cubicBezTo>
                    <a:pt x="722133" y="1612752"/>
                    <a:pt x="723414" y="1623026"/>
                    <a:pt x="724863" y="1687159"/>
                  </a:cubicBezTo>
                  <a:close/>
                  <a:moveTo>
                    <a:pt x="668094" y="1442839"/>
                  </a:moveTo>
                  <a:cubicBezTo>
                    <a:pt x="607993" y="1443736"/>
                    <a:pt x="562412" y="1443569"/>
                    <a:pt x="518637" y="1442801"/>
                  </a:cubicBezTo>
                  <a:cubicBezTo>
                    <a:pt x="518624" y="1441801"/>
                    <a:pt x="515574" y="1220285"/>
                    <a:pt x="515382" y="1209332"/>
                  </a:cubicBezTo>
                  <a:cubicBezTo>
                    <a:pt x="739522" y="1207526"/>
                    <a:pt x="717814" y="1211459"/>
                    <a:pt x="717827" y="1212368"/>
                  </a:cubicBezTo>
                  <a:cubicBezTo>
                    <a:pt x="722107" y="1484846"/>
                    <a:pt x="736562" y="1441724"/>
                    <a:pt x="668094" y="1442839"/>
                  </a:cubicBezTo>
                  <a:close/>
                  <a:moveTo>
                    <a:pt x="515190" y="1197418"/>
                  </a:moveTo>
                  <a:cubicBezTo>
                    <a:pt x="510859" y="952675"/>
                    <a:pt x="507283" y="965845"/>
                    <a:pt x="514498" y="965819"/>
                  </a:cubicBezTo>
                  <a:cubicBezTo>
                    <a:pt x="610889" y="965563"/>
                    <a:pt x="619193" y="966063"/>
                    <a:pt x="668299" y="964653"/>
                  </a:cubicBezTo>
                  <a:cubicBezTo>
                    <a:pt x="726951" y="963039"/>
                    <a:pt x="713586" y="922941"/>
                    <a:pt x="717622" y="1198417"/>
                  </a:cubicBezTo>
                  <a:cubicBezTo>
                    <a:pt x="659893" y="1198109"/>
                    <a:pt x="636365" y="1196431"/>
                    <a:pt x="515190" y="1197418"/>
                  </a:cubicBezTo>
                  <a:close/>
                  <a:moveTo>
                    <a:pt x="360928" y="1944392"/>
                  </a:moveTo>
                  <a:cubicBezTo>
                    <a:pt x="412391" y="1943418"/>
                    <a:pt x="461292" y="1943367"/>
                    <a:pt x="514408" y="1944443"/>
                  </a:cubicBezTo>
                  <a:cubicBezTo>
                    <a:pt x="515651" y="1944469"/>
                    <a:pt x="519995" y="2177528"/>
                    <a:pt x="514434" y="2177630"/>
                  </a:cubicBezTo>
                  <a:cubicBezTo>
                    <a:pt x="506566" y="2177745"/>
                    <a:pt x="316705" y="2180923"/>
                    <a:pt x="316615" y="2172852"/>
                  </a:cubicBezTo>
                  <a:cubicBezTo>
                    <a:pt x="314065" y="1901821"/>
                    <a:pt x="291985" y="1945686"/>
                    <a:pt x="360928" y="1944392"/>
                  </a:cubicBezTo>
                  <a:close/>
                  <a:moveTo>
                    <a:pt x="360787" y="2189647"/>
                  </a:moveTo>
                  <a:cubicBezTo>
                    <a:pt x="411763" y="2190262"/>
                    <a:pt x="463791" y="2190339"/>
                    <a:pt x="514562" y="2189519"/>
                  </a:cubicBezTo>
                  <a:cubicBezTo>
                    <a:pt x="519688" y="2189442"/>
                    <a:pt x="519060" y="2162487"/>
                    <a:pt x="523481" y="2422039"/>
                  </a:cubicBezTo>
                  <a:cubicBezTo>
                    <a:pt x="426462" y="2423718"/>
                    <a:pt x="381201" y="2422578"/>
                    <a:pt x="320523" y="2422373"/>
                  </a:cubicBezTo>
                  <a:cubicBezTo>
                    <a:pt x="316154" y="2148472"/>
                    <a:pt x="302045" y="2188929"/>
                    <a:pt x="360787" y="2189647"/>
                  </a:cubicBezTo>
                  <a:close/>
                  <a:moveTo>
                    <a:pt x="523712" y="2435863"/>
                  </a:moveTo>
                  <a:cubicBezTo>
                    <a:pt x="526557" y="2617703"/>
                    <a:pt x="526800" y="2631718"/>
                    <a:pt x="527223" y="2665462"/>
                  </a:cubicBezTo>
                  <a:cubicBezTo>
                    <a:pt x="368450" y="2665027"/>
                    <a:pt x="386877" y="2665603"/>
                    <a:pt x="324342" y="2665885"/>
                  </a:cubicBezTo>
                  <a:cubicBezTo>
                    <a:pt x="319562" y="2360265"/>
                    <a:pt x="320998" y="2451979"/>
                    <a:pt x="320716" y="2434274"/>
                  </a:cubicBezTo>
                  <a:cubicBezTo>
                    <a:pt x="541627" y="2435068"/>
                    <a:pt x="523660" y="2432839"/>
                    <a:pt x="523712" y="2435863"/>
                  </a:cubicBezTo>
                  <a:close/>
                  <a:moveTo>
                    <a:pt x="360877" y="2677518"/>
                  </a:moveTo>
                  <a:cubicBezTo>
                    <a:pt x="557940" y="2675916"/>
                    <a:pt x="527313" y="2672534"/>
                    <a:pt x="527607" y="2698079"/>
                  </a:cubicBezTo>
                  <a:cubicBezTo>
                    <a:pt x="528222" y="2752078"/>
                    <a:pt x="528363" y="2757881"/>
                    <a:pt x="530721" y="2911153"/>
                  </a:cubicBezTo>
                  <a:cubicBezTo>
                    <a:pt x="394310" y="2911896"/>
                    <a:pt x="388761" y="2911281"/>
                    <a:pt x="328674" y="2911050"/>
                  </a:cubicBezTo>
                  <a:cubicBezTo>
                    <a:pt x="323586" y="2641954"/>
                    <a:pt x="309875" y="2678005"/>
                    <a:pt x="360877" y="2677518"/>
                  </a:cubicBezTo>
                  <a:close/>
                  <a:moveTo>
                    <a:pt x="360787" y="3167284"/>
                  </a:moveTo>
                  <a:cubicBezTo>
                    <a:pt x="409764" y="3167810"/>
                    <a:pt x="465533" y="3167784"/>
                    <a:pt x="514524" y="3167515"/>
                  </a:cubicBezTo>
                  <a:cubicBezTo>
                    <a:pt x="545215" y="3167348"/>
                    <a:pt x="530593" y="3137921"/>
                    <a:pt x="538115" y="3400471"/>
                  </a:cubicBezTo>
                  <a:cubicBezTo>
                    <a:pt x="383635" y="3401240"/>
                    <a:pt x="416351" y="3400830"/>
                    <a:pt x="334914" y="3400292"/>
                  </a:cubicBezTo>
                  <a:cubicBezTo>
                    <a:pt x="327956" y="3128608"/>
                    <a:pt x="322253" y="3166875"/>
                    <a:pt x="360787" y="3167284"/>
                  </a:cubicBezTo>
                  <a:close/>
                  <a:moveTo>
                    <a:pt x="360787" y="3412437"/>
                  </a:moveTo>
                  <a:cubicBezTo>
                    <a:pt x="412186" y="3412924"/>
                    <a:pt x="462355" y="3412898"/>
                    <a:pt x="514524" y="3412539"/>
                  </a:cubicBezTo>
                  <a:cubicBezTo>
                    <a:pt x="545830" y="3412322"/>
                    <a:pt x="538487" y="3374375"/>
                    <a:pt x="543139" y="3646046"/>
                  </a:cubicBezTo>
                  <a:cubicBezTo>
                    <a:pt x="474004" y="3646610"/>
                    <a:pt x="497826" y="3647289"/>
                    <a:pt x="340271" y="3646444"/>
                  </a:cubicBezTo>
                  <a:cubicBezTo>
                    <a:pt x="335683" y="3376450"/>
                    <a:pt x="324150" y="3412091"/>
                    <a:pt x="360787" y="3412437"/>
                  </a:cubicBezTo>
                  <a:close/>
                  <a:moveTo>
                    <a:pt x="360813" y="3658486"/>
                  </a:moveTo>
                  <a:cubicBezTo>
                    <a:pt x="555056" y="3659780"/>
                    <a:pt x="543305" y="3655706"/>
                    <a:pt x="543369" y="3659806"/>
                  </a:cubicBezTo>
                  <a:cubicBezTo>
                    <a:pt x="544728" y="3746716"/>
                    <a:pt x="542831" y="3746049"/>
                    <a:pt x="544215" y="3834779"/>
                  </a:cubicBezTo>
                  <a:cubicBezTo>
                    <a:pt x="545266" y="3902050"/>
                    <a:pt x="553108" y="3890712"/>
                    <a:pt x="514472" y="3890917"/>
                  </a:cubicBezTo>
                  <a:cubicBezTo>
                    <a:pt x="462868" y="3891199"/>
                    <a:pt x="412212" y="3891353"/>
                    <a:pt x="360928" y="3890456"/>
                  </a:cubicBezTo>
                  <a:cubicBezTo>
                    <a:pt x="338592" y="3890071"/>
                    <a:pt x="343808" y="3900628"/>
                    <a:pt x="342770" y="3834523"/>
                  </a:cubicBezTo>
                  <a:cubicBezTo>
                    <a:pt x="339592" y="3631198"/>
                    <a:pt x="332159" y="3658294"/>
                    <a:pt x="360813" y="3658486"/>
                  </a:cubicBezTo>
                  <a:close/>
                  <a:moveTo>
                    <a:pt x="360813" y="4147843"/>
                  </a:moveTo>
                  <a:cubicBezTo>
                    <a:pt x="583479" y="4149034"/>
                    <a:pt x="550584" y="4132329"/>
                    <a:pt x="551391" y="4184534"/>
                  </a:cubicBezTo>
                  <a:cubicBezTo>
                    <a:pt x="552737" y="4270752"/>
                    <a:pt x="551622" y="4272289"/>
                    <a:pt x="552993" y="4359481"/>
                  </a:cubicBezTo>
                  <a:cubicBezTo>
                    <a:pt x="553429" y="4386974"/>
                    <a:pt x="561182" y="4381452"/>
                    <a:pt x="514524" y="4381196"/>
                  </a:cubicBezTo>
                  <a:cubicBezTo>
                    <a:pt x="326008" y="4380184"/>
                    <a:pt x="351970" y="4387128"/>
                    <a:pt x="351535" y="4359212"/>
                  </a:cubicBezTo>
                  <a:cubicBezTo>
                    <a:pt x="347844" y="4122797"/>
                    <a:pt x="337054" y="4147715"/>
                    <a:pt x="360813" y="4147843"/>
                  </a:cubicBezTo>
                  <a:close/>
                  <a:moveTo>
                    <a:pt x="351932" y="4391842"/>
                  </a:moveTo>
                  <a:cubicBezTo>
                    <a:pt x="400435" y="4392906"/>
                    <a:pt x="388351" y="4392867"/>
                    <a:pt x="553570" y="4393265"/>
                  </a:cubicBezTo>
                  <a:cubicBezTo>
                    <a:pt x="554736" y="4453527"/>
                    <a:pt x="557235" y="4517378"/>
                    <a:pt x="557414" y="4624299"/>
                  </a:cubicBezTo>
                  <a:cubicBezTo>
                    <a:pt x="336362" y="4625849"/>
                    <a:pt x="354674" y="4628040"/>
                    <a:pt x="354457" y="4621339"/>
                  </a:cubicBezTo>
                  <a:cubicBezTo>
                    <a:pt x="350561" y="4500403"/>
                    <a:pt x="352470" y="4452234"/>
                    <a:pt x="351932" y="4391842"/>
                  </a:cubicBezTo>
                  <a:close/>
                  <a:moveTo>
                    <a:pt x="559926" y="4096803"/>
                  </a:moveTo>
                  <a:cubicBezTo>
                    <a:pt x="553262" y="3869151"/>
                    <a:pt x="545650" y="3902639"/>
                    <a:pt x="591347" y="3902639"/>
                  </a:cubicBezTo>
                  <a:cubicBezTo>
                    <a:pt x="786360" y="3902639"/>
                    <a:pt x="759398" y="3897579"/>
                    <a:pt x="759923" y="3923124"/>
                  </a:cubicBezTo>
                  <a:cubicBezTo>
                    <a:pt x="765139" y="4169455"/>
                    <a:pt x="767753" y="4135698"/>
                    <a:pt x="744969" y="4135698"/>
                  </a:cubicBezTo>
                  <a:cubicBezTo>
                    <a:pt x="668837" y="4135698"/>
                    <a:pt x="668401" y="4134199"/>
                    <a:pt x="591347" y="4134199"/>
                  </a:cubicBezTo>
                  <a:cubicBezTo>
                    <a:pt x="552955" y="4134186"/>
                    <a:pt x="561246" y="4142039"/>
                    <a:pt x="559926" y="4096803"/>
                  </a:cubicBezTo>
                  <a:close/>
                  <a:moveTo>
                    <a:pt x="591360" y="4146088"/>
                  </a:moveTo>
                  <a:cubicBezTo>
                    <a:pt x="666940" y="4146088"/>
                    <a:pt x="668363" y="4147587"/>
                    <a:pt x="744981" y="4147587"/>
                  </a:cubicBezTo>
                  <a:cubicBezTo>
                    <a:pt x="767574" y="4147587"/>
                    <a:pt x="762666" y="4140156"/>
                    <a:pt x="763358" y="4184559"/>
                  </a:cubicBezTo>
                  <a:cubicBezTo>
                    <a:pt x="766894" y="4410777"/>
                    <a:pt x="777582" y="4379813"/>
                    <a:pt x="744981" y="4379813"/>
                  </a:cubicBezTo>
                  <a:cubicBezTo>
                    <a:pt x="536693" y="4379813"/>
                    <a:pt x="564014" y="4392073"/>
                    <a:pt x="563501" y="4359277"/>
                  </a:cubicBezTo>
                  <a:cubicBezTo>
                    <a:pt x="559605" y="4111498"/>
                    <a:pt x="554723" y="4146088"/>
                    <a:pt x="591360" y="4146088"/>
                  </a:cubicBezTo>
                  <a:close/>
                  <a:moveTo>
                    <a:pt x="591360" y="4393303"/>
                  </a:moveTo>
                  <a:cubicBezTo>
                    <a:pt x="803839" y="4393303"/>
                    <a:pt x="767830" y="4373881"/>
                    <a:pt x="768676" y="4446828"/>
                  </a:cubicBezTo>
                  <a:cubicBezTo>
                    <a:pt x="771136" y="4660990"/>
                    <a:pt x="781426" y="4625734"/>
                    <a:pt x="744981" y="4625708"/>
                  </a:cubicBezTo>
                  <a:cubicBezTo>
                    <a:pt x="734486" y="4625708"/>
                    <a:pt x="567948" y="4625170"/>
                    <a:pt x="567948" y="4621545"/>
                  </a:cubicBezTo>
                  <a:cubicBezTo>
                    <a:pt x="567384" y="4358918"/>
                    <a:pt x="550059" y="4393303"/>
                    <a:pt x="591360" y="4393303"/>
                  </a:cubicBezTo>
                  <a:close/>
                  <a:moveTo>
                    <a:pt x="591360" y="4636072"/>
                  </a:moveTo>
                  <a:cubicBezTo>
                    <a:pt x="667351" y="4636072"/>
                    <a:pt x="666979" y="4637597"/>
                    <a:pt x="744981" y="4637597"/>
                  </a:cubicBezTo>
                  <a:cubicBezTo>
                    <a:pt x="777966" y="4637622"/>
                    <a:pt x="770303" y="4598574"/>
                    <a:pt x="774878" y="4869669"/>
                  </a:cubicBezTo>
                  <a:cubicBezTo>
                    <a:pt x="698541" y="4869387"/>
                    <a:pt x="635493" y="4870476"/>
                    <a:pt x="570908" y="4870195"/>
                  </a:cubicBezTo>
                  <a:cubicBezTo>
                    <a:pt x="566769" y="4598152"/>
                    <a:pt x="559772" y="4636072"/>
                    <a:pt x="591360" y="4636072"/>
                  </a:cubicBezTo>
                  <a:close/>
                  <a:moveTo>
                    <a:pt x="591360" y="4882134"/>
                  </a:moveTo>
                  <a:cubicBezTo>
                    <a:pt x="790255" y="4882134"/>
                    <a:pt x="775045" y="4879559"/>
                    <a:pt x="775109" y="4883992"/>
                  </a:cubicBezTo>
                  <a:cubicBezTo>
                    <a:pt x="779350" y="5154830"/>
                    <a:pt x="791934" y="5115629"/>
                    <a:pt x="744981" y="5115629"/>
                  </a:cubicBezTo>
                  <a:cubicBezTo>
                    <a:pt x="669145" y="5115629"/>
                    <a:pt x="670311" y="5114616"/>
                    <a:pt x="591360" y="5114616"/>
                  </a:cubicBezTo>
                  <a:cubicBezTo>
                    <a:pt x="571741" y="5114616"/>
                    <a:pt x="577033" y="5125532"/>
                    <a:pt x="575995" y="5058683"/>
                  </a:cubicBezTo>
                  <a:cubicBezTo>
                    <a:pt x="572804" y="4855116"/>
                    <a:pt x="558286" y="4882134"/>
                    <a:pt x="591360" y="4882134"/>
                  </a:cubicBezTo>
                  <a:close/>
                  <a:moveTo>
                    <a:pt x="779184" y="4446648"/>
                  </a:moveTo>
                  <a:cubicBezTo>
                    <a:pt x="778402" y="4378275"/>
                    <a:pt x="737152" y="4390164"/>
                    <a:pt x="975465" y="4391445"/>
                  </a:cubicBezTo>
                  <a:cubicBezTo>
                    <a:pt x="981206" y="4391484"/>
                    <a:pt x="981795" y="4363030"/>
                    <a:pt x="985870" y="4625580"/>
                  </a:cubicBezTo>
                  <a:cubicBezTo>
                    <a:pt x="758450" y="4626682"/>
                    <a:pt x="781183" y="4627220"/>
                    <a:pt x="781170" y="4621545"/>
                  </a:cubicBezTo>
                  <a:cubicBezTo>
                    <a:pt x="781029" y="4553979"/>
                    <a:pt x="780337" y="4548022"/>
                    <a:pt x="779184" y="4446648"/>
                  </a:cubicBezTo>
                  <a:close/>
                  <a:moveTo>
                    <a:pt x="986050" y="4637494"/>
                  </a:moveTo>
                  <a:cubicBezTo>
                    <a:pt x="990137" y="4900954"/>
                    <a:pt x="995071" y="4870246"/>
                    <a:pt x="975465" y="4870310"/>
                  </a:cubicBezTo>
                  <a:cubicBezTo>
                    <a:pt x="921836" y="4870528"/>
                    <a:pt x="875332" y="4870604"/>
                    <a:pt x="821843" y="4870028"/>
                  </a:cubicBezTo>
                  <a:cubicBezTo>
                    <a:pt x="778402" y="4869554"/>
                    <a:pt x="782336" y="4909473"/>
                    <a:pt x="781208" y="4637622"/>
                  </a:cubicBezTo>
                  <a:cubicBezTo>
                    <a:pt x="912225" y="4637738"/>
                    <a:pt x="923015" y="4637828"/>
                    <a:pt x="986050" y="4637494"/>
                  </a:cubicBezTo>
                  <a:close/>
                  <a:moveTo>
                    <a:pt x="821754" y="4881955"/>
                  </a:moveTo>
                  <a:cubicBezTo>
                    <a:pt x="1002222" y="4883902"/>
                    <a:pt x="989561" y="4879982"/>
                    <a:pt x="989625" y="4883966"/>
                  </a:cubicBezTo>
                  <a:cubicBezTo>
                    <a:pt x="993815" y="5151858"/>
                    <a:pt x="999133" y="5115513"/>
                    <a:pt x="975554" y="5115155"/>
                  </a:cubicBezTo>
                  <a:cubicBezTo>
                    <a:pt x="751863" y="5111849"/>
                    <a:pt x="790358" y="5135165"/>
                    <a:pt x="789166" y="5058683"/>
                  </a:cubicBezTo>
                  <a:cubicBezTo>
                    <a:pt x="785847" y="4846186"/>
                    <a:pt x="771379" y="4881417"/>
                    <a:pt x="821754" y="4881955"/>
                  </a:cubicBezTo>
                  <a:close/>
                  <a:moveTo>
                    <a:pt x="990855" y="4391535"/>
                  </a:moveTo>
                  <a:cubicBezTo>
                    <a:pt x="1020162" y="4391689"/>
                    <a:pt x="1192352" y="4391830"/>
                    <a:pt x="1194018" y="4391830"/>
                  </a:cubicBezTo>
                  <a:cubicBezTo>
                    <a:pt x="1194031" y="4392829"/>
                    <a:pt x="1197452" y="4594629"/>
                    <a:pt x="1198003" y="4624427"/>
                  </a:cubicBezTo>
                  <a:cubicBezTo>
                    <a:pt x="1129663" y="4624504"/>
                    <a:pt x="1197273" y="4624799"/>
                    <a:pt x="996365" y="4625542"/>
                  </a:cubicBezTo>
                  <a:cubicBezTo>
                    <a:pt x="992880" y="4401117"/>
                    <a:pt x="992982" y="4483749"/>
                    <a:pt x="990855" y="4391535"/>
                  </a:cubicBezTo>
                  <a:close/>
                  <a:moveTo>
                    <a:pt x="1198234" y="4636316"/>
                  </a:moveTo>
                  <a:cubicBezTo>
                    <a:pt x="1202655" y="4870028"/>
                    <a:pt x="1201912" y="4800605"/>
                    <a:pt x="1203103" y="4869772"/>
                  </a:cubicBezTo>
                  <a:cubicBezTo>
                    <a:pt x="1194492" y="4869772"/>
                    <a:pt x="1239663" y="4869644"/>
                    <a:pt x="999915" y="4870233"/>
                  </a:cubicBezTo>
                  <a:cubicBezTo>
                    <a:pt x="998890" y="4803308"/>
                    <a:pt x="999505" y="4827738"/>
                    <a:pt x="996558" y="4637443"/>
                  </a:cubicBezTo>
                  <a:cubicBezTo>
                    <a:pt x="1213509" y="4636521"/>
                    <a:pt x="1134981" y="4636380"/>
                    <a:pt x="1198234" y="4636316"/>
                  </a:cubicBezTo>
                  <a:close/>
                  <a:moveTo>
                    <a:pt x="1200938" y="4147907"/>
                  </a:moveTo>
                  <a:cubicBezTo>
                    <a:pt x="1292665" y="4147996"/>
                    <a:pt x="1292306" y="4145934"/>
                    <a:pt x="1404216" y="4146703"/>
                  </a:cubicBezTo>
                  <a:cubicBezTo>
                    <a:pt x="1405651" y="4271931"/>
                    <a:pt x="1407240" y="4253944"/>
                    <a:pt x="1409124" y="4379198"/>
                  </a:cubicBezTo>
                  <a:cubicBezTo>
                    <a:pt x="1272072" y="4378903"/>
                    <a:pt x="1299995" y="4379928"/>
                    <a:pt x="1204334" y="4379928"/>
                  </a:cubicBezTo>
                  <a:cubicBezTo>
                    <a:pt x="1202860" y="4290340"/>
                    <a:pt x="1202437" y="4229347"/>
                    <a:pt x="1200938" y="4147907"/>
                  </a:cubicBezTo>
                  <a:close/>
                  <a:moveTo>
                    <a:pt x="1206012" y="4391830"/>
                  </a:moveTo>
                  <a:cubicBezTo>
                    <a:pt x="1448324" y="4391830"/>
                    <a:pt x="1409072" y="4372228"/>
                    <a:pt x="1410072" y="4446776"/>
                  </a:cubicBezTo>
                  <a:cubicBezTo>
                    <a:pt x="1411084" y="4527973"/>
                    <a:pt x="1411815" y="4551084"/>
                    <a:pt x="1412327" y="4621570"/>
                  </a:cubicBezTo>
                  <a:cubicBezTo>
                    <a:pt x="1412366" y="4627169"/>
                    <a:pt x="1428730" y="4624453"/>
                    <a:pt x="1208524" y="4624414"/>
                  </a:cubicBezTo>
                  <a:cubicBezTo>
                    <a:pt x="1208485" y="4622313"/>
                    <a:pt x="1203898" y="4391830"/>
                    <a:pt x="1206012" y="4391830"/>
                  </a:cubicBezTo>
                  <a:close/>
                  <a:moveTo>
                    <a:pt x="1412443" y="4636687"/>
                  </a:moveTo>
                  <a:cubicBezTo>
                    <a:pt x="1412455" y="4637815"/>
                    <a:pt x="1415134" y="4867645"/>
                    <a:pt x="1415147" y="4868952"/>
                  </a:cubicBezTo>
                  <a:cubicBezTo>
                    <a:pt x="1332262" y="4867786"/>
                    <a:pt x="1276044" y="4869695"/>
                    <a:pt x="1213586" y="4869772"/>
                  </a:cubicBezTo>
                  <a:cubicBezTo>
                    <a:pt x="1212253" y="4791868"/>
                    <a:pt x="1213060" y="4869182"/>
                    <a:pt x="1208742" y="4636316"/>
                  </a:cubicBezTo>
                  <a:cubicBezTo>
                    <a:pt x="1280632" y="4636329"/>
                    <a:pt x="1331723" y="4637264"/>
                    <a:pt x="1412443" y="4636687"/>
                  </a:cubicBezTo>
                  <a:close/>
                  <a:moveTo>
                    <a:pt x="1415339" y="4880866"/>
                  </a:moveTo>
                  <a:cubicBezTo>
                    <a:pt x="1416864" y="4980306"/>
                    <a:pt x="1415877" y="4956157"/>
                    <a:pt x="1418453" y="5114219"/>
                  </a:cubicBezTo>
                  <a:cubicBezTo>
                    <a:pt x="1370219" y="5114873"/>
                    <a:pt x="1312758" y="5114437"/>
                    <a:pt x="1216302" y="5114412"/>
                  </a:cubicBezTo>
                  <a:cubicBezTo>
                    <a:pt x="1216290" y="5112951"/>
                    <a:pt x="1213842" y="4884978"/>
                    <a:pt x="1213829" y="4883761"/>
                  </a:cubicBezTo>
                  <a:cubicBezTo>
                    <a:pt x="1213765" y="4879495"/>
                    <a:pt x="1411007" y="4880802"/>
                    <a:pt x="1415339" y="4880866"/>
                  </a:cubicBezTo>
                  <a:close/>
                  <a:moveTo>
                    <a:pt x="1414711" y="4146792"/>
                  </a:moveTo>
                  <a:cubicBezTo>
                    <a:pt x="1532836" y="4147843"/>
                    <a:pt x="1441493" y="4146908"/>
                    <a:pt x="1618489" y="4148022"/>
                  </a:cubicBezTo>
                  <a:cubicBezTo>
                    <a:pt x="1620167" y="4277683"/>
                    <a:pt x="1619821" y="4304048"/>
                    <a:pt x="1621116" y="4379684"/>
                  </a:cubicBezTo>
                  <a:cubicBezTo>
                    <a:pt x="1455564" y="4379275"/>
                    <a:pt x="1551020" y="4379621"/>
                    <a:pt x="1419606" y="4379236"/>
                  </a:cubicBezTo>
                  <a:cubicBezTo>
                    <a:pt x="1417709" y="4255174"/>
                    <a:pt x="1416044" y="4264359"/>
                    <a:pt x="1414711" y="4146792"/>
                  </a:cubicBezTo>
                  <a:close/>
                  <a:moveTo>
                    <a:pt x="1436521" y="4391215"/>
                  </a:moveTo>
                  <a:cubicBezTo>
                    <a:pt x="1659303" y="4392111"/>
                    <a:pt x="1620821" y="4375854"/>
                    <a:pt x="1622525" y="4447404"/>
                  </a:cubicBezTo>
                  <a:cubicBezTo>
                    <a:pt x="1623973" y="4507168"/>
                    <a:pt x="1624640" y="4553723"/>
                    <a:pt x="1625562" y="4621660"/>
                  </a:cubicBezTo>
                  <a:cubicBezTo>
                    <a:pt x="1625614" y="4626169"/>
                    <a:pt x="1422874" y="4626003"/>
                    <a:pt x="1422848" y="4621506"/>
                  </a:cubicBezTo>
                  <a:cubicBezTo>
                    <a:pt x="1420913" y="4357995"/>
                    <a:pt x="1411353" y="4391099"/>
                    <a:pt x="1436521" y="4391215"/>
                  </a:cubicBezTo>
                  <a:close/>
                  <a:moveTo>
                    <a:pt x="1436585" y="4636469"/>
                  </a:moveTo>
                  <a:cubicBezTo>
                    <a:pt x="1490407" y="4635957"/>
                    <a:pt x="1536373" y="4636034"/>
                    <a:pt x="1590207" y="4636187"/>
                  </a:cubicBezTo>
                  <a:cubicBezTo>
                    <a:pt x="1636198" y="4636316"/>
                    <a:pt x="1625537" y="4594731"/>
                    <a:pt x="1630188" y="4868875"/>
                  </a:cubicBezTo>
                  <a:cubicBezTo>
                    <a:pt x="1574022" y="4869285"/>
                    <a:pt x="1542536" y="4871168"/>
                    <a:pt x="1425654" y="4869118"/>
                  </a:cubicBezTo>
                  <a:cubicBezTo>
                    <a:pt x="1421746" y="4601739"/>
                    <a:pt x="1418222" y="4636662"/>
                    <a:pt x="1436585" y="4636469"/>
                  </a:cubicBezTo>
                  <a:close/>
                  <a:moveTo>
                    <a:pt x="1436457" y="4881225"/>
                  </a:moveTo>
                  <a:cubicBezTo>
                    <a:pt x="1625716" y="4884786"/>
                    <a:pt x="1630317" y="4875946"/>
                    <a:pt x="1630445" y="4883966"/>
                  </a:cubicBezTo>
                  <a:cubicBezTo>
                    <a:pt x="1631777" y="4968878"/>
                    <a:pt x="1629919" y="4973144"/>
                    <a:pt x="1631265" y="5058940"/>
                  </a:cubicBezTo>
                  <a:cubicBezTo>
                    <a:pt x="1632315" y="5126454"/>
                    <a:pt x="1642926" y="5116320"/>
                    <a:pt x="1590399" y="5114578"/>
                  </a:cubicBezTo>
                  <a:cubicBezTo>
                    <a:pt x="1396168" y="5108211"/>
                    <a:pt x="1429345" y="5138048"/>
                    <a:pt x="1428051" y="5058722"/>
                  </a:cubicBezTo>
                  <a:cubicBezTo>
                    <a:pt x="1424834" y="4854373"/>
                    <a:pt x="1420606" y="4880930"/>
                    <a:pt x="1436457" y="4881225"/>
                  </a:cubicBezTo>
                  <a:close/>
                  <a:moveTo>
                    <a:pt x="1631841" y="4391599"/>
                  </a:moveTo>
                  <a:cubicBezTo>
                    <a:pt x="1798546" y="4391804"/>
                    <a:pt x="1667697" y="4391817"/>
                    <a:pt x="1836350" y="4392175"/>
                  </a:cubicBezTo>
                  <a:cubicBezTo>
                    <a:pt x="1840540" y="4662015"/>
                    <a:pt x="1846409" y="4625926"/>
                    <a:pt x="1820793" y="4625926"/>
                  </a:cubicBezTo>
                  <a:cubicBezTo>
                    <a:pt x="1819793" y="4625926"/>
                    <a:pt x="1636121" y="4625196"/>
                    <a:pt x="1636070" y="4621429"/>
                  </a:cubicBezTo>
                  <a:cubicBezTo>
                    <a:pt x="1633879" y="4459702"/>
                    <a:pt x="1633174" y="4463764"/>
                    <a:pt x="1631841" y="4391599"/>
                  </a:cubicBezTo>
                  <a:close/>
                  <a:moveTo>
                    <a:pt x="1820793" y="4637840"/>
                  </a:moveTo>
                  <a:cubicBezTo>
                    <a:pt x="1845205" y="4637840"/>
                    <a:pt x="1838707" y="4600560"/>
                    <a:pt x="1843462" y="4868785"/>
                  </a:cubicBezTo>
                  <a:cubicBezTo>
                    <a:pt x="1828622" y="4868696"/>
                    <a:pt x="1817038" y="4868721"/>
                    <a:pt x="1667094" y="4868747"/>
                  </a:cubicBezTo>
                  <a:cubicBezTo>
                    <a:pt x="1633994" y="4868747"/>
                    <a:pt x="1639991" y="4907244"/>
                    <a:pt x="1636275" y="4636252"/>
                  </a:cubicBezTo>
                  <a:cubicBezTo>
                    <a:pt x="1746391" y="4636316"/>
                    <a:pt x="1748967" y="4637840"/>
                    <a:pt x="1820793" y="4637840"/>
                  </a:cubicBezTo>
                  <a:close/>
                  <a:moveTo>
                    <a:pt x="1846332" y="4359251"/>
                  </a:moveTo>
                  <a:cubicBezTo>
                    <a:pt x="1842437" y="4109089"/>
                    <a:pt x="1823420" y="4145383"/>
                    <a:pt x="1897552" y="4147279"/>
                  </a:cubicBezTo>
                  <a:cubicBezTo>
                    <a:pt x="1948272" y="4148573"/>
                    <a:pt x="2000159" y="4148471"/>
                    <a:pt x="2044958" y="4147702"/>
                  </a:cubicBezTo>
                  <a:cubicBezTo>
                    <a:pt x="2047611" y="4367002"/>
                    <a:pt x="2046817" y="4324366"/>
                    <a:pt x="2047842" y="4380466"/>
                  </a:cubicBezTo>
                  <a:cubicBezTo>
                    <a:pt x="1813732" y="4386423"/>
                    <a:pt x="1846678" y="4381056"/>
                    <a:pt x="1846332" y="4359251"/>
                  </a:cubicBezTo>
                  <a:close/>
                  <a:moveTo>
                    <a:pt x="2048060" y="4392381"/>
                  </a:moveTo>
                  <a:cubicBezTo>
                    <a:pt x="2049623" y="4470156"/>
                    <a:pt x="2051045" y="4464404"/>
                    <a:pt x="2052493" y="4625106"/>
                  </a:cubicBezTo>
                  <a:cubicBezTo>
                    <a:pt x="2024583" y="4625362"/>
                    <a:pt x="1850484" y="4625913"/>
                    <a:pt x="1849574" y="4625913"/>
                  </a:cubicBezTo>
                  <a:cubicBezTo>
                    <a:pt x="1849702" y="4561819"/>
                    <a:pt x="1849677" y="4574707"/>
                    <a:pt x="1846832" y="4392214"/>
                  </a:cubicBezTo>
                  <a:cubicBezTo>
                    <a:pt x="1903421" y="4392457"/>
                    <a:pt x="1967392" y="4394417"/>
                    <a:pt x="2048060" y="4392381"/>
                  </a:cubicBezTo>
                  <a:close/>
                  <a:moveTo>
                    <a:pt x="2051468" y="4637007"/>
                  </a:moveTo>
                  <a:cubicBezTo>
                    <a:pt x="2052762" y="4637007"/>
                    <a:pt x="2056440" y="4868721"/>
                    <a:pt x="2056453" y="4869733"/>
                  </a:cubicBezTo>
                  <a:cubicBezTo>
                    <a:pt x="1937085" y="4871770"/>
                    <a:pt x="1908970" y="4869336"/>
                    <a:pt x="1853944" y="4868849"/>
                  </a:cubicBezTo>
                  <a:cubicBezTo>
                    <a:pt x="1852739" y="4799939"/>
                    <a:pt x="1849446" y="4733231"/>
                    <a:pt x="1849549" y="4637802"/>
                  </a:cubicBezTo>
                  <a:cubicBezTo>
                    <a:pt x="1850459" y="4637815"/>
                    <a:pt x="2032541" y="4637187"/>
                    <a:pt x="2051468" y="4637007"/>
                  </a:cubicBezTo>
                  <a:close/>
                  <a:moveTo>
                    <a:pt x="2056697" y="4883992"/>
                  </a:moveTo>
                  <a:cubicBezTo>
                    <a:pt x="2060784" y="5144710"/>
                    <a:pt x="2062924" y="5115027"/>
                    <a:pt x="2051468" y="5114898"/>
                  </a:cubicBezTo>
                  <a:cubicBezTo>
                    <a:pt x="1818127" y="5112400"/>
                    <a:pt x="1857032" y="5133641"/>
                    <a:pt x="1855866" y="5058709"/>
                  </a:cubicBezTo>
                  <a:cubicBezTo>
                    <a:pt x="1854508" y="4971799"/>
                    <a:pt x="1855610" y="4973516"/>
                    <a:pt x="1854200" y="4883761"/>
                  </a:cubicBezTo>
                  <a:cubicBezTo>
                    <a:pt x="1854136" y="4879111"/>
                    <a:pt x="2056684" y="4882993"/>
                    <a:pt x="2056697" y="4883992"/>
                  </a:cubicBezTo>
                  <a:close/>
                  <a:moveTo>
                    <a:pt x="2058555" y="4392111"/>
                  </a:moveTo>
                  <a:cubicBezTo>
                    <a:pt x="2097588" y="4391138"/>
                    <a:pt x="2104444" y="4391304"/>
                    <a:pt x="2262179" y="4391278"/>
                  </a:cubicBezTo>
                  <a:cubicBezTo>
                    <a:pt x="2263998" y="4497828"/>
                    <a:pt x="2262794" y="4402616"/>
                    <a:pt x="2266138" y="4625657"/>
                  </a:cubicBezTo>
                  <a:cubicBezTo>
                    <a:pt x="2039551" y="4625208"/>
                    <a:pt x="2063027" y="4625977"/>
                    <a:pt x="2062989" y="4621481"/>
                  </a:cubicBezTo>
                  <a:cubicBezTo>
                    <a:pt x="2061835" y="4483185"/>
                    <a:pt x="2059875" y="4456346"/>
                    <a:pt x="2058555" y="4392111"/>
                  </a:cubicBezTo>
                  <a:close/>
                  <a:moveTo>
                    <a:pt x="2266318" y="4637559"/>
                  </a:moveTo>
                  <a:cubicBezTo>
                    <a:pt x="2269611" y="4857089"/>
                    <a:pt x="2268035" y="4742020"/>
                    <a:pt x="2270073" y="4870220"/>
                  </a:cubicBezTo>
                  <a:cubicBezTo>
                    <a:pt x="2201489" y="4870105"/>
                    <a:pt x="2152806" y="4868260"/>
                    <a:pt x="2066961" y="4869554"/>
                  </a:cubicBezTo>
                  <a:cubicBezTo>
                    <a:pt x="2065846" y="4801373"/>
                    <a:pt x="2063873" y="4723111"/>
                    <a:pt x="2063130" y="4636892"/>
                  </a:cubicBezTo>
                  <a:cubicBezTo>
                    <a:pt x="2167543" y="4635983"/>
                    <a:pt x="2201194" y="4637443"/>
                    <a:pt x="2266318" y="4637559"/>
                  </a:cubicBezTo>
                  <a:close/>
                  <a:moveTo>
                    <a:pt x="2270265" y="4882122"/>
                  </a:moveTo>
                  <a:cubicBezTo>
                    <a:pt x="2271764" y="4990452"/>
                    <a:pt x="2270034" y="4941501"/>
                    <a:pt x="2272725" y="5114155"/>
                  </a:cubicBezTo>
                  <a:cubicBezTo>
                    <a:pt x="2195812" y="5114258"/>
                    <a:pt x="2176103" y="5116000"/>
                    <a:pt x="2070575" y="5115091"/>
                  </a:cubicBezTo>
                  <a:cubicBezTo>
                    <a:pt x="2068794" y="5046539"/>
                    <a:pt x="2068525" y="4969826"/>
                    <a:pt x="2067179" y="4883787"/>
                  </a:cubicBezTo>
                  <a:cubicBezTo>
                    <a:pt x="2067115" y="4878855"/>
                    <a:pt x="2058491" y="4881801"/>
                    <a:pt x="2270265" y="4882122"/>
                  </a:cubicBezTo>
                  <a:close/>
                  <a:moveTo>
                    <a:pt x="2272674" y="4391291"/>
                  </a:moveTo>
                  <a:cubicBezTo>
                    <a:pt x="2338182" y="4391278"/>
                    <a:pt x="2343398" y="4392316"/>
                    <a:pt x="2475247" y="4392650"/>
                  </a:cubicBezTo>
                  <a:cubicBezTo>
                    <a:pt x="2475260" y="4393674"/>
                    <a:pt x="2479309" y="4616138"/>
                    <a:pt x="2479502" y="4625503"/>
                  </a:cubicBezTo>
                  <a:cubicBezTo>
                    <a:pt x="2379714" y="4625477"/>
                    <a:pt x="2312233" y="4625708"/>
                    <a:pt x="2276621" y="4625670"/>
                  </a:cubicBezTo>
                  <a:cubicBezTo>
                    <a:pt x="2273430" y="4412404"/>
                    <a:pt x="2274225" y="4482737"/>
                    <a:pt x="2272674" y="4391291"/>
                  </a:cubicBezTo>
                  <a:close/>
                  <a:moveTo>
                    <a:pt x="2282016" y="4637571"/>
                  </a:moveTo>
                  <a:cubicBezTo>
                    <a:pt x="2521175" y="4637571"/>
                    <a:pt x="2479617" y="4619918"/>
                    <a:pt x="2481014" y="4709070"/>
                  </a:cubicBezTo>
                  <a:cubicBezTo>
                    <a:pt x="2482385" y="4796877"/>
                    <a:pt x="2482654" y="4790817"/>
                    <a:pt x="2483948" y="4870912"/>
                  </a:cubicBezTo>
                  <a:cubicBezTo>
                    <a:pt x="2386057" y="4871488"/>
                    <a:pt x="2366374" y="4870233"/>
                    <a:pt x="2280568" y="4870233"/>
                  </a:cubicBezTo>
                  <a:cubicBezTo>
                    <a:pt x="2276480" y="4610156"/>
                    <a:pt x="2274212" y="4637571"/>
                    <a:pt x="2282016" y="4637571"/>
                  </a:cubicBezTo>
                  <a:close/>
                  <a:moveTo>
                    <a:pt x="2282016" y="4882134"/>
                  </a:moveTo>
                  <a:cubicBezTo>
                    <a:pt x="2282926" y="4882134"/>
                    <a:pt x="2484140" y="4882621"/>
                    <a:pt x="2484166" y="4883992"/>
                  </a:cubicBezTo>
                  <a:cubicBezTo>
                    <a:pt x="2484192" y="4885529"/>
                    <a:pt x="2486972" y="5114143"/>
                    <a:pt x="2486985" y="5115680"/>
                  </a:cubicBezTo>
                  <a:cubicBezTo>
                    <a:pt x="2345986" y="5116410"/>
                    <a:pt x="2380342" y="5114168"/>
                    <a:pt x="2283220" y="5114155"/>
                  </a:cubicBezTo>
                  <a:cubicBezTo>
                    <a:pt x="2279184" y="4856320"/>
                    <a:pt x="2281106" y="4882134"/>
                    <a:pt x="2282016" y="4882134"/>
                  </a:cubicBezTo>
                  <a:close/>
                  <a:moveTo>
                    <a:pt x="2512525" y="4392790"/>
                  </a:moveTo>
                  <a:cubicBezTo>
                    <a:pt x="2588387" y="4393098"/>
                    <a:pt x="2590873" y="4392803"/>
                    <a:pt x="2666159" y="4393098"/>
                  </a:cubicBezTo>
                  <a:cubicBezTo>
                    <a:pt x="2697119" y="4393226"/>
                    <a:pt x="2689187" y="4356522"/>
                    <a:pt x="2692352" y="4625119"/>
                  </a:cubicBezTo>
                  <a:cubicBezTo>
                    <a:pt x="2469122" y="4626144"/>
                    <a:pt x="2490035" y="4627335"/>
                    <a:pt x="2489920" y="4621417"/>
                  </a:cubicBezTo>
                  <a:cubicBezTo>
                    <a:pt x="2484666" y="4356394"/>
                    <a:pt x="2476465" y="4392637"/>
                    <a:pt x="2512525" y="4392790"/>
                  </a:cubicBezTo>
                  <a:close/>
                  <a:moveTo>
                    <a:pt x="2692506" y="4637007"/>
                  </a:moveTo>
                  <a:cubicBezTo>
                    <a:pt x="2693211" y="4696131"/>
                    <a:pt x="2693954" y="4745735"/>
                    <a:pt x="2695492" y="4796620"/>
                  </a:cubicBezTo>
                  <a:cubicBezTo>
                    <a:pt x="2698349" y="4890692"/>
                    <a:pt x="2734410" y="4868900"/>
                    <a:pt x="2512499" y="4870707"/>
                  </a:cubicBezTo>
                  <a:cubicBezTo>
                    <a:pt x="2486511" y="4870912"/>
                    <a:pt x="2495635" y="4906514"/>
                    <a:pt x="2490253" y="4637405"/>
                  </a:cubicBezTo>
                  <a:cubicBezTo>
                    <a:pt x="2676859" y="4637430"/>
                    <a:pt x="2604098" y="4637430"/>
                    <a:pt x="2692506" y="4637007"/>
                  </a:cubicBezTo>
                  <a:close/>
                  <a:moveTo>
                    <a:pt x="2512602" y="4882621"/>
                  </a:moveTo>
                  <a:cubicBezTo>
                    <a:pt x="2513511" y="4882608"/>
                    <a:pt x="2697452" y="4880802"/>
                    <a:pt x="2697503" y="4883992"/>
                  </a:cubicBezTo>
                  <a:cubicBezTo>
                    <a:pt x="2701694" y="5152525"/>
                    <a:pt x="2715995" y="5114514"/>
                    <a:pt x="2666146" y="5114924"/>
                  </a:cubicBezTo>
                  <a:cubicBezTo>
                    <a:pt x="2589476" y="5115552"/>
                    <a:pt x="2584812" y="5114937"/>
                    <a:pt x="2512525" y="5115513"/>
                  </a:cubicBezTo>
                  <a:cubicBezTo>
                    <a:pt x="2492739" y="5115642"/>
                    <a:pt x="2497775" y="5126121"/>
                    <a:pt x="2496724" y="5058709"/>
                  </a:cubicBezTo>
                  <a:cubicBezTo>
                    <a:pt x="2493636" y="4855859"/>
                    <a:pt x="2487498" y="4882826"/>
                    <a:pt x="2512602" y="4882621"/>
                  </a:cubicBezTo>
                  <a:close/>
                  <a:moveTo>
                    <a:pt x="2699413" y="4393187"/>
                  </a:moveTo>
                  <a:cubicBezTo>
                    <a:pt x="2826918" y="4393418"/>
                    <a:pt x="2808593" y="4392624"/>
                    <a:pt x="2896809" y="4392624"/>
                  </a:cubicBezTo>
                  <a:cubicBezTo>
                    <a:pt x="2907266" y="4392624"/>
                    <a:pt x="2902460" y="4364990"/>
                    <a:pt x="2906625" y="4626272"/>
                  </a:cubicBezTo>
                  <a:cubicBezTo>
                    <a:pt x="2827418" y="4626490"/>
                    <a:pt x="2814744" y="4624670"/>
                    <a:pt x="2702873" y="4625055"/>
                  </a:cubicBezTo>
                  <a:cubicBezTo>
                    <a:pt x="2702001" y="4557464"/>
                    <a:pt x="2702962" y="4618509"/>
                    <a:pt x="2699413" y="4393187"/>
                  </a:cubicBezTo>
                  <a:close/>
                  <a:moveTo>
                    <a:pt x="2743047" y="4636905"/>
                  </a:moveTo>
                  <a:cubicBezTo>
                    <a:pt x="2819076" y="4636905"/>
                    <a:pt x="2819870" y="4638199"/>
                    <a:pt x="2896796" y="4638199"/>
                  </a:cubicBezTo>
                  <a:cubicBezTo>
                    <a:pt x="2911802" y="4638199"/>
                    <a:pt x="2906587" y="4609361"/>
                    <a:pt x="2910841" y="4870643"/>
                  </a:cubicBezTo>
                  <a:cubicBezTo>
                    <a:pt x="2834363" y="4870848"/>
                    <a:pt x="2805684" y="4869490"/>
                    <a:pt x="2707768" y="4869836"/>
                  </a:cubicBezTo>
                  <a:cubicBezTo>
                    <a:pt x="2703103" y="4599548"/>
                    <a:pt x="2686778" y="4636905"/>
                    <a:pt x="2743047" y="4636905"/>
                  </a:cubicBezTo>
                  <a:close/>
                  <a:moveTo>
                    <a:pt x="2909290" y="4184380"/>
                  </a:moveTo>
                  <a:cubicBezTo>
                    <a:pt x="2908496" y="4133315"/>
                    <a:pt x="2873922" y="4148381"/>
                    <a:pt x="3113709" y="4147510"/>
                  </a:cubicBezTo>
                  <a:cubicBezTo>
                    <a:pt x="3115862" y="4275377"/>
                    <a:pt x="3114529" y="4277632"/>
                    <a:pt x="3116349" y="4380351"/>
                  </a:cubicBezTo>
                  <a:cubicBezTo>
                    <a:pt x="3073779" y="4380850"/>
                    <a:pt x="3056248" y="4380710"/>
                    <a:pt x="2913968" y="4380735"/>
                  </a:cubicBezTo>
                  <a:cubicBezTo>
                    <a:pt x="2912468" y="4273417"/>
                    <a:pt x="2910662" y="4271751"/>
                    <a:pt x="2909290" y="4184380"/>
                  </a:cubicBezTo>
                  <a:close/>
                  <a:moveTo>
                    <a:pt x="3116566" y="4392252"/>
                  </a:moveTo>
                  <a:cubicBezTo>
                    <a:pt x="3117784" y="4456308"/>
                    <a:pt x="3119693" y="4491884"/>
                    <a:pt x="3120770" y="4621596"/>
                  </a:cubicBezTo>
                  <a:cubicBezTo>
                    <a:pt x="3120795" y="4625106"/>
                    <a:pt x="3144374" y="4624875"/>
                    <a:pt x="2917107" y="4626234"/>
                  </a:cubicBezTo>
                  <a:cubicBezTo>
                    <a:pt x="2913596" y="4405909"/>
                    <a:pt x="2915313" y="4484940"/>
                    <a:pt x="2914134" y="4392624"/>
                  </a:cubicBezTo>
                  <a:cubicBezTo>
                    <a:pt x="3056428" y="4392598"/>
                    <a:pt x="3079289" y="4392714"/>
                    <a:pt x="3116566" y="4392252"/>
                  </a:cubicBezTo>
                  <a:close/>
                  <a:moveTo>
                    <a:pt x="3120911" y="4636841"/>
                  </a:moveTo>
                  <a:cubicBezTo>
                    <a:pt x="3120923" y="4637853"/>
                    <a:pt x="3123486" y="4868823"/>
                    <a:pt x="3123499" y="4869746"/>
                  </a:cubicBezTo>
                  <a:cubicBezTo>
                    <a:pt x="3016561" y="4868324"/>
                    <a:pt x="2972735" y="4870335"/>
                    <a:pt x="2921336" y="4870591"/>
                  </a:cubicBezTo>
                  <a:cubicBezTo>
                    <a:pt x="2920285" y="4805588"/>
                    <a:pt x="2920196" y="4820065"/>
                    <a:pt x="2917300" y="4638135"/>
                  </a:cubicBezTo>
                  <a:cubicBezTo>
                    <a:pt x="2976234" y="4637789"/>
                    <a:pt x="3020444" y="4634701"/>
                    <a:pt x="3120911" y="4636841"/>
                  </a:cubicBezTo>
                  <a:close/>
                  <a:moveTo>
                    <a:pt x="3123320" y="4096855"/>
                  </a:moveTo>
                  <a:cubicBezTo>
                    <a:pt x="3119257" y="3880207"/>
                    <a:pt x="3117361" y="3903472"/>
                    <a:pt x="3127472" y="3903395"/>
                  </a:cubicBezTo>
                  <a:cubicBezTo>
                    <a:pt x="3354290" y="3901550"/>
                    <a:pt x="3323035" y="3898245"/>
                    <a:pt x="3323138" y="3922137"/>
                  </a:cubicBezTo>
                  <a:cubicBezTo>
                    <a:pt x="3324201" y="4173081"/>
                    <a:pt x="3339964" y="4134724"/>
                    <a:pt x="3281170" y="4135121"/>
                  </a:cubicBezTo>
                  <a:cubicBezTo>
                    <a:pt x="3207627" y="4135621"/>
                    <a:pt x="3209895" y="4135237"/>
                    <a:pt x="3127395" y="4135557"/>
                  </a:cubicBezTo>
                  <a:cubicBezTo>
                    <a:pt x="3122820" y="4135583"/>
                    <a:pt x="3124166" y="4141386"/>
                    <a:pt x="3123320" y="4096855"/>
                  </a:cubicBezTo>
                  <a:close/>
                  <a:moveTo>
                    <a:pt x="3127459" y="4147458"/>
                  </a:moveTo>
                  <a:cubicBezTo>
                    <a:pt x="3362363" y="4146497"/>
                    <a:pt x="3325355" y="4136121"/>
                    <a:pt x="3326124" y="4184559"/>
                  </a:cubicBezTo>
                  <a:cubicBezTo>
                    <a:pt x="3329802" y="4420206"/>
                    <a:pt x="3344218" y="4380940"/>
                    <a:pt x="3281260" y="4380172"/>
                  </a:cubicBezTo>
                  <a:cubicBezTo>
                    <a:pt x="3100856" y="4377981"/>
                    <a:pt x="3126997" y="4390830"/>
                    <a:pt x="3126498" y="4359277"/>
                  </a:cubicBezTo>
                  <a:cubicBezTo>
                    <a:pt x="3122782" y="4122259"/>
                    <a:pt x="3123973" y="4147458"/>
                    <a:pt x="3127459" y="4147458"/>
                  </a:cubicBezTo>
                  <a:close/>
                  <a:moveTo>
                    <a:pt x="3127497" y="4392111"/>
                  </a:moveTo>
                  <a:cubicBezTo>
                    <a:pt x="3372987" y="4389126"/>
                    <a:pt x="3329712" y="4380607"/>
                    <a:pt x="3331519" y="4446930"/>
                  </a:cubicBezTo>
                  <a:cubicBezTo>
                    <a:pt x="3333172" y="4507770"/>
                    <a:pt x="3334146" y="4561871"/>
                    <a:pt x="3333954" y="4621519"/>
                  </a:cubicBezTo>
                  <a:cubicBezTo>
                    <a:pt x="3333928" y="4629539"/>
                    <a:pt x="3132239" y="4625157"/>
                    <a:pt x="3131316" y="4625144"/>
                  </a:cubicBezTo>
                  <a:cubicBezTo>
                    <a:pt x="3129804" y="4450978"/>
                    <a:pt x="3126024" y="4392137"/>
                    <a:pt x="3127497" y="4392111"/>
                  </a:cubicBezTo>
                  <a:close/>
                  <a:moveTo>
                    <a:pt x="3333915" y="4638161"/>
                  </a:moveTo>
                  <a:cubicBezTo>
                    <a:pt x="3333864" y="4722752"/>
                    <a:pt x="3336709" y="4797300"/>
                    <a:pt x="3337913" y="4868580"/>
                  </a:cubicBezTo>
                  <a:cubicBezTo>
                    <a:pt x="3277710" y="4868875"/>
                    <a:pt x="3244572" y="4871335"/>
                    <a:pt x="3133982" y="4869887"/>
                  </a:cubicBezTo>
                  <a:cubicBezTo>
                    <a:pt x="3133969" y="4868747"/>
                    <a:pt x="3131419" y="4637981"/>
                    <a:pt x="3131406" y="4637071"/>
                  </a:cubicBezTo>
                  <a:cubicBezTo>
                    <a:pt x="3174091" y="4637981"/>
                    <a:pt x="3332428" y="4638161"/>
                    <a:pt x="3333915" y="4638161"/>
                  </a:cubicBezTo>
                  <a:close/>
                  <a:moveTo>
                    <a:pt x="3338118" y="4880482"/>
                  </a:moveTo>
                  <a:cubicBezTo>
                    <a:pt x="3339515" y="4966482"/>
                    <a:pt x="3339451" y="5018713"/>
                    <a:pt x="3341424" y="5114296"/>
                  </a:cubicBezTo>
                  <a:lnTo>
                    <a:pt x="3138082" y="5114386"/>
                  </a:lnTo>
                  <a:cubicBezTo>
                    <a:pt x="3137429" y="5083422"/>
                    <a:pt x="3134264" y="4887451"/>
                    <a:pt x="3134199" y="4883825"/>
                  </a:cubicBezTo>
                  <a:cubicBezTo>
                    <a:pt x="3134174" y="4881686"/>
                    <a:pt x="3116362" y="4881609"/>
                    <a:pt x="3338118" y="4880482"/>
                  </a:cubicBezTo>
                  <a:close/>
                  <a:moveTo>
                    <a:pt x="3340719" y="4392508"/>
                  </a:moveTo>
                  <a:cubicBezTo>
                    <a:pt x="3428999" y="4392675"/>
                    <a:pt x="3413250" y="4391740"/>
                    <a:pt x="3543844" y="4391689"/>
                  </a:cubicBezTo>
                  <a:cubicBezTo>
                    <a:pt x="3544574" y="4454501"/>
                    <a:pt x="3543844" y="4530035"/>
                    <a:pt x="3547586" y="4623864"/>
                  </a:cubicBezTo>
                  <a:cubicBezTo>
                    <a:pt x="3415339" y="4623799"/>
                    <a:pt x="3446325" y="4626349"/>
                    <a:pt x="3344449" y="4626272"/>
                  </a:cubicBezTo>
                  <a:cubicBezTo>
                    <a:pt x="3344769" y="4519825"/>
                    <a:pt x="3341924" y="4452810"/>
                    <a:pt x="3340719" y="4392508"/>
                  </a:cubicBezTo>
                  <a:close/>
                  <a:moveTo>
                    <a:pt x="3358083" y="4638173"/>
                  </a:moveTo>
                  <a:cubicBezTo>
                    <a:pt x="3585171" y="4638173"/>
                    <a:pt x="3548380" y="4610232"/>
                    <a:pt x="3549918" y="4709044"/>
                  </a:cubicBezTo>
                  <a:cubicBezTo>
                    <a:pt x="3551225" y="4792790"/>
                    <a:pt x="3550277" y="4792329"/>
                    <a:pt x="3551366" y="4869477"/>
                  </a:cubicBezTo>
                  <a:cubicBezTo>
                    <a:pt x="3550456" y="4869464"/>
                    <a:pt x="3373384" y="4868490"/>
                    <a:pt x="3348408" y="4868554"/>
                  </a:cubicBezTo>
                  <a:cubicBezTo>
                    <a:pt x="3344051" y="4611667"/>
                    <a:pt x="3337542" y="4638173"/>
                    <a:pt x="3358083" y="4638173"/>
                  </a:cubicBezTo>
                  <a:close/>
                  <a:moveTo>
                    <a:pt x="3358083" y="4880430"/>
                  </a:moveTo>
                  <a:cubicBezTo>
                    <a:pt x="3573228" y="4880430"/>
                    <a:pt x="3551545" y="4880892"/>
                    <a:pt x="3551583" y="4884005"/>
                  </a:cubicBezTo>
                  <a:cubicBezTo>
                    <a:pt x="3555813" y="5154241"/>
                    <a:pt x="3568871" y="5113412"/>
                    <a:pt x="3511807" y="5113412"/>
                  </a:cubicBezTo>
                  <a:cubicBezTo>
                    <a:pt x="3435176" y="5113412"/>
                    <a:pt x="3433459" y="5114296"/>
                    <a:pt x="3358070" y="5114296"/>
                  </a:cubicBezTo>
                  <a:cubicBezTo>
                    <a:pt x="3349741" y="5114296"/>
                    <a:pt x="3351919" y="5122867"/>
                    <a:pt x="3350907" y="5058735"/>
                  </a:cubicBezTo>
                  <a:cubicBezTo>
                    <a:pt x="3347793" y="4858511"/>
                    <a:pt x="3343679" y="4880430"/>
                    <a:pt x="3358083" y="4880430"/>
                  </a:cubicBezTo>
                  <a:close/>
                  <a:moveTo>
                    <a:pt x="3755144" y="4184534"/>
                  </a:moveTo>
                  <a:cubicBezTo>
                    <a:pt x="3758693" y="4410059"/>
                    <a:pt x="3764434" y="4380568"/>
                    <a:pt x="3742688" y="4380223"/>
                  </a:cubicBezTo>
                  <a:cubicBezTo>
                    <a:pt x="3698362" y="4379505"/>
                    <a:pt x="3659765" y="4379518"/>
                    <a:pt x="3588682" y="4379710"/>
                  </a:cubicBezTo>
                  <a:cubicBezTo>
                    <a:pt x="3542588" y="4379826"/>
                    <a:pt x="3554416" y="4412917"/>
                    <a:pt x="3550853" y="4184354"/>
                  </a:cubicBezTo>
                  <a:cubicBezTo>
                    <a:pt x="3550123" y="4136966"/>
                    <a:pt x="3540294" y="4147087"/>
                    <a:pt x="3588759" y="4146497"/>
                  </a:cubicBezTo>
                  <a:cubicBezTo>
                    <a:pt x="3783976" y="4144140"/>
                    <a:pt x="3754452" y="4139605"/>
                    <a:pt x="3755144" y="4184534"/>
                  </a:cubicBezTo>
                  <a:close/>
                  <a:moveTo>
                    <a:pt x="3750069" y="3922394"/>
                  </a:moveTo>
                  <a:cubicBezTo>
                    <a:pt x="3752196" y="3973741"/>
                    <a:pt x="3752273" y="3988422"/>
                    <a:pt x="3753849" y="4097085"/>
                  </a:cubicBezTo>
                  <a:cubicBezTo>
                    <a:pt x="3754477" y="4143103"/>
                    <a:pt x="3757809" y="4135852"/>
                    <a:pt x="3742790" y="4135378"/>
                  </a:cubicBezTo>
                  <a:cubicBezTo>
                    <a:pt x="3497570" y="4127358"/>
                    <a:pt x="3549316" y="4201560"/>
                    <a:pt x="3547086" y="3901819"/>
                  </a:cubicBezTo>
                  <a:cubicBezTo>
                    <a:pt x="3780491" y="3902729"/>
                    <a:pt x="3748864" y="3893402"/>
                    <a:pt x="3750069" y="3922394"/>
                  </a:cubicBezTo>
                  <a:close/>
                  <a:moveTo>
                    <a:pt x="3745366" y="3659857"/>
                  </a:moveTo>
                  <a:cubicBezTo>
                    <a:pt x="3749403" y="3918614"/>
                    <a:pt x="3750607" y="3890212"/>
                    <a:pt x="3742611" y="3890276"/>
                  </a:cubicBezTo>
                  <a:cubicBezTo>
                    <a:pt x="3506246" y="3891852"/>
                    <a:pt x="3547355" y="3903472"/>
                    <a:pt x="3546279" y="3834523"/>
                  </a:cubicBezTo>
                  <a:cubicBezTo>
                    <a:pt x="3544882" y="3746242"/>
                    <a:pt x="3544510" y="3752557"/>
                    <a:pt x="3543011" y="3659626"/>
                  </a:cubicBezTo>
                  <a:cubicBezTo>
                    <a:pt x="3542972" y="3656462"/>
                    <a:pt x="3745328" y="3657666"/>
                    <a:pt x="3745366" y="3659857"/>
                  </a:cubicBezTo>
                  <a:close/>
                  <a:moveTo>
                    <a:pt x="3745135" y="3645611"/>
                  </a:moveTo>
                  <a:cubicBezTo>
                    <a:pt x="3640901" y="3647674"/>
                    <a:pt x="3600241" y="3645688"/>
                    <a:pt x="3542780" y="3645380"/>
                  </a:cubicBezTo>
                  <a:cubicBezTo>
                    <a:pt x="3541588" y="3573715"/>
                    <a:pt x="3539077" y="3492404"/>
                    <a:pt x="3538935" y="3412642"/>
                  </a:cubicBezTo>
                  <a:cubicBezTo>
                    <a:pt x="3611402" y="3412937"/>
                    <a:pt x="3583799" y="3413910"/>
                    <a:pt x="3741099" y="3413526"/>
                  </a:cubicBezTo>
                  <a:cubicBezTo>
                    <a:pt x="3743892" y="3585706"/>
                    <a:pt x="3744174" y="3586231"/>
                    <a:pt x="3745135" y="3645611"/>
                  </a:cubicBezTo>
                  <a:close/>
                  <a:moveTo>
                    <a:pt x="3740920" y="3401599"/>
                  </a:moveTo>
                  <a:cubicBezTo>
                    <a:pt x="3512666" y="3402201"/>
                    <a:pt x="3538935" y="3401150"/>
                    <a:pt x="3538935" y="3397691"/>
                  </a:cubicBezTo>
                  <a:cubicBezTo>
                    <a:pt x="3538821" y="3284775"/>
                    <a:pt x="3535963" y="3224793"/>
                    <a:pt x="3534758" y="3166913"/>
                  </a:cubicBezTo>
                  <a:cubicBezTo>
                    <a:pt x="3601612" y="3167374"/>
                    <a:pt x="3607712" y="3169936"/>
                    <a:pt x="3737575" y="3168591"/>
                  </a:cubicBezTo>
                  <a:cubicBezTo>
                    <a:pt x="3738882" y="3261407"/>
                    <a:pt x="3737434" y="3186578"/>
                    <a:pt x="3740920" y="3401599"/>
                  </a:cubicBezTo>
                  <a:close/>
                  <a:moveTo>
                    <a:pt x="3736012" y="2960373"/>
                  </a:moveTo>
                  <a:cubicBezTo>
                    <a:pt x="3737370" y="3046925"/>
                    <a:pt x="3735691" y="3047706"/>
                    <a:pt x="3737062" y="3135244"/>
                  </a:cubicBezTo>
                  <a:cubicBezTo>
                    <a:pt x="3737575" y="3167079"/>
                    <a:pt x="3767138" y="3156536"/>
                    <a:pt x="3534515" y="3155024"/>
                  </a:cubicBezTo>
                  <a:cubicBezTo>
                    <a:pt x="3532631" y="3056123"/>
                    <a:pt x="3534502" y="3045528"/>
                    <a:pt x="3532157" y="2923336"/>
                  </a:cubicBezTo>
                  <a:cubicBezTo>
                    <a:pt x="3773379" y="2923695"/>
                    <a:pt x="3735255" y="2912293"/>
                    <a:pt x="3736012" y="2960373"/>
                  </a:cubicBezTo>
                  <a:close/>
                  <a:moveTo>
                    <a:pt x="3729758" y="2678043"/>
                  </a:moveTo>
                  <a:cubicBezTo>
                    <a:pt x="3733987" y="2925463"/>
                    <a:pt x="3732449" y="2815505"/>
                    <a:pt x="3735025" y="2911909"/>
                  </a:cubicBezTo>
                  <a:cubicBezTo>
                    <a:pt x="3494443" y="2911986"/>
                    <a:pt x="3532285" y="2923093"/>
                    <a:pt x="3531029" y="2872656"/>
                  </a:cubicBezTo>
                  <a:cubicBezTo>
                    <a:pt x="3529530" y="2812700"/>
                    <a:pt x="3528620" y="2759188"/>
                    <a:pt x="3528364" y="2697964"/>
                  </a:cubicBezTo>
                  <a:cubicBezTo>
                    <a:pt x="3528223" y="2669908"/>
                    <a:pt x="3496673" y="2676044"/>
                    <a:pt x="3729758" y="2678043"/>
                  </a:cubicBezTo>
                  <a:close/>
                  <a:moveTo>
                    <a:pt x="3727643" y="2435837"/>
                  </a:moveTo>
                  <a:cubicBezTo>
                    <a:pt x="3729220" y="2536058"/>
                    <a:pt x="3726708" y="2493871"/>
                    <a:pt x="3729553" y="2666154"/>
                  </a:cubicBezTo>
                  <a:cubicBezTo>
                    <a:pt x="3728259" y="2666141"/>
                    <a:pt x="3529709" y="2665386"/>
                    <a:pt x="3528159" y="2665373"/>
                  </a:cubicBezTo>
                  <a:cubicBezTo>
                    <a:pt x="3527057" y="2532074"/>
                    <a:pt x="3524583" y="2532458"/>
                    <a:pt x="3523123" y="2433006"/>
                  </a:cubicBezTo>
                  <a:cubicBezTo>
                    <a:pt x="3524058" y="2433006"/>
                    <a:pt x="3727631" y="2434927"/>
                    <a:pt x="3727643" y="2435837"/>
                  </a:cubicBezTo>
                  <a:close/>
                  <a:moveTo>
                    <a:pt x="3722389" y="2188878"/>
                  </a:moveTo>
                  <a:cubicBezTo>
                    <a:pt x="3729104" y="2503121"/>
                    <a:pt x="3726759" y="2383850"/>
                    <a:pt x="3727426" y="2422142"/>
                  </a:cubicBezTo>
                  <a:cubicBezTo>
                    <a:pt x="3643324" y="2424205"/>
                    <a:pt x="3585837" y="2421258"/>
                    <a:pt x="3522956" y="2421117"/>
                  </a:cubicBezTo>
                  <a:cubicBezTo>
                    <a:pt x="3521854" y="2347184"/>
                    <a:pt x="3521803" y="2294800"/>
                    <a:pt x="3519637" y="2188801"/>
                  </a:cubicBezTo>
                  <a:cubicBezTo>
                    <a:pt x="3581301" y="2188827"/>
                    <a:pt x="3664134" y="2189711"/>
                    <a:pt x="3722389" y="2188878"/>
                  </a:cubicBezTo>
                  <a:close/>
                  <a:moveTo>
                    <a:pt x="3722056" y="2173710"/>
                  </a:moveTo>
                  <a:cubicBezTo>
                    <a:pt x="3722184" y="2179270"/>
                    <a:pt x="3738433" y="2176977"/>
                    <a:pt x="3519393" y="2176900"/>
                  </a:cubicBezTo>
                  <a:cubicBezTo>
                    <a:pt x="3519368" y="2175721"/>
                    <a:pt x="3514960" y="1943944"/>
                    <a:pt x="3514947" y="1942996"/>
                  </a:cubicBezTo>
                  <a:cubicBezTo>
                    <a:pt x="3515869" y="1942996"/>
                    <a:pt x="3717546" y="1944136"/>
                    <a:pt x="3718519" y="1944149"/>
                  </a:cubicBezTo>
                  <a:cubicBezTo>
                    <a:pt x="3719263" y="1996072"/>
                    <a:pt x="3719903" y="2075372"/>
                    <a:pt x="3722056" y="2173710"/>
                  </a:cubicBezTo>
                  <a:close/>
                  <a:moveTo>
                    <a:pt x="3715739" y="1736699"/>
                  </a:moveTo>
                  <a:cubicBezTo>
                    <a:pt x="3717110" y="1824045"/>
                    <a:pt x="3716648" y="1823878"/>
                    <a:pt x="3718020" y="1911442"/>
                  </a:cubicBezTo>
                  <a:cubicBezTo>
                    <a:pt x="3718494" y="1941548"/>
                    <a:pt x="3749633" y="1931184"/>
                    <a:pt x="3514742" y="1931094"/>
                  </a:cubicBezTo>
                  <a:cubicBezTo>
                    <a:pt x="3512640" y="1805546"/>
                    <a:pt x="3514498" y="1834460"/>
                    <a:pt x="3512076" y="1699855"/>
                  </a:cubicBezTo>
                  <a:cubicBezTo>
                    <a:pt x="3750082" y="1699855"/>
                    <a:pt x="3714944" y="1685519"/>
                    <a:pt x="3715739" y="1736699"/>
                  </a:cubicBezTo>
                  <a:close/>
                  <a:moveTo>
                    <a:pt x="3712369" y="1474482"/>
                  </a:moveTo>
                  <a:cubicBezTo>
                    <a:pt x="3717674" y="1728615"/>
                    <a:pt x="3726708" y="1687440"/>
                    <a:pt x="3665634" y="1687440"/>
                  </a:cubicBezTo>
                  <a:cubicBezTo>
                    <a:pt x="3588592" y="1687440"/>
                    <a:pt x="3588925" y="1687953"/>
                    <a:pt x="3511846" y="1687953"/>
                  </a:cubicBezTo>
                  <a:cubicBezTo>
                    <a:pt x="3509808" y="1581557"/>
                    <a:pt x="3509462" y="1599326"/>
                    <a:pt x="3508181" y="1453946"/>
                  </a:cubicBezTo>
                  <a:cubicBezTo>
                    <a:pt x="3739843" y="1453959"/>
                    <a:pt x="3711766" y="1445414"/>
                    <a:pt x="3712369" y="1474482"/>
                  </a:cubicBezTo>
                  <a:close/>
                  <a:moveTo>
                    <a:pt x="3707460" y="1212368"/>
                  </a:moveTo>
                  <a:cubicBezTo>
                    <a:pt x="3711741" y="1485295"/>
                    <a:pt x="3726977" y="1441853"/>
                    <a:pt x="3665634" y="1441853"/>
                  </a:cubicBezTo>
                  <a:cubicBezTo>
                    <a:pt x="3589553" y="1441853"/>
                    <a:pt x="3588682" y="1442058"/>
                    <a:pt x="3511807" y="1442058"/>
                  </a:cubicBezTo>
                  <a:cubicBezTo>
                    <a:pt x="3506707" y="1442058"/>
                    <a:pt x="3508283" y="1449104"/>
                    <a:pt x="3507309" y="1386880"/>
                  </a:cubicBezTo>
                  <a:cubicBezTo>
                    <a:pt x="3504131" y="1182915"/>
                    <a:pt x="3502978" y="1209524"/>
                    <a:pt x="3511807" y="1209524"/>
                  </a:cubicBezTo>
                  <a:cubicBezTo>
                    <a:pt x="3721556" y="1209524"/>
                    <a:pt x="3707358" y="1205527"/>
                    <a:pt x="3707460" y="1212368"/>
                  </a:cubicBezTo>
                  <a:close/>
                  <a:moveTo>
                    <a:pt x="3707230" y="1196803"/>
                  </a:moveTo>
                  <a:cubicBezTo>
                    <a:pt x="3634853" y="1195970"/>
                    <a:pt x="3587285" y="1197610"/>
                    <a:pt x="3505400" y="1197623"/>
                  </a:cubicBezTo>
                  <a:cubicBezTo>
                    <a:pt x="3500877" y="934855"/>
                    <a:pt x="3494315" y="963565"/>
                    <a:pt x="3511820" y="963565"/>
                  </a:cubicBezTo>
                  <a:cubicBezTo>
                    <a:pt x="3576483" y="963565"/>
                    <a:pt x="3593782" y="963718"/>
                    <a:pt x="3665646" y="963718"/>
                  </a:cubicBezTo>
                  <a:cubicBezTo>
                    <a:pt x="3716995" y="963731"/>
                    <a:pt x="3703065" y="921531"/>
                    <a:pt x="3707230" y="1196803"/>
                  </a:cubicBezTo>
                  <a:close/>
                  <a:moveTo>
                    <a:pt x="3700297" y="775511"/>
                  </a:moveTo>
                  <a:cubicBezTo>
                    <a:pt x="3701912" y="828715"/>
                    <a:pt x="3701937" y="840476"/>
                    <a:pt x="3703757" y="952060"/>
                  </a:cubicBezTo>
                  <a:cubicBezTo>
                    <a:pt x="3681062" y="951765"/>
                    <a:pt x="3516241" y="951650"/>
                    <a:pt x="3500415" y="951701"/>
                  </a:cubicBezTo>
                  <a:cubicBezTo>
                    <a:pt x="3496173" y="684873"/>
                    <a:pt x="3489394" y="720641"/>
                    <a:pt x="3511820" y="720641"/>
                  </a:cubicBezTo>
                  <a:cubicBezTo>
                    <a:pt x="3737216" y="720641"/>
                    <a:pt x="3698016" y="699849"/>
                    <a:pt x="3700297" y="775511"/>
                  </a:cubicBezTo>
                  <a:close/>
                  <a:moveTo>
                    <a:pt x="3696632" y="513192"/>
                  </a:moveTo>
                  <a:cubicBezTo>
                    <a:pt x="3700118" y="742113"/>
                    <a:pt x="3707819" y="707049"/>
                    <a:pt x="3665634" y="707049"/>
                  </a:cubicBezTo>
                  <a:cubicBezTo>
                    <a:pt x="3470890" y="707049"/>
                    <a:pt x="3496122" y="718771"/>
                    <a:pt x="3495648" y="687858"/>
                  </a:cubicBezTo>
                  <a:cubicBezTo>
                    <a:pt x="3491804" y="442590"/>
                    <a:pt x="3487498" y="475207"/>
                    <a:pt x="3511820" y="475207"/>
                  </a:cubicBezTo>
                  <a:cubicBezTo>
                    <a:pt x="3729809" y="475207"/>
                    <a:pt x="3695851" y="463305"/>
                    <a:pt x="3696632" y="513192"/>
                  </a:cubicBezTo>
                  <a:close/>
                  <a:moveTo>
                    <a:pt x="3511820" y="229555"/>
                  </a:moveTo>
                  <a:cubicBezTo>
                    <a:pt x="3720916" y="229555"/>
                    <a:pt x="3692455" y="224571"/>
                    <a:pt x="3692480" y="250860"/>
                  </a:cubicBezTo>
                  <a:cubicBezTo>
                    <a:pt x="3692480" y="498971"/>
                    <a:pt x="3708806" y="462870"/>
                    <a:pt x="3665634" y="462870"/>
                  </a:cubicBezTo>
                  <a:cubicBezTo>
                    <a:pt x="3461190" y="462870"/>
                    <a:pt x="3493380" y="473939"/>
                    <a:pt x="3492265" y="425539"/>
                  </a:cubicBezTo>
                  <a:cubicBezTo>
                    <a:pt x="3487280" y="198142"/>
                    <a:pt x="3480463" y="229555"/>
                    <a:pt x="3511820" y="229555"/>
                  </a:cubicBezTo>
                  <a:close/>
                  <a:moveTo>
                    <a:pt x="3489920" y="951753"/>
                  </a:moveTo>
                  <a:cubicBezTo>
                    <a:pt x="3435816" y="952099"/>
                    <a:pt x="3287155" y="957864"/>
                    <a:pt x="3286834" y="949818"/>
                  </a:cubicBezTo>
                  <a:cubicBezTo>
                    <a:pt x="3283528" y="868007"/>
                    <a:pt x="3283694" y="789424"/>
                    <a:pt x="3282772" y="720359"/>
                  </a:cubicBezTo>
                  <a:cubicBezTo>
                    <a:pt x="3502042" y="720436"/>
                    <a:pt x="3395271" y="720564"/>
                    <a:pt x="3485691" y="720641"/>
                  </a:cubicBezTo>
                  <a:cubicBezTo>
                    <a:pt x="3487639" y="829651"/>
                    <a:pt x="3486037" y="707331"/>
                    <a:pt x="3489920" y="951753"/>
                  </a:cubicBezTo>
                  <a:close/>
                  <a:moveTo>
                    <a:pt x="3485153" y="688063"/>
                  </a:moveTo>
                  <a:cubicBezTo>
                    <a:pt x="3485601" y="716964"/>
                    <a:pt x="3517446" y="708548"/>
                    <a:pt x="3282605" y="708471"/>
                  </a:cubicBezTo>
                  <a:cubicBezTo>
                    <a:pt x="3280094" y="532703"/>
                    <a:pt x="3282580" y="663594"/>
                    <a:pt x="3279761" y="474451"/>
                  </a:cubicBezTo>
                  <a:cubicBezTo>
                    <a:pt x="3563284" y="475489"/>
                    <a:pt x="3458857" y="475117"/>
                    <a:pt x="3482795" y="475181"/>
                  </a:cubicBezTo>
                  <a:cubicBezTo>
                    <a:pt x="3485102" y="600166"/>
                    <a:pt x="3483564" y="586650"/>
                    <a:pt x="3485153" y="688063"/>
                  </a:cubicBezTo>
                  <a:close/>
                  <a:moveTo>
                    <a:pt x="3281234" y="230721"/>
                  </a:moveTo>
                  <a:cubicBezTo>
                    <a:pt x="3508770" y="230272"/>
                    <a:pt x="3477503" y="220856"/>
                    <a:pt x="3478297" y="251039"/>
                  </a:cubicBezTo>
                  <a:cubicBezTo>
                    <a:pt x="3484909" y="504122"/>
                    <a:pt x="3494046" y="463472"/>
                    <a:pt x="3434996" y="462985"/>
                  </a:cubicBezTo>
                  <a:cubicBezTo>
                    <a:pt x="3248198" y="461474"/>
                    <a:pt x="3279799" y="475514"/>
                    <a:pt x="3279094" y="428331"/>
                  </a:cubicBezTo>
                  <a:cubicBezTo>
                    <a:pt x="3275980" y="207161"/>
                    <a:pt x="3273238" y="230746"/>
                    <a:pt x="3281234" y="230721"/>
                  </a:cubicBezTo>
                  <a:close/>
                  <a:moveTo>
                    <a:pt x="3276352" y="950356"/>
                  </a:moveTo>
                  <a:cubicBezTo>
                    <a:pt x="3276454" y="952906"/>
                    <a:pt x="3300533" y="951842"/>
                    <a:pt x="3073945" y="953085"/>
                  </a:cubicBezTo>
                  <a:cubicBezTo>
                    <a:pt x="3070818" y="818197"/>
                    <a:pt x="3071600" y="785324"/>
                    <a:pt x="3070754" y="719104"/>
                  </a:cubicBezTo>
                  <a:cubicBezTo>
                    <a:pt x="3171336" y="719463"/>
                    <a:pt x="3072100" y="720295"/>
                    <a:pt x="3272290" y="720359"/>
                  </a:cubicBezTo>
                  <a:cubicBezTo>
                    <a:pt x="3273212" y="790269"/>
                    <a:pt x="3273058" y="868609"/>
                    <a:pt x="3276352" y="950356"/>
                  </a:cubicBezTo>
                  <a:close/>
                  <a:moveTo>
                    <a:pt x="3269855" y="513192"/>
                  </a:moveTo>
                  <a:cubicBezTo>
                    <a:pt x="3271200" y="599013"/>
                    <a:pt x="3270457" y="600947"/>
                    <a:pt x="3271816" y="688063"/>
                  </a:cubicBezTo>
                  <a:cubicBezTo>
                    <a:pt x="3272290" y="718156"/>
                    <a:pt x="3302891" y="707997"/>
                    <a:pt x="3070588" y="707202"/>
                  </a:cubicBezTo>
                  <a:cubicBezTo>
                    <a:pt x="3069473" y="626826"/>
                    <a:pt x="3068922" y="625634"/>
                    <a:pt x="3066487" y="474630"/>
                  </a:cubicBezTo>
                  <a:cubicBezTo>
                    <a:pt x="3305146" y="474477"/>
                    <a:pt x="3269073" y="461269"/>
                    <a:pt x="3269855" y="513192"/>
                  </a:cubicBezTo>
                  <a:close/>
                  <a:moveTo>
                    <a:pt x="3204308" y="230823"/>
                  </a:moveTo>
                  <a:cubicBezTo>
                    <a:pt x="3276313" y="230823"/>
                    <a:pt x="3265075" y="225174"/>
                    <a:pt x="3265613" y="250975"/>
                  </a:cubicBezTo>
                  <a:cubicBezTo>
                    <a:pt x="3266882" y="311699"/>
                    <a:pt x="3267676" y="364455"/>
                    <a:pt x="3268573" y="428523"/>
                  </a:cubicBezTo>
                  <a:cubicBezTo>
                    <a:pt x="3269240" y="473106"/>
                    <a:pt x="3306248" y="462537"/>
                    <a:pt x="3066308" y="462729"/>
                  </a:cubicBezTo>
                  <a:cubicBezTo>
                    <a:pt x="3063783" y="305448"/>
                    <a:pt x="3063796" y="301438"/>
                    <a:pt x="3062527" y="250668"/>
                  </a:cubicBezTo>
                  <a:cubicBezTo>
                    <a:pt x="3061861" y="224059"/>
                    <a:pt x="3036911" y="230695"/>
                    <a:pt x="3204308" y="230823"/>
                  </a:cubicBezTo>
                  <a:close/>
                  <a:moveTo>
                    <a:pt x="3050558" y="953149"/>
                  </a:moveTo>
                  <a:cubicBezTo>
                    <a:pt x="2974478" y="953149"/>
                    <a:pt x="2974901" y="951625"/>
                    <a:pt x="2896809" y="951625"/>
                  </a:cubicBezTo>
                  <a:cubicBezTo>
                    <a:pt x="2845756" y="951625"/>
                    <a:pt x="2860146" y="995515"/>
                    <a:pt x="2855482" y="720103"/>
                  </a:cubicBezTo>
                  <a:cubicBezTo>
                    <a:pt x="2942352" y="721026"/>
                    <a:pt x="2973453" y="718925"/>
                    <a:pt x="3060259" y="719066"/>
                  </a:cubicBezTo>
                  <a:cubicBezTo>
                    <a:pt x="3063604" y="987777"/>
                    <a:pt x="3069114" y="953149"/>
                    <a:pt x="3050558" y="953149"/>
                  </a:cubicBezTo>
                  <a:close/>
                  <a:moveTo>
                    <a:pt x="3056620" y="513166"/>
                  </a:moveTo>
                  <a:cubicBezTo>
                    <a:pt x="3060157" y="736924"/>
                    <a:pt x="3064027" y="707177"/>
                    <a:pt x="3050558" y="707177"/>
                  </a:cubicBezTo>
                  <a:cubicBezTo>
                    <a:pt x="2826265" y="707177"/>
                    <a:pt x="2855431" y="717887"/>
                    <a:pt x="2854956" y="687858"/>
                  </a:cubicBezTo>
                  <a:cubicBezTo>
                    <a:pt x="2853560" y="598347"/>
                    <a:pt x="2854610" y="600025"/>
                    <a:pt x="2853239" y="512987"/>
                  </a:cubicBezTo>
                  <a:cubicBezTo>
                    <a:pt x="2852496" y="466867"/>
                    <a:pt x="2841168" y="474848"/>
                    <a:pt x="2896796" y="474848"/>
                  </a:cubicBezTo>
                  <a:cubicBezTo>
                    <a:pt x="3088233" y="474848"/>
                    <a:pt x="3055761" y="460103"/>
                    <a:pt x="3056620" y="513166"/>
                  </a:cubicBezTo>
                  <a:close/>
                  <a:moveTo>
                    <a:pt x="3052032" y="251013"/>
                  </a:moveTo>
                  <a:cubicBezTo>
                    <a:pt x="3053352" y="303488"/>
                    <a:pt x="3053391" y="311879"/>
                    <a:pt x="3055812" y="462742"/>
                  </a:cubicBezTo>
                  <a:cubicBezTo>
                    <a:pt x="3033361" y="462742"/>
                    <a:pt x="2875075" y="462921"/>
                    <a:pt x="2852432" y="463165"/>
                  </a:cubicBezTo>
                  <a:lnTo>
                    <a:pt x="2848652" y="229901"/>
                  </a:lnTo>
                  <a:cubicBezTo>
                    <a:pt x="3090322" y="226058"/>
                    <a:pt x="3051404" y="226122"/>
                    <a:pt x="3052032" y="251013"/>
                  </a:cubicBezTo>
                  <a:close/>
                  <a:moveTo>
                    <a:pt x="2845986" y="775408"/>
                  </a:moveTo>
                  <a:cubicBezTo>
                    <a:pt x="2847024" y="830573"/>
                    <a:pt x="2846665" y="809896"/>
                    <a:pt x="2848947" y="952035"/>
                  </a:cubicBezTo>
                  <a:cubicBezTo>
                    <a:pt x="2782810" y="953328"/>
                    <a:pt x="2809529" y="954866"/>
                    <a:pt x="2645515" y="953303"/>
                  </a:cubicBezTo>
                  <a:cubicBezTo>
                    <a:pt x="2642542" y="714197"/>
                    <a:pt x="2644272" y="793088"/>
                    <a:pt x="2643516" y="718796"/>
                  </a:cubicBezTo>
                  <a:cubicBezTo>
                    <a:pt x="2886673" y="718681"/>
                    <a:pt x="2844666" y="708791"/>
                    <a:pt x="2845986" y="775408"/>
                  </a:cubicBezTo>
                  <a:close/>
                  <a:moveTo>
                    <a:pt x="2842744" y="513192"/>
                  </a:moveTo>
                  <a:cubicBezTo>
                    <a:pt x="2846191" y="739550"/>
                    <a:pt x="2852125" y="708291"/>
                    <a:pt x="2820011" y="707638"/>
                  </a:cubicBezTo>
                  <a:cubicBezTo>
                    <a:pt x="2771956" y="706664"/>
                    <a:pt x="2763089" y="706857"/>
                    <a:pt x="2643375" y="706908"/>
                  </a:cubicBezTo>
                  <a:cubicBezTo>
                    <a:pt x="2641939" y="594260"/>
                    <a:pt x="2639646" y="594888"/>
                    <a:pt x="2638390" y="475361"/>
                  </a:cubicBezTo>
                  <a:cubicBezTo>
                    <a:pt x="2878343" y="477705"/>
                    <a:pt x="2841898" y="460423"/>
                    <a:pt x="2842744" y="513192"/>
                  </a:cubicBezTo>
                  <a:close/>
                  <a:moveTo>
                    <a:pt x="2666120" y="230951"/>
                  </a:moveTo>
                  <a:cubicBezTo>
                    <a:pt x="2718250" y="231643"/>
                    <a:pt x="2768522" y="231758"/>
                    <a:pt x="2820037" y="230516"/>
                  </a:cubicBezTo>
                  <a:cubicBezTo>
                    <a:pt x="2845487" y="229875"/>
                    <a:pt x="2837605" y="195221"/>
                    <a:pt x="2841937" y="463305"/>
                  </a:cubicBezTo>
                  <a:cubicBezTo>
                    <a:pt x="2750607" y="464612"/>
                    <a:pt x="2786450" y="464933"/>
                    <a:pt x="2638274" y="463485"/>
                  </a:cubicBezTo>
                  <a:cubicBezTo>
                    <a:pt x="2636070" y="191634"/>
                    <a:pt x="2623717" y="230400"/>
                    <a:pt x="2666120" y="230951"/>
                  </a:cubicBezTo>
                  <a:close/>
                  <a:moveTo>
                    <a:pt x="2638902" y="1198763"/>
                  </a:moveTo>
                  <a:cubicBezTo>
                    <a:pt x="2588682" y="1199122"/>
                    <a:pt x="2523545" y="1198763"/>
                    <a:pt x="2437470" y="1198763"/>
                  </a:cubicBezTo>
                  <a:cubicBezTo>
                    <a:pt x="2437329" y="1190256"/>
                    <a:pt x="2433882" y="991019"/>
                    <a:pt x="2433241" y="964192"/>
                  </a:cubicBezTo>
                  <a:cubicBezTo>
                    <a:pt x="2434176" y="964192"/>
                    <a:pt x="2633738" y="965102"/>
                    <a:pt x="2635148" y="965115"/>
                  </a:cubicBezTo>
                  <a:cubicBezTo>
                    <a:pt x="2636198" y="1050424"/>
                    <a:pt x="2638005" y="1142561"/>
                    <a:pt x="2638902" y="1198763"/>
                  </a:cubicBezTo>
                  <a:close/>
                  <a:moveTo>
                    <a:pt x="2633187" y="775280"/>
                  </a:moveTo>
                  <a:cubicBezTo>
                    <a:pt x="2632738" y="989020"/>
                    <a:pt x="2655971" y="953072"/>
                    <a:pt x="2589361" y="953072"/>
                  </a:cubicBezTo>
                  <a:cubicBezTo>
                    <a:pt x="2415211" y="953072"/>
                    <a:pt x="2432972" y="953059"/>
                    <a:pt x="2432895" y="949946"/>
                  </a:cubicBezTo>
                  <a:cubicBezTo>
                    <a:pt x="2431870" y="907452"/>
                    <a:pt x="2425296" y="719347"/>
                    <a:pt x="2435740" y="719347"/>
                  </a:cubicBezTo>
                  <a:cubicBezTo>
                    <a:pt x="2673233" y="719347"/>
                    <a:pt x="2633341" y="701860"/>
                    <a:pt x="2633187" y="775280"/>
                  </a:cubicBezTo>
                  <a:close/>
                  <a:moveTo>
                    <a:pt x="2628407" y="513192"/>
                  </a:moveTo>
                  <a:cubicBezTo>
                    <a:pt x="2631983" y="741229"/>
                    <a:pt x="2647245" y="706908"/>
                    <a:pt x="2589361" y="706933"/>
                  </a:cubicBezTo>
                  <a:cubicBezTo>
                    <a:pt x="2406138" y="706933"/>
                    <a:pt x="2429371" y="716119"/>
                    <a:pt x="2428922" y="687832"/>
                  </a:cubicBezTo>
                  <a:cubicBezTo>
                    <a:pt x="2428820" y="680991"/>
                    <a:pt x="2425795" y="484700"/>
                    <a:pt x="2425629" y="473823"/>
                  </a:cubicBezTo>
                  <a:cubicBezTo>
                    <a:pt x="2669017" y="473311"/>
                    <a:pt x="2627651" y="465483"/>
                    <a:pt x="2628407" y="513192"/>
                  </a:cubicBezTo>
                  <a:close/>
                  <a:moveTo>
                    <a:pt x="2435740" y="231092"/>
                  </a:moveTo>
                  <a:cubicBezTo>
                    <a:pt x="2653742" y="231092"/>
                    <a:pt x="2624486" y="222022"/>
                    <a:pt x="2625114" y="250399"/>
                  </a:cubicBezTo>
                  <a:cubicBezTo>
                    <a:pt x="2630906" y="505121"/>
                    <a:pt x="2635724" y="463267"/>
                    <a:pt x="2589361" y="463267"/>
                  </a:cubicBezTo>
                  <a:cubicBezTo>
                    <a:pt x="2512755" y="463267"/>
                    <a:pt x="2512678" y="461922"/>
                    <a:pt x="2435740" y="461922"/>
                  </a:cubicBezTo>
                  <a:cubicBezTo>
                    <a:pt x="2422041" y="461922"/>
                    <a:pt x="2425539" y="468609"/>
                    <a:pt x="2424950" y="425564"/>
                  </a:cubicBezTo>
                  <a:cubicBezTo>
                    <a:pt x="2421913" y="201153"/>
                    <a:pt x="2416069" y="231092"/>
                    <a:pt x="2435740" y="231092"/>
                  </a:cubicBezTo>
                  <a:close/>
                  <a:moveTo>
                    <a:pt x="2418888" y="719373"/>
                  </a:moveTo>
                  <a:cubicBezTo>
                    <a:pt x="2419773" y="783633"/>
                    <a:pt x="2419786" y="843422"/>
                    <a:pt x="2422451" y="952316"/>
                  </a:cubicBezTo>
                  <a:cubicBezTo>
                    <a:pt x="2208332" y="952701"/>
                    <a:pt x="2219737" y="955225"/>
                    <a:pt x="2219609" y="950446"/>
                  </a:cubicBezTo>
                  <a:cubicBezTo>
                    <a:pt x="2219122" y="929782"/>
                    <a:pt x="2215226" y="721038"/>
                    <a:pt x="2215213" y="720103"/>
                  </a:cubicBezTo>
                  <a:cubicBezTo>
                    <a:pt x="2322574" y="721013"/>
                    <a:pt x="2353790" y="719514"/>
                    <a:pt x="2418888" y="719373"/>
                  </a:cubicBezTo>
                  <a:close/>
                  <a:moveTo>
                    <a:pt x="2418722" y="707471"/>
                  </a:moveTo>
                  <a:cubicBezTo>
                    <a:pt x="2183958" y="707971"/>
                    <a:pt x="2215149" y="716888"/>
                    <a:pt x="2214688" y="687832"/>
                  </a:cubicBezTo>
                  <a:cubicBezTo>
                    <a:pt x="2213317" y="600320"/>
                    <a:pt x="2213688" y="600269"/>
                    <a:pt x="2212317" y="512987"/>
                  </a:cubicBezTo>
                  <a:cubicBezTo>
                    <a:pt x="2211548" y="464279"/>
                    <a:pt x="2171733" y="475233"/>
                    <a:pt x="2415121" y="473875"/>
                  </a:cubicBezTo>
                  <a:cubicBezTo>
                    <a:pt x="2415134" y="474848"/>
                    <a:pt x="2418402" y="685231"/>
                    <a:pt x="2418722" y="707471"/>
                  </a:cubicBezTo>
                  <a:close/>
                  <a:moveTo>
                    <a:pt x="2411161" y="231028"/>
                  </a:moveTo>
                  <a:cubicBezTo>
                    <a:pt x="2413750" y="361599"/>
                    <a:pt x="2413545" y="365775"/>
                    <a:pt x="2414954" y="461973"/>
                  </a:cubicBezTo>
                  <a:cubicBezTo>
                    <a:pt x="2179473" y="463216"/>
                    <a:pt x="2211856" y="478704"/>
                    <a:pt x="2210638" y="425513"/>
                  </a:cubicBezTo>
                  <a:cubicBezTo>
                    <a:pt x="2208729" y="342228"/>
                    <a:pt x="2208242" y="294469"/>
                    <a:pt x="2208063" y="250821"/>
                  </a:cubicBezTo>
                  <a:cubicBezTo>
                    <a:pt x="2207935" y="221087"/>
                    <a:pt x="2178025" y="229875"/>
                    <a:pt x="2411161" y="231028"/>
                  </a:cubicBezTo>
                  <a:close/>
                  <a:moveTo>
                    <a:pt x="2205231" y="952560"/>
                  </a:moveTo>
                  <a:cubicBezTo>
                    <a:pt x="2079955" y="949857"/>
                    <a:pt x="2004593" y="954546"/>
                    <a:pt x="2004541" y="950049"/>
                  </a:cubicBezTo>
                  <a:cubicBezTo>
                    <a:pt x="2001696" y="677468"/>
                    <a:pt x="1984717" y="718246"/>
                    <a:pt x="2051366" y="719142"/>
                  </a:cubicBezTo>
                  <a:cubicBezTo>
                    <a:pt x="2114593" y="719988"/>
                    <a:pt x="2131303" y="719309"/>
                    <a:pt x="2204731" y="719988"/>
                  </a:cubicBezTo>
                  <a:cubicBezTo>
                    <a:pt x="2209178" y="982743"/>
                    <a:pt x="2211510" y="952675"/>
                    <a:pt x="2205231" y="952560"/>
                  </a:cubicBezTo>
                  <a:close/>
                  <a:moveTo>
                    <a:pt x="2201822" y="513192"/>
                  </a:moveTo>
                  <a:cubicBezTo>
                    <a:pt x="2203193" y="600512"/>
                    <a:pt x="2202822" y="600422"/>
                    <a:pt x="2204193" y="688037"/>
                  </a:cubicBezTo>
                  <a:cubicBezTo>
                    <a:pt x="2204654" y="717029"/>
                    <a:pt x="2236280" y="707625"/>
                    <a:pt x="2001184" y="706780"/>
                  </a:cubicBezTo>
                  <a:cubicBezTo>
                    <a:pt x="1999300" y="582820"/>
                    <a:pt x="2001081" y="584101"/>
                    <a:pt x="1998826" y="475758"/>
                  </a:cubicBezTo>
                  <a:cubicBezTo>
                    <a:pt x="2232744" y="474361"/>
                    <a:pt x="2200989" y="459398"/>
                    <a:pt x="2201822" y="513192"/>
                  </a:cubicBezTo>
                  <a:close/>
                  <a:moveTo>
                    <a:pt x="2197439" y="230657"/>
                  </a:moveTo>
                  <a:cubicBezTo>
                    <a:pt x="2198247" y="362534"/>
                    <a:pt x="2199272" y="381225"/>
                    <a:pt x="2200938" y="462908"/>
                  </a:cubicBezTo>
                  <a:cubicBezTo>
                    <a:pt x="2153344" y="461896"/>
                    <a:pt x="2102406" y="461883"/>
                    <a:pt x="2051315" y="463049"/>
                  </a:cubicBezTo>
                  <a:cubicBezTo>
                    <a:pt x="1982385" y="464625"/>
                    <a:pt x="2000376" y="502418"/>
                    <a:pt x="1993803" y="250693"/>
                  </a:cubicBezTo>
                  <a:cubicBezTo>
                    <a:pt x="1992880" y="215681"/>
                    <a:pt x="1967404" y="235422"/>
                    <a:pt x="2197439" y="230657"/>
                  </a:cubicBezTo>
                  <a:close/>
                  <a:moveTo>
                    <a:pt x="1974542" y="952086"/>
                  </a:moveTo>
                  <a:cubicBezTo>
                    <a:pt x="1824035" y="952111"/>
                    <a:pt x="1810426" y="952086"/>
                    <a:pt x="1791293" y="952176"/>
                  </a:cubicBezTo>
                  <a:cubicBezTo>
                    <a:pt x="1787731" y="826217"/>
                    <a:pt x="1789346" y="778329"/>
                    <a:pt x="1788769" y="719809"/>
                  </a:cubicBezTo>
                  <a:cubicBezTo>
                    <a:pt x="1899551" y="719475"/>
                    <a:pt x="1927756" y="718502"/>
                    <a:pt x="1990855" y="718643"/>
                  </a:cubicBezTo>
                  <a:cubicBezTo>
                    <a:pt x="1994879" y="993850"/>
                    <a:pt x="2002658" y="952086"/>
                    <a:pt x="1974542" y="952086"/>
                  </a:cubicBezTo>
                  <a:close/>
                  <a:moveTo>
                    <a:pt x="1989010" y="513166"/>
                  </a:moveTo>
                  <a:cubicBezTo>
                    <a:pt x="1992508" y="737129"/>
                    <a:pt x="1994520" y="706728"/>
                    <a:pt x="1974555" y="706728"/>
                  </a:cubicBezTo>
                  <a:cubicBezTo>
                    <a:pt x="1760141" y="706728"/>
                    <a:pt x="1788820" y="717105"/>
                    <a:pt x="1788372" y="687832"/>
                  </a:cubicBezTo>
                  <a:cubicBezTo>
                    <a:pt x="1784438" y="436633"/>
                    <a:pt x="1772354" y="474797"/>
                    <a:pt x="1820805" y="474797"/>
                  </a:cubicBezTo>
                  <a:cubicBezTo>
                    <a:pt x="1897591" y="474797"/>
                    <a:pt x="1897616" y="475835"/>
                    <a:pt x="1974555" y="475835"/>
                  </a:cubicBezTo>
                  <a:cubicBezTo>
                    <a:pt x="1991816" y="475822"/>
                    <a:pt x="1988279" y="468315"/>
                    <a:pt x="1989010" y="513166"/>
                  </a:cubicBezTo>
                  <a:close/>
                  <a:moveTo>
                    <a:pt x="1820793" y="229914"/>
                  </a:moveTo>
                  <a:cubicBezTo>
                    <a:pt x="1826918" y="229914"/>
                    <a:pt x="1973312" y="230003"/>
                    <a:pt x="1982769" y="230016"/>
                  </a:cubicBezTo>
                  <a:cubicBezTo>
                    <a:pt x="1983564" y="263030"/>
                    <a:pt x="1980424" y="133408"/>
                    <a:pt x="1988049" y="463920"/>
                  </a:cubicBezTo>
                  <a:cubicBezTo>
                    <a:pt x="1902537" y="464164"/>
                    <a:pt x="1867117" y="462293"/>
                    <a:pt x="1784194" y="463049"/>
                  </a:cubicBezTo>
                  <a:cubicBezTo>
                    <a:pt x="1780991" y="187663"/>
                    <a:pt x="1766100" y="229914"/>
                    <a:pt x="1820793" y="229914"/>
                  </a:cubicBezTo>
                  <a:close/>
                  <a:moveTo>
                    <a:pt x="1778274" y="719847"/>
                  </a:moveTo>
                  <a:cubicBezTo>
                    <a:pt x="1779043" y="801287"/>
                    <a:pt x="1776839" y="783364"/>
                    <a:pt x="1780785" y="952227"/>
                  </a:cubicBezTo>
                  <a:cubicBezTo>
                    <a:pt x="1544113" y="953713"/>
                    <a:pt x="1603534" y="953328"/>
                    <a:pt x="1578892" y="953559"/>
                  </a:cubicBezTo>
                  <a:cubicBezTo>
                    <a:pt x="1578135" y="857194"/>
                    <a:pt x="1576508" y="792050"/>
                    <a:pt x="1575291" y="719219"/>
                  </a:cubicBezTo>
                  <a:cubicBezTo>
                    <a:pt x="1674617" y="721102"/>
                    <a:pt x="1699772" y="720193"/>
                    <a:pt x="1778274" y="719847"/>
                  </a:cubicBezTo>
                  <a:close/>
                  <a:moveTo>
                    <a:pt x="1774404" y="513192"/>
                  </a:moveTo>
                  <a:cubicBezTo>
                    <a:pt x="1777979" y="741562"/>
                    <a:pt x="1789576" y="707779"/>
                    <a:pt x="1743892" y="708150"/>
                  </a:cubicBezTo>
                  <a:cubicBezTo>
                    <a:pt x="1548085" y="709739"/>
                    <a:pt x="1575175" y="711878"/>
                    <a:pt x="1574791" y="687832"/>
                  </a:cubicBezTo>
                  <a:cubicBezTo>
                    <a:pt x="1571459" y="480395"/>
                    <a:pt x="1571690" y="493476"/>
                    <a:pt x="1571318" y="475438"/>
                  </a:cubicBezTo>
                  <a:cubicBezTo>
                    <a:pt x="1809721" y="478884"/>
                    <a:pt x="1773545" y="458143"/>
                    <a:pt x="1774404" y="513192"/>
                  </a:cubicBezTo>
                  <a:close/>
                  <a:moveTo>
                    <a:pt x="1590284" y="231079"/>
                  </a:moveTo>
                  <a:cubicBezTo>
                    <a:pt x="1798329" y="229260"/>
                    <a:pt x="1769534" y="224341"/>
                    <a:pt x="1770303" y="251052"/>
                  </a:cubicBezTo>
                  <a:cubicBezTo>
                    <a:pt x="1777505" y="497088"/>
                    <a:pt x="1778505" y="462960"/>
                    <a:pt x="1743854" y="463703"/>
                  </a:cubicBezTo>
                  <a:cubicBezTo>
                    <a:pt x="1691557" y="464830"/>
                    <a:pt x="1642119" y="464766"/>
                    <a:pt x="1590309" y="463856"/>
                  </a:cubicBezTo>
                  <a:cubicBezTo>
                    <a:pt x="1566000" y="463434"/>
                    <a:pt x="1571369" y="471197"/>
                    <a:pt x="1570126" y="425487"/>
                  </a:cubicBezTo>
                  <a:cubicBezTo>
                    <a:pt x="1564027" y="201050"/>
                    <a:pt x="1561182" y="231348"/>
                    <a:pt x="1590284" y="231079"/>
                  </a:cubicBezTo>
                  <a:close/>
                  <a:moveTo>
                    <a:pt x="1568358" y="949613"/>
                  </a:moveTo>
                  <a:cubicBezTo>
                    <a:pt x="1568422" y="956826"/>
                    <a:pt x="1584376" y="952983"/>
                    <a:pt x="1364952" y="952855"/>
                  </a:cubicBezTo>
                  <a:cubicBezTo>
                    <a:pt x="1364747" y="910514"/>
                    <a:pt x="1362235" y="720359"/>
                    <a:pt x="1362209" y="718899"/>
                  </a:cubicBezTo>
                  <a:cubicBezTo>
                    <a:pt x="1469673" y="718899"/>
                    <a:pt x="1519662" y="718374"/>
                    <a:pt x="1564795" y="719066"/>
                  </a:cubicBezTo>
                  <a:cubicBezTo>
                    <a:pt x="1566077" y="796009"/>
                    <a:pt x="1567717" y="861576"/>
                    <a:pt x="1568358" y="949613"/>
                  </a:cubicBezTo>
                  <a:close/>
                  <a:moveTo>
                    <a:pt x="1564603" y="707151"/>
                  </a:moveTo>
                  <a:cubicBezTo>
                    <a:pt x="1333261" y="703641"/>
                    <a:pt x="1362235" y="718579"/>
                    <a:pt x="1361748" y="687807"/>
                  </a:cubicBezTo>
                  <a:cubicBezTo>
                    <a:pt x="1358826" y="502623"/>
                    <a:pt x="1358775" y="497280"/>
                    <a:pt x="1358263" y="473785"/>
                  </a:cubicBezTo>
                  <a:cubicBezTo>
                    <a:pt x="1359698" y="473785"/>
                    <a:pt x="1559823" y="475297"/>
                    <a:pt x="1560823" y="475309"/>
                  </a:cubicBezTo>
                  <a:cubicBezTo>
                    <a:pt x="1561348" y="500944"/>
                    <a:pt x="1561412" y="508477"/>
                    <a:pt x="1564603" y="707151"/>
                  </a:cubicBezTo>
                  <a:close/>
                  <a:moveTo>
                    <a:pt x="1359672" y="231605"/>
                  </a:moveTo>
                  <a:cubicBezTo>
                    <a:pt x="1587362" y="231605"/>
                    <a:pt x="1556479" y="223790"/>
                    <a:pt x="1556709" y="250911"/>
                  </a:cubicBezTo>
                  <a:cubicBezTo>
                    <a:pt x="1558529" y="501342"/>
                    <a:pt x="1576816" y="463190"/>
                    <a:pt x="1513396" y="463190"/>
                  </a:cubicBezTo>
                  <a:cubicBezTo>
                    <a:pt x="1438008" y="463190"/>
                    <a:pt x="1436073" y="461896"/>
                    <a:pt x="1359659" y="461896"/>
                  </a:cubicBezTo>
                  <a:cubicBezTo>
                    <a:pt x="1357340" y="461883"/>
                    <a:pt x="1347498" y="231605"/>
                    <a:pt x="1359672" y="231605"/>
                  </a:cubicBezTo>
                  <a:close/>
                  <a:moveTo>
                    <a:pt x="1354418" y="950126"/>
                  </a:moveTo>
                  <a:cubicBezTo>
                    <a:pt x="1354444" y="954200"/>
                    <a:pt x="1191135" y="953905"/>
                    <a:pt x="1151973" y="953367"/>
                  </a:cubicBezTo>
                  <a:cubicBezTo>
                    <a:pt x="1147988" y="724625"/>
                    <a:pt x="1148641" y="786426"/>
                    <a:pt x="1147386" y="719937"/>
                  </a:cubicBezTo>
                  <a:cubicBezTo>
                    <a:pt x="1242085" y="721410"/>
                    <a:pt x="1275967" y="719001"/>
                    <a:pt x="1351727" y="718899"/>
                  </a:cubicBezTo>
                  <a:cubicBezTo>
                    <a:pt x="1351727" y="719821"/>
                    <a:pt x="1354290" y="917765"/>
                    <a:pt x="1354418" y="950126"/>
                  </a:cubicBezTo>
                  <a:close/>
                  <a:moveTo>
                    <a:pt x="1351548" y="706997"/>
                  </a:moveTo>
                  <a:cubicBezTo>
                    <a:pt x="1117732" y="707343"/>
                    <a:pt x="1147296" y="717720"/>
                    <a:pt x="1146834" y="687832"/>
                  </a:cubicBezTo>
                  <a:cubicBezTo>
                    <a:pt x="1145694" y="614476"/>
                    <a:pt x="1145656" y="599013"/>
                    <a:pt x="1144297" y="512987"/>
                  </a:cubicBezTo>
                  <a:cubicBezTo>
                    <a:pt x="1143528" y="462357"/>
                    <a:pt x="1108045" y="473875"/>
                    <a:pt x="1347767" y="473785"/>
                  </a:cubicBezTo>
                  <a:cubicBezTo>
                    <a:pt x="1348408" y="502853"/>
                    <a:pt x="1351535" y="706037"/>
                    <a:pt x="1351548" y="706997"/>
                  </a:cubicBezTo>
                  <a:close/>
                  <a:moveTo>
                    <a:pt x="1343539" y="231566"/>
                  </a:moveTo>
                  <a:cubicBezTo>
                    <a:pt x="1344282" y="388489"/>
                    <a:pt x="1345960" y="401326"/>
                    <a:pt x="1347473" y="461896"/>
                  </a:cubicBezTo>
                  <a:cubicBezTo>
                    <a:pt x="1200271" y="461960"/>
                    <a:pt x="1171157" y="462101"/>
                    <a:pt x="1143515" y="462780"/>
                  </a:cubicBezTo>
                  <a:cubicBezTo>
                    <a:pt x="1140709" y="279147"/>
                    <a:pt x="1141375" y="316696"/>
                    <a:pt x="1139389" y="230042"/>
                  </a:cubicBezTo>
                  <a:cubicBezTo>
                    <a:pt x="1239189" y="227351"/>
                    <a:pt x="1278261" y="231233"/>
                    <a:pt x="1343539" y="231566"/>
                  </a:cubicBezTo>
                  <a:close/>
                  <a:moveTo>
                    <a:pt x="1138159" y="775460"/>
                  </a:moveTo>
                  <a:cubicBezTo>
                    <a:pt x="1143528" y="981077"/>
                    <a:pt x="1145553" y="953277"/>
                    <a:pt x="1129240" y="952995"/>
                  </a:cubicBezTo>
                  <a:cubicBezTo>
                    <a:pt x="938700" y="949421"/>
                    <a:pt x="938161" y="956121"/>
                    <a:pt x="938059" y="950023"/>
                  </a:cubicBezTo>
                  <a:cubicBezTo>
                    <a:pt x="933523" y="678442"/>
                    <a:pt x="917914" y="719270"/>
                    <a:pt x="975503" y="719040"/>
                  </a:cubicBezTo>
                  <a:cubicBezTo>
                    <a:pt x="1046073" y="718758"/>
                    <a:pt x="1079122" y="718668"/>
                    <a:pt x="1129048" y="719604"/>
                  </a:cubicBezTo>
                  <a:cubicBezTo>
                    <a:pt x="1139633" y="719809"/>
                    <a:pt x="1136480" y="711046"/>
                    <a:pt x="1138159" y="775460"/>
                  </a:cubicBezTo>
                  <a:close/>
                  <a:moveTo>
                    <a:pt x="1133802" y="513192"/>
                  </a:moveTo>
                  <a:cubicBezTo>
                    <a:pt x="1137211" y="731133"/>
                    <a:pt x="1139351" y="707881"/>
                    <a:pt x="1129240" y="707689"/>
                  </a:cubicBezTo>
                  <a:cubicBezTo>
                    <a:pt x="904985" y="703474"/>
                    <a:pt x="932856" y="718374"/>
                    <a:pt x="932382" y="687858"/>
                  </a:cubicBezTo>
                  <a:cubicBezTo>
                    <a:pt x="931024" y="601153"/>
                    <a:pt x="933100" y="601409"/>
                    <a:pt x="931716" y="512961"/>
                  </a:cubicBezTo>
                  <a:cubicBezTo>
                    <a:pt x="930844" y="457810"/>
                    <a:pt x="900102" y="481343"/>
                    <a:pt x="1129278" y="475079"/>
                  </a:cubicBezTo>
                  <a:cubicBezTo>
                    <a:pt x="1134827" y="474925"/>
                    <a:pt x="1133136" y="469237"/>
                    <a:pt x="1133802" y="513192"/>
                  </a:cubicBezTo>
                  <a:close/>
                  <a:moveTo>
                    <a:pt x="1128894" y="230336"/>
                  </a:moveTo>
                  <a:cubicBezTo>
                    <a:pt x="1134750" y="488966"/>
                    <a:pt x="1134238" y="463024"/>
                    <a:pt x="1129009" y="463152"/>
                  </a:cubicBezTo>
                  <a:cubicBezTo>
                    <a:pt x="1078443" y="464612"/>
                    <a:pt x="1069575" y="464087"/>
                    <a:pt x="975465" y="464343"/>
                  </a:cubicBezTo>
                  <a:cubicBezTo>
                    <a:pt x="916454" y="464497"/>
                    <a:pt x="933100" y="503225"/>
                    <a:pt x="926526" y="250668"/>
                  </a:cubicBezTo>
                  <a:cubicBezTo>
                    <a:pt x="925642" y="215655"/>
                    <a:pt x="901563" y="236857"/>
                    <a:pt x="1128894" y="230336"/>
                  </a:cubicBezTo>
                  <a:close/>
                  <a:moveTo>
                    <a:pt x="927577" y="950254"/>
                  </a:moveTo>
                  <a:cubicBezTo>
                    <a:pt x="927654" y="955045"/>
                    <a:pt x="724119" y="951612"/>
                    <a:pt x="724055" y="949870"/>
                  </a:cubicBezTo>
                  <a:cubicBezTo>
                    <a:pt x="714329" y="680632"/>
                    <a:pt x="717597" y="718604"/>
                    <a:pt x="744969" y="718604"/>
                  </a:cubicBezTo>
                  <a:cubicBezTo>
                    <a:pt x="818307" y="718604"/>
                    <a:pt x="820293" y="719194"/>
                    <a:pt x="898654" y="719194"/>
                  </a:cubicBezTo>
                  <a:cubicBezTo>
                    <a:pt x="929678" y="719194"/>
                    <a:pt x="922810" y="681772"/>
                    <a:pt x="927577" y="950254"/>
                  </a:cubicBezTo>
                  <a:close/>
                  <a:moveTo>
                    <a:pt x="921233" y="513166"/>
                  </a:moveTo>
                  <a:cubicBezTo>
                    <a:pt x="924783" y="739128"/>
                    <a:pt x="927577" y="707305"/>
                    <a:pt x="898654" y="707305"/>
                  </a:cubicBezTo>
                  <a:cubicBezTo>
                    <a:pt x="692147" y="707305"/>
                    <a:pt x="720352" y="711955"/>
                    <a:pt x="719980" y="687832"/>
                  </a:cubicBezTo>
                  <a:cubicBezTo>
                    <a:pt x="716097" y="439989"/>
                    <a:pt x="705705" y="475489"/>
                    <a:pt x="744969" y="475489"/>
                  </a:cubicBezTo>
                  <a:cubicBezTo>
                    <a:pt x="954539" y="475489"/>
                    <a:pt x="920529" y="467917"/>
                    <a:pt x="921233" y="513166"/>
                  </a:cubicBezTo>
                  <a:close/>
                  <a:moveTo>
                    <a:pt x="744969" y="230490"/>
                  </a:moveTo>
                  <a:cubicBezTo>
                    <a:pt x="902140" y="230529"/>
                    <a:pt x="902563" y="230529"/>
                    <a:pt x="915518" y="230554"/>
                  </a:cubicBezTo>
                  <a:cubicBezTo>
                    <a:pt x="916748" y="281658"/>
                    <a:pt x="920349" y="463459"/>
                    <a:pt x="920375" y="464471"/>
                  </a:cubicBezTo>
                  <a:cubicBezTo>
                    <a:pt x="854200" y="464535"/>
                    <a:pt x="914326" y="464535"/>
                    <a:pt x="715572" y="463536"/>
                  </a:cubicBezTo>
                  <a:cubicBezTo>
                    <a:pt x="711228" y="188226"/>
                    <a:pt x="702565" y="230490"/>
                    <a:pt x="744969" y="230490"/>
                  </a:cubicBezTo>
                  <a:close/>
                  <a:moveTo>
                    <a:pt x="710369" y="775357"/>
                  </a:moveTo>
                  <a:cubicBezTo>
                    <a:pt x="710677" y="834788"/>
                    <a:pt x="711420" y="891656"/>
                    <a:pt x="713534" y="950331"/>
                  </a:cubicBezTo>
                  <a:cubicBezTo>
                    <a:pt x="713586" y="951701"/>
                    <a:pt x="510564" y="959708"/>
                    <a:pt x="510564" y="950382"/>
                  </a:cubicBezTo>
                  <a:cubicBezTo>
                    <a:pt x="510564" y="699644"/>
                    <a:pt x="498685" y="719655"/>
                    <a:pt x="514460" y="719757"/>
                  </a:cubicBezTo>
                  <a:cubicBezTo>
                    <a:pt x="749236" y="721359"/>
                    <a:pt x="709972" y="698901"/>
                    <a:pt x="710369" y="775357"/>
                  </a:cubicBezTo>
                  <a:close/>
                  <a:moveTo>
                    <a:pt x="705858" y="513217"/>
                  </a:moveTo>
                  <a:cubicBezTo>
                    <a:pt x="709434" y="742484"/>
                    <a:pt x="722787" y="706370"/>
                    <a:pt x="668068" y="707407"/>
                  </a:cubicBezTo>
                  <a:cubicBezTo>
                    <a:pt x="476900" y="710751"/>
                    <a:pt x="506207" y="712019"/>
                    <a:pt x="505835" y="687858"/>
                  </a:cubicBezTo>
                  <a:cubicBezTo>
                    <a:pt x="502093" y="448803"/>
                    <a:pt x="499953" y="475233"/>
                    <a:pt x="514575" y="475002"/>
                  </a:cubicBezTo>
                  <a:cubicBezTo>
                    <a:pt x="744418" y="471287"/>
                    <a:pt x="705166" y="469391"/>
                    <a:pt x="705858" y="513217"/>
                  </a:cubicBezTo>
                  <a:close/>
                  <a:moveTo>
                    <a:pt x="514524" y="229952"/>
                  </a:moveTo>
                  <a:cubicBezTo>
                    <a:pt x="730706" y="228645"/>
                    <a:pt x="701117" y="223880"/>
                    <a:pt x="701642" y="252820"/>
                  </a:cubicBezTo>
                  <a:cubicBezTo>
                    <a:pt x="702732" y="312263"/>
                    <a:pt x="703372" y="355616"/>
                    <a:pt x="705077" y="463459"/>
                  </a:cubicBezTo>
                  <a:cubicBezTo>
                    <a:pt x="656048" y="463088"/>
                    <a:pt x="616835" y="461550"/>
                    <a:pt x="503196" y="463280"/>
                  </a:cubicBezTo>
                  <a:cubicBezTo>
                    <a:pt x="500018" y="198001"/>
                    <a:pt x="491342" y="230080"/>
                    <a:pt x="514524" y="229952"/>
                  </a:cubicBezTo>
                  <a:close/>
                  <a:moveTo>
                    <a:pt x="500069" y="950382"/>
                  </a:moveTo>
                  <a:cubicBezTo>
                    <a:pt x="500069" y="956185"/>
                    <a:pt x="517779" y="953700"/>
                    <a:pt x="297073" y="953495"/>
                  </a:cubicBezTo>
                  <a:cubicBezTo>
                    <a:pt x="297380" y="848111"/>
                    <a:pt x="294535" y="779636"/>
                    <a:pt x="293382" y="719873"/>
                  </a:cubicBezTo>
                  <a:cubicBezTo>
                    <a:pt x="357340" y="719847"/>
                    <a:pt x="418235" y="719219"/>
                    <a:pt x="495917" y="719655"/>
                  </a:cubicBezTo>
                  <a:cubicBezTo>
                    <a:pt x="497147" y="781404"/>
                    <a:pt x="500069" y="838695"/>
                    <a:pt x="500069" y="950382"/>
                  </a:cubicBezTo>
                  <a:close/>
                  <a:moveTo>
                    <a:pt x="495340" y="688063"/>
                  </a:moveTo>
                  <a:cubicBezTo>
                    <a:pt x="495750" y="713915"/>
                    <a:pt x="528914" y="707856"/>
                    <a:pt x="293139" y="707971"/>
                  </a:cubicBezTo>
                  <a:cubicBezTo>
                    <a:pt x="290589" y="563962"/>
                    <a:pt x="289627" y="546975"/>
                    <a:pt x="288884" y="475527"/>
                  </a:cubicBezTo>
                  <a:cubicBezTo>
                    <a:pt x="433779" y="475630"/>
                    <a:pt x="457652" y="475771"/>
                    <a:pt x="492841" y="475322"/>
                  </a:cubicBezTo>
                  <a:cubicBezTo>
                    <a:pt x="494635" y="608839"/>
                    <a:pt x="494418" y="628927"/>
                    <a:pt x="495340" y="688063"/>
                  </a:cubicBezTo>
                  <a:close/>
                  <a:moveTo>
                    <a:pt x="488215" y="230080"/>
                  </a:moveTo>
                  <a:cubicBezTo>
                    <a:pt x="491957" y="347583"/>
                    <a:pt x="490804" y="311943"/>
                    <a:pt x="492688" y="463434"/>
                  </a:cubicBezTo>
                  <a:cubicBezTo>
                    <a:pt x="461458" y="463818"/>
                    <a:pt x="449682" y="463741"/>
                    <a:pt x="288782" y="463639"/>
                  </a:cubicBezTo>
                  <a:cubicBezTo>
                    <a:pt x="288192" y="390552"/>
                    <a:pt x="289461" y="409999"/>
                    <a:pt x="285796" y="231348"/>
                  </a:cubicBezTo>
                  <a:cubicBezTo>
                    <a:pt x="351304" y="231310"/>
                    <a:pt x="298828" y="230849"/>
                    <a:pt x="488215" y="230080"/>
                  </a:cubicBezTo>
                  <a:close/>
                  <a:moveTo>
                    <a:pt x="130432" y="230195"/>
                  </a:moveTo>
                  <a:cubicBezTo>
                    <a:pt x="205782" y="230195"/>
                    <a:pt x="205346" y="231246"/>
                    <a:pt x="275288" y="231323"/>
                  </a:cubicBezTo>
                  <a:cubicBezTo>
                    <a:pt x="279055" y="415892"/>
                    <a:pt x="277684" y="392537"/>
                    <a:pt x="278287" y="463613"/>
                  </a:cubicBezTo>
                  <a:cubicBezTo>
                    <a:pt x="133930" y="463510"/>
                    <a:pt x="111184" y="463421"/>
                    <a:pt x="75803" y="463690"/>
                  </a:cubicBezTo>
                  <a:cubicBezTo>
                    <a:pt x="72997" y="181975"/>
                    <a:pt x="53147" y="230195"/>
                    <a:pt x="130432" y="230195"/>
                  </a:cubicBezTo>
                  <a:close/>
                  <a:moveTo>
                    <a:pt x="130432" y="475412"/>
                  </a:moveTo>
                  <a:cubicBezTo>
                    <a:pt x="306671" y="475527"/>
                    <a:pt x="278107" y="462934"/>
                    <a:pt x="278889" y="513217"/>
                  </a:cubicBezTo>
                  <a:cubicBezTo>
                    <a:pt x="280273" y="602165"/>
                    <a:pt x="280939" y="600666"/>
                    <a:pt x="282310" y="688037"/>
                  </a:cubicBezTo>
                  <a:cubicBezTo>
                    <a:pt x="282759" y="716695"/>
                    <a:pt x="314526" y="707728"/>
                    <a:pt x="79032" y="707612"/>
                  </a:cubicBezTo>
                  <a:cubicBezTo>
                    <a:pt x="74342" y="432649"/>
                    <a:pt x="60964" y="475412"/>
                    <a:pt x="130432" y="475412"/>
                  </a:cubicBezTo>
                  <a:close/>
                  <a:moveTo>
                    <a:pt x="82928" y="949767"/>
                  </a:moveTo>
                  <a:cubicBezTo>
                    <a:pt x="82069" y="676520"/>
                    <a:pt x="59054" y="719501"/>
                    <a:pt x="130432" y="719539"/>
                  </a:cubicBezTo>
                  <a:cubicBezTo>
                    <a:pt x="197209" y="719539"/>
                    <a:pt x="207960" y="719873"/>
                    <a:pt x="282861" y="719873"/>
                  </a:cubicBezTo>
                  <a:cubicBezTo>
                    <a:pt x="284207" y="790526"/>
                    <a:pt x="286860" y="844960"/>
                    <a:pt x="286539" y="953495"/>
                  </a:cubicBezTo>
                  <a:cubicBezTo>
                    <a:pt x="285258" y="953495"/>
                    <a:pt x="82941" y="953495"/>
                    <a:pt x="82928" y="949767"/>
                  </a:cubicBezTo>
                  <a:close/>
                  <a:moveTo>
                    <a:pt x="85260" y="1124792"/>
                  </a:moveTo>
                  <a:cubicBezTo>
                    <a:pt x="84363" y="1077122"/>
                    <a:pt x="83197" y="1012451"/>
                    <a:pt x="82992" y="964666"/>
                  </a:cubicBezTo>
                  <a:cubicBezTo>
                    <a:pt x="199874" y="964192"/>
                    <a:pt x="189853" y="965384"/>
                    <a:pt x="286526" y="965384"/>
                  </a:cubicBezTo>
                  <a:cubicBezTo>
                    <a:pt x="286219" y="1210382"/>
                    <a:pt x="295971" y="1196905"/>
                    <a:pt x="284027" y="1196905"/>
                  </a:cubicBezTo>
                  <a:cubicBezTo>
                    <a:pt x="44933" y="1196905"/>
                    <a:pt x="86952" y="1215686"/>
                    <a:pt x="85260" y="1124792"/>
                  </a:cubicBezTo>
                  <a:close/>
                  <a:moveTo>
                    <a:pt x="86760" y="1212189"/>
                  </a:moveTo>
                  <a:cubicBezTo>
                    <a:pt x="86683" y="1207564"/>
                    <a:pt x="289986" y="1207321"/>
                    <a:pt x="290063" y="1212394"/>
                  </a:cubicBezTo>
                  <a:cubicBezTo>
                    <a:pt x="294087" y="1469012"/>
                    <a:pt x="301904" y="1441225"/>
                    <a:pt x="284015" y="1441225"/>
                  </a:cubicBezTo>
                  <a:cubicBezTo>
                    <a:pt x="143464" y="1441199"/>
                    <a:pt x="118501" y="1441110"/>
                    <a:pt x="90963" y="1441366"/>
                  </a:cubicBezTo>
                  <a:cubicBezTo>
                    <a:pt x="90258" y="1413297"/>
                    <a:pt x="86875" y="1219440"/>
                    <a:pt x="86760" y="1212189"/>
                  </a:cubicBezTo>
                  <a:close/>
                  <a:moveTo>
                    <a:pt x="95217" y="1649071"/>
                  </a:moveTo>
                  <a:cubicBezTo>
                    <a:pt x="92321" y="1417524"/>
                    <a:pt x="79558" y="1453101"/>
                    <a:pt x="130432" y="1453101"/>
                  </a:cubicBezTo>
                  <a:cubicBezTo>
                    <a:pt x="141081" y="1453101"/>
                    <a:pt x="286039" y="1453126"/>
                    <a:pt x="295086" y="1453139"/>
                  </a:cubicBezTo>
                  <a:cubicBezTo>
                    <a:pt x="295817" y="1514607"/>
                    <a:pt x="295330" y="1484308"/>
                    <a:pt x="298367" y="1687902"/>
                  </a:cubicBezTo>
                  <a:cubicBezTo>
                    <a:pt x="58298" y="1688081"/>
                    <a:pt x="95807" y="1695576"/>
                    <a:pt x="95217" y="1649071"/>
                  </a:cubicBezTo>
                  <a:close/>
                  <a:moveTo>
                    <a:pt x="99215" y="1911211"/>
                  </a:moveTo>
                  <a:cubicBezTo>
                    <a:pt x="96793" y="1759093"/>
                    <a:pt x="96306" y="1729922"/>
                    <a:pt x="95871" y="1698394"/>
                  </a:cubicBezTo>
                  <a:cubicBezTo>
                    <a:pt x="176064" y="1697548"/>
                    <a:pt x="206909" y="1699867"/>
                    <a:pt x="298559" y="1699803"/>
                  </a:cubicBezTo>
                  <a:cubicBezTo>
                    <a:pt x="300827" y="1848476"/>
                    <a:pt x="298790" y="1831475"/>
                    <a:pt x="300815" y="1933195"/>
                  </a:cubicBezTo>
                  <a:cubicBezTo>
                    <a:pt x="64590" y="1933964"/>
                    <a:pt x="99587" y="1935232"/>
                    <a:pt x="99215" y="1911211"/>
                  </a:cubicBezTo>
                  <a:close/>
                  <a:moveTo>
                    <a:pt x="102867" y="2173403"/>
                  </a:moveTo>
                  <a:cubicBezTo>
                    <a:pt x="97024" y="1905805"/>
                    <a:pt x="90937" y="1943508"/>
                    <a:pt x="130445" y="1943508"/>
                  </a:cubicBezTo>
                  <a:cubicBezTo>
                    <a:pt x="206025" y="1943508"/>
                    <a:pt x="207435" y="1945109"/>
                    <a:pt x="284040" y="1945109"/>
                  </a:cubicBezTo>
                  <a:cubicBezTo>
                    <a:pt x="303993" y="1945109"/>
                    <a:pt x="303595" y="1907970"/>
                    <a:pt x="306120" y="2172967"/>
                  </a:cubicBezTo>
                  <a:cubicBezTo>
                    <a:pt x="306171" y="2178796"/>
                    <a:pt x="310144" y="2177284"/>
                    <a:pt x="284040" y="2177284"/>
                  </a:cubicBezTo>
                  <a:cubicBezTo>
                    <a:pt x="81557" y="2177284"/>
                    <a:pt x="102970" y="2177950"/>
                    <a:pt x="102867" y="2173403"/>
                  </a:cubicBezTo>
                  <a:close/>
                  <a:moveTo>
                    <a:pt x="103213" y="2188827"/>
                  </a:moveTo>
                  <a:cubicBezTo>
                    <a:pt x="134661" y="2188801"/>
                    <a:pt x="305300" y="2189211"/>
                    <a:pt x="306261" y="2189211"/>
                  </a:cubicBezTo>
                  <a:cubicBezTo>
                    <a:pt x="308977" y="2459038"/>
                    <a:pt x="321895" y="2422309"/>
                    <a:pt x="284027" y="2422309"/>
                  </a:cubicBezTo>
                  <a:cubicBezTo>
                    <a:pt x="131265" y="2422283"/>
                    <a:pt x="122781" y="2422296"/>
                    <a:pt x="105610" y="2422257"/>
                  </a:cubicBezTo>
                  <a:cubicBezTo>
                    <a:pt x="104405" y="2335117"/>
                    <a:pt x="106340" y="2331709"/>
                    <a:pt x="103213" y="2188827"/>
                  </a:cubicBezTo>
                  <a:close/>
                  <a:moveTo>
                    <a:pt x="110941" y="2667435"/>
                  </a:moveTo>
                  <a:cubicBezTo>
                    <a:pt x="106302" y="2439744"/>
                    <a:pt x="106725" y="2501212"/>
                    <a:pt x="105776" y="2434146"/>
                  </a:cubicBezTo>
                  <a:cubicBezTo>
                    <a:pt x="325944" y="2434710"/>
                    <a:pt x="310208" y="2432890"/>
                    <a:pt x="310246" y="2435850"/>
                  </a:cubicBezTo>
                  <a:cubicBezTo>
                    <a:pt x="314385" y="2700680"/>
                    <a:pt x="325726" y="2665949"/>
                    <a:pt x="284015" y="2665949"/>
                  </a:cubicBezTo>
                  <a:cubicBezTo>
                    <a:pt x="200579" y="2665962"/>
                    <a:pt x="199707" y="2667845"/>
                    <a:pt x="110941" y="2667435"/>
                  </a:cubicBezTo>
                  <a:close/>
                  <a:moveTo>
                    <a:pt x="111197" y="2679337"/>
                  </a:moveTo>
                  <a:cubicBezTo>
                    <a:pt x="181177" y="2679644"/>
                    <a:pt x="191480" y="2678184"/>
                    <a:pt x="314039" y="2677812"/>
                  </a:cubicBezTo>
                  <a:cubicBezTo>
                    <a:pt x="318396" y="2955735"/>
                    <a:pt x="328558" y="2910961"/>
                    <a:pt x="284027" y="2910961"/>
                  </a:cubicBezTo>
                  <a:cubicBezTo>
                    <a:pt x="207204" y="2910961"/>
                    <a:pt x="207127" y="2912408"/>
                    <a:pt x="130432" y="2912408"/>
                  </a:cubicBezTo>
                  <a:cubicBezTo>
                    <a:pt x="107276" y="2912408"/>
                    <a:pt x="116784" y="2942335"/>
                    <a:pt x="111197" y="2679337"/>
                  </a:cubicBezTo>
                  <a:close/>
                  <a:moveTo>
                    <a:pt x="116502" y="3135039"/>
                  </a:moveTo>
                  <a:cubicBezTo>
                    <a:pt x="112683" y="2890335"/>
                    <a:pt x="112645" y="2924297"/>
                    <a:pt x="130432" y="2924297"/>
                  </a:cubicBezTo>
                  <a:cubicBezTo>
                    <a:pt x="350023" y="2924297"/>
                    <a:pt x="318204" y="2908655"/>
                    <a:pt x="319037" y="2960373"/>
                  </a:cubicBezTo>
                  <a:cubicBezTo>
                    <a:pt x="320370" y="3045682"/>
                    <a:pt x="318742" y="3047962"/>
                    <a:pt x="320113" y="3135218"/>
                  </a:cubicBezTo>
                  <a:cubicBezTo>
                    <a:pt x="320511" y="3160290"/>
                    <a:pt x="327687" y="3154973"/>
                    <a:pt x="284040" y="3154973"/>
                  </a:cubicBezTo>
                  <a:cubicBezTo>
                    <a:pt x="89925" y="3154973"/>
                    <a:pt x="116925" y="3162506"/>
                    <a:pt x="116502" y="3135039"/>
                  </a:cubicBezTo>
                  <a:close/>
                  <a:moveTo>
                    <a:pt x="121154" y="3397281"/>
                  </a:moveTo>
                  <a:cubicBezTo>
                    <a:pt x="114747" y="3130286"/>
                    <a:pt x="112824" y="3167182"/>
                    <a:pt x="130432" y="3167182"/>
                  </a:cubicBezTo>
                  <a:cubicBezTo>
                    <a:pt x="359980" y="3167182"/>
                    <a:pt x="320421" y="3152039"/>
                    <a:pt x="321318" y="3222641"/>
                  </a:cubicBezTo>
                  <a:cubicBezTo>
                    <a:pt x="322023" y="3278638"/>
                    <a:pt x="322894" y="3341886"/>
                    <a:pt x="324355" y="3397614"/>
                  </a:cubicBezTo>
                  <a:cubicBezTo>
                    <a:pt x="324445" y="3401201"/>
                    <a:pt x="330480" y="3400151"/>
                    <a:pt x="284040" y="3400151"/>
                  </a:cubicBezTo>
                  <a:cubicBezTo>
                    <a:pt x="107763" y="3400151"/>
                    <a:pt x="121385" y="3407261"/>
                    <a:pt x="121154" y="3397281"/>
                  </a:cubicBezTo>
                  <a:close/>
                  <a:moveTo>
                    <a:pt x="126113" y="3646213"/>
                  </a:moveTo>
                  <a:cubicBezTo>
                    <a:pt x="121846" y="3387173"/>
                    <a:pt x="116643" y="3414166"/>
                    <a:pt x="130432" y="3414166"/>
                  </a:cubicBezTo>
                  <a:cubicBezTo>
                    <a:pt x="363363" y="3414166"/>
                    <a:pt x="324611" y="3387007"/>
                    <a:pt x="326149" y="3484935"/>
                  </a:cubicBezTo>
                  <a:cubicBezTo>
                    <a:pt x="327507" y="3571845"/>
                    <a:pt x="328468" y="3570423"/>
                    <a:pt x="329776" y="3646392"/>
                  </a:cubicBezTo>
                  <a:cubicBezTo>
                    <a:pt x="304890" y="3646290"/>
                    <a:pt x="138095" y="3646213"/>
                    <a:pt x="126113" y="3646213"/>
                  </a:cubicBezTo>
                  <a:close/>
                  <a:moveTo>
                    <a:pt x="130432" y="3658102"/>
                  </a:moveTo>
                  <a:cubicBezTo>
                    <a:pt x="310964" y="3658217"/>
                    <a:pt x="308478" y="3658204"/>
                    <a:pt x="329981" y="3658307"/>
                  </a:cubicBezTo>
                  <a:cubicBezTo>
                    <a:pt x="331749" y="3781831"/>
                    <a:pt x="331185" y="3776245"/>
                    <a:pt x="333197" y="3890046"/>
                  </a:cubicBezTo>
                  <a:cubicBezTo>
                    <a:pt x="281862" y="3889444"/>
                    <a:pt x="207371" y="3890110"/>
                    <a:pt x="130278" y="3890110"/>
                  </a:cubicBezTo>
                  <a:cubicBezTo>
                    <a:pt x="129099" y="3640076"/>
                    <a:pt x="121064" y="3658102"/>
                    <a:pt x="130432" y="3658102"/>
                  </a:cubicBezTo>
                  <a:close/>
                  <a:moveTo>
                    <a:pt x="130432" y="3901986"/>
                  </a:moveTo>
                  <a:cubicBezTo>
                    <a:pt x="365054" y="3901986"/>
                    <a:pt x="333261" y="3894030"/>
                    <a:pt x="333787" y="3922202"/>
                  </a:cubicBezTo>
                  <a:cubicBezTo>
                    <a:pt x="338592" y="4177296"/>
                    <a:pt x="347767" y="4135711"/>
                    <a:pt x="284027" y="4135711"/>
                  </a:cubicBezTo>
                  <a:cubicBezTo>
                    <a:pt x="210087" y="4135711"/>
                    <a:pt x="207755" y="4134186"/>
                    <a:pt x="133943" y="4134135"/>
                  </a:cubicBezTo>
                  <a:cubicBezTo>
                    <a:pt x="128087" y="3884358"/>
                    <a:pt x="131342" y="3901986"/>
                    <a:pt x="130432" y="3901986"/>
                  </a:cubicBezTo>
                  <a:close/>
                  <a:moveTo>
                    <a:pt x="136160" y="4359277"/>
                  </a:moveTo>
                  <a:cubicBezTo>
                    <a:pt x="134827" y="4274198"/>
                    <a:pt x="136275" y="4271559"/>
                    <a:pt x="134904" y="4184329"/>
                  </a:cubicBezTo>
                  <a:cubicBezTo>
                    <a:pt x="134097" y="4131842"/>
                    <a:pt x="100048" y="4146677"/>
                    <a:pt x="335901" y="4147715"/>
                  </a:cubicBezTo>
                  <a:cubicBezTo>
                    <a:pt x="336965" y="4267921"/>
                    <a:pt x="340027" y="4268446"/>
                    <a:pt x="341322" y="4379710"/>
                  </a:cubicBezTo>
                  <a:cubicBezTo>
                    <a:pt x="110082" y="4375559"/>
                    <a:pt x="136711" y="4394507"/>
                    <a:pt x="136160" y="4359277"/>
                  </a:cubicBezTo>
                  <a:close/>
                  <a:moveTo>
                    <a:pt x="140107" y="4621417"/>
                  </a:moveTo>
                  <a:cubicBezTo>
                    <a:pt x="138800" y="4558911"/>
                    <a:pt x="138005" y="4512318"/>
                    <a:pt x="137326" y="4446699"/>
                  </a:cubicBezTo>
                  <a:cubicBezTo>
                    <a:pt x="136608" y="4377686"/>
                    <a:pt x="122384" y="4393456"/>
                    <a:pt x="207319" y="4391855"/>
                  </a:cubicBezTo>
                  <a:cubicBezTo>
                    <a:pt x="262550" y="4390882"/>
                    <a:pt x="309016" y="4391022"/>
                    <a:pt x="341450" y="4391624"/>
                  </a:cubicBezTo>
                  <a:cubicBezTo>
                    <a:pt x="342026" y="4458140"/>
                    <a:pt x="339873" y="4490667"/>
                    <a:pt x="344090" y="4625529"/>
                  </a:cubicBezTo>
                  <a:cubicBezTo>
                    <a:pt x="121910" y="4625529"/>
                    <a:pt x="140158" y="4623658"/>
                    <a:pt x="140107" y="4621417"/>
                  </a:cubicBezTo>
                  <a:close/>
                  <a:moveTo>
                    <a:pt x="140414" y="4635803"/>
                  </a:moveTo>
                  <a:cubicBezTo>
                    <a:pt x="208767" y="4635944"/>
                    <a:pt x="187700" y="4637417"/>
                    <a:pt x="344461" y="4637417"/>
                  </a:cubicBezTo>
                  <a:cubicBezTo>
                    <a:pt x="347895" y="4749322"/>
                    <a:pt x="345935" y="4792803"/>
                    <a:pt x="346934" y="4869003"/>
                  </a:cubicBezTo>
                  <a:cubicBezTo>
                    <a:pt x="142247" y="4869836"/>
                    <a:pt x="211176" y="4870258"/>
                    <a:pt x="144989" y="4870425"/>
                  </a:cubicBezTo>
                  <a:cubicBezTo>
                    <a:pt x="144976" y="4869118"/>
                    <a:pt x="140440" y="4636790"/>
                    <a:pt x="140414" y="4635803"/>
                  </a:cubicBezTo>
                  <a:close/>
                  <a:moveTo>
                    <a:pt x="145207" y="4883787"/>
                  </a:moveTo>
                  <a:cubicBezTo>
                    <a:pt x="145181" y="4882134"/>
                    <a:pt x="127728" y="4881878"/>
                    <a:pt x="347101" y="4880905"/>
                  </a:cubicBezTo>
                  <a:cubicBezTo>
                    <a:pt x="348485" y="4970646"/>
                    <a:pt x="350715" y="4974515"/>
                    <a:pt x="352406" y="5115334"/>
                  </a:cubicBezTo>
                  <a:cubicBezTo>
                    <a:pt x="262486" y="5115014"/>
                    <a:pt x="213445" y="5115436"/>
                    <a:pt x="148718" y="5115488"/>
                  </a:cubicBezTo>
                  <a:cubicBezTo>
                    <a:pt x="147103" y="5039595"/>
                    <a:pt x="146424" y="4959821"/>
                    <a:pt x="145207" y="4883787"/>
                  </a:cubicBezTo>
                  <a:close/>
                  <a:moveTo>
                    <a:pt x="152076" y="5321195"/>
                  </a:moveTo>
                  <a:cubicBezTo>
                    <a:pt x="151114" y="5087828"/>
                    <a:pt x="130957" y="5127569"/>
                    <a:pt x="207242" y="5127261"/>
                  </a:cubicBezTo>
                  <a:cubicBezTo>
                    <a:pt x="259372" y="5127120"/>
                    <a:pt x="294023" y="5127069"/>
                    <a:pt x="352547" y="5127236"/>
                  </a:cubicBezTo>
                  <a:cubicBezTo>
                    <a:pt x="355341" y="5379306"/>
                    <a:pt x="352586" y="5072302"/>
                    <a:pt x="354700" y="5360294"/>
                  </a:cubicBezTo>
                  <a:cubicBezTo>
                    <a:pt x="111889" y="5361562"/>
                    <a:pt x="152268" y="5366315"/>
                    <a:pt x="152076" y="5321195"/>
                  </a:cubicBezTo>
                  <a:close/>
                  <a:moveTo>
                    <a:pt x="155881" y="5583488"/>
                  </a:moveTo>
                  <a:cubicBezTo>
                    <a:pt x="151871" y="5327588"/>
                    <a:pt x="136390" y="5369505"/>
                    <a:pt x="207101" y="5371350"/>
                  </a:cubicBezTo>
                  <a:cubicBezTo>
                    <a:pt x="250709" y="5372541"/>
                    <a:pt x="287513" y="5372541"/>
                    <a:pt x="354803" y="5372208"/>
                  </a:cubicBezTo>
                  <a:cubicBezTo>
                    <a:pt x="356046" y="5498180"/>
                    <a:pt x="359044" y="5490775"/>
                    <a:pt x="360377" y="5603512"/>
                  </a:cubicBezTo>
                  <a:cubicBezTo>
                    <a:pt x="125972" y="5600668"/>
                    <a:pt x="156420" y="5616413"/>
                    <a:pt x="155881" y="5583488"/>
                  </a:cubicBezTo>
                  <a:close/>
                  <a:moveTo>
                    <a:pt x="159572" y="5850176"/>
                  </a:moveTo>
                  <a:cubicBezTo>
                    <a:pt x="159354" y="5786019"/>
                    <a:pt x="159444" y="5800252"/>
                    <a:pt x="156433" y="5616579"/>
                  </a:cubicBezTo>
                  <a:cubicBezTo>
                    <a:pt x="218558" y="5616195"/>
                    <a:pt x="235563" y="5613915"/>
                    <a:pt x="360505" y="5615439"/>
                  </a:cubicBezTo>
                  <a:cubicBezTo>
                    <a:pt x="361069" y="5679469"/>
                    <a:pt x="361966" y="5823734"/>
                    <a:pt x="362312" y="5850189"/>
                  </a:cubicBezTo>
                  <a:lnTo>
                    <a:pt x="159572" y="5850176"/>
                  </a:lnTo>
                  <a:close/>
                  <a:moveTo>
                    <a:pt x="360864" y="4880840"/>
                  </a:moveTo>
                  <a:cubicBezTo>
                    <a:pt x="577264" y="4879956"/>
                    <a:pt x="560592" y="4882583"/>
                    <a:pt x="560618" y="4884017"/>
                  </a:cubicBezTo>
                  <a:cubicBezTo>
                    <a:pt x="564795" y="5151013"/>
                    <a:pt x="588233" y="5114155"/>
                    <a:pt x="514460" y="5115052"/>
                  </a:cubicBezTo>
                  <a:cubicBezTo>
                    <a:pt x="464560" y="5115590"/>
                    <a:pt x="434484" y="5115577"/>
                    <a:pt x="362927" y="5115373"/>
                  </a:cubicBezTo>
                  <a:cubicBezTo>
                    <a:pt x="359813" y="4862431"/>
                    <a:pt x="353393" y="4880879"/>
                    <a:pt x="360864" y="4880840"/>
                  </a:cubicBezTo>
                  <a:close/>
                  <a:moveTo>
                    <a:pt x="365105" y="5321221"/>
                  </a:moveTo>
                  <a:cubicBezTo>
                    <a:pt x="365105" y="5086996"/>
                    <a:pt x="340527" y="5127389"/>
                    <a:pt x="437649" y="5127389"/>
                  </a:cubicBezTo>
                  <a:cubicBezTo>
                    <a:pt x="510051" y="5127389"/>
                    <a:pt x="507181" y="5126749"/>
                    <a:pt x="566026" y="5126544"/>
                  </a:cubicBezTo>
                  <a:cubicBezTo>
                    <a:pt x="565769" y="5272436"/>
                    <a:pt x="567986" y="5293959"/>
                    <a:pt x="569665" y="5359718"/>
                  </a:cubicBezTo>
                  <a:cubicBezTo>
                    <a:pt x="328917" y="5359974"/>
                    <a:pt x="365105" y="5373310"/>
                    <a:pt x="365105" y="5321221"/>
                  </a:cubicBezTo>
                  <a:close/>
                  <a:moveTo>
                    <a:pt x="370603" y="5583463"/>
                  </a:moveTo>
                  <a:cubicBezTo>
                    <a:pt x="366643" y="5329804"/>
                    <a:pt x="341655" y="5371978"/>
                    <a:pt x="437649" y="5371978"/>
                  </a:cubicBezTo>
                  <a:cubicBezTo>
                    <a:pt x="514203" y="5371978"/>
                    <a:pt x="503657" y="5371709"/>
                    <a:pt x="569947" y="5371632"/>
                  </a:cubicBezTo>
                  <a:cubicBezTo>
                    <a:pt x="572305" y="5476222"/>
                    <a:pt x="570203" y="5489353"/>
                    <a:pt x="572061" y="5603602"/>
                  </a:cubicBezTo>
                  <a:cubicBezTo>
                    <a:pt x="338759" y="5603845"/>
                    <a:pt x="371026" y="5611007"/>
                    <a:pt x="370603" y="5583463"/>
                  </a:cubicBezTo>
                  <a:close/>
                  <a:moveTo>
                    <a:pt x="372820" y="5850202"/>
                  </a:moveTo>
                  <a:cubicBezTo>
                    <a:pt x="372435" y="5821057"/>
                    <a:pt x="371538" y="5676369"/>
                    <a:pt x="371000" y="5615567"/>
                  </a:cubicBezTo>
                  <a:cubicBezTo>
                    <a:pt x="441352" y="5616375"/>
                    <a:pt x="519060" y="5615555"/>
                    <a:pt x="572266" y="5615491"/>
                  </a:cubicBezTo>
                  <a:cubicBezTo>
                    <a:pt x="575444" y="5810680"/>
                    <a:pt x="575060" y="5791656"/>
                    <a:pt x="576393" y="5848396"/>
                  </a:cubicBezTo>
                  <a:cubicBezTo>
                    <a:pt x="504387" y="5848639"/>
                    <a:pt x="536001" y="5850215"/>
                    <a:pt x="372820" y="5850202"/>
                  </a:cubicBezTo>
                  <a:close/>
                  <a:moveTo>
                    <a:pt x="579045" y="5321003"/>
                  </a:moveTo>
                  <a:cubicBezTo>
                    <a:pt x="571754" y="5096028"/>
                    <a:pt x="575175" y="5126505"/>
                    <a:pt x="591360" y="5126505"/>
                  </a:cubicBezTo>
                  <a:cubicBezTo>
                    <a:pt x="809080" y="5126505"/>
                    <a:pt x="779427" y="5121535"/>
                    <a:pt x="779530" y="5146286"/>
                  </a:cubicBezTo>
                  <a:cubicBezTo>
                    <a:pt x="780593" y="5397677"/>
                    <a:pt x="795368" y="5358783"/>
                    <a:pt x="744981" y="5358783"/>
                  </a:cubicBezTo>
                  <a:cubicBezTo>
                    <a:pt x="552506" y="5358783"/>
                    <a:pt x="580737" y="5373528"/>
                    <a:pt x="579045" y="5321003"/>
                  </a:cubicBezTo>
                  <a:close/>
                  <a:moveTo>
                    <a:pt x="582236" y="5583514"/>
                  </a:moveTo>
                  <a:cubicBezTo>
                    <a:pt x="578481" y="5343396"/>
                    <a:pt x="578584" y="5371619"/>
                    <a:pt x="591360" y="5371619"/>
                  </a:cubicBezTo>
                  <a:cubicBezTo>
                    <a:pt x="816679" y="5371619"/>
                    <a:pt x="782080" y="5358142"/>
                    <a:pt x="782874" y="5408822"/>
                  </a:cubicBezTo>
                  <a:cubicBezTo>
                    <a:pt x="786449" y="5638294"/>
                    <a:pt x="802352" y="5604691"/>
                    <a:pt x="744969" y="5604691"/>
                  </a:cubicBezTo>
                  <a:cubicBezTo>
                    <a:pt x="555710" y="5604691"/>
                    <a:pt x="582646" y="5609290"/>
                    <a:pt x="582236" y="5583514"/>
                  </a:cubicBezTo>
                  <a:close/>
                  <a:moveTo>
                    <a:pt x="790102" y="5846166"/>
                  </a:moveTo>
                  <a:cubicBezTo>
                    <a:pt x="790089" y="5853071"/>
                    <a:pt x="807581" y="5848357"/>
                    <a:pt x="591347" y="5848357"/>
                  </a:cubicBezTo>
                  <a:cubicBezTo>
                    <a:pt x="584581" y="5848357"/>
                    <a:pt x="586965" y="5874517"/>
                    <a:pt x="582749" y="5615465"/>
                  </a:cubicBezTo>
                  <a:cubicBezTo>
                    <a:pt x="674040" y="5615414"/>
                    <a:pt x="653049" y="5616746"/>
                    <a:pt x="787769" y="5616541"/>
                  </a:cubicBezTo>
                  <a:cubicBezTo>
                    <a:pt x="787795" y="5618040"/>
                    <a:pt x="790153" y="5803480"/>
                    <a:pt x="790102" y="5846166"/>
                  </a:cubicBezTo>
                  <a:close/>
                  <a:moveTo>
                    <a:pt x="792139" y="5321144"/>
                  </a:moveTo>
                  <a:cubicBezTo>
                    <a:pt x="789294" y="5094964"/>
                    <a:pt x="779081" y="5127582"/>
                    <a:pt x="821882" y="5127005"/>
                  </a:cubicBezTo>
                  <a:cubicBezTo>
                    <a:pt x="1019919" y="5124327"/>
                    <a:pt x="993123" y="5123277"/>
                    <a:pt x="993700" y="5146426"/>
                  </a:cubicBezTo>
                  <a:cubicBezTo>
                    <a:pt x="999659" y="5394243"/>
                    <a:pt x="999518" y="5359807"/>
                    <a:pt x="975542" y="5359538"/>
                  </a:cubicBezTo>
                  <a:cubicBezTo>
                    <a:pt x="759718" y="5357207"/>
                    <a:pt x="792754" y="5371094"/>
                    <a:pt x="792139" y="5321144"/>
                  </a:cubicBezTo>
                  <a:close/>
                  <a:moveTo>
                    <a:pt x="797790" y="5583463"/>
                  </a:moveTo>
                  <a:cubicBezTo>
                    <a:pt x="793959" y="5338656"/>
                    <a:pt x="779517" y="5370697"/>
                    <a:pt x="821779" y="5370863"/>
                  </a:cubicBezTo>
                  <a:cubicBezTo>
                    <a:pt x="1029184" y="5371696"/>
                    <a:pt x="996327" y="5361691"/>
                    <a:pt x="997057" y="5408822"/>
                  </a:cubicBezTo>
                  <a:cubicBezTo>
                    <a:pt x="998416" y="5495297"/>
                    <a:pt x="999159" y="5500998"/>
                    <a:pt x="1000453" y="5583668"/>
                  </a:cubicBezTo>
                  <a:cubicBezTo>
                    <a:pt x="1000876" y="5611289"/>
                    <a:pt x="1019675" y="5604370"/>
                    <a:pt x="898654" y="5604460"/>
                  </a:cubicBezTo>
                  <a:cubicBezTo>
                    <a:pt x="779081" y="5604460"/>
                    <a:pt x="798239" y="5611622"/>
                    <a:pt x="797790" y="5583463"/>
                  </a:cubicBezTo>
                  <a:close/>
                  <a:moveTo>
                    <a:pt x="975439" y="5849382"/>
                  </a:moveTo>
                  <a:cubicBezTo>
                    <a:pt x="927397" y="5849766"/>
                    <a:pt x="919644" y="5849702"/>
                    <a:pt x="800584" y="5849664"/>
                  </a:cubicBezTo>
                  <a:cubicBezTo>
                    <a:pt x="800648" y="5805235"/>
                    <a:pt x="798303" y="5618091"/>
                    <a:pt x="798277" y="5616541"/>
                  </a:cubicBezTo>
                  <a:cubicBezTo>
                    <a:pt x="894412" y="5616349"/>
                    <a:pt x="781221" y="5616439"/>
                    <a:pt x="1000876" y="5616285"/>
                  </a:cubicBezTo>
                  <a:cubicBezTo>
                    <a:pt x="1003529" y="5892965"/>
                    <a:pt x="1014190" y="5849062"/>
                    <a:pt x="975439" y="5849382"/>
                  </a:cubicBezTo>
                  <a:close/>
                  <a:moveTo>
                    <a:pt x="1002427" y="5058709"/>
                  </a:moveTo>
                  <a:cubicBezTo>
                    <a:pt x="1001094" y="4973567"/>
                    <a:pt x="1001555" y="4975053"/>
                    <a:pt x="1000120" y="4883761"/>
                  </a:cubicBezTo>
                  <a:cubicBezTo>
                    <a:pt x="1000094" y="4881673"/>
                    <a:pt x="983051" y="4881711"/>
                    <a:pt x="1203296" y="4881673"/>
                  </a:cubicBezTo>
                  <a:cubicBezTo>
                    <a:pt x="1203308" y="4882621"/>
                    <a:pt x="1204026" y="4919222"/>
                    <a:pt x="1205794" y="5114412"/>
                  </a:cubicBezTo>
                  <a:cubicBezTo>
                    <a:pt x="963227" y="5114412"/>
                    <a:pt x="1003618" y="5134832"/>
                    <a:pt x="1002427" y="5058709"/>
                  </a:cubicBezTo>
                  <a:close/>
                  <a:moveTo>
                    <a:pt x="1052314" y="5127645"/>
                  </a:moveTo>
                  <a:cubicBezTo>
                    <a:pt x="1129189" y="5127645"/>
                    <a:pt x="1129432" y="5126300"/>
                    <a:pt x="1205884" y="5126300"/>
                  </a:cubicBezTo>
                  <a:cubicBezTo>
                    <a:pt x="1207025" y="5278316"/>
                    <a:pt x="1208268" y="5293946"/>
                    <a:pt x="1209639" y="5359128"/>
                  </a:cubicBezTo>
                  <a:cubicBezTo>
                    <a:pt x="1125806" y="5359128"/>
                    <a:pt x="1097088" y="5360409"/>
                    <a:pt x="1006937" y="5359820"/>
                  </a:cubicBezTo>
                  <a:cubicBezTo>
                    <a:pt x="1004682" y="5087470"/>
                    <a:pt x="987818" y="5127645"/>
                    <a:pt x="1052314" y="5127645"/>
                  </a:cubicBezTo>
                  <a:close/>
                  <a:moveTo>
                    <a:pt x="1010948" y="5583463"/>
                  </a:moveTo>
                  <a:cubicBezTo>
                    <a:pt x="1007040" y="5332943"/>
                    <a:pt x="993136" y="5371850"/>
                    <a:pt x="1052314" y="5371850"/>
                  </a:cubicBezTo>
                  <a:cubicBezTo>
                    <a:pt x="1241176" y="5371850"/>
                    <a:pt x="1209703" y="5355221"/>
                    <a:pt x="1210536" y="5408822"/>
                  </a:cubicBezTo>
                  <a:cubicBezTo>
                    <a:pt x="1213599" y="5602538"/>
                    <a:pt x="1213368" y="5588408"/>
                    <a:pt x="1213637" y="5604755"/>
                  </a:cubicBezTo>
                  <a:cubicBezTo>
                    <a:pt x="978425" y="5605075"/>
                    <a:pt x="1011384" y="5611135"/>
                    <a:pt x="1010948" y="5583463"/>
                  </a:cubicBezTo>
                  <a:close/>
                  <a:moveTo>
                    <a:pt x="1206012" y="5849279"/>
                  </a:moveTo>
                  <a:cubicBezTo>
                    <a:pt x="991035" y="5849279"/>
                    <a:pt x="1013447" y="5850215"/>
                    <a:pt x="1013396" y="5846154"/>
                  </a:cubicBezTo>
                  <a:cubicBezTo>
                    <a:pt x="1009654" y="5569178"/>
                    <a:pt x="1000120" y="5616298"/>
                    <a:pt x="1052327" y="5616259"/>
                  </a:cubicBezTo>
                  <a:cubicBezTo>
                    <a:pt x="1129407" y="5616259"/>
                    <a:pt x="1129112" y="5616669"/>
                    <a:pt x="1206012" y="5616669"/>
                  </a:cubicBezTo>
                  <a:cubicBezTo>
                    <a:pt x="1216597" y="5616669"/>
                    <a:pt x="1213534" y="5608304"/>
                    <a:pt x="1214970" y="5671257"/>
                  </a:cubicBezTo>
                  <a:cubicBezTo>
                    <a:pt x="1219685" y="5876567"/>
                    <a:pt x="1221095" y="5849279"/>
                    <a:pt x="1206012" y="5849279"/>
                  </a:cubicBezTo>
                  <a:close/>
                  <a:moveTo>
                    <a:pt x="1216546" y="5146234"/>
                  </a:moveTo>
                  <a:cubicBezTo>
                    <a:pt x="1216354" y="5115347"/>
                    <a:pt x="1187367" y="5129208"/>
                    <a:pt x="1418645" y="5126108"/>
                  </a:cubicBezTo>
                  <a:cubicBezTo>
                    <a:pt x="1420977" y="5268990"/>
                    <a:pt x="1420926" y="5272257"/>
                    <a:pt x="1422412" y="5321425"/>
                  </a:cubicBezTo>
                  <a:cubicBezTo>
                    <a:pt x="1424078" y="5376449"/>
                    <a:pt x="1456230" y="5359705"/>
                    <a:pt x="1220147" y="5359141"/>
                  </a:cubicBezTo>
                  <a:cubicBezTo>
                    <a:pt x="1219147" y="5311676"/>
                    <a:pt x="1217225" y="5255705"/>
                    <a:pt x="1216546" y="5146234"/>
                  </a:cubicBezTo>
                  <a:close/>
                  <a:moveTo>
                    <a:pt x="1220377" y="5371030"/>
                  </a:moveTo>
                  <a:cubicBezTo>
                    <a:pt x="1461933" y="5371632"/>
                    <a:pt x="1423707" y="5362293"/>
                    <a:pt x="1424424" y="5408784"/>
                  </a:cubicBezTo>
                  <a:cubicBezTo>
                    <a:pt x="1425783" y="5496425"/>
                    <a:pt x="1426551" y="5492863"/>
                    <a:pt x="1428025" y="5583655"/>
                  </a:cubicBezTo>
                  <a:cubicBezTo>
                    <a:pt x="1428448" y="5610648"/>
                    <a:pt x="1461125" y="5603768"/>
                    <a:pt x="1224132" y="5604716"/>
                  </a:cubicBezTo>
                  <a:cubicBezTo>
                    <a:pt x="1223543" y="5569806"/>
                    <a:pt x="1221005" y="5403404"/>
                    <a:pt x="1220377" y="5371030"/>
                  </a:cubicBezTo>
                  <a:close/>
                  <a:moveTo>
                    <a:pt x="1227977" y="5849241"/>
                  </a:moveTo>
                  <a:cubicBezTo>
                    <a:pt x="1227682" y="5748175"/>
                    <a:pt x="1225375" y="5673538"/>
                    <a:pt x="1224350" y="5616618"/>
                  </a:cubicBezTo>
                  <a:cubicBezTo>
                    <a:pt x="1294792" y="5616323"/>
                    <a:pt x="1318140" y="5613889"/>
                    <a:pt x="1428422" y="5615452"/>
                  </a:cubicBezTo>
                  <a:cubicBezTo>
                    <a:pt x="1429063" y="5697699"/>
                    <a:pt x="1426577" y="5654615"/>
                    <a:pt x="1430165" y="5846294"/>
                  </a:cubicBezTo>
                  <a:cubicBezTo>
                    <a:pt x="1430217" y="5849164"/>
                    <a:pt x="1447990" y="5848754"/>
                    <a:pt x="1227977" y="5849241"/>
                  </a:cubicBezTo>
                  <a:close/>
                  <a:moveTo>
                    <a:pt x="1432920" y="5321041"/>
                  </a:moveTo>
                  <a:cubicBezTo>
                    <a:pt x="1431267" y="5266453"/>
                    <a:pt x="1431370" y="5262751"/>
                    <a:pt x="1429140" y="5125967"/>
                  </a:cubicBezTo>
                  <a:cubicBezTo>
                    <a:pt x="1569883" y="5123764"/>
                    <a:pt x="1571203" y="5126710"/>
                    <a:pt x="1632405" y="5127543"/>
                  </a:cubicBezTo>
                  <a:cubicBezTo>
                    <a:pt x="1633520" y="5189997"/>
                    <a:pt x="1636403" y="5358654"/>
                    <a:pt x="1636416" y="5359603"/>
                  </a:cubicBezTo>
                  <a:cubicBezTo>
                    <a:pt x="1399474" y="5360640"/>
                    <a:pt x="1434548" y="5374809"/>
                    <a:pt x="1432920" y="5321041"/>
                  </a:cubicBezTo>
                  <a:close/>
                  <a:moveTo>
                    <a:pt x="1434266" y="5372401"/>
                  </a:moveTo>
                  <a:cubicBezTo>
                    <a:pt x="1519765" y="5372439"/>
                    <a:pt x="1543574" y="5372580"/>
                    <a:pt x="1590297" y="5371952"/>
                  </a:cubicBezTo>
                  <a:cubicBezTo>
                    <a:pt x="1648808" y="5371158"/>
                    <a:pt x="1636442" y="5331444"/>
                    <a:pt x="1640401" y="5583694"/>
                  </a:cubicBezTo>
                  <a:cubicBezTo>
                    <a:pt x="1640824" y="5610392"/>
                    <a:pt x="1673233" y="5607163"/>
                    <a:pt x="1438802" y="5603717"/>
                  </a:cubicBezTo>
                  <a:cubicBezTo>
                    <a:pt x="1438572" y="5583617"/>
                    <a:pt x="1434292" y="5373413"/>
                    <a:pt x="1434266" y="5372401"/>
                  </a:cubicBezTo>
                  <a:close/>
                  <a:moveTo>
                    <a:pt x="1440712" y="5848267"/>
                  </a:moveTo>
                  <a:cubicBezTo>
                    <a:pt x="1436983" y="5666466"/>
                    <a:pt x="1439558" y="5696508"/>
                    <a:pt x="1438918" y="5615618"/>
                  </a:cubicBezTo>
                  <a:cubicBezTo>
                    <a:pt x="1497852" y="5616490"/>
                    <a:pt x="1505284" y="5615862"/>
                    <a:pt x="1590207" y="5616439"/>
                  </a:cubicBezTo>
                  <a:cubicBezTo>
                    <a:pt x="1661879" y="5616925"/>
                    <a:pt x="1635122" y="5576750"/>
                    <a:pt x="1644643" y="5846640"/>
                  </a:cubicBezTo>
                  <a:cubicBezTo>
                    <a:pt x="1644874" y="5853277"/>
                    <a:pt x="1651255" y="5846871"/>
                    <a:pt x="1440712" y="5848267"/>
                  </a:cubicBezTo>
                  <a:close/>
                  <a:moveTo>
                    <a:pt x="1646219" y="5321144"/>
                  </a:moveTo>
                  <a:cubicBezTo>
                    <a:pt x="1642247" y="5096438"/>
                    <a:pt x="1634738" y="5127761"/>
                    <a:pt x="1667081" y="5127761"/>
                  </a:cubicBezTo>
                  <a:cubicBezTo>
                    <a:pt x="1874306" y="5127761"/>
                    <a:pt x="1846499" y="5117589"/>
                    <a:pt x="1847409" y="5146503"/>
                  </a:cubicBezTo>
                  <a:cubicBezTo>
                    <a:pt x="1854892" y="5393692"/>
                    <a:pt x="1855712" y="5358795"/>
                    <a:pt x="1820793" y="5358795"/>
                  </a:cubicBezTo>
                  <a:cubicBezTo>
                    <a:pt x="1615554" y="5358783"/>
                    <a:pt x="1647168" y="5371427"/>
                    <a:pt x="1646219" y="5321144"/>
                  </a:cubicBezTo>
                  <a:close/>
                  <a:moveTo>
                    <a:pt x="1650897" y="5583488"/>
                  </a:moveTo>
                  <a:cubicBezTo>
                    <a:pt x="1647065" y="5338759"/>
                    <a:pt x="1638825" y="5371427"/>
                    <a:pt x="1667094" y="5371427"/>
                  </a:cubicBezTo>
                  <a:cubicBezTo>
                    <a:pt x="1884443" y="5371427"/>
                    <a:pt x="1850804" y="5358783"/>
                    <a:pt x="1851586" y="5408784"/>
                  </a:cubicBezTo>
                  <a:cubicBezTo>
                    <a:pt x="1855187" y="5638960"/>
                    <a:pt x="1863799" y="5603461"/>
                    <a:pt x="1820793" y="5603461"/>
                  </a:cubicBezTo>
                  <a:cubicBezTo>
                    <a:pt x="1624294" y="5603474"/>
                    <a:pt x="1651371" y="5613850"/>
                    <a:pt x="1650897" y="5583488"/>
                  </a:cubicBezTo>
                  <a:close/>
                  <a:moveTo>
                    <a:pt x="1655254" y="5849561"/>
                  </a:moveTo>
                  <a:cubicBezTo>
                    <a:pt x="1651819" y="5746753"/>
                    <a:pt x="1652383" y="5693356"/>
                    <a:pt x="1651371" y="5616669"/>
                  </a:cubicBezTo>
                  <a:cubicBezTo>
                    <a:pt x="1754259" y="5616772"/>
                    <a:pt x="1714085" y="5615516"/>
                    <a:pt x="1854636" y="5615337"/>
                  </a:cubicBezTo>
                  <a:lnTo>
                    <a:pt x="1858378" y="5849613"/>
                  </a:lnTo>
                  <a:cubicBezTo>
                    <a:pt x="1825688" y="5849792"/>
                    <a:pt x="1656266" y="5849574"/>
                    <a:pt x="1655254" y="5849561"/>
                  </a:cubicBezTo>
                  <a:close/>
                  <a:moveTo>
                    <a:pt x="1861018" y="5321759"/>
                  </a:moveTo>
                  <a:cubicBezTo>
                    <a:pt x="1859121" y="5092620"/>
                    <a:pt x="1844102" y="5126659"/>
                    <a:pt x="1897667" y="5126505"/>
                  </a:cubicBezTo>
                  <a:cubicBezTo>
                    <a:pt x="2087951" y="5125993"/>
                    <a:pt x="2060182" y="5120881"/>
                    <a:pt x="2060951" y="5146490"/>
                  </a:cubicBezTo>
                  <a:cubicBezTo>
                    <a:pt x="2068345" y="5390810"/>
                    <a:pt x="2063770" y="5360192"/>
                    <a:pt x="2051481" y="5360000"/>
                  </a:cubicBezTo>
                  <a:cubicBezTo>
                    <a:pt x="1828507" y="5356105"/>
                    <a:pt x="1861453" y="5372913"/>
                    <a:pt x="1861018" y="5321759"/>
                  </a:cubicBezTo>
                  <a:close/>
                  <a:moveTo>
                    <a:pt x="1864631" y="5583488"/>
                  </a:moveTo>
                  <a:cubicBezTo>
                    <a:pt x="1860684" y="5331328"/>
                    <a:pt x="1851394" y="5370659"/>
                    <a:pt x="1897629" y="5370966"/>
                  </a:cubicBezTo>
                  <a:cubicBezTo>
                    <a:pt x="2091975" y="5372541"/>
                    <a:pt x="2063181" y="5360140"/>
                    <a:pt x="2063950" y="5408822"/>
                  </a:cubicBezTo>
                  <a:cubicBezTo>
                    <a:pt x="2067423" y="5630748"/>
                    <a:pt x="2078033" y="5603717"/>
                    <a:pt x="2051481" y="5603499"/>
                  </a:cubicBezTo>
                  <a:cubicBezTo>
                    <a:pt x="1836324" y="5601757"/>
                    <a:pt x="1865093" y="5612454"/>
                    <a:pt x="1864631" y="5583488"/>
                  </a:cubicBezTo>
                  <a:close/>
                  <a:moveTo>
                    <a:pt x="2071818" y="5846166"/>
                  </a:moveTo>
                  <a:cubicBezTo>
                    <a:pt x="2071805" y="5853225"/>
                    <a:pt x="2090963" y="5847499"/>
                    <a:pt x="1897629" y="5849318"/>
                  </a:cubicBezTo>
                  <a:cubicBezTo>
                    <a:pt x="1857263" y="5849702"/>
                    <a:pt x="1869437" y="5884971"/>
                    <a:pt x="1865144" y="5615324"/>
                  </a:cubicBezTo>
                  <a:cubicBezTo>
                    <a:pt x="1951066" y="5615157"/>
                    <a:pt x="1949105" y="5614734"/>
                    <a:pt x="2068845" y="5615542"/>
                  </a:cubicBezTo>
                  <a:cubicBezTo>
                    <a:pt x="2071164" y="5758616"/>
                    <a:pt x="2071959" y="5776922"/>
                    <a:pt x="2071818" y="5846166"/>
                  </a:cubicBezTo>
                  <a:close/>
                  <a:moveTo>
                    <a:pt x="2128279" y="5127210"/>
                  </a:moveTo>
                  <a:cubicBezTo>
                    <a:pt x="2206025" y="5127210"/>
                    <a:pt x="2203308" y="5126159"/>
                    <a:pt x="2272917" y="5126057"/>
                  </a:cubicBezTo>
                  <a:cubicBezTo>
                    <a:pt x="2274993" y="5258907"/>
                    <a:pt x="2274981" y="5268080"/>
                    <a:pt x="2276698" y="5321707"/>
                  </a:cubicBezTo>
                  <a:cubicBezTo>
                    <a:pt x="2278133" y="5367481"/>
                    <a:pt x="2318320" y="5363484"/>
                    <a:pt x="2073932" y="5360345"/>
                  </a:cubicBezTo>
                  <a:cubicBezTo>
                    <a:pt x="2072728" y="5083742"/>
                    <a:pt x="2052762" y="5127210"/>
                    <a:pt x="2128279" y="5127210"/>
                  </a:cubicBezTo>
                  <a:close/>
                  <a:moveTo>
                    <a:pt x="2078815" y="5583463"/>
                  </a:moveTo>
                  <a:cubicBezTo>
                    <a:pt x="2074919" y="5333775"/>
                    <a:pt x="2055748" y="5372541"/>
                    <a:pt x="2128279" y="5372541"/>
                  </a:cubicBezTo>
                  <a:cubicBezTo>
                    <a:pt x="2204052" y="5372541"/>
                    <a:pt x="2204090" y="5371747"/>
                    <a:pt x="2278082" y="5371722"/>
                  </a:cubicBezTo>
                  <a:cubicBezTo>
                    <a:pt x="2279120" y="5417893"/>
                    <a:pt x="2279632" y="5472775"/>
                    <a:pt x="2281657" y="5603999"/>
                  </a:cubicBezTo>
                  <a:cubicBezTo>
                    <a:pt x="2046906" y="5603986"/>
                    <a:pt x="2079238" y="5610789"/>
                    <a:pt x="2078815" y="5583463"/>
                  </a:cubicBezTo>
                  <a:close/>
                  <a:moveTo>
                    <a:pt x="2282016" y="5848062"/>
                  </a:moveTo>
                  <a:cubicBezTo>
                    <a:pt x="2183792" y="5848062"/>
                    <a:pt x="2082313" y="5854340"/>
                    <a:pt x="2082326" y="5846205"/>
                  </a:cubicBezTo>
                  <a:cubicBezTo>
                    <a:pt x="2082890" y="5575059"/>
                    <a:pt x="2059144" y="5615734"/>
                    <a:pt x="2128279" y="5615734"/>
                  </a:cubicBezTo>
                  <a:cubicBezTo>
                    <a:pt x="2194838" y="5615734"/>
                    <a:pt x="2209357" y="5615888"/>
                    <a:pt x="2281849" y="5615888"/>
                  </a:cubicBezTo>
                  <a:cubicBezTo>
                    <a:pt x="2285617" y="5867702"/>
                    <a:pt x="2286078" y="5848062"/>
                    <a:pt x="2282016" y="5848062"/>
                  </a:cubicBezTo>
                  <a:close/>
                  <a:moveTo>
                    <a:pt x="2283413" y="5126044"/>
                  </a:moveTo>
                  <a:cubicBezTo>
                    <a:pt x="2358903" y="5126070"/>
                    <a:pt x="2359160" y="5127696"/>
                    <a:pt x="2435753" y="5127696"/>
                  </a:cubicBezTo>
                  <a:cubicBezTo>
                    <a:pt x="2506310" y="5127696"/>
                    <a:pt x="2481744" y="5094260"/>
                    <a:pt x="2490650" y="5321464"/>
                  </a:cubicBezTo>
                  <a:cubicBezTo>
                    <a:pt x="2492508" y="5368814"/>
                    <a:pt x="2530657" y="5359577"/>
                    <a:pt x="2288333" y="5359807"/>
                  </a:cubicBezTo>
                  <a:cubicBezTo>
                    <a:pt x="2286052" y="5268670"/>
                    <a:pt x="2287052" y="5359090"/>
                    <a:pt x="2283413" y="5126044"/>
                  </a:cubicBezTo>
                  <a:close/>
                  <a:moveTo>
                    <a:pt x="2291845" y="5583488"/>
                  </a:moveTo>
                  <a:cubicBezTo>
                    <a:pt x="2290499" y="5497257"/>
                    <a:pt x="2290653" y="5495810"/>
                    <a:pt x="2289294" y="5408592"/>
                  </a:cubicBezTo>
                  <a:cubicBezTo>
                    <a:pt x="2288577" y="5363177"/>
                    <a:pt x="2248365" y="5369364"/>
                    <a:pt x="2492278" y="5370659"/>
                  </a:cubicBezTo>
                  <a:cubicBezTo>
                    <a:pt x="2493534" y="5420967"/>
                    <a:pt x="2493687" y="5469355"/>
                    <a:pt x="2495648" y="5604191"/>
                  </a:cubicBezTo>
                  <a:cubicBezTo>
                    <a:pt x="2257937" y="5608381"/>
                    <a:pt x="2292229" y="5607368"/>
                    <a:pt x="2291845" y="5583488"/>
                  </a:cubicBezTo>
                  <a:close/>
                  <a:moveTo>
                    <a:pt x="2295215" y="5848062"/>
                  </a:moveTo>
                  <a:cubicBezTo>
                    <a:pt x="2295215" y="5806093"/>
                    <a:pt x="2292985" y="5658036"/>
                    <a:pt x="2292344" y="5615888"/>
                  </a:cubicBezTo>
                  <a:cubicBezTo>
                    <a:pt x="2354444" y="5615939"/>
                    <a:pt x="2429845" y="5617233"/>
                    <a:pt x="2495802" y="5616093"/>
                  </a:cubicBezTo>
                  <a:cubicBezTo>
                    <a:pt x="2496878" y="5694240"/>
                    <a:pt x="2496635" y="5726972"/>
                    <a:pt x="2499108" y="5846320"/>
                  </a:cubicBezTo>
                  <a:cubicBezTo>
                    <a:pt x="2499223" y="5851163"/>
                    <a:pt x="2515459" y="5848383"/>
                    <a:pt x="2295215" y="5848062"/>
                  </a:cubicBezTo>
                  <a:close/>
                  <a:moveTo>
                    <a:pt x="2501120" y="5320952"/>
                  </a:moveTo>
                  <a:cubicBezTo>
                    <a:pt x="2492329" y="5097194"/>
                    <a:pt x="2496699" y="5127543"/>
                    <a:pt x="2512589" y="5127415"/>
                  </a:cubicBezTo>
                  <a:cubicBezTo>
                    <a:pt x="2731552" y="5125941"/>
                    <a:pt x="2701976" y="5119472"/>
                    <a:pt x="2702168" y="5146311"/>
                  </a:cubicBezTo>
                  <a:cubicBezTo>
                    <a:pt x="2702604" y="5206459"/>
                    <a:pt x="2702975" y="5221269"/>
                    <a:pt x="2705192" y="5360602"/>
                  </a:cubicBezTo>
                  <a:cubicBezTo>
                    <a:pt x="2467340" y="5358219"/>
                    <a:pt x="2503106" y="5371530"/>
                    <a:pt x="2501120" y="5320952"/>
                  </a:cubicBezTo>
                  <a:close/>
                  <a:moveTo>
                    <a:pt x="2505823" y="5583463"/>
                  </a:moveTo>
                  <a:cubicBezTo>
                    <a:pt x="2502081" y="5344473"/>
                    <a:pt x="2499556" y="5370697"/>
                    <a:pt x="2512525" y="5370786"/>
                  </a:cubicBezTo>
                  <a:cubicBezTo>
                    <a:pt x="2741893" y="5372324"/>
                    <a:pt x="2705218" y="5362433"/>
                    <a:pt x="2705961" y="5408797"/>
                  </a:cubicBezTo>
                  <a:cubicBezTo>
                    <a:pt x="2707320" y="5495476"/>
                    <a:pt x="2706307" y="5493824"/>
                    <a:pt x="2707717" y="5583694"/>
                  </a:cubicBezTo>
                  <a:cubicBezTo>
                    <a:pt x="2708127" y="5609598"/>
                    <a:pt x="2729873" y="5603115"/>
                    <a:pt x="2589361" y="5603089"/>
                  </a:cubicBezTo>
                  <a:cubicBezTo>
                    <a:pt x="2490253" y="5603089"/>
                    <a:pt x="2506258" y="5611096"/>
                    <a:pt x="2505823" y="5583463"/>
                  </a:cubicBezTo>
                  <a:close/>
                  <a:moveTo>
                    <a:pt x="2509629" y="5846038"/>
                  </a:moveTo>
                  <a:cubicBezTo>
                    <a:pt x="2504259" y="5587972"/>
                    <a:pt x="2505208" y="5615926"/>
                    <a:pt x="2512640" y="5615785"/>
                  </a:cubicBezTo>
                  <a:cubicBezTo>
                    <a:pt x="2565872" y="5614709"/>
                    <a:pt x="2575188" y="5614978"/>
                    <a:pt x="2708216" y="5615004"/>
                  </a:cubicBezTo>
                  <a:cubicBezTo>
                    <a:pt x="2708242" y="5616451"/>
                    <a:pt x="2711049" y="5786787"/>
                    <a:pt x="2712381" y="5848434"/>
                  </a:cubicBezTo>
                  <a:cubicBezTo>
                    <a:pt x="2517792" y="5849202"/>
                    <a:pt x="2509770" y="5852239"/>
                    <a:pt x="2509629" y="5846038"/>
                  </a:cubicBezTo>
                  <a:close/>
                  <a:moveTo>
                    <a:pt x="2711664" y="5058683"/>
                  </a:moveTo>
                  <a:cubicBezTo>
                    <a:pt x="2708345" y="4846340"/>
                    <a:pt x="2694108" y="4881660"/>
                    <a:pt x="2743047" y="4881660"/>
                  </a:cubicBezTo>
                  <a:cubicBezTo>
                    <a:pt x="2744008" y="4881660"/>
                    <a:pt x="2911020" y="4881737"/>
                    <a:pt x="2911059" y="4883992"/>
                  </a:cubicBezTo>
                  <a:cubicBezTo>
                    <a:pt x="2915198" y="5148105"/>
                    <a:pt x="2924014" y="5113374"/>
                    <a:pt x="2896809" y="5113374"/>
                  </a:cubicBezTo>
                  <a:cubicBezTo>
                    <a:pt x="2674604" y="5113374"/>
                    <a:pt x="2712817" y="5132245"/>
                    <a:pt x="2711664" y="5058683"/>
                  </a:cubicBezTo>
                  <a:close/>
                  <a:moveTo>
                    <a:pt x="2712509" y="5126556"/>
                  </a:moveTo>
                  <a:cubicBezTo>
                    <a:pt x="2855648" y="5126134"/>
                    <a:pt x="2830160" y="5125045"/>
                    <a:pt x="2915531" y="5125301"/>
                  </a:cubicBezTo>
                  <a:cubicBezTo>
                    <a:pt x="2915864" y="5162863"/>
                    <a:pt x="2916031" y="5160788"/>
                    <a:pt x="2917504" y="5359961"/>
                  </a:cubicBezTo>
                  <a:cubicBezTo>
                    <a:pt x="2818999" y="5359936"/>
                    <a:pt x="2783630" y="5361165"/>
                    <a:pt x="2715687" y="5360691"/>
                  </a:cubicBezTo>
                  <a:cubicBezTo>
                    <a:pt x="2712433" y="5155804"/>
                    <a:pt x="2713201" y="5207279"/>
                    <a:pt x="2712509" y="5126556"/>
                  </a:cubicBezTo>
                  <a:close/>
                  <a:moveTo>
                    <a:pt x="2718212" y="5583488"/>
                  </a:moveTo>
                  <a:cubicBezTo>
                    <a:pt x="2714368" y="5338067"/>
                    <a:pt x="2709626" y="5372670"/>
                    <a:pt x="2743047" y="5372670"/>
                  </a:cubicBezTo>
                  <a:cubicBezTo>
                    <a:pt x="2949426" y="5372670"/>
                    <a:pt x="2917351" y="5360614"/>
                    <a:pt x="2918094" y="5408822"/>
                  </a:cubicBezTo>
                  <a:cubicBezTo>
                    <a:pt x="2921631" y="5635014"/>
                    <a:pt x="2933779" y="5604255"/>
                    <a:pt x="2896796" y="5604255"/>
                  </a:cubicBezTo>
                  <a:cubicBezTo>
                    <a:pt x="2689802" y="5604255"/>
                    <a:pt x="2718609" y="5607663"/>
                    <a:pt x="2718212" y="5583488"/>
                  </a:cubicBezTo>
                  <a:close/>
                  <a:moveTo>
                    <a:pt x="2896796" y="5849664"/>
                  </a:moveTo>
                  <a:cubicBezTo>
                    <a:pt x="2702681" y="5849664"/>
                    <a:pt x="2722902" y="5848600"/>
                    <a:pt x="2722838" y="5845398"/>
                  </a:cubicBezTo>
                  <a:cubicBezTo>
                    <a:pt x="2716649" y="5578172"/>
                    <a:pt x="2711330" y="5615004"/>
                    <a:pt x="2743047" y="5615004"/>
                  </a:cubicBezTo>
                  <a:cubicBezTo>
                    <a:pt x="2819819" y="5615004"/>
                    <a:pt x="2819857" y="5616144"/>
                    <a:pt x="2896796" y="5616144"/>
                  </a:cubicBezTo>
                  <a:cubicBezTo>
                    <a:pt x="2929384" y="5616144"/>
                    <a:pt x="2922912" y="5605306"/>
                    <a:pt x="2923245" y="5671142"/>
                  </a:cubicBezTo>
                  <a:cubicBezTo>
                    <a:pt x="2924130" y="5884100"/>
                    <a:pt x="2939341" y="5849664"/>
                    <a:pt x="2896796" y="5849664"/>
                  </a:cubicBezTo>
                  <a:close/>
                  <a:moveTo>
                    <a:pt x="2925193" y="5058683"/>
                  </a:moveTo>
                  <a:cubicBezTo>
                    <a:pt x="2923822" y="4971145"/>
                    <a:pt x="2922912" y="4971005"/>
                    <a:pt x="2921541" y="4883787"/>
                  </a:cubicBezTo>
                  <a:cubicBezTo>
                    <a:pt x="2921516" y="4882570"/>
                    <a:pt x="3016741" y="4880213"/>
                    <a:pt x="3123678" y="4881647"/>
                  </a:cubicBezTo>
                  <a:cubicBezTo>
                    <a:pt x="3123691" y="4882698"/>
                    <a:pt x="3126934" y="5083716"/>
                    <a:pt x="3127574" y="5114386"/>
                  </a:cubicBezTo>
                  <a:cubicBezTo>
                    <a:pt x="2884135" y="5114476"/>
                    <a:pt x="2926308" y="5127991"/>
                    <a:pt x="2925193" y="5058683"/>
                  </a:cubicBezTo>
                  <a:close/>
                  <a:moveTo>
                    <a:pt x="2973607" y="5125788"/>
                  </a:moveTo>
                  <a:cubicBezTo>
                    <a:pt x="3018829" y="5126390"/>
                    <a:pt x="3029683" y="5126313"/>
                    <a:pt x="3127830" y="5126275"/>
                  </a:cubicBezTo>
                  <a:cubicBezTo>
                    <a:pt x="3133623" y="5384943"/>
                    <a:pt x="3133354" y="5359615"/>
                    <a:pt x="3127382" y="5359667"/>
                  </a:cubicBezTo>
                  <a:cubicBezTo>
                    <a:pt x="3069768" y="5360128"/>
                    <a:pt x="3066359" y="5360012"/>
                    <a:pt x="2928013" y="5359961"/>
                  </a:cubicBezTo>
                  <a:cubicBezTo>
                    <a:pt x="2926090" y="5084703"/>
                    <a:pt x="2911520" y="5124942"/>
                    <a:pt x="2973607" y="5125788"/>
                  </a:cubicBezTo>
                  <a:close/>
                  <a:moveTo>
                    <a:pt x="2932856" y="5583463"/>
                  </a:moveTo>
                  <a:cubicBezTo>
                    <a:pt x="2931472" y="5494810"/>
                    <a:pt x="2929948" y="5495336"/>
                    <a:pt x="2928589" y="5408617"/>
                  </a:cubicBezTo>
                  <a:cubicBezTo>
                    <a:pt x="2927769" y="5356182"/>
                    <a:pt x="2894336" y="5373400"/>
                    <a:pt x="3132085" y="5371555"/>
                  </a:cubicBezTo>
                  <a:cubicBezTo>
                    <a:pt x="3134084" y="5504098"/>
                    <a:pt x="3133559" y="5525570"/>
                    <a:pt x="3135058" y="5605434"/>
                  </a:cubicBezTo>
                  <a:cubicBezTo>
                    <a:pt x="2900474" y="5605536"/>
                    <a:pt x="2933279" y="5610955"/>
                    <a:pt x="2932856" y="5583463"/>
                  </a:cubicBezTo>
                  <a:close/>
                  <a:moveTo>
                    <a:pt x="3127459" y="5849331"/>
                  </a:moveTo>
                  <a:cubicBezTo>
                    <a:pt x="2919068" y="5848204"/>
                    <a:pt x="2936470" y="5852341"/>
                    <a:pt x="2936329" y="5846077"/>
                  </a:cubicBezTo>
                  <a:cubicBezTo>
                    <a:pt x="2930037" y="5571279"/>
                    <a:pt x="2923873" y="5615977"/>
                    <a:pt x="2973620" y="5616772"/>
                  </a:cubicBezTo>
                  <a:cubicBezTo>
                    <a:pt x="3017945" y="5617489"/>
                    <a:pt x="3029991" y="5617374"/>
                    <a:pt x="3135314" y="5617323"/>
                  </a:cubicBezTo>
                  <a:cubicBezTo>
                    <a:pt x="3140825" y="5876426"/>
                    <a:pt x="3146002" y="5849420"/>
                    <a:pt x="3127459" y="5849331"/>
                  </a:cubicBezTo>
                  <a:close/>
                  <a:moveTo>
                    <a:pt x="3138338" y="5126262"/>
                  </a:moveTo>
                  <a:cubicBezTo>
                    <a:pt x="3372410" y="5126159"/>
                    <a:pt x="3341463" y="5118076"/>
                    <a:pt x="3342142" y="5146439"/>
                  </a:cubicBezTo>
                  <a:cubicBezTo>
                    <a:pt x="3343872" y="5221666"/>
                    <a:pt x="3343667" y="5231658"/>
                    <a:pt x="3345358" y="5320068"/>
                  </a:cubicBezTo>
                  <a:cubicBezTo>
                    <a:pt x="3346384" y="5372887"/>
                    <a:pt x="3382060" y="5357822"/>
                    <a:pt x="3142401" y="5359538"/>
                  </a:cubicBezTo>
                  <a:cubicBezTo>
                    <a:pt x="3139569" y="5171972"/>
                    <a:pt x="3140248" y="5212544"/>
                    <a:pt x="3138338" y="5126262"/>
                  </a:cubicBezTo>
                  <a:close/>
                  <a:moveTo>
                    <a:pt x="3143144" y="5408617"/>
                  </a:moveTo>
                  <a:cubicBezTo>
                    <a:pt x="3142401" y="5359730"/>
                    <a:pt x="3106020" y="5371068"/>
                    <a:pt x="3346294" y="5370928"/>
                  </a:cubicBezTo>
                  <a:cubicBezTo>
                    <a:pt x="3346486" y="5381907"/>
                    <a:pt x="3349651" y="5576276"/>
                    <a:pt x="3349766" y="5583681"/>
                  </a:cubicBezTo>
                  <a:cubicBezTo>
                    <a:pt x="3350151" y="5607996"/>
                    <a:pt x="3383431" y="5605306"/>
                    <a:pt x="3145566" y="5605434"/>
                  </a:cubicBezTo>
                  <a:cubicBezTo>
                    <a:pt x="3144131" y="5531732"/>
                    <a:pt x="3144400" y="5489122"/>
                    <a:pt x="3143144" y="5408617"/>
                  </a:cubicBezTo>
                  <a:close/>
                  <a:moveTo>
                    <a:pt x="3150551" y="5849446"/>
                  </a:moveTo>
                  <a:cubicBezTo>
                    <a:pt x="3148744" y="5672115"/>
                    <a:pt x="3147578" y="5699108"/>
                    <a:pt x="3145797" y="5617310"/>
                  </a:cubicBezTo>
                  <a:cubicBezTo>
                    <a:pt x="3273481" y="5617246"/>
                    <a:pt x="3297714" y="5615093"/>
                    <a:pt x="3350215" y="5614965"/>
                  </a:cubicBezTo>
                  <a:cubicBezTo>
                    <a:pt x="3351266" y="5695854"/>
                    <a:pt x="3349203" y="5555509"/>
                    <a:pt x="3353073" y="5847768"/>
                  </a:cubicBezTo>
                  <a:cubicBezTo>
                    <a:pt x="3353073" y="5848690"/>
                    <a:pt x="3204923" y="5849702"/>
                    <a:pt x="3150551" y="5849446"/>
                  </a:cubicBezTo>
                  <a:close/>
                  <a:moveTo>
                    <a:pt x="3358083" y="5126172"/>
                  </a:moveTo>
                  <a:cubicBezTo>
                    <a:pt x="3584812" y="5126172"/>
                    <a:pt x="3554749" y="5116115"/>
                    <a:pt x="3555120" y="5146337"/>
                  </a:cubicBezTo>
                  <a:cubicBezTo>
                    <a:pt x="3558273" y="5398599"/>
                    <a:pt x="3574688" y="5360076"/>
                    <a:pt x="3511820" y="5360076"/>
                  </a:cubicBezTo>
                  <a:cubicBezTo>
                    <a:pt x="3437739" y="5360076"/>
                    <a:pt x="3435202" y="5359013"/>
                    <a:pt x="3358083" y="5359013"/>
                  </a:cubicBezTo>
                  <a:cubicBezTo>
                    <a:pt x="3356276" y="5359013"/>
                    <a:pt x="3348408" y="5126185"/>
                    <a:pt x="3358083" y="5126172"/>
                  </a:cubicBezTo>
                  <a:close/>
                  <a:moveTo>
                    <a:pt x="3360249" y="5583463"/>
                  </a:moveTo>
                  <a:cubicBezTo>
                    <a:pt x="3355892" y="5316301"/>
                    <a:pt x="3357071" y="5386967"/>
                    <a:pt x="3356789" y="5370915"/>
                  </a:cubicBezTo>
                  <a:cubicBezTo>
                    <a:pt x="3441993" y="5370915"/>
                    <a:pt x="3431729" y="5372285"/>
                    <a:pt x="3559618" y="5371914"/>
                  </a:cubicBezTo>
                  <a:cubicBezTo>
                    <a:pt x="3559644" y="5372913"/>
                    <a:pt x="3563501" y="5581797"/>
                    <a:pt x="3563822" y="5605203"/>
                  </a:cubicBezTo>
                  <a:cubicBezTo>
                    <a:pt x="3501889" y="5606036"/>
                    <a:pt x="3463112" y="5605190"/>
                    <a:pt x="3435073" y="5604268"/>
                  </a:cubicBezTo>
                  <a:cubicBezTo>
                    <a:pt x="3346998" y="5601514"/>
                    <a:pt x="3360672" y="5610648"/>
                    <a:pt x="3360249" y="5583463"/>
                  </a:cubicBezTo>
                  <a:close/>
                  <a:moveTo>
                    <a:pt x="3363594" y="5848216"/>
                  </a:moveTo>
                  <a:cubicBezTo>
                    <a:pt x="3360749" y="5652860"/>
                    <a:pt x="3361505" y="5674882"/>
                    <a:pt x="3360710" y="5614965"/>
                  </a:cubicBezTo>
                  <a:cubicBezTo>
                    <a:pt x="3434779" y="5615029"/>
                    <a:pt x="3435253" y="5617412"/>
                    <a:pt x="3511820" y="5617412"/>
                  </a:cubicBezTo>
                  <a:cubicBezTo>
                    <a:pt x="3581224" y="5617412"/>
                    <a:pt x="3562604" y="5573137"/>
                    <a:pt x="3566769" y="5848742"/>
                  </a:cubicBezTo>
                  <a:cubicBezTo>
                    <a:pt x="3425347" y="5848780"/>
                    <a:pt x="3439315" y="5848242"/>
                    <a:pt x="3363594" y="5848216"/>
                  </a:cubicBezTo>
                  <a:close/>
                  <a:moveTo>
                    <a:pt x="3568832" y="5321041"/>
                  </a:moveTo>
                  <a:cubicBezTo>
                    <a:pt x="3562182" y="5093914"/>
                    <a:pt x="3559657" y="5125455"/>
                    <a:pt x="3588656" y="5125839"/>
                  </a:cubicBezTo>
                  <a:cubicBezTo>
                    <a:pt x="3647181" y="5126710"/>
                    <a:pt x="3665172" y="5126121"/>
                    <a:pt x="3742611" y="5126646"/>
                  </a:cubicBezTo>
                  <a:cubicBezTo>
                    <a:pt x="3779927" y="5126902"/>
                    <a:pt x="3769637" y="5090724"/>
                    <a:pt x="3772315" y="5360102"/>
                  </a:cubicBezTo>
                  <a:cubicBezTo>
                    <a:pt x="3535296" y="5359192"/>
                    <a:pt x="3570357" y="5373579"/>
                    <a:pt x="3568832" y="5321041"/>
                  </a:cubicBezTo>
                  <a:close/>
                  <a:moveTo>
                    <a:pt x="3574009" y="5583463"/>
                  </a:moveTo>
                  <a:cubicBezTo>
                    <a:pt x="3570191" y="5339656"/>
                    <a:pt x="3562399" y="5371939"/>
                    <a:pt x="3588746" y="5371799"/>
                  </a:cubicBezTo>
                  <a:cubicBezTo>
                    <a:pt x="3807286" y="5370928"/>
                    <a:pt x="3772238" y="5363010"/>
                    <a:pt x="3772969" y="5408822"/>
                  </a:cubicBezTo>
                  <a:cubicBezTo>
                    <a:pt x="3776557" y="5637718"/>
                    <a:pt x="3787833" y="5603755"/>
                    <a:pt x="3742611" y="5603935"/>
                  </a:cubicBezTo>
                  <a:cubicBezTo>
                    <a:pt x="3544664" y="5604473"/>
                    <a:pt x="3574445" y="5611711"/>
                    <a:pt x="3574009" y="5583463"/>
                  </a:cubicBezTo>
                  <a:close/>
                  <a:moveTo>
                    <a:pt x="3779966" y="5846166"/>
                  </a:moveTo>
                  <a:cubicBezTo>
                    <a:pt x="3779966" y="5849100"/>
                    <a:pt x="3797188" y="5848652"/>
                    <a:pt x="3577264" y="5848729"/>
                  </a:cubicBezTo>
                  <a:cubicBezTo>
                    <a:pt x="3573317" y="5587626"/>
                    <a:pt x="3569409" y="5617041"/>
                    <a:pt x="3588810" y="5616682"/>
                  </a:cubicBezTo>
                  <a:cubicBezTo>
                    <a:pt x="3646860" y="5615593"/>
                    <a:pt x="3660520" y="5616157"/>
                    <a:pt x="3742649" y="5615824"/>
                  </a:cubicBezTo>
                  <a:cubicBezTo>
                    <a:pt x="3784245" y="5615721"/>
                    <a:pt x="3780811" y="5578172"/>
                    <a:pt x="3779966" y="5846166"/>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33" name="Google Shape;133;p2"/>
          <p:cNvGrpSpPr/>
          <p:nvPr/>
        </p:nvGrpSpPr>
        <p:grpSpPr>
          <a:xfrm rot="-636799">
            <a:off x="7980102" y="37542"/>
            <a:ext cx="939553" cy="3296460"/>
            <a:chOff x="15958408" y="76731"/>
            <a:chExt cx="1878902" cy="6592200"/>
          </a:xfrm>
        </p:grpSpPr>
        <p:sp>
          <p:nvSpPr>
            <p:cNvPr id="134" name="Google Shape;134;p2"/>
            <p:cNvSpPr/>
            <p:nvPr/>
          </p:nvSpPr>
          <p:spPr>
            <a:xfrm>
              <a:off x="16025372" y="446462"/>
              <a:ext cx="562361" cy="166395"/>
            </a:xfrm>
            <a:custGeom>
              <a:avLst/>
              <a:gdLst/>
              <a:ahLst/>
              <a:cxnLst/>
              <a:rect l="l" t="t" r="r" b="b"/>
              <a:pathLst>
                <a:path w="562361" h="166395" extrusionOk="0">
                  <a:moveTo>
                    <a:pt x="559993" y="11980"/>
                  </a:moveTo>
                  <a:cubicBezTo>
                    <a:pt x="560756" y="15369"/>
                    <a:pt x="561598" y="18757"/>
                    <a:pt x="562361" y="22145"/>
                  </a:cubicBezTo>
                  <a:lnTo>
                    <a:pt x="562282" y="22145"/>
                  </a:lnTo>
                  <a:cubicBezTo>
                    <a:pt x="562111" y="22145"/>
                    <a:pt x="561861" y="22145"/>
                    <a:pt x="561690" y="22224"/>
                  </a:cubicBezTo>
                  <a:cubicBezTo>
                    <a:pt x="561611" y="22224"/>
                    <a:pt x="561519" y="22224"/>
                    <a:pt x="561440" y="22224"/>
                  </a:cubicBezTo>
                  <a:cubicBezTo>
                    <a:pt x="561098" y="22224"/>
                    <a:pt x="560769" y="22224"/>
                    <a:pt x="560427" y="22304"/>
                  </a:cubicBezTo>
                  <a:cubicBezTo>
                    <a:pt x="554847" y="22725"/>
                    <a:pt x="549189" y="23240"/>
                    <a:pt x="543530" y="23833"/>
                  </a:cubicBezTo>
                  <a:cubicBezTo>
                    <a:pt x="543359" y="23833"/>
                    <a:pt x="543188" y="23833"/>
                    <a:pt x="543017" y="23833"/>
                  </a:cubicBezTo>
                  <a:cubicBezTo>
                    <a:pt x="542596" y="23912"/>
                    <a:pt x="542083" y="23912"/>
                    <a:pt x="541662" y="24004"/>
                  </a:cubicBezTo>
                  <a:cubicBezTo>
                    <a:pt x="540820" y="24083"/>
                    <a:pt x="540056" y="24176"/>
                    <a:pt x="539214" y="24255"/>
                  </a:cubicBezTo>
                  <a:cubicBezTo>
                    <a:pt x="534227" y="23662"/>
                    <a:pt x="529160" y="23161"/>
                    <a:pt x="524173" y="22725"/>
                  </a:cubicBezTo>
                  <a:cubicBezTo>
                    <a:pt x="517330" y="22132"/>
                    <a:pt x="510487" y="21539"/>
                    <a:pt x="503724" y="21038"/>
                  </a:cubicBezTo>
                  <a:cubicBezTo>
                    <a:pt x="503381" y="21038"/>
                    <a:pt x="503131" y="21038"/>
                    <a:pt x="502881" y="20959"/>
                  </a:cubicBezTo>
                  <a:cubicBezTo>
                    <a:pt x="496289" y="20537"/>
                    <a:pt x="489696" y="20194"/>
                    <a:pt x="483195" y="19864"/>
                  </a:cubicBezTo>
                  <a:cubicBezTo>
                    <a:pt x="469417" y="19192"/>
                    <a:pt x="455732" y="18849"/>
                    <a:pt x="441967" y="18849"/>
                  </a:cubicBezTo>
                  <a:cubicBezTo>
                    <a:pt x="430479" y="18849"/>
                    <a:pt x="419070" y="19100"/>
                    <a:pt x="407582" y="19522"/>
                  </a:cubicBezTo>
                  <a:cubicBezTo>
                    <a:pt x="396265" y="20036"/>
                    <a:pt x="384935" y="20708"/>
                    <a:pt x="373618" y="21644"/>
                  </a:cubicBezTo>
                  <a:cubicBezTo>
                    <a:pt x="362209" y="22660"/>
                    <a:pt x="350800" y="23846"/>
                    <a:pt x="339483" y="25204"/>
                  </a:cubicBezTo>
                  <a:cubicBezTo>
                    <a:pt x="322586" y="27406"/>
                    <a:pt x="305769" y="30030"/>
                    <a:pt x="289122" y="33326"/>
                  </a:cubicBezTo>
                  <a:cubicBezTo>
                    <a:pt x="277963" y="35528"/>
                    <a:pt x="266817" y="37980"/>
                    <a:pt x="255829" y="40603"/>
                  </a:cubicBezTo>
                  <a:cubicBezTo>
                    <a:pt x="244841" y="43306"/>
                    <a:pt x="233945" y="46273"/>
                    <a:pt x="223129" y="49490"/>
                  </a:cubicBezTo>
                  <a:lnTo>
                    <a:pt x="223050" y="49490"/>
                  </a:lnTo>
                  <a:cubicBezTo>
                    <a:pt x="212233" y="52786"/>
                    <a:pt x="201508" y="56267"/>
                    <a:pt x="190862" y="59985"/>
                  </a:cubicBezTo>
                  <a:cubicBezTo>
                    <a:pt x="185532" y="61844"/>
                    <a:pt x="180216" y="63795"/>
                    <a:pt x="174979" y="65825"/>
                  </a:cubicBezTo>
                  <a:cubicBezTo>
                    <a:pt x="117183" y="87922"/>
                    <a:pt x="62520" y="118312"/>
                    <a:pt x="13093" y="157839"/>
                  </a:cubicBezTo>
                  <a:cubicBezTo>
                    <a:pt x="9462" y="160542"/>
                    <a:pt x="5909" y="163429"/>
                    <a:pt x="2448" y="166396"/>
                  </a:cubicBezTo>
                  <a:cubicBezTo>
                    <a:pt x="1605" y="163008"/>
                    <a:pt x="763" y="159540"/>
                    <a:pt x="0" y="156152"/>
                  </a:cubicBezTo>
                  <a:cubicBezTo>
                    <a:pt x="13857" y="142440"/>
                    <a:pt x="28898" y="130073"/>
                    <a:pt x="44360" y="118312"/>
                  </a:cubicBezTo>
                  <a:cubicBezTo>
                    <a:pt x="186388" y="22224"/>
                    <a:pt x="368473" y="-18911"/>
                    <a:pt x="538227" y="8170"/>
                  </a:cubicBezTo>
                  <a:cubicBezTo>
                    <a:pt x="538990" y="7326"/>
                    <a:pt x="539662" y="6640"/>
                    <a:pt x="540346" y="6047"/>
                  </a:cubicBezTo>
                  <a:cubicBezTo>
                    <a:pt x="541109" y="3766"/>
                    <a:pt x="542714" y="1815"/>
                    <a:pt x="545833" y="549"/>
                  </a:cubicBezTo>
                  <a:cubicBezTo>
                    <a:pt x="554281" y="-1573"/>
                    <a:pt x="557413" y="4610"/>
                    <a:pt x="559269" y="11809"/>
                  </a:cubicBezTo>
                  <a:cubicBezTo>
                    <a:pt x="559493" y="11888"/>
                    <a:pt x="559743" y="11888"/>
                    <a:pt x="559993" y="11980"/>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5" name="Google Shape;135;p2"/>
            <p:cNvSpPr/>
            <p:nvPr/>
          </p:nvSpPr>
          <p:spPr>
            <a:xfrm>
              <a:off x="16507434" y="151839"/>
              <a:ext cx="39" cy="79"/>
            </a:xfrm>
            <a:custGeom>
              <a:avLst/>
              <a:gdLst/>
              <a:ahLst/>
              <a:cxnLst/>
              <a:rect l="l" t="t" r="r" b="b"/>
              <a:pathLst>
                <a:path w="39" h="79" extrusionOk="0">
                  <a:moveTo>
                    <a:pt x="0" y="0"/>
                  </a:moveTo>
                  <a:cubicBezTo>
                    <a:pt x="39" y="0"/>
                    <a:pt x="39" y="13"/>
                    <a:pt x="39" y="79"/>
                  </a:cubicBezTo>
                  <a:cubicBezTo>
                    <a:pt x="26" y="53"/>
                    <a:pt x="13" y="26"/>
                    <a:pt x="0" y="0"/>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6" name="Google Shape;136;p2"/>
            <p:cNvSpPr/>
            <p:nvPr/>
          </p:nvSpPr>
          <p:spPr>
            <a:xfrm>
              <a:off x="15958786" y="288390"/>
              <a:ext cx="80" cy="936"/>
            </a:xfrm>
            <a:custGeom>
              <a:avLst/>
              <a:gdLst/>
              <a:ahLst/>
              <a:cxnLst/>
              <a:rect l="l" t="t" r="r" b="b"/>
              <a:pathLst>
                <a:path w="80" h="936" extrusionOk="0">
                  <a:moveTo>
                    <a:pt x="0" y="0"/>
                  </a:moveTo>
                  <a:cubicBezTo>
                    <a:pt x="79" y="343"/>
                    <a:pt x="79" y="672"/>
                    <a:pt x="79" y="936"/>
                  </a:cubicBezTo>
                  <a:cubicBezTo>
                    <a:pt x="92" y="672"/>
                    <a:pt x="0" y="343"/>
                    <a:pt x="0" y="0"/>
                  </a:cubicBezTo>
                  <a:close/>
                </a:path>
              </a:pathLst>
            </a:custGeom>
            <a:solidFill>
              <a:srgbClr val="191918"/>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7" name="Google Shape;137;p2"/>
            <p:cNvSpPr/>
            <p:nvPr/>
          </p:nvSpPr>
          <p:spPr>
            <a:xfrm>
              <a:off x="17319795" y="5776927"/>
              <a:ext cx="517514" cy="582605"/>
            </a:xfrm>
            <a:custGeom>
              <a:avLst/>
              <a:gdLst/>
              <a:ahLst/>
              <a:cxnLst/>
              <a:rect l="l" t="t" r="r" b="b"/>
              <a:pathLst>
                <a:path w="517514" h="582605" extrusionOk="0">
                  <a:moveTo>
                    <a:pt x="517514" y="90405"/>
                  </a:moveTo>
                  <a:cubicBezTo>
                    <a:pt x="517514" y="92185"/>
                    <a:pt x="517435" y="93965"/>
                    <a:pt x="517435" y="95745"/>
                  </a:cubicBezTo>
                  <a:cubicBezTo>
                    <a:pt x="515830" y="107598"/>
                    <a:pt x="514567" y="119359"/>
                    <a:pt x="513975" y="131132"/>
                  </a:cubicBezTo>
                  <a:cubicBezTo>
                    <a:pt x="503158" y="263108"/>
                    <a:pt x="492341" y="394913"/>
                    <a:pt x="481274" y="526731"/>
                  </a:cubicBezTo>
                  <a:cubicBezTo>
                    <a:pt x="404042" y="537054"/>
                    <a:pt x="325810" y="550515"/>
                    <a:pt x="256435" y="582606"/>
                  </a:cubicBezTo>
                  <a:cubicBezTo>
                    <a:pt x="169570" y="434888"/>
                    <a:pt x="79087" y="289108"/>
                    <a:pt x="0" y="137566"/>
                  </a:cubicBezTo>
                  <a:cubicBezTo>
                    <a:pt x="22476" y="107347"/>
                    <a:pt x="43939" y="76786"/>
                    <a:pt x="68099" y="46989"/>
                  </a:cubicBezTo>
                  <a:cubicBezTo>
                    <a:pt x="138488" y="83392"/>
                    <a:pt x="162477" y="154930"/>
                    <a:pt x="197797" y="33278"/>
                  </a:cubicBezTo>
                  <a:cubicBezTo>
                    <a:pt x="241315" y="44194"/>
                    <a:pt x="279082" y="72896"/>
                    <a:pt x="323349" y="78737"/>
                  </a:cubicBezTo>
                  <a:cubicBezTo>
                    <a:pt x="351826" y="70616"/>
                    <a:pt x="355287" y="34543"/>
                    <a:pt x="363735" y="10416"/>
                  </a:cubicBezTo>
                  <a:cubicBezTo>
                    <a:pt x="418228" y="46304"/>
                    <a:pt x="455574" y="85673"/>
                    <a:pt x="489288" y="0"/>
                  </a:cubicBezTo>
                  <a:cubicBezTo>
                    <a:pt x="498842" y="5076"/>
                    <a:pt x="508211" y="10587"/>
                    <a:pt x="517251" y="16507"/>
                  </a:cubicBezTo>
                  <a:cubicBezTo>
                    <a:pt x="516843" y="41135"/>
                    <a:pt x="517357" y="65764"/>
                    <a:pt x="517514" y="9040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8" name="Google Shape;138;p2"/>
            <p:cNvSpPr/>
            <p:nvPr/>
          </p:nvSpPr>
          <p:spPr>
            <a:xfrm>
              <a:off x="16179888" y="1121321"/>
              <a:ext cx="1657343" cy="4793158"/>
            </a:xfrm>
            <a:custGeom>
              <a:avLst/>
              <a:gdLst/>
              <a:ahLst/>
              <a:cxnLst/>
              <a:rect l="l" t="t" r="r" b="b"/>
              <a:pathLst>
                <a:path w="1657343" h="4793158" extrusionOk="0">
                  <a:moveTo>
                    <a:pt x="1657002" y="4660339"/>
                  </a:moveTo>
                  <a:cubicBezTo>
                    <a:pt x="1657081" y="4661012"/>
                    <a:pt x="1657252" y="4661697"/>
                    <a:pt x="1657344" y="4662370"/>
                  </a:cubicBezTo>
                  <a:cubicBezTo>
                    <a:pt x="1657265" y="4665587"/>
                    <a:pt x="1657173" y="4668883"/>
                    <a:pt x="1657173" y="4672100"/>
                  </a:cubicBezTo>
                  <a:cubicBezTo>
                    <a:pt x="1648132" y="4666180"/>
                    <a:pt x="1638750" y="4660669"/>
                    <a:pt x="1629209" y="4655593"/>
                  </a:cubicBezTo>
                  <a:cubicBezTo>
                    <a:pt x="1595495" y="4741265"/>
                    <a:pt x="1558149" y="4701897"/>
                    <a:pt x="1503657" y="4666009"/>
                  </a:cubicBezTo>
                  <a:cubicBezTo>
                    <a:pt x="1495209" y="4690136"/>
                    <a:pt x="1491748" y="4726195"/>
                    <a:pt x="1463271" y="4734330"/>
                  </a:cubicBezTo>
                  <a:cubicBezTo>
                    <a:pt x="1418990" y="4728490"/>
                    <a:pt x="1381223" y="4699787"/>
                    <a:pt x="1337718" y="4688870"/>
                  </a:cubicBezTo>
                  <a:cubicBezTo>
                    <a:pt x="1302399" y="4810523"/>
                    <a:pt x="1278410" y="4738984"/>
                    <a:pt x="1208021" y="4702582"/>
                  </a:cubicBezTo>
                  <a:cubicBezTo>
                    <a:pt x="1183860" y="4732379"/>
                    <a:pt x="1162398" y="4762940"/>
                    <a:pt x="1139921" y="4793159"/>
                  </a:cubicBezTo>
                  <a:cubicBezTo>
                    <a:pt x="1137645" y="4788848"/>
                    <a:pt x="1135355" y="4784523"/>
                    <a:pt x="1133158" y="4780212"/>
                  </a:cubicBezTo>
                  <a:cubicBezTo>
                    <a:pt x="1128934" y="4771998"/>
                    <a:pt x="1124709" y="4763876"/>
                    <a:pt x="1120564" y="4755663"/>
                  </a:cubicBezTo>
                  <a:cubicBezTo>
                    <a:pt x="1120485" y="4755320"/>
                    <a:pt x="1120393" y="4754898"/>
                    <a:pt x="1120314" y="4754568"/>
                  </a:cubicBezTo>
                  <a:cubicBezTo>
                    <a:pt x="1119472" y="4750758"/>
                    <a:pt x="1118538" y="4747119"/>
                    <a:pt x="1117617" y="4743480"/>
                  </a:cubicBezTo>
                  <a:cubicBezTo>
                    <a:pt x="1116774" y="4737125"/>
                    <a:pt x="1114919" y="4730863"/>
                    <a:pt x="1113392" y="4724693"/>
                  </a:cubicBezTo>
                  <a:cubicBezTo>
                    <a:pt x="1111958" y="4718931"/>
                    <a:pt x="1110603" y="4713182"/>
                    <a:pt x="1109168" y="4707421"/>
                  </a:cubicBezTo>
                  <a:cubicBezTo>
                    <a:pt x="1105957" y="4694803"/>
                    <a:pt x="1103168" y="4681935"/>
                    <a:pt x="1099194" y="4669581"/>
                  </a:cubicBezTo>
                  <a:cubicBezTo>
                    <a:pt x="1099194" y="4669581"/>
                    <a:pt x="1099115" y="4669581"/>
                    <a:pt x="1099022" y="4669661"/>
                  </a:cubicBezTo>
                  <a:cubicBezTo>
                    <a:pt x="1098851" y="4669239"/>
                    <a:pt x="1098772" y="4668896"/>
                    <a:pt x="1098601" y="4668566"/>
                  </a:cubicBezTo>
                  <a:cubicBezTo>
                    <a:pt x="1093864" y="4650451"/>
                    <a:pt x="1089140" y="4632336"/>
                    <a:pt x="1084495" y="4614220"/>
                  </a:cubicBezTo>
                  <a:cubicBezTo>
                    <a:pt x="1069454" y="4554877"/>
                    <a:pt x="1054755" y="4495534"/>
                    <a:pt x="1040214" y="4436099"/>
                  </a:cubicBezTo>
                  <a:cubicBezTo>
                    <a:pt x="1012579" y="4323333"/>
                    <a:pt x="985550" y="4210408"/>
                    <a:pt x="958337" y="4097563"/>
                  </a:cubicBezTo>
                  <a:cubicBezTo>
                    <a:pt x="902068" y="3864172"/>
                    <a:pt x="845785" y="3630690"/>
                    <a:pt x="789517" y="3397299"/>
                  </a:cubicBezTo>
                  <a:cubicBezTo>
                    <a:pt x="732734" y="3162037"/>
                    <a:pt x="676044" y="2926695"/>
                    <a:pt x="619341" y="2691446"/>
                  </a:cubicBezTo>
                  <a:cubicBezTo>
                    <a:pt x="561638" y="2452373"/>
                    <a:pt x="504092" y="2213313"/>
                    <a:pt x="446375" y="1974161"/>
                  </a:cubicBezTo>
                  <a:cubicBezTo>
                    <a:pt x="391028" y="1744911"/>
                    <a:pt x="335864" y="1515673"/>
                    <a:pt x="280595" y="1286331"/>
                  </a:cubicBezTo>
                  <a:cubicBezTo>
                    <a:pt x="222721" y="1046335"/>
                    <a:pt x="164754" y="806418"/>
                    <a:pt x="107051" y="566422"/>
                  </a:cubicBezTo>
                  <a:cubicBezTo>
                    <a:pt x="71389" y="418440"/>
                    <a:pt x="35741" y="270300"/>
                    <a:pt x="0" y="122319"/>
                  </a:cubicBezTo>
                  <a:cubicBezTo>
                    <a:pt x="164346" y="15485"/>
                    <a:pt x="367880" y="-11609"/>
                    <a:pt x="562809" y="4134"/>
                  </a:cubicBezTo>
                  <a:cubicBezTo>
                    <a:pt x="601168" y="166921"/>
                    <a:pt x="639527" y="329551"/>
                    <a:pt x="677979" y="492339"/>
                  </a:cubicBezTo>
                  <a:cubicBezTo>
                    <a:pt x="733498" y="727681"/>
                    <a:pt x="788753" y="963101"/>
                    <a:pt x="844430" y="1198443"/>
                  </a:cubicBezTo>
                  <a:cubicBezTo>
                    <a:pt x="902226" y="1442763"/>
                    <a:pt x="959508" y="1687163"/>
                    <a:pt x="1017053" y="1931562"/>
                  </a:cubicBezTo>
                  <a:cubicBezTo>
                    <a:pt x="1073151" y="2170121"/>
                    <a:pt x="1128920" y="2408851"/>
                    <a:pt x="1185203" y="2647410"/>
                  </a:cubicBezTo>
                  <a:cubicBezTo>
                    <a:pt x="1242156" y="2889014"/>
                    <a:pt x="1299267" y="3130447"/>
                    <a:pt x="1355970" y="3372064"/>
                  </a:cubicBezTo>
                  <a:cubicBezTo>
                    <a:pt x="1384276" y="3492952"/>
                    <a:pt x="1412581" y="3613840"/>
                    <a:pt x="1440966" y="3734649"/>
                  </a:cubicBezTo>
                  <a:cubicBezTo>
                    <a:pt x="1468429" y="3851977"/>
                    <a:pt x="1496393" y="3969226"/>
                    <a:pt x="1524106" y="4086475"/>
                  </a:cubicBezTo>
                  <a:cubicBezTo>
                    <a:pt x="1548688" y="4190012"/>
                    <a:pt x="1573282" y="4293536"/>
                    <a:pt x="1597614" y="4397165"/>
                  </a:cubicBezTo>
                  <a:cubicBezTo>
                    <a:pt x="1609944" y="4449824"/>
                    <a:pt x="1622366" y="4502483"/>
                    <a:pt x="1634618" y="4555220"/>
                  </a:cubicBezTo>
                  <a:cubicBezTo>
                    <a:pt x="1639355" y="4575537"/>
                    <a:pt x="1644000" y="4595775"/>
                    <a:pt x="1648553" y="4616092"/>
                  </a:cubicBezTo>
                  <a:cubicBezTo>
                    <a:pt x="1648974" y="4618123"/>
                    <a:pt x="1649396" y="4620153"/>
                    <a:pt x="1649738" y="4622183"/>
                  </a:cubicBezTo>
                  <a:cubicBezTo>
                    <a:pt x="1650409" y="4625401"/>
                    <a:pt x="1651001" y="4628538"/>
                    <a:pt x="1651593" y="4631663"/>
                  </a:cubicBezTo>
                  <a:cubicBezTo>
                    <a:pt x="1653370" y="4641209"/>
                    <a:pt x="1655225" y="4650767"/>
                    <a:pt x="1657002" y="4660339"/>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39" name="Google Shape;139;p2"/>
            <p:cNvSpPr/>
            <p:nvPr/>
          </p:nvSpPr>
          <p:spPr>
            <a:xfrm>
              <a:off x="16027794" y="465328"/>
              <a:ext cx="699414" cy="751455"/>
            </a:xfrm>
            <a:custGeom>
              <a:avLst/>
              <a:gdLst/>
              <a:ahLst/>
              <a:cxnLst/>
              <a:rect l="l" t="t" r="r" b="b"/>
              <a:pathLst>
                <a:path w="699414" h="751455" extrusionOk="0">
                  <a:moveTo>
                    <a:pt x="699415" y="594034"/>
                  </a:moveTo>
                  <a:cubicBezTo>
                    <a:pt x="625855" y="574916"/>
                    <a:pt x="548873" y="572016"/>
                    <a:pt x="473734" y="589815"/>
                  </a:cubicBezTo>
                  <a:cubicBezTo>
                    <a:pt x="357537" y="609459"/>
                    <a:pt x="218444" y="653232"/>
                    <a:pt x="145541" y="751456"/>
                  </a:cubicBezTo>
                  <a:cubicBezTo>
                    <a:pt x="141725" y="735371"/>
                    <a:pt x="137778" y="719286"/>
                    <a:pt x="133961" y="703201"/>
                  </a:cubicBezTo>
                  <a:cubicBezTo>
                    <a:pt x="131987" y="694763"/>
                    <a:pt x="129882" y="686588"/>
                    <a:pt x="127908" y="678150"/>
                  </a:cubicBezTo>
                  <a:cubicBezTo>
                    <a:pt x="124750" y="665230"/>
                    <a:pt x="121723" y="652441"/>
                    <a:pt x="118565" y="639652"/>
                  </a:cubicBezTo>
                  <a:cubicBezTo>
                    <a:pt x="109354" y="601153"/>
                    <a:pt x="100010" y="562655"/>
                    <a:pt x="90799" y="524025"/>
                  </a:cubicBezTo>
                  <a:cubicBezTo>
                    <a:pt x="64086" y="413671"/>
                    <a:pt x="37504" y="303318"/>
                    <a:pt x="10922" y="192964"/>
                  </a:cubicBezTo>
                  <a:cubicBezTo>
                    <a:pt x="10791" y="192437"/>
                    <a:pt x="10659" y="191909"/>
                    <a:pt x="10527" y="191382"/>
                  </a:cubicBezTo>
                  <a:cubicBezTo>
                    <a:pt x="7501" y="179120"/>
                    <a:pt x="4606" y="166859"/>
                    <a:pt x="1711" y="154597"/>
                  </a:cubicBezTo>
                  <a:cubicBezTo>
                    <a:pt x="1053" y="152224"/>
                    <a:pt x="526" y="149851"/>
                    <a:pt x="0" y="147478"/>
                  </a:cubicBezTo>
                  <a:cubicBezTo>
                    <a:pt x="3421" y="144577"/>
                    <a:pt x="6974" y="141677"/>
                    <a:pt x="10659" y="139040"/>
                  </a:cubicBezTo>
                  <a:cubicBezTo>
                    <a:pt x="158043" y="21039"/>
                    <a:pt x="351221" y="-14954"/>
                    <a:pt x="536766" y="5350"/>
                  </a:cubicBezTo>
                  <a:cubicBezTo>
                    <a:pt x="544925" y="6273"/>
                    <a:pt x="552952" y="7196"/>
                    <a:pt x="561111" y="8382"/>
                  </a:cubicBezTo>
                  <a:cubicBezTo>
                    <a:pt x="563875" y="19853"/>
                    <a:pt x="566638" y="31323"/>
                    <a:pt x="569270" y="42925"/>
                  </a:cubicBezTo>
                  <a:cubicBezTo>
                    <a:pt x="569796" y="45035"/>
                    <a:pt x="570323" y="47144"/>
                    <a:pt x="570849" y="49254"/>
                  </a:cubicBezTo>
                  <a:cubicBezTo>
                    <a:pt x="599141" y="169232"/>
                    <a:pt x="627302" y="289078"/>
                    <a:pt x="655726" y="409057"/>
                  </a:cubicBezTo>
                  <a:cubicBezTo>
                    <a:pt x="662306" y="437271"/>
                    <a:pt x="669017" y="465486"/>
                    <a:pt x="675597" y="493700"/>
                  </a:cubicBezTo>
                  <a:cubicBezTo>
                    <a:pt x="678623" y="506357"/>
                    <a:pt x="681650" y="518883"/>
                    <a:pt x="684545" y="531540"/>
                  </a:cubicBezTo>
                  <a:cubicBezTo>
                    <a:pt x="686124" y="538264"/>
                    <a:pt x="687835" y="545120"/>
                    <a:pt x="689414" y="551975"/>
                  </a:cubicBezTo>
                  <a:cubicBezTo>
                    <a:pt x="692704" y="565951"/>
                    <a:pt x="695994" y="580058"/>
                    <a:pt x="699415" y="594034"/>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0" name="Google Shape;140;p2"/>
            <p:cNvSpPr/>
            <p:nvPr/>
          </p:nvSpPr>
          <p:spPr>
            <a:xfrm>
              <a:off x="17576231" y="6303644"/>
              <a:ext cx="224839" cy="365287"/>
            </a:xfrm>
            <a:custGeom>
              <a:avLst/>
              <a:gdLst/>
              <a:ahLst/>
              <a:cxnLst/>
              <a:rect l="l" t="t" r="r" b="b"/>
              <a:pathLst>
                <a:path w="224839" h="365287" extrusionOk="0">
                  <a:moveTo>
                    <a:pt x="224839" y="0"/>
                  </a:moveTo>
                  <a:cubicBezTo>
                    <a:pt x="224076" y="8807"/>
                    <a:pt x="223313" y="17614"/>
                    <a:pt x="222563" y="26329"/>
                  </a:cubicBezTo>
                  <a:cubicBezTo>
                    <a:pt x="218588" y="73912"/>
                    <a:pt x="214535" y="121402"/>
                    <a:pt x="210482" y="168892"/>
                  </a:cubicBezTo>
                  <a:cubicBezTo>
                    <a:pt x="207022" y="215446"/>
                    <a:pt x="204140" y="262014"/>
                    <a:pt x="200429" y="308489"/>
                  </a:cubicBezTo>
                  <a:cubicBezTo>
                    <a:pt x="196797" y="327870"/>
                    <a:pt x="204232" y="365287"/>
                    <a:pt x="176268" y="365287"/>
                  </a:cubicBezTo>
                  <a:cubicBezTo>
                    <a:pt x="175847" y="365287"/>
                    <a:pt x="175334" y="365287"/>
                    <a:pt x="174913" y="365287"/>
                  </a:cubicBezTo>
                  <a:cubicBezTo>
                    <a:pt x="163333" y="362743"/>
                    <a:pt x="159030" y="354028"/>
                    <a:pt x="158095" y="342689"/>
                  </a:cubicBezTo>
                  <a:cubicBezTo>
                    <a:pt x="113314" y="252705"/>
                    <a:pt x="63967" y="165082"/>
                    <a:pt x="13186" y="78223"/>
                  </a:cubicBezTo>
                  <a:cubicBezTo>
                    <a:pt x="8790" y="70774"/>
                    <a:pt x="4395" y="63324"/>
                    <a:pt x="0" y="55876"/>
                  </a:cubicBezTo>
                  <a:cubicBezTo>
                    <a:pt x="69362" y="23784"/>
                    <a:pt x="147607" y="10323"/>
                    <a:pt x="224839" y="0"/>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1" name="Google Shape;141;p2"/>
            <p:cNvSpPr/>
            <p:nvPr/>
          </p:nvSpPr>
          <p:spPr>
            <a:xfrm>
              <a:off x="16580481" y="1192867"/>
              <a:ext cx="1114457" cy="4487286"/>
            </a:xfrm>
            <a:custGeom>
              <a:avLst/>
              <a:gdLst/>
              <a:ahLst/>
              <a:cxnLst/>
              <a:rect l="l" t="t" r="r" b="b"/>
              <a:pathLst>
                <a:path w="1114457" h="4487286" extrusionOk="0">
                  <a:moveTo>
                    <a:pt x="1114131" y="4471795"/>
                  </a:moveTo>
                  <a:cubicBezTo>
                    <a:pt x="1115815" y="4478651"/>
                    <a:pt x="1110749" y="4485678"/>
                    <a:pt x="1104077" y="4487036"/>
                  </a:cubicBezTo>
                  <a:cubicBezTo>
                    <a:pt x="1103235" y="4487208"/>
                    <a:pt x="1102393" y="4487287"/>
                    <a:pt x="1101538" y="4487287"/>
                  </a:cubicBezTo>
                  <a:cubicBezTo>
                    <a:pt x="1095458" y="4487287"/>
                    <a:pt x="1090300" y="4482883"/>
                    <a:pt x="1088865" y="4476871"/>
                  </a:cubicBezTo>
                  <a:cubicBezTo>
                    <a:pt x="1041887" y="4284709"/>
                    <a:pt x="994908" y="4092532"/>
                    <a:pt x="947930" y="3900370"/>
                  </a:cubicBezTo>
                  <a:cubicBezTo>
                    <a:pt x="899174" y="3700494"/>
                    <a:pt x="850340" y="3500710"/>
                    <a:pt x="801506" y="3300835"/>
                  </a:cubicBezTo>
                  <a:cubicBezTo>
                    <a:pt x="754607" y="3108752"/>
                    <a:pt x="707628" y="2916668"/>
                    <a:pt x="660742" y="2724505"/>
                  </a:cubicBezTo>
                  <a:cubicBezTo>
                    <a:pt x="616974" y="2545368"/>
                    <a:pt x="573206" y="2366245"/>
                    <a:pt x="529439" y="2187109"/>
                  </a:cubicBezTo>
                  <a:cubicBezTo>
                    <a:pt x="483394" y="1998756"/>
                    <a:pt x="437337" y="1810390"/>
                    <a:pt x="391372" y="1621946"/>
                  </a:cubicBezTo>
                  <a:cubicBezTo>
                    <a:pt x="342616" y="1422241"/>
                    <a:pt x="293782" y="1222458"/>
                    <a:pt x="244948" y="1022754"/>
                  </a:cubicBezTo>
                  <a:cubicBezTo>
                    <a:pt x="196785" y="825251"/>
                    <a:pt x="148544" y="627670"/>
                    <a:pt x="100381" y="430075"/>
                  </a:cubicBezTo>
                  <a:cubicBezTo>
                    <a:pt x="84076" y="363283"/>
                    <a:pt x="67772" y="296491"/>
                    <a:pt x="51547" y="229606"/>
                  </a:cubicBezTo>
                  <a:cubicBezTo>
                    <a:pt x="41835" y="189644"/>
                    <a:pt x="32110" y="149603"/>
                    <a:pt x="22478" y="109562"/>
                  </a:cubicBezTo>
                  <a:cubicBezTo>
                    <a:pt x="18004" y="91025"/>
                    <a:pt x="13516" y="72488"/>
                    <a:pt x="9134" y="53937"/>
                  </a:cubicBezTo>
                  <a:cubicBezTo>
                    <a:pt x="7187" y="45552"/>
                    <a:pt x="5252" y="37180"/>
                    <a:pt x="3305" y="28794"/>
                  </a:cubicBezTo>
                  <a:cubicBezTo>
                    <a:pt x="2120" y="23547"/>
                    <a:pt x="607" y="18128"/>
                    <a:pt x="173" y="12789"/>
                  </a:cubicBezTo>
                  <a:cubicBezTo>
                    <a:pt x="-919" y="7027"/>
                    <a:pt x="3305" y="1279"/>
                    <a:pt x="8871" y="263"/>
                  </a:cubicBezTo>
                  <a:cubicBezTo>
                    <a:pt x="14201" y="-923"/>
                    <a:pt x="19096" y="2043"/>
                    <a:pt x="20951" y="6276"/>
                  </a:cubicBezTo>
                  <a:cubicBezTo>
                    <a:pt x="23991" y="13131"/>
                    <a:pt x="25518" y="20831"/>
                    <a:pt x="27373" y="28030"/>
                  </a:cubicBezTo>
                  <a:cubicBezTo>
                    <a:pt x="30584" y="40555"/>
                    <a:pt x="33716" y="53172"/>
                    <a:pt x="36927" y="65698"/>
                  </a:cubicBezTo>
                  <a:cubicBezTo>
                    <a:pt x="43177" y="90840"/>
                    <a:pt x="49349" y="116062"/>
                    <a:pt x="55600" y="141205"/>
                  </a:cubicBezTo>
                  <a:cubicBezTo>
                    <a:pt x="65903" y="182854"/>
                    <a:pt x="76128" y="224596"/>
                    <a:pt x="86353" y="266325"/>
                  </a:cubicBezTo>
                  <a:cubicBezTo>
                    <a:pt x="111619" y="369348"/>
                    <a:pt x="136884" y="472371"/>
                    <a:pt x="162058" y="575486"/>
                  </a:cubicBezTo>
                  <a:cubicBezTo>
                    <a:pt x="206168" y="755717"/>
                    <a:pt x="250186" y="936027"/>
                    <a:pt x="294296" y="1116271"/>
                  </a:cubicBezTo>
                  <a:cubicBezTo>
                    <a:pt x="340261" y="1304043"/>
                    <a:pt x="386134" y="1491802"/>
                    <a:pt x="432020" y="1679654"/>
                  </a:cubicBezTo>
                  <a:cubicBezTo>
                    <a:pt x="481447" y="1882153"/>
                    <a:pt x="530794" y="2084731"/>
                    <a:pt x="580391" y="2287139"/>
                  </a:cubicBezTo>
                  <a:cubicBezTo>
                    <a:pt x="629646" y="2488029"/>
                    <a:pt x="678652" y="2688999"/>
                    <a:pt x="727749" y="2889969"/>
                  </a:cubicBezTo>
                  <a:cubicBezTo>
                    <a:pt x="773885" y="3079179"/>
                    <a:pt x="820179" y="3268375"/>
                    <a:pt x="866408" y="3457584"/>
                  </a:cubicBezTo>
                  <a:cubicBezTo>
                    <a:pt x="911781" y="3643313"/>
                    <a:pt x="957154" y="3829055"/>
                    <a:pt x="1002527" y="4014784"/>
                  </a:cubicBezTo>
                  <a:cubicBezTo>
                    <a:pt x="1039768" y="4167117"/>
                    <a:pt x="1076943" y="4319502"/>
                    <a:pt x="1114131" y="4471795"/>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2" name="Google Shape;142;p2"/>
            <p:cNvSpPr/>
            <p:nvPr/>
          </p:nvSpPr>
          <p:spPr>
            <a:xfrm>
              <a:off x="16356395" y="1259053"/>
              <a:ext cx="1105329" cy="4486745"/>
            </a:xfrm>
            <a:custGeom>
              <a:avLst/>
              <a:gdLst/>
              <a:ahLst/>
              <a:cxnLst/>
              <a:rect l="l" t="t" r="r" b="b"/>
              <a:pathLst>
                <a:path w="1105329" h="4486745" extrusionOk="0">
                  <a:moveTo>
                    <a:pt x="1079833" y="4476792"/>
                  </a:moveTo>
                  <a:cubicBezTo>
                    <a:pt x="1054659" y="4372925"/>
                    <a:pt x="1029473" y="4268966"/>
                    <a:pt x="1004299" y="4165086"/>
                  </a:cubicBezTo>
                  <a:cubicBezTo>
                    <a:pt x="981481" y="4071292"/>
                    <a:pt x="958584" y="3977485"/>
                    <a:pt x="936029" y="3883612"/>
                  </a:cubicBezTo>
                  <a:cubicBezTo>
                    <a:pt x="913803" y="3791084"/>
                    <a:pt x="891077" y="3698635"/>
                    <a:pt x="868772" y="3606107"/>
                  </a:cubicBezTo>
                  <a:cubicBezTo>
                    <a:pt x="844690" y="3506630"/>
                    <a:pt x="820530" y="3407246"/>
                    <a:pt x="796448" y="3307783"/>
                  </a:cubicBezTo>
                  <a:cubicBezTo>
                    <a:pt x="749128" y="3112654"/>
                    <a:pt x="701820" y="2917525"/>
                    <a:pt x="654499" y="2722395"/>
                  </a:cubicBezTo>
                  <a:cubicBezTo>
                    <a:pt x="609718" y="2537853"/>
                    <a:pt x="564937" y="2353298"/>
                    <a:pt x="520235" y="2168835"/>
                  </a:cubicBezTo>
                  <a:cubicBezTo>
                    <a:pt x="473086" y="1974206"/>
                    <a:pt x="425857" y="1779591"/>
                    <a:pt x="378707" y="1584963"/>
                  </a:cubicBezTo>
                  <a:cubicBezTo>
                    <a:pt x="331058" y="1388225"/>
                    <a:pt x="283316" y="1191567"/>
                    <a:pt x="235653" y="994921"/>
                  </a:cubicBezTo>
                  <a:cubicBezTo>
                    <a:pt x="189859" y="806134"/>
                    <a:pt x="144144" y="617360"/>
                    <a:pt x="98520" y="428493"/>
                  </a:cubicBezTo>
                  <a:cubicBezTo>
                    <a:pt x="81282" y="357376"/>
                    <a:pt x="64043" y="286194"/>
                    <a:pt x="46975" y="214998"/>
                  </a:cubicBezTo>
                  <a:cubicBezTo>
                    <a:pt x="37264" y="174535"/>
                    <a:pt x="27539" y="133979"/>
                    <a:pt x="17907" y="93516"/>
                  </a:cubicBezTo>
                  <a:cubicBezTo>
                    <a:pt x="13604" y="75652"/>
                    <a:pt x="9458" y="57787"/>
                    <a:pt x="5313" y="39935"/>
                  </a:cubicBezTo>
                  <a:cubicBezTo>
                    <a:pt x="4642" y="36969"/>
                    <a:pt x="3958" y="33923"/>
                    <a:pt x="3287" y="30957"/>
                  </a:cubicBezTo>
                  <a:cubicBezTo>
                    <a:pt x="2445" y="26896"/>
                    <a:pt x="1339" y="22835"/>
                    <a:pt x="747" y="18682"/>
                  </a:cubicBezTo>
                  <a:cubicBezTo>
                    <a:pt x="76" y="13935"/>
                    <a:pt x="-937" y="8952"/>
                    <a:pt x="1839" y="4627"/>
                  </a:cubicBezTo>
                  <a:cubicBezTo>
                    <a:pt x="4629" y="224"/>
                    <a:pt x="10116" y="-1385"/>
                    <a:pt x="14683" y="1331"/>
                  </a:cubicBezTo>
                  <a:cubicBezTo>
                    <a:pt x="19841" y="4205"/>
                    <a:pt x="21525" y="10468"/>
                    <a:pt x="23052" y="15808"/>
                  </a:cubicBezTo>
                  <a:cubicBezTo>
                    <a:pt x="26184" y="27660"/>
                    <a:pt x="29303" y="39421"/>
                    <a:pt x="32263" y="51274"/>
                  </a:cubicBezTo>
                  <a:cubicBezTo>
                    <a:pt x="38685" y="76667"/>
                    <a:pt x="44936" y="102152"/>
                    <a:pt x="51186" y="127638"/>
                  </a:cubicBezTo>
                  <a:cubicBezTo>
                    <a:pt x="61411" y="168944"/>
                    <a:pt x="71465" y="210172"/>
                    <a:pt x="81519" y="251492"/>
                  </a:cubicBezTo>
                  <a:cubicBezTo>
                    <a:pt x="104245" y="344693"/>
                    <a:pt x="126892" y="437906"/>
                    <a:pt x="149539" y="531199"/>
                  </a:cubicBezTo>
                  <a:cubicBezTo>
                    <a:pt x="196517" y="724377"/>
                    <a:pt x="243417" y="917647"/>
                    <a:pt x="290224" y="1110918"/>
                  </a:cubicBezTo>
                  <a:cubicBezTo>
                    <a:pt x="337032" y="1303938"/>
                    <a:pt x="383839" y="1496865"/>
                    <a:pt x="430647" y="1689872"/>
                  </a:cubicBezTo>
                  <a:cubicBezTo>
                    <a:pt x="478389" y="1886781"/>
                    <a:pt x="526210" y="2083690"/>
                    <a:pt x="573951" y="2280599"/>
                  </a:cubicBezTo>
                  <a:cubicBezTo>
                    <a:pt x="622114" y="2479617"/>
                    <a:pt x="670356" y="2678729"/>
                    <a:pt x="718690" y="2877761"/>
                  </a:cubicBezTo>
                  <a:cubicBezTo>
                    <a:pt x="741929" y="2973506"/>
                    <a:pt x="765156" y="3069330"/>
                    <a:pt x="788395" y="3165167"/>
                  </a:cubicBezTo>
                  <a:cubicBezTo>
                    <a:pt x="809186" y="3251183"/>
                    <a:pt x="829886" y="3337105"/>
                    <a:pt x="850914" y="3423028"/>
                  </a:cubicBezTo>
                  <a:cubicBezTo>
                    <a:pt x="875667" y="3524271"/>
                    <a:pt x="900012" y="3625606"/>
                    <a:pt x="924593" y="3726942"/>
                  </a:cubicBezTo>
                  <a:cubicBezTo>
                    <a:pt x="947569" y="3821843"/>
                    <a:pt x="970637" y="3916824"/>
                    <a:pt x="993627" y="4011725"/>
                  </a:cubicBezTo>
                  <a:cubicBezTo>
                    <a:pt x="1030723" y="4164783"/>
                    <a:pt x="1067898" y="4317748"/>
                    <a:pt x="1104994" y="4470727"/>
                  </a:cubicBezTo>
                  <a:cubicBezTo>
                    <a:pt x="1106599" y="4477583"/>
                    <a:pt x="1102296" y="4484689"/>
                    <a:pt x="1095440" y="4486390"/>
                  </a:cubicBezTo>
                  <a:cubicBezTo>
                    <a:pt x="1094440" y="4486641"/>
                    <a:pt x="1093453" y="4486746"/>
                    <a:pt x="1092466" y="4486746"/>
                  </a:cubicBezTo>
                  <a:cubicBezTo>
                    <a:pt x="1086676" y="4486720"/>
                    <a:pt x="1081281" y="4482646"/>
                    <a:pt x="1079833" y="4476792"/>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3" name="Google Shape;143;p2"/>
            <p:cNvSpPr/>
            <p:nvPr/>
          </p:nvSpPr>
          <p:spPr>
            <a:xfrm>
              <a:off x="16173388" y="1043294"/>
              <a:ext cx="569309" cy="200332"/>
            </a:xfrm>
            <a:custGeom>
              <a:avLst/>
              <a:gdLst/>
              <a:ahLst/>
              <a:cxnLst/>
              <a:rect l="l" t="t" r="r" b="b"/>
              <a:pathLst>
                <a:path w="569309" h="200332" extrusionOk="0">
                  <a:moveTo>
                    <a:pt x="562967" y="55146"/>
                  </a:moveTo>
                  <a:cubicBezTo>
                    <a:pt x="565085" y="64204"/>
                    <a:pt x="567191" y="73182"/>
                    <a:pt x="569309" y="82148"/>
                  </a:cubicBezTo>
                  <a:cubicBezTo>
                    <a:pt x="374381" y="66406"/>
                    <a:pt x="170834" y="93486"/>
                    <a:pt x="6501" y="200333"/>
                  </a:cubicBezTo>
                  <a:cubicBezTo>
                    <a:pt x="4303" y="191526"/>
                    <a:pt x="2198" y="182639"/>
                    <a:pt x="79" y="173832"/>
                  </a:cubicBezTo>
                  <a:cubicBezTo>
                    <a:pt x="79" y="173753"/>
                    <a:pt x="0" y="173582"/>
                    <a:pt x="0" y="173489"/>
                  </a:cubicBezTo>
                  <a:cubicBezTo>
                    <a:pt x="72916" y="75200"/>
                    <a:pt x="211996" y="31520"/>
                    <a:pt x="328087" y="11888"/>
                  </a:cubicBezTo>
                  <a:cubicBezTo>
                    <a:pt x="403292" y="-5977"/>
                    <a:pt x="480261" y="-3010"/>
                    <a:pt x="553768" y="16120"/>
                  </a:cubicBezTo>
                  <a:cubicBezTo>
                    <a:pt x="556808" y="29146"/>
                    <a:pt x="559927" y="42107"/>
                    <a:pt x="562967" y="55146"/>
                  </a:cubicBezTo>
                  <a:close/>
                </a:path>
              </a:pathLst>
            </a:custGeom>
            <a:solidFill>
              <a:schemeClr val="l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4" name="Google Shape;144;p2"/>
            <p:cNvSpPr/>
            <p:nvPr/>
          </p:nvSpPr>
          <p:spPr>
            <a:xfrm>
              <a:off x="15958408" y="76731"/>
              <a:ext cx="636759" cy="566939"/>
            </a:xfrm>
            <a:custGeom>
              <a:avLst/>
              <a:gdLst/>
              <a:ahLst/>
              <a:cxnLst/>
              <a:rect l="l" t="t" r="r" b="b"/>
              <a:pathLst>
                <a:path w="636759" h="566939" extrusionOk="0">
                  <a:moveTo>
                    <a:pt x="630509" y="396953"/>
                  </a:moveTo>
                  <a:cubicBezTo>
                    <a:pt x="632628" y="405760"/>
                    <a:pt x="634733" y="414647"/>
                    <a:pt x="636760" y="423454"/>
                  </a:cubicBezTo>
                  <a:cubicBezTo>
                    <a:pt x="442766" y="380539"/>
                    <a:pt x="223756" y="431839"/>
                    <a:pt x="76820" y="566940"/>
                  </a:cubicBezTo>
                  <a:cubicBezTo>
                    <a:pt x="74793" y="559069"/>
                    <a:pt x="72938" y="551197"/>
                    <a:pt x="71069" y="543234"/>
                  </a:cubicBezTo>
                  <a:cubicBezTo>
                    <a:pt x="70477" y="540861"/>
                    <a:pt x="69885" y="538488"/>
                    <a:pt x="69385" y="536128"/>
                  </a:cubicBezTo>
                  <a:cubicBezTo>
                    <a:pt x="68543" y="532739"/>
                    <a:pt x="67701" y="529272"/>
                    <a:pt x="66937" y="525883"/>
                  </a:cubicBezTo>
                  <a:cubicBezTo>
                    <a:pt x="49870" y="455452"/>
                    <a:pt x="32881" y="385100"/>
                    <a:pt x="15985" y="314669"/>
                  </a:cubicBezTo>
                  <a:cubicBezTo>
                    <a:pt x="13616" y="299599"/>
                    <a:pt x="10826" y="284622"/>
                    <a:pt x="8471" y="269460"/>
                  </a:cubicBezTo>
                  <a:cubicBezTo>
                    <a:pt x="6944" y="259888"/>
                    <a:pt x="5773" y="250237"/>
                    <a:pt x="4247" y="240586"/>
                  </a:cubicBezTo>
                  <a:cubicBezTo>
                    <a:pt x="2812" y="231449"/>
                    <a:pt x="1457" y="222299"/>
                    <a:pt x="522" y="213070"/>
                  </a:cubicBezTo>
                  <a:cubicBezTo>
                    <a:pt x="522" y="212899"/>
                    <a:pt x="444" y="212727"/>
                    <a:pt x="444" y="212556"/>
                  </a:cubicBezTo>
                  <a:cubicBezTo>
                    <a:pt x="101" y="207902"/>
                    <a:pt x="-149" y="203327"/>
                    <a:pt x="101" y="198673"/>
                  </a:cubicBezTo>
                  <a:cubicBezTo>
                    <a:pt x="272" y="196550"/>
                    <a:pt x="351" y="194441"/>
                    <a:pt x="522" y="192318"/>
                  </a:cubicBezTo>
                  <a:lnTo>
                    <a:pt x="522" y="192239"/>
                  </a:lnTo>
                  <a:cubicBezTo>
                    <a:pt x="694" y="190037"/>
                    <a:pt x="944" y="187927"/>
                    <a:pt x="1194" y="185805"/>
                  </a:cubicBezTo>
                  <a:cubicBezTo>
                    <a:pt x="1194" y="185726"/>
                    <a:pt x="1194" y="185554"/>
                    <a:pt x="1273" y="185462"/>
                  </a:cubicBezTo>
                  <a:cubicBezTo>
                    <a:pt x="2365" y="179371"/>
                    <a:pt x="3970" y="173688"/>
                    <a:pt x="5839" y="167848"/>
                  </a:cubicBezTo>
                  <a:cubicBezTo>
                    <a:pt x="5760" y="168362"/>
                    <a:pt x="5589" y="168863"/>
                    <a:pt x="5418" y="169456"/>
                  </a:cubicBezTo>
                  <a:cubicBezTo>
                    <a:pt x="6773" y="165053"/>
                    <a:pt x="8458" y="160820"/>
                    <a:pt x="9892" y="156509"/>
                  </a:cubicBezTo>
                  <a:cubicBezTo>
                    <a:pt x="98283" y="13458"/>
                    <a:pt x="383865" y="-47572"/>
                    <a:pt x="520498" y="41910"/>
                  </a:cubicBezTo>
                  <a:cubicBezTo>
                    <a:pt x="520840" y="42161"/>
                    <a:pt x="521090" y="42424"/>
                    <a:pt x="521340" y="42675"/>
                  </a:cubicBezTo>
                  <a:cubicBezTo>
                    <a:pt x="521761" y="43018"/>
                    <a:pt x="522274" y="43440"/>
                    <a:pt x="522695" y="43861"/>
                  </a:cubicBezTo>
                  <a:cubicBezTo>
                    <a:pt x="523959" y="44877"/>
                    <a:pt x="525235" y="45892"/>
                    <a:pt x="526419" y="46999"/>
                  </a:cubicBezTo>
                  <a:cubicBezTo>
                    <a:pt x="526498" y="46999"/>
                    <a:pt x="526498" y="46999"/>
                    <a:pt x="526498" y="47171"/>
                  </a:cubicBezTo>
                  <a:cubicBezTo>
                    <a:pt x="526577" y="47171"/>
                    <a:pt x="526669" y="47250"/>
                    <a:pt x="526748" y="47342"/>
                  </a:cubicBezTo>
                  <a:cubicBezTo>
                    <a:pt x="528525" y="48357"/>
                    <a:pt x="530209" y="49887"/>
                    <a:pt x="531644" y="51746"/>
                  </a:cubicBezTo>
                  <a:cubicBezTo>
                    <a:pt x="531723" y="51746"/>
                    <a:pt x="531723" y="51825"/>
                    <a:pt x="531815" y="51996"/>
                  </a:cubicBezTo>
                  <a:cubicBezTo>
                    <a:pt x="531894" y="51996"/>
                    <a:pt x="531894" y="51996"/>
                    <a:pt x="531894" y="52075"/>
                  </a:cubicBezTo>
                  <a:cubicBezTo>
                    <a:pt x="533420" y="53433"/>
                    <a:pt x="534854" y="54870"/>
                    <a:pt x="536197" y="56308"/>
                  </a:cubicBezTo>
                  <a:lnTo>
                    <a:pt x="536276" y="56308"/>
                  </a:lnTo>
                  <a:cubicBezTo>
                    <a:pt x="536526" y="56650"/>
                    <a:pt x="536868" y="56980"/>
                    <a:pt x="537118" y="57323"/>
                  </a:cubicBezTo>
                  <a:cubicBezTo>
                    <a:pt x="538131" y="58852"/>
                    <a:pt x="539144" y="60368"/>
                    <a:pt x="540079" y="61977"/>
                  </a:cubicBezTo>
                  <a:cubicBezTo>
                    <a:pt x="540079" y="62056"/>
                    <a:pt x="540158" y="62148"/>
                    <a:pt x="540329" y="62320"/>
                  </a:cubicBezTo>
                  <a:cubicBezTo>
                    <a:pt x="540329" y="62320"/>
                    <a:pt x="540329" y="62399"/>
                    <a:pt x="540408" y="62399"/>
                  </a:cubicBezTo>
                  <a:cubicBezTo>
                    <a:pt x="543619" y="66460"/>
                    <a:pt x="546408" y="70692"/>
                    <a:pt x="549027" y="75095"/>
                  </a:cubicBezTo>
                  <a:cubicBezTo>
                    <a:pt x="567279" y="105736"/>
                    <a:pt x="573108" y="143496"/>
                    <a:pt x="579280" y="179898"/>
                  </a:cubicBezTo>
                  <a:cubicBezTo>
                    <a:pt x="595163" y="247112"/>
                    <a:pt x="611047" y="314498"/>
                    <a:pt x="626930" y="381712"/>
                  </a:cubicBezTo>
                  <a:cubicBezTo>
                    <a:pt x="627693" y="385100"/>
                    <a:pt x="628535" y="388489"/>
                    <a:pt x="629299" y="391877"/>
                  </a:cubicBezTo>
                  <a:lnTo>
                    <a:pt x="629220" y="391877"/>
                  </a:lnTo>
                  <a:cubicBezTo>
                    <a:pt x="629470" y="393143"/>
                    <a:pt x="629733" y="394422"/>
                    <a:pt x="629891" y="395687"/>
                  </a:cubicBezTo>
                  <a:cubicBezTo>
                    <a:pt x="629970" y="395687"/>
                    <a:pt x="629970" y="395687"/>
                    <a:pt x="629891" y="395766"/>
                  </a:cubicBezTo>
                  <a:cubicBezTo>
                    <a:pt x="630062" y="396188"/>
                    <a:pt x="630233" y="396531"/>
                    <a:pt x="630312" y="396953"/>
                  </a:cubicBezTo>
                  <a:cubicBezTo>
                    <a:pt x="630430" y="396953"/>
                    <a:pt x="630430" y="396953"/>
                    <a:pt x="630509" y="396953"/>
                  </a:cubicBezTo>
                  <a:close/>
                </a:path>
              </a:pathLst>
            </a:custGeom>
            <a:solidFill>
              <a:schemeClr val="dk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145" name="Google Shape;145;p2"/>
          <p:cNvSpPr txBox="1">
            <a:spLocks noGrp="1"/>
          </p:cNvSpPr>
          <p:nvPr>
            <p:ph type="ctrTitle"/>
          </p:nvPr>
        </p:nvSpPr>
        <p:spPr>
          <a:xfrm>
            <a:off x="2499898" y="2020425"/>
            <a:ext cx="4106100" cy="1159800"/>
          </a:xfrm>
          <a:prstGeom prst="rect">
            <a:avLst/>
          </a:prstGeom>
        </p:spPr>
        <p:txBody>
          <a:bodyPr spcFirstLastPara="1" wrap="square" lIns="0" tIns="0" rIns="0" bIns="0" anchor="ctr" anchorCtr="0">
            <a:noAutofit/>
          </a:bodyPr>
          <a:lstStyle>
            <a:lvl1pPr lvl="0" algn="ctr" rtl="0">
              <a:lnSpc>
                <a:spcPct val="100000"/>
              </a:lnSpc>
              <a:spcBef>
                <a:spcPts val="0"/>
              </a:spcBef>
              <a:spcAft>
                <a:spcPts val="0"/>
              </a:spcAft>
              <a:buSzPts val="4500"/>
              <a:buNone/>
              <a:defRPr sz="45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endParaRPr/>
          </a:p>
        </p:txBody>
      </p:sp>
    </p:spTree>
    <p:extLst>
      <p:ext uri="{BB962C8B-B14F-4D97-AF65-F5344CB8AC3E}">
        <p14:creationId xmlns:p14="http://schemas.microsoft.com/office/powerpoint/2010/main" val="969161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ubtitle">
  <p:cSld name="Subtitle">
    <p:spTree>
      <p:nvGrpSpPr>
        <p:cNvPr id="1" name="Shape 146"/>
        <p:cNvGrpSpPr/>
        <p:nvPr/>
      </p:nvGrpSpPr>
      <p:grpSpPr>
        <a:xfrm>
          <a:off x="0" y="0"/>
          <a:ext cx="0" cy="0"/>
          <a:chOff x="0" y="0"/>
          <a:chExt cx="0" cy="0"/>
        </a:xfrm>
      </p:grpSpPr>
      <p:grpSp>
        <p:nvGrpSpPr>
          <p:cNvPr id="147" name="Google Shape;147;p3"/>
          <p:cNvGrpSpPr/>
          <p:nvPr/>
        </p:nvGrpSpPr>
        <p:grpSpPr>
          <a:xfrm>
            <a:off x="766179" y="482197"/>
            <a:ext cx="2727288" cy="3832032"/>
            <a:chOff x="766179" y="482197"/>
            <a:chExt cx="2727288" cy="3832032"/>
          </a:xfrm>
        </p:grpSpPr>
        <p:sp>
          <p:nvSpPr>
            <p:cNvPr id="148" name="Google Shape;148;p3"/>
            <p:cNvSpPr/>
            <p:nvPr/>
          </p:nvSpPr>
          <p:spPr>
            <a:xfrm rot="-154594">
              <a:off x="889383" y="630613"/>
              <a:ext cx="2523796" cy="3628722"/>
            </a:xfrm>
            <a:custGeom>
              <a:avLst/>
              <a:gdLst/>
              <a:ahLst/>
              <a:cxnLst/>
              <a:rect l="l" t="t" r="r" b="b"/>
              <a:pathLst>
                <a:path w="5042489" h="7250106" extrusionOk="0">
                  <a:moveTo>
                    <a:pt x="4824412" y="156435"/>
                  </a:moveTo>
                  <a:cubicBezTo>
                    <a:pt x="4797175" y="150385"/>
                    <a:pt x="4768759" y="149773"/>
                    <a:pt x="4740731" y="149220"/>
                  </a:cubicBezTo>
                  <a:cubicBezTo>
                    <a:pt x="4466216" y="143857"/>
                    <a:pt x="4192492" y="133923"/>
                    <a:pt x="3918156" y="124392"/>
                  </a:cubicBezTo>
                  <a:cubicBezTo>
                    <a:pt x="3643283" y="114846"/>
                    <a:pt x="3368410" y="104912"/>
                    <a:pt x="3093566" y="94485"/>
                  </a:cubicBezTo>
                  <a:cubicBezTo>
                    <a:pt x="2545118" y="73676"/>
                    <a:pt x="1996626" y="50581"/>
                    <a:pt x="1448103" y="32207"/>
                  </a:cubicBezTo>
                  <a:cubicBezTo>
                    <a:pt x="1447028" y="18553"/>
                    <a:pt x="1021294" y="16222"/>
                    <a:pt x="988085" y="15326"/>
                  </a:cubicBezTo>
                  <a:cubicBezTo>
                    <a:pt x="808584" y="10501"/>
                    <a:pt x="629128" y="3973"/>
                    <a:pt x="449582" y="1269"/>
                  </a:cubicBezTo>
                  <a:cubicBezTo>
                    <a:pt x="361108" y="-61"/>
                    <a:pt x="272545" y="-763"/>
                    <a:pt x="184116" y="1299"/>
                  </a:cubicBezTo>
                  <a:cubicBezTo>
                    <a:pt x="131017" y="2524"/>
                    <a:pt x="65957" y="821"/>
                    <a:pt x="56072" y="67387"/>
                  </a:cubicBezTo>
                  <a:cubicBezTo>
                    <a:pt x="39109" y="181562"/>
                    <a:pt x="59611" y="313454"/>
                    <a:pt x="61582" y="429003"/>
                  </a:cubicBezTo>
                  <a:cubicBezTo>
                    <a:pt x="69018" y="866896"/>
                    <a:pt x="68674" y="1305207"/>
                    <a:pt x="80575" y="1742876"/>
                  </a:cubicBezTo>
                  <a:cubicBezTo>
                    <a:pt x="80486" y="1751675"/>
                    <a:pt x="80381" y="1760458"/>
                    <a:pt x="80292" y="1769257"/>
                  </a:cubicBezTo>
                  <a:cubicBezTo>
                    <a:pt x="70631" y="2648434"/>
                    <a:pt x="60969" y="3527610"/>
                    <a:pt x="51308" y="4406787"/>
                  </a:cubicBezTo>
                  <a:lnTo>
                    <a:pt x="36824" y="5725544"/>
                  </a:lnTo>
                  <a:cubicBezTo>
                    <a:pt x="34270" y="5958196"/>
                    <a:pt x="41513" y="6194942"/>
                    <a:pt x="39945" y="6430223"/>
                  </a:cubicBezTo>
                  <a:cubicBezTo>
                    <a:pt x="34703" y="6493682"/>
                    <a:pt x="31179" y="6557305"/>
                    <a:pt x="28103" y="6621048"/>
                  </a:cubicBezTo>
                  <a:cubicBezTo>
                    <a:pt x="20518" y="6778306"/>
                    <a:pt x="-13662" y="6960093"/>
                    <a:pt x="6034" y="7116081"/>
                  </a:cubicBezTo>
                  <a:cubicBezTo>
                    <a:pt x="25102" y="7267049"/>
                    <a:pt x="184639" y="7238218"/>
                    <a:pt x="312369" y="7241191"/>
                  </a:cubicBezTo>
                  <a:cubicBezTo>
                    <a:pt x="1847258" y="7276834"/>
                    <a:pt x="3383730" y="7203665"/>
                    <a:pt x="4909884" y="7056446"/>
                  </a:cubicBezTo>
                  <a:cubicBezTo>
                    <a:pt x="5002075" y="7047558"/>
                    <a:pt x="5035434" y="7034651"/>
                    <a:pt x="5040272" y="6931276"/>
                  </a:cubicBezTo>
                  <a:cubicBezTo>
                    <a:pt x="5046664" y="6794275"/>
                    <a:pt x="5037629" y="6654436"/>
                    <a:pt x="5033389" y="6517420"/>
                  </a:cubicBezTo>
                  <a:cubicBezTo>
                    <a:pt x="5015992" y="5955208"/>
                    <a:pt x="4986233" y="5396583"/>
                    <a:pt x="4974615" y="4833849"/>
                  </a:cubicBezTo>
                  <a:cubicBezTo>
                    <a:pt x="4959085" y="3950789"/>
                    <a:pt x="4943571" y="3067743"/>
                    <a:pt x="4928042" y="2184682"/>
                  </a:cubicBezTo>
                  <a:cubicBezTo>
                    <a:pt x="4917753" y="1599720"/>
                    <a:pt x="4908286" y="1017880"/>
                    <a:pt x="4923830" y="433052"/>
                  </a:cubicBezTo>
                  <a:cubicBezTo>
                    <a:pt x="4926414" y="335951"/>
                    <a:pt x="4964909" y="201236"/>
                    <a:pt x="4841987" y="161216"/>
                  </a:cubicBezTo>
                  <a:cubicBezTo>
                    <a:pt x="4836193" y="159318"/>
                    <a:pt x="4830325" y="157750"/>
                    <a:pt x="4824412" y="156435"/>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49" name="Google Shape;149;p3"/>
            <p:cNvSpPr/>
            <p:nvPr/>
          </p:nvSpPr>
          <p:spPr>
            <a:xfrm rot="-154594">
              <a:off x="912558" y="777430"/>
              <a:ext cx="2468521" cy="3420871"/>
            </a:xfrm>
            <a:custGeom>
              <a:avLst/>
              <a:gdLst/>
              <a:ahLst/>
              <a:cxnLst/>
              <a:rect l="l" t="t" r="r" b="b"/>
              <a:pathLst>
                <a:path w="4932050" h="6834826" extrusionOk="0">
                  <a:moveTo>
                    <a:pt x="4930544" y="6567229"/>
                  </a:moveTo>
                  <a:cubicBezTo>
                    <a:pt x="4939667" y="6413705"/>
                    <a:pt x="4904905" y="6250099"/>
                    <a:pt x="4892227" y="6096815"/>
                  </a:cubicBezTo>
                  <a:cubicBezTo>
                    <a:pt x="4878072" y="5925694"/>
                    <a:pt x="4865887" y="5754409"/>
                    <a:pt x="4855643" y="5583020"/>
                  </a:cubicBezTo>
                  <a:cubicBezTo>
                    <a:pt x="4802201" y="4688815"/>
                    <a:pt x="4793032" y="3790637"/>
                    <a:pt x="4781654" y="2894998"/>
                  </a:cubicBezTo>
                  <a:cubicBezTo>
                    <a:pt x="4771709" y="2112728"/>
                    <a:pt x="4743935" y="1324243"/>
                    <a:pt x="4769096" y="542241"/>
                  </a:cubicBezTo>
                  <a:cubicBezTo>
                    <a:pt x="4769260" y="532143"/>
                    <a:pt x="4769424" y="522224"/>
                    <a:pt x="4769424" y="512140"/>
                  </a:cubicBezTo>
                  <a:cubicBezTo>
                    <a:pt x="4770410" y="359618"/>
                    <a:pt x="4766124" y="207111"/>
                    <a:pt x="4758837" y="54753"/>
                  </a:cubicBezTo>
                  <a:cubicBezTo>
                    <a:pt x="4757359" y="25309"/>
                    <a:pt x="4734692" y="-326"/>
                    <a:pt x="4703782" y="3"/>
                  </a:cubicBezTo>
                  <a:cubicBezTo>
                    <a:pt x="3963514" y="6950"/>
                    <a:pt x="3223232" y="14060"/>
                    <a:pt x="2482964" y="21171"/>
                  </a:cubicBezTo>
                  <a:cubicBezTo>
                    <a:pt x="1742696" y="28117"/>
                    <a:pt x="1002428" y="34078"/>
                    <a:pt x="262146" y="42175"/>
                  </a:cubicBezTo>
                  <a:cubicBezTo>
                    <a:pt x="225935" y="42668"/>
                    <a:pt x="188395" y="43160"/>
                    <a:pt x="156156" y="62028"/>
                  </a:cubicBezTo>
                  <a:cubicBezTo>
                    <a:pt x="123574" y="81045"/>
                    <a:pt x="103565" y="114298"/>
                    <a:pt x="95636" y="150688"/>
                  </a:cubicBezTo>
                  <a:cubicBezTo>
                    <a:pt x="87856" y="187407"/>
                    <a:pt x="90678" y="225291"/>
                    <a:pt x="91664" y="262338"/>
                  </a:cubicBezTo>
                  <a:cubicBezTo>
                    <a:pt x="92993" y="311307"/>
                    <a:pt x="94307" y="360260"/>
                    <a:pt x="95636" y="409229"/>
                  </a:cubicBezTo>
                  <a:cubicBezTo>
                    <a:pt x="100429" y="593839"/>
                    <a:pt x="104565" y="778449"/>
                    <a:pt x="108029" y="963044"/>
                  </a:cubicBezTo>
                  <a:cubicBezTo>
                    <a:pt x="114973" y="1330278"/>
                    <a:pt x="119438" y="1697332"/>
                    <a:pt x="121095" y="2064566"/>
                  </a:cubicBezTo>
                  <a:cubicBezTo>
                    <a:pt x="124574" y="2803320"/>
                    <a:pt x="117452" y="3542089"/>
                    <a:pt x="99608" y="4280679"/>
                  </a:cubicBezTo>
                  <a:cubicBezTo>
                    <a:pt x="81913" y="5019270"/>
                    <a:pt x="53646" y="5757531"/>
                    <a:pt x="14613" y="6495300"/>
                  </a:cubicBezTo>
                  <a:cubicBezTo>
                    <a:pt x="9984" y="6584124"/>
                    <a:pt x="5191" y="6672964"/>
                    <a:pt x="69" y="6761952"/>
                  </a:cubicBezTo>
                  <a:cubicBezTo>
                    <a:pt x="-1588" y="6792546"/>
                    <a:pt x="26858" y="6815551"/>
                    <a:pt x="55289" y="6816702"/>
                  </a:cubicBezTo>
                  <a:cubicBezTo>
                    <a:pt x="926079" y="6852166"/>
                    <a:pt x="1798020" y="6831043"/>
                    <a:pt x="2668318" y="6792442"/>
                  </a:cubicBezTo>
                  <a:cubicBezTo>
                    <a:pt x="3103714" y="6773126"/>
                    <a:pt x="3538900" y="6749359"/>
                    <a:pt x="3974101" y="6726085"/>
                  </a:cubicBezTo>
                  <a:cubicBezTo>
                    <a:pt x="4092410" y="6719766"/>
                    <a:pt x="4210867" y="6716644"/>
                    <a:pt x="4329236" y="6711520"/>
                  </a:cubicBezTo>
                  <a:cubicBezTo>
                    <a:pt x="4430447" y="6707128"/>
                    <a:pt x="4531404" y="6698254"/>
                    <a:pt x="4632212" y="6688470"/>
                  </a:cubicBezTo>
                  <a:cubicBezTo>
                    <a:pt x="4682653" y="6683570"/>
                    <a:pt x="4733064" y="6678446"/>
                    <a:pt x="4783505" y="6673531"/>
                  </a:cubicBezTo>
                  <a:cubicBezTo>
                    <a:pt x="4819253" y="6670050"/>
                    <a:pt x="4873906" y="6674905"/>
                    <a:pt x="4903740" y="6651512"/>
                  </a:cubicBezTo>
                  <a:cubicBezTo>
                    <a:pt x="4920584" y="6638411"/>
                    <a:pt x="4928199" y="6606711"/>
                    <a:pt x="4930544" y="6567229"/>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0" name="Google Shape;150;p3"/>
            <p:cNvSpPr/>
            <p:nvPr/>
          </p:nvSpPr>
          <p:spPr>
            <a:xfrm rot="-154594">
              <a:off x="841306" y="696599"/>
              <a:ext cx="2417403" cy="3396710"/>
            </a:xfrm>
            <a:custGeom>
              <a:avLst/>
              <a:gdLst/>
              <a:ahLst/>
              <a:cxnLst/>
              <a:rect l="l" t="t" r="r" b="b"/>
              <a:pathLst>
                <a:path w="4829919" h="6786552" extrusionOk="0">
                  <a:moveTo>
                    <a:pt x="4752787" y="3393747"/>
                  </a:moveTo>
                  <a:cubicBezTo>
                    <a:pt x="4751652" y="4472637"/>
                    <a:pt x="4776141" y="5552721"/>
                    <a:pt x="4829882" y="6636286"/>
                  </a:cubicBezTo>
                  <a:cubicBezTo>
                    <a:pt x="4830927" y="6659306"/>
                    <a:pt x="4810276" y="6676785"/>
                    <a:pt x="4789207" y="6677636"/>
                  </a:cubicBezTo>
                  <a:cubicBezTo>
                    <a:pt x="4443106" y="6691066"/>
                    <a:pt x="4097020" y="6703211"/>
                    <a:pt x="3750726" y="6714295"/>
                  </a:cubicBezTo>
                  <a:cubicBezTo>
                    <a:pt x="3137607" y="6733909"/>
                    <a:pt x="2524278" y="6749684"/>
                    <a:pt x="1910950" y="6761830"/>
                  </a:cubicBezTo>
                  <a:cubicBezTo>
                    <a:pt x="1295531" y="6773974"/>
                    <a:pt x="679918" y="6785059"/>
                    <a:pt x="64290" y="6786553"/>
                  </a:cubicBezTo>
                  <a:cubicBezTo>
                    <a:pt x="35709" y="6786553"/>
                    <a:pt x="22569" y="6760545"/>
                    <a:pt x="25899" y="6734970"/>
                  </a:cubicBezTo>
                  <a:cubicBezTo>
                    <a:pt x="136652" y="5886402"/>
                    <a:pt x="22270" y="5016055"/>
                    <a:pt x="3575" y="4164350"/>
                  </a:cubicBezTo>
                  <a:cubicBezTo>
                    <a:pt x="-23378" y="2936210"/>
                    <a:pt x="112521" y="1704365"/>
                    <a:pt x="62826" y="479407"/>
                  </a:cubicBezTo>
                  <a:cubicBezTo>
                    <a:pt x="56361" y="336371"/>
                    <a:pt x="44878" y="193558"/>
                    <a:pt x="25899" y="51583"/>
                  </a:cubicBezTo>
                  <a:cubicBezTo>
                    <a:pt x="22569" y="26008"/>
                    <a:pt x="35709" y="0"/>
                    <a:pt x="64290" y="0"/>
                  </a:cubicBezTo>
                  <a:cubicBezTo>
                    <a:pt x="679918" y="1494"/>
                    <a:pt x="1295531" y="12578"/>
                    <a:pt x="1910950" y="24723"/>
                  </a:cubicBezTo>
                  <a:cubicBezTo>
                    <a:pt x="2524278" y="36868"/>
                    <a:pt x="3137607" y="52643"/>
                    <a:pt x="3750726" y="72258"/>
                  </a:cubicBezTo>
                  <a:cubicBezTo>
                    <a:pt x="4097020" y="83342"/>
                    <a:pt x="4443121" y="95487"/>
                    <a:pt x="4789207" y="108917"/>
                  </a:cubicBezTo>
                  <a:cubicBezTo>
                    <a:pt x="4810276" y="109768"/>
                    <a:pt x="4830927" y="127246"/>
                    <a:pt x="4829882" y="150267"/>
                  </a:cubicBezTo>
                  <a:cubicBezTo>
                    <a:pt x="4780830" y="1231785"/>
                    <a:pt x="4753922" y="2312169"/>
                    <a:pt x="4752787" y="3393747"/>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1" name="Google Shape;151;p3"/>
            <p:cNvSpPr/>
            <p:nvPr/>
          </p:nvSpPr>
          <p:spPr>
            <a:xfrm rot="-154594">
              <a:off x="1092310" y="1246135"/>
              <a:ext cx="466413" cy="535655"/>
            </a:xfrm>
            <a:custGeom>
              <a:avLst/>
              <a:gdLst/>
              <a:ahLst/>
              <a:cxnLst/>
              <a:rect l="l" t="t" r="r" b="b"/>
              <a:pathLst>
                <a:path w="931882" h="1070226" extrusionOk="0">
                  <a:moveTo>
                    <a:pt x="910685" y="13536"/>
                  </a:moveTo>
                  <a:cubicBezTo>
                    <a:pt x="882388" y="-9768"/>
                    <a:pt x="843594" y="-1596"/>
                    <a:pt x="823017" y="27444"/>
                  </a:cubicBezTo>
                  <a:cubicBezTo>
                    <a:pt x="800380" y="59383"/>
                    <a:pt x="784612" y="97491"/>
                    <a:pt x="764632" y="131297"/>
                  </a:cubicBezTo>
                  <a:cubicBezTo>
                    <a:pt x="759884" y="139334"/>
                    <a:pt x="754881" y="147236"/>
                    <a:pt x="750014" y="155213"/>
                  </a:cubicBezTo>
                  <a:cubicBezTo>
                    <a:pt x="723852" y="136600"/>
                    <a:pt x="674605" y="144338"/>
                    <a:pt x="645473" y="144398"/>
                  </a:cubicBezTo>
                  <a:cubicBezTo>
                    <a:pt x="514546" y="144711"/>
                    <a:pt x="273808" y="144144"/>
                    <a:pt x="149004" y="184687"/>
                  </a:cubicBezTo>
                  <a:cubicBezTo>
                    <a:pt x="-79923" y="259036"/>
                    <a:pt x="31756" y="537505"/>
                    <a:pt x="17794" y="713525"/>
                  </a:cubicBezTo>
                  <a:cubicBezTo>
                    <a:pt x="12493" y="780390"/>
                    <a:pt x="-27675" y="996087"/>
                    <a:pt x="33712" y="1051196"/>
                  </a:cubicBezTo>
                  <a:cubicBezTo>
                    <a:pt x="62128" y="1076710"/>
                    <a:pt x="118438" y="1064551"/>
                    <a:pt x="326265" y="1066702"/>
                  </a:cubicBezTo>
                  <a:cubicBezTo>
                    <a:pt x="426222" y="1067732"/>
                    <a:pt x="562912" y="1078175"/>
                    <a:pt x="665303" y="1057350"/>
                  </a:cubicBezTo>
                  <a:cubicBezTo>
                    <a:pt x="882149" y="1013252"/>
                    <a:pt x="822420" y="780674"/>
                    <a:pt x="824615" y="617037"/>
                  </a:cubicBezTo>
                  <a:cubicBezTo>
                    <a:pt x="828288" y="344634"/>
                    <a:pt x="887301" y="275707"/>
                    <a:pt x="833186" y="253688"/>
                  </a:cubicBezTo>
                  <a:cubicBezTo>
                    <a:pt x="845864" y="233625"/>
                    <a:pt x="858317" y="213414"/>
                    <a:pt x="870278" y="192903"/>
                  </a:cubicBezTo>
                  <a:cubicBezTo>
                    <a:pt x="891661" y="156229"/>
                    <a:pt x="917165" y="117180"/>
                    <a:pt x="929977" y="76562"/>
                  </a:cubicBezTo>
                  <a:cubicBezTo>
                    <a:pt x="929634" y="76502"/>
                    <a:pt x="929290" y="76442"/>
                    <a:pt x="928947" y="76383"/>
                  </a:cubicBezTo>
                  <a:cubicBezTo>
                    <a:pt x="935905" y="54408"/>
                    <a:pt x="930754" y="30073"/>
                    <a:pt x="910685" y="13536"/>
                  </a:cubicBezTo>
                  <a:close/>
                  <a:moveTo>
                    <a:pt x="555147" y="976846"/>
                  </a:moveTo>
                  <a:cubicBezTo>
                    <a:pt x="409229" y="984002"/>
                    <a:pt x="244840" y="986303"/>
                    <a:pt x="97010" y="973680"/>
                  </a:cubicBezTo>
                  <a:cubicBezTo>
                    <a:pt x="75179" y="898180"/>
                    <a:pt x="110389" y="786604"/>
                    <a:pt x="111240" y="681363"/>
                  </a:cubicBezTo>
                  <a:cubicBezTo>
                    <a:pt x="112823" y="484443"/>
                    <a:pt x="42806" y="316011"/>
                    <a:pt x="177420" y="272376"/>
                  </a:cubicBezTo>
                  <a:cubicBezTo>
                    <a:pt x="311796" y="228830"/>
                    <a:pt x="470735" y="237539"/>
                    <a:pt x="610038" y="236733"/>
                  </a:cubicBezTo>
                  <a:cubicBezTo>
                    <a:pt x="629391" y="236613"/>
                    <a:pt x="663884" y="241752"/>
                    <a:pt x="695690" y="240423"/>
                  </a:cubicBezTo>
                  <a:cubicBezTo>
                    <a:pt x="652595" y="305196"/>
                    <a:pt x="606992" y="368251"/>
                    <a:pt x="561314" y="431217"/>
                  </a:cubicBezTo>
                  <a:cubicBezTo>
                    <a:pt x="484667" y="536862"/>
                    <a:pt x="406078" y="643045"/>
                    <a:pt x="342885" y="757654"/>
                  </a:cubicBezTo>
                  <a:cubicBezTo>
                    <a:pt x="341556" y="755861"/>
                    <a:pt x="340048" y="754233"/>
                    <a:pt x="338734" y="752425"/>
                  </a:cubicBezTo>
                  <a:cubicBezTo>
                    <a:pt x="319262" y="725401"/>
                    <a:pt x="305375" y="695151"/>
                    <a:pt x="277287" y="675746"/>
                  </a:cubicBezTo>
                  <a:cubicBezTo>
                    <a:pt x="260533" y="664168"/>
                    <a:pt x="229370" y="672967"/>
                    <a:pt x="225547" y="694942"/>
                  </a:cubicBezTo>
                  <a:cubicBezTo>
                    <a:pt x="218604" y="734753"/>
                    <a:pt x="234058" y="769126"/>
                    <a:pt x="251320" y="804471"/>
                  </a:cubicBezTo>
                  <a:cubicBezTo>
                    <a:pt x="267985" y="838576"/>
                    <a:pt x="289338" y="870335"/>
                    <a:pt x="312438" y="900361"/>
                  </a:cubicBezTo>
                  <a:cubicBezTo>
                    <a:pt x="334956" y="929641"/>
                    <a:pt x="386801" y="921738"/>
                    <a:pt x="404062" y="891458"/>
                  </a:cubicBezTo>
                  <a:cubicBezTo>
                    <a:pt x="483980" y="751260"/>
                    <a:pt x="574320" y="619951"/>
                    <a:pt x="669334" y="489612"/>
                  </a:cubicBezTo>
                  <a:cubicBezTo>
                    <a:pt x="696153" y="452818"/>
                    <a:pt x="722867" y="415950"/>
                    <a:pt x="749103" y="378738"/>
                  </a:cubicBezTo>
                  <a:cubicBezTo>
                    <a:pt x="748162" y="392646"/>
                    <a:pt x="747490" y="404940"/>
                    <a:pt x="746400" y="413605"/>
                  </a:cubicBezTo>
                  <a:cubicBezTo>
                    <a:pt x="687806" y="876041"/>
                    <a:pt x="846133" y="962565"/>
                    <a:pt x="555147" y="976846"/>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2" name="Google Shape;152;p3"/>
            <p:cNvSpPr/>
            <p:nvPr/>
          </p:nvSpPr>
          <p:spPr>
            <a:xfrm rot="-154594">
              <a:off x="1109303" y="1816290"/>
              <a:ext cx="419253" cy="589377"/>
            </a:xfrm>
            <a:custGeom>
              <a:avLst/>
              <a:gdLst/>
              <a:ahLst/>
              <a:cxnLst/>
              <a:rect l="l" t="t" r="r" b="b"/>
              <a:pathLst>
                <a:path w="837658" h="1177563" extrusionOk="0">
                  <a:moveTo>
                    <a:pt x="798116" y="370327"/>
                  </a:moveTo>
                  <a:cubicBezTo>
                    <a:pt x="802133" y="331233"/>
                    <a:pt x="825666" y="264458"/>
                    <a:pt x="768670" y="252716"/>
                  </a:cubicBezTo>
                  <a:cubicBezTo>
                    <a:pt x="763667" y="252089"/>
                    <a:pt x="759053" y="252163"/>
                    <a:pt x="754738" y="252731"/>
                  </a:cubicBezTo>
                  <a:cubicBezTo>
                    <a:pt x="768311" y="224915"/>
                    <a:pt x="781915" y="197130"/>
                    <a:pt x="795339" y="169240"/>
                  </a:cubicBezTo>
                  <a:cubicBezTo>
                    <a:pt x="815617" y="127083"/>
                    <a:pt x="861772" y="62788"/>
                    <a:pt x="822008" y="19078"/>
                  </a:cubicBezTo>
                  <a:cubicBezTo>
                    <a:pt x="802282" y="-2613"/>
                    <a:pt x="766952" y="-7558"/>
                    <a:pt x="744629" y="13401"/>
                  </a:cubicBezTo>
                  <a:cubicBezTo>
                    <a:pt x="735057" y="25068"/>
                    <a:pt x="733982" y="26338"/>
                    <a:pt x="741433" y="17210"/>
                  </a:cubicBezTo>
                  <a:cubicBezTo>
                    <a:pt x="736386" y="21991"/>
                    <a:pt x="732862" y="27727"/>
                    <a:pt x="730383" y="34121"/>
                  </a:cubicBezTo>
                  <a:cubicBezTo>
                    <a:pt x="725172" y="42576"/>
                    <a:pt x="719378" y="50852"/>
                    <a:pt x="714839" y="59666"/>
                  </a:cubicBezTo>
                  <a:cubicBezTo>
                    <a:pt x="705103" y="78608"/>
                    <a:pt x="695890" y="97878"/>
                    <a:pt x="686527" y="117000"/>
                  </a:cubicBezTo>
                  <a:cubicBezTo>
                    <a:pt x="677433" y="135553"/>
                    <a:pt x="668429" y="154167"/>
                    <a:pt x="659410" y="172765"/>
                  </a:cubicBezTo>
                  <a:cubicBezTo>
                    <a:pt x="627470" y="166341"/>
                    <a:pt x="585286" y="174438"/>
                    <a:pt x="560439" y="174184"/>
                  </a:cubicBezTo>
                  <a:cubicBezTo>
                    <a:pt x="415223" y="172705"/>
                    <a:pt x="249071" y="149461"/>
                    <a:pt x="109589" y="199968"/>
                  </a:cubicBezTo>
                  <a:cubicBezTo>
                    <a:pt x="-40048" y="254150"/>
                    <a:pt x="5750" y="448963"/>
                    <a:pt x="9453" y="606490"/>
                  </a:cubicBezTo>
                  <a:cubicBezTo>
                    <a:pt x="15306" y="855112"/>
                    <a:pt x="-9257" y="1064131"/>
                    <a:pt x="96359" y="1136867"/>
                  </a:cubicBezTo>
                  <a:cubicBezTo>
                    <a:pt x="142022" y="1168313"/>
                    <a:pt x="201392" y="1168731"/>
                    <a:pt x="254671" y="1168686"/>
                  </a:cubicBezTo>
                  <a:cubicBezTo>
                    <a:pt x="464589" y="1168477"/>
                    <a:pt x="703520" y="1211320"/>
                    <a:pt x="767326" y="1110605"/>
                  </a:cubicBezTo>
                  <a:cubicBezTo>
                    <a:pt x="818081" y="1030505"/>
                    <a:pt x="768879" y="655040"/>
                    <a:pt x="798116" y="370327"/>
                  </a:cubicBezTo>
                  <a:close/>
                  <a:moveTo>
                    <a:pt x="689230" y="1061233"/>
                  </a:moveTo>
                  <a:cubicBezTo>
                    <a:pt x="650555" y="1097818"/>
                    <a:pt x="496036" y="1077950"/>
                    <a:pt x="423809" y="1076142"/>
                  </a:cubicBezTo>
                  <a:cubicBezTo>
                    <a:pt x="249444" y="1071765"/>
                    <a:pt x="181114" y="1087301"/>
                    <a:pt x="145919" y="1058963"/>
                  </a:cubicBezTo>
                  <a:cubicBezTo>
                    <a:pt x="82248" y="1007723"/>
                    <a:pt x="111351" y="771366"/>
                    <a:pt x="100868" y="587533"/>
                  </a:cubicBezTo>
                  <a:cubicBezTo>
                    <a:pt x="96090" y="503758"/>
                    <a:pt x="79112" y="412648"/>
                    <a:pt x="100659" y="330038"/>
                  </a:cubicBezTo>
                  <a:cubicBezTo>
                    <a:pt x="113889" y="279336"/>
                    <a:pt x="172543" y="275781"/>
                    <a:pt x="217669" y="270254"/>
                  </a:cubicBezTo>
                  <a:cubicBezTo>
                    <a:pt x="384119" y="249893"/>
                    <a:pt x="526334" y="270777"/>
                    <a:pt x="612747" y="268715"/>
                  </a:cubicBezTo>
                  <a:lnTo>
                    <a:pt x="528589" y="441763"/>
                  </a:lnTo>
                  <a:cubicBezTo>
                    <a:pt x="493274" y="514394"/>
                    <a:pt x="457869" y="586995"/>
                    <a:pt x="422957" y="659820"/>
                  </a:cubicBezTo>
                  <a:cubicBezTo>
                    <a:pt x="401813" y="703919"/>
                    <a:pt x="379893" y="747868"/>
                    <a:pt x="358838" y="792191"/>
                  </a:cubicBezTo>
                  <a:cubicBezTo>
                    <a:pt x="341756" y="766601"/>
                    <a:pt x="324345" y="742027"/>
                    <a:pt x="298691" y="724250"/>
                  </a:cubicBezTo>
                  <a:cubicBezTo>
                    <a:pt x="278980" y="710596"/>
                    <a:pt x="243098" y="726177"/>
                    <a:pt x="245786" y="752454"/>
                  </a:cubicBezTo>
                  <a:cubicBezTo>
                    <a:pt x="249250" y="786350"/>
                    <a:pt x="262197" y="814942"/>
                    <a:pt x="277741" y="845028"/>
                  </a:cubicBezTo>
                  <a:cubicBezTo>
                    <a:pt x="292584" y="873755"/>
                    <a:pt x="305799" y="903124"/>
                    <a:pt x="319895" y="932224"/>
                  </a:cubicBezTo>
                  <a:cubicBezTo>
                    <a:pt x="338053" y="969660"/>
                    <a:pt x="396826" y="971378"/>
                    <a:pt x="417328" y="935287"/>
                  </a:cubicBezTo>
                  <a:cubicBezTo>
                    <a:pt x="463797" y="853468"/>
                    <a:pt x="502815" y="766825"/>
                    <a:pt x="544581" y="682512"/>
                  </a:cubicBezTo>
                  <a:cubicBezTo>
                    <a:pt x="587168" y="596526"/>
                    <a:pt x="628933" y="510107"/>
                    <a:pt x="671042" y="423882"/>
                  </a:cubicBezTo>
                  <a:cubicBezTo>
                    <a:pt x="680928" y="403640"/>
                    <a:pt x="690872" y="383413"/>
                    <a:pt x="700788" y="363171"/>
                  </a:cubicBezTo>
                  <a:cubicBezTo>
                    <a:pt x="698757" y="398800"/>
                    <a:pt x="700593" y="433502"/>
                    <a:pt x="699698" y="450816"/>
                  </a:cubicBezTo>
                  <a:cubicBezTo>
                    <a:pt x="684033" y="754904"/>
                    <a:pt x="718647" y="967703"/>
                    <a:pt x="689230" y="1061233"/>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3" name="Google Shape;153;p3"/>
            <p:cNvSpPr/>
            <p:nvPr/>
          </p:nvSpPr>
          <p:spPr>
            <a:xfrm rot="-154594">
              <a:off x="1126691" y="2478474"/>
              <a:ext cx="413315" cy="507955"/>
            </a:xfrm>
            <a:custGeom>
              <a:avLst/>
              <a:gdLst/>
              <a:ahLst/>
              <a:cxnLst/>
              <a:rect l="l" t="t" r="r" b="b"/>
              <a:pathLst>
                <a:path w="825795" h="1014883" extrusionOk="0">
                  <a:moveTo>
                    <a:pt x="768711" y="183985"/>
                  </a:moveTo>
                  <a:cubicBezTo>
                    <a:pt x="778073" y="163594"/>
                    <a:pt x="786958" y="143008"/>
                    <a:pt x="794633" y="121975"/>
                  </a:cubicBezTo>
                  <a:cubicBezTo>
                    <a:pt x="795216" y="120377"/>
                    <a:pt x="796201" y="118225"/>
                    <a:pt x="797052" y="116044"/>
                  </a:cubicBezTo>
                  <a:cubicBezTo>
                    <a:pt x="804862" y="109979"/>
                    <a:pt x="812238" y="101330"/>
                    <a:pt x="816076" y="94563"/>
                  </a:cubicBezTo>
                  <a:cubicBezTo>
                    <a:pt x="830023" y="69989"/>
                    <a:pt x="829829" y="39619"/>
                    <a:pt x="809804" y="18272"/>
                  </a:cubicBezTo>
                  <a:cubicBezTo>
                    <a:pt x="789661" y="-3195"/>
                    <a:pt x="753689" y="-7094"/>
                    <a:pt x="731425" y="13820"/>
                  </a:cubicBezTo>
                  <a:cubicBezTo>
                    <a:pt x="727393" y="17600"/>
                    <a:pt x="724004" y="22141"/>
                    <a:pt x="721256" y="27071"/>
                  </a:cubicBezTo>
                  <a:cubicBezTo>
                    <a:pt x="718494" y="28908"/>
                    <a:pt x="715851" y="30955"/>
                    <a:pt x="713357" y="33225"/>
                  </a:cubicBezTo>
                  <a:cubicBezTo>
                    <a:pt x="704517" y="40710"/>
                    <a:pt x="698768" y="48717"/>
                    <a:pt x="693616" y="58800"/>
                  </a:cubicBezTo>
                  <a:cubicBezTo>
                    <a:pt x="692497" y="61011"/>
                    <a:pt x="691421" y="63327"/>
                    <a:pt x="690316" y="65597"/>
                  </a:cubicBezTo>
                  <a:cubicBezTo>
                    <a:pt x="617059" y="64029"/>
                    <a:pt x="499064" y="80296"/>
                    <a:pt x="356147" y="65403"/>
                  </a:cubicBezTo>
                  <a:cubicBezTo>
                    <a:pt x="276364" y="57082"/>
                    <a:pt x="183485" y="35601"/>
                    <a:pt x="108465" y="72977"/>
                  </a:cubicBezTo>
                  <a:cubicBezTo>
                    <a:pt x="-31958" y="142949"/>
                    <a:pt x="4059" y="386536"/>
                    <a:pt x="4342" y="512572"/>
                  </a:cubicBezTo>
                  <a:cubicBezTo>
                    <a:pt x="4551" y="612257"/>
                    <a:pt x="6269" y="760238"/>
                    <a:pt x="12914" y="859968"/>
                  </a:cubicBezTo>
                  <a:cubicBezTo>
                    <a:pt x="23381" y="1017061"/>
                    <a:pt x="35028" y="984928"/>
                    <a:pt x="416428" y="999643"/>
                  </a:cubicBezTo>
                  <a:cubicBezTo>
                    <a:pt x="510995" y="1003288"/>
                    <a:pt x="715746" y="1054303"/>
                    <a:pt x="766471" y="946626"/>
                  </a:cubicBezTo>
                  <a:cubicBezTo>
                    <a:pt x="806639" y="861342"/>
                    <a:pt x="799098" y="653517"/>
                    <a:pt x="794185" y="356794"/>
                  </a:cubicBezTo>
                  <a:cubicBezTo>
                    <a:pt x="793528" y="318984"/>
                    <a:pt x="814344" y="208036"/>
                    <a:pt x="768711" y="183985"/>
                  </a:cubicBezTo>
                  <a:close/>
                  <a:moveTo>
                    <a:pt x="597258" y="926041"/>
                  </a:moveTo>
                  <a:cubicBezTo>
                    <a:pt x="413905" y="911281"/>
                    <a:pt x="125204" y="914254"/>
                    <a:pt x="99461" y="903528"/>
                  </a:cubicBezTo>
                  <a:cubicBezTo>
                    <a:pt x="83976" y="817139"/>
                    <a:pt x="86007" y="433488"/>
                    <a:pt x="87993" y="345141"/>
                  </a:cubicBezTo>
                  <a:cubicBezTo>
                    <a:pt x="89337" y="285193"/>
                    <a:pt x="81512" y="178279"/>
                    <a:pt x="145094" y="146669"/>
                  </a:cubicBezTo>
                  <a:cubicBezTo>
                    <a:pt x="197686" y="120526"/>
                    <a:pt x="269808" y="138587"/>
                    <a:pt x="325401" y="144846"/>
                  </a:cubicBezTo>
                  <a:cubicBezTo>
                    <a:pt x="424910" y="156050"/>
                    <a:pt x="523672" y="151150"/>
                    <a:pt x="623524" y="150418"/>
                  </a:cubicBezTo>
                  <a:cubicBezTo>
                    <a:pt x="630587" y="150373"/>
                    <a:pt x="639621" y="151031"/>
                    <a:pt x="649626" y="151807"/>
                  </a:cubicBezTo>
                  <a:cubicBezTo>
                    <a:pt x="640846" y="168807"/>
                    <a:pt x="631752" y="185643"/>
                    <a:pt x="622375" y="202255"/>
                  </a:cubicBezTo>
                  <a:cubicBezTo>
                    <a:pt x="586522" y="265743"/>
                    <a:pt x="546071" y="326468"/>
                    <a:pt x="504693" y="386447"/>
                  </a:cubicBezTo>
                  <a:cubicBezTo>
                    <a:pt x="439857" y="480440"/>
                    <a:pt x="372602" y="573208"/>
                    <a:pt x="316024" y="672355"/>
                  </a:cubicBezTo>
                  <a:cubicBezTo>
                    <a:pt x="294402" y="640521"/>
                    <a:pt x="275901" y="613542"/>
                    <a:pt x="241034" y="595541"/>
                  </a:cubicBezTo>
                  <a:cubicBezTo>
                    <a:pt x="217590" y="583441"/>
                    <a:pt x="187114" y="595885"/>
                    <a:pt x="186292" y="624731"/>
                  </a:cubicBezTo>
                  <a:cubicBezTo>
                    <a:pt x="185710" y="645436"/>
                    <a:pt x="186113" y="663317"/>
                    <a:pt x="194386" y="682797"/>
                  </a:cubicBezTo>
                  <a:cubicBezTo>
                    <a:pt x="201001" y="698348"/>
                    <a:pt x="208467" y="713570"/>
                    <a:pt x="216127" y="728628"/>
                  </a:cubicBezTo>
                  <a:cubicBezTo>
                    <a:pt x="232090" y="760014"/>
                    <a:pt x="249949" y="790743"/>
                    <a:pt x="267718" y="821143"/>
                  </a:cubicBezTo>
                  <a:cubicBezTo>
                    <a:pt x="288384" y="856487"/>
                    <a:pt x="350577" y="867138"/>
                    <a:pt x="371348" y="824399"/>
                  </a:cubicBezTo>
                  <a:cubicBezTo>
                    <a:pt x="430868" y="701918"/>
                    <a:pt x="510084" y="590865"/>
                    <a:pt x="587597" y="479409"/>
                  </a:cubicBezTo>
                  <a:cubicBezTo>
                    <a:pt x="627989" y="421343"/>
                    <a:pt x="669351" y="362067"/>
                    <a:pt x="706503" y="300520"/>
                  </a:cubicBezTo>
                  <a:cubicBezTo>
                    <a:pt x="708623" y="323989"/>
                    <a:pt x="711640" y="345291"/>
                    <a:pt x="711849" y="358153"/>
                  </a:cubicBezTo>
                  <a:cubicBezTo>
                    <a:pt x="722570" y="1003228"/>
                    <a:pt x="709594" y="935093"/>
                    <a:pt x="597258" y="926041"/>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4" name="Google Shape;154;p3"/>
            <p:cNvSpPr/>
            <p:nvPr/>
          </p:nvSpPr>
          <p:spPr>
            <a:xfrm rot="-154594">
              <a:off x="1132026" y="3043888"/>
              <a:ext cx="472603" cy="496328"/>
            </a:xfrm>
            <a:custGeom>
              <a:avLst/>
              <a:gdLst/>
              <a:ahLst/>
              <a:cxnLst/>
              <a:rect l="l" t="t" r="r" b="b"/>
              <a:pathLst>
                <a:path w="944251" h="991653" extrusionOk="0">
                  <a:moveTo>
                    <a:pt x="944196" y="52356"/>
                  </a:moveTo>
                  <a:cubicBezTo>
                    <a:pt x="942747" y="14667"/>
                    <a:pt x="905043" y="-12895"/>
                    <a:pt x="869415" y="6241"/>
                  </a:cubicBezTo>
                  <a:cubicBezTo>
                    <a:pt x="832010" y="26348"/>
                    <a:pt x="809970" y="73121"/>
                    <a:pt x="786481" y="107166"/>
                  </a:cubicBezTo>
                  <a:cubicBezTo>
                    <a:pt x="784450" y="110109"/>
                    <a:pt x="782300" y="112947"/>
                    <a:pt x="780254" y="115860"/>
                  </a:cubicBezTo>
                  <a:cubicBezTo>
                    <a:pt x="761007" y="114142"/>
                    <a:pt x="738190" y="120207"/>
                    <a:pt x="720018" y="122344"/>
                  </a:cubicBezTo>
                  <a:cubicBezTo>
                    <a:pt x="433825" y="155806"/>
                    <a:pt x="166388" y="70193"/>
                    <a:pt x="48722" y="177362"/>
                  </a:cubicBezTo>
                  <a:cubicBezTo>
                    <a:pt x="117" y="221639"/>
                    <a:pt x="-465" y="293106"/>
                    <a:pt x="88" y="353950"/>
                  </a:cubicBezTo>
                  <a:cubicBezTo>
                    <a:pt x="4418" y="828517"/>
                    <a:pt x="8972" y="914294"/>
                    <a:pt x="67791" y="973630"/>
                  </a:cubicBezTo>
                  <a:cubicBezTo>
                    <a:pt x="86635" y="992646"/>
                    <a:pt x="124040" y="988419"/>
                    <a:pt x="148066" y="989360"/>
                  </a:cubicBezTo>
                  <a:cubicBezTo>
                    <a:pt x="213948" y="991944"/>
                    <a:pt x="279948" y="991765"/>
                    <a:pt x="345859" y="991526"/>
                  </a:cubicBezTo>
                  <a:cubicBezTo>
                    <a:pt x="906626" y="989494"/>
                    <a:pt x="856125" y="1001520"/>
                    <a:pt x="876209" y="365005"/>
                  </a:cubicBezTo>
                  <a:cubicBezTo>
                    <a:pt x="877314" y="330033"/>
                    <a:pt x="900519" y="236563"/>
                    <a:pt x="869116" y="200008"/>
                  </a:cubicBezTo>
                  <a:cubicBezTo>
                    <a:pt x="875896" y="190612"/>
                    <a:pt x="882794" y="181306"/>
                    <a:pt x="889335" y="171745"/>
                  </a:cubicBezTo>
                  <a:cubicBezTo>
                    <a:pt x="912166" y="138387"/>
                    <a:pt x="945809" y="94348"/>
                    <a:pt x="944196" y="52356"/>
                  </a:cubicBezTo>
                  <a:close/>
                  <a:moveTo>
                    <a:pt x="574995" y="904315"/>
                  </a:moveTo>
                  <a:cubicBezTo>
                    <a:pt x="425553" y="908214"/>
                    <a:pt x="268660" y="918462"/>
                    <a:pt x="119187" y="903389"/>
                  </a:cubicBezTo>
                  <a:cubicBezTo>
                    <a:pt x="78109" y="843141"/>
                    <a:pt x="92922" y="755303"/>
                    <a:pt x="89159" y="565151"/>
                  </a:cubicBezTo>
                  <a:cubicBezTo>
                    <a:pt x="80005" y="102879"/>
                    <a:pt x="14900" y="237295"/>
                    <a:pt x="661737" y="211227"/>
                  </a:cubicBezTo>
                  <a:cubicBezTo>
                    <a:pt x="672981" y="210779"/>
                    <a:pt x="690243" y="210973"/>
                    <a:pt x="709192" y="210212"/>
                  </a:cubicBezTo>
                  <a:cubicBezTo>
                    <a:pt x="665380" y="264693"/>
                    <a:pt x="617836" y="318262"/>
                    <a:pt x="571023" y="371593"/>
                  </a:cubicBezTo>
                  <a:cubicBezTo>
                    <a:pt x="490807" y="463001"/>
                    <a:pt x="409441" y="556232"/>
                    <a:pt x="343545" y="659084"/>
                  </a:cubicBezTo>
                  <a:cubicBezTo>
                    <a:pt x="339364" y="651316"/>
                    <a:pt x="335407" y="643444"/>
                    <a:pt x="331076" y="635765"/>
                  </a:cubicBezTo>
                  <a:cubicBezTo>
                    <a:pt x="319922" y="615942"/>
                    <a:pt x="308320" y="596641"/>
                    <a:pt x="295030" y="578192"/>
                  </a:cubicBezTo>
                  <a:cubicBezTo>
                    <a:pt x="281083" y="558847"/>
                    <a:pt x="269048" y="539128"/>
                    <a:pt x="247023" y="528118"/>
                  </a:cubicBezTo>
                  <a:cubicBezTo>
                    <a:pt x="229656" y="519424"/>
                    <a:pt x="201972" y="523517"/>
                    <a:pt x="197238" y="546582"/>
                  </a:cubicBezTo>
                  <a:cubicBezTo>
                    <a:pt x="187532" y="593877"/>
                    <a:pt x="211633" y="642906"/>
                    <a:pt x="229149" y="685973"/>
                  </a:cubicBezTo>
                  <a:cubicBezTo>
                    <a:pt x="246918" y="729639"/>
                    <a:pt x="267331" y="772199"/>
                    <a:pt x="287235" y="814923"/>
                  </a:cubicBezTo>
                  <a:cubicBezTo>
                    <a:pt x="305781" y="854719"/>
                    <a:pt x="371379" y="857766"/>
                    <a:pt x="392135" y="818209"/>
                  </a:cubicBezTo>
                  <a:cubicBezTo>
                    <a:pt x="464437" y="680371"/>
                    <a:pt x="562557" y="564643"/>
                    <a:pt x="664156" y="448899"/>
                  </a:cubicBezTo>
                  <a:cubicBezTo>
                    <a:pt x="705294" y="402037"/>
                    <a:pt x="746358" y="355085"/>
                    <a:pt x="786048" y="306983"/>
                  </a:cubicBezTo>
                  <a:cubicBezTo>
                    <a:pt x="787362" y="329675"/>
                    <a:pt x="789557" y="350275"/>
                    <a:pt x="789348" y="362913"/>
                  </a:cubicBezTo>
                  <a:cubicBezTo>
                    <a:pt x="780120" y="918611"/>
                    <a:pt x="790468" y="898683"/>
                    <a:pt x="574995" y="904315"/>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5" name="Google Shape;155;p3"/>
            <p:cNvSpPr/>
            <p:nvPr/>
          </p:nvSpPr>
          <p:spPr>
            <a:xfrm rot="-154594">
              <a:off x="1599668" y="1403558"/>
              <a:ext cx="1337863" cy="239312"/>
            </a:xfrm>
            <a:custGeom>
              <a:avLst/>
              <a:gdLst/>
              <a:ahLst/>
              <a:cxnLst/>
              <a:rect l="l" t="t" r="r" b="b"/>
              <a:pathLst>
                <a:path w="2673020" h="478141" extrusionOk="0">
                  <a:moveTo>
                    <a:pt x="2667795" y="376469"/>
                  </a:moveTo>
                  <a:cubicBezTo>
                    <a:pt x="2648099" y="330309"/>
                    <a:pt x="2622894" y="289602"/>
                    <a:pt x="2593193" y="249223"/>
                  </a:cubicBezTo>
                  <a:cubicBezTo>
                    <a:pt x="2563269" y="208545"/>
                    <a:pt x="2525699" y="156694"/>
                    <a:pt x="2467478" y="173544"/>
                  </a:cubicBezTo>
                  <a:cubicBezTo>
                    <a:pt x="2423234" y="186347"/>
                    <a:pt x="2403971" y="239274"/>
                    <a:pt x="2385545" y="280071"/>
                  </a:cubicBezTo>
                  <a:cubicBezTo>
                    <a:pt x="2380543" y="269748"/>
                    <a:pt x="2375690" y="258051"/>
                    <a:pt x="2371509" y="248924"/>
                  </a:cubicBezTo>
                  <a:cubicBezTo>
                    <a:pt x="2350290" y="202555"/>
                    <a:pt x="2329071" y="156201"/>
                    <a:pt x="2307852" y="109831"/>
                  </a:cubicBezTo>
                  <a:cubicBezTo>
                    <a:pt x="2289530" y="69796"/>
                    <a:pt x="2269715" y="20439"/>
                    <a:pt x="2222529" y="7532"/>
                  </a:cubicBezTo>
                  <a:cubicBezTo>
                    <a:pt x="2168743" y="-7182"/>
                    <a:pt x="2131099" y="29701"/>
                    <a:pt x="2106819" y="72515"/>
                  </a:cubicBezTo>
                  <a:cubicBezTo>
                    <a:pt x="2081658" y="116853"/>
                    <a:pt x="2056691" y="161295"/>
                    <a:pt x="2031620" y="205692"/>
                  </a:cubicBezTo>
                  <a:cubicBezTo>
                    <a:pt x="2012790" y="239035"/>
                    <a:pt x="1995350" y="283686"/>
                    <a:pt x="1966306" y="306930"/>
                  </a:cubicBezTo>
                  <a:cubicBezTo>
                    <a:pt x="1962484" y="309993"/>
                    <a:pt x="1959288" y="309948"/>
                    <a:pt x="1951374" y="305048"/>
                  </a:cubicBezTo>
                  <a:cubicBezTo>
                    <a:pt x="1938039" y="296787"/>
                    <a:pt x="1927796" y="282222"/>
                    <a:pt x="1918792" y="269390"/>
                  </a:cubicBezTo>
                  <a:cubicBezTo>
                    <a:pt x="1892033" y="231192"/>
                    <a:pt x="1868813" y="190171"/>
                    <a:pt x="1848401" y="148268"/>
                  </a:cubicBezTo>
                  <a:cubicBezTo>
                    <a:pt x="1838172" y="127265"/>
                    <a:pt x="1828601" y="105918"/>
                    <a:pt x="1819985" y="84197"/>
                  </a:cubicBezTo>
                  <a:cubicBezTo>
                    <a:pt x="1811578" y="63029"/>
                    <a:pt x="1805247" y="40845"/>
                    <a:pt x="1788911" y="23995"/>
                  </a:cubicBezTo>
                  <a:cubicBezTo>
                    <a:pt x="1768319" y="2737"/>
                    <a:pt x="1739141" y="-5912"/>
                    <a:pt x="1710979" y="4246"/>
                  </a:cubicBezTo>
                  <a:cubicBezTo>
                    <a:pt x="1685773" y="13344"/>
                    <a:pt x="1671663" y="35228"/>
                    <a:pt x="1663047" y="59504"/>
                  </a:cubicBezTo>
                  <a:cubicBezTo>
                    <a:pt x="1648517" y="100495"/>
                    <a:pt x="1643769" y="145042"/>
                    <a:pt x="1636288" y="187661"/>
                  </a:cubicBezTo>
                  <a:cubicBezTo>
                    <a:pt x="1629688" y="225202"/>
                    <a:pt x="1622610" y="265416"/>
                    <a:pt x="1604870" y="299700"/>
                  </a:cubicBezTo>
                  <a:cubicBezTo>
                    <a:pt x="1592671" y="283477"/>
                    <a:pt x="1583428" y="264086"/>
                    <a:pt x="1573169" y="246623"/>
                  </a:cubicBezTo>
                  <a:cubicBezTo>
                    <a:pt x="1558058" y="220884"/>
                    <a:pt x="1542931" y="195130"/>
                    <a:pt x="1527820" y="169391"/>
                  </a:cubicBezTo>
                  <a:cubicBezTo>
                    <a:pt x="1514679" y="147013"/>
                    <a:pt x="1502465" y="122723"/>
                    <a:pt x="1485054" y="103244"/>
                  </a:cubicBezTo>
                  <a:cubicBezTo>
                    <a:pt x="1444408" y="57771"/>
                    <a:pt x="1382350" y="61700"/>
                    <a:pt x="1338628" y="100106"/>
                  </a:cubicBezTo>
                  <a:cubicBezTo>
                    <a:pt x="1299401" y="134555"/>
                    <a:pt x="1273254" y="187586"/>
                    <a:pt x="1244808" y="230669"/>
                  </a:cubicBezTo>
                  <a:cubicBezTo>
                    <a:pt x="1230324" y="252614"/>
                    <a:pt x="1215929" y="274603"/>
                    <a:pt x="1201490" y="296578"/>
                  </a:cubicBezTo>
                  <a:cubicBezTo>
                    <a:pt x="1184347" y="258051"/>
                    <a:pt x="1167146" y="219540"/>
                    <a:pt x="1149630" y="181193"/>
                  </a:cubicBezTo>
                  <a:cubicBezTo>
                    <a:pt x="1121826" y="120288"/>
                    <a:pt x="1071579" y="60714"/>
                    <a:pt x="997261" y="71260"/>
                  </a:cubicBezTo>
                  <a:cubicBezTo>
                    <a:pt x="926512" y="81314"/>
                    <a:pt x="903113" y="153228"/>
                    <a:pt x="881849" y="211339"/>
                  </a:cubicBezTo>
                  <a:cubicBezTo>
                    <a:pt x="869844" y="244144"/>
                    <a:pt x="858869" y="277277"/>
                    <a:pt x="848819" y="310695"/>
                  </a:cubicBezTo>
                  <a:cubicBezTo>
                    <a:pt x="841010" y="284313"/>
                    <a:pt x="835873" y="256513"/>
                    <a:pt x="827824" y="233597"/>
                  </a:cubicBezTo>
                  <a:cubicBezTo>
                    <a:pt x="806008" y="171527"/>
                    <a:pt x="766811" y="105141"/>
                    <a:pt x="697346" y="90068"/>
                  </a:cubicBezTo>
                  <a:cubicBezTo>
                    <a:pt x="619474" y="73172"/>
                    <a:pt x="555699" y="123470"/>
                    <a:pt x="507855" y="179086"/>
                  </a:cubicBezTo>
                  <a:cubicBezTo>
                    <a:pt x="472690" y="219958"/>
                    <a:pt x="438002" y="261248"/>
                    <a:pt x="403344" y="302583"/>
                  </a:cubicBezTo>
                  <a:cubicBezTo>
                    <a:pt x="393071" y="255004"/>
                    <a:pt x="382514" y="207440"/>
                    <a:pt x="369538" y="160742"/>
                  </a:cubicBezTo>
                  <a:cubicBezTo>
                    <a:pt x="352201" y="98329"/>
                    <a:pt x="312273" y="31255"/>
                    <a:pt x="238447" y="33959"/>
                  </a:cubicBezTo>
                  <a:cubicBezTo>
                    <a:pt x="153886" y="37051"/>
                    <a:pt x="116257" y="114104"/>
                    <a:pt x="92216" y="183687"/>
                  </a:cubicBezTo>
                  <a:cubicBezTo>
                    <a:pt x="65860" y="260023"/>
                    <a:pt x="31994" y="333207"/>
                    <a:pt x="2711" y="408348"/>
                  </a:cubicBezTo>
                  <a:cubicBezTo>
                    <a:pt x="-13445" y="449802"/>
                    <a:pt x="46896" y="472553"/>
                    <a:pt x="70414" y="439435"/>
                  </a:cubicBezTo>
                  <a:cubicBezTo>
                    <a:pt x="109671" y="384162"/>
                    <a:pt x="138446" y="323034"/>
                    <a:pt x="164144" y="260397"/>
                  </a:cubicBezTo>
                  <a:cubicBezTo>
                    <a:pt x="175597" y="232477"/>
                    <a:pt x="184482" y="203197"/>
                    <a:pt x="197070" y="175785"/>
                  </a:cubicBezTo>
                  <a:cubicBezTo>
                    <a:pt x="204880" y="158770"/>
                    <a:pt x="217378" y="134226"/>
                    <a:pt x="238373" y="131119"/>
                  </a:cubicBezTo>
                  <a:cubicBezTo>
                    <a:pt x="249139" y="129520"/>
                    <a:pt x="254664" y="137079"/>
                    <a:pt x="261428" y="149598"/>
                  </a:cubicBezTo>
                  <a:cubicBezTo>
                    <a:pt x="272642" y="170332"/>
                    <a:pt x="277212" y="195399"/>
                    <a:pt x="282527" y="219181"/>
                  </a:cubicBezTo>
                  <a:cubicBezTo>
                    <a:pt x="297699" y="286987"/>
                    <a:pt x="313079" y="354734"/>
                    <a:pt x="328444" y="422495"/>
                  </a:cubicBezTo>
                  <a:cubicBezTo>
                    <a:pt x="336000" y="455807"/>
                    <a:pt x="385709" y="475930"/>
                    <a:pt x="410273" y="446874"/>
                  </a:cubicBezTo>
                  <a:cubicBezTo>
                    <a:pt x="461998" y="385671"/>
                    <a:pt x="513664" y="324393"/>
                    <a:pt x="565420" y="263220"/>
                  </a:cubicBezTo>
                  <a:cubicBezTo>
                    <a:pt x="592686" y="230998"/>
                    <a:pt x="640290" y="168286"/>
                    <a:pt x="684922" y="189708"/>
                  </a:cubicBezTo>
                  <a:cubicBezTo>
                    <a:pt x="697510" y="195743"/>
                    <a:pt x="712234" y="216194"/>
                    <a:pt x="721253" y="233776"/>
                  </a:cubicBezTo>
                  <a:cubicBezTo>
                    <a:pt x="733019" y="256722"/>
                    <a:pt x="739037" y="281370"/>
                    <a:pt x="745801" y="306407"/>
                  </a:cubicBezTo>
                  <a:cubicBezTo>
                    <a:pt x="762989" y="369986"/>
                    <a:pt x="785581" y="431876"/>
                    <a:pt x="842129" y="470582"/>
                  </a:cubicBezTo>
                  <a:cubicBezTo>
                    <a:pt x="867679" y="488060"/>
                    <a:pt x="908698" y="473719"/>
                    <a:pt x="916283" y="443080"/>
                  </a:cubicBezTo>
                  <a:cubicBezTo>
                    <a:pt x="930036" y="387509"/>
                    <a:pt x="946148" y="332580"/>
                    <a:pt x="964813" y="278457"/>
                  </a:cubicBezTo>
                  <a:cubicBezTo>
                    <a:pt x="973907" y="252106"/>
                    <a:pt x="983464" y="225889"/>
                    <a:pt x="993871" y="200030"/>
                  </a:cubicBezTo>
                  <a:cubicBezTo>
                    <a:pt x="998022" y="189708"/>
                    <a:pt x="1004772" y="170108"/>
                    <a:pt x="1014448" y="170392"/>
                  </a:cubicBezTo>
                  <a:cubicBezTo>
                    <a:pt x="1044925" y="171318"/>
                    <a:pt x="1064382" y="240185"/>
                    <a:pt x="1073879" y="261890"/>
                  </a:cubicBezTo>
                  <a:cubicBezTo>
                    <a:pt x="1098293" y="317656"/>
                    <a:pt x="1122722" y="373407"/>
                    <a:pt x="1147151" y="429172"/>
                  </a:cubicBezTo>
                  <a:cubicBezTo>
                    <a:pt x="1163517" y="466533"/>
                    <a:pt x="1216751" y="462067"/>
                    <a:pt x="1236834" y="431995"/>
                  </a:cubicBezTo>
                  <a:cubicBezTo>
                    <a:pt x="1279138" y="368596"/>
                    <a:pt x="1321351" y="305153"/>
                    <a:pt x="1363460" y="241619"/>
                  </a:cubicBezTo>
                  <a:cubicBezTo>
                    <a:pt x="1373749" y="226098"/>
                    <a:pt x="1383619" y="210144"/>
                    <a:pt x="1394460" y="194996"/>
                  </a:cubicBezTo>
                  <a:cubicBezTo>
                    <a:pt x="1397879" y="190216"/>
                    <a:pt x="1406420" y="182343"/>
                    <a:pt x="1410288" y="177757"/>
                  </a:cubicBezTo>
                  <a:cubicBezTo>
                    <a:pt x="1418082" y="192875"/>
                    <a:pt x="1428505" y="208485"/>
                    <a:pt x="1437345" y="223618"/>
                  </a:cubicBezTo>
                  <a:cubicBezTo>
                    <a:pt x="1456190" y="255826"/>
                    <a:pt x="1475019" y="288033"/>
                    <a:pt x="1493849" y="320255"/>
                  </a:cubicBezTo>
                  <a:cubicBezTo>
                    <a:pt x="1511962" y="351238"/>
                    <a:pt x="1530463" y="383864"/>
                    <a:pt x="1562119" y="403045"/>
                  </a:cubicBezTo>
                  <a:cubicBezTo>
                    <a:pt x="1597583" y="424511"/>
                    <a:pt x="1642067" y="420030"/>
                    <a:pt x="1671259" y="390227"/>
                  </a:cubicBezTo>
                  <a:cubicBezTo>
                    <a:pt x="1695181" y="365818"/>
                    <a:pt x="1709486" y="329114"/>
                    <a:pt x="1719715" y="297160"/>
                  </a:cubicBezTo>
                  <a:cubicBezTo>
                    <a:pt x="1731018" y="261861"/>
                    <a:pt x="1736782" y="225112"/>
                    <a:pt x="1743009" y="188662"/>
                  </a:cubicBezTo>
                  <a:cubicBezTo>
                    <a:pt x="1743606" y="185196"/>
                    <a:pt x="1744233" y="181745"/>
                    <a:pt x="1744831" y="178295"/>
                  </a:cubicBezTo>
                  <a:cubicBezTo>
                    <a:pt x="1752595" y="195309"/>
                    <a:pt x="1760659" y="212175"/>
                    <a:pt x="1769394" y="228727"/>
                  </a:cubicBezTo>
                  <a:cubicBezTo>
                    <a:pt x="1794421" y="276187"/>
                    <a:pt x="1822598" y="327411"/>
                    <a:pt x="1859391" y="366864"/>
                  </a:cubicBezTo>
                  <a:cubicBezTo>
                    <a:pt x="1899186" y="409528"/>
                    <a:pt x="1958661" y="432279"/>
                    <a:pt x="2013731" y="404105"/>
                  </a:cubicBezTo>
                  <a:cubicBezTo>
                    <a:pt x="2060723" y="380069"/>
                    <a:pt x="2085630" y="330966"/>
                    <a:pt x="2110507" y="287062"/>
                  </a:cubicBezTo>
                  <a:cubicBezTo>
                    <a:pt x="2139341" y="236196"/>
                    <a:pt x="2168176" y="185316"/>
                    <a:pt x="2197010" y="134450"/>
                  </a:cubicBezTo>
                  <a:cubicBezTo>
                    <a:pt x="2197174" y="134166"/>
                    <a:pt x="2197473" y="133748"/>
                    <a:pt x="2197682" y="133404"/>
                  </a:cubicBezTo>
                  <a:cubicBezTo>
                    <a:pt x="2203386" y="145818"/>
                    <a:pt x="2208762" y="158397"/>
                    <a:pt x="2214302" y="170885"/>
                  </a:cubicBezTo>
                  <a:cubicBezTo>
                    <a:pt x="2238611" y="225695"/>
                    <a:pt x="2261458" y="281460"/>
                    <a:pt x="2287335" y="335537"/>
                  </a:cubicBezTo>
                  <a:cubicBezTo>
                    <a:pt x="2310435" y="383774"/>
                    <a:pt x="2357965" y="428694"/>
                    <a:pt x="2415350" y="412590"/>
                  </a:cubicBezTo>
                  <a:cubicBezTo>
                    <a:pt x="2451546" y="402432"/>
                    <a:pt x="2467269" y="370404"/>
                    <a:pt x="2482530" y="339481"/>
                  </a:cubicBezTo>
                  <a:cubicBezTo>
                    <a:pt x="2487562" y="329278"/>
                    <a:pt x="2492609" y="319075"/>
                    <a:pt x="2497642" y="308857"/>
                  </a:cubicBezTo>
                  <a:cubicBezTo>
                    <a:pt x="2500434" y="312487"/>
                    <a:pt x="2503256" y="316087"/>
                    <a:pt x="2506019" y="319747"/>
                  </a:cubicBezTo>
                  <a:cubicBezTo>
                    <a:pt x="2513171" y="329263"/>
                    <a:pt x="2519980" y="339018"/>
                    <a:pt x="2526894" y="348728"/>
                  </a:cubicBezTo>
                  <a:cubicBezTo>
                    <a:pt x="2547217" y="377291"/>
                    <a:pt x="2568062" y="405360"/>
                    <a:pt x="2588669" y="433698"/>
                  </a:cubicBezTo>
                  <a:cubicBezTo>
                    <a:pt x="2602884" y="453253"/>
                    <a:pt x="2635571" y="452670"/>
                    <a:pt x="2653116" y="439569"/>
                  </a:cubicBezTo>
                  <a:cubicBezTo>
                    <a:pt x="2673917" y="424018"/>
                    <a:pt x="2677695" y="399683"/>
                    <a:pt x="2667795" y="376469"/>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6" name="Google Shape;156;p3"/>
            <p:cNvSpPr/>
            <p:nvPr/>
          </p:nvSpPr>
          <p:spPr>
            <a:xfrm rot="-154594">
              <a:off x="1642524" y="2015493"/>
              <a:ext cx="1278761" cy="258673"/>
            </a:xfrm>
            <a:custGeom>
              <a:avLst/>
              <a:gdLst/>
              <a:ahLst/>
              <a:cxnLst/>
              <a:rect l="l" t="t" r="r" b="b"/>
              <a:pathLst>
                <a:path w="2554936" h="516823" extrusionOk="0">
                  <a:moveTo>
                    <a:pt x="2528756" y="225429"/>
                  </a:moveTo>
                  <a:cubicBezTo>
                    <a:pt x="2512256" y="191743"/>
                    <a:pt x="2498235" y="154531"/>
                    <a:pt x="2476030" y="124161"/>
                  </a:cubicBezTo>
                  <a:cubicBezTo>
                    <a:pt x="2447301" y="84858"/>
                    <a:pt x="2395949" y="70846"/>
                    <a:pt x="2354168" y="98975"/>
                  </a:cubicBezTo>
                  <a:cubicBezTo>
                    <a:pt x="2320033" y="121965"/>
                    <a:pt x="2304832" y="162882"/>
                    <a:pt x="2291916" y="200303"/>
                  </a:cubicBezTo>
                  <a:cubicBezTo>
                    <a:pt x="2286824" y="215032"/>
                    <a:pt x="2282523" y="230942"/>
                    <a:pt x="2275908" y="244775"/>
                  </a:cubicBezTo>
                  <a:cubicBezTo>
                    <a:pt x="2273400" y="250033"/>
                    <a:pt x="2269921" y="255919"/>
                    <a:pt x="2266202" y="260893"/>
                  </a:cubicBezTo>
                  <a:cubicBezTo>
                    <a:pt x="2266441" y="259892"/>
                    <a:pt x="2256108" y="270544"/>
                    <a:pt x="2258632" y="268572"/>
                  </a:cubicBezTo>
                  <a:cubicBezTo>
                    <a:pt x="2260767" y="266899"/>
                    <a:pt x="2252763" y="273218"/>
                    <a:pt x="2250717" y="274637"/>
                  </a:cubicBezTo>
                  <a:cubicBezTo>
                    <a:pt x="2250673" y="274592"/>
                    <a:pt x="2250673" y="274562"/>
                    <a:pt x="2250628" y="274502"/>
                  </a:cubicBezTo>
                  <a:cubicBezTo>
                    <a:pt x="2250927" y="274218"/>
                    <a:pt x="2251315" y="273875"/>
                    <a:pt x="2252091" y="273203"/>
                  </a:cubicBezTo>
                  <a:cubicBezTo>
                    <a:pt x="2252211" y="273098"/>
                    <a:pt x="2251285" y="273486"/>
                    <a:pt x="2250165" y="273965"/>
                  </a:cubicBezTo>
                  <a:cubicBezTo>
                    <a:pt x="2247611" y="270872"/>
                    <a:pt x="2243117" y="266361"/>
                    <a:pt x="2241295" y="263403"/>
                  </a:cubicBezTo>
                  <a:cubicBezTo>
                    <a:pt x="2220375" y="229522"/>
                    <a:pt x="2201083" y="194507"/>
                    <a:pt x="2181028" y="160103"/>
                  </a:cubicBezTo>
                  <a:cubicBezTo>
                    <a:pt x="2171203" y="143267"/>
                    <a:pt x="2161393" y="126417"/>
                    <a:pt x="2151567" y="109566"/>
                  </a:cubicBezTo>
                  <a:cubicBezTo>
                    <a:pt x="2140263" y="90176"/>
                    <a:pt x="2130110" y="67081"/>
                    <a:pt x="2115207" y="50245"/>
                  </a:cubicBezTo>
                  <a:cubicBezTo>
                    <a:pt x="2084297" y="15334"/>
                    <a:pt x="2029526" y="13780"/>
                    <a:pt x="1994659" y="44031"/>
                  </a:cubicBezTo>
                  <a:cubicBezTo>
                    <a:pt x="1964690" y="70024"/>
                    <a:pt x="1954222" y="112793"/>
                    <a:pt x="1940455" y="148511"/>
                  </a:cubicBezTo>
                  <a:cubicBezTo>
                    <a:pt x="1928419" y="179777"/>
                    <a:pt x="1915114" y="219753"/>
                    <a:pt x="1902721" y="246149"/>
                  </a:cubicBezTo>
                  <a:cubicBezTo>
                    <a:pt x="1899689" y="252588"/>
                    <a:pt x="1896165" y="259071"/>
                    <a:pt x="1892134" y="264927"/>
                  </a:cubicBezTo>
                  <a:cubicBezTo>
                    <a:pt x="1890148" y="267810"/>
                    <a:pt x="1886459" y="271903"/>
                    <a:pt x="1885414" y="273038"/>
                  </a:cubicBezTo>
                  <a:cubicBezTo>
                    <a:pt x="1885414" y="273038"/>
                    <a:pt x="1885414" y="273038"/>
                    <a:pt x="1885414" y="273038"/>
                  </a:cubicBezTo>
                  <a:cubicBezTo>
                    <a:pt x="1885743" y="272680"/>
                    <a:pt x="1885743" y="272575"/>
                    <a:pt x="1885295" y="272829"/>
                  </a:cubicBezTo>
                  <a:cubicBezTo>
                    <a:pt x="1883144" y="268930"/>
                    <a:pt x="1880979" y="265046"/>
                    <a:pt x="1878814" y="261162"/>
                  </a:cubicBezTo>
                  <a:cubicBezTo>
                    <a:pt x="1868645" y="242922"/>
                    <a:pt x="1858461" y="224682"/>
                    <a:pt x="1848277" y="206442"/>
                  </a:cubicBezTo>
                  <a:cubicBezTo>
                    <a:pt x="1829373" y="172562"/>
                    <a:pt x="1810484" y="138681"/>
                    <a:pt x="1791580" y="104801"/>
                  </a:cubicBezTo>
                  <a:cubicBezTo>
                    <a:pt x="1773228" y="71891"/>
                    <a:pt x="1755712" y="36845"/>
                    <a:pt x="1722966" y="15872"/>
                  </a:cubicBezTo>
                  <a:cubicBezTo>
                    <a:pt x="1688084" y="-6461"/>
                    <a:pt x="1638151" y="-5819"/>
                    <a:pt x="1606165" y="21578"/>
                  </a:cubicBezTo>
                  <a:cubicBezTo>
                    <a:pt x="1576644" y="46869"/>
                    <a:pt x="1564609" y="94717"/>
                    <a:pt x="1549497" y="129673"/>
                  </a:cubicBezTo>
                  <a:cubicBezTo>
                    <a:pt x="1533341" y="167049"/>
                    <a:pt x="1517199" y="204426"/>
                    <a:pt x="1501028" y="241787"/>
                  </a:cubicBezTo>
                  <a:cubicBezTo>
                    <a:pt x="1495219" y="255232"/>
                    <a:pt x="1492023" y="263522"/>
                    <a:pt x="1483706" y="277296"/>
                  </a:cubicBezTo>
                  <a:cubicBezTo>
                    <a:pt x="1480406" y="282748"/>
                    <a:pt x="1479077" y="285258"/>
                    <a:pt x="1476852" y="287813"/>
                  </a:cubicBezTo>
                  <a:cubicBezTo>
                    <a:pt x="1474567" y="290427"/>
                    <a:pt x="1471954" y="292697"/>
                    <a:pt x="1469416" y="295043"/>
                  </a:cubicBezTo>
                  <a:cubicBezTo>
                    <a:pt x="1473403" y="291338"/>
                    <a:pt x="1467400" y="294505"/>
                    <a:pt x="1466713" y="295625"/>
                  </a:cubicBezTo>
                  <a:cubicBezTo>
                    <a:pt x="1466519" y="295655"/>
                    <a:pt x="1466295" y="295700"/>
                    <a:pt x="1466086" y="295730"/>
                  </a:cubicBezTo>
                  <a:cubicBezTo>
                    <a:pt x="1464294" y="293399"/>
                    <a:pt x="1461830" y="290845"/>
                    <a:pt x="1460815" y="289471"/>
                  </a:cubicBezTo>
                  <a:cubicBezTo>
                    <a:pt x="1453528" y="279596"/>
                    <a:pt x="1446390" y="269602"/>
                    <a:pt x="1439178" y="259668"/>
                  </a:cubicBezTo>
                  <a:cubicBezTo>
                    <a:pt x="1415749" y="227386"/>
                    <a:pt x="1392305" y="195104"/>
                    <a:pt x="1368877" y="162822"/>
                  </a:cubicBezTo>
                  <a:cubicBezTo>
                    <a:pt x="1346538" y="132019"/>
                    <a:pt x="1325259" y="95509"/>
                    <a:pt x="1286719" y="83259"/>
                  </a:cubicBezTo>
                  <a:cubicBezTo>
                    <a:pt x="1244147" y="69740"/>
                    <a:pt x="1202247" y="92865"/>
                    <a:pt x="1183328" y="131511"/>
                  </a:cubicBezTo>
                  <a:cubicBezTo>
                    <a:pt x="1165633" y="167632"/>
                    <a:pt x="1155584" y="208429"/>
                    <a:pt x="1142921" y="246537"/>
                  </a:cubicBezTo>
                  <a:cubicBezTo>
                    <a:pt x="1130154" y="284929"/>
                    <a:pt x="1117163" y="323247"/>
                    <a:pt x="1104635" y="361728"/>
                  </a:cubicBezTo>
                  <a:cubicBezTo>
                    <a:pt x="1102978" y="361489"/>
                    <a:pt x="1100529" y="360832"/>
                    <a:pt x="1100633" y="361026"/>
                  </a:cubicBezTo>
                  <a:cubicBezTo>
                    <a:pt x="1099618" y="360608"/>
                    <a:pt x="1098752" y="360264"/>
                    <a:pt x="1098826" y="360324"/>
                  </a:cubicBezTo>
                  <a:cubicBezTo>
                    <a:pt x="1102619" y="363775"/>
                    <a:pt x="1095332" y="357635"/>
                    <a:pt x="1094735" y="357157"/>
                  </a:cubicBezTo>
                  <a:cubicBezTo>
                    <a:pt x="1072785" y="339291"/>
                    <a:pt x="1058718" y="308278"/>
                    <a:pt x="1043726" y="284003"/>
                  </a:cubicBezTo>
                  <a:cubicBezTo>
                    <a:pt x="1023030" y="250466"/>
                    <a:pt x="1002349" y="216914"/>
                    <a:pt x="981638" y="183377"/>
                  </a:cubicBezTo>
                  <a:cubicBezTo>
                    <a:pt x="961449" y="150722"/>
                    <a:pt x="938528" y="115422"/>
                    <a:pt x="899212" y="104278"/>
                  </a:cubicBezTo>
                  <a:cubicBezTo>
                    <a:pt x="862195" y="93791"/>
                    <a:pt x="818159" y="104875"/>
                    <a:pt x="796567" y="138562"/>
                  </a:cubicBezTo>
                  <a:cubicBezTo>
                    <a:pt x="786115" y="154860"/>
                    <a:pt x="779798" y="175445"/>
                    <a:pt x="772183" y="193207"/>
                  </a:cubicBezTo>
                  <a:cubicBezTo>
                    <a:pt x="763895" y="212522"/>
                    <a:pt x="755608" y="231853"/>
                    <a:pt x="747335" y="251168"/>
                  </a:cubicBezTo>
                  <a:cubicBezTo>
                    <a:pt x="735046" y="279820"/>
                    <a:pt x="722563" y="314747"/>
                    <a:pt x="709169" y="339410"/>
                  </a:cubicBezTo>
                  <a:cubicBezTo>
                    <a:pt x="704256" y="331986"/>
                    <a:pt x="699119" y="323784"/>
                    <a:pt x="697417" y="321215"/>
                  </a:cubicBezTo>
                  <a:cubicBezTo>
                    <a:pt x="652889" y="254037"/>
                    <a:pt x="608361" y="186858"/>
                    <a:pt x="563848" y="119679"/>
                  </a:cubicBezTo>
                  <a:cubicBezTo>
                    <a:pt x="541210" y="85515"/>
                    <a:pt x="517916" y="54055"/>
                    <a:pt x="472582" y="54323"/>
                  </a:cubicBezTo>
                  <a:cubicBezTo>
                    <a:pt x="432832" y="54562"/>
                    <a:pt x="398189" y="75312"/>
                    <a:pt x="377149" y="108789"/>
                  </a:cubicBezTo>
                  <a:cubicBezTo>
                    <a:pt x="357648" y="139832"/>
                    <a:pt x="350122" y="177910"/>
                    <a:pt x="340132" y="212687"/>
                  </a:cubicBezTo>
                  <a:cubicBezTo>
                    <a:pt x="330635" y="245790"/>
                    <a:pt x="321153" y="278894"/>
                    <a:pt x="311656" y="311998"/>
                  </a:cubicBezTo>
                  <a:cubicBezTo>
                    <a:pt x="297008" y="280507"/>
                    <a:pt x="282404" y="249002"/>
                    <a:pt x="267666" y="217571"/>
                  </a:cubicBezTo>
                  <a:cubicBezTo>
                    <a:pt x="238593" y="155577"/>
                    <a:pt x="209415" y="69083"/>
                    <a:pt x="126556" y="70636"/>
                  </a:cubicBezTo>
                  <a:cubicBezTo>
                    <a:pt x="41711" y="72235"/>
                    <a:pt x="25420" y="175789"/>
                    <a:pt x="12727" y="241533"/>
                  </a:cubicBezTo>
                  <a:cubicBezTo>
                    <a:pt x="-2205" y="318900"/>
                    <a:pt x="-4161" y="397894"/>
                    <a:pt x="7725" y="475784"/>
                  </a:cubicBezTo>
                  <a:cubicBezTo>
                    <a:pt x="13548" y="513967"/>
                    <a:pt x="73113" y="506154"/>
                    <a:pt x="74203" y="468897"/>
                  </a:cubicBezTo>
                  <a:cubicBezTo>
                    <a:pt x="75980" y="408291"/>
                    <a:pt x="82386" y="348791"/>
                    <a:pt x="96691" y="289859"/>
                  </a:cubicBezTo>
                  <a:cubicBezTo>
                    <a:pt x="103784" y="260669"/>
                    <a:pt x="112146" y="232181"/>
                    <a:pt x="122226" y="203873"/>
                  </a:cubicBezTo>
                  <a:cubicBezTo>
                    <a:pt x="122987" y="201737"/>
                    <a:pt x="127989" y="187261"/>
                    <a:pt x="132096" y="176207"/>
                  </a:cubicBezTo>
                  <a:cubicBezTo>
                    <a:pt x="138800" y="187067"/>
                    <a:pt x="149671" y="208638"/>
                    <a:pt x="155733" y="221948"/>
                  </a:cubicBezTo>
                  <a:cubicBezTo>
                    <a:pt x="168859" y="250735"/>
                    <a:pt x="181984" y="279507"/>
                    <a:pt x="195110" y="308293"/>
                  </a:cubicBezTo>
                  <a:cubicBezTo>
                    <a:pt x="222600" y="368585"/>
                    <a:pt x="250763" y="428638"/>
                    <a:pt x="277372" y="489333"/>
                  </a:cubicBezTo>
                  <a:cubicBezTo>
                    <a:pt x="296410" y="532774"/>
                    <a:pt x="362710" y="521107"/>
                    <a:pt x="375537" y="479623"/>
                  </a:cubicBezTo>
                  <a:cubicBezTo>
                    <a:pt x="397831" y="407545"/>
                    <a:pt x="417915" y="334719"/>
                    <a:pt x="438820" y="262223"/>
                  </a:cubicBezTo>
                  <a:cubicBezTo>
                    <a:pt x="447047" y="233660"/>
                    <a:pt x="451960" y="199346"/>
                    <a:pt x="465623" y="172831"/>
                  </a:cubicBezTo>
                  <a:cubicBezTo>
                    <a:pt x="466071" y="171949"/>
                    <a:pt x="466370" y="171352"/>
                    <a:pt x="466728" y="170635"/>
                  </a:cubicBezTo>
                  <a:cubicBezTo>
                    <a:pt x="469640" y="174534"/>
                    <a:pt x="472343" y="177999"/>
                    <a:pt x="473089" y="179135"/>
                  </a:cubicBezTo>
                  <a:cubicBezTo>
                    <a:pt x="514213" y="241398"/>
                    <a:pt x="555351" y="303647"/>
                    <a:pt x="596475" y="365911"/>
                  </a:cubicBezTo>
                  <a:cubicBezTo>
                    <a:pt x="615006" y="393965"/>
                    <a:pt x="632327" y="427114"/>
                    <a:pt x="661520" y="445638"/>
                  </a:cubicBezTo>
                  <a:cubicBezTo>
                    <a:pt x="696506" y="467837"/>
                    <a:pt x="741527" y="463579"/>
                    <a:pt x="772302" y="436047"/>
                  </a:cubicBezTo>
                  <a:cubicBezTo>
                    <a:pt x="796985" y="413968"/>
                    <a:pt x="808946" y="383643"/>
                    <a:pt x="821624" y="353930"/>
                  </a:cubicBezTo>
                  <a:cubicBezTo>
                    <a:pt x="836944" y="318033"/>
                    <a:pt x="852265" y="282136"/>
                    <a:pt x="867600" y="246239"/>
                  </a:cubicBezTo>
                  <a:cubicBezTo>
                    <a:pt x="868675" y="243714"/>
                    <a:pt x="873633" y="234064"/>
                    <a:pt x="878516" y="223920"/>
                  </a:cubicBezTo>
                  <a:cubicBezTo>
                    <a:pt x="892552" y="244416"/>
                    <a:pt x="904557" y="266943"/>
                    <a:pt x="917354" y="288007"/>
                  </a:cubicBezTo>
                  <a:cubicBezTo>
                    <a:pt x="951654" y="344414"/>
                    <a:pt x="983489" y="419197"/>
                    <a:pt x="1041546" y="455198"/>
                  </a:cubicBezTo>
                  <a:cubicBezTo>
                    <a:pt x="1101425" y="492336"/>
                    <a:pt x="1183224" y="471287"/>
                    <a:pt x="1209221" y="404094"/>
                  </a:cubicBezTo>
                  <a:cubicBezTo>
                    <a:pt x="1232411" y="344160"/>
                    <a:pt x="1248806" y="281598"/>
                    <a:pt x="1269891" y="220858"/>
                  </a:cubicBezTo>
                  <a:cubicBezTo>
                    <a:pt x="1270398" y="221530"/>
                    <a:pt x="1270876" y="222158"/>
                    <a:pt x="1270981" y="222292"/>
                  </a:cubicBezTo>
                  <a:cubicBezTo>
                    <a:pt x="1293827" y="255007"/>
                    <a:pt x="1316688" y="287693"/>
                    <a:pt x="1339535" y="320408"/>
                  </a:cubicBezTo>
                  <a:cubicBezTo>
                    <a:pt x="1358141" y="347044"/>
                    <a:pt x="1375477" y="381193"/>
                    <a:pt x="1403609" y="398925"/>
                  </a:cubicBezTo>
                  <a:cubicBezTo>
                    <a:pt x="1432996" y="417464"/>
                    <a:pt x="1471193" y="420198"/>
                    <a:pt x="1503715" y="409233"/>
                  </a:cubicBezTo>
                  <a:cubicBezTo>
                    <a:pt x="1576839" y="384569"/>
                    <a:pt x="1601581" y="308293"/>
                    <a:pt x="1629445" y="243953"/>
                  </a:cubicBezTo>
                  <a:cubicBezTo>
                    <a:pt x="1643825" y="210745"/>
                    <a:pt x="1658204" y="177521"/>
                    <a:pt x="1672599" y="144313"/>
                  </a:cubicBezTo>
                  <a:cubicBezTo>
                    <a:pt x="1673092" y="143178"/>
                    <a:pt x="1673585" y="142042"/>
                    <a:pt x="1674078" y="140922"/>
                  </a:cubicBezTo>
                  <a:cubicBezTo>
                    <a:pt x="1676541" y="145448"/>
                    <a:pt x="1679020" y="149960"/>
                    <a:pt x="1681499" y="154471"/>
                  </a:cubicBezTo>
                  <a:cubicBezTo>
                    <a:pt x="1690070" y="170187"/>
                    <a:pt x="1698656" y="185902"/>
                    <a:pt x="1707227" y="201617"/>
                  </a:cubicBezTo>
                  <a:cubicBezTo>
                    <a:pt x="1725818" y="235662"/>
                    <a:pt x="1744394" y="269722"/>
                    <a:pt x="1762984" y="303767"/>
                  </a:cubicBezTo>
                  <a:cubicBezTo>
                    <a:pt x="1779425" y="333883"/>
                    <a:pt x="1793342" y="365717"/>
                    <a:pt x="1824789" y="382971"/>
                  </a:cubicBezTo>
                  <a:cubicBezTo>
                    <a:pt x="1858700" y="401569"/>
                    <a:pt x="1899764" y="400613"/>
                    <a:pt x="1934586" y="385047"/>
                  </a:cubicBezTo>
                  <a:cubicBezTo>
                    <a:pt x="2001199" y="355260"/>
                    <a:pt x="2022149" y="275906"/>
                    <a:pt x="2046130" y="213702"/>
                  </a:cubicBezTo>
                  <a:cubicBezTo>
                    <a:pt x="2049385" y="205247"/>
                    <a:pt x="2052641" y="196807"/>
                    <a:pt x="2055911" y="188352"/>
                  </a:cubicBezTo>
                  <a:cubicBezTo>
                    <a:pt x="2065557" y="204904"/>
                    <a:pt x="2075188" y="221456"/>
                    <a:pt x="2084835" y="238007"/>
                  </a:cubicBezTo>
                  <a:cubicBezTo>
                    <a:pt x="2123121" y="303722"/>
                    <a:pt x="2161258" y="402451"/>
                    <a:pt x="2252853" y="396669"/>
                  </a:cubicBezTo>
                  <a:cubicBezTo>
                    <a:pt x="2292438" y="394175"/>
                    <a:pt x="2328962" y="374247"/>
                    <a:pt x="2355079" y="344653"/>
                  </a:cubicBezTo>
                  <a:cubicBezTo>
                    <a:pt x="2379389" y="317107"/>
                    <a:pt x="2392395" y="283973"/>
                    <a:pt x="2404356" y="249958"/>
                  </a:cubicBezTo>
                  <a:cubicBezTo>
                    <a:pt x="2408627" y="258697"/>
                    <a:pt x="2412912" y="267436"/>
                    <a:pt x="2417183" y="276175"/>
                  </a:cubicBezTo>
                  <a:cubicBezTo>
                    <a:pt x="2420602" y="283181"/>
                    <a:pt x="2423977" y="290218"/>
                    <a:pt x="2427471" y="297194"/>
                  </a:cubicBezTo>
                  <a:cubicBezTo>
                    <a:pt x="2427366" y="298299"/>
                    <a:pt x="2427112" y="299375"/>
                    <a:pt x="2427068" y="300495"/>
                  </a:cubicBezTo>
                  <a:cubicBezTo>
                    <a:pt x="2425052" y="352750"/>
                    <a:pt x="2486498" y="388543"/>
                    <a:pt x="2529294" y="355678"/>
                  </a:cubicBezTo>
                  <a:cubicBezTo>
                    <a:pt x="2575510" y="320154"/>
                    <a:pt x="2549094" y="266943"/>
                    <a:pt x="2528756" y="225429"/>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157" name="Google Shape;157;p3"/>
            <p:cNvGrpSpPr/>
            <p:nvPr/>
          </p:nvGrpSpPr>
          <p:grpSpPr>
            <a:xfrm rot="-155436">
              <a:off x="1653772" y="2616171"/>
              <a:ext cx="1365211" cy="296952"/>
              <a:chOff x="3273395" y="5250595"/>
              <a:chExt cx="2730362" cy="593891"/>
            </a:xfrm>
          </p:grpSpPr>
          <p:sp>
            <p:nvSpPr>
              <p:cNvPr id="158" name="Google Shape;158;p3"/>
              <p:cNvSpPr/>
              <p:nvPr/>
            </p:nvSpPr>
            <p:spPr>
              <a:xfrm>
                <a:off x="5648593" y="5602523"/>
                <a:ext cx="298" cy="89"/>
              </a:xfrm>
              <a:custGeom>
                <a:avLst/>
                <a:gdLst/>
                <a:ahLst/>
                <a:cxnLst/>
                <a:rect l="l" t="t" r="r" b="b"/>
                <a:pathLst>
                  <a:path w="298" h="89" extrusionOk="0">
                    <a:moveTo>
                      <a:pt x="298" y="90"/>
                    </a:moveTo>
                    <a:cubicBezTo>
                      <a:pt x="164" y="45"/>
                      <a:pt x="134" y="45"/>
                      <a:pt x="0" y="0"/>
                    </a:cubicBezTo>
                    <a:cubicBezTo>
                      <a:pt x="0" y="0"/>
                      <a:pt x="0" y="0"/>
                      <a:pt x="0" y="0"/>
                    </a:cubicBezTo>
                    <a:cubicBezTo>
                      <a:pt x="104" y="30"/>
                      <a:pt x="194" y="60"/>
                      <a:pt x="298" y="90"/>
                    </a:cubicBezTo>
                    <a:cubicBezTo>
                      <a:pt x="298" y="90"/>
                      <a:pt x="298" y="90"/>
                      <a:pt x="298" y="9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59" name="Google Shape;159;p3"/>
              <p:cNvSpPr/>
              <p:nvPr/>
            </p:nvSpPr>
            <p:spPr>
              <a:xfrm>
                <a:off x="3863693" y="5449523"/>
                <a:ext cx="1567" cy="478"/>
              </a:xfrm>
              <a:custGeom>
                <a:avLst/>
                <a:gdLst/>
                <a:ahLst/>
                <a:cxnLst/>
                <a:rect l="l" t="t" r="r" b="b"/>
                <a:pathLst>
                  <a:path w="1567" h="478" extrusionOk="0">
                    <a:moveTo>
                      <a:pt x="0" y="478"/>
                    </a:moveTo>
                    <a:cubicBezTo>
                      <a:pt x="314" y="388"/>
                      <a:pt x="836" y="224"/>
                      <a:pt x="1568" y="0"/>
                    </a:cubicBezTo>
                    <a:cubicBezTo>
                      <a:pt x="1030" y="134"/>
                      <a:pt x="552" y="269"/>
                      <a:pt x="194" y="374"/>
                    </a:cubicBezTo>
                    <a:cubicBezTo>
                      <a:pt x="119" y="403"/>
                      <a:pt x="60" y="434"/>
                      <a:pt x="0" y="478"/>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0" name="Google Shape;160;p3"/>
              <p:cNvSpPr/>
              <p:nvPr/>
            </p:nvSpPr>
            <p:spPr>
              <a:xfrm>
                <a:off x="3273395" y="5250595"/>
                <a:ext cx="2730362" cy="593891"/>
              </a:xfrm>
              <a:custGeom>
                <a:avLst/>
                <a:gdLst/>
                <a:ahLst/>
                <a:cxnLst/>
                <a:rect l="l" t="t" r="r" b="b"/>
                <a:pathLst>
                  <a:path w="2730362" h="593891" extrusionOk="0">
                    <a:moveTo>
                      <a:pt x="2729855" y="235632"/>
                    </a:moveTo>
                    <a:cubicBezTo>
                      <a:pt x="2728526" y="223562"/>
                      <a:pt x="2727182" y="211491"/>
                      <a:pt x="2725853" y="199421"/>
                    </a:cubicBezTo>
                    <a:cubicBezTo>
                      <a:pt x="2723135" y="174832"/>
                      <a:pt x="2695675" y="158534"/>
                      <a:pt x="2672709" y="158624"/>
                    </a:cubicBezTo>
                    <a:cubicBezTo>
                      <a:pt x="2657881" y="142341"/>
                      <a:pt x="2642710" y="126342"/>
                      <a:pt x="2627823" y="110119"/>
                    </a:cubicBezTo>
                    <a:cubicBezTo>
                      <a:pt x="2592433" y="71548"/>
                      <a:pt x="2548427" y="25298"/>
                      <a:pt x="2491103" y="53756"/>
                    </a:cubicBezTo>
                    <a:cubicBezTo>
                      <a:pt x="2451278" y="73519"/>
                      <a:pt x="2436226" y="122443"/>
                      <a:pt x="2424863" y="162299"/>
                    </a:cubicBezTo>
                    <a:cubicBezTo>
                      <a:pt x="2413425" y="202394"/>
                      <a:pt x="2406914" y="243714"/>
                      <a:pt x="2395177" y="283719"/>
                    </a:cubicBezTo>
                    <a:cubicBezTo>
                      <a:pt x="2390101" y="301033"/>
                      <a:pt x="2384008" y="319019"/>
                      <a:pt x="2375989" y="333554"/>
                    </a:cubicBezTo>
                    <a:cubicBezTo>
                      <a:pt x="2374914" y="335511"/>
                      <a:pt x="2371659" y="340680"/>
                      <a:pt x="2368957" y="344862"/>
                    </a:cubicBezTo>
                    <a:cubicBezTo>
                      <a:pt x="2366926" y="342397"/>
                      <a:pt x="2365029" y="340127"/>
                      <a:pt x="2364970" y="340247"/>
                    </a:cubicBezTo>
                    <a:cubicBezTo>
                      <a:pt x="2353487" y="323710"/>
                      <a:pt x="2345319" y="304424"/>
                      <a:pt x="2336180" y="286587"/>
                    </a:cubicBezTo>
                    <a:cubicBezTo>
                      <a:pt x="2292563" y="201393"/>
                      <a:pt x="2248946" y="116198"/>
                      <a:pt x="2205329" y="31004"/>
                    </a:cubicBezTo>
                    <a:cubicBezTo>
                      <a:pt x="2182184" y="-14185"/>
                      <a:pt x="2105372" y="-9554"/>
                      <a:pt x="2092874" y="42134"/>
                    </a:cubicBezTo>
                    <a:cubicBezTo>
                      <a:pt x="2071879" y="128986"/>
                      <a:pt x="2050899" y="215854"/>
                      <a:pt x="2029904" y="302706"/>
                    </a:cubicBezTo>
                    <a:cubicBezTo>
                      <a:pt x="2028082" y="310250"/>
                      <a:pt x="2026306" y="317809"/>
                      <a:pt x="2024245" y="325278"/>
                    </a:cubicBezTo>
                    <a:cubicBezTo>
                      <a:pt x="2021228" y="321618"/>
                      <a:pt x="2016734" y="316136"/>
                      <a:pt x="2016390" y="315867"/>
                    </a:cubicBezTo>
                    <a:cubicBezTo>
                      <a:pt x="2005609" y="301242"/>
                      <a:pt x="1996605" y="285019"/>
                      <a:pt x="1988183" y="268960"/>
                    </a:cubicBezTo>
                    <a:cubicBezTo>
                      <a:pt x="1956049" y="207742"/>
                      <a:pt x="1934830" y="140996"/>
                      <a:pt x="1897276" y="82602"/>
                    </a:cubicBezTo>
                    <a:cubicBezTo>
                      <a:pt x="1870099" y="40341"/>
                      <a:pt x="1831917" y="-949"/>
                      <a:pt x="1776817" y="20129"/>
                    </a:cubicBezTo>
                    <a:cubicBezTo>
                      <a:pt x="1733468" y="36711"/>
                      <a:pt x="1716237" y="82826"/>
                      <a:pt x="1700797" y="122846"/>
                    </a:cubicBezTo>
                    <a:cubicBezTo>
                      <a:pt x="1674844" y="190114"/>
                      <a:pt x="1661361" y="264404"/>
                      <a:pt x="1623880" y="324651"/>
                    </a:cubicBezTo>
                    <a:cubicBezTo>
                      <a:pt x="1621686" y="321917"/>
                      <a:pt x="1620162" y="319826"/>
                      <a:pt x="1617908" y="316016"/>
                    </a:cubicBezTo>
                    <a:cubicBezTo>
                      <a:pt x="1595434" y="278312"/>
                      <a:pt x="1575455" y="238889"/>
                      <a:pt x="1554341" y="200407"/>
                    </a:cubicBezTo>
                    <a:cubicBezTo>
                      <a:pt x="1533958" y="163270"/>
                      <a:pt x="1515233" y="124385"/>
                      <a:pt x="1492417" y="88682"/>
                    </a:cubicBezTo>
                    <a:cubicBezTo>
                      <a:pt x="1467868" y="50275"/>
                      <a:pt x="1433882" y="16992"/>
                      <a:pt x="1385964" y="13736"/>
                    </a:cubicBezTo>
                    <a:cubicBezTo>
                      <a:pt x="1306779" y="8342"/>
                      <a:pt x="1263356" y="82916"/>
                      <a:pt x="1245377" y="149347"/>
                    </a:cubicBezTo>
                    <a:cubicBezTo>
                      <a:pt x="1233551" y="193042"/>
                      <a:pt x="1222307" y="236020"/>
                      <a:pt x="1204806" y="277938"/>
                    </a:cubicBezTo>
                    <a:cubicBezTo>
                      <a:pt x="1200730" y="287708"/>
                      <a:pt x="1196444" y="297493"/>
                      <a:pt x="1191546" y="306934"/>
                    </a:cubicBezTo>
                    <a:cubicBezTo>
                      <a:pt x="1183438" y="295312"/>
                      <a:pt x="1172717" y="280074"/>
                      <a:pt x="1164653" y="268303"/>
                    </a:cubicBezTo>
                    <a:cubicBezTo>
                      <a:pt x="1150064" y="247015"/>
                      <a:pt x="1135460" y="225713"/>
                      <a:pt x="1120872" y="204425"/>
                    </a:cubicBezTo>
                    <a:cubicBezTo>
                      <a:pt x="1091679" y="161836"/>
                      <a:pt x="1062487" y="119261"/>
                      <a:pt x="1033309" y="76671"/>
                    </a:cubicBezTo>
                    <a:cubicBezTo>
                      <a:pt x="1007192" y="38563"/>
                      <a:pt x="955945" y="33260"/>
                      <a:pt x="928051" y="73370"/>
                    </a:cubicBezTo>
                    <a:cubicBezTo>
                      <a:pt x="889660" y="128568"/>
                      <a:pt x="878207" y="194954"/>
                      <a:pt x="872832" y="260639"/>
                    </a:cubicBezTo>
                    <a:cubicBezTo>
                      <a:pt x="870368" y="290651"/>
                      <a:pt x="869054" y="320767"/>
                      <a:pt x="865709" y="350703"/>
                    </a:cubicBezTo>
                    <a:cubicBezTo>
                      <a:pt x="857869" y="338648"/>
                      <a:pt x="850030" y="326593"/>
                      <a:pt x="842176" y="314522"/>
                    </a:cubicBezTo>
                    <a:cubicBezTo>
                      <a:pt x="817776" y="277012"/>
                      <a:pt x="793690" y="239277"/>
                      <a:pt x="768978" y="201976"/>
                    </a:cubicBezTo>
                    <a:cubicBezTo>
                      <a:pt x="724390" y="134692"/>
                      <a:pt x="657269" y="60314"/>
                      <a:pt x="567317" y="79151"/>
                    </a:cubicBezTo>
                    <a:cubicBezTo>
                      <a:pt x="483428" y="96734"/>
                      <a:pt x="442543" y="188411"/>
                      <a:pt x="415381" y="260535"/>
                    </a:cubicBezTo>
                    <a:cubicBezTo>
                      <a:pt x="406168" y="285004"/>
                      <a:pt x="397955" y="309862"/>
                      <a:pt x="388817" y="334376"/>
                    </a:cubicBezTo>
                    <a:cubicBezTo>
                      <a:pt x="372466" y="286766"/>
                      <a:pt x="356145" y="239158"/>
                      <a:pt x="339719" y="191564"/>
                    </a:cubicBezTo>
                    <a:cubicBezTo>
                      <a:pt x="325414" y="150109"/>
                      <a:pt x="313080" y="106862"/>
                      <a:pt x="285067" y="72219"/>
                    </a:cubicBezTo>
                    <a:cubicBezTo>
                      <a:pt x="255516" y="35665"/>
                      <a:pt x="206180" y="16753"/>
                      <a:pt x="159935" y="28435"/>
                    </a:cubicBezTo>
                    <a:cubicBezTo>
                      <a:pt x="111017" y="40789"/>
                      <a:pt x="75060" y="76985"/>
                      <a:pt x="55259" y="122219"/>
                    </a:cubicBezTo>
                    <a:cubicBezTo>
                      <a:pt x="36699" y="164629"/>
                      <a:pt x="33503" y="212238"/>
                      <a:pt x="27246" y="257651"/>
                    </a:cubicBezTo>
                    <a:cubicBezTo>
                      <a:pt x="20602" y="305993"/>
                      <a:pt x="13539" y="354513"/>
                      <a:pt x="9104" y="403108"/>
                    </a:cubicBezTo>
                    <a:cubicBezTo>
                      <a:pt x="4684" y="451583"/>
                      <a:pt x="3624" y="500253"/>
                      <a:pt x="115" y="548848"/>
                    </a:cubicBezTo>
                    <a:cubicBezTo>
                      <a:pt x="-3424" y="597921"/>
                      <a:pt x="76165" y="612875"/>
                      <a:pt x="86901" y="563383"/>
                    </a:cubicBezTo>
                    <a:cubicBezTo>
                      <a:pt x="95890" y="521973"/>
                      <a:pt x="107761" y="481012"/>
                      <a:pt x="115765" y="439468"/>
                    </a:cubicBezTo>
                    <a:cubicBezTo>
                      <a:pt x="123679" y="398387"/>
                      <a:pt x="130324" y="357187"/>
                      <a:pt x="136894" y="315867"/>
                    </a:cubicBezTo>
                    <a:cubicBezTo>
                      <a:pt x="142509" y="280642"/>
                      <a:pt x="146839" y="244087"/>
                      <a:pt x="153499" y="209729"/>
                    </a:cubicBezTo>
                    <a:cubicBezTo>
                      <a:pt x="156530" y="194118"/>
                      <a:pt x="160637" y="178955"/>
                      <a:pt x="167057" y="165062"/>
                    </a:cubicBezTo>
                    <a:cubicBezTo>
                      <a:pt x="171179" y="156159"/>
                      <a:pt x="168222" y="160820"/>
                      <a:pt x="174509" y="154546"/>
                    </a:cubicBezTo>
                    <a:cubicBezTo>
                      <a:pt x="177839" y="151229"/>
                      <a:pt x="181691" y="148675"/>
                      <a:pt x="183125" y="147794"/>
                    </a:cubicBezTo>
                    <a:cubicBezTo>
                      <a:pt x="179974" y="148481"/>
                      <a:pt x="181631" y="148018"/>
                      <a:pt x="187858" y="146449"/>
                    </a:cubicBezTo>
                    <a:cubicBezTo>
                      <a:pt x="188246" y="146464"/>
                      <a:pt x="188859" y="146464"/>
                      <a:pt x="189336" y="146479"/>
                    </a:cubicBezTo>
                    <a:cubicBezTo>
                      <a:pt x="189874" y="147151"/>
                      <a:pt x="190695" y="148152"/>
                      <a:pt x="191367" y="148959"/>
                    </a:cubicBezTo>
                    <a:cubicBezTo>
                      <a:pt x="196265" y="155517"/>
                      <a:pt x="199565" y="163464"/>
                      <a:pt x="203149" y="170739"/>
                    </a:cubicBezTo>
                    <a:cubicBezTo>
                      <a:pt x="206479" y="177462"/>
                      <a:pt x="210227" y="189636"/>
                      <a:pt x="214900" y="203350"/>
                    </a:cubicBezTo>
                    <a:cubicBezTo>
                      <a:pt x="221680" y="223233"/>
                      <a:pt x="228534" y="243101"/>
                      <a:pt x="235373" y="262970"/>
                    </a:cubicBezTo>
                    <a:cubicBezTo>
                      <a:pt x="261743" y="339619"/>
                      <a:pt x="288113" y="416253"/>
                      <a:pt x="314484" y="492903"/>
                    </a:cubicBezTo>
                    <a:cubicBezTo>
                      <a:pt x="328625" y="533999"/>
                      <a:pt x="380768" y="558423"/>
                      <a:pt x="415799" y="523094"/>
                    </a:cubicBezTo>
                    <a:cubicBezTo>
                      <a:pt x="476350" y="462025"/>
                      <a:pt x="500689" y="381865"/>
                      <a:pt x="529718" y="303244"/>
                    </a:cubicBezTo>
                    <a:cubicBezTo>
                      <a:pt x="541873" y="270304"/>
                      <a:pt x="553774" y="238590"/>
                      <a:pt x="574141" y="213927"/>
                    </a:cubicBezTo>
                    <a:cubicBezTo>
                      <a:pt x="577068" y="210386"/>
                      <a:pt x="580682" y="206696"/>
                      <a:pt x="584101" y="203738"/>
                    </a:cubicBezTo>
                    <a:cubicBezTo>
                      <a:pt x="600601" y="189502"/>
                      <a:pt x="589133" y="200048"/>
                      <a:pt x="588432" y="200452"/>
                    </a:cubicBezTo>
                    <a:cubicBezTo>
                      <a:pt x="589193" y="200004"/>
                      <a:pt x="589626" y="199764"/>
                      <a:pt x="590268" y="199391"/>
                    </a:cubicBezTo>
                    <a:cubicBezTo>
                      <a:pt x="589566" y="199585"/>
                      <a:pt x="589731" y="199496"/>
                      <a:pt x="590462" y="199287"/>
                    </a:cubicBezTo>
                    <a:cubicBezTo>
                      <a:pt x="602542" y="192355"/>
                      <a:pt x="594225" y="198152"/>
                      <a:pt x="592866" y="198585"/>
                    </a:cubicBezTo>
                    <a:cubicBezTo>
                      <a:pt x="592418" y="198734"/>
                      <a:pt x="592179" y="198808"/>
                      <a:pt x="591836" y="198913"/>
                    </a:cubicBezTo>
                    <a:cubicBezTo>
                      <a:pt x="592986" y="198629"/>
                      <a:pt x="594359" y="198346"/>
                      <a:pt x="595435" y="198331"/>
                    </a:cubicBezTo>
                    <a:cubicBezTo>
                      <a:pt x="607575" y="198181"/>
                      <a:pt x="600601" y="198868"/>
                      <a:pt x="597585" y="198540"/>
                    </a:cubicBezTo>
                    <a:cubicBezTo>
                      <a:pt x="599108" y="198704"/>
                      <a:pt x="600273" y="198928"/>
                      <a:pt x="601213" y="199137"/>
                    </a:cubicBezTo>
                    <a:cubicBezTo>
                      <a:pt x="610770" y="203425"/>
                      <a:pt x="616489" y="208115"/>
                      <a:pt x="621596" y="212627"/>
                    </a:cubicBezTo>
                    <a:cubicBezTo>
                      <a:pt x="654104" y="241354"/>
                      <a:pt x="671634" y="275697"/>
                      <a:pt x="695780" y="312804"/>
                    </a:cubicBezTo>
                    <a:cubicBezTo>
                      <a:pt x="723449" y="355305"/>
                      <a:pt x="751134" y="397820"/>
                      <a:pt x="778803" y="440320"/>
                    </a:cubicBezTo>
                    <a:cubicBezTo>
                      <a:pt x="807563" y="484478"/>
                      <a:pt x="843953" y="535762"/>
                      <a:pt x="904876" y="519957"/>
                    </a:cubicBezTo>
                    <a:cubicBezTo>
                      <a:pt x="960902" y="505422"/>
                      <a:pt x="973968" y="441351"/>
                      <a:pt x="982166" y="392247"/>
                    </a:cubicBezTo>
                    <a:cubicBezTo>
                      <a:pt x="990035" y="345101"/>
                      <a:pt x="991319" y="297508"/>
                      <a:pt x="995918" y="250033"/>
                    </a:cubicBezTo>
                    <a:cubicBezTo>
                      <a:pt x="996277" y="246373"/>
                      <a:pt x="996710" y="242773"/>
                      <a:pt x="997143" y="239158"/>
                    </a:cubicBezTo>
                    <a:cubicBezTo>
                      <a:pt x="1028172" y="284720"/>
                      <a:pt x="1059276" y="330238"/>
                      <a:pt x="1090843" y="375427"/>
                    </a:cubicBezTo>
                    <a:cubicBezTo>
                      <a:pt x="1118020" y="414342"/>
                      <a:pt x="1152349" y="449059"/>
                      <a:pt x="1204074" y="443083"/>
                    </a:cubicBezTo>
                    <a:cubicBezTo>
                      <a:pt x="1249887" y="437795"/>
                      <a:pt x="1280498" y="402002"/>
                      <a:pt x="1299492" y="362669"/>
                    </a:cubicBezTo>
                    <a:cubicBezTo>
                      <a:pt x="1319919" y="320364"/>
                      <a:pt x="1337479" y="276773"/>
                      <a:pt x="1350246" y="231524"/>
                    </a:cubicBezTo>
                    <a:cubicBezTo>
                      <a:pt x="1355085" y="214404"/>
                      <a:pt x="1358668" y="196956"/>
                      <a:pt x="1363611" y="179867"/>
                    </a:cubicBezTo>
                    <a:cubicBezTo>
                      <a:pt x="1365821" y="172233"/>
                      <a:pt x="1368344" y="164749"/>
                      <a:pt x="1371047" y="157279"/>
                    </a:cubicBezTo>
                    <a:cubicBezTo>
                      <a:pt x="1371301" y="156592"/>
                      <a:pt x="1372660" y="153381"/>
                      <a:pt x="1373571" y="151155"/>
                    </a:cubicBezTo>
                    <a:cubicBezTo>
                      <a:pt x="1374959" y="148735"/>
                      <a:pt x="1378200" y="142565"/>
                      <a:pt x="1378110" y="142714"/>
                    </a:cubicBezTo>
                    <a:cubicBezTo>
                      <a:pt x="1378633" y="141863"/>
                      <a:pt x="1379245" y="141056"/>
                      <a:pt x="1379768" y="140205"/>
                    </a:cubicBezTo>
                    <a:cubicBezTo>
                      <a:pt x="1381097" y="141579"/>
                      <a:pt x="1382127" y="142625"/>
                      <a:pt x="1381754" y="142147"/>
                    </a:cubicBezTo>
                    <a:cubicBezTo>
                      <a:pt x="1404973" y="171860"/>
                      <a:pt x="1424983" y="218811"/>
                      <a:pt x="1444738" y="254828"/>
                    </a:cubicBezTo>
                    <a:cubicBezTo>
                      <a:pt x="1466554" y="294610"/>
                      <a:pt x="1487101" y="335466"/>
                      <a:pt x="1510425" y="374381"/>
                    </a:cubicBezTo>
                    <a:cubicBezTo>
                      <a:pt x="1534197" y="414043"/>
                      <a:pt x="1570274" y="453182"/>
                      <a:pt x="1619147" y="457305"/>
                    </a:cubicBezTo>
                    <a:cubicBezTo>
                      <a:pt x="1714893" y="465372"/>
                      <a:pt x="1756987" y="340844"/>
                      <a:pt x="1781102" y="268512"/>
                    </a:cubicBezTo>
                    <a:cubicBezTo>
                      <a:pt x="1791152" y="238381"/>
                      <a:pt x="1800141" y="207891"/>
                      <a:pt x="1810758" y="177954"/>
                    </a:cubicBezTo>
                    <a:cubicBezTo>
                      <a:pt x="1843609" y="241010"/>
                      <a:pt x="1865231" y="309936"/>
                      <a:pt x="1905175" y="369197"/>
                    </a:cubicBezTo>
                    <a:cubicBezTo>
                      <a:pt x="1932471" y="409711"/>
                      <a:pt x="1967413" y="456617"/>
                      <a:pt x="2019332" y="463459"/>
                    </a:cubicBezTo>
                    <a:cubicBezTo>
                      <a:pt x="2076373" y="470974"/>
                      <a:pt x="2116257" y="429071"/>
                      <a:pt x="2135460" y="379639"/>
                    </a:cubicBezTo>
                    <a:cubicBezTo>
                      <a:pt x="2153170" y="334047"/>
                      <a:pt x="2160621" y="282674"/>
                      <a:pt x="2172089" y="235169"/>
                    </a:cubicBezTo>
                    <a:cubicBezTo>
                      <a:pt x="2190859" y="271828"/>
                      <a:pt x="2209614" y="308487"/>
                      <a:pt x="2228384" y="345146"/>
                    </a:cubicBezTo>
                    <a:cubicBezTo>
                      <a:pt x="2248557" y="384554"/>
                      <a:pt x="2268253" y="425814"/>
                      <a:pt x="2305255" y="452375"/>
                    </a:cubicBezTo>
                    <a:cubicBezTo>
                      <a:pt x="2347200" y="482476"/>
                      <a:pt x="2401195" y="478980"/>
                      <a:pt x="2440915" y="446952"/>
                    </a:cubicBezTo>
                    <a:cubicBezTo>
                      <a:pt x="2508260" y="392636"/>
                      <a:pt x="2517846" y="291696"/>
                      <a:pt x="2537945" y="213687"/>
                    </a:cubicBezTo>
                    <a:cubicBezTo>
                      <a:pt x="2539214" y="208743"/>
                      <a:pt x="2540797" y="203798"/>
                      <a:pt x="2542514" y="198868"/>
                    </a:cubicBezTo>
                    <a:cubicBezTo>
                      <a:pt x="2570408" y="230075"/>
                      <a:pt x="2597749" y="263059"/>
                      <a:pt x="2629510" y="289904"/>
                    </a:cubicBezTo>
                    <a:cubicBezTo>
                      <a:pt x="2676293" y="329431"/>
                      <a:pt x="2736515" y="295700"/>
                      <a:pt x="2729855" y="235632"/>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61" name="Google Shape;161;p3"/>
            <p:cNvGrpSpPr/>
            <p:nvPr/>
          </p:nvGrpSpPr>
          <p:grpSpPr>
            <a:xfrm rot="-155436">
              <a:off x="1707227" y="3156865"/>
              <a:ext cx="1267463" cy="281065"/>
              <a:chOff x="3332136" y="6331286"/>
              <a:chExt cx="2534871" cy="562117"/>
            </a:xfrm>
          </p:grpSpPr>
          <p:sp>
            <p:nvSpPr>
              <p:cNvPr id="162" name="Google Shape;162;p3"/>
              <p:cNvSpPr/>
              <p:nvPr/>
            </p:nvSpPr>
            <p:spPr>
              <a:xfrm>
                <a:off x="3332136" y="6331286"/>
                <a:ext cx="2534871" cy="562117"/>
              </a:xfrm>
              <a:custGeom>
                <a:avLst/>
                <a:gdLst/>
                <a:ahLst/>
                <a:cxnLst/>
                <a:rect l="l" t="t" r="r" b="b"/>
                <a:pathLst>
                  <a:path w="2534871" h="562117" extrusionOk="0">
                    <a:moveTo>
                      <a:pt x="2513324" y="179290"/>
                    </a:moveTo>
                    <a:cubicBezTo>
                      <a:pt x="2496466" y="168698"/>
                      <a:pt x="2469722" y="169535"/>
                      <a:pt x="2455686" y="184892"/>
                    </a:cubicBezTo>
                    <a:cubicBezTo>
                      <a:pt x="2436274" y="206119"/>
                      <a:pt x="2417220" y="225510"/>
                      <a:pt x="2400466" y="249038"/>
                    </a:cubicBezTo>
                    <a:cubicBezTo>
                      <a:pt x="2386564" y="268563"/>
                      <a:pt x="2372170" y="287938"/>
                      <a:pt x="2356162" y="305774"/>
                    </a:cubicBezTo>
                    <a:cubicBezTo>
                      <a:pt x="2354296" y="307851"/>
                      <a:pt x="2346815" y="315275"/>
                      <a:pt x="2341514" y="320579"/>
                    </a:cubicBezTo>
                    <a:cubicBezTo>
                      <a:pt x="2337691" y="317247"/>
                      <a:pt x="2333256" y="313617"/>
                      <a:pt x="2328075" y="307910"/>
                    </a:cubicBezTo>
                    <a:cubicBezTo>
                      <a:pt x="2320026" y="299067"/>
                      <a:pt x="2316965" y="295198"/>
                      <a:pt x="2312814" y="289073"/>
                    </a:cubicBezTo>
                    <a:cubicBezTo>
                      <a:pt x="2287324" y="251443"/>
                      <a:pt x="2270690" y="208480"/>
                      <a:pt x="2252039" y="167280"/>
                    </a:cubicBezTo>
                    <a:cubicBezTo>
                      <a:pt x="2232747" y="124660"/>
                      <a:pt x="2209931" y="69342"/>
                      <a:pt x="2168852" y="43588"/>
                    </a:cubicBezTo>
                    <a:cubicBezTo>
                      <a:pt x="2138375" y="24482"/>
                      <a:pt x="2097057" y="26095"/>
                      <a:pt x="2069925" y="50654"/>
                    </a:cubicBezTo>
                    <a:cubicBezTo>
                      <a:pt x="2049886" y="68790"/>
                      <a:pt x="2040673" y="93229"/>
                      <a:pt x="2035163" y="118998"/>
                    </a:cubicBezTo>
                    <a:cubicBezTo>
                      <a:pt x="2023202" y="174793"/>
                      <a:pt x="2009629" y="230200"/>
                      <a:pt x="1993950" y="285069"/>
                    </a:cubicBezTo>
                    <a:cubicBezTo>
                      <a:pt x="1986320" y="311794"/>
                      <a:pt x="1978226" y="338385"/>
                      <a:pt x="1969685" y="364841"/>
                    </a:cubicBezTo>
                    <a:cubicBezTo>
                      <a:pt x="1969103" y="366679"/>
                      <a:pt x="1968535" y="368576"/>
                      <a:pt x="1967968" y="370443"/>
                    </a:cubicBezTo>
                    <a:cubicBezTo>
                      <a:pt x="1966430" y="367993"/>
                      <a:pt x="1964832" y="365573"/>
                      <a:pt x="1963339" y="363093"/>
                    </a:cubicBezTo>
                    <a:cubicBezTo>
                      <a:pt x="1951184" y="342717"/>
                      <a:pt x="1941090" y="321176"/>
                      <a:pt x="1932190" y="299186"/>
                    </a:cubicBezTo>
                    <a:cubicBezTo>
                      <a:pt x="1926337" y="284726"/>
                      <a:pt x="1917153" y="257478"/>
                      <a:pt x="1910090" y="236370"/>
                    </a:cubicBezTo>
                    <a:cubicBezTo>
                      <a:pt x="1902445" y="213529"/>
                      <a:pt x="1894829" y="190673"/>
                      <a:pt x="1886333" y="168131"/>
                    </a:cubicBezTo>
                    <a:cubicBezTo>
                      <a:pt x="1865995" y="114143"/>
                      <a:pt x="1841865" y="64398"/>
                      <a:pt x="1804922" y="19612"/>
                    </a:cubicBezTo>
                    <a:cubicBezTo>
                      <a:pt x="1774251" y="-17555"/>
                      <a:pt x="1715896" y="2433"/>
                      <a:pt x="1701636" y="43454"/>
                    </a:cubicBezTo>
                    <a:cubicBezTo>
                      <a:pt x="1679820" y="106270"/>
                      <a:pt x="1658004" y="169087"/>
                      <a:pt x="1636187" y="231903"/>
                    </a:cubicBezTo>
                    <a:cubicBezTo>
                      <a:pt x="1625615" y="262318"/>
                      <a:pt x="1615551" y="292972"/>
                      <a:pt x="1604441" y="323193"/>
                    </a:cubicBezTo>
                    <a:cubicBezTo>
                      <a:pt x="1602679" y="327988"/>
                      <a:pt x="1600858" y="332753"/>
                      <a:pt x="1598901" y="337474"/>
                    </a:cubicBezTo>
                    <a:cubicBezTo>
                      <a:pt x="1598304" y="338908"/>
                      <a:pt x="1598050" y="339640"/>
                      <a:pt x="1597946" y="340028"/>
                    </a:cubicBezTo>
                    <a:cubicBezTo>
                      <a:pt x="1597453" y="340880"/>
                      <a:pt x="1597080" y="341522"/>
                      <a:pt x="1596378" y="342762"/>
                    </a:cubicBezTo>
                    <a:cubicBezTo>
                      <a:pt x="1593362" y="348125"/>
                      <a:pt x="1590136" y="353294"/>
                      <a:pt x="1587015" y="358567"/>
                    </a:cubicBezTo>
                    <a:cubicBezTo>
                      <a:pt x="1586134" y="360061"/>
                      <a:pt x="1585567" y="361092"/>
                      <a:pt x="1585179" y="361854"/>
                    </a:cubicBezTo>
                    <a:cubicBezTo>
                      <a:pt x="1584537" y="362302"/>
                      <a:pt x="1583626" y="363004"/>
                      <a:pt x="1582028" y="364468"/>
                    </a:cubicBezTo>
                    <a:cubicBezTo>
                      <a:pt x="1581505" y="364946"/>
                      <a:pt x="1580968" y="365409"/>
                      <a:pt x="1580445" y="365887"/>
                    </a:cubicBezTo>
                    <a:cubicBezTo>
                      <a:pt x="1580221" y="366006"/>
                      <a:pt x="1580072" y="366066"/>
                      <a:pt x="1579758" y="366245"/>
                    </a:cubicBezTo>
                    <a:cubicBezTo>
                      <a:pt x="1579818" y="366275"/>
                      <a:pt x="1579878" y="366320"/>
                      <a:pt x="1579938" y="366350"/>
                    </a:cubicBezTo>
                    <a:cubicBezTo>
                      <a:pt x="1579908" y="366380"/>
                      <a:pt x="1579863" y="366410"/>
                      <a:pt x="1579833" y="366439"/>
                    </a:cubicBezTo>
                    <a:cubicBezTo>
                      <a:pt x="1579594" y="366500"/>
                      <a:pt x="1579385" y="366544"/>
                      <a:pt x="1579146" y="366589"/>
                    </a:cubicBezTo>
                    <a:cubicBezTo>
                      <a:pt x="1579116" y="366604"/>
                      <a:pt x="1579072" y="366634"/>
                      <a:pt x="1579041" y="366649"/>
                    </a:cubicBezTo>
                    <a:cubicBezTo>
                      <a:pt x="1579027" y="366634"/>
                      <a:pt x="1579012" y="366634"/>
                      <a:pt x="1578997" y="366619"/>
                    </a:cubicBezTo>
                    <a:cubicBezTo>
                      <a:pt x="1574875" y="367545"/>
                      <a:pt x="1574189" y="367650"/>
                      <a:pt x="1577384" y="366798"/>
                    </a:cubicBezTo>
                    <a:cubicBezTo>
                      <a:pt x="1577205" y="366126"/>
                      <a:pt x="1577339" y="365812"/>
                      <a:pt x="1577608" y="365663"/>
                    </a:cubicBezTo>
                    <a:cubicBezTo>
                      <a:pt x="1576996" y="365229"/>
                      <a:pt x="1576682" y="365035"/>
                      <a:pt x="1575966" y="364512"/>
                    </a:cubicBezTo>
                    <a:cubicBezTo>
                      <a:pt x="1576876" y="365170"/>
                      <a:pt x="1577369" y="365498"/>
                      <a:pt x="1577608" y="365648"/>
                    </a:cubicBezTo>
                    <a:cubicBezTo>
                      <a:pt x="1577638" y="365633"/>
                      <a:pt x="1577653" y="365603"/>
                      <a:pt x="1577683" y="365588"/>
                    </a:cubicBezTo>
                    <a:cubicBezTo>
                      <a:pt x="1576847" y="364752"/>
                      <a:pt x="1572217" y="361077"/>
                      <a:pt x="1572427" y="361495"/>
                    </a:cubicBezTo>
                    <a:cubicBezTo>
                      <a:pt x="1554194" y="344600"/>
                      <a:pt x="1540680" y="326061"/>
                      <a:pt x="1527794" y="305102"/>
                    </a:cubicBezTo>
                    <a:cubicBezTo>
                      <a:pt x="1498138" y="256896"/>
                      <a:pt x="1476442" y="204432"/>
                      <a:pt x="1451699" y="153670"/>
                    </a:cubicBezTo>
                    <a:cubicBezTo>
                      <a:pt x="1424985" y="98846"/>
                      <a:pt x="1387983" y="14817"/>
                      <a:pt x="1311978" y="35746"/>
                    </a:cubicBezTo>
                    <a:cubicBezTo>
                      <a:pt x="1244529" y="54329"/>
                      <a:pt x="1229104" y="139001"/>
                      <a:pt x="1209393" y="195842"/>
                    </a:cubicBezTo>
                    <a:cubicBezTo>
                      <a:pt x="1198955" y="225913"/>
                      <a:pt x="1188533" y="255984"/>
                      <a:pt x="1178095" y="286071"/>
                    </a:cubicBezTo>
                    <a:cubicBezTo>
                      <a:pt x="1168703" y="313154"/>
                      <a:pt x="1161386" y="343644"/>
                      <a:pt x="1146902" y="367500"/>
                    </a:cubicBezTo>
                    <a:cubicBezTo>
                      <a:pt x="1141048" y="377135"/>
                      <a:pt x="1145319" y="371444"/>
                      <a:pt x="1140973" y="376493"/>
                    </a:cubicBezTo>
                    <a:cubicBezTo>
                      <a:pt x="1139883" y="377763"/>
                      <a:pt x="1130013" y="387279"/>
                      <a:pt x="1135628" y="381946"/>
                    </a:cubicBezTo>
                    <a:cubicBezTo>
                      <a:pt x="1131178" y="386173"/>
                      <a:pt x="1132253" y="385860"/>
                      <a:pt x="1128923" y="386009"/>
                    </a:cubicBezTo>
                    <a:cubicBezTo>
                      <a:pt x="1128893" y="385994"/>
                      <a:pt x="1128863" y="385964"/>
                      <a:pt x="1128833" y="385949"/>
                    </a:cubicBezTo>
                    <a:cubicBezTo>
                      <a:pt x="1128639" y="385964"/>
                      <a:pt x="1128430" y="385979"/>
                      <a:pt x="1128191" y="385994"/>
                    </a:cubicBezTo>
                    <a:cubicBezTo>
                      <a:pt x="1128370" y="385979"/>
                      <a:pt x="1128669" y="385949"/>
                      <a:pt x="1128803" y="385935"/>
                    </a:cubicBezTo>
                    <a:cubicBezTo>
                      <a:pt x="1127952" y="385352"/>
                      <a:pt x="1126683" y="384530"/>
                      <a:pt x="1124563" y="383290"/>
                    </a:cubicBezTo>
                    <a:cubicBezTo>
                      <a:pt x="1123338" y="381617"/>
                      <a:pt x="1121561" y="379212"/>
                      <a:pt x="1120158" y="377300"/>
                    </a:cubicBezTo>
                    <a:cubicBezTo>
                      <a:pt x="1119949" y="376971"/>
                      <a:pt x="1118859" y="375358"/>
                      <a:pt x="1115872" y="370921"/>
                    </a:cubicBezTo>
                    <a:cubicBezTo>
                      <a:pt x="1109839" y="361943"/>
                      <a:pt x="1104404" y="352487"/>
                      <a:pt x="1099044" y="343091"/>
                    </a:cubicBezTo>
                    <a:cubicBezTo>
                      <a:pt x="1069448" y="291135"/>
                      <a:pt x="1047064" y="235548"/>
                      <a:pt x="1020948" y="181844"/>
                    </a:cubicBezTo>
                    <a:cubicBezTo>
                      <a:pt x="996100" y="130740"/>
                      <a:pt x="965638" y="58228"/>
                      <a:pt x="905357" y="41901"/>
                    </a:cubicBezTo>
                    <a:cubicBezTo>
                      <a:pt x="828411" y="21061"/>
                      <a:pt x="787765" y="93588"/>
                      <a:pt x="762619" y="152132"/>
                    </a:cubicBezTo>
                    <a:cubicBezTo>
                      <a:pt x="741968" y="200174"/>
                      <a:pt x="727782" y="250696"/>
                      <a:pt x="707579" y="298917"/>
                    </a:cubicBezTo>
                    <a:cubicBezTo>
                      <a:pt x="700411" y="316037"/>
                      <a:pt x="688839" y="338116"/>
                      <a:pt x="675803" y="356924"/>
                    </a:cubicBezTo>
                    <a:cubicBezTo>
                      <a:pt x="669337" y="366275"/>
                      <a:pt x="666903" y="369890"/>
                      <a:pt x="658855" y="377748"/>
                    </a:cubicBezTo>
                    <a:cubicBezTo>
                      <a:pt x="658392" y="378196"/>
                      <a:pt x="657167" y="379705"/>
                      <a:pt x="655809" y="381229"/>
                    </a:cubicBezTo>
                    <a:cubicBezTo>
                      <a:pt x="654868" y="380900"/>
                      <a:pt x="653882" y="380721"/>
                      <a:pt x="652942" y="380333"/>
                    </a:cubicBezTo>
                    <a:cubicBezTo>
                      <a:pt x="651852" y="379929"/>
                      <a:pt x="651284" y="379750"/>
                      <a:pt x="650732" y="379585"/>
                    </a:cubicBezTo>
                    <a:cubicBezTo>
                      <a:pt x="649776" y="379003"/>
                      <a:pt x="648432" y="378211"/>
                      <a:pt x="646506" y="377135"/>
                    </a:cubicBezTo>
                    <a:cubicBezTo>
                      <a:pt x="641294" y="374208"/>
                      <a:pt x="636232" y="371041"/>
                      <a:pt x="631305" y="367664"/>
                    </a:cubicBezTo>
                    <a:cubicBezTo>
                      <a:pt x="629095" y="366141"/>
                      <a:pt x="626945" y="364512"/>
                      <a:pt x="624779" y="362899"/>
                    </a:cubicBezTo>
                    <a:cubicBezTo>
                      <a:pt x="624526" y="362451"/>
                      <a:pt x="616133" y="355460"/>
                      <a:pt x="615820" y="355176"/>
                    </a:cubicBezTo>
                    <a:cubicBezTo>
                      <a:pt x="599678" y="339939"/>
                      <a:pt x="585702" y="322715"/>
                      <a:pt x="572352" y="305042"/>
                    </a:cubicBezTo>
                    <a:cubicBezTo>
                      <a:pt x="571202" y="303533"/>
                      <a:pt x="570560" y="302682"/>
                      <a:pt x="569903" y="301846"/>
                    </a:cubicBezTo>
                    <a:cubicBezTo>
                      <a:pt x="569291" y="300919"/>
                      <a:pt x="568440" y="299665"/>
                      <a:pt x="567111" y="297737"/>
                    </a:cubicBezTo>
                    <a:cubicBezTo>
                      <a:pt x="563587" y="292629"/>
                      <a:pt x="560018" y="287549"/>
                      <a:pt x="556509" y="282425"/>
                    </a:cubicBezTo>
                    <a:cubicBezTo>
                      <a:pt x="550626" y="273881"/>
                      <a:pt x="544802" y="265291"/>
                      <a:pt x="538889" y="256761"/>
                    </a:cubicBezTo>
                    <a:cubicBezTo>
                      <a:pt x="524181" y="235548"/>
                      <a:pt x="509293" y="214336"/>
                      <a:pt x="492793" y="194467"/>
                    </a:cubicBezTo>
                    <a:cubicBezTo>
                      <a:pt x="457986" y="152550"/>
                      <a:pt x="402587" y="98652"/>
                      <a:pt x="343231" y="110573"/>
                    </a:cubicBezTo>
                    <a:cubicBezTo>
                      <a:pt x="304124" y="118430"/>
                      <a:pt x="281561" y="150249"/>
                      <a:pt x="264239" y="183248"/>
                    </a:cubicBezTo>
                    <a:cubicBezTo>
                      <a:pt x="248247" y="213723"/>
                      <a:pt x="234360" y="245333"/>
                      <a:pt x="220742" y="276928"/>
                    </a:cubicBezTo>
                    <a:cubicBezTo>
                      <a:pt x="199896" y="325239"/>
                      <a:pt x="180589" y="372116"/>
                      <a:pt x="151307" y="416050"/>
                    </a:cubicBezTo>
                    <a:cubicBezTo>
                      <a:pt x="142034" y="389923"/>
                      <a:pt x="135060" y="362496"/>
                      <a:pt x="128714" y="335846"/>
                    </a:cubicBezTo>
                    <a:cubicBezTo>
                      <a:pt x="112348" y="267143"/>
                      <a:pt x="100686" y="197411"/>
                      <a:pt x="87068" y="128170"/>
                    </a:cubicBezTo>
                    <a:cubicBezTo>
                      <a:pt x="79841" y="91436"/>
                      <a:pt x="19320" y="87418"/>
                      <a:pt x="11197" y="125795"/>
                    </a:cubicBezTo>
                    <a:cubicBezTo>
                      <a:pt x="-3392" y="194692"/>
                      <a:pt x="-2839" y="260391"/>
                      <a:pt x="7748" y="329960"/>
                    </a:cubicBezTo>
                    <a:cubicBezTo>
                      <a:pt x="12675" y="362377"/>
                      <a:pt x="20589" y="394404"/>
                      <a:pt x="29758" y="425865"/>
                    </a:cubicBezTo>
                    <a:cubicBezTo>
                      <a:pt x="38269" y="455055"/>
                      <a:pt x="46437" y="486919"/>
                      <a:pt x="63221" y="512568"/>
                    </a:cubicBezTo>
                    <a:cubicBezTo>
                      <a:pt x="83917" y="544178"/>
                      <a:pt x="116335" y="565958"/>
                      <a:pt x="155294" y="561551"/>
                    </a:cubicBezTo>
                    <a:cubicBezTo>
                      <a:pt x="193864" y="557189"/>
                      <a:pt x="217800" y="530375"/>
                      <a:pt x="240094" y="501215"/>
                    </a:cubicBezTo>
                    <a:cubicBezTo>
                      <a:pt x="276977" y="452993"/>
                      <a:pt x="301406" y="396436"/>
                      <a:pt x="325387" y="341089"/>
                    </a:cubicBezTo>
                    <a:cubicBezTo>
                      <a:pt x="336198" y="316127"/>
                      <a:pt x="346307" y="291747"/>
                      <a:pt x="357596" y="268622"/>
                    </a:cubicBezTo>
                    <a:cubicBezTo>
                      <a:pt x="361658" y="260302"/>
                      <a:pt x="365884" y="252025"/>
                      <a:pt x="370273" y="243839"/>
                    </a:cubicBezTo>
                    <a:cubicBezTo>
                      <a:pt x="373126" y="246409"/>
                      <a:pt x="376023" y="248918"/>
                      <a:pt x="378740" y="251563"/>
                    </a:cubicBezTo>
                    <a:cubicBezTo>
                      <a:pt x="386729" y="259346"/>
                      <a:pt x="394225" y="267592"/>
                      <a:pt x="401407" y="276106"/>
                    </a:cubicBezTo>
                    <a:cubicBezTo>
                      <a:pt x="408231" y="284188"/>
                      <a:pt x="414697" y="292583"/>
                      <a:pt x="420983" y="301083"/>
                    </a:cubicBezTo>
                    <a:cubicBezTo>
                      <a:pt x="422760" y="303608"/>
                      <a:pt x="427584" y="310301"/>
                      <a:pt x="427524" y="310211"/>
                    </a:cubicBezTo>
                    <a:cubicBezTo>
                      <a:pt x="431093" y="315320"/>
                      <a:pt x="434617" y="320444"/>
                      <a:pt x="438141" y="325583"/>
                    </a:cubicBezTo>
                    <a:cubicBezTo>
                      <a:pt x="466184" y="366454"/>
                      <a:pt x="493674" y="409761"/>
                      <a:pt x="530751" y="443193"/>
                    </a:cubicBezTo>
                    <a:cubicBezTo>
                      <a:pt x="577280" y="485171"/>
                      <a:pt x="645864" y="526237"/>
                      <a:pt x="708609" y="492655"/>
                    </a:cubicBezTo>
                    <a:cubicBezTo>
                      <a:pt x="763455" y="463316"/>
                      <a:pt x="796501" y="399857"/>
                      <a:pt x="820422" y="345167"/>
                    </a:cubicBezTo>
                    <a:cubicBezTo>
                      <a:pt x="842835" y="293943"/>
                      <a:pt x="857365" y="239686"/>
                      <a:pt x="879718" y="188447"/>
                    </a:cubicBezTo>
                    <a:cubicBezTo>
                      <a:pt x="880465" y="186714"/>
                      <a:pt x="881540" y="184623"/>
                      <a:pt x="882406" y="182741"/>
                    </a:cubicBezTo>
                    <a:cubicBezTo>
                      <a:pt x="889290" y="194527"/>
                      <a:pt x="895979" y="206433"/>
                      <a:pt x="902221" y="218563"/>
                    </a:cubicBezTo>
                    <a:cubicBezTo>
                      <a:pt x="930772" y="274119"/>
                      <a:pt x="953633" y="332454"/>
                      <a:pt x="983333" y="387443"/>
                    </a:cubicBezTo>
                    <a:cubicBezTo>
                      <a:pt x="1014258" y="444687"/>
                      <a:pt x="1053201" y="506876"/>
                      <a:pt x="1125832" y="508684"/>
                    </a:cubicBezTo>
                    <a:cubicBezTo>
                      <a:pt x="1201553" y="510566"/>
                      <a:pt x="1249382" y="446510"/>
                      <a:pt x="1273856" y="383126"/>
                    </a:cubicBezTo>
                    <a:cubicBezTo>
                      <a:pt x="1296941" y="323342"/>
                      <a:pt x="1316472" y="261915"/>
                      <a:pt x="1337288" y="201265"/>
                    </a:cubicBezTo>
                    <a:cubicBezTo>
                      <a:pt x="1341977" y="209540"/>
                      <a:pt x="1346561" y="217831"/>
                      <a:pt x="1350548" y="226197"/>
                    </a:cubicBezTo>
                    <a:cubicBezTo>
                      <a:pt x="1380517" y="289103"/>
                      <a:pt x="1408590" y="351964"/>
                      <a:pt x="1450415" y="408148"/>
                    </a:cubicBezTo>
                    <a:cubicBezTo>
                      <a:pt x="1494525" y="467409"/>
                      <a:pt x="1566887" y="513838"/>
                      <a:pt x="1639905" y="473280"/>
                    </a:cubicBezTo>
                    <a:cubicBezTo>
                      <a:pt x="1700904" y="439399"/>
                      <a:pt x="1720196" y="363422"/>
                      <a:pt x="1741370" y="302458"/>
                    </a:cubicBezTo>
                    <a:cubicBezTo>
                      <a:pt x="1751808" y="272417"/>
                      <a:pt x="1762246" y="242375"/>
                      <a:pt x="1772668" y="212319"/>
                    </a:cubicBezTo>
                    <a:cubicBezTo>
                      <a:pt x="1772758" y="212558"/>
                      <a:pt x="1772863" y="212827"/>
                      <a:pt x="1772952" y="213066"/>
                    </a:cubicBezTo>
                    <a:cubicBezTo>
                      <a:pt x="1790288" y="261258"/>
                      <a:pt x="1805072" y="310226"/>
                      <a:pt x="1824319" y="357731"/>
                    </a:cubicBezTo>
                    <a:cubicBezTo>
                      <a:pt x="1842790" y="403323"/>
                      <a:pt x="1867712" y="452949"/>
                      <a:pt x="1904849" y="486142"/>
                    </a:cubicBezTo>
                    <a:cubicBezTo>
                      <a:pt x="1931488" y="509954"/>
                      <a:pt x="1965817" y="522562"/>
                      <a:pt x="2001416" y="513166"/>
                    </a:cubicBezTo>
                    <a:cubicBezTo>
                      <a:pt x="2036343" y="503949"/>
                      <a:pt x="2058413" y="474475"/>
                      <a:pt x="2071986" y="442910"/>
                    </a:cubicBezTo>
                    <a:cubicBezTo>
                      <a:pt x="2094907" y="389639"/>
                      <a:pt x="2109003" y="330796"/>
                      <a:pt x="2123801" y="274822"/>
                    </a:cubicBezTo>
                    <a:cubicBezTo>
                      <a:pt x="2129117" y="254715"/>
                      <a:pt x="2133865" y="234458"/>
                      <a:pt x="2138659" y="214216"/>
                    </a:cubicBezTo>
                    <a:cubicBezTo>
                      <a:pt x="2147230" y="232695"/>
                      <a:pt x="2155383" y="251353"/>
                      <a:pt x="2163775" y="269907"/>
                    </a:cubicBezTo>
                    <a:cubicBezTo>
                      <a:pt x="2184307" y="315305"/>
                      <a:pt x="2208168" y="360643"/>
                      <a:pt x="2243140" y="396765"/>
                    </a:cubicBezTo>
                    <a:cubicBezTo>
                      <a:pt x="2267017" y="421428"/>
                      <a:pt x="2295746" y="443522"/>
                      <a:pt x="2330927" y="447137"/>
                    </a:cubicBezTo>
                    <a:cubicBezTo>
                      <a:pt x="2369258" y="451081"/>
                      <a:pt x="2403274" y="432931"/>
                      <a:pt x="2429778" y="406281"/>
                    </a:cubicBezTo>
                    <a:cubicBezTo>
                      <a:pt x="2453580" y="382349"/>
                      <a:pt x="2475606" y="354907"/>
                      <a:pt x="2494346" y="326852"/>
                    </a:cubicBezTo>
                    <a:cubicBezTo>
                      <a:pt x="2514235" y="297065"/>
                      <a:pt x="2525464" y="268294"/>
                      <a:pt x="2533304" y="233502"/>
                    </a:cubicBezTo>
                    <a:cubicBezTo>
                      <a:pt x="2538082" y="212752"/>
                      <a:pt x="2532080" y="191076"/>
                      <a:pt x="2513324" y="17929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3" name="Google Shape;163;p3"/>
              <p:cNvSpPr/>
              <p:nvPr/>
            </p:nvSpPr>
            <p:spPr>
              <a:xfrm>
                <a:off x="4460955" y="6717103"/>
                <a:ext cx="1198" cy="117"/>
              </a:xfrm>
              <a:custGeom>
                <a:avLst/>
                <a:gdLst/>
                <a:ahLst/>
                <a:cxnLst/>
                <a:rect l="l" t="t" r="r" b="b"/>
                <a:pathLst>
                  <a:path w="1198" h="117" extrusionOk="0">
                    <a:moveTo>
                      <a:pt x="0" y="102"/>
                    </a:moveTo>
                    <a:cubicBezTo>
                      <a:pt x="15" y="102"/>
                      <a:pt x="15" y="117"/>
                      <a:pt x="30" y="117"/>
                    </a:cubicBezTo>
                    <a:cubicBezTo>
                      <a:pt x="1314" y="13"/>
                      <a:pt x="1851" y="-77"/>
                      <a:pt x="0" y="102"/>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4" name="Google Shape;164;p3"/>
              <p:cNvSpPr/>
              <p:nvPr/>
            </p:nvSpPr>
            <p:spPr>
              <a:xfrm>
                <a:off x="4909744" y="6696834"/>
                <a:ext cx="2150" cy="1056"/>
              </a:xfrm>
              <a:custGeom>
                <a:avLst/>
                <a:gdLst/>
                <a:ahLst/>
                <a:cxnLst/>
                <a:rect l="l" t="t" r="r" b="b"/>
                <a:pathLst>
                  <a:path w="2150" h="1056" extrusionOk="0">
                    <a:moveTo>
                      <a:pt x="0" y="85"/>
                    </a:moveTo>
                    <a:cubicBezTo>
                      <a:pt x="0" y="100"/>
                      <a:pt x="0" y="100"/>
                      <a:pt x="0" y="85"/>
                    </a:cubicBezTo>
                    <a:cubicBezTo>
                      <a:pt x="508" y="459"/>
                      <a:pt x="941" y="758"/>
                      <a:pt x="1389" y="1056"/>
                    </a:cubicBezTo>
                    <a:cubicBezTo>
                      <a:pt x="1433" y="1041"/>
                      <a:pt x="1493" y="1026"/>
                      <a:pt x="1538" y="1026"/>
                    </a:cubicBezTo>
                    <a:cubicBezTo>
                      <a:pt x="1717" y="922"/>
                      <a:pt x="2001" y="758"/>
                      <a:pt x="2150" y="683"/>
                    </a:cubicBezTo>
                    <a:cubicBezTo>
                      <a:pt x="1299" y="220"/>
                      <a:pt x="523" y="-94"/>
                      <a:pt x="90" y="26"/>
                    </a:cubicBezTo>
                    <a:cubicBezTo>
                      <a:pt x="239" y="205"/>
                      <a:pt x="224" y="220"/>
                      <a:pt x="0" y="85"/>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65" name="Google Shape;165;p3"/>
            <p:cNvGrpSpPr/>
            <p:nvPr/>
          </p:nvGrpSpPr>
          <p:grpSpPr>
            <a:xfrm rot="-155436">
              <a:off x="929372" y="773103"/>
              <a:ext cx="2152333" cy="142517"/>
              <a:chOff x="1998890" y="1538560"/>
              <a:chExt cx="4304572" cy="285027"/>
            </a:xfrm>
          </p:grpSpPr>
          <p:sp>
            <p:nvSpPr>
              <p:cNvPr id="166" name="Google Shape;166;p3"/>
              <p:cNvSpPr/>
              <p:nvPr/>
            </p:nvSpPr>
            <p:spPr>
              <a:xfrm>
                <a:off x="6141836" y="1661893"/>
                <a:ext cx="161626" cy="161694"/>
              </a:xfrm>
              <a:custGeom>
                <a:avLst/>
                <a:gdLst/>
                <a:ahLst/>
                <a:cxnLst/>
                <a:rect l="l" t="t" r="r" b="b"/>
                <a:pathLst>
                  <a:path w="161626" h="161694" extrusionOk="0">
                    <a:moveTo>
                      <a:pt x="161627" y="80847"/>
                    </a:moveTo>
                    <a:cubicBezTo>
                      <a:pt x="161627" y="125498"/>
                      <a:pt x="125446" y="161694"/>
                      <a:pt x="80814" y="161694"/>
                    </a:cubicBezTo>
                    <a:cubicBezTo>
                      <a:pt x="36182" y="161694"/>
                      <a:pt x="0" y="125498"/>
                      <a:pt x="0" y="80847"/>
                    </a:cubicBezTo>
                    <a:cubicBezTo>
                      <a:pt x="0" y="36197"/>
                      <a:pt x="36182"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7" name="Google Shape;167;p3"/>
              <p:cNvSpPr/>
              <p:nvPr/>
            </p:nvSpPr>
            <p:spPr>
              <a:xfrm>
                <a:off x="5796602" y="1651615"/>
                <a:ext cx="161626" cy="161694"/>
              </a:xfrm>
              <a:custGeom>
                <a:avLst/>
                <a:gdLst/>
                <a:ahLst/>
                <a:cxnLst/>
                <a:rect l="l" t="t" r="r" b="b"/>
                <a:pathLst>
                  <a:path w="161626" h="161694" extrusionOk="0">
                    <a:moveTo>
                      <a:pt x="161627" y="80847"/>
                    </a:moveTo>
                    <a:cubicBezTo>
                      <a:pt x="161627" y="125498"/>
                      <a:pt x="125446" y="161694"/>
                      <a:pt x="80814" y="161694"/>
                    </a:cubicBezTo>
                    <a:cubicBezTo>
                      <a:pt x="36182" y="161694"/>
                      <a:pt x="0" y="125498"/>
                      <a:pt x="0" y="80847"/>
                    </a:cubicBezTo>
                    <a:cubicBezTo>
                      <a:pt x="0" y="36197"/>
                      <a:pt x="36182"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8" name="Google Shape;168;p3"/>
              <p:cNvSpPr/>
              <p:nvPr/>
            </p:nvSpPr>
            <p:spPr>
              <a:xfrm>
                <a:off x="5451353" y="1641337"/>
                <a:ext cx="161626" cy="161694"/>
              </a:xfrm>
              <a:custGeom>
                <a:avLst/>
                <a:gdLst/>
                <a:ahLst/>
                <a:cxnLst/>
                <a:rect l="l" t="t" r="r" b="b"/>
                <a:pathLst>
                  <a:path w="161626" h="161694" extrusionOk="0">
                    <a:moveTo>
                      <a:pt x="161627" y="80847"/>
                    </a:moveTo>
                    <a:cubicBezTo>
                      <a:pt x="161627" y="125498"/>
                      <a:pt x="125446" y="161694"/>
                      <a:pt x="80814" y="161694"/>
                    </a:cubicBezTo>
                    <a:cubicBezTo>
                      <a:pt x="36182" y="161694"/>
                      <a:pt x="0" y="125498"/>
                      <a:pt x="0" y="80847"/>
                    </a:cubicBezTo>
                    <a:cubicBezTo>
                      <a:pt x="0" y="36197"/>
                      <a:pt x="36182"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69" name="Google Shape;169;p3"/>
              <p:cNvSpPr/>
              <p:nvPr/>
            </p:nvSpPr>
            <p:spPr>
              <a:xfrm>
                <a:off x="5106104" y="1631060"/>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0" name="Google Shape;170;p3"/>
              <p:cNvSpPr/>
              <p:nvPr/>
            </p:nvSpPr>
            <p:spPr>
              <a:xfrm>
                <a:off x="4760854" y="1620782"/>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1" name="Google Shape;171;p3"/>
              <p:cNvSpPr/>
              <p:nvPr/>
            </p:nvSpPr>
            <p:spPr>
              <a:xfrm>
                <a:off x="4415620" y="1610504"/>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2" name="Google Shape;172;p3"/>
              <p:cNvSpPr/>
              <p:nvPr/>
            </p:nvSpPr>
            <p:spPr>
              <a:xfrm>
                <a:off x="4070371" y="1600226"/>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3" name="Google Shape;173;p3"/>
              <p:cNvSpPr/>
              <p:nvPr/>
            </p:nvSpPr>
            <p:spPr>
              <a:xfrm>
                <a:off x="3725122" y="1589949"/>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4" name="Google Shape;174;p3"/>
              <p:cNvSpPr/>
              <p:nvPr/>
            </p:nvSpPr>
            <p:spPr>
              <a:xfrm>
                <a:off x="3379872" y="1579671"/>
                <a:ext cx="161626" cy="161694"/>
              </a:xfrm>
              <a:custGeom>
                <a:avLst/>
                <a:gdLst/>
                <a:ahLst/>
                <a:cxnLst/>
                <a:rect l="l" t="t" r="r" b="b"/>
                <a:pathLst>
                  <a:path w="161626" h="161694" extrusionOk="0">
                    <a:moveTo>
                      <a:pt x="161627" y="80847"/>
                    </a:moveTo>
                    <a:cubicBezTo>
                      <a:pt x="161627" y="125498"/>
                      <a:pt x="125446" y="161694"/>
                      <a:pt x="80814" y="161694"/>
                    </a:cubicBezTo>
                    <a:cubicBezTo>
                      <a:pt x="36181" y="161694"/>
                      <a:pt x="0" y="125498"/>
                      <a:pt x="0" y="80847"/>
                    </a:cubicBezTo>
                    <a:cubicBezTo>
                      <a:pt x="0" y="36197"/>
                      <a:pt x="36181"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5" name="Google Shape;175;p3"/>
              <p:cNvSpPr/>
              <p:nvPr/>
            </p:nvSpPr>
            <p:spPr>
              <a:xfrm>
                <a:off x="3034623" y="1569393"/>
                <a:ext cx="161626" cy="161694"/>
              </a:xfrm>
              <a:custGeom>
                <a:avLst/>
                <a:gdLst/>
                <a:ahLst/>
                <a:cxnLst/>
                <a:rect l="l" t="t" r="r" b="b"/>
                <a:pathLst>
                  <a:path w="161626" h="161694" extrusionOk="0">
                    <a:moveTo>
                      <a:pt x="161627" y="80847"/>
                    </a:moveTo>
                    <a:cubicBezTo>
                      <a:pt x="161627" y="125498"/>
                      <a:pt x="125446" y="161695"/>
                      <a:pt x="80813" y="161695"/>
                    </a:cubicBezTo>
                    <a:cubicBezTo>
                      <a:pt x="36181" y="161695"/>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6" name="Google Shape;176;p3"/>
              <p:cNvSpPr/>
              <p:nvPr/>
            </p:nvSpPr>
            <p:spPr>
              <a:xfrm>
                <a:off x="2689389" y="1559116"/>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7" name="Google Shape;177;p3"/>
              <p:cNvSpPr/>
              <p:nvPr/>
            </p:nvSpPr>
            <p:spPr>
              <a:xfrm>
                <a:off x="2344140" y="1548838"/>
                <a:ext cx="161626" cy="161694"/>
              </a:xfrm>
              <a:custGeom>
                <a:avLst/>
                <a:gdLst/>
                <a:ahLst/>
                <a:cxnLst/>
                <a:rect l="l" t="t" r="r" b="b"/>
                <a:pathLst>
                  <a:path w="161626" h="161694" extrusionOk="0">
                    <a:moveTo>
                      <a:pt x="161627" y="80847"/>
                    </a:moveTo>
                    <a:cubicBezTo>
                      <a:pt x="161627" y="125498"/>
                      <a:pt x="125446" y="161694"/>
                      <a:pt x="80814" y="161694"/>
                    </a:cubicBezTo>
                    <a:cubicBezTo>
                      <a:pt x="36181" y="161694"/>
                      <a:pt x="0" y="125498"/>
                      <a:pt x="0" y="80847"/>
                    </a:cubicBezTo>
                    <a:cubicBezTo>
                      <a:pt x="0" y="36197"/>
                      <a:pt x="36181" y="0"/>
                      <a:pt x="80814"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78" name="Google Shape;178;p3"/>
              <p:cNvSpPr/>
              <p:nvPr/>
            </p:nvSpPr>
            <p:spPr>
              <a:xfrm>
                <a:off x="1998890" y="1538560"/>
                <a:ext cx="161626" cy="161694"/>
              </a:xfrm>
              <a:custGeom>
                <a:avLst/>
                <a:gdLst/>
                <a:ahLst/>
                <a:cxnLst/>
                <a:rect l="l" t="t" r="r" b="b"/>
                <a:pathLst>
                  <a:path w="161626" h="161694" extrusionOk="0">
                    <a:moveTo>
                      <a:pt x="161627" y="80847"/>
                    </a:moveTo>
                    <a:cubicBezTo>
                      <a:pt x="161627" y="125498"/>
                      <a:pt x="125446" y="161694"/>
                      <a:pt x="80813" y="161694"/>
                    </a:cubicBezTo>
                    <a:cubicBezTo>
                      <a:pt x="36181" y="161694"/>
                      <a:pt x="0" y="125498"/>
                      <a:pt x="0" y="80847"/>
                    </a:cubicBezTo>
                    <a:cubicBezTo>
                      <a:pt x="0" y="36197"/>
                      <a:pt x="36181" y="0"/>
                      <a:pt x="80813" y="0"/>
                    </a:cubicBezTo>
                    <a:cubicBezTo>
                      <a:pt x="125446" y="0"/>
                      <a:pt x="161627" y="36197"/>
                      <a:pt x="161627" y="8084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nvGrpSpPr>
            <p:cNvPr id="179" name="Google Shape;179;p3"/>
            <p:cNvGrpSpPr/>
            <p:nvPr/>
          </p:nvGrpSpPr>
          <p:grpSpPr>
            <a:xfrm rot="-155436">
              <a:off x="825267" y="534187"/>
              <a:ext cx="2308507" cy="352843"/>
              <a:chOff x="1802829" y="1058660"/>
              <a:chExt cx="4616912" cy="705670"/>
            </a:xfrm>
          </p:grpSpPr>
          <p:sp>
            <p:nvSpPr>
              <p:cNvPr id="180" name="Google Shape;180;p3"/>
              <p:cNvSpPr/>
              <p:nvPr/>
            </p:nvSpPr>
            <p:spPr>
              <a:xfrm>
                <a:off x="5947216" y="1177128"/>
                <a:ext cx="472525" cy="587202"/>
              </a:xfrm>
              <a:custGeom>
                <a:avLst/>
                <a:gdLst/>
                <a:ahLst/>
                <a:cxnLst/>
                <a:rect l="l" t="t" r="r" b="b"/>
                <a:pathLst>
                  <a:path w="472525" h="587202" extrusionOk="0">
                    <a:moveTo>
                      <a:pt x="376168" y="37730"/>
                    </a:moveTo>
                    <a:cubicBezTo>
                      <a:pt x="307001" y="-8953"/>
                      <a:pt x="214495" y="-12060"/>
                      <a:pt x="141477" y="26989"/>
                    </a:cubicBezTo>
                    <a:cubicBezTo>
                      <a:pt x="-8025" y="106955"/>
                      <a:pt x="-40309" y="318888"/>
                      <a:pt x="50674" y="454305"/>
                    </a:cubicBezTo>
                    <a:cubicBezTo>
                      <a:pt x="101354" y="529760"/>
                      <a:pt x="185691" y="580506"/>
                      <a:pt x="276659" y="587124"/>
                    </a:cubicBezTo>
                    <a:cubicBezTo>
                      <a:pt x="297220" y="588617"/>
                      <a:pt x="314781" y="568525"/>
                      <a:pt x="314781" y="548986"/>
                    </a:cubicBezTo>
                    <a:cubicBezTo>
                      <a:pt x="314781" y="526772"/>
                      <a:pt x="297250" y="512760"/>
                      <a:pt x="276659" y="510847"/>
                    </a:cubicBezTo>
                    <a:cubicBezTo>
                      <a:pt x="153422" y="499390"/>
                      <a:pt x="60245" y="384318"/>
                      <a:pt x="77836" y="260478"/>
                    </a:cubicBezTo>
                    <a:cubicBezTo>
                      <a:pt x="93260" y="151875"/>
                      <a:pt x="192590" y="47275"/>
                      <a:pt x="308420" y="93062"/>
                    </a:cubicBezTo>
                    <a:cubicBezTo>
                      <a:pt x="369941" y="117382"/>
                      <a:pt x="405405" y="183276"/>
                      <a:pt x="407465" y="247347"/>
                    </a:cubicBezTo>
                    <a:cubicBezTo>
                      <a:pt x="408541" y="280944"/>
                      <a:pt x="461789" y="291565"/>
                      <a:pt x="468673" y="255638"/>
                    </a:cubicBezTo>
                    <a:cubicBezTo>
                      <a:pt x="485054" y="169951"/>
                      <a:pt x="448260" y="86384"/>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1" name="Google Shape;181;p3"/>
              <p:cNvSpPr/>
              <p:nvPr/>
            </p:nvSpPr>
            <p:spPr>
              <a:xfrm>
                <a:off x="5601847" y="1167254"/>
                <a:ext cx="472525" cy="587201"/>
              </a:xfrm>
              <a:custGeom>
                <a:avLst/>
                <a:gdLst/>
                <a:ahLst/>
                <a:cxnLst/>
                <a:rect l="l" t="t" r="r" b="b"/>
                <a:pathLst>
                  <a:path w="472525" h="587201" extrusionOk="0">
                    <a:moveTo>
                      <a:pt x="376167" y="37730"/>
                    </a:moveTo>
                    <a:cubicBezTo>
                      <a:pt x="307001" y="-8953"/>
                      <a:pt x="214495" y="-12060"/>
                      <a:pt x="141477" y="26989"/>
                    </a:cubicBezTo>
                    <a:cubicBezTo>
                      <a:pt x="-8025" y="106955"/>
                      <a:pt x="-40309" y="318888"/>
                      <a:pt x="50674" y="454305"/>
                    </a:cubicBezTo>
                    <a:cubicBezTo>
                      <a:pt x="101354" y="529760"/>
                      <a:pt x="185691" y="580506"/>
                      <a:pt x="276659" y="587124"/>
                    </a:cubicBezTo>
                    <a:cubicBezTo>
                      <a:pt x="297220" y="588617"/>
                      <a:pt x="314781" y="568525"/>
                      <a:pt x="314781" y="548986"/>
                    </a:cubicBezTo>
                    <a:cubicBezTo>
                      <a:pt x="314781" y="526772"/>
                      <a:pt x="297250" y="512760"/>
                      <a:pt x="276659" y="510847"/>
                    </a:cubicBezTo>
                    <a:cubicBezTo>
                      <a:pt x="153422" y="499390"/>
                      <a:pt x="60245" y="384318"/>
                      <a:pt x="77836" y="260478"/>
                    </a:cubicBezTo>
                    <a:cubicBezTo>
                      <a:pt x="93260" y="151875"/>
                      <a:pt x="192590" y="47275"/>
                      <a:pt x="308420" y="93062"/>
                    </a:cubicBezTo>
                    <a:cubicBezTo>
                      <a:pt x="369941" y="117382"/>
                      <a:pt x="405405" y="183276"/>
                      <a:pt x="407465" y="247347"/>
                    </a:cubicBezTo>
                    <a:cubicBezTo>
                      <a:pt x="408541" y="280944"/>
                      <a:pt x="461789" y="291565"/>
                      <a:pt x="468673" y="255638"/>
                    </a:cubicBezTo>
                    <a:cubicBezTo>
                      <a:pt x="485054" y="169951"/>
                      <a:pt x="448260" y="86399"/>
                      <a:pt x="376167"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2" name="Google Shape;182;p3"/>
              <p:cNvSpPr/>
              <p:nvPr/>
            </p:nvSpPr>
            <p:spPr>
              <a:xfrm>
                <a:off x="5256478" y="1157379"/>
                <a:ext cx="472526" cy="587201"/>
              </a:xfrm>
              <a:custGeom>
                <a:avLst/>
                <a:gdLst/>
                <a:ahLst/>
                <a:cxnLst/>
                <a:rect l="l" t="t" r="r" b="b"/>
                <a:pathLst>
                  <a:path w="472526" h="587201" extrusionOk="0">
                    <a:moveTo>
                      <a:pt x="376167"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1"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0" y="280944"/>
                      <a:pt x="461789" y="291565"/>
                      <a:pt x="468673" y="255638"/>
                    </a:cubicBezTo>
                    <a:cubicBezTo>
                      <a:pt x="485054" y="169965"/>
                      <a:pt x="448275" y="86399"/>
                      <a:pt x="376167"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3" name="Google Shape;183;p3"/>
              <p:cNvSpPr/>
              <p:nvPr/>
            </p:nvSpPr>
            <p:spPr>
              <a:xfrm>
                <a:off x="4911109" y="1147505"/>
                <a:ext cx="472531" cy="587201"/>
              </a:xfrm>
              <a:custGeom>
                <a:avLst/>
                <a:gdLst/>
                <a:ahLst/>
                <a:cxnLst/>
                <a:rect l="l" t="t" r="r" b="b"/>
                <a:pathLst>
                  <a:path w="472531" h="587201"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5"/>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1" y="280944"/>
                      <a:pt x="461789" y="291565"/>
                      <a:pt x="468673" y="255638"/>
                    </a:cubicBezTo>
                    <a:cubicBezTo>
                      <a:pt x="485069" y="169965"/>
                      <a:pt x="448275" y="86399"/>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4" name="Google Shape;184;p3"/>
              <p:cNvSpPr/>
              <p:nvPr/>
            </p:nvSpPr>
            <p:spPr>
              <a:xfrm>
                <a:off x="4565756" y="1137630"/>
                <a:ext cx="472525" cy="587201"/>
              </a:xfrm>
              <a:custGeom>
                <a:avLst/>
                <a:gdLst/>
                <a:ahLst/>
                <a:cxnLst/>
                <a:rect l="l" t="t" r="r" b="b"/>
                <a:pathLst>
                  <a:path w="472525" h="587201"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6" y="247347"/>
                    </a:cubicBezTo>
                    <a:cubicBezTo>
                      <a:pt x="408541" y="280944"/>
                      <a:pt x="461789" y="291565"/>
                      <a:pt x="468673" y="255638"/>
                    </a:cubicBezTo>
                    <a:cubicBezTo>
                      <a:pt x="485054" y="169965"/>
                      <a:pt x="448261" y="86399"/>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5" name="Google Shape;185;p3"/>
              <p:cNvSpPr/>
              <p:nvPr/>
            </p:nvSpPr>
            <p:spPr>
              <a:xfrm>
                <a:off x="4220387" y="1127756"/>
                <a:ext cx="472525" cy="587202"/>
              </a:xfrm>
              <a:custGeom>
                <a:avLst/>
                <a:gdLst/>
                <a:ahLst/>
                <a:cxnLst/>
                <a:rect l="l" t="t" r="r" b="b"/>
                <a:pathLst>
                  <a:path w="472525" h="587202"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1" y="280944"/>
                      <a:pt x="461789" y="291565"/>
                      <a:pt x="468673" y="255638"/>
                    </a:cubicBezTo>
                    <a:cubicBezTo>
                      <a:pt x="485054" y="169965"/>
                      <a:pt x="448261" y="86399"/>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6" name="Google Shape;186;p3"/>
              <p:cNvSpPr/>
              <p:nvPr/>
            </p:nvSpPr>
            <p:spPr>
              <a:xfrm>
                <a:off x="3875018" y="1117897"/>
                <a:ext cx="472525" cy="587202"/>
              </a:xfrm>
              <a:custGeom>
                <a:avLst/>
                <a:gdLst/>
                <a:ahLst/>
                <a:cxnLst/>
                <a:rect l="l" t="t" r="r" b="b"/>
                <a:pathLst>
                  <a:path w="472525" h="587202"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1" y="280944"/>
                      <a:pt x="461789" y="291565"/>
                      <a:pt x="468673" y="255638"/>
                    </a:cubicBezTo>
                    <a:cubicBezTo>
                      <a:pt x="485054" y="169951"/>
                      <a:pt x="448261" y="86384"/>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7" name="Google Shape;187;p3"/>
              <p:cNvSpPr/>
              <p:nvPr/>
            </p:nvSpPr>
            <p:spPr>
              <a:xfrm>
                <a:off x="3529650" y="1108022"/>
                <a:ext cx="472531" cy="587201"/>
              </a:xfrm>
              <a:custGeom>
                <a:avLst/>
                <a:gdLst/>
                <a:ahLst/>
                <a:cxnLst/>
                <a:rect l="l" t="t" r="r" b="b"/>
                <a:pathLst>
                  <a:path w="472531" h="587201" extrusionOk="0">
                    <a:moveTo>
                      <a:pt x="376168"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1" y="151875"/>
                      <a:pt x="192590" y="47275"/>
                      <a:pt x="308420" y="93062"/>
                    </a:cubicBezTo>
                    <a:cubicBezTo>
                      <a:pt x="369941" y="117382"/>
                      <a:pt x="405405" y="183276"/>
                      <a:pt x="407465" y="247347"/>
                    </a:cubicBezTo>
                    <a:cubicBezTo>
                      <a:pt x="408541" y="280944"/>
                      <a:pt x="461789" y="291565"/>
                      <a:pt x="468673" y="255638"/>
                    </a:cubicBezTo>
                    <a:cubicBezTo>
                      <a:pt x="485069" y="169951"/>
                      <a:pt x="448275" y="86399"/>
                      <a:pt x="376168"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8" name="Google Shape;188;p3"/>
              <p:cNvSpPr/>
              <p:nvPr/>
            </p:nvSpPr>
            <p:spPr>
              <a:xfrm>
                <a:off x="3184292" y="1098148"/>
                <a:ext cx="472521" cy="587216"/>
              </a:xfrm>
              <a:custGeom>
                <a:avLst/>
                <a:gdLst/>
                <a:ahLst/>
                <a:cxnLst/>
                <a:rect l="l" t="t" r="r" b="b"/>
                <a:pathLst>
                  <a:path w="472521" h="587216" extrusionOk="0">
                    <a:moveTo>
                      <a:pt x="376157" y="37730"/>
                    </a:moveTo>
                    <a:cubicBezTo>
                      <a:pt x="306991" y="-8953"/>
                      <a:pt x="214485" y="-12060"/>
                      <a:pt x="141466" y="26989"/>
                    </a:cubicBezTo>
                    <a:cubicBezTo>
                      <a:pt x="-8021" y="106955"/>
                      <a:pt x="-40304" y="318888"/>
                      <a:pt x="50663" y="454320"/>
                    </a:cubicBezTo>
                    <a:cubicBezTo>
                      <a:pt x="101343" y="529775"/>
                      <a:pt x="185681" y="580521"/>
                      <a:pt x="276648" y="587138"/>
                    </a:cubicBezTo>
                    <a:cubicBezTo>
                      <a:pt x="297210" y="588632"/>
                      <a:pt x="314770" y="568540"/>
                      <a:pt x="314770" y="549000"/>
                    </a:cubicBezTo>
                    <a:cubicBezTo>
                      <a:pt x="314770" y="526787"/>
                      <a:pt x="297240" y="512775"/>
                      <a:pt x="276648" y="510862"/>
                    </a:cubicBezTo>
                    <a:cubicBezTo>
                      <a:pt x="153412" y="499405"/>
                      <a:pt x="60235" y="384333"/>
                      <a:pt x="77825" y="260493"/>
                    </a:cubicBezTo>
                    <a:cubicBezTo>
                      <a:pt x="93250" y="151890"/>
                      <a:pt x="192580" y="47290"/>
                      <a:pt x="308409" y="93077"/>
                    </a:cubicBezTo>
                    <a:cubicBezTo>
                      <a:pt x="369930" y="117397"/>
                      <a:pt x="405394" y="183291"/>
                      <a:pt x="407455" y="247362"/>
                    </a:cubicBezTo>
                    <a:cubicBezTo>
                      <a:pt x="408530" y="280959"/>
                      <a:pt x="461779" y="291580"/>
                      <a:pt x="468662" y="255653"/>
                    </a:cubicBezTo>
                    <a:cubicBezTo>
                      <a:pt x="485058" y="169965"/>
                      <a:pt x="448265" y="86399"/>
                      <a:pt x="376157"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89" name="Google Shape;189;p3"/>
              <p:cNvSpPr/>
              <p:nvPr/>
            </p:nvSpPr>
            <p:spPr>
              <a:xfrm>
                <a:off x="2838927" y="1088276"/>
                <a:ext cx="472525" cy="587214"/>
              </a:xfrm>
              <a:custGeom>
                <a:avLst/>
                <a:gdLst/>
                <a:ahLst/>
                <a:cxnLst/>
                <a:rect l="l" t="t" r="r" b="b"/>
                <a:pathLst>
                  <a:path w="472525" h="587214" extrusionOk="0">
                    <a:moveTo>
                      <a:pt x="376167" y="37727"/>
                    </a:moveTo>
                    <a:cubicBezTo>
                      <a:pt x="307001" y="-8955"/>
                      <a:pt x="214496" y="-12063"/>
                      <a:pt x="141477" y="27002"/>
                    </a:cubicBezTo>
                    <a:cubicBezTo>
                      <a:pt x="-8025" y="106967"/>
                      <a:pt x="-40309" y="318900"/>
                      <a:pt x="50674" y="454318"/>
                    </a:cubicBezTo>
                    <a:cubicBezTo>
                      <a:pt x="101354" y="529772"/>
                      <a:pt x="185691" y="580518"/>
                      <a:pt x="276659" y="587136"/>
                    </a:cubicBezTo>
                    <a:cubicBezTo>
                      <a:pt x="297220" y="588630"/>
                      <a:pt x="314781" y="568538"/>
                      <a:pt x="314781" y="548998"/>
                    </a:cubicBezTo>
                    <a:cubicBezTo>
                      <a:pt x="314781" y="526784"/>
                      <a:pt x="297250" y="512772"/>
                      <a:pt x="276659" y="510860"/>
                    </a:cubicBezTo>
                    <a:cubicBezTo>
                      <a:pt x="153423" y="499402"/>
                      <a:pt x="60245" y="384331"/>
                      <a:pt x="77835" y="260491"/>
                    </a:cubicBezTo>
                    <a:cubicBezTo>
                      <a:pt x="93261" y="151888"/>
                      <a:pt x="192590" y="47288"/>
                      <a:pt x="308420" y="93075"/>
                    </a:cubicBezTo>
                    <a:cubicBezTo>
                      <a:pt x="369941" y="117394"/>
                      <a:pt x="405405" y="183288"/>
                      <a:pt x="407466" y="247360"/>
                    </a:cubicBezTo>
                    <a:cubicBezTo>
                      <a:pt x="408541" y="280956"/>
                      <a:pt x="461789" y="291578"/>
                      <a:pt x="468673" y="255650"/>
                    </a:cubicBezTo>
                    <a:cubicBezTo>
                      <a:pt x="485054" y="169963"/>
                      <a:pt x="448260" y="86397"/>
                      <a:pt x="376167" y="37727"/>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0" name="Google Shape;190;p3"/>
              <p:cNvSpPr/>
              <p:nvPr/>
            </p:nvSpPr>
            <p:spPr>
              <a:xfrm>
                <a:off x="2493559" y="1078399"/>
                <a:ext cx="472525" cy="587201"/>
              </a:xfrm>
              <a:custGeom>
                <a:avLst/>
                <a:gdLst/>
                <a:ahLst/>
                <a:cxnLst/>
                <a:rect l="l" t="t" r="r" b="b"/>
                <a:pathLst>
                  <a:path w="472525" h="587201" extrusionOk="0">
                    <a:moveTo>
                      <a:pt x="376167" y="37730"/>
                    </a:moveTo>
                    <a:cubicBezTo>
                      <a:pt x="307001" y="-8953"/>
                      <a:pt x="214496" y="-12060"/>
                      <a:pt x="141477" y="26989"/>
                    </a:cubicBezTo>
                    <a:cubicBezTo>
                      <a:pt x="-8025" y="106955"/>
                      <a:pt x="-40309" y="318888"/>
                      <a:pt x="50674" y="454305"/>
                    </a:cubicBezTo>
                    <a:cubicBezTo>
                      <a:pt x="101354" y="529760"/>
                      <a:pt x="185691" y="580506"/>
                      <a:pt x="276659" y="587124"/>
                    </a:cubicBezTo>
                    <a:cubicBezTo>
                      <a:pt x="297221" y="588617"/>
                      <a:pt x="314781" y="568525"/>
                      <a:pt x="314781" y="548986"/>
                    </a:cubicBezTo>
                    <a:cubicBezTo>
                      <a:pt x="314781" y="526772"/>
                      <a:pt x="297250" y="512760"/>
                      <a:pt x="276659" y="510847"/>
                    </a:cubicBezTo>
                    <a:cubicBezTo>
                      <a:pt x="153423" y="499390"/>
                      <a:pt x="60245" y="384318"/>
                      <a:pt x="77835" y="260478"/>
                    </a:cubicBezTo>
                    <a:cubicBezTo>
                      <a:pt x="93260" y="151875"/>
                      <a:pt x="192590" y="47275"/>
                      <a:pt x="308420" y="93062"/>
                    </a:cubicBezTo>
                    <a:cubicBezTo>
                      <a:pt x="369941" y="117382"/>
                      <a:pt x="405405" y="183276"/>
                      <a:pt x="407465" y="247347"/>
                    </a:cubicBezTo>
                    <a:cubicBezTo>
                      <a:pt x="408541" y="280944"/>
                      <a:pt x="461789" y="291565"/>
                      <a:pt x="468673" y="255638"/>
                    </a:cubicBezTo>
                    <a:cubicBezTo>
                      <a:pt x="485054" y="169965"/>
                      <a:pt x="448260" y="86399"/>
                      <a:pt x="376167" y="37730"/>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1" name="Google Shape;191;p3"/>
              <p:cNvSpPr/>
              <p:nvPr/>
            </p:nvSpPr>
            <p:spPr>
              <a:xfrm>
                <a:off x="2148205" y="1068533"/>
                <a:ext cx="472525" cy="587208"/>
              </a:xfrm>
              <a:custGeom>
                <a:avLst/>
                <a:gdLst/>
                <a:ahLst/>
                <a:cxnLst/>
                <a:rect l="l" t="t" r="r" b="b"/>
                <a:pathLst>
                  <a:path w="472525" h="587208" extrusionOk="0">
                    <a:moveTo>
                      <a:pt x="376152" y="37721"/>
                    </a:moveTo>
                    <a:cubicBezTo>
                      <a:pt x="306986" y="-8961"/>
                      <a:pt x="214496" y="-12054"/>
                      <a:pt x="141477" y="26996"/>
                    </a:cubicBezTo>
                    <a:cubicBezTo>
                      <a:pt x="-8025" y="106961"/>
                      <a:pt x="-40309" y="318894"/>
                      <a:pt x="50674" y="454312"/>
                    </a:cubicBezTo>
                    <a:cubicBezTo>
                      <a:pt x="101354" y="529766"/>
                      <a:pt x="185691" y="580512"/>
                      <a:pt x="276659" y="587130"/>
                    </a:cubicBezTo>
                    <a:cubicBezTo>
                      <a:pt x="297220" y="588624"/>
                      <a:pt x="314781" y="568532"/>
                      <a:pt x="314781" y="548992"/>
                    </a:cubicBezTo>
                    <a:cubicBezTo>
                      <a:pt x="314781" y="526779"/>
                      <a:pt x="297250" y="512766"/>
                      <a:pt x="276659" y="510854"/>
                    </a:cubicBezTo>
                    <a:cubicBezTo>
                      <a:pt x="153423" y="499396"/>
                      <a:pt x="60245" y="384325"/>
                      <a:pt x="77835" y="260485"/>
                    </a:cubicBezTo>
                    <a:cubicBezTo>
                      <a:pt x="93260" y="151882"/>
                      <a:pt x="192590" y="47282"/>
                      <a:pt x="308420" y="93069"/>
                    </a:cubicBezTo>
                    <a:cubicBezTo>
                      <a:pt x="369941" y="117388"/>
                      <a:pt x="405405" y="183282"/>
                      <a:pt x="407465" y="247354"/>
                    </a:cubicBezTo>
                    <a:cubicBezTo>
                      <a:pt x="408541" y="280950"/>
                      <a:pt x="461789" y="291572"/>
                      <a:pt x="468673" y="255644"/>
                    </a:cubicBezTo>
                    <a:cubicBezTo>
                      <a:pt x="485054" y="169957"/>
                      <a:pt x="448261" y="86391"/>
                      <a:pt x="376152" y="37721"/>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2" name="Google Shape;192;p3"/>
              <p:cNvSpPr/>
              <p:nvPr/>
            </p:nvSpPr>
            <p:spPr>
              <a:xfrm>
                <a:off x="1802829" y="1058660"/>
                <a:ext cx="472524" cy="587207"/>
              </a:xfrm>
              <a:custGeom>
                <a:avLst/>
                <a:gdLst/>
                <a:ahLst/>
                <a:cxnLst/>
                <a:rect l="l" t="t" r="r" b="b"/>
                <a:pathLst>
                  <a:path w="472524" h="587207" extrusionOk="0">
                    <a:moveTo>
                      <a:pt x="376160" y="37735"/>
                    </a:moveTo>
                    <a:cubicBezTo>
                      <a:pt x="306994" y="-8963"/>
                      <a:pt x="214503" y="-12055"/>
                      <a:pt x="141484" y="26994"/>
                    </a:cubicBezTo>
                    <a:cubicBezTo>
                      <a:pt x="-8033" y="106960"/>
                      <a:pt x="-40301" y="318893"/>
                      <a:pt x="50666" y="454310"/>
                    </a:cubicBezTo>
                    <a:cubicBezTo>
                      <a:pt x="101346" y="529765"/>
                      <a:pt x="185684" y="580511"/>
                      <a:pt x="276651" y="587129"/>
                    </a:cubicBezTo>
                    <a:cubicBezTo>
                      <a:pt x="297213" y="588623"/>
                      <a:pt x="314774" y="568530"/>
                      <a:pt x="314774" y="548991"/>
                    </a:cubicBezTo>
                    <a:cubicBezTo>
                      <a:pt x="314774" y="526777"/>
                      <a:pt x="297243" y="512765"/>
                      <a:pt x="276651" y="510853"/>
                    </a:cubicBezTo>
                    <a:cubicBezTo>
                      <a:pt x="153415" y="499395"/>
                      <a:pt x="60238" y="384323"/>
                      <a:pt x="77828" y="260483"/>
                    </a:cubicBezTo>
                    <a:cubicBezTo>
                      <a:pt x="93253" y="151880"/>
                      <a:pt x="192583" y="47281"/>
                      <a:pt x="308412" y="93067"/>
                    </a:cubicBezTo>
                    <a:cubicBezTo>
                      <a:pt x="369933" y="117387"/>
                      <a:pt x="405398" y="183281"/>
                      <a:pt x="407458" y="247352"/>
                    </a:cubicBezTo>
                    <a:cubicBezTo>
                      <a:pt x="408533" y="280949"/>
                      <a:pt x="461782" y="291570"/>
                      <a:pt x="468666" y="255643"/>
                    </a:cubicBezTo>
                    <a:cubicBezTo>
                      <a:pt x="485061" y="169956"/>
                      <a:pt x="448268" y="86390"/>
                      <a:pt x="376160" y="37735"/>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sp>
        <p:nvSpPr>
          <p:cNvPr id="193" name="Google Shape;193;p3"/>
          <p:cNvSpPr>
            <a:spLocks noGrp="1"/>
          </p:cNvSpPr>
          <p:nvPr>
            <p:ph type="pic" idx="2"/>
          </p:nvPr>
        </p:nvSpPr>
        <p:spPr>
          <a:xfrm rot="136249">
            <a:off x="1161413" y="955713"/>
            <a:ext cx="2430409" cy="3654474"/>
          </a:xfrm>
          <a:prstGeom prst="rect">
            <a:avLst/>
          </a:prstGeom>
          <a:noFill/>
          <a:ln>
            <a:noFill/>
          </a:ln>
        </p:spPr>
      </p:sp>
      <p:grpSp>
        <p:nvGrpSpPr>
          <p:cNvPr id="194" name="Google Shape;194;p3"/>
          <p:cNvGrpSpPr/>
          <p:nvPr/>
        </p:nvGrpSpPr>
        <p:grpSpPr>
          <a:xfrm>
            <a:off x="388428" y="1197146"/>
            <a:ext cx="1193443" cy="605413"/>
            <a:chOff x="388428" y="1273346"/>
            <a:chExt cx="1193443" cy="605413"/>
          </a:xfrm>
        </p:grpSpPr>
        <p:sp>
          <p:nvSpPr>
            <p:cNvPr id="195" name="Google Shape;195;p3"/>
            <p:cNvSpPr/>
            <p:nvPr/>
          </p:nvSpPr>
          <p:spPr>
            <a:xfrm rot="-692077">
              <a:off x="416160" y="1385914"/>
              <a:ext cx="1137979" cy="383130"/>
            </a:xfrm>
            <a:custGeom>
              <a:avLst/>
              <a:gdLst/>
              <a:ahLst/>
              <a:cxnLst/>
              <a:rect l="l" t="t" r="r" b="b"/>
              <a:pathLst>
                <a:path w="2275502" h="765332" extrusionOk="0">
                  <a:moveTo>
                    <a:pt x="2183074" y="627793"/>
                  </a:moveTo>
                  <a:cubicBezTo>
                    <a:pt x="2281316" y="571323"/>
                    <a:pt x="2271868" y="579086"/>
                    <a:pt x="2243543" y="537508"/>
                  </a:cubicBezTo>
                  <a:cubicBezTo>
                    <a:pt x="2219823" y="504710"/>
                    <a:pt x="2191489" y="476040"/>
                    <a:pt x="2162931" y="447552"/>
                  </a:cubicBezTo>
                  <a:cubicBezTo>
                    <a:pt x="2277917" y="364041"/>
                    <a:pt x="2264660" y="394981"/>
                    <a:pt x="2169161" y="259761"/>
                  </a:cubicBezTo>
                  <a:cubicBezTo>
                    <a:pt x="2223605" y="227701"/>
                    <a:pt x="2264814" y="213217"/>
                    <a:pt x="2242187" y="188246"/>
                  </a:cubicBezTo>
                  <a:cubicBezTo>
                    <a:pt x="2180698" y="99729"/>
                    <a:pt x="2202347" y="126322"/>
                    <a:pt x="2212614" y="91396"/>
                  </a:cubicBezTo>
                  <a:cubicBezTo>
                    <a:pt x="2217639" y="80626"/>
                    <a:pt x="2223432" y="71063"/>
                    <a:pt x="2229408" y="60639"/>
                  </a:cubicBezTo>
                  <a:cubicBezTo>
                    <a:pt x="2241313" y="43085"/>
                    <a:pt x="2254065" y="656"/>
                    <a:pt x="2221361" y="0"/>
                  </a:cubicBezTo>
                  <a:cubicBezTo>
                    <a:pt x="1896019" y="17923"/>
                    <a:pt x="264042" y="57856"/>
                    <a:pt x="263737" y="57847"/>
                  </a:cubicBezTo>
                  <a:cubicBezTo>
                    <a:pt x="207263" y="61013"/>
                    <a:pt x="91249" y="35741"/>
                    <a:pt x="49057" y="72936"/>
                  </a:cubicBezTo>
                  <a:cubicBezTo>
                    <a:pt x="35531" y="84995"/>
                    <a:pt x="45248" y="99269"/>
                    <a:pt x="61335" y="137890"/>
                  </a:cubicBezTo>
                  <a:cubicBezTo>
                    <a:pt x="72272" y="171143"/>
                    <a:pt x="57563" y="163412"/>
                    <a:pt x="22643" y="177968"/>
                  </a:cubicBezTo>
                  <a:cubicBezTo>
                    <a:pt x="-28410" y="195240"/>
                    <a:pt x="46790" y="232544"/>
                    <a:pt x="79594" y="285142"/>
                  </a:cubicBezTo>
                  <a:cubicBezTo>
                    <a:pt x="-7171" y="396143"/>
                    <a:pt x="-33039" y="349230"/>
                    <a:pt x="97125" y="483662"/>
                  </a:cubicBezTo>
                  <a:cubicBezTo>
                    <a:pt x="-18157" y="619023"/>
                    <a:pt x="-43825" y="558366"/>
                    <a:pt x="91695" y="651616"/>
                  </a:cubicBezTo>
                  <a:cubicBezTo>
                    <a:pt x="46622" y="713208"/>
                    <a:pt x="16240" y="750316"/>
                    <a:pt x="29183" y="765332"/>
                  </a:cubicBezTo>
                  <a:cubicBezTo>
                    <a:pt x="267714" y="686820"/>
                    <a:pt x="1672301" y="739026"/>
                    <a:pt x="2228857" y="740147"/>
                  </a:cubicBezTo>
                  <a:cubicBezTo>
                    <a:pt x="2321001" y="717736"/>
                    <a:pt x="2261087" y="682000"/>
                    <a:pt x="2183074" y="62779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196" name="Google Shape;196;p3"/>
            <p:cNvGrpSpPr/>
            <p:nvPr/>
          </p:nvGrpSpPr>
          <p:grpSpPr>
            <a:xfrm rot="-701246">
              <a:off x="415571" y="1384634"/>
              <a:ext cx="1137910" cy="382727"/>
              <a:chOff x="830772" y="2616762"/>
              <a:chExt cx="2275511" cy="765350"/>
            </a:xfrm>
          </p:grpSpPr>
          <p:sp>
            <p:nvSpPr>
              <p:cNvPr id="197" name="Google Shape;197;p3"/>
              <p:cNvSpPr/>
              <p:nvPr/>
            </p:nvSpPr>
            <p:spPr>
              <a:xfrm>
                <a:off x="1103578" y="2669985"/>
                <a:ext cx="219828" cy="677726"/>
              </a:xfrm>
              <a:custGeom>
                <a:avLst/>
                <a:gdLst/>
                <a:ahLst/>
                <a:cxnLst/>
                <a:rect l="l" t="t" r="r" b="b"/>
                <a:pathLst>
                  <a:path w="219828" h="677726" extrusionOk="0">
                    <a:moveTo>
                      <a:pt x="218891" y="614148"/>
                    </a:moveTo>
                    <a:cubicBezTo>
                      <a:pt x="213162" y="608918"/>
                      <a:pt x="203354" y="595647"/>
                      <a:pt x="160452" y="558238"/>
                    </a:cubicBezTo>
                    <a:cubicBezTo>
                      <a:pt x="154053" y="552661"/>
                      <a:pt x="136969" y="543577"/>
                      <a:pt x="142840" y="529116"/>
                    </a:cubicBezTo>
                    <a:cubicBezTo>
                      <a:pt x="154363" y="500728"/>
                      <a:pt x="161990" y="502168"/>
                      <a:pt x="202836" y="442859"/>
                    </a:cubicBezTo>
                    <a:cubicBezTo>
                      <a:pt x="204588" y="440326"/>
                      <a:pt x="203900" y="443028"/>
                      <a:pt x="212861" y="434772"/>
                    </a:cubicBezTo>
                    <a:cubicBezTo>
                      <a:pt x="156538" y="387359"/>
                      <a:pt x="171743" y="385910"/>
                      <a:pt x="148128" y="374493"/>
                    </a:cubicBezTo>
                    <a:cubicBezTo>
                      <a:pt x="144310" y="372648"/>
                      <a:pt x="134939" y="359189"/>
                      <a:pt x="134156" y="349558"/>
                    </a:cubicBezTo>
                    <a:cubicBezTo>
                      <a:pt x="133160" y="337321"/>
                      <a:pt x="137724" y="337125"/>
                      <a:pt x="140996" y="332423"/>
                    </a:cubicBezTo>
                    <a:cubicBezTo>
                      <a:pt x="143886" y="319184"/>
                      <a:pt x="161044" y="303425"/>
                      <a:pt x="164826" y="292732"/>
                    </a:cubicBezTo>
                    <a:cubicBezTo>
                      <a:pt x="166951" y="286718"/>
                      <a:pt x="173277" y="287374"/>
                      <a:pt x="191221" y="265911"/>
                    </a:cubicBezTo>
                    <a:cubicBezTo>
                      <a:pt x="196359" y="259765"/>
                      <a:pt x="201179" y="253264"/>
                      <a:pt x="206645" y="247341"/>
                    </a:cubicBezTo>
                    <a:cubicBezTo>
                      <a:pt x="183630" y="225979"/>
                      <a:pt x="202289" y="250125"/>
                      <a:pt x="182834" y="223828"/>
                    </a:cubicBezTo>
                    <a:cubicBezTo>
                      <a:pt x="179430" y="219231"/>
                      <a:pt x="174023" y="216170"/>
                      <a:pt x="170209" y="211814"/>
                    </a:cubicBezTo>
                    <a:cubicBezTo>
                      <a:pt x="166591" y="207687"/>
                      <a:pt x="156015" y="184602"/>
                      <a:pt x="151755" y="181750"/>
                    </a:cubicBezTo>
                    <a:cubicBezTo>
                      <a:pt x="141078" y="174606"/>
                      <a:pt x="139322" y="166045"/>
                      <a:pt x="130820" y="157066"/>
                    </a:cubicBezTo>
                    <a:cubicBezTo>
                      <a:pt x="127193" y="153239"/>
                      <a:pt x="124572" y="147972"/>
                      <a:pt x="127139" y="141904"/>
                    </a:cubicBezTo>
                    <a:cubicBezTo>
                      <a:pt x="127562" y="140901"/>
                      <a:pt x="126260" y="128919"/>
                      <a:pt x="135408" y="124960"/>
                    </a:cubicBezTo>
                    <a:cubicBezTo>
                      <a:pt x="139367" y="123247"/>
                      <a:pt x="142516" y="118832"/>
                      <a:pt x="147145" y="112509"/>
                    </a:cubicBezTo>
                    <a:cubicBezTo>
                      <a:pt x="151687" y="106313"/>
                      <a:pt x="168307" y="99734"/>
                      <a:pt x="172876" y="93561"/>
                    </a:cubicBezTo>
                    <a:cubicBezTo>
                      <a:pt x="220216" y="29577"/>
                      <a:pt x="241865" y="64840"/>
                      <a:pt x="189082" y="15467"/>
                    </a:cubicBezTo>
                    <a:cubicBezTo>
                      <a:pt x="182274" y="9103"/>
                      <a:pt x="182242" y="6082"/>
                      <a:pt x="176649" y="0"/>
                    </a:cubicBezTo>
                    <a:cubicBezTo>
                      <a:pt x="110345" y="1672"/>
                      <a:pt x="58760" y="2957"/>
                      <a:pt x="26971" y="3740"/>
                    </a:cubicBezTo>
                    <a:cubicBezTo>
                      <a:pt x="46513" y="20688"/>
                      <a:pt x="74206" y="37545"/>
                      <a:pt x="75152" y="45473"/>
                    </a:cubicBezTo>
                    <a:cubicBezTo>
                      <a:pt x="67821" y="63387"/>
                      <a:pt x="39077" y="79483"/>
                      <a:pt x="17264" y="110331"/>
                    </a:cubicBezTo>
                    <a:cubicBezTo>
                      <a:pt x="34872" y="146769"/>
                      <a:pt x="49048" y="136655"/>
                      <a:pt x="58764" y="149758"/>
                    </a:cubicBezTo>
                    <a:cubicBezTo>
                      <a:pt x="84992" y="185135"/>
                      <a:pt x="100524" y="183394"/>
                      <a:pt x="63834" y="224954"/>
                    </a:cubicBezTo>
                    <a:cubicBezTo>
                      <a:pt x="-7626" y="305894"/>
                      <a:pt x="-1882" y="283648"/>
                      <a:pt x="20841" y="309871"/>
                    </a:cubicBezTo>
                    <a:cubicBezTo>
                      <a:pt x="21865" y="311051"/>
                      <a:pt x="22729" y="312518"/>
                      <a:pt x="24008" y="313293"/>
                    </a:cubicBezTo>
                    <a:cubicBezTo>
                      <a:pt x="39718" y="322838"/>
                      <a:pt x="57704" y="348273"/>
                      <a:pt x="62765" y="350337"/>
                    </a:cubicBezTo>
                    <a:cubicBezTo>
                      <a:pt x="64703" y="351130"/>
                      <a:pt x="67020" y="352843"/>
                      <a:pt x="67662" y="354670"/>
                    </a:cubicBezTo>
                    <a:cubicBezTo>
                      <a:pt x="70674" y="363212"/>
                      <a:pt x="86940" y="370146"/>
                      <a:pt x="89884" y="376215"/>
                    </a:cubicBezTo>
                    <a:cubicBezTo>
                      <a:pt x="102085" y="401377"/>
                      <a:pt x="93088" y="402976"/>
                      <a:pt x="86484" y="408216"/>
                    </a:cubicBezTo>
                    <a:cubicBezTo>
                      <a:pt x="86293" y="408849"/>
                      <a:pt x="71316" y="431970"/>
                      <a:pt x="61936" y="438836"/>
                    </a:cubicBezTo>
                    <a:cubicBezTo>
                      <a:pt x="41816" y="453565"/>
                      <a:pt x="2568" y="504688"/>
                      <a:pt x="2314" y="504988"/>
                    </a:cubicBezTo>
                    <a:cubicBezTo>
                      <a:pt x="-3070" y="511417"/>
                      <a:pt x="-1869" y="510032"/>
                      <a:pt x="37302" y="550452"/>
                    </a:cubicBezTo>
                    <a:cubicBezTo>
                      <a:pt x="39304" y="552511"/>
                      <a:pt x="38321" y="558438"/>
                      <a:pt x="74925" y="590799"/>
                    </a:cubicBezTo>
                    <a:cubicBezTo>
                      <a:pt x="76095" y="591833"/>
                      <a:pt x="77323" y="593045"/>
                      <a:pt x="78739" y="593515"/>
                    </a:cubicBezTo>
                    <a:cubicBezTo>
                      <a:pt x="114605" y="605419"/>
                      <a:pt x="99063" y="650865"/>
                      <a:pt x="60216" y="669125"/>
                    </a:cubicBezTo>
                    <a:cubicBezTo>
                      <a:pt x="56270" y="670979"/>
                      <a:pt x="57795" y="673813"/>
                      <a:pt x="53271" y="677726"/>
                    </a:cubicBezTo>
                    <a:cubicBezTo>
                      <a:pt x="87595" y="676104"/>
                      <a:pt x="123967" y="674742"/>
                      <a:pt x="162095" y="673608"/>
                    </a:cubicBezTo>
                    <a:cubicBezTo>
                      <a:pt x="171033" y="658828"/>
                      <a:pt x="219169" y="614403"/>
                      <a:pt x="218891" y="614148"/>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8" name="Google Shape;198;p3"/>
              <p:cNvSpPr/>
              <p:nvPr/>
            </p:nvSpPr>
            <p:spPr>
              <a:xfrm>
                <a:off x="2124343" y="2644262"/>
                <a:ext cx="191309" cy="700597"/>
              </a:xfrm>
              <a:custGeom>
                <a:avLst/>
                <a:gdLst/>
                <a:ahLst/>
                <a:cxnLst/>
                <a:rect l="l" t="t" r="r" b="b"/>
                <a:pathLst>
                  <a:path w="191309" h="700597" extrusionOk="0">
                    <a:moveTo>
                      <a:pt x="141950" y="687895"/>
                    </a:moveTo>
                    <a:cubicBezTo>
                      <a:pt x="173456" y="654026"/>
                      <a:pt x="160846" y="664746"/>
                      <a:pt x="190245" y="640596"/>
                    </a:cubicBezTo>
                    <a:cubicBezTo>
                      <a:pt x="182231" y="633566"/>
                      <a:pt x="178426" y="626499"/>
                      <a:pt x="149705" y="600449"/>
                    </a:cubicBezTo>
                    <a:cubicBezTo>
                      <a:pt x="117902" y="571610"/>
                      <a:pt x="107858" y="568320"/>
                      <a:pt x="113324" y="554844"/>
                    </a:cubicBezTo>
                    <a:cubicBezTo>
                      <a:pt x="123664" y="529353"/>
                      <a:pt x="134823" y="522843"/>
                      <a:pt x="159075" y="489106"/>
                    </a:cubicBezTo>
                    <a:cubicBezTo>
                      <a:pt x="185248" y="452650"/>
                      <a:pt x="165319" y="477101"/>
                      <a:pt x="183346" y="460495"/>
                    </a:cubicBezTo>
                    <a:cubicBezTo>
                      <a:pt x="177179" y="455306"/>
                      <a:pt x="146155" y="427706"/>
                      <a:pt x="142064" y="421100"/>
                    </a:cubicBezTo>
                    <a:cubicBezTo>
                      <a:pt x="131574" y="404179"/>
                      <a:pt x="117274" y="400293"/>
                      <a:pt x="116300" y="398876"/>
                    </a:cubicBezTo>
                    <a:cubicBezTo>
                      <a:pt x="108222" y="387117"/>
                      <a:pt x="98069" y="369864"/>
                      <a:pt x="109105" y="360898"/>
                    </a:cubicBezTo>
                    <a:cubicBezTo>
                      <a:pt x="113520" y="357312"/>
                      <a:pt x="111044" y="351959"/>
                      <a:pt x="117374" y="347034"/>
                    </a:cubicBezTo>
                    <a:cubicBezTo>
                      <a:pt x="121083" y="336132"/>
                      <a:pt x="131419" y="329435"/>
                      <a:pt x="135305" y="318455"/>
                    </a:cubicBezTo>
                    <a:cubicBezTo>
                      <a:pt x="136507" y="315052"/>
                      <a:pt x="140498" y="312395"/>
                      <a:pt x="143647" y="309972"/>
                    </a:cubicBezTo>
                    <a:cubicBezTo>
                      <a:pt x="156809" y="299848"/>
                      <a:pt x="167126" y="283903"/>
                      <a:pt x="177120" y="273064"/>
                    </a:cubicBezTo>
                    <a:cubicBezTo>
                      <a:pt x="154115" y="251711"/>
                      <a:pt x="172769" y="275848"/>
                      <a:pt x="153309" y="249551"/>
                    </a:cubicBezTo>
                    <a:cubicBezTo>
                      <a:pt x="149905" y="244954"/>
                      <a:pt x="144498" y="241892"/>
                      <a:pt x="140685" y="237537"/>
                    </a:cubicBezTo>
                    <a:cubicBezTo>
                      <a:pt x="137067" y="233409"/>
                      <a:pt x="126495" y="210324"/>
                      <a:pt x="122230" y="207472"/>
                    </a:cubicBezTo>
                    <a:cubicBezTo>
                      <a:pt x="111554" y="200329"/>
                      <a:pt x="109797" y="191768"/>
                      <a:pt x="101296" y="182788"/>
                    </a:cubicBezTo>
                    <a:cubicBezTo>
                      <a:pt x="97669" y="178961"/>
                      <a:pt x="95047" y="173695"/>
                      <a:pt x="97614" y="167626"/>
                    </a:cubicBezTo>
                    <a:cubicBezTo>
                      <a:pt x="98278" y="166054"/>
                      <a:pt x="97564" y="163945"/>
                      <a:pt x="98001" y="162218"/>
                    </a:cubicBezTo>
                    <a:cubicBezTo>
                      <a:pt x="100895" y="150888"/>
                      <a:pt x="103790" y="152929"/>
                      <a:pt x="110184" y="147799"/>
                    </a:cubicBezTo>
                    <a:cubicBezTo>
                      <a:pt x="127400" y="125252"/>
                      <a:pt x="137135" y="127675"/>
                      <a:pt x="143342" y="119288"/>
                    </a:cubicBezTo>
                    <a:cubicBezTo>
                      <a:pt x="165838" y="88882"/>
                      <a:pt x="168286" y="96394"/>
                      <a:pt x="191310" y="70380"/>
                    </a:cubicBezTo>
                    <a:cubicBezTo>
                      <a:pt x="189235" y="68553"/>
                      <a:pt x="157109" y="40129"/>
                      <a:pt x="153018" y="33527"/>
                    </a:cubicBezTo>
                    <a:cubicBezTo>
                      <a:pt x="138828" y="10634"/>
                      <a:pt x="131273" y="21203"/>
                      <a:pt x="119732" y="0"/>
                    </a:cubicBezTo>
                    <a:cubicBezTo>
                      <a:pt x="80675" y="1116"/>
                      <a:pt x="41332" y="2228"/>
                      <a:pt x="1933" y="3330"/>
                    </a:cubicBezTo>
                    <a:cubicBezTo>
                      <a:pt x="9088" y="10679"/>
                      <a:pt x="22381" y="23458"/>
                      <a:pt x="46706" y="45878"/>
                    </a:cubicBezTo>
                    <a:cubicBezTo>
                      <a:pt x="78076" y="74827"/>
                      <a:pt x="96972" y="57213"/>
                      <a:pt x="24925" y="123926"/>
                    </a:cubicBezTo>
                    <a:cubicBezTo>
                      <a:pt x="23232" y="137056"/>
                      <a:pt x="7135" y="128550"/>
                      <a:pt x="31283" y="157485"/>
                    </a:cubicBezTo>
                    <a:cubicBezTo>
                      <a:pt x="36180" y="163348"/>
                      <a:pt x="54361" y="169348"/>
                      <a:pt x="58912" y="175490"/>
                    </a:cubicBezTo>
                    <a:cubicBezTo>
                      <a:pt x="90696" y="218357"/>
                      <a:pt x="104140" y="207682"/>
                      <a:pt x="43006" y="273766"/>
                    </a:cubicBezTo>
                    <a:cubicBezTo>
                      <a:pt x="9971" y="309484"/>
                      <a:pt x="10895" y="307999"/>
                      <a:pt x="4974" y="319876"/>
                    </a:cubicBezTo>
                    <a:cubicBezTo>
                      <a:pt x="23892" y="336997"/>
                      <a:pt x="22136" y="337795"/>
                      <a:pt x="24152" y="339025"/>
                    </a:cubicBezTo>
                    <a:cubicBezTo>
                      <a:pt x="39862" y="348570"/>
                      <a:pt x="57847" y="374005"/>
                      <a:pt x="62908" y="376069"/>
                    </a:cubicBezTo>
                    <a:cubicBezTo>
                      <a:pt x="64851" y="376862"/>
                      <a:pt x="67163" y="378575"/>
                      <a:pt x="67809" y="380402"/>
                    </a:cubicBezTo>
                    <a:cubicBezTo>
                      <a:pt x="72579" y="393892"/>
                      <a:pt x="99443" y="394539"/>
                      <a:pt x="95593" y="427209"/>
                    </a:cubicBezTo>
                    <a:cubicBezTo>
                      <a:pt x="77471" y="440782"/>
                      <a:pt x="76211" y="454222"/>
                      <a:pt x="62084" y="464563"/>
                    </a:cubicBezTo>
                    <a:cubicBezTo>
                      <a:pt x="49578" y="473716"/>
                      <a:pt x="11372" y="516164"/>
                      <a:pt x="6366" y="526620"/>
                    </a:cubicBezTo>
                    <a:cubicBezTo>
                      <a:pt x="500" y="538866"/>
                      <a:pt x="-13777" y="523308"/>
                      <a:pt x="37454" y="576179"/>
                    </a:cubicBezTo>
                    <a:cubicBezTo>
                      <a:pt x="39252" y="578043"/>
                      <a:pt x="39802" y="581100"/>
                      <a:pt x="41559" y="583022"/>
                    </a:cubicBezTo>
                    <a:cubicBezTo>
                      <a:pt x="45418" y="587241"/>
                      <a:pt x="73903" y="617593"/>
                      <a:pt x="78896" y="619251"/>
                    </a:cubicBezTo>
                    <a:cubicBezTo>
                      <a:pt x="84612" y="621151"/>
                      <a:pt x="99016" y="630768"/>
                      <a:pt x="97154" y="636040"/>
                    </a:cubicBezTo>
                    <a:cubicBezTo>
                      <a:pt x="106479" y="660081"/>
                      <a:pt x="89905" y="669831"/>
                      <a:pt x="84038" y="676642"/>
                    </a:cubicBezTo>
                    <a:cubicBezTo>
                      <a:pt x="70153" y="692775"/>
                      <a:pt x="58452" y="694374"/>
                      <a:pt x="57738" y="696952"/>
                    </a:cubicBezTo>
                    <a:cubicBezTo>
                      <a:pt x="57479" y="697882"/>
                      <a:pt x="57151" y="698684"/>
                      <a:pt x="56778" y="699412"/>
                    </a:cubicBezTo>
                    <a:cubicBezTo>
                      <a:pt x="81895" y="699795"/>
                      <a:pt x="106930" y="700192"/>
                      <a:pt x="131865" y="700597"/>
                    </a:cubicBezTo>
                    <a:cubicBezTo>
                      <a:pt x="131501" y="698565"/>
                      <a:pt x="135501" y="694829"/>
                      <a:pt x="141950" y="687895"/>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199" name="Google Shape;199;p3"/>
              <p:cNvSpPr/>
              <p:nvPr/>
            </p:nvSpPr>
            <p:spPr>
              <a:xfrm>
                <a:off x="2440914" y="2634681"/>
                <a:ext cx="221439" cy="716037"/>
              </a:xfrm>
              <a:custGeom>
                <a:avLst/>
                <a:gdLst/>
                <a:ahLst/>
                <a:cxnLst/>
                <a:rect l="l" t="t" r="r" b="b"/>
                <a:pathLst>
                  <a:path w="221439" h="716037" extrusionOk="0">
                    <a:moveTo>
                      <a:pt x="197324" y="670009"/>
                    </a:moveTo>
                    <a:cubicBezTo>
                      <a:pt x="198380" y="668163"/>
                      <a:pt x="202826" y="668432"/>
                      <a:pt x="203481" y="667576"/>
                    </a:cubicBezTo>
                    <a:cubicBezTo>
                      <a:pt x="208670" y="660783"/>
                      <a:pt x="215883" y="655990"/>
                      <a:pt x="221367" y="649511"/>
                    </a:cubicBezTo>
                    <a:cubicBezTo>
                      <a:pt x="210718" y="635839"/>
                      <a:pt x="210499" y="642167"/>
                      <a:pt x="209771" y="639684"/>
                    </a:cubicBezTo>
                    <a:cubicBezTo>
                      <a:pt x="206299" y="627930"/>
                      <a:pt x="187553" y="619347"/>
                      <a:pt x="186461" y="615488"/>
                    </a:cubicBezTo>
                    <a:cubicBezTo>
                      <a:pt x="182656" y="602048"/>
                      <a:pt x="161781" y="586061"/>
                      <a:pt x="156775" y="579327"/>
                    </a:cubicBezTo>
                    <a:cubicBezTo>
                      <a:pt x="152683" y="573819"/>
                      <a:pt x="149789" y="567181"/>
                      <a:pt x="143131" y="563933"/>
                    </a:cubicBezTo>
                    <a:cubicBezTo>
                      <a:pt x="124667" y="524670"/>
                      <a:pt x="125386" y="545026"/>
                      <a:pt x="171156" y="480796"/>
                    </a:cubicBezTo>
                    <a:cubicBezTo>
                      <a:pt x="175215" y="475097"/>
                      <a:pt x="181031" y="470673"/>
                      <a:pt x="185828" y="465456"/>
                    </a:cubicBezTo>
                    <a:cubicBezTo>
                      <a:pt x="195854" y="454559"/>
                      <a:pt x="197775" y="445342"/>
                      <a:pt x="209621" y="437743"/>
                    </a:cubicBezTo>
                    <a:cubicBezTo>
                      <a:pt x="213867" y="435014"/>
                      <a:pt x="212083" y="431524"/>
                      <a:pt x="221440" y="424485"/>
                    </a:cubicBezTo>
                    <a:cubicBezTo>
                      <a:pt x="184872" y="387737"/>
                      <a:pt x="113417" y="333294"/>
                      <a:pt x="143003" y="310418"/>
                    </a:cubicBezTo>
                    <a:cubicBezTo>
                      <a:pt x="143294" y="310190"/>
                      <a:pt x="185346" y="256221"/>
                      <a:pt x="187244" y="255829"/>
                    </a:cubicBezTo>
                    <a:cubicBezTo>
                      <a:pt x="195804" y="254057"/>
                      <a:pt x="196773" y="243774"/>
                      <a:pt x="204169" y="240703"/>
                    </a:cubicBezTo>
                    <a:cubicBezTo>
                      <a:pt x="209876" y="238330"/>
                      <a:pt x="207668" y="232202"/>
                      <a:pt x="210162" y="232289"/>
                    </a:cubicBezTo>
                    <a:cubicBezTo>
                      <a:pt x="214053" y="232421"/>
                      <a:pt x="214108" y="229427"/>
                      <a:pt x="214572" y="227159"/>
                    </a:cubicBezTo>
                    <a:cubicBezTo>
                      <a:pt x="203600" y="217213"/>
                      <a:pt x="204214" y="217413"/>
                      <a:pt x="196432" y="208721"/>
                    </a:cubicBezTo>
                    <a:cubicBezTo>
                      <a:pt x="195613" y="207805"/>
                      <a:pt x="160675" y="188497"/>
                      <a:pt x="155473" y="181599"/>
                    </a:cubicBezTo>
                    <a:cubicBezTo>
                      <a:pt x="147245" y="170683"/>
                      <a:pt x="147522" y="157057"/>
                      <a:pt x="156738" y="144683"/>
                    </a:cubicBezTo>
                    <a:cubicBezTo>
                      <a:pt x="161799" y="137885"/>
                      <a:pt x="159510" y="131685"/>
                      <a:pt x="165826" y="130350"/>
                    </a:cubicBezTo>
                    <a:cubicBezTo>
                      <a:pt x="166354" y="130240"/>
                      <a:pt x="164147" y="132751"/>
                      <a:pt x="178219" y="109493"/>
                    </a:cubicBezTo>
                    <a:cubicBezTo>
                      <a:pt x="180599" y="105561"/>
                      <a:pt x="179652" y="112509"/>
                      <a:pt x="197424" y="89875"/>
                    </a:cubicBezTo>
                    <a:cubicBezTo>
                      <a:pt x="203996" y="81506"/>
                      <a:pt x="115492" y="36384"/>
                      <a:pt x="126333" y="0"/>
                    </a:cubicBezTo>
                    <a:cubicBezTo>
                      <a:pt x="93511" y="1021"/>
                      <a:pt x="59834" y="2046"/>
                      <a:pt x="25510" y="3080"/>
                    </a:cubicBezTo>
                    <a:cubicBezTo>
                      <a:pt x="43131" y="17955"/>
                      <a:pt x="37101" y="20597"/>
                      <a:pt x="72044" y="47076"/>
                    </a:cubicBezTo>
                    <a:cubicBezTo>
                      <a:pt x="145402" y="102668"/>
                      <a:pt x="69755" y="121680"/>
                      <a:pt x="61162" y="134960"/>
                    </a:cubicBezTo>
                    <a:cubicBezTo>
                      <a:pt x="53262" y="147166"/>
                      <a:pt x="40765" y="156018"/>
                      <a:pt x="35531" y="170191"/>
                    </a:cubicBezTo>
                    <a:cubicBezTo>
                      <a:pt x="35431" y="170460"/>
                      <a:pt x="35144" y="170692"/>
                      <a:pt x="34962" y="170948"/>
                    </a:cubicBezTo>
                    <a:cubicBezTo>
                      <a:pt x="38011" y="173604"/>
                      <a:pt x="34507" y="187381"/>
                      <a:pt x="40173" y="195208"/>
                    </a:cubicBezTo>
                    <a:cubicBezTo>
                      <a:pt x="40915" y="196238"/>
                      <a:pt x="42148" y="197053"/>
                      <a:pt x="42512" y="198174"/>
                    </a:cubicBezTo>
                    <a:cubicBezTo>
                      <a:pt x="48734" y="217195"/>
                      <a:pt x="69218" y="223919"/>
                      <a:pt x="75016" y="258276"/>
                    </a:cubicBezTo>
                    <a:cubicBezTo>
                      <a:pt x="75371" y="260371"/>
                      <a:pt x="75990" y="264148"/>
                      <a:pt x="75357" y="264408"/>
                    </a:cubicBezTo>
                    <a:cubicBezTo>
                      <a:pt x="68034" y="267406"/>
                      <a:pt x="80245" y="266043"/>
                      <a:pt x="54504" y="287648"/>
                    </a:cubicBezTo>
                    <a:cubicBezTo>
                      <a:pt x="56721" y="298591"/>
                      <a:pt x="43090" y="299129"/>
                      <a:pt x="14801" y="338136"/>
                    </a:cubicBezTo>
                    <a:cubicBezTo>
                      <a:pt x="20058" y="342460"/>
                      <a:pt x="21719" y="341526"/>
                      <a:pt x="22447" y="343162"/>
                    </a:cubicBezTo>
                    <a:cubicBezTo>
                      <a:pt x="25710" y="350510"/>
                      <a:pt x="86420" y="414025"/>
                      <a:pt x="94917" y="423610"/>
                    </a:cubicBezTo>
                    <a:cubicBezTo>
                      <a:pt x="106686" y="436886"/>
                      <a:pt x="101357" y="446900"/>
                      <a:pt x="91044" y="450103"/>
                    </a:cubicBezTo>
                    <a:cubicBezTo>
                      <a:pt x="88692" y="457515"/>
                      <a:pt x="86835" y="456140"/>
                      <a:pt x="79753" y="466413"/>
                    </a:cubicBezTo>
                    <a:cubicBezTo>
                      <a:pt x="67725" y="483872"/>
                      <a:pt x="56220" y="486787"/>
                      <a:pt x="55779" y="489434"/>
                    </a:cubicBezTo>
                    <a:cubicBezTo>
                      <a:pt x="54864" y="494952"/>
                      <a:pt x="14501" y="534392"/>
                      <a:pt x="8111" y="545978"/>
                    </a:cubicBezTo>
                    <a:cubicBezTo>
                      <a:pt x="-1077" y="562630"/>
                      <a:pt x="-7116" y="543117"/>
                      <a:pt x="16608" y="570507"/>
                    </a:cubicBezTo>
                    <a:cubicBezTo>
                      <a:pt x="17632" y="571687"/>
                      <a:pt x="18497" y="573154"/>
                      <a:pt x="19776" y="573933"/>
                    </a:cubicBezTo>
                    <a:cubicBezTo>
                      <a:pt x="35486" y="583478"/>
                      <a:pt x="53471" y="608914"/>
                      <a:pt x="58532" y="610977"/>
                    </a:cubicBezTo>
                    <a:cubicBezTo>
                      <a:pt x="60471" y="611770"/>
                      <a:pt x="62787" y="613483"/>
                      <a:pt x="63433" y="615310"/>
                    </a:cubicBezTo>
                    <a:cubicBezTo>
                      <a:pt x="67415" y="626572"/>
                      <a:pt x="81897" y="626012"/>
                      <a:pt x="88491" y="643429"/>
                    </a:cubicBezTo>
                    <a:cubicBezTo>
                      <a:pt x="103605" y="646965"/>
                      <a:pt x="109599" y="665525"/>
                      <a:pt x="95441" y="675403"/>
                    </a:cubicBezTo>
                    <a:cubicBezTo>
                      <a:pt x="93424" y="676806"/>
                      <a:pt x="74834" y="699549"/>
                      <a:pt x="65204" y="708593"/>
                    </a:cubicBezTo>
                    <a:cubicBezTo>
                      <a:pt x="62883" y="710770"/>
                      <a:pt x="61153" y="712693"/>
                      <a:pt x="59806" y="714411"/>
                    </a:cubicBezTo>
                    <a:cubicBezTo>
                      <a:pt x="90571" y="714962"/>
                      <a:pt x="120913" y="715504"/>
                      <a:pt x="150731" y="716037"/>
                    </a:cubicBezTo>
                    <a:cubicBezTo>
                      <a:pt x="159300" y="707057"/>
                      <a:pt x="197278" y="670086"/>
                      <a:pt x="197324" y="670009"/>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0" name="Google Shape;200;p3"/>
              <p:cNvSpPr/>
              <p:nvPr/>
            </p:nvSpPr>
            <p:spPr>
              <a:xfrm>
                <a:off x="2941089" y="2616762"/>
                <a:ext cx="138215" cy="433523"/>
              </a:xfrm>
              <a:custGeom>
                <a:avLst/>
                <a:gdLst/>
                <a:ahLst/>
                <a:cxnLst/>
                <a:rect l="l" t="t" r="r" b="b"/>
                <a:pathLst>
                  <a:path w="138215" h="433523" extrusionOk="0">
                    <a:moveTo>
                      <a:pt x="16466" y="11276"/>
                    </a:moveTo>
                    <a:cubicBezTo>
                      <a:pt x="14718" y="13230"/>
                      <a:pt x="12306" y="14397"/>
                      <a:pt x="11273" y="17244"/>
                    </a:cubicBezTo>
                    <a:cubicBezTo>
                      <a:pt x="8306" y="25440"/>
                      <a:pt x="-1211" y="22037"/>
                      <a:pt x="5803" y="27522"/>
                    </a:cubicBezTo>
                    <a:cubicBezTo>
                      <a:pt x="28726" y="45445"/>
                      <a:pt x="18919" y="46188"/>
                      <a:pt x="55577" y="73970"/>
                    </a:cubicBezTo>
                    <a:cubicBezTo>
                      <a:pt x="127196" y="128245"/>
                      <a:pt x="52596" y="147580"/>
                      <a:pt x="45010" y="159298"/>
                    </a:cubicBezTo>
                    <a:cubicBezTo>
                      <a:pt x="37341" y="171148"/>
                      <a:pt x="25203" y="179741"/>
                      <a:pt x="20125" y="193504"/>
                    </a:cubicBezTo>
                    <a:cubicBezTo>
                      <a:pt x="20029" y="193764"/>
                      <a:pt x="19751" y="193991"/>
                      <a:pt x="19569" y="194237"/>
                    </a:cubicBezTo>
                    <a:cubicBezTo>
                      <a:pt x="22528" y="196816"/>
                      <a:pt x="19128" y="210192"/>
                      <a:pt x="24630" y="217792"/>
                    </a:cubicBezTo>
                    <a:cubicBezTo>
                      <a:pt x="25349" y="218789"/>
                      <a:pt x="26546" y="219582"/>
                      <a:pt x="26906" y="220671"/>
                    </a:cubicBezTo>
                    <a:cubicBezTo>
                      <a:pt x="29841" y="229651"/>
                      <a:pt x="36950" y="235933"/>
                      <a:pt x="41678" y="243742"/>
                    </a:cubicBezTo>
                    <a:cubicBezTo>
                      <a:pt x="48345" y="254763"/>
                      <a:pt x="54148" y="252672"/>
                      <a:pt x="54357" y="267866"/>
                    </a:cubicBezTo>
                    <a:cubicBezTo>
                      <a:pt x="56432" y="268932"/>
                      <a:pt x="56633" y="270645"/>
                      <a:pt x="56974" y="275880"/>
                    </a:cubicBezTo>
                    <a:cubicBezTo>
                      <a:pt x="57047" y="276955"/>
                      <a:pt x="58276" y="277921"/>
                      <a:pt x="58467" y="279023"/>
                    </a:cubicBezTo>
                    <a:cubicBezTo>
                      <a:pt x="58808" y="281055"/>
                      <a:pt x="59413" y="284723"/>
                      <a:pt x="58794" y="284973"/>
                    </a:cubicBezTo>
                    <a:cubicBezTo>
                      <a:pt x="51718" y="287871"/>
                      <a:pt x="63546" y="286563"/>
                      <a:pt x="38547" y="307539"/>
                    </a:cubicBezTo>
                    <a:cubicBezTo>
                      <a:pt x="40704" y="318218"/>
                      <a:pt x="27638" y="318446"/>
                      <a:pt x="0" y="356556"/>
                    </a:cubicBezTo>
                    <a:cubicBezTo>
                      <a:pt x="5106" y="360757"/>
                      <a:pt x="6717" y="359850"/>
                      <a:pt x="7423" y="361436"/>
                    </a:cubicBezTo>
                    <a:cubicBezTo>
                      <a:pt x="10062" y="367367"/>
                      <a:pt x="60447" y="421032"/>
                      <a:pt x="72193" y="433524"/>
                    </a:cubicBezTo>
                    <a:cubicBezTo>
                      <a:pt x="165675" y="367208"/>
                      <a:pt x="148540" y="386748"/>
                      <a:pt x="58858" y="259761"/>
                    </a:cubicBezTo>
                    <a:cubicBezTo>
                      <a:pt x="113302" y="227701"/>
                      <a:pt x="154511" y="213217"/>
                      <a:pt x="131884" y="188246"/>
                    </a:cubicBezTo>
                    <a:cubicBezTo>
                      <a:pt x="70395" y="99729"/>
                      <a:pt x="92044" y="126322"/>
                      <a:pt x="102311" y="91396"/>
                    </a:cubicBezTo>
                    <a:cubicBezTo>
                      <a:pt x="107335" y="80626"/>
                      <a:pt x="113129" y="71063"/>
                      <a:pt x="119104" y="60639"/>
                    </a:cubicBezTo>
                    <a:cubicBezTo>
                      <a:pt x="131010" y="43085"/>
                      <a:pt x="143762" y="656"/>
                      <a:pt x="111058" y="0"/>
                    </a:cubicBezTo>
                    <a:cubicBezTo>
                      <a:pt x="88076" y="1267"/>
                      <a:pt x="58567" y="2642"/>
                      <a:pt x="23583" y="4105"/>
                    </a:cubicBezTo>
                    <a:cubicBezTo>
                      <a:pt x="22109" y="5499"/>
                      <a:pt x="19629" y="7727"/>
                      <a:pt x="16466" y="11276"/>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1" name="Google Shape;201;p3"/>
              <p:cNvSpPr/>
              <p:nvPr/>
            </p:nvSpPr>
            <p:spPr>
              <a:xfrm>
                <a:off x="2613649" y="2628576"/>
                <a:ext cx="217737" cy="725244"/>
              </a:xfrm>
              <a:custGeom>
                <a:avLst/>
                <a:gdLst/>
                <a:ahLst/>
                <a:cxnLst/>
                <a:rect l="l" t="t" r="r" b="b"/>
                <a:pathLst>
                  <a:path w="217737" h="725244" extrusionOk="0">
                    <a:moveTo>
                      <a:pt x="204577" y="676018"/>
                    </a:moveTo>
                    <a:cubicBezTo>
                      <a:pt x="219386" y="663275"/>
                      <a:pt x="218262" y="665667"/>
                      <a:pt x="216828" y="664359"/>
                    </a:cubicBezTo>
                    <a:cubicBezTo>
                      <a:pt x="210925" y="658974"/>
                      <a:pt x="200827" y="645302"/>
                      <a:pt x="156641" y="606772"/>
                    </a:cubicBezTo>
                    <a:cubicBezTo>
                      <a:pt x="150051" y="601032"/>
                      <a:pt x="132461" y="591669"/>
                      <a:pt x="138501" y="576781"/>
                    </a:cubicBezTo>
                    <a:cubicBezTo>
                      <a:pt x="150360" y="547545"/>
                      <a:pt x="158229" y="549017"/>
                      <a:pt x="200294" y="487940"/>
                    </a:cubicBezTo>
                    <a:cubicBezTo>
                      <a:pt x="202096" y="485334"/>
                      <a:pt x="201391" y="488113"/>
                      <a:pt x="210620" y="479612"/>
                    </a:cubicBezTo>
                    <a:cubicBezTo>
                      <a:pt x="152609" y="430777"/>
                      <a:pt x="168264" y="429282"/>
                      <a:pt x="143944" y="417524"/>
                    </a:cubicBezTo>
                    <a:cubicBezTo>
                      <a:pt x="140012" y="415624"/>
                      <a:pt x="130359" y="401765"/>
                      <a:pt x="129553" y="391842"/>
                    </a:cubicBezTo>
                    <a:cubicBezTo>
                      <a:pt x="128525" y="379236"/>
                      <a:pt x="133221" y="379040"/>
                      <a:pt x="136594" y="374197"/>
                    </a:cubicBezTo>
                    <a:cubicBezTo>
                      <a:pt x="139570" y="360556"/>
                      <a:pt x="157242" y="344333"/>
                      <a:pt x="161137" y="333316"/>
                    </a:cubicBezTo>
                    <a:cubicBezTo>
                      <a:pt x="163326" y="327125"/>
                      <a:pt x="169843" y="327799"/>
                      <a:pt x="188325" y="305689"/>
                    </a:cubicBezTo>
                    <a:cubicBezTo>
                      <a:pt x="193613" y="299361"/>
                      <a:pt x="198578" y="292664"/>
                      <a:pt x="204208" y="286563"/>
                    </a:cubicBezTo>
                    <a:cubicBezTo>
                      <a:pt x="180506" y="264567"/>
                      <a:pt x="199725" y="289429"/>
                      <a:pt x="179678" y="262349"/>
                    </a:cubicBezTo>
                    <a:cubicBezTo>
                      <a:pt x="176174" y="257615"/>
                      <a:pt x="170603" y="254458"/>
                      <a:pt x="166676" y="249975"/>
                    </a:cubicBezTo>
                    <a:cubicBezTo>
                      <a:pt x="162949" y="245719"/>
                      <a:pt x="152058" y="221947"/>
                      <a:pt x="147666" y="219008"/>
                    </a:cubicBezTo>
                    <a:cubicBezTo>
                      <a:pt x="136671" y="211650"/>
                      <a:pt x="134864" y="202835"/>
                      <a:pt x="126104" y="193586"/>
                    </a:cubicBezTo>
                    <a:cubicBezTo>
                      <a:pt x="122367" y="189645"/>
                      <a:pt x="119669" y="184219"/>
                      <a:pt x="122313" y="177973"/>
                    </a:cubicBezTo>
                    <a:cubicBezTo>
                      <a:pt x="122750" y="176939"/>
                      <a:pt x="121412" y="164597"/>
                      <a:pt x="130828" y="160524"/>
                    </a:cubicBezTo>
                    <a:cubicBezTo>
                      <a:pt x="134960" y="158742"/>
                      <a:pt x="138314" y="153981"/>
                      <a:pt x="142915" y="147703"/>
                    </a:cubicBezTo>
                    <a:cubicBezTo>
                      <a:pt x="147593" y="141320"/>
                      <a:pt x="164710" y="134546"/>
                      <a:pt x="169416" y="128190"/>
                    </a:cubicBezTo>
                    <a:cubicBezTo>
                      <a:pt x="217975" y="62557"/>
                      <a:pt x="240525" y="98659"/>
                      <a:pt x="186104" y="47755"/>
                    </a:cubicBezTo>
                    <a:cubicBezTo>
                      <a:pt x="176433" y="38712"/>
                      <a:pt x="175118" y="27964"/>
                      <a:pt x="155226" y="18342"/>
                    </a:cubicBezTo>
                    <a:cubicBezTo>
                      <a:pt x="152395" y="16971"/>
                      <a:pt x="146110" y="9126"/>
                      <a:pt x="142820" y="0"/>
                    </a:cubicBezTo>
                    <a:cubicBezTo>
                      <a:pt x="102520" y="1362"/>
                      <a:pt x="59773" y="2761"/>
                      <a:pt x="15068" y="4178"/>
                    </a:cubicBezTo>
                    <a:cubicBezTo>
                      <a:pt x="7154" y="12492"/>
                      <a:pt x="17307" y="4027"/>
                      <a:pt x="3490" y="16110"/>
                    </a:cubicBezTo>
                    <a:cubicBezTo>
                      <a:pt x="-1889" y="20816"/>
                      <a:pt x="-9202" y="14761"/>
                      <a:pt x="51044" y="70312"/>
                    </a:cubicBezTo>
                    <a:cubicBezTo>
                      <a:pt x="81727" y="98631"/>
                      <a:pt x="99703" y="81446"/>
                      <a:pt x="29895" y="146090"/>
                    </a:cubicBezTo>
                    <a:cubicBezTo>
                      <a:pt x="28252" y="158838"/>
                      <a:pt x="12624" y="150583"/>
                      <a:pt x="36071" y="178674"/>
                    </a:cubicBezTo>
                    <a:cubicBezTo>
                      <a:pt x="40822" y="184365"/>
                      <a:pt x="58476" y="190196"/>
                      <a:pt x="62895" y="196156"/>
                    </a:cubicBezTo>
                    <a:cubicBezTo>
                      <a:pt x="83797" y="224352"/>
                      <a:pt x="87930" y="221445"/>
                      <a:pt x="86833" y="229924"/>
                    </a:cubicBezTo>
                    <a:cubicBezTo>
                      <a:pt x="104113" y="244344"/>
                      <a:pt x="25303" y="306701"/>
                      <a:pt x="10526" y="336341"/>
                    </a:cubicBezTo>
                    <a:cubicBezTo>
                      <a:pt x="28899" y="352966"/>
                      <a:pt x="27187" y="353741"/>
                      <a:pt x="29145" y="354930"/>
                    </a:cubicBezTo>
                    <a:cubicBezTo>
                      <a:pt x="44399" y="364196"/>
                      <a:pt x="61862" y="388894"/>
                      <a:pt x="66772" y="390894"/>
                    </a:cubicBezTo>
                    <a:cubicBezTo>
                      <a:pt x="68656" y="391664"/>
                      <a:pt x="70905" y="393327"/>
                      <a:pt x="71528" y="395104"/>
                    </a:cubicBezTo>
                    <a:cubicBezTo>
                      <a:pt x="76156" y="408202"/>
                      <a:pt x="102243" y="408831"/>
                      <a:pt x="98502" y="440554"/>
                    </a:cubicBezTo>
                    <a:cubicBezTo>
                      <a:pt x="80939" y="453702"/>
                      <a:pt x="79661" y="466796"/>
                      <a:pt x="65971" y="476823"/>
                    </a:cubicBezTo>
                    <a:cubicBezTo>
                      <a:pt x="53829" y="485712"/>
                      <a:pt x="16734" y="526925"/>
                      <a:pt x="11873" y="537076"/>
                    </a:cubicBezTo>
                    <a:cubicBezTo>
                      <a:pt x="6180" y="548967"/>
                      <a:pt x="-7682" y="533859"/>
                      <a:pt x="42056" y="585191"/>
                    </a:cubicBezTo>
                    <a:cubicBezTo>
                      <a:pt x="43803" y="587000"/>
                      <a:pt x="44331" y="589965"/>
                      <a:pt x="46038" y="591833"/>
                    </a:cubicBezTo>
                    <a:cubicBezTo>
                      <a:pt x="49783" y="595929"/>
                      <a:pt x="77440" y="625401"/>
                      <a:pt x="82291" y="627005"/>
                    </a:cubicBezTo>
                    <a:cubicBezTo>
                      <a:pt x="87839" y="628850"/>
                      <a:pt x="101824" y="638185"/>
                      <a:pt x="100017" y="643306"/>
                    </a:cubicBezTo>
                    <a:cubicBezTo>
                      <a:pt x="109092" y="666692"/>
                      <a:pt x="93109" y="675959"/>
                      <a:pt x="87284" y="682747"/>
                    </a:cubicBezTo>
                    <a:cubicBezTo>
                      <a:pt x="73794" y="698410"/>
                      <a:pt x="62444" y="699964"/>
                      <a:pt x="61748" y="702465"/>
                    </a:cubicBezTo>
                    <a:cubicBezTo>
                      <a:pt x="60474" y="707044"/>
                      <a:pt x="56724" y="709786"/>
                      <a:pt x="53242" y="711695"/>
                    </a:cubicBezTo>
                    <a:cubicBezTo>
                      <a:pt x="39653" y="719149"/>
                      <a:pt x="45838" y="722151"/>
                      <a:pt x="40449" y="723249"/>
                    </a:cubicBezTo>
                    <a:cubicBezTo>
                      <a:pt x="81467" y="723964"/>
                      <a:pt x="121293" y="724639"/>
                      <a:pt x="159708" y="725245"/>
                    </a:cubicBezTo>
                    <a:cubicBezTo>
                      <a:pt x="165788" y="715818"/>
                      <a:pt x="178991" y="698023"/>
                      <a:pt x="204577" y="676018"/>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2" name="Google Shape;202;p3"/>
              <p:cNvSpPr/>
              <p:nvPr/>
            </p:nvSpPr>
            <p:spPr>
              <a:xfrm>
                <a:off x="830772" y="2671561"/>
                <a:ext cx="166486" cy="710551"/>
              </a:xfrm>
              <a:custGeom>
                <a:avLst/>
                <a:gdLst/>
                <a:ahLst/>
                <a:cxnLst/>
                <a:rect l="l" t="t" r="r" b="b"/>
                <a:pathLst>
                  <a:path w="166486" h="710551" extrusionOk="0">
                    <a:moveTo>
                      <a:pt x="94512" y="690337"/>
                    </a:moveTo>
                    <a:cubicBezTo>
                      <a:pt x="98972" y="688465"/>
                      <a:pt x="150867" y="626700"/>
                      <a:pt x="162432" y="617383"/>
                    </a:cubicBezTo>
                    <a:cubicBezTo>
                      <a:pt x="161585" y="615725"/>
                      <a:pt x="105426" y="560530"/>
                      <a:pt x="90366" y="547472"/>
                    </a:cubicBezTo>
                    <a:cubicBezTo>
                      <a:pt x="87326" y="544834"/>
                      <a:pt x="79057" y="529467"/>
                      <a:pt x="69031" y="522620"/>
                    </a:cubicBezTo>
                    <a:cubicBezTo>
                      <a:pt x="63816" y="519057"/>
                      <a:pt x="65013" y="516528"/>
                      <a:pt x="67120" y="512091"/>
                    </a:cubicBezTo>
                    <a:cubicBezTo>
                      <a:pt x="65136" y="503954"/>
                      <a:pt x="68572" y="493926"/>
                      <a:pt x="78010" y="489872"/>
                    </a:cubicBezTo>
                    <a:cubicBezTo>
                      <a:pt x="91436" y="466896"/>
                      <a:pt x="125195" y="432472"/>
                      <a:pt x="127830" y="426476"/>
                    </a:cubicBezTo>
                    <a:cubicBezTo>
                      <a:pt x="128677" y="424558"/>
                      <a:pt x="133141" y="424312"/>
                      <a:pt x="133692" y="423401"/>
                    </a:cubicBezTo>
                    <a:cubicBezTo>
                      <a:pt x="135125" y="421036"/>
                      <a:pt x="149247" y="402913"/>
                      <a:pt x="160497" y="392101"/>
                    </a:cubicBezTo>
                    <a:cubicBezTo>
                      <a:pt x="155186" y="387391"/>
                      <a:pt x="127976" y="363185"/>
                      <a:pt x="124130" y="356984"/>
                    </a:cubicBezTo>
                    <a:cubicBezTo>
                      <a:pt x="112129" y="337613"/>
                      <a:pt x="94763" y="334934"/>
                      <a:pt x="91586" y="330214"/>
                    </a:cubicBezTo>
                    <a:cubicBezTo>
                      <a:pt x="85793" y="321603"/>
                      <a:pt x="78233" y="305999"/>
                      <a:pt x="84318" y="297539"/>
                    </a:cubicBezTo>
                    <a:cubicBezTo>
                      <a:pt x="87395" y="293251"/>
                      <a:pt x="85442" y="285976"/>
                      <a:pt x="92323" y="284103"/>
                    </a:cubicBezTo>
                    <a:cubicBezTo>
                      <a:pt x="94085" y="278226"/>
                      <a:pt x="99386" y="274923"/>
                      <a:pt x="102522" y="270062"/>
                    </a:cubicBezTo>
                    <a:cubicBezTo>
                      <a:pt x="119220" y="244180"/>
                      <a:pt x="129045" y="242116"/>
                      <a:pt x="129528" y="238261"/>
                    </a:cubicBezTo>
                    <a:cubicBezTo>
                      <a:pt x="130706" y="228908"/>
                      <a:pt x="141092" y="221874"/>
                      <a:pt x="149525" y="217755"/>
                    </a:cubicBezTo>
                    <a:cubicBezTo>
                      <a:pt x="147918" y="215760"/>
                      <a:pt x="122783" y="172000"/>
                      <a:pt x="115715" y="165198"/>
                    </a:cubicBezTo>
                    <a:cubicBezTo>
                      <a:pt x="105822" y="155672"/>
                      <a:pt x="107806" y="147544"/>
                      <a:pt x="103068" y="135097"/>
                    </a:cubicBezTo>
                    <a:cubicBezTo>
                      <a:pt x="101762" y="131662"/>
                      <a:pt x="103318" y="128568"/>
                      <a:pt x="108279" y="113251"/>
                    </a:cubicBezTo>
                    <a:cubicBezTo>
                      <a:pt x="116967" y="113055"/>
                      <a:pt x="139695" y="88339"/>
                      <a:pt x="144132" y="83925"/>
                    </a:cubicBezTo>
                    <a:cubicBezTo>
                      <a:pt x="166914" y="61259"/>
                      <a:pt x="169895" y="62881"/>
                      <a:pt x="163619" y="60557"/>
                    </a:cubicBezTo>
                    <a:cubicBezTo>
                      <a:pt x="157780" y="58393"/>
                      <a:pt x="165572" y="58334"/>
                      <a:pt x="136309" y="38798"/>
                    </a:cubicBezTo>
                    <a:cubicBezTo>
                      <a:pt x="128267" y="33436"/>
                      <a:pt x="106258" y="6201"/>
                      <a:pt x="96260" y="0"/>
                    </a:cubicBezTo>
                    <a:cubicBezTo>
                      <a:pt x="76950" y="2747"/>
                      <a:pt x="60348" y="8201"/>
                      <a:pt x="49057" y="18155"/>
                    </a:cubicBezTo>
                    <a:cubicBezTo>
                      <a:pt x="35531" y="30215"/>
                      <a:pt x="45248" y="44489"/>
                      <a:pt x="61335" y="83109"/>
                    </a:cubicBezTo>
                    <a:cubicBezTo>
                      <a:pt x="72272" y="116363"/>
                      <a:pt x="57563" y="108632"/>
                      <a:pt x="22643" y="123188"/>
                    </a:cubicBezTo>
                    <a:cubicBezTo>
                      <a:pt x="-28410" y="140459"/>
                      <a:pt x="46790" y="177763"/>
                      <a:pt x="79594" y="230361"/>
                    </a:cubicBezTo>
                    <a:cubicBezTo>
                      <a:pt x="-7171" y="341362"/>
                      <a:pt x="-33039" y="294450"/>
                      <a:pt x="97125" y="428881"/>
                    </a:cubicBezTo>
                    <a:cubicBezTo>
                      <a:pt x="-18157" y="564243"/>
                      <a:pt x="-43825" y="503585"/>
                      <a:pt x="91695" y="596836"/>
                    </a:cubicBezTo>
                    <a:cubicBezTo>
                      <a:pt x="46622" y="658427"/>
                      <a:pt x="16240" y="695535"/>
                      <a:pt x="29183" y="710552"/>
                    </a:cubicBezTo>
                    <a:cubicBezTo>
                      <a:pt x="43050" y="705987"/>
                      <a:pt x="60908" y="701868"/>
                      <a:pt x="82261" y="698155"/>
                    </a:cubicBezTo>
                    <a:cubicBezTo>
                      <a:pt x="85465" y="692169"/>
                      <a:pt x="90157" y="692164"/>
                      <a:pt x="94512" y="690337"/>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3" name="Google Shape;203;p3"/>
              <p:cNvSpPr/>
              <p:nvPr/>
            </p:nvSpPr>
            <p:spPr>
              <a:xfrm>
                <a:off x="2782109" y="2623423"/>
                <a:ext cx="197650" cy="732411"/>
              </a:xfrm>
              <a:custGeom>
                <a:avLst/>
                <a:gdLst/>
                <a:ahLst/>
                <a:cxnLst/>
                <a:rect l="l" t="t" r="r" b="b"/>
                <a:pathLst>
                  <a:path w="197650" h="732411" extrusionOk="0">
                    <a:moveTo>
                      <a:pt x="186323" y="671125"/>
                    </a:moveTo>
                    <a:cubicBezTo>
                      <a:pt x="189772" y="666815"/>
                      <a:pt x="188462" y="669626"/>
                      <a:pt x="193572" y="665516"/>
                    </a:cubicBezTo>
                    <a:cubicBezTo>
                      <a:pt x="193427" y="665220"/>
                      <a:pt x="144617" y="615647"/>
                      <a:pt x="121507" y="595606"/>
                    </a:cubicBezTo>
                    <a:cubicBezTo>
                      <a:pt x="118467" y="592968"/>
                      <a:pt x="110193" y="577605"/>
                      <a:pt x="100172" y="570753"/>
                    </a:cubicBezTo>
                    <a:cubicBezTo>
                      <a:pt x="94934" y="567177"/>
                      <a:pt x="96154" y="564653"/>
                      <a:pt x="98261" y="560224"/>
                    </a:cubicBezTo>
                    <a:cubicBezTo>
                      <a:pt x="96277" y="552087"/>
                      <a:pt x="99712" y="542055"/>
                      <a:pt x="109151" y="538005"/>
                    </a:cubicBezTo>
                    <a:cubicBezTo>
                      <a:pt x="121243" y="517307"/>
                      <a:pt x="175218" y="456017"/>
                      <a:pt x="191643" y="440230"/>
                    </a:cubicBezTo>
                    <a:cubicBezTo>
                      <a:pt x="186159" y="435369"/>
                      <a:pt x="159112" y="411296"/>
                      <a:pt x="155276" y="405113"/>
                    </a:cubicBezTo>
                    <a:cubicBezTo>
                      <a:pt x="143275" y="385741"/>
                      <a:pt x="125908" y="383062"/>
                      <a:pt x="122731" y="378343"/>
                    </a:cubicBezTo>
                    <a:cubicBezTo>
                      <a:pt x="116938" y="369732"/>
                      <a:pt x="109379" y="354128"/>
                      <a:pt x="115464" y="345667"/>
                    </a:cubicBezTo>
                    <a:cubicBezTo>
                      <a:pt x="118540" y="341380"/>
                      <a:pt x="116588" y="334104"/>
                      <a:pt x="123469" y="332232"/>
                    </a:cubicBezTo>
                    <a:cubicBezTo>
                      <a:pt x="125230" y="326355"/>
                      <a:pt x="130532" y="323052"/>
                      <a:pt x="133668" y="318191"/>
                    </a:cubicBezTo>
                    <a:cubicBezTo>
                      <a:pt x="150365" y="292304"/>
                      <a:pt x="160191" y="290249"/>
                      <a:pt x="160678" y="286390"/>
                    </a:cubicBezTo>
                    <a:cubicBezTo>
                      <a:pt x="161852" y="277037"/>
                      <a:pt x="172246" y="270003"/>
                      <a:pt x="180675" y="265884"/>
                    </a:cubicBezTo>
                    <a:cubicBezTo>
                      <a:pt x="179050" y="263879"/>
                      <a:pt x="153942" y="220142"/>
                      <a:pt x="146861" y="213327"/>
                    </a:cubicBezTo>
                    <a:cubicBezTo>
                      <a:pt x="136967" y="203800"/>
                      <a:pt x="138951" y="195673"/>
                      <a:pt x="134214" y="183226"/>
                    </a:cubicBezTo>
                    <a:cubicBezTo>
                      <a:pt x="132907" y="179791"/>
                      <a:pt x="134464" y="176697"/>
                      <a:pt x="139425" y="161380"/>
                    </a:cubicBezTo>
                    <a:cubicBezTo>
                      <a:pt x="150547" y="161130"/>
                      <a:pt x="185399" y="119839"/>
                      <a:pt x="193222" y="115074"/>
                    </a:cubicBezTo>
                    <a:cubicBezTo>
                      <a:pt x="200567" y="110595"/>
                      <a:pt x="197077" y="109543"/>
                      <a:pt x="194765" y="108686"/>
                    </a:cubicBezTo>
                    <a:cubicBezTo>
                      <a:pt x="188930" y="106522"/>
                      <a:pt x="196717" y="106463"/>
                      <a:pt x="167454" y="86927"/>
                    </a:cubicBezTo>
                    <a:cubicBezTo>
                      <a:pt x="158903" y="81219"/>
                      <a:pt x="133668" y="49755"/>
                      <a:pt x="125234" y="47026"/>
                    </a:cubicBezTo>
                    <a:cubicBezTo>
                      <a:pt x="122727" y="46215"/>
                      <a:pt x="110599" y="31946"/>
                      <a:pt x="110872" y="25345"/>
                    </a:cubicBezTo>
                    <a:cubicBezTo>
                      <a:pt x="108814" y="20073"/>
                      <a:pt x="109579" y="5321"/>
                      <a:pt x="118718" y="0"/>
                    </a:cubicBezTo>
                    <a:cubicBezTo>
                      <a:pt x="91143" y="1052"/>
                      <a:pt x="61320" y="2137"/>
                      <a:pt x="29586" y="3253"/>
                    </a:cubicBezTo>
                    <a:cubicBezTo>
                      <a:pt x="49023" y="26306"/>
                      <a:pt x="98625" y="72034"/>
                      <a:pt x="101369" y="84977"/>
                    </a:cubicBezTo>
                    <a:cubicBezTo>
                      <a:pt x="103107" y="93032"/>
                      <a:pt x="96923" y="93164"/>
                      <a:pt x="100190" y="97697"/>
                    </a:cubicBezTo>
                    <a:cubicBezTo>
                      <a:pt x="85609" y="106508"/>
                      <a:pt x="79579" y="113547"/>
                      <a:pt x="56929" y="136532"/>
                    </a:cubicBezTo>
                    <a:cubicBezTo>
                      <a:pt x="40677" y="153020"/>
                      <a:pt x="19642" y="159626"/>
                      <a:pt x="4323" y="180752"/>
                    </a:cubicBezTo>
                    <a:cubicBezTo>
                      <a:pt x="2954" y="182643"/>
                      <a:pt x="1556" y="184342"/>
                      <a:pt x="0" y="185691"/>
                    </a:cubicBezTo>
                    <a:cubicBezTo>
                      <a:pt x="2680" y="191568"/>
                      <a:pt x="6167" y="197048"/>
                      <a:pt x="12424" y="200365"/>
                    </a:cubicBezTo>
                    <a:cubicBezTo>
                      <a:pt x="17849" y="203245"/>
                      <a:pt x="51809" y="268996"/>
                      <a:pt x="81049" y="277174"/>
                    </a:cubicBezTo>
                    <a:cubicBezTo>
                      <a:pt x="84230" y="284837"/>
                      <a:pt x="86442" y="286076"/>
                      <a:pt x="84312" y="288869"/>
                    </a:cubicBezTo>
                    <a:cubicBezTo>
                      <a:pt x="79633" y="312373"/>
                      <a:pt x="80676" y="310250"/>
                      <a:pt x="80375" y="310304"/>
                    </a:cubicBezTo>
                    <a:cubicBezTo>
                      <a:pt x="73913" y="311416"/>
                      <a:pt x="74764" y="319594"/>
                      <a:pt x="69330" y="321603"/>
                    </a:cubicBezTo>
                    <a:cubicBezTo>
                      <a:pt x="54867" y="326952"/>
                      <a:pt x="9457" y="379946"/>
                      <a:pt x="3714" y="387536"/>
                    </a:cubicBezTo>
                    <a:cubicBezTo>
                      <a:pt x="8806" y="391641"/>
                      <a:pt x="10390" y="390762"/>
                      <a:pt x="11100" y="392361"/>
                    </a:cubicBezTo>
                    <a:cubicBezTo>
                      <a:pt x="17899" y="407651"/>
                      <a:pt x="33436" y="415168"/>
                      <a:pt x="42902" y="428289"/>
                    </a:cubicBezTo>
                    <a:cubicBezTo>
                      <a:pt x="49611" y="437588"/>
                      <a:pt x="58257" y="445711"/>
                      <a:pt x="66267" y="454053"/>
                    </a:cubicBezTo>
                    <a:cubicBezTo>
                      <a:pt x="99449" y="488614"/>
                      <a:pt x="91166" y="485266"/>
                      <a:pt x="84207" y="499061"/>
                    </a:cubicBezTo>
                    <a:cubicBezTo>
                      <a:pt x="73389" y="520469"/>
                      <a:pt x="69139" y="512998"/>
                      <a:pt x="40313" y="552867"/>
                    </a:cubicBezTo>
                    <a:cubicBezTo>
                      <a:pt x="25932" y="572767"/>
                      <a:pt x="22218" y="568152"/>
                      <a:pt x="17175" y="576544"/>
                    </a:cubicBezTo>
                    <a:cubicBezTo>
                      <a:pt x="41027" y="607820"/>
                      <a:pt x="56837" y="613192"/>
                      <a:pt x="64774" y="630796"/>
                    </a:cubicBezTo>
                    <a:cubicBezTo>
                      <a:pt x="68183" y="638359"/>
                      <a:pt x="81813" y="640263"/>
                      <a:pt x="85932" y="651475"/>
                    </a:cubicBezTo>
                    <a:cubicBezTo>
                      <a:pt x="87575" y="655949"/>
                      <a:pt x="108582" y="656942"/>
                      <a:pt x="97792" y="671384"/>
                    </a:cubicBezTo>
                    <a:cubicBezTo>
                      <a:pt x="96318" y="679631"/>
                      <a:pt x="93632" y="685335"/>
                      <a:pt x="87256" y="692169"/>
                    </a:cubicBezTo>
                    <a:cubicBezTo>
                      <a:pt x="63009" y="711600"/>
                      <a:pt x="50307" y="723705"/>
                      <a:pt x="42001" y="731176"/>
                    </a:cubicBezTo>
                    <a:cubicBezTo>
                      <a:pt x="73854" y="731646"/>
                      <a:pt x="104582" y="732065"/>
                      <a:pt x="133982" y="732411"/>
                    </a:cubicBezTo>
                    <a:cubicBezTo>
                      <a:pt x="132343" y="727545"/>
                      <a:pt x="152846" y="712971"/>
                      <a:pt x="186323" y="671125"/>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4" name="Google Shape;204;p3"/>
              <p:cNvSpPr/>
              <p:nvPr/>
            </p:nvSpPr>
            <p:spPr>
              <a:xfrm>
                <a:off x="1275503" y="2666764"/>
                <a:ext cx="199479" cy="675507"/>
              </a:xfrm>
              <a:custGeom>
                <a:avLst/>
                <a:gdLst/>
                <a:ahLst/>
                <a:cxnLst/>
                <a:rect l="l" t="t" r="r" b="b"/>
                <a:pathLst>
                  <a:path w="199479" h="675507" extrusionOk="0">
                    <a:moveTo>
                      <a:pt x="104773" y="537832"/>
                    </a:moveTo>
                    <a:cubicBezTo>
                      <a:pt x="97305" y="532388"/>
                      <a:pt x="92809" y="530725"/>
                      <a:pt x="95735" y="524788"/>
                    </a:cubicBezTo>
                    <a:cubicBezTo>
                      <a:pt x="97546" y="521112"/>
                      <a:pt x="93209" y="510305"/>
                      <a:pt x="103576" y="502291"/>
                    </a:cubicBezTo>
                    <a:cubicBezTo>
                      <a:pt x="105501" y="500797"/>
                      <a:pt x="159130" y="434795"/>
                      <a:pt x="159262" y="434485"/>
                    </a:cubicBezTo>
                    <a:cubicBezTo>
                      <a:pt x="160132" y="432508"/>
                      <a:pt x="164737" y="432253"/>
                      <a:pt x="165302" y="431314"/>
                    </a:cubicBezTo>
                    <a:cubicBezTo>
                      <a:pt x="170321" y="423027"/>
                      <a:pt x="178240" y="417050"/>
                      <a:pt x="183133" y="408690"/>
                    </a:cubicBezTo>
                    <a:cubicBezTo>
                      <a:pt x="191939" y="393637"/>
                      <a:pt x="205614" y="411441"/>
                      <a:pt x="162180" y="370807"/>
                    </a:cubicBezTo>
                    <a:cubicBezTo>
                      <a:pt x="152518" y="361773"/>
                      <a:pt x="151175" y="351007"/>
                      <a:pt x="131301" y="341394"/>
                    </a:cubicBezTo>
                    <a:cubicBezTo>
                      <a:pt x="113484" y="332779"/>
                      <a:pt x="109215" y="308969"/>
                      <a:pt x="114453" y="301685"/>
                    </a:cubicBezTo>
                    <a:cubicBezTo>
                      <a:pt x="117625" y="297270"/>
                      <a:pt x="115614" y="289775"/>
                      <a:pt x="122695" y="287848"/>
                    </a:cubicBezTo>
                    <a:cubicBezTo>
                      <a:pt x="123273" y="285930"/>
                      <a:pt x="144326" y="255519"/>
                      <a:pt x="158175" y="244303"/>
                    </a:cubicBezTo>
                    <a:cubicBezTo>
                      <a:pt x="165789" y="238134"/>
                      <a:pt x="153292" y="239656"/>
                      <a:pt x="178067" y="221500"/>
                    </a:cubicBezTo>
                    <a:cubicBezTo>
                      <a:pt x="182186" y="218484"/>
                      <a:pt x="182040" y="220425"/>
                      <a:pt x="180998" y="218680"/>
                    </a:cubicBezTo>
                    <a:cubicBezTo>
                      <a:pt x="120770" y="118317"/>
                      <a:pt x="156987" y="195331"/>
                      <a:pt x="133768" y="134377"/>
                    </a:cubicBezTo>
                    <a:cubicBezTo>
                      <a:pt x="132421" y="130842"/>
                      <a:pt x="134027" y="127653"/>
                      <a:pt x="139133" y="111880"/>
                    </a:cubicBezTo>
                    <a:cubicBezTo>
                      <a:pt x="148604" y="111661"/>
                      <a:pt x="199298" y="59564"/>
                      <a:pt x="199480" y="59259"/>
                    </a:cubicBezTo>
                    <a:cubicBezTo>
                      <a:pt x="195825" y="57104"/>
                      <a:pt x="194970" y="57751"/>
                      <a:pt x="192439" y="54721"/>
                    </a:cubicBezTo>
                    <a:cubicBezTo>
                      <a:pt x="179774" y="39600"/>
                      <a:pt x="163700" y="36060"/>
                      <a:pt x="155085" y="22843"/>
                    </a:cubicBezTo>
                    <a:cubicBezTo>
                      <a:pt x="150279" y="15472"/>
                      <a:pt x="140631" y="7513"/>
                      <a:pt x="131761" y="0"/>
                    </a:cubicBezTo>
                    <a:cubicBezTo>
                      <a:pt x="105829" y="665"/>
                      <a:pt x="81099" y="1294"/>
                      <a:pt x="57725" y="1886"/>
                    </a:cubicBezTo>
                    <a:cubicBezTo>
                      <a:pt x="70914" y="17226"/>
                      <a:pt x="96167" y="39213"/>
                      <a:pt x="98425" y="49833"/>
                    </a:cubicBezTo>
                    <a:cubicBezTo>
                      <a:pt x="100113" y="57655"/>
                      <a:pt x="94106" y="57783"/>
                      <a:pt x="97282" y="62184"/>
                    </a:cubicBezTo>
                    <a:cubicBezTo>
                      <a:pt x="83129" y="70735"/>
                      <a:pt x="77272" y="77574"/>
                      <a:pt x="55277" y="99889"/>
                    </a:cubicBezTo>
                    <a:cubicBezTo>
                      <a:pt x="39498" y="115894"/>
                      <a:pt x="19073" y="122308"/>
                      <a:pt x="4201" y="142824"/>
                    </a:cubicBezTo>
                    <a:cubicBezTo>
                      <a:pt x="2872" y="144660"/>
                      <a:pt x="1515" y="146309"/>
                      <a:pt x="0" y="147617"/>
                    </a:cubicBezTo>
                    <a:cubicBezTo>
                      <a:pt x="2603" y="153321"/>
                      <a:pt x="5989" y="158642"/>
                      <a:pt x="12060" y="161868"/>
                    </a:cubicBezTo>
                    <a:cubicBezTo>
                      <a:pt x="17285" y="164647"/>
                      <a:pt x="50361" y="228521"/>
                      <a:pt x="78691" y="236439"/>
                    </a:cubicBezTo>
                    <a:cubicBezTo>
                      <a:pt x="81777" y="243879"/>
                      <a:pt x="83930" y="245082"/>
                      <a:pt x="81859" y="247792"/>
                    </a:cubicBezTo>
                    <a:cubicBezTo>
                      <a:pt x="77317" y="270613"/>
                      <a:pt x="78327" y="268554"/>
                      <a:pt x="78036" y="268604"/>
                    </a:cubicBezTo>
                    <a:cubicBezTo>
                      <a:pt x="71760" y="269684"/>
                      <a:pt x="72589" y="277625"/>
                      <a:pt x="67309" y="279575"/>
                    </a:cubicBezTo>
                    <a:cubicBezTo>
                      <a:pt x="53265" y="284773"/>
                      <a:pt x="9202" y="336196"/>
                      <a:pt x="3600" y="343590"/>
                    </a:cubicBezTo>
                    <a:cubicBezTo>
                      <a:pt x="8542" y="347572"/>
                      <a:pt x="10080" y="346720"/>
                      <a:pt x="10772" y="348273"/>
                    </a:cubicBezTo>
                    <a:cubicBezTo>
                      <a:pt x="17371" y="363117"/>
                      <a:pt x="32462" y="370415"/>
                      <a:pt x="41651" y="383158"/>
                    </a:cubicBezTo>
                    <a:cubicBezTo>
                      <a:pt x="48159" y="392188"/>
                      <a:pt x="56555" y="400070"/>
                      <a:pt x="64333" y="408170"/>
                    </a:cubicBezTo>
                    <a:cubicBezTo>
                      <a:pt x="96550" y="441729"/>
                      <a:pt x="88503" y="438476"/>
                      <a:pt x="81750" y="451871"/>
                    </a:cubicBezTo>
                    <a:cubicBezTo>
                      <a:pt x="71251" y="472659"/>
                      <a:pt x="67118" y="465402"/>
                      <a:pt x="39130" y="504114"/>
                    </a:cubicBezTo>
                    <a:cubicBezTo>
                      <a:pt x="25167" y="523435"/>
                      <a:pt x="21563" y="518952"/>
                      <a:pt x="16661" y="527103"/>
                    </a:cubicBezTo>
                    <a:cubicBezTo>
                      <a:pt x="39817" y="557468"/>
                      <a:pt x="55167" y="562685"/>
                      <a:pt x="62872" y="579774"/>
                    </a:cubicBezTo>
                    <a:cubicBezTo>
                      <a:pt x="66185" y="587118"/>
                      <a:pt x="79415" y="588968"/>
                      <a:pt x="83411" y="599852"/>
                    </a:cubicBezTo>
                    <a:cubicBezTo>
                      <a:pt x="85013" y="604198"/>
                      <a:pt x="105406" y="605159"/>
                      <a:pt x="94934" y="619183"/>
                    </a:cubicBezTo>
                    <a:cubicBezTo>
                      <a:pt x="93487" y="627256"/>
                      <a:pt x="90856" y="632773"/>
                      <a:pt x="84703" y="639361"/>
                    </a:cubicBezTo>
                    <a:cubicBezTo>
                      <a:pt x="54680" y="663425"/>
                      <a:pt x="48887" y="672109"/>
                      <a:pt x="40194" y="675508"/>
                    </a:cubicBezTo>
                    <a:cubicBezTo>
                      <a:pt x="77258" y="674628"/>
                      <a:pt x="115741" y="673936"/>
                      <a:pt x="155408" y="673416"/>
                    </a:cubicBezTo>
                    <a:cubicBezTo>
                      <a:pt x="165943" y="661371"/>
                      <a:pt x="189609" y="634395"/>
                      <a:pt x="189845" y="634290"/>
                    </a:cubicBezTo>
                    <a:cubicBezTo>
                      <a:pt x="203658" y="628222"/>
                      <a:pt x="128056" y="574188"/>
                      <a:pt x="104773" y="537832"/>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5" name="Google Shape;205;p3"/>
              <p:cNvSpPr/>
              <p:nvPr/>
            </p:nvSpPr>
            <p:spPr>
              <a:xfrm>
                <a:off x="1628106" y="2657492"/>
                <a:ext cx="182505" cy="681699"/>
              </a:xfrm>
              <a:custGeom>
                <a:avLst/>
                <a:gdLst/>
                <a:ahLst/>
                <a:cxnLst/>
                <a:rect l="l" t="t" r="r" b="b"/>
                <a:pathLst>
                  <a:path w="182505" h="681699" extrusionOk="0">
                    <a:moveTo>
                      <a:pt x="181435" y="635447"/>
                    </a:moveTo>
                    <a:cubicBezTo>
                      <a:pt x="175541" y="630071"/>
                      <a:pt x="165434" y="616394"/>
                      <a:pt x="121248" y="577860"/>
                    </a:cubicBezTo>
                    <a:cubicBezTo>
                      <a:pt x="82810" y="544461"/>
                      <a:pt x="103039" y="548835"/>
                      <a:pt x="164901" y="459028"/>
                    </a:cubicBezTo>
                    <a:cubicBezTo>
                      <a:pt x="174440" y="445192"/>
                      <a:pt x="190136" y="465447"/>
                      <a:pt x="139429" y="418020"/>
                    </a:cubicBezTo>
                    <a:cubicBezTo>
                      <a:pt x="129790" y="408999"/>
                      <a:pt x="128379" y="398193"/>
                      <a:pt x="108551" y="388607"/>
                    </a:cubicBezTo>
                    <a:cubicBezTo>
                      <a:pt x="104618" y="386707"/>
                      <a:pt x="94966" y="372848"/>
                      <a:pt x="94160" y="362925"/>
                    </a:cubicBezTo>
                    <a:cubicBezTo>
                      <a:pt x="93132" y="350319"/>
                      <a:pt x="97837" y="350114"/>
                      <a:pt x="101201" y="345280"/>
                    </a:cubicBezTo>
                    <a:cubicBezTo>
                      <a:pt x="104177" y="331631"/>
                      <a:pt x="121844" y="315430"/>
                      <a:pt x="125744" y="304400"/>
                    </a:cubicBezTo>
                    <a:cubicBezTo>
                      <a:pt x="127933" y="298213"/>
                      <a:pt x="134459" y="298873"/>
                      <a:pt x="152932" y="276773"/>
                    </a:cubicBezTo>
                    <a:cubicBezTo>
                      <a:pt x="158220" y="270445"/>
                      <a:pt x="163185" y="263747"/>
                      <a:pt x="168815" y="257647"/>
                    </a:cubicBezTo>
                    <a:cubicBezTo>
                      <a:pt x="147912" y="238243"/>
                      <a:pt x="163449" y="259319"/>
                      <a:pt x="144290" y="233432"/>
                    </a:cubicBezTo>
                    <a:cubicBezTo>
                      <a:pt x="140785" y="228699"/>
                      <a:pt x="135215" y="225541"/>
                      <a:pt x="131287" y="221058"/>
                    </a:cubicBezTo>
                    <a:cubicBezTo>
                      <a:pt x="127560" y="216803"/>
                      <a:pt x="116670" y="193030"/>
                      <a:pt x="112278" y="190092"/>
                    </a:cubicBezTo>
                    <a:cubicBezTo>
                      <a:pt x="101283" y="182734"/>
                      <a:pt x="99476" y="173918"/>
                      <a:pt x="90715" y="164669"/>
                    </a:cubicBezTo>
                    <a:cubicBezTo>
                      <a:pt x="86979" y="160729"/>
                      <a:pt x="84280" y="155303"/>
                      <a:pt x="86924" y="149056"/>
                    </a:cubicBezTo>
                    <a:cubicBezTo>
                      <a:pt x="87361" y="148022"/>
                      <a:pt x="86018" y="135680"/>
                      <a:pt x="95439" y="131607"/>
                    </a:cubicBezTo>
                    <a:cubicBezTo>
                      <a:pt x="99571" y="129821"/>
                      <a:pt x="102925" y="125065"/>
                      <a:pt x="107527" y="118787"/>
                    </a:cubicBezTo>
                    <a:cubicBezTo>
                      <a:pt x="112205" y="112404"/>
                      <a:pt x="129321" y="105629"/>
                      <a:pt x="134027" y="99274"/>
                    </a:cubicBezTo>
                    <a:cubicBezTo>
                      <a:pt x="182659" y="33536"/>
                      <a:pt x="205451" y="70038"/>
                      <a:pt x="150716" y="18839"/>
                    </a:cubicBezTo>
                    <a:cubicBezTo>
                      <a:pt x="144203" y="12752"/>
                      <a:pt x="141882" y="6529"/>
                      <a:pt x="135137" y="0"/>
                    </a:cubicBezTo>
                    <a:cubicBezTo>
                      <a:pt x="90838" y="1180"/>
                      <a:pt x="47540" y="2319"/>
                      <a:pt x="5620" y="3417"/>
                    </a:cubicBezTo>
                    <a:cubicBezTo>
                      <a:pt x="23019" y="21212"/>
                      <a:pt x="-4424" y="-4492"/>
                      <a:pt x="45355" y="41400"/>
                    </a:cubicBezTo>
                    <a:cubicBezTo>
                      <a:pt x="75811" y="69510"/>
                      <a:pt x="94156" y="52407"/>
                      <a:pt x="24207" y="117178"/>
                    </a:cubicBezTo>
                    <a:cubicBezTo>
                      <a:pt x="22564" y="129921"/>
                      <a:pt x="6936" y="121666"/>
                      <a:pt x="30382" y="149762"/>
                    </a:cubicBezTo>
                    <a:cubicBezTo>
                      <a:pt x="35134" y="155453"/>
                      <a:pt x="52787" y="161284"/>
                      <a:pt x="57206" y="167244"/>
                    </a:cubicBezTo>
                    <a:cubicBezTo>
                      <a:pt x="78109" y="195440"/>
                      <a:pt x="82246" y="192534"/>
                      <a:pt x="81144" y="201012"/>
                    </a:cubicBezTo>
                    <a:cubicBezTo>
                      <a:pt x="98434" y="215423"/>
                      <a:pt x="19619" y="277784"/>
                      <a:pt x="4838" y="307430"/>
                    </a:cubicBezTo>
                    <a:cubicBezTo>
                      <a:pt x="23205" y="324054"/>
                      <a:pt x="21499" y="324829"/>
                      <a:pt x="23456" y="326018"/>
                    </a:cubicBezTo>
                    <a:cubicBezTo>
                      <a:pt x="38711" y="335284"/>
                      <a:pt x="56173" y="359982"/>
                      <a:pt x="61084" y="361982"/>
                    </a:cubicBezTo>
                    <a:cubicBezTo>
                      <a:pt x="62968" y="362752"/>
                      <a:pt x="65211" y="364415"/>
                      <a:pt x="65839" y="366192"/>
                    </a:cubicBezTo>
                    <a:cubicBezTo>
                      <a:pt x="70468" y="379290"/>
                      <a:pt x="96549" y="379919"/>
                      <a:pt x="92813" y="411642"/>
                    </a:cubicBezTo>
                    <a:cubicBezTo>
                      <a:pt x="75251" y="424790"/>
                      <a:pt x="73972" y="437884"/>
                      <a:pt x="60283" y="447912"/>
                    </a:cubicBezTo>
                    <a:cubicBezTo>
                      <a:pt x="48140" y="456800"/>
                      <a:pt x="11045" y="498013"/>
                      <a:pt x="6185" y="508164"/>
                    </a:cubicBezTo>
                    <a:cubicBezTo>
                      <a:pt x="496" y="520050"/>
                      <a:pt x="-13394" y="504929"/>
                      <a:pt x="36367" y="556279"/>
                    </a:cubicBezTo>
                    <a:cubicBezTo>
                      <a:pt x="38115" y="558088"/>
                      <a:pt x="38642" y="561054"/>
                      <a:pt x="40349" y="562921"/>
                    </a:cubicBezTo>
                    <a:cubicBezTo>
                      <a:pt x="44095" y="567017"/>
                      <a:pt x="71751" y="596490"/>
                      <a:pt x="76602" y="598093"/>
                    </a:cubicBezTo>
                    <a:cubicBezTo>
                      <a:pt x="82150" y="599938"/>
                      <a:pt x="96140" y="609273"/>
                      <a:pt x="94329" y="614394"/>
                    </a:cubicBezTo>
                    <a:cubicBezTo>
                      <a:pt x="103403" y="637775"/>
                      <a:pt x="87429" y="647038"/>
                      <a:pt x="81595" y="653830"/>
                    </a:cubicBezTo>
                    <a:cubicBezTo>
                      <a:pt x="68169" y="669425"/>
                      <a:pt x="56756" y="671038"/>
                      <a:pt x="56059" y="673553"/>
                    </a:cubicBezTo>
                    <a:cubicBezTo>
                      <a:pt x="54899" y="677713"/>
                      <a:pt x="53629" y="680086"/>
                      <a:pt x="49119" y="681426"/>
                    </a:cubicBezTo>
                    <a:cubicBezTo>
                      <a:pt x="77535" y="681462"/>
                      <a:pt x="106248" y="681558"/>
                      <a:pt x="135192" y="681699"/>
                    </a:cubicBezTo>
                    <a:cubicBezTo>
                      <a:pt x="181016" y="631657"/>
                      <a:pt x="184416" y="638163"/>
                      <a:pt x="181435" y="635447"/>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6" name="Google Shape;206;p3"/>
              <p:cNvSpPr/>
              <p:nvPr/>
            </p:nvSpPr>
            <p:spPr>
              <a:xfrm>
                <a:off x="1761159" y="2649014"/>
                <a:ext cx="407396" cy="693694"/>
              </a:xfrm>
              <a:custGeom>
                <a:avLst/>
                <a:gdLst/>
                <a:ahLst/>
                <a:cxnLst/>
                <a:rect l="l" t="t" r="r" b="b"/>
                <a:pathLst>
                  <a:path w="407396" h="693694" extrusionOk="0">
                    <a:moveTo>
                      <a:pt x="382635" y="665079"/>
                    </a:moveTo>
                    <a:cubicBezTo>
                      <a:pt x="383723" y="663179"/>
                      <a:pt x="388301" y="663457"/>
                      <a:pt x="388974" y="662573"/>
                    </a:cubicBezTo>
                    <a:cubicBezTo>
                      <a:pt x="394317" y="655575"/>
                      <a:pt x="401745" y="650641"/>
                      <a:pt x="407397" y="643981"/>
                    </a:cubicBezTo>
                    <a:cubicBezTo>
                      <a:pt x="396429" y="629898"/>
                      <a:pt x="396211" y="636418"/>
                      <a:pt x="395455" y="633862"/>
                    </a:cubicBezTo>
                    <a:cubicBezTo>
                      <a:pt x="391914" y="621875"/>
                      <a:pt x="372564" y="612891"/>
                      <a:pt x="371444" y="608941"/>
                    </a:cubicBezTo>
                    <a:cubicBezTo>
                      <a:pt x="367526" y="595100"/>
                      <a:pt x="346027" y="578630"/>
                      <a:pt x="340866" y="571696"/>
                    </a:cubicBezTo>
                    <a:cubicBezTo>
                      <a:pt x="336652" y="566024"/>
                      <a:pt x="333671" y="559186"/>
                      <a:pt x="326812" y="555842"/>
                    </a:cubicBezTo>
                    <a:cubicBezTo>
                      <a:pt x="311193" y="522620"/>
                      <a:pt x="312540" y="529850"/>
                      <a:pt x="322876" y="511749"/>
                    </a:cubicBezTo>
                    <a:cubicBezTo>
                      <a:pt x="328068" y="511494"/>
                      <a:pt x="342149" y="486919"/>
                      <a:pt x="342450" y="486687"/>
                    </a:cubicBezTo>
                    <a:cubicBezTo>
                      <a:pt x="348229" y="482250"/>
                      <a:pt x="351561" y="475994"/>
                      <a:pt x="355679" y="470213"/>
                    </a:cubicBezTo>
                    <a:cubicBezTo>
                      <a:pt x="361705" y="461757"/>
                      <a:pt x="371103" y="456468"/>
                      <a:pt x="378889" y="443966"/>
                    </a:cubicBezTo>
                    <a:cubicBezTo>
                      <a:pt x="389907" y="426280"/>
                      <a:pt x="396097" y="426982"/>
                      <a:pt x="397931" y="423223"/>
                    </a:cubicBezTo>
                    <a:cubicBezTo>
                      <a:pt x="408362" y="401847"/>
                      <a:pt x="418975" y="427838"/>
                      <a:pt x="375189" y="380839"/>
                    </a:cubicBezTo>
                    <a:cubicBezTo>
                      <a:pt x="374907" y="380538"/>
                      <a:pt x="352667" y="359262"/>
                      <a:pt x="343788" y="351563"/>
                    </a:cubicBezTo>
                    <a:cubicBezTo>
                      <a:pt x="338722" y="347171"/>
                      <a:pt x="339446" y="340592"/>
                      <a:pt x="326394" y="333271"/>
                    </a:cubicBezTo>
                    <a:cubicBezTo>
                      <a:pt x="322830" y="323407"/>
                      <a:pt x="326926" y="328965"/>
                      <a:pt x="321615" y="319790"/>
                    </a:cubicBezTo>
                    <a:cubicBezTo>
                      <a:pt x="316955" y="311739"/>
                      <a:pt x="319016" y="299630"/>
                      <a:pt x="328278" y="293725"/>
                    </a:cubicBezTo>
                    <a:cubicBezTo>
                      <a:pt x="330339" y="290140"/>
                      <a:pt x="344102" y="269474"/>
                      <a:pt x="351697" y="262804"/>
                    </a:cubicBezTo>
                    <a:cubicBezTo>
                      <a:pt x="359935" y="255569"/>
                      <a:pt x="371945" y="238576"/>
                      <a:pt x="372245" y="238512"/>
                    </a:cubicBezTo>
                    <a:cubicBezTo>
                      <a:pt x="381065" y="236685"/>
                      <a:pt x="382062" y="226097"/>
                      <a:pt x="389680" y="222931"/>
                    </a:cubicBezTo>
                    <a:cubicBezTo>
                      <a:pt x="392192" y="221883"/>
                      <a:pt x="393762" y="220188"/>
                      <a:pt x="393958" y="217218"/>
                    </a:cubicBezTo>
                    <a:cubicBezTo>
                      <a:pt x="394336" y="211518"/>
                      <a:pt x="398573" y="217855"/>
                      <a:pt x="400388" y="208980"/>
                    </a:cubicBezTo>
                    <a:cubicBezTo>
                      <a:pt x="389116" y="198761"/>
                      <a:pt x="389735" y="198957"/>
                      <a:pt x="381707" y="189991"/>
                    </a:cubicBezTo>
                    <a:cubicBezTo>
                      <a:pt x="374234" y="181649"/>
                      <a:pt x="311084" y="163982"/>
                      <a:pt x="340829" y="124035"/>
                    </a:cubicBezTo>
                    <a:cubicBezTo>
                      <a:pt x="346045" y="117033"/>
                      <a:pt x="343683" y="110645"/>
                      <a:pt x="350191" y="109274"/>
                    </a:cubicBezTo>
                    <a:cubicBezTo>
                      <a:pt x="350496" y="109215"/>
                      <a:pt x="362551" y="87214"/>
                      <a:pt x="364208" y="86380"/>
                    </a:cubicBezTo>
                    <a:cubicBezTo>
                      <a:pt x="374925" y="81004"/>
                      <a:pt x="380041" y="69432"/>
                      <a:pt x="384756" y="65592"/>
                    </a:cubicBezTo>
                    <a:cubicBezTo>
                      <a:pt x="343860" y="32320"/>
                      <a:pt x="325174" y="17481"/>
                      <a:pt x="314575" y="0"/>
                    </a:cubicBezTo>
                    <a:cubicBezTo>
                      <a:pt x="227564" y="2415"/>
                      <a:pt x="140822" y="4770"/>
                      <a:pt x="56924" y="7016"/>
                    </a:cubicBezTo>
                    <a:cubicBezTo>
                      <a:pt x="59645" y="10265"/>
                      <a:pt x="65016" y="16201"/>
                      <a:pt x="77563" y="29272"/>
                    </a:cubicBezTo>
                    <a:cubicBezTo>
                      <a:pt x="83725" y="35691"/>
                      <a:pt x="103071" y="52553"/>
                      <a:pt x="101278" y="59100"/>
                    </a:cubicBezTo>
                    <a:cubicBezTo>
                      <a:pt x="103244" y="67533"/>
                      <a:pt x="96923" y="67578"/>
                      <a:pt x="100195" y="72116"/>
                    </a:cubicBezTo>
                    <a:cubicBezTo>
                      <a:pt x="89841" y="78376"/>
                      <a:pt x="81017" y="85925"/>
                      <a:pt x="73144" y="94745"/>
                    </a:cubicBezTo>
                    <a:cubicBezTo>
                      <a:pt x="45728" y="125479"/>
                      <a:pt x="25517" y="131571"/>
                      <a:pt x="10035" y="147603"/>
                    </a:cubicBezTo>
                    <a:cubicBezTo>
                      <a:pt x="6380" y="151389"/>
                      <a:pt x="4182" y="156492"/>
                      <a:pt x="0" y="160109"/>
                    </a:cubicBezTo>
                    <a:cubicBezTo>
                      <a:pt x="5780" y="172770"/>
                      <a:pt x="11264" y="173362"/>
                      <a:pt x="13048" y="175503"/>
                    </a:cubicBezTo>
                    <a:cubicBezTo>
                      <a:pt x="28972" y="194575"/>
                      <a:pt x="53816" y="243979"/>
                      <a:pt x="81053" y="251592"/>
                    </a:cubicBezTo>
                    <a:cubicBezTo>
                      <a:pt x="86501" y="264704"/>
                      <a:pt x="86069" y="253884"/>
                      <a:pt x="80803" y="281087"/>
                    </a:cubicBezTo>
                    <a:cubicBezTo>
                      <a:pt x="80562" y="282331"/>
                      <a:pt x="80717" y="284668"/>
                      <a:pt x="80384" y="284723"/>
                    </a:cubicBezTo>
                    <a:cubicBezTo>
                      <a:pt x="73922" y="285834"/>
                      <a:pt x="74773" y="294012"/>
                      <a:pt x="69339" y="296021"/>
                    </a:cubicBezTo>
                    <a:cubicBezTo>
                      <a:pt x="59122" y="299798"/>
                      <a:pt x="26610" y="334145"/>
                      <a:pt x="26514" y="334460"/>
                    </a:cubicBezTo>
                    <a:cubicBezTo>
                      <a:pt x="22605" y="347950"/>
                      <a:pt x="-6290" y="359590"/>
                      <a:pt x="9703" y="365550"/>
                    </a:cubicBezTo>
                    <a:cubicBezTo>
                      <a:pt x="10253" y="365759"/>
                      <a:pt x="10881" y="366251"/>
                      <a:pt x="11109" y="366770"/>
                    </a:cubicBezTo>
                    <a:cubicBezTo>
                      <a:pt x="17908" y="382060"/>
                      <a:pt x="33445" y="389577"/>
                      <a:pt x="42911" y="402699"/>
                    </a:cubicBezTo>
                    <a:cubicBezTo>
                      <a:pt x="64010" y="431957"/>
                      <a:pt x="104732" y="455370"/>
                      <a:pt x="85181" y="470860"/>
                    </a:cubicBezTo>
                    <a:cubicBezTo>
                      <a:pt x="83789" y="475903"/>
                      <a:pt x="77458" y="484058"/>
                      <a:pt x="75096" y="487680"/>
                    </a:cubicBezTo>
                    <a:cubicBezTo>
                      <a:pt x="42688" y="516884"/>
                      <a:pt x="39753" y="535085"/>
                      <a:pt x="21749" y="545814"/>
                    </a:cubicBezTo>
                    <a:cubicBezTo>
                      <a:pt x="19879" y="546926"/>
                      <a:pt x="18395" y="548939"/>
                      <a:pt x="17180" y="550958"/>
                    </a:cubicBezTo>
                    <a:cubicBezTo>
                      <a:pt x="27238" y="564147"/>
                      <a:pt x="37582" y="574708"/>
                      <a:pt x="48473" y="584649"/>
                    </a:cubicBezTo>
                    <a:cubicBezTo>
                      <a:pt x="67751" y="602244"/>
                      <a:pt x="60729" y="604194"/>
                      <a:pt x="70440" y="611141"/>
                    </a:cubicBezTo>
                    <a:cubicBezTo>
                      <a:pt x="95512" y="629087"/>
                      <a:pt x="78423" y="624016"/>
                      <a:pt x="92936" y="630135"/>
                    </a:cubicBezTo>
                    <a:cubicBezTo>
                      <a:pt x="105524" y="635447"/>
                      <a:pt x="99603" y="640759"/>
                      <a:pt x="96500" y="651306"/>
                    </a:cubicBezTo>
                    <a:cubicBezTo>
                      <a:pt x="92577" y="664646"/>
                      <a:pt x="83770" y="668815"/>
                      <a:pt x="73217" y="677877"/>
                    </a:cubicBezTo>
                    <a:cubicBezTo>
                      <a:pt x="66986" y="683221"/>
                      <a:pt x="62572" y="687335"/>
                      <a:pt x="59086" y="690492"/>
                    </a:cubicBezTo>
                    <a:cubicBezTo>
                      <a:pt x="97660" y="690756"/>
                      <a:pt x="136553" y="691098"/>
                      <a:pt x="175610" y="691499"/>
                    </a:cubicBezTo>
                    <a:cubicBezTo>
                      <a:pt x="176288" y="690474"/>
                      <a:pt x="178377" y="688925"/>
                      <a:pt x="180138" y="686519"/>
                    </a:cubicBezTo>
                    <a:cubicBezTo>
                      <a:pt x="180352" y="686223"/>
                      <a:pt x="218098" y="643133"/>
                      <a:pt x="218394" y="643006"/>
                    </a:cubicBezTo>
                    <a:cubicBezTo>
                      <a:pt x="231378" y="637297"/>
                      <a:pt x="157415" y="583127"/>
                      <a:pt x="135788" y="549354"/>
                    </a:cubicBezTo>
                    <a:cubicBezTo>
                      <a:pt x="128539" y="544069"/>
                      <a:pt x="124170" y="542452"/>
                      <a:pt x="127009" y="536688"/>
                    </a:cubicBezTo>
                    <a:cubicBezTo>
                      <a:pt x="128766" y="533117"/>
                      <a:pt x="124561" y="522629"/>
                      <a:pt x="134623" y="514843"/>
                    </a:cubicBezTo>
                    <a:cubicBezTo>
                      <a:pt x="136539" y="513357"/>
                      <a:pt x="188562" y="449310"/>
                      <a:pt x="188689" y="449010"/>
                    </a:cubicBezTo>
                    <a:cubicBezTo>
                      <a:pt x="189536" y="447092"/>
                      <a:pt x="194005" y="446845"/>
                      <a:pt x="194551" y="445934"/>
                    </a:cubicBezTo>
                    <a:cubicBezTo>
                      <a:pt x="195989" y="443561"/>
                      <a:pt x="210106" y="425451"/>
                      <a:pt x="221356" y="414635"/>
                    </a:cubicBezTo>
                    <a:cubicBezTo>
                      <a:pt x="167518" y="366907"/>
                      <a:pt x="182782" y="368903"/>
                      <a:pt x="161538" y="358629"/>
                    </a:cubicBezTo>
                    <a:cubicBezTo>
                      <a:pt x="143539" y="349923"/>
                      <a:pt x="140235" y="326956"/>
                      <a:pt x="145182" y="320077"/>
                    </a:cubicBezTo>
                    <a:cubicBezTo>
                      <a:pt x="148258" y="315790"/>
                      <a:pt x="146306" y="308514"/>
                      <a:pt x="153187" y="306641"/>
                    </a:cubicBezTo>
                    <a:cubicBezTo>
                      <a:pt x="153747" y="304778"/>
                      <a:pt x="174190" y="275256"/>
                      <a:pt x="187638" y="264362"/>
                    </a:cubicBezTo>
                    <a:cubicBezTo>
                      <a:pt x="195029" y="258371"/>
                      <a:pt x="182900" y="259852"/>
                      <a:pt x="206952" y="242225"/>
                    </a:cubicBezTo>
                    <a:cubicBezTo>
                      <a:pt x="210944" y="239300"/>
                      <a:pt x="210807" y="241177"/>
                      <a:pt x="209797" y="239487"/>
                    </a:cubicBezTo>
                    <a:cubicBezTo>
                      <a:pt x="157747" y="152742"/>
                      <a:pt x="159490" y="165654"/>
                      <a:pt x="169156" y="135789"/>
                    </a:cubicBezTo>
                    <a:cubicBezTo>
                      <a:pt x="178445" y="135580"/>
                      <a:pt x="227573" y="84995"/>
                      <a:pt x="227746" y="84699"/>
                    </a:cubicBezTo>
                    <a:cubicBezTo>
                      <a:pt x="224196" y="82608"/>
                      <a:pt x="223368" y="83232"/>
                      <a:pt x="220910" y="80294"/>
                    </a:cubicBezTo>
                    <a:cubicBezTo>
                      <a:pt x="208614" y="65614"/>
                      <a:pt x="192995" y="62161"/>
                      <a:pt x="184639" y="49341"/>
                    </a:cubicBezTo>
                    <a:cubicBezTo>
                      <a:pt x="181749" y="44908"/>
                      <a:pt x="159604" y="22944"/>
                      <a:pt x="154962" y="21440"/>
                    </a:cubicBezTo>
                    <a:cubicBezTo>
                      <a:pt x="152541" y="20657"/>
                      <a:pt x="150543" y="16898"/>
                      <a:pt x="144590" y="9991"/>
                    </a:cubicBezTo>
                    <a:cubicBezTo>
                      <a:pt x="139507" y="4100"/>
                      <a:pt x="134710" y="6119"/>
                      <a:pt x="203976" y="3795"/>
                    </a:cubicBezTo>
                    <a:cubicBezTo>
                      <a:pt x="222854" y="22511"/>
                      <a:pt x="217033" y="21080"/>
                      <a:pt x="244280" y="41728"/>
                    </a:cubicBezTo>
                    <a:cubicBezTo>
                      <a:pt x="315503" y="95702"/>
                      <a:pt x="242059" y="114162"/>
                      <a:pt x="233712" y="127056"/>
                    </a:cubicBezTo>
                    <a:cubicBezTo>
                      <a:pt x="226044" y="138906"/>
                      <a:pt x="213906" y="147503"/>
                      <a:pt x="208818" y="161253"/>
                    </a:cubicBezTo>
                    <a:cubicBezTo>
                      <a:pt x="208723" y="161512"/>
                      <a:pt x="208445" y="161740"/>
                      <a:pt x="208263" y="161986"/>
                    </a:cubicBezTo>
                    <a:cubicBezTo>
                      <a:pt x="211226" y="164574"/>
                      <a:pt x="207822" y="177941"/>
                      <a:pt x="213324" y="185540"/>
                    </a:cubicBezTo>
                    <a:cubicBezTo>
                      <a:pt x="214043" y="186538"/>
                      <a:pt x="215240" y="187331"/>
                      <a:pt x="215595" y="188420"/>
                    </a:cubicBezTo>
                    <a:cubicBezTo>
                      <a:pt x="221670" y="206980"/>
                      <a:pt x="241499" y="213377"/>
                      <a:pt x="247151" y="246776"/>
                    </a:cubicBezTo>
                    <a:cubicBezTo>
                      <a:pt x="247493" y="248808"/>
                      <a:pt x="248098" y="252476"/>
                      <a:pt x="247479" y="252726"/>
                    </a:cubicBezTo>
                    <a:cubicBezTo>
                      <a:pt x="240370" y="255638"/>
                      <a:pt x="252226" y="254316"/>
                      <a:pt x="227232" y="275292"/>
                    </a:cubicBezTo>
                    <a:cubicBezTo>
                      <a:pt x="229384" y="285967"/>
                      <a:pt x="216318" y="286213"/>
                      <a:pt x="188685" y="324309"/>
                    </a:cubicBezTo>
                    <a:cubicBezTo>
                      <a:pt x="193791" y="328510"/>
                      <a:pt x="195402" y="327603"/>
                      <a:pt x="196107" y="329189"/>
                    </a:cubicBezTo>
                    <a:cubicBezTo>
                      <a:pt x="202706" y="344032"/>
                      <a:pt x="217797" y="351330"/>
                      <a:pt x="226986" y="364073"/>
                    </a:cubicBezTo>
                    <a:cubicBezTo>
                      <a:pt x="245176" y="389300"/>
                      <a:pt x="294955" y="423004"/>
                      <a:pt x="262711" y="433018"/>
                    </a:cubicBezTo>
                    <a:cubicBezTo>
                      <a:pt x="258652" y="445811"/>
                      <a:pt x="236293" y="461721"/>
                      <a:pt x="174385" y="534178"/>
                    </a:cubicBezTo>
                    <a:cubicBezTo>
                      <a:pt x="198196" y="556124"/>
                      <a:pt x="189376" y="550725"/>
                      <a:pt x="193518" y="553240"/>
                    </a:cubicBezTo>
                    <a:cubicBezTo>
                      <a:pt x="208773" y="562507"/>
                      <a:pt x="226235" y="587205"/>
                      <a:pt x="231146" y="589205"/>
                    </a:cubicBezTo>
                    <a:cubicBezTo>
                      <a:pt x="233030" y="589975"/>
                      <a:pt x="235278" y="591637"/>
                      <a:pt x="235901" y="593414"/>
                    </a:cubicBezTo>
                    <a:cubicBezTo>
                      <a:pt x="239756" y="604312"/>
                      <a:pt x="253860" y="603870"/>
                      <a:pt x="260231" y="620718"/>
                    </a:cubicBezTo>
                    <a:cubicBezTo>
                      <a:pt x="274899" y="624153"/>
                      <a:pt x="280724" y="642172"/>
                      <a:pt x="266976" y="651762"/>
                    </a:cubicBezTo>
                    <a:cubicBezTo>
                      <a:pt x="266703" y="651953"/>
                      <a:pt x="242496" y="678432"/>
                      <a:pt x="231450" y="692114"/>
                    </a:cubicBezTo>
                    <a:cubicBezTo>
                      <a:pt x="272064" y="692588"/>
                      <a:pt x="312763" y="693121"/>
                      <a:pt x="353386" y="693695"/>
                    </a:cubicBezTo>
                    <a:cubicBezTo>
                      <a:pt x="366370" y="681234"/>
                      <a:pt x="381497" y="667065"/>
                      <a:pt x="382635" y="665079"/>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7" name="Google Shape;207;p3"/>
              <p:cNvSpPr/>
              <p:nvPr/>
            </p:nvSpPr>
            <p:spPr>
              <a:xfrm>
                <a:off x="1420052" y="2662217"/>
                <a:ext cx="251065" cy="677329"/>
              </a:xfrm>
              <a:custGeom>
                <a:avLst/>
                <a:gdLst/>
                <a:ahLst/>
                <a:cxnLst/>
                <a:rect l="l" t="t" r="r" b="b"/>
                <a:pathLst>
                  <a:path w="251065" h="677329" extrusionOk="0">
                    <a:moveTo>
                      <a:pt x="226954" y="642473"/>
                    </a:moveTo>
                    <a:cubicBezTo>
                      <a:pt x="228015" y="640627"/>
                      <a:pt x="232456" y="640896"/>
                      <a:pt x="233112" y="640040"/>
                    </a:cubicBezTo>
                    <a:cubicBezTo>
                      <a:pt x="238300" y="633247"/>
                      <a:pt x="245509" y="628454"/>
                      <a:pt x="250997" y="621975"/>
                    </a:cubicBezTo>
                    <a:cubicBezTo>
                      <a:pt x="240348" y="608303"/>
                      <a:pt x="240129" y="614631"/>
                      <a:pt x="239401" y="612148"/>
                    </a:cubicBezTo>
                    <a:cubicBezTo>
                      <a:pt x="235929" y="600394"/>
                      <a:pt x="217183" y="591811"/>
                      <a:pt x="216091" y="587952"/>
                    </a:cubicBezTo>
                    <a:cubicBezTo>
                      <a:pt x="212286" y="574512"/>
                      <a:pt x="191411" y="558525"/>
                      <a:pt x="186405" y="551791"/>
                    </a:cubicBezTo>
                    <a:cubicBezTo>
                      <a:pt x="182313" y="546283"/>
                      <a:pt x="179419" y="539645"/>
                      <a:pt x="172761" y="536397"/>
                    </a:cubicBezTo>
                    <a:cubicBezTo>
                      <a:pt x="171769" y="534297"/>
                      <a:pt x="154675" y="506765"/>
                      <a:pt x="164405" y="501075"/>
                    </a:cubicBezTo>
                    <a:cubicBezTo>
                      <a:pt x="168132" y="498892"/>
                      <a:pt x="166330" y="493776"/>
                      <a:pt x="171127" y="493439"/>
                    </a:cubicBezTo>
                    <a:cubicBezTo>
                      <a:pt x="217019" y="430868"/>
                      <a:pt x="199976" y="454759"/>
                      <a:pt x="215454" y="437925"/>
                    </a:cubicBezTo>
                    <a:cubicBezTo>
                      <a:pt x="225480" y="427027"/>
                      <a:pt x="227400" y="417811"/>
                      <a:pt x="239246" y="410211"/>
                    </a:cubicBezTo>
                    <a:cubicBezTo>
                      <a:pt x="243388" y="407551"/>
                      <a:pt x="241781" y="403938"/>
                      <a:pt x="251065" y="396953"/>
                    </a:cubicBezTo>
                    <a:cubicBezTo>
                      <a:pt x="228529" y="374311"/>
                      <a:pt x="172283" y="325211"/>
                      <a:pt x="170349" y="311735"/>
                    </a:cubicBezTo>
                    <a:cubicBezTo>
                      <a:pt x="159039" y="292454"/>
                      <a:pt x="169930" y="286992"/>
                      <a:pt x="178176" y="275766"/>
                    </a:cubicBezTo>
                    <a:cubicBezTo>
                      <a:pt x="185235" y="266153"/>
                      <a:pt x="222653" y="217801"/>
                      <a:pt x="233803" y="213167"/>
                    </a:cubicBezTo>
                    <a:cubicBezTo>
                      <a:pt x="239510" y="210794"/>
                      <a:pt x="237303" y="204666"/>
                      <a:pt x="239797" y="204753"/>
                    </a:cubicBezTo>
                    <a:cubicBezTo>
                      <a:pt x="243688" y="204885"/>
                      <a:pt x="243743" y="201891"/>
                      <a:pt x="244207" y="199623"/>
                    </a:cubicBezTo>
                    <a:cubicBezTo>
                      <a:pt x="233266" y="189704"/>
                      <a:pt x="233853" y="189882"/>
                      <a:pt x="226067" y="181185"/>
                    </a:cubicBezTo>
                    <a:cubicBezTo>
                      <a:pt x="218963" y="173253"/>
                      <a:pt x="157674" y="155685"/>
                      <a:pt x="186377" y="117147"/>
                    </a:cubicBezTo>
                    <a:cubicBezTo>
                      <a:pt x="191438" y="110349"/>
                      <a:pt x="189149" y="104149"/>
                      <a:pt x="195466" y="102814"/>
                    </a:cubicBezTo>
                    <a:cubicBezTo>
                      <a:pt x="195994" y="102704"/>
                      <a:pt x="193786" y="105215"/>
                      <a:pt x="207858" y="81957"/>
                    </a:cubicBezTo>
                    <a:cubicBezTo>
                      <a:pt x="210257" y="77993"/>
                      <a:pt x="209255" y="85018"/>
                      <a:pt x="227063" y="62339"/>
                    </a:cubicBezTo>
                    <a:cubicBezTo>
                      <a:pt x="231919" y="56161"/>
                      <a:pt x="184552" y="30315"/>
                      <a:pt x="163336" y="0"/>
                    </a:cubicBezTo>
                    <a:cubicBezTo>
                      <a:pt x="124734" y="1007"/>
                      <a:pt x="87534" y="1968"/>
                      <a:pt x="52064" y="2884"/>
                    </a:cubicBezTo>
                    <a:cubicBezTo>
                      <a:pt x="56756" y="7321"/>
                      <a:pt x="63086" y="12802"/>
                      <a:pt x="71983" y="19545"/>
                    </a:cubicBezTo>
                    <a:cubicBezTo>
                      <a:pt x="145751" y="75446"/>
                      <a:pt x="68916" y="95351"/>
                      <a:pt x="61102" y="107429"/>
                    </a:cubicBezTo>
                    <a:cubicBezTo>
                      <a:pt x="53201" y="119634"/>
                      <a:pt x="40704" y="128486"/>
                      <a:pt x="35471" y="142660"/>
                    </a:cubicBezTo>
                    <a:cubicBezTo>
                      <a:pt x="35370" y="142929"/>
                      <a:pt x="35084" y="143161"/>
                      <a:pt x="34902" y="143416"/>
                    </a:cubicBezTo>
                    <a:cubicBezTo>
                      <a:pt x="37965" y="146090"/>
                      <a:pt x="34424" y="159822"/>
                      <a:pt x="40113" y="167676"/>
                    </a:cubicBezTo>
                    <a:cubicBezTo>
                      <a:pt x="40850" y="168706"/>
                      <a:pt x="42088" y="169522"/>
                      <a:pt x="42452" y="170642"/>
                    </a:cubicBezTo>
                    <a:cubicBezTo>
                      <a:pt x="45478" y="179891"/>
                      <a:pt x="52796" y="186360"/>
                      <a:pt x="57666" y="194406"/>
                    </a:cubicBezTo>
                    <a:cubicBezTo>
                      <a:pt x="64533" y="205759"/>
                      <a:pt x="70504" y="203600"/>
                      <a:pt x="70723" y="219254"/>
                    </a:cubicBezTo>
                    <a:cubicBezTo>
                      <a:pt x="72862" y="220352"/>
                      <a:pt x="73071" y="222115"/>
                      <a:pt x="73417" y="227505"/>
                    </a:cubicBezTo>
                    <a:cubicBezTo>
                      <a:pt x="73494" y="228612"/>
                      <a:pt x="74759" y="229610"/>
                      <a:pt x="74951" y="230744"/>
                    </a:cubicBezTo>
                    <a:cubicBezTo>
                      <a:pt x="75306" y="232840"/>
                      <a:pt x="75924" y="236617"/>
                      <a:pt x="75292" y="236876"/>
                    </a:cubicBezTo>
                    <a:cubicBezTo>
                      <a:pt x="68001" y="239861"/>
                      <a:pt x="80180" y="238512"/>
                      <a:pt x="54435" y="260116"/>
                    </a:cubicBezTo>
                    <a:cubicBezTo>
                      <a:pt x="56660" y="271119"/>
                      <a:pt x="43212" y="271337"/>
                      <a:pt x="14732" y="310605"/>
                    </a:cubicBezTo>
                    <a:cubicBezTo>
                      <a:pt x="19988" y="314929"/>
                      <a:pt x="21654" y="313995"/>
                      <a:pt x="22377" y="315630"/>
                    </a:cubicBezTo>
                    <a:cubicBezTo>
                      <a:pt x="29177" y="330920"/>
                      <a:pt x="44714" y="338437"/>
                      <a:pt x="54180" y="351558"/>
                    </a:cubicBezTo>
                    <a:cubicBezTo>
                      <a:pt x="72916" y="377541"/>
                      <a:pt x="124183" y="412257"/>
                      <a:pt x="90975" y="422571"/>
                    </a:cubicBezTo>
                    <a:cubicBezTo>
                      <a:pt x="86788" y="435765"/>
                      <a:pt x="64028" y="451825"/>
                      <a:pt x="0" y="526766"/>
                    </a:cubicBezTo>
                    <a:cubicBezTo>
                      <a:pt x="20739" y="545882"/>
                      <a:pt x="17508" y="545067"/>
                      <a:pt x="19706" y="546397"/>
                    </a:cubicBezTo>
                    <a:cubicBezTo>
                      <a:pt x="35416" y="555942"/>
                      <a:pt x="53402" y="581378"/>
                      <a:pt x="58462" y="583441"/>
                    </a:cubicBezTo>
                    <a:cubicBezTo>
                      <a:pt x="60401" y="584234"/>
                      <a:pt x="62717" y="585947"/>
                      <a:pt x="63364" y="587774"/>
                    </a:cubicBezTo>
                    <a:cubicBezTo>
                      <a:pt x="67346" y="599036"/>
                      <a:pt x="81827" y="598476"/>
                      <a:pt x="88422" y="615893"/>
                    </a:cubicBezTo>
                    <a:cubicBezTo>
                      <a:pt x="103535" y="619429"/>
                      <a:pt x="109529" y="637994"/>
                      <a:pt x="95371" y="647867"/>
                    </a:cubicBezTo>
                    <a:cubicBezTo>
                      <a:pt x="95253" y="647949"/>
                      <a:pt x="79324" y="665512"/>
                      <a:pt x="68784" y="677330"/>
                    </a:cubicBezTo>
                    <a:cubicBezTo>
                      <a:pt x="108874" y="676970"/>
                      <a:pt x="149978" y="676765"/>
                      <a:pt x="191889" y="676692"/>
                    </a:cubicBezTo>
                    <a:cubicBezTo>
                      <a:pt x="204895" y="664049"/>
                      <a:pt x="225684" y="644687"/>
                      <a:pt x="226954" y="642473"/>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8" name="Google Shape;208;p3"/>
              <p:cNvSpPr/>
              <p:nvPr/>
            </p:nvSpPr>
            <p:spPr>
              <a:xfrm>
                <a:off x="2266739" y="2639565"/>
                <a:ext cx="228782" cy="708528"/>
              </a:xfrm>
              <a:custGeom>
                <a:avLst/>
                <a:gdLst/>
                <a:ahLst/>
                <a:cxnLst/>
                <a:rect l="l" t="t" r="r" b="b"/>
                <a:pathLst>
                  <a:path w="228782" h="708528" extrusionOk="0">
                    <a:moveTo>
                      <a:pt x="224601" y="658318"/>
                    </a:moveTo>
                    <a:cubicBezTo>
                      <a:pt x="223732" y="656610"/>
                      <a:pt x="165889" y="599761"/>
                      <a:pt x="150379" y="586312"/>
                    </a:cubicBezTo>
                    <a:cubicBezTo>
                      <a:pt x="147248" y="583596"/>
                      <a:pt x="138728" y="567769"/>
                      <a:pt x="128402" y="560712"/>
                    </a:cubicBezTo>
                    <a:cubicBezTo>
                      <a:pt x="123032" y="557044"/>
                      <a:pt x="124261" y="554438"/>
                      <a:pt x="126432" y="549864"/>
                    </a:cubicBezTo>
                    <a:cubicBezTo>
                      <a:pt x="124388" y="541486"/>
                      <a:pt x="127924" y="531158"/>
                      <a:pt x="137650" y="526980"/>
                    </a:cubicBezTo>
                    <a:cubicBezTo>
                      <a:pt x="151476" y="503316"/>
                      <a:pt x="186250" y="467862"/>
                      <a:pt x="188962" y="461684"/>
                    </a:cubicBezTo>
                    <a:cubicBezTo>
                      <a:pt x="189832" y="459707"/>
                      <a:pt x="194433" y="459452"/>
                      <a:pt x="195001" y="458513"/>
                    </a:cubicBezTo>
                    <a:cubicBezTo>
                      <a:pt x="196476" y="456080"/>
                      <a:pt x="211021" y="437410"/>
                      <a:pt x="222613" y="426275"/>
                    </a:cubicBezTo>
                    <a:cubicBezTo>
                      <a:pt x="217142" y="421423"/>
                      <a:pt x="189112" y="396489"/>
                      <a:pt x="185158" y="390106"/>
                    </a:cubicBezTo>
                    <a:cubicBezTo>
                      <a:pt x="172797" y="370151"/>
                      <a:pt x="154912" y="367395"/>
                      <a:pt x="151640" y="362533"/>
                    </a:cubicBezTo>
                    <a:cubicBezTo>
                      <a:pt x="145673" y="353663"/>
                      <a:pt x="137891" y="337590"/>
                      <a:pt x="144153" y="328883"/>
                    </a:cubicBezTo>
                    <a:cubicBezTo>
                      <a:pt x="147325" y="324469"/>
                      <a:pt x="145314" y="316974"/>
                      <a:pt x="152395" y="315047"/>
                    </a:cubicBezTo>
                    <a:cubicBezTo>
                      <a:pt x="154206" y="308992"/>
                      <a:pt x="159667" y="305593"/>
                      <a:pt x="162899" y="300582"/>
                    </a:cubicBezTo>
                    <a:cubicBezTo>
                      <a:pt x="180097" y="273925"/>
                      <a:pt x="190218" y="271798"/>
                      <a:pt x="190714" y="267829"/>
                    </a:cubicBezTo>
                    <a:cubicBezTo>
                      <a:pt x="191930" y="258194"/>
                      <a:pt x="202624" y="250950"/>
                      <a:pt x="211308" y="246708"/>
                    </a:cubicBezTo>
                    <a:cubicBezTo>
                      <a:pt x="209656" y="244653"/>
                      <a:pt x="183765" y="199582"/>
                      <a:pt x="176488" y="192575"/>
                    </a:cubicBezTo>
                    <a:cubicBezTo>
                      <a:pt x="166298" y="182761"/>
                      <a:pt x="168342" y="174392"/>
                      <a:pt x="163463" y="161571"/>
                    </a:cubicBezTo>
                    <a:cubicBezTo>
                      <a:pt x="162116" y="158036"/>
                      <a:pt x="163722" y="154847"/>
                      <a:pt x="168829" y="139074"/>
                    </a:cubicBezTo>
                    <a:cubicBezTo>
                      <a:pt x="177776" y="138869"/>
                      <a:pt x="201186" y="113415"/>
                      <a:pt x="205756" y="108868"/>
                    </a:cubicBezTo>
                    <a:cubicBezTo>
                      <a:pt x="229221" y="85524"/>
                      <a:pt x="232292" y="87196"/>
                      <a:pt x="225830" y="84799"/>
                    </a:cubicBezTo>
                    <a:cubicBezTo>
                      <a:pt x="219814" y="82567"/>
                      <a:pt x="227842" y="82508"/>
                      <a:pt x="197700" y="62389"/>
                    </a:cubicBezTo>
                    <a:cubicBezTo>
                      <a:pt x="190437" y="57546"/>
                      <a:pt x="157224" y="19039"/>
                      <a:pt x="150788" y="18433"/>
                    </a:cubicBezTo>
                    <a:cubicBezTo>
                      <a:pt x="146260" y="12843"/>
                      <a:pt x="140922" y="7599"/>
                      <a:pt x="139024" y="0"/>
                    </a:cubicBezTo>
                    <a:cubicBezTo>
                      <a:pt x="104154" y="1034"/>
                      <a:pt x="68752" y="2068"/>
                      <a:pt x="32999" y="3098"/>
                    </a:cubicBezTo>
                    <a:cubicBezTo>
                      <a:pt x="101233" y="73756"/>
                      <a:pt x="93168" y="65491"/>
                      <a:pt x="98680" y="74981"/>
                    </a:cubicBezTo>
                    <a:cubicBezTo>
                      <a:pt x="98520" y="76512"/>
                      <a:pt x="98274" y="76330"/>
                      <a:pt x="98425" y="77036"/>
                    </a:cubicBezTo>
                    <a:cubicBezTo>
                      <a:pt x="100113" y="84859"/>
                      <a:pt x="94106" y="84986"/>
                      <a:pt x="97282" y="89383"/>
                    </a:cubicBezTo>
                    <a:cubicBezTo>
                      <a:pt x="83129" y="97934"/>
                      <a:pt x="77272" y="104773"/>
                      <a:pt x="55277" y="127088"/>
                    </a:cubicBezTo>
                    <a:cubicBezTo>
                      <a:pt x="39498" y="143093"/>
                      <a:pt x="19073" y="149507"/>
                      <a:pt x="4201" y="170023"/>
                    </a:cubicBezTo>
                    <a:cubicBezTo>
                      <a:pt x="2872" y="171859"/>
                      <a:pt x="1516" y="173508"/>
                      <a:pt x="0" y="174816"/>
                    </a:cubicBezTo>
                    <a:cubicBezTo>
                      <a:pt x="2603" y="180520"/>
                      <a:pt x="5985" y="185841"/>
                      <a:pt x="12060" y="189066"/>
                    </a:cubicBezTo>
                    <a:cubicBezTo>
                      <a:pt x="21335" y="193996"/>
                      <a:pt x="47130" y="254818"/>
                      <a:pt x="78691" y="263638"/>
                    </a:cubicBezTo>
                    <a:cubicBezTo>
                      <a:pt x="79333" y="265182"/>
                      <a:pt x="80498" y="268882"/>
                      <a:pt x="82651" y="271032"/>
                    </a:cubicBezTo>
                    <a:cubicBezTo>
                      <a:pt x="77185" y="298541"/>
                      <a:pt x="78332" y="295753"/>
                      <a:pt x="78041" y="295803"/>
                    </a:cubicBezTo>
                    <a:cubicBezTo>
                      <a:pt x="71765" y="296883"/>
                      <a:pt x="72593" y="304824"/>
                      <a:pt x="67314" y="306773"/>
                    </a:cubicBezTo>
                    <a:cubicBezTo>
                      <a:pt x="60469" y="309302"/>
                      <a:pt x="65453" y="309443"/>
                      <a:pt x="54271" y="316077"/>
                    </a:cubicBezTo>
                    <a:cubicBezTo>
                      <a:pt x="47995" y="319799"/>
                      <a:pt x="10727" y="361376"/>
                      <a:pt x="3609" y="370784"/>
                    </a:cubicBezTo>
                    <a:cubicBezTo>
                      <a:pt x="8551" y="374766"/>
                      <a:pt x="10090" y="373914"/>
                      <a:pt x="10781" y="375468"/>
                    </a:cubicBezTo>
                    <a:cubicBezTo>
                      <a:pt x="17180" y="389869"/>
                      <a:pt x="84380" y="450381"/>
                      <a:pt x="87457" y="464614"/>
                    </a:cubicBezTo>
                    <a:cubicBezTo>
                      <a:pt x="90283" y="477685"/>
                      <a:pt x="59509" y="503134"/>
                      <a:pt x="39139" y="531312"/>
                    </a:cubicBezTo>
                    <a:cubicBezTo>
                      <a:pt x="25176" y="550634"/>
                      <a:pt x="21572" y="546151"/>
                      <a:pt x="16670" y="554302"/>
                    </a:cubicBezTo>
                    <a:cubicBezTo>
                      <a:pt x="39853" y="584708"/>
                      <a:pt x="55167" y="589861"/>
                      <a:pt x="62881" y="606973"/>
                    </a:cubicBezTo>
                    <a:cubicBezTo>
                      <a:pt x="66194" y="614317"/>
                      <a:pt x="79429" y="616167"/>
                      <a:pt x="83420" y="627051"/>
                    </a:cubicBezTo>
                    <a:cubicBezTo>
                      <a:pt x="85022" y="631397"/>
                      <a:pt x="105415" y="632358"/>
                      <a:pt x="94943" y="646382"/>
                    </a:cubicBezTo>
                    <a:cubicBezTo>
                      <a:pt x="91093" y="667931"/>
                      <a:pt x="80480" y="666983"/>
                      <a:pt x="38183" y="706096"/>
                    </a:cubicBezTo>
                    <a:cubicBezTo>
                      <a:pt x="85600" y="706893"/>
                      <a:pt x="132498" y="707713"/>
                      <a:pt x="178591" y="708529"/>
                    </a:cubicBezTo>
                    <a:cubicBezTo>
                      <a:pt x="202365" y="682355"/>
                      <a:pt x="211458" y="668901"/>
                      <a:pt x="224601" y="658318"/>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09" name="Google Shape;209;p3"/>
              <p:cNvSpPr/>
              <p:nvPr/>
            </p:nvSpPr>
            <p:spPr>
              <a:xfrm>
                <a:off x="944222" y="2669702"/>
                <a:ext cx="203512" cy="690414"/>
              </a:xfrm>
              <a:custGeom>
                <a:avLst/>
                <a:gdLst/>
                <a:ahLst/>
                <a:cxnLst/>
                <a:rect l="l" t="t" r="r" b="b"/>
                <a:pathLst>
                  <a:path w="203512" h="690414" extrusionOk="0">
                    <a:moveTo>
                      <a:pt x="178640" y="644391"/>
                    </a:moveTo>
                    <a:cubicBezTo>
                      <a:pt x="179728" y="642491"/>
                      <a:pt x="184306" y="642769"/>
                      <a:pt x="184979" y="641885"/>
                    </a:cubicBezTo>
                    <a:cubicBezTo>
                      <a:pt x="190322" y="634887"/>
                      <a:pt x="197750" y="629953"/>
                      <a:pt x="203397" y="623283"/>
                    </a:cubicBezTo>
                    <a:cubicBezTo>
                      <a:pt x="192429" y="609201"/>
                      <a:pt x="192206" y="615720"/>
                      <a:pt x="191456" y="613164"/>
                    </a:cubicBezTo>
                    <a:cubicBezTo>
                      <a:pt x="187878" y="601059"/>
                      <a:pt x="168569" y="592216"/>
                      <a:pt x="167444" y="588239"/>
                    </a:cubicBezTo>
                    <a:cubicBezTo>
                      <a:pt x="163526" y="574398"/>
                      <a:pt x="142027" y="557928"/>
                      <a:pt x="136866" y="550994"/>
                    </a:cubicBezTo>
                    <a:cubicBezTo>
                      <a:pt x="132647" y="545322"/>
                      <a:pt x="129671" y="538483"/>
                      <a:pt x="122831" y="535149"/>
                    </a:cubicBezTo>
                    <a:cubicBezTo>
                      <a:pt x="105910" y="499166"/>
                      <a:pt x="107635" y="508906"/>
                      <a:pt x="125780" y="484710"/>
                    </a:cubicBezTo>
                    <a:cubicBezTo>
                      <a:pt x="142746" y="462090"/>
                      <a:pt x="135983" y="467903"/>
                      <a:pt x="138468" y="465999"/>
                    </a:cubicBezTo>
                    <a:cubicBezTo>
                      <a:pt x="144248" y="461561"/>
                      <a:pt x="147579" y="455306"/>
                      <a:pt x="151698" y="449524"/>
                    </a:cubicBezTo>
                    <a:cubicBezTo>
                      <a:pt x="157710" y="441091"/>
                      <a:pt x="167117" y="435775"/>
                      <a:pt x="174908" y="423278"/>
                    </a:cubicBezTo>
                    <a:cubicBezTo>
                      <a:pt x="185926" y="405592"/>
                      <a:pt x="192115" y="406293"/>
                      <a:pt x="193950" y="402535"/>
                    </a:cubicBezTo>
                    <a:cubicBezTo>
                      <a:pt x="202200" y="385618"/>
                      <a:pt x="208495" y="396849"/>
                      <a:pt x="198027" y="386584"/>
                    </a:cubicBezTo>
                    <a:cubicBezTo>
                      <a:pt x="183428" y="372270"/>
                      <a:pt x="155439" y="344437"/>
                      <a:pt x="139802" y="330870"/>
                    </a:cubicBezTo>
                    <a:cubicBezTo>
                      <a:pt x="134745" y="326482"/>
                      <a:pt x="135451" y="319890"/>
                      <a:pt x="122408" y="312578"/>
                    </a:cubicBezTo>
                    <a:cubicBezTo>
                      <a:pt x="118817" y="302628"/>
                      <a:pt x="122977" y="308327"/>
                      <a:pt x="117629" y="299097"/>
                    </a:cubicBezTo>
                    <a:cubicBezTo>
                      <a:pt x="112964" y="291046"/>
                      <a:pt x="115031" y="278928"/>
                      <a:pt x="124292" y="273032"/>
                    </a:cubicBezTo>
                    <a:cubicBezTo>
                      <a:pt x="126353" y="269447"/>
                      <a:pt x="140116" y="248786"/>
                      <a:pt x="147711" y="242111"/>
                    </a:cubicBezTo>
                    <a:cubicBezTo>
                      <a:pt x="155949" y="234876"/>
                      <a:pt x="167954" y="217883"/>
                      <a:pt x="168259" y="217819"/>
                    </a:cubicBezTo>
                    <a:cubicBezTo>
                      <a:pt x="177079" y="215992"/>
                      <a:pt x="178076" y="205404"/>
                      <a:pt x="185694" y="202238"/>
                    </a:cubicBezTo>
                    <a:cubicBezTo>
                      <a:pt x="188206" y="201190"/>
                      <a:pt x="189776" y="199495"/>
                      <a:pt x="189972" y="196525"/>
                    </a:cubicBezTo>
                    <a:cubicBezTo>
                      <a:pt x="190350" y="190825"/>
                      <a:pt x="194587" y="197162"/>
                      <a:pt x="196403" y="188287"/>
                    </a:cubicBezTo>
                    <a:cubicBezTo>
                      <a:pt x="185102" y="178046"/>
                      <a:pt x="185735" y="178251"/>
                      <a:pt x="177721" y="169298"/>
                    </a:cubicBezTo>
                    <a:cubicBezTo>
                      <a:pt x="170844" y="161612"/>
                      <a:pt x="107430" y="142837"/>
                      <a:pt x="136843" y="103342"/>
                    </a:cubicBezTo>
                    <a:cubicBezTo>
                      <a:pt x="142059" y="96340"/>
                      <a:pt x="139697" y="89952"/>
                      <a:pt x="146205" y="88581"/>
                    </a:cubicBezTo>
                    <a:cubicBezTo>
                      <a:pt x="146510" y="88522"/>
                      <a:pt x="158565" y="66521"/>
                      <a:pt x="160222" y="65687"/>
                    </a:cubicBezTo>
                    <a:cubicBezTo>
                      <a:pt x="170903" y="60330"/>
                      <a:pt x="176069" y="48726"/>
                      <a:pt x="180770" y="44899"/>
                    </a:cubicBezTo>
                    <a:cubicBezTo>
                      <a:pt x="180483" y="44662"/>
                      <a:pt x="144730" y="14565"/>
                      <a:pt x="133539" y="5144"/>
                    </a:cubicBezTo>
                    <a:cubicBezTo>
                      <a:pt x="108573" y="4674"/>
                      <a:pt x="76866" y="1339"/>
                      <a:pt x="45555" y="0"/>
                    </a:cubicBezTo>
                    <a:cubicBezTo>
                      <a:pt x="64423" y="19499"/>
                      <a:pt x="105455" y="42826"/>
                      <a:pt x="100759" y="62421"/>
                    </a:cubicBezTo>
                    <a:cubicBezTo>
                      <a:pt x="103157" y="81815"/>
                      <a:pt x="61224" y="103538"/>
                      <a:pt x="59394" y="106367"/>
                    </a:cubicBezTo>
                    <a:cubicBezTo>
                      <a:pt x="51721" y="118217"/>
                      <a:pt x="39588" y="126814"/>
                      <a:pt x="34496" y="140578"/>
                    </a:cubicBezTo>
                    <a:cubicBezTo>
                      <a:pt x="34400" y="140837"/>
                      <a:pt x="34123" y="141065"/>
                      <a:pt x="33941" y="141311"/>
                    </a:cubicBezTo>
                    <a:cubicBezTo>
                      <a:pt x="36899" y="143890"/>
                      <a:pt x="33499" y="157266"/>
                      <a:pt x="39001" y="164865"/>
                    </a:cubicBezTo>
                    <a:cubicBezTo>
                      <a:pt x="56960" y="189677"/>
                      <a:pt x="69334" y="205363"/>
                      <a:pt x="72834" y="226097"/>
                    </a:cubicBezTo>
                    <a:cubicBezTo>
                      <a:pt x="73175" y="228129"/>
                      <a:pt x="73780" y="231797"/>
                      <a:pt x="73161" y="232047"/>
                    </a:cubicBezTo>
                    <a:cubicBezTo>
                      <a:pt x="66053" y="234958"/>
                      <a:pt x="77908" y="233637"/>
                      <a:pt x="52914" y="254613"/>
                    </a:cubicBezTo>
                    <a:cubicBezTo>
                      <a:pt x="55062" y="265242"/>
                      <a:pt x="41832" y="265761"/>
                      <a:pt x="14367" y="303630"/>
                    </a:cubicBezTo>
                    <a:cubicBezTo>
                      <a:pt x="19473" y="307830"/>
                      <a:pt x="21080" y="306924"/>
                      <a:pt x="21789" y="308509"/>
                    </a:cubicBezTo>
                    <a:cubicBezTo>
                      <a:pt x="24957" y="315644"/>
                      <a:pt x="83902" y="377313"/>
                      <a:pt x="92153" y="386616"/>
                    </a:cubicBezTo>
                    <a:cubicBezTo>
                      <a:pt x="103576" y="399505"/>
                      <a:pt x="98406" y="409232"/>
                      <a:pt x="88393" y="412339"/>
                    </a:cubicBezTo>
                    <a:cubicBezTo>
                      <a:pt x="86113" y="419537"/>
                      <a:pt x="84307" y="418198"/>
                      <a:pt x="77430" y="428175"/>
                    </a:cubicBezTo>
                    <a:cubicBezTo>
                      <a:pt x="65752" y="445128"/>
                      <a:pt x="54579" y="447957"/>
                      <a:pt x="54156" y="450527"/>
                    </a:cubicBezTo>
                    <a:cubicBezTo>
                      <a:pt x="53273" y="455875"/>
                      <a:pt x="14071" y="494200"/>
                      <a:pt x="7877" y="505426"/>
                    </a:cubicBezTo>
                    <a:cubicBezTo>
                      <a:pt x="-1047" y="521595"/>
                      <a:pt x="-6909" y="502646"/>
                      <a:pt x="16128" y="529239"/>
                    </a:cubicBezTo>
                    <a:cubicBezTo>
                      <a:pt x="17120" y="530383"/>
                      <a:pt x="17962" y="531809"/>
                      <a:pt x="19200" y="532565"/>
                    </a:cubicBezTo>
                    <a:cubicBezTo>
                      <a:pt x="34455" y="541832"/>
                      <a:pt x="51917" y="566530"/>
                      <a:pt x="56828" y="568530"/>
                    </a:cubicBezTo>
                    <a:cubicBezTo>
                      <a:pt x="58712" y="569300"/>
                      <a:pt x="60955" y="570963"/>
                      <a:pt x="61583" y="572739"/>
                    </a:cubicBezTo>
                    <a:cubicBezTo>
                      <a:pt x="65447" y="583674"/>
                      <a:pt x="79510" y="583127"/>
                      <a:pt x="85913" y="600043"/>
                    </a:cubicBezTo>
                    <a:cubicBezTo>
                      <a:pt x="100586" y="603478"/>
                      <a:pt x="106406" y="621497"/>
                      <a:pt x="92658" y="631087"/>
                    </a:cubicBezTo>
                    <a:cubicBezTo>
                      <a:pt x="91506" y="631889"/>
                      <a:pt x="53592" y="675394"/>
                      <a:pt x="39588" y="690415"/>
                    </a:cubicBezTo>
                    <a:cubicBezTo>
                      <a:pt x="69561" y="687207"/>
                      <a:pt x="103207" y="684437"/>
                      <a:pt x="140052" y="682050"/>
                    </a:cubicBezTo>
                    <a:cubicBezTo>
                      <a:pt x="156549" y="665566"/>
                      <a:pt x="176556" y="648017"/>
                      <a:pt x="178640" y="644391"/>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0" name="Google Shape;210;p3"/>
              <p:cNvSpPr/>
              <p:nvPr/>
            </p:nvSpPr>
            <p:spPr>
              <a:xfrm>
                <a:off x="2926938" y="3084506"/>
                <a:ext cx="179345" cy="272412"/>
              </a:xfrm>
              <a:custGeom>
                <a:avLst/>
                <a:gdLst/>
                <a:ahLst/>
                <a:cxnLst/>
                <a:rect l="l" t="t" r="r" b="b"/>
                <a:pathLst>
                  <a:path w="179345" h="272412" extrusionOk="0">
                    <a:moveTo>
                      <a:pt x="86917" y="160059"/>
                    </a:moveTo>
                    <a:cubicBezTo>
                      <a:pt x="185159" y="103588"/>
                      <a:pt x="175711" y="111351"/>
                      <a:pt x="147386" y="69774"/>
                    </a:cubicBezTo>
                    <a:cubicBezTo>
                      <a:pt x="129246" y="44689"/>
                      <a:pt x="108397" y="22023"/>
                      <a:pt x="86821" y="0"/>
                    </a:cubicBezTo>
                    <a:cubicBezTo>
                      <a:pt x="82384" y="6729"/>
                      <a:pt x="71475" y="24146"/>
                      <a:pt x="56261" y="33418"/>
                    </a:cubicBezTo>
                    <a:cubicBezTo>
                      <a:pt x="51774" y="36151"/>
                      <a:pt x="55578" y="39454"/>
                      <a:pt x="46463" y="45810"/>
                    </a:cubicBezTo>
                    <a:cubicBezTo>
                      <a:pt x="44560" y="47140"/>
                      <a:pt x="2168" y="96249"/>
                      <a:pt x="1890" y="96545"/>
                    </a:cubicBezTo>
                    <a:cubicBezTo>
                      <a:pt x="-1382" y="100094"/>
                      <a:pt x="-1414" y="96786"/>
                      <a:pt x="10068" y="107702"/>
                    </a:cubicBezTo>
                    <a:cubicBezTo>
                      <a:pt x="13345" y="110814"/>
                      <a:pt x="17286" y="116732"/>
                      <a:pt x="18970" y="117753"/>
                    </a:cubicBezTo>
                    <a:cubicBezTo>
                      <a:pt x="34225" y="127019"/>
                      <a:pt x="51687" y="151717"/>
                      <a:pt x="56598" y="153717"/>
                    </a:cubicBezTo>
                    <a:cubicBezTo>
                      <a:pt x="58482" y="154487"/>
                      <a:pt x="60730" y="156150"/>
                      <a:pt x="61354" y="157927"/>
                    </a:cubicBezTo>
                    <a:cubicBezTo>
                      <a:pt x="65163" y="168697"/>
                      <a:pt x="79262" y="168269"/>
                      <a:pt x="85683" y="185230"/>
                    </a:cubicBezTo>
                    <a:cubicBezTo>
                      <a:pt x="100356" y="188666"/>
                      <a:pt x="106177" y="206684"/>
                      <a:pt x="92428" y="216270"/>
                    </a:cubicBezTo>
                    <a:cubicBezTo>
                      <a:pt x="91354" y="217017"/>
                      <a:pt x="50864" y="263223"/>
                      <a:pt x="43168" y="271884"/>
                    </a:cubicBezTo>
                    <a:cubicBezTo>
                      <a:pt x="74952" y="272171"/>
                      <a:pt x="104898" y="272358"/>
                      <a:pt x="132700" y="272413"/>
                    </a:cubicBezTo>
                    <a:cubicBezTo>
                      <a:pt x="224844" y="250002"/>
                      <a:pt x="164930" y="214265"/>
                      <a:pt x="86917" y="160059"/>
                    </a:cubicBezTo>
                    <a:close/>
                  </a:path>
                </a:pathLst>
              </a:custGeom>
              <a:no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1" name="Google Shape;211;p3"/>
              <p:cNvSpPr/>
              <p:nvPr/>
            </p:nvSpPr>
            <p:spPr>
              <a:xfrm>
                <a:off x="1713971" y="2656030"/>
                <a:ext cx="148848" cy="683475"/>
              </a:xfrm>
              <a:custGeom>
                <a:avLst/>
                <a:gdLst/>
                <a:ahLst/>
                <a:cxnLst/>
                <a:rect l="l" t="t" r="r" b="b"/>
                <a:pathLst>
                  <a:path w="148848" h="683475" extrusionOk="0">
                    <a:moveTo>
                      <a:pt x="143683" y="644290"/>
                    </a:moveTo>
                    <a:cubicBezTo>
                      <a:pt x="146787" y="633743"/>
                      <a:pt x="152708" y="628431"/>
                      <a:pt x="140120" y="623119"/>
                    </a:cubicBezTo>
                    <a:cubicBezTo>
                      <a:pt x="125611" y="616996"/>
                      <a:pt x="142695" y="622067"/>
                      <a:pt x="117624" y="604125"/>
                    </a:cubicBezTo>
                    <a:cubicBezTo>
                      <a:pt x="107917" y="597177"/>
                      <a:pt x="114934" y="595228"/>
                      <a:pt x="95656" y="577633"/>
                    </a:cubicBezTo>
                    <a:cubicBezTo>
                      <a:pt x="84766" y="567692"/>
                      <a:pt x="74421" y="557131"/>
                      <a:pt x="64363" y="543941"/>
                    </a:cubicBezTo>
                    <a:cubicBezTo>
                      <a:pt x="65579" y="541923"/>
                      <a:pt x="67062" y="539909"/>
                      <a:pt x="68933" y="538798"/>
                    </a:cubicBezTo>
                    <a:cubicBezTo>
                      <a:pt x="86936" y="528069"/>
                      <a:pt x="89872" y="509872"/>
                      <a:pt x="122280" y="480664"/>
                    </a:cubicBezTo>
                    <a:cubicBezTo>
                      <a:pt x="124646" y="477042"/>
                      <a:pt x="130972" y="468883"/>
                      <a:pt x="132365" y="463844"/>
                    </a:cubicBezTo>
                    <a:cubicBezTo>
                      <a:pt x="151916" y="448354"/>
                      <a:pt x="111193" y="424936"/>
                      <a:pt x="90095" y="395682"/>
                    </a:cubicBezTo>
                    <a:cubicBezTo>
                      <a:pt x="80629" y="382557"/>
                      <a:pt x="65092" y="375039"/>
                      <a:pt x="58292" y="359754"/>
                    </a:cubicBezTo>
                    <a:cubicBezTo>
                      <a:pt x="58060" y="359235"/>
                      <a:pt x="57437" y="358738"/>
                      <a:pt x="56886" y="358533"/>
                    </a:cubicBezTo>
                    <a:cubicBezTo>
                      <a:pt x="40894" y="352574"/>
                      <a:pt x="69788" y="340934"/>
                      <a:pt x="73698" y="327444"/>
                    </a:cubicBezTo>
                    <a:cubicBezTo>
                      <a:pt x="73793" y="327129"/>
                      <a:pt x="106306" y="292782"/>
                      <a:pt x="116523" y="289005"/>
                    </a:cubicBezTo>
                    <a:cubicBezTo>
                      <a:pt x="121961" y="286996"/>
                      <a:pt x="121105" y="278818"/>
                      <a:pt x="127568" y="277707"/>
                    </a:cubicBezTo>
                    <a:cubicBezTo>
                      <a:pt x="127900" y="277652"/>
                      <a:pt x="127745" y="275315"/>
                      <a:pt x="127987" y="274071"/>
                    </a:cubicBezTo>
                    <a:cubicBezTo>
                      <a:pt x="133252" y="246872"/>
                      <a:pt x="133680" y="257688"/>
                      <a:pt x="128237" y="244576"/>
                    </a:cubicBezTo>
                    <a:cubicBezTo>
                      <a:pt x="100999" y="236958"/>
                      <a:pt x="76155" y="187558"/>
                      <a:pt x="60231" y="168487"/>
                    </a:cubicBezTo>
                    <a:cubicBezTo>
                      <a:pt x="58447" y="166346"/>
                      <a:pt x="52963" y="165758"/>
                      <a:pt x="47183" y="153093"/>
                    </a:cubicBezTo>
                    <a:cubicBezTo>
                      <a:pt x="51366" y="149475"/>
                      <a:pt x="53559" y="144373"/>
                      <a:pt x="57218" y="140587"/>
                    </a:cubicBezTo>
                    <a:cubicBezTo>
                      <a:pt x="72701" y="124555"/>
                      <a:pt x="92912" y="118459"/>
                      <a:pt x="120327" y="87729"/>
                    </a:cubicBezTo>
                    <a:cubicBezTo>
                      <a:pt x="128200" y="78904"/>
                      <a:pt x="137020" y="71355"/>
                      <a:pt x="147378" y="65100"/>
                    </a:cubicBezTo>
                    <a:cubicBezTo>
                      <a:pt x="144106" y="60562"/>
                      <a:pt x="150428" y="60516"/>
                      <a:pt x="148461" y="52083"/>
                    </a:cubicBezTo>
                    <a:cubicBezTo>
                      <a:pt x="150255" y="45537"/>
                      <a:pt x="130908" y="28675"/>
                      <a:pt x="124746" y="22256"/>
                    </a:cubicBezTo>
                    <a:cubicBezTo>
                      <a:pt x="112199" y="9185"/>
                      <a:pt x="106829" y="3248"/>
                      <a:pt x="104107" y="0"/>
                    </a:cubicBezTo>
                    <a:cubicBezTo>
                      <a:pt x="85685" y="492"/>
                      <a:pt x="67394" y="980"/>
                      <a:pt x="49272" y="1462"/>
                    </a:cubicBezTo>
                    <a:cubicBezTo>
                      <a:pt x="56017" y="7996"/>
                      <a:pt x="58338" y="14215"/>
                      <a:pt x="64850" y="20301"/>
                    </a:cubicBezTo>
                    <a:cubicBezTo>
                      <a:pt x="119585" y="71501"/>
                      <a:pt x="96794" y="34994"/>
                      <a:pt x="48162" y="100736"/>
                    </a:cubicBezTo>
                    <a:cubicBezTo>
                      <a:pt x="43456" y="107092"/>
                      <a:pt x="26335" y="113871"/>
                      <a:pt x="21661" y="120249"/>
                    </a:cubicBezTo>
                    <a:cubicBezTo>
                      <a:pt x="17060" y="126532"/>
                      <a:pt x="13706" y="131284"/>
                      <a:pt x="9574" y="133070"/>
                    </a:cubicBezTo>
                    <a:cubicBezTo>
                      <a:pt x="153" y="137143"/>
                      <a:pt x="1496" y="149485"/>
                      <a:pt x="1059" y="150519"/>
                    </a:cubicBezTo>
                    <a:cubicBezTo>
                      <a:pt x="-1585" y="156770"/>
                      <a:pt x="1114" y="162191"/>
                      <a:pt x="4850" y="166132"/>
                    </a:cubicBezTo>
                    <a:cubicBezTo>
                      <a:pt x="13606" y="175380"/>
                      <a:pt x="15417" y="184196"/>
                      <a:pt x="26413" y="191554"/>
                    </a:cubicBezTo>
                    <a:cubicBezTo>
                      <a:pt x="30804" y="194493"/>
                      <a:pt x="41695" y="218265"/>
                      <a:pt x="45422" y="222521"/>
                    </a:cubicBezTo>
                    <a:cubicBezTo>
                      <a:pt x="49350" y="227004"/>
                      <a:pt x="54920" y="230161"/>
                      <a:pt x="58424" y="234895"/>
                    </a:cubicBezTo>
                    <a:cubicBezTo>
                      <a:pt x="77584" y="260786"/>
                      <a:pt x="62047" y="239706"/>
                      <a:pt x="82950" y="259109"/>
                    </a:cubicBezTo>
                    <a:cubicBezTo>
                      <a:pt x="77320" y="265210"/>
                      <a:pt x="72355" y="271907"/>
                      <a:pt x="67067" y="278235"/>
                    </a:cubicBezTo>
                    <a:cubicBezTo>
                      <a:pt x="48594" y="300331"/>
                      <a:pt x="42073" y="299675"/>
                      <a:pt x="39879" y="305862"/>
                    </a:cubicBezTo>
                    <a:cubicBezTo>
                      <a:pt x="35979" y="316892"/>
                      <a:pt x="18312" y="333098"/>
                      <a:pt x="15335" y="346743"/>
                    </a:cubicBezTo>
                    <a:cubicBezTo>
                      <a:pt x="11972" y="351576"/>
                      <a:pt x="7267" y="351786"/>
                      <a:pt x="8295" y="364388"/>
                    </a:cubicBezTo>
                    <a:cubicBezTo>
                      <a:pt x="9101" y="374311"/>
                      <a:pt x="18753" y="388170"/>
                      <a:pt x="22685" y="390070"/>
                    </a:cubicBezTo>
                    <a:cubicBezTo>
                      <a:pt x="42514" y="399655"/>
                      <a:pt x="43925" y="410462"/>
                      <a:pt x="53564" y="419483"/>
                    </a:cubicBezTo>
                    <a:cubicBezTo>
                      <a:pt x="104271" y="466910"/>
                      <a:pt x="88575" y="446654"/>
                      <a:pt x="79036" y="460491"/>
                    </a:cubicBezTo>
                    <a:cubicBezTo>
                      <a:pt x="17174" y="550297"/>
                      <a:pt x="-3060" y="545928"/>
                      <a:pt x="35383" y="579323"/>
                    </a:cubicBezTo>
                    <a:cubicBezTo>
                      <a:pt x="79568" y="617857"/>
                      <a:pt x="89681" y="631534"/>
                      <a:pt x="95570" y="636910"/>
                    </a:cubicBezTo>
                    <a:cubicBezTo>
                      <a:pt x="98551" y="639625"/>
                      <a:pt x="95151" y="633119"/>
                      <a:pt x="49345" y="683143"/>
                    </a:cubicBezTo>
                    <a:cubicBezTo>
                      <a:pt x="68232" y="683234"/>
                      <a:pt x="87209" y="683344"/>
                      <a:pt x="106269" y="683476"/>
                    </a:cubicBezTo>
                    <a:cubicBezTo>
                      <a:pt x="109755" y="680319"/>
                      <a:pt x="114170" y="676205"/>
                      <a:pt x="120400" y="670861"/>
                    </a:cubicBezTo>
                    <a:cubicBezTo>
                      <a:pt x="130954" y="661799"/>
                      <a:pt x="139760" y="657630"/>
                      <a:pt x="143683" y="644290"/>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2" name="Google Shape;212;p3"/>
              <p:cNvSpPr/>
              <p:nvPr/>
            </p:nvSpPr>
            <p:spPr>
              <a:xfrm>
                <a:off x="1055324" y="2673739"/>
                <a:ext cx="147156" cy="678008"/>
              </a:xfrm>
              <a:custGeom>
                <a:avLst/>
                <a:gdLst/>
                <a:ahLst/>
                <a:cxnLst/>
                <a:rect l="l" t="t" r="r" b="b"/>
                <a:pathLst>
                  <a:path w="147156" h="678008" extrusionOk="0">
                    <a:moveTo>
                      <a:pt x="108460" y="665384"/>
                    </a:moveTo>
                    <a:cubicBezTo>
                      <a:pt x="147308" y="647124"/>
                      <a:pt x="162850" y="601679"/>
                      <a:pt x="126983" y="589774"/>
                    </a:cubicBezTo>
                    <a:cubicBezTo>
                      <a:pt x="125563" y="589300"/>
                      <a:pt x="124334" y="588088"/>
                      <a:pt x="123169" y="587059"/>
                    </a:cubicBezTo>
                    <a:cubicBezTo>
                      <a:pt x="86561" y="554698"/>
                      <a:pt x="87549" y="548771"/>
                      <a:pt x="85546" y="546711"/>
                    </a:cubicBezTo>
                    <a:cubicBezTo>
                      <a:pt x="46376" y="506287"/>
                      <a:pt x="45174" y="507672"/>
                      <a:pt x="50558" y="501248"/>
                    </a:cubicBezTo>
                    <a:cubicBezTo>
                      <a:pt x="50813" y="500947"/>
                      <a:pt x="90061" y="449821"/>
                      <a:pt x="110181" y="435096"/>
                    </a:cubicBezTo>
                    <a:cubicBezTo>
                      <a:pt x="119560" y="428230"/>
                      <a:pt x="134533" y="405109"/>
                      <a:pt x="134729" y="404475"/>
                    </a:cubicBezTo>
                    <a:cubicBezTo>
                      <a:pt x="141332" y="399236"/>
                      <a:pt x="150330" y="397637"/>
                      <a:pt x="138128" y="372475"/>
                    </a:cubicBezTo>
                    <a:cubicBezTo>
                      <a:pt x="135184" y="366406"/>
                      <a:pt x="118923" y="359467"/>
                      <a:pt x="115906" y="350930"/>
                    </a:cubicBezTo>
                    <a:cubicBezTo>
                      <a:pt x="115260" y="349098"/>
                      <a:pt x="112948" y="347390"/>
                      <a:pt x="111009" y="346597"/>
                    </a:cubicBezTo>
                    <a:cubicBezTo>
                      <a:pt x="105948" y="344538"/>
                      <a:pt x="87963" y="319097"/>
                      <a:pt x="72253" y="309553"/>
                    </a:cubicBezTo>
                    <a:cubicBezTo>
                      <a:pt x="70974" y="308774"/>
                      <a:pt x="70109" y="307307"/>
                      <a:pt x="69085" y="306131"/>
                    </a:cubicBezTo>
                    <a:cubicBezTo>
                      <a:pt x="46367" y="279907"/>
                      <a:pt x="40619" y="302154"/>
                      <a:pt x="112079" y="221213"/>
                    </a:cubicBezTo>
                    <a:cubicBezTo>
                      <a:pt x="148769" y="179658"/>
                      <a:pt x="133241" y="181399"/>
                      <a:pt x="107009" y="146018"/>
                    </a:cubicBezTo>
                    <a:cubicBezTo>
                      <a:pt x="97292" y="132910"/>
                      <a:pt x="83116" y="143029"/>
                      <a:pt x="65508" y="106591"/>
                    </a:cubicBezTo>
                    <a:cubicBezTo>
                      <a:pt x="87326" y="75742"/>
                      <a:pt x="116070" y="59651"/>
                      <a:pt x="123397" y="41732"/>
                    </a:cubicBezTo>
                    <a:cubicBezTo>
                      <a:pt x="122450" y="33810"/>
                      <a:pt x="94757" y="16953"/>
                      <a:pt x="75215" y="0"/>
                    </a:cubicBezTo>
                    <a:cubicBezTo>
                      <a:pt x="51923" y="574"/>
                      <a:pt x="39217" y="884"/>
                      <a:pt x="39190" y="884"/>
                    </a:cubicBezTo>
                    <a:cubicBezTo>
                      <a:pt x="34070" y="1171"/>
                      <a:pt x="28445" y="1221"/>
                      <a:pt x="22442" y="1107"/>
                    </a:cubicBezTo>
                    <a:cubicBezTo>
                      <a:pt x="33628" y="10529"/>
                      <a:pt x="69386" y="40625"/>
                      <a:pt x="69672" y="40862"/>
                    </a:cubicBezTo>
                    <a:cubicBezTo>
                      <a:pt x="64971" y="44685"/>
                      <a:pt x="59801" y="56293"/>
                      <a:pt x="49124" y="61651"/>
                    </a:cubicBezTo>
                    <a:cubicBezTo>
                      <a:pt x="47468" y="62485"/>
                      <a:pt x="35412" y="84485"/>
                      <a:pt x="35107" y="84544"/>
                    </a:cubicBezTo>
                    <a:cubicBezTo>
                      <a:pt x="28604" y="85916"/>
                      <a:pt x="30961" y="92303"/>
                      <a:pt x="25746" y="99306"/>
                    </a:cubicBezTo>
                    <a:cubicBezTo>
                      <a:pt x="-3667" y="138801"/>
                      <a:pt x="59742" y="157576"/>
                      <a:pt x="66623" y="165262"/>
                    </a:cubicBezTo>
                    <a:cubicBezTo>
                      <a:pt x="74637" y="174219"/>
                      <a:pt x="74005" y="174009"/>
                      <a:pt x="85305" y="184251"/>
                    </a:cubicBezTo>
                    <a:cubicBezTo>
                      <a:pt x="83494" y="193126"/>
                      <a:pt x="79252" y="186789"/>
                      <a:pt x="78874" y="192488"/>
                    </a:cubicBezTo>
                    <a:cubicBezTo>
                      <a:pt x="78683" y="195454"/>
                      <a:pt x="77109" y="197153"/>
                      <a:pt x="74596" y="198201"/>
                    </a:cubicBezTo>
                    <a:cubicBezTo>
                      <a:pt x="66978" y="201367"/>
                      <a:pt x="65981" y="211955"/>
                      <a:pt x="57162" y="213782"/>
                    </a:cubicBezTo>
                    <a:cubicBezTo>
                      <a:pt x="56857" y="213842"/>
                      <a:pt x="44851" y="230840"/>
                      <a:pt x="36614" y="238075"/>
                    </a:cubicBezTo>
                    <a:cubicBezTo>
                      <a:pt x="29014" y="244749"/>
                      <a:pt x="15256" y="265410"/>
                      <a:pt x="13194" y="268996"/>
                    </a:cubicBezTo>
                    <a:cubicBezTo>
                      <a:pt x="3933" y="274891"/>
                      <a:pt x="1871" y="287010"/>
                      <a:pt x="6532" y="295060"/>
                    </a:cubicBezTo>
                    <a:cubicBezTo>
                      <a:pt x="11879" y="304295"/>
                      <a:pt x="7719" y="298591"/>
                      <a:pt x="11310" y="308541"/>
                    </a:cubicBezTo>
                    <a:cubicBezTo>
                      <a:pt x="24349" y="315853"/>
                      <a:pt x="23648" y="322450"/>
                      <a:pt x="28704" y="326833"/>
                    </a:cubicBezTo>
                    <a:cubicBezTo>
                      <a:pt x="44337" y="340401"/>
                      <a:pt x="72330" y="368233"/>
                      <a:pt x="86930" y="382548"/>
                    </a:cubicBezTo>
                    <a:cubicBezTo>
                      <a:pt x="97397" y="392808"/>
                      <a:pt x="91103" y="381582"/>
                      <a:pt x="82852" y="398498"/>
                    </a:cubicBezTo>
                    <a:cubicBezTo>
                      <a:pt x="81018" y="402257"/>
                      <a:pt x="74829" y="401560"/>
                      <a:pt x="63811" y="419241"/>
                    </a:cubicBezTo>
                    <a:cubicBezTo>
                      <a:pt x="56019" y="431738"/>
                      <a:pt x="46612" y="437059"/>
                      <a:pt x="40600" y="445488"/>
                    </a:cubicBezTo>
                    <a:cubicBezTo>
                      <a:pt x="36482" y="451269"/>
                      <a:pt x="33150" y="457525"/>
                      <a:pt x="27371" y="461962"/>
                    </a:cubicBezTo>
                    <a:cubicBezTo>
                      <a:pt x="24886" y="463866"/>
                      <a:pt x="31653" y="458053"/>
                      <a:pt x="14682" y="480673"/>
                    </a:cubicBezTo>
                    <a:cubicBezTo>
                      <a:pt x="-3462" y="504870"/>
                      <a:pt x="-5187" y="495134"/>
                      <a:pt x="11733" y="531112"/>
                    </a:cubicBezTo>
                    <a:cubicBezTo>
                      <a:pt x="18574" y="534447"/>
                      <a:pt x="21545" y="541285"/>
                      <a:pt x="25769" y="546957"/>
                    </a:cubicBezTo>
                    <a:cubicBezTo>
                      <a:pt x="30925" y="553896"/>
                      <a:pt x="52428" y="570361"/>
                      <a:pt x="56347" y="584202"/>
                    </a:cubicBezTo>
                    <a:cubicBezTo>
                      <a:pt x="57471" y="588180"/>
                      <a:pt x="76781" y="597018"/>
                      <a:pt x="80358" y="609128"/>
                    </a:cubicBezTo>
                    <a:cubicBezTo>
                      <a:pt x="81109" y="611684"/>
                      <a:pt x="81332" y="605169"/>
                      <a:pt x="92300" y="619246"/>
                    </a:cubicBezTo>
                    <a:cubicBezTo>
                      <a:pt x="86652" y="625921"/>
                      <a:pt x="79225" y="630850"/>
                      <a:pt x="73882" y="637848"/>
                    </a:cubicBezTo>
                    <a:cubicBezTo>
                      <a:pt x="73208" y="638732"/>
                      <a:pt x="68630" y="638454"/>
                      <a:pt x="67542" y="640354"/>
                    </a:cubicBezTo>
                    <a:cubicBezTo>
                      <a:pt x="65458" y="643981"/>
                      <a:pt x="45447" y="661530"/>
                      <a:pt x="28959" y="678009"/>
                    </a:cubicBezTo>
                    <a:cubicBezTo>
                      <a:pt x="51946" y="676519"/>
                      <a:pt x="76171" y="675184"/>
                      <a:pt x="101516" y="673986"/>
                    </a:cubicBezTo>
                    <a:cubicBezTo>
                      <a:pt x="106039" y="670072"/>
                      <a:pt x="104515" y="667243"/>
                      <a:pt x="108460" y="665384"/>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3" name="Google Shape;213;p3"/>
              <p:cNvSpPr/>
              <p:nvPr/>
            </p:nvSpPr>
            <p:spPr>
              <a:xfrm>
                <a:off x="2734916" y="2626672"/>
                <a:ext cx="148867" cy="727914"/>
              </a:xfrm>
              <a:custGeom>
                <a:avLst/>
                <a:gdLst/>
                <a:ahLst/>
                <a:cxnLst/>
                <a:rect l="l" t="t" r="r" b="b"/>
                <a:pathLst>
                  <a:path w="148867" h="727914" extrusionOk="0">
                    <a:moveTo>
                      <a:pt x="144975" y="668127"/>
                    </a:moveTo>
                    <a:cubicBezTo>
                      <a:pt x="155761" y="653680"/>
                      <a:pt x="134758" y="652691"/>
                      <a:pt x="133115" y="648218"/>
                    </a:cubicBezTo>
                    <a:cubicBezTo>
                      <a:pt x="128997" y="637010"/>
                      <a:pt x="115371" y="635101"/>
                      <a:pt x="111958" y="627538"/>
                    </a:cubicBezTo>
                    <a:cubicBezTo>
                      <a:pt x="104021" y="609934"/>
                      <a:pt x="88211" y="604563"/>
                      <a:pt x="64359" y="573286"/>
                    </a:cubicBezTo>
                    <a:cubicBezTo>
                      <a:pt x="69406" y="564894"/>
                      <a:pt x="73115" y="569509"/>
                      <a:pt x="87496" y="549609"/>
                    </a:cubicBezTo>
                    <a:cubicBezTo>
                      <a:pt x="116322" y="509736"/>
                      <a:pt x="120573" y="517212"/>
                      <a:pt x="131391" y="495804"/>
                    </a:cubicBezTo>
                    <a:cubicBezTo>
                      <a:pt x="138349" y="482008"/>
                      <a:pt x="146637" y="485357"/>
                      <a:pt x="113451" y="450795"/>
                    </a:cubicBezTo>
                    <a:cubicBezTo>
                      <a:pt x="105441" y="442454"/>
                      <a:pt x="96794" y="434330"/>
                      <a:pt x="90086" y="425032"/>
                    </a:cubicBezTo>
                    <a:cubicBezTo>
                      <a:pt x="80624" y="411906"/>
                      <a:pt x="65083" y="404389"/>
                      <a:pt x="58283" y="389104"/>
                    </a:cubicBezTo>
                    <a:cubicBezTo>
                      <a:pt x="57573" y="387505"/>
                      <a:pt x="55990" y="388384"/>
                      <a:pt x="50897" y="384279"/>
                    </a:cubicBezTo>
                    <a:cubicBezTo>
                      <a:pt x="56640" y="376693"/>
                      <a:pt x="102050" y="323694"/>
                      <a:pt x="116513" y="318346"/>
                    </a:cubicBezTo>
                    <a:cubicBezTo>
                      <a:pt x="121947" y="316336"/>
                      <a:pt x="121096" y="308158"/>
                      <a:pt x="127559" y="307047"/>
                    </a:cubicBezTo>
                    <a:cubicBezTo>
                      <a:pt x="127859" y="306997"/>
                      <a:pt x="126817" y="309115"/>
                      <a:pt x="131495" y="285611"/>
                    </a:cubicBezTo>
                    <a:cubicBezTo>
                      <a:pt x="133625" y="282818"/>
                      <a:pt x="131409" y="281579"/>
                      <a:pt x="128232" y="273916"/>
                    </a:cubicBezTo>
                    <a:cubicBezTo>
                      <a:pt x="98992" y="265738"/>
                      <a:pt x="65032" y="199992"/>
                      <a:pt x="59608" y="197108"/>
                    </a:cubicBezTo>
                    <a:cubicBezTo>
                      <a:pt x="53350" y="193786"/>
                      <a:pt x="49864" y="188306"/>
                      <a:pt x="47183" y="182433"/>
                    </a:cubicBezTo>
                    <a:cubicBezTo>
                      <a:pt x="48744" y="181084"/>
                      <a:pt x="50137" y="179385"/>
                      <a:pt x="51507" y="177494"/>
                    </a:cubicBezTo>
                    <a:cubicBezTo>
                      <a:pt x="66826" y="156369"/>
                      <a:pt x="87860" y="149762"/>
                      <a:pt x="104112" y="133275"/>
                    </a:cubicBezTo>
                    <a:cubicBezTo>
                      <a:pt x="126767" y="110290"/>
                      <a:pt x="132797" y="103246"/>
                      <a:pt x="147374" y="94440"/>
                    </a:cubicBezTo>
                    <a:cubicBezTo>
                      <a:pt x="144106" y="89907"/>
                      <a:pt x="150291" y="89775"/>
                      <a:pt x="148552" y="81720"/>
                    </a:cubicBezTo>
                    <a:cubicBezTo>
                      <a:pt x="145817" y="68781"/>
                      <a:pt x="96216" y="23048"/>
                      <a:pt x="76779" y="0"/>
                    </a:cubicBezTo>
                    <a:cubicBezTo>
                      <a:pt x="58961" y="624"/>
                      <a:pt x="40534" y="1257"/>
                      <a:pt x="21566" y="1900"/>
                    </a:cubicBezTo>
                    <a:cubicBezTo>
                      <a:pt x="24856" y="11030"/>
                      <a:pt x="31141" y="18875"/>
                      <a:pt x="33972" y="20242"/>
                    </a:cubicBezTo>
                    <a:cubicBezTo>
                      <a:pt x="53864" y="29864"/>
                      <a:pt x="55179" y="40612"/>
                      <a:pt x="64850" y="49655"/>
                    </a:cubicBezTo>
                    <a:cubicBezTo>
                      <a:pt x="119271" y="100558"/>
                      <a:pt x="96721" y="64453"/>
                      <a:pt x="48162" y="130090"/>
                    </a:cubicBezTo>
                    <a:cubicBezTo>
                      <a:pt x="43456" y="136446"/>
                      <a:pt x="26335" y="143225"/>
                      <a:pt x="21661" y="149603"/>
                    </a:cubicBezTo>
                    <a:cubicBezTo>
                      <a:pt x="17060" y="155886"/>
                      <a:pt x="13706" y="160642"/>
                      <a:pt x="9574" y="162423"/>
                    </a:cubicBezTo>
                    <a:cubicBezTo>
                      <a:pt x="158" y="166496"/>
                      <a:pt x="1496" y="178838"/>
                      <a:pt x="1059" y="179873"/>
                    </a:cubicBezTo>
                    <a:cubicBezTo>
                      <a:pt x="-1585" y="186123"/>
                      <a:pt x="1114" y="191545"/>
                      <a:pt x="4850" y="195486"/>
                    </a:cubicBezTo>
                    <a:cubicBezTo>
                      <a:pt x="13606" y="204734"/>
                      <a:pt x="15417" y="213550"/>
                      <a:pt x="26413" y="220908"/>
                    </a:cubicBezTo>
                    <a:cubicBezTo>
                      <a:pt x="30804" y="223846"/>
                      <a:pt x="41695" y="247619"/>
                      <a:pt x="45422" y="251875"/>
                    </a:cubicBezTo>
                    <a:cubicBezTo>
                      <a:pt x="49350" y="256358"/>
                      <a:pt x="54920" y="259515"/>
                      <a:pt x="58424" y="264248"/>
                    </a:cubicBezTo>
                    <a:cubicBezTo>
                      <a:pt x="78467" y="291333"/>
                      <a:pt x="59253" y="266472"/>
                      <a:pt x="82954" y="288463"/>
                    </a:cubicBezTo>
                    <a:cubicBezTo>
                      <a:pt x="77325" y="294564"/>
                      <a:pt x="72360" y="301261"/>
                      <a:pt x="67071" y="307589"/>
                    </a:cubicBezTo>
                    <a:cubicBezTo>
                      <a:pt x="48590" y="329699"/>
                      <a:pt x="42077" y="329025"/>
                      <a:pt x="39884" y="335216"/>
                    </a:cubicBezTo>
                    <a:cubicBezTo>
                      <a:pt x="35988" y="346232"/>
                      <a:pt x="18316" y="362461"/>
                      <a:pt x="15340" y="376096"/>
                    </a:cubicBezTo>
                    <a:cubicBezTo>
                      <a:pt x="11968" y="380939"/>
                      <a:pt x="7271" y="381140"/>
                      <a:pt x="8300" y="393742"/>
                    </a:cubicBezTo>
                    <a:cubicBezTo>
                      <a:pt x="9105" y="403664"/>
                      <a:pt x="18758" y="417524"/>
                      <a:pt x="22690" y="419423"/>
                    </a:cubicBezTo>
                    <a:cubicBezTo>
                      <a:pt x="47011" y="431187"/>
                      <a:pt x="31355" y="432677"/>
                      <a:pt x="89367" y="481512"/>
                    </a:cubicBezTo>
                    <a:cubicBezTo>
                      <a:pt x="80137" y="490013"/>
                      <a:pt x="80847" y="487234"/>
                      <a:pt x="79040" y="489840"/>
                    </a:cubicBezTo>
                    <a:cubicBezTo>
                      <a:pt x="36975" y="550921"/>
                      <a:pt x="29107" y="549450"/>
                      <a:pt x="17247" y="578680"/>
                    </a:cubicBezTo>
                    <a:cubicBezTo>
                      <a:pt x="11208" y="593569"/>
                      <a:pt x="28797" y="602932"/>
                      <a:pt x="35387" y="608672"/>
                    </a:cubicBezTo>
                    <a:cubicBezTo>
                      <a:pt x="79573" y="647202"/>
                      <a:pt x="89672" y="660874"/>
                      <a:pt x="95574" y="666259"/>
                    </a:cubicBezTo>
                    <a:cubicBezTo>
                      <a:pt x="97008" y="667567"/>
                      <a:pt x="98132" y="665175"/>
                      <a:pt x="83323" y="677918"/>
                    </a:cubicBezTo>
                    <a:cubicBezTo>
                      <a:pt x="57737" y="699918"/>
                      <a:pt x="44535" y="717718"/>
                      <a:pt x="38468" y="727135"/>
                    </a:cubicBezTo>
                    <a:cubicBezTo>
                      <a:pt x="55676" y="727409"/>
                      <a:pt x="72587" y="727668"/>
                      <a:pt x="89194" y="727914"/>
                    </a:cubicBezTo>
                    <a:cubicBezTo>
                      <a:pt x="97499" y="720443"/>
                      <a:pt x="110201" y="708338"/>
                      <a:pt x="134449" y="688907"/>
                    </a:cubicBezTo>
                    <a:cubicBezTo>
                      <a:pt x="140816" y="682077"/>
                      <a:pt x="143501" y="676378"/>
                      <a:pt x="144975" y="668127"/>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4" name="Google Shape;214;p3"/>
              <p:cNvSpPr/>
              <p:nvPr/>
            </p:nvSpPr>
            <p:spPr>
              <a:xfrm>
                <a:off x="1370331" y="2665096"/>
                <a:ext cx="153434" cy="675079"/>
              </a:xfrm>
              <a:custGeom>
                <a:avLst/>
                <a:gdLst/>
                <a:ahLst/>
                <a:cxnLst/>
                <a:rect l="l" t="t" r="r" b="b"/>
                <a:pathLst>
                  <a:path w="153434" h="675079" extrusionOk="0">
                    <a:moveTo>
                      <a:pt x="138124" y="613009"/>
                    </a:moveTo>
                    <a:cubicBezTo>
                      <a:pt x="131530" y="595587"/>
                      <a:pt x="117049" y="596152"/>
                      <a:pt x="113066" y="584890"/>
                    </a:cubicBezTo>
                    <a:cubicBezTo>
                      <a:pt x="112420" y="583059"/>
                      <a:pt x="110108" y="581350"/>
                      <a:pt x="108165" y="580557"/>
                    </a:cubicBezTo>
                    <a:cubicBezTo>
                      <a:pt x="103104" y="578498"/>
                      <a:pt x="85119" y="553058"/>
                      <a:pt x="69409" y="543513"/>
                    </a:cubicBezTo>
                    <a:cubicBezTo>
                      <a:pt x="67215" y="542183"/>
                      <a:pt x="70442" y="542998"/>
                      <a:pt x="49703" y="523882"/>
                    </a:cubicBezTo>
                    <a:cubicBezTo>
                      <a:pt x="113731" y="448941"/>
                      <a:pt x="136490" y="432886"/>
                      <a:pt x="140677" y="419688"/>
                    </a:cubicBezTo>
                    <a:cubicBezTo>
                      <a:pt x="173882" y="409373"/>
                      <a:pt x="122614" y="374661"/>
                      <a:pt x="103882" y="348674"/>
                    </a:cubicBezTo>
                    <a:cubicBezTo>
                      <a:pt x="94416" y="335549"/>
                      <a:pt x="78879" y="328031"/>
                      <a:pt x="72080" y="312746"/>
                    </a:cubicBezTo>
                    <a:cubicBezTo>
                      <a:pt x="71356" y="311111"/>
                      <a:pt x="69691" y="312045"/>
                      <a:pt x="64434" y="307721"/>
                    </a:cubicBezTo>
                    <a:cubicBezTo>
                      <a:pt x="92915" y="268454"/>
                      <a:pt x="106358" y="268235"/>
                      <a:pt x="104137" y="257232"/>
                    </a:cubicBezTo>
                    <a:cubicBezTo>
                      <a:pt x="129887" y="235628"/>
                      <a:pt x="117704" y="236977"/>
                      <a:pt x="124995" y="233992"/>
                    </a:cubicBezTo>
                    <a:cubicBezTo>
                      <a:pt x="125632" y="233733"/>
                      <a:pt x="125008" y="229956"/>
                      <a:pt x="124653" y="227860"/>
                    </a:cubicBezTo>
                    <a:cubicBezTo>
                      <a:pt x="124462" y="226726"/>
                      <a:pt x="123192" y="225728"/>
                      <a:pt x="123120" y="224621"/>
                    </a:cubicBezTo>
                    <a:cubicBezTo>
                      <a:pt x="122769" y="219231"/>
                      <a:pt x="122564" y="217468"/>
                      <a:pt x="120425" y="216370"/>
                    </a:cubicBezTo>
                    <a:cubicBezTo>
                      <a:pt x="120202" y="200721"/>
                      <a:pt x="114236" y="202876"/>
                      <a:pt x="107369" y="191522"/>
                    </a:cubicBezTo>
                    <a:cubicBezTo>
                      <a:pt x="102499" y="183476"/>
                      <a:pt x="95176" y="177007"/>
                      <a:pt x="92155" y="167758"/>
                    </a:cubicBezTo>
                    <a:cubicBezTo>
                      <a:pt x="91786" y="166638"/>
                      <a:pt x="90553" y="165822"/>
                      <a:pt x="89815" y="164792"/>
                    </a:cubicBezTo>
                    <a:cubicBezTo>
                      <a:pt x="84131" y="156943"/>
                      <a:pt x="87667" y="143207"/>
                      <a:pt x="84604" y="140532"/>
                    </a:cubicBezTo>
                    <a:cubicBezTo>
                      <a:pt x="84786" y="140277"/>
                      <a:pt x="85078" y="140045"/>
                      <a:pt x="85173" y="139776"/>
                    </a:cubicBezTo>
                    <a:cubicBezTo>
                      <a:pt x="90407" y="125598"/>
                      <a:pt x="102904" y="116750"/>
                      <a:pt x="110805" y="104545"/>
                    </a:cubicBezTo>
                    <a:cubicBezTo>
                      <a:pt x="118619" y="92467"/>
                      <a:pt x="195453" y="72562"/>
                      <a:pt x="121686" y="16661"/>
                    </a:cubicBezTo>
                    <a:cubicBezTo>
                      <a:pt x="112789" y="9918"/>
                      <a:pt x="106463" y="4437"/>
                      <a:pt x="101766" y="0"/>
                    </a:cubicBezTo>
                    <a:cubicBezTo>
                      <a:pt x="79434" y="574"/>
                      <a:pt x="57794" y="1130"/>
                      <a:pt x="36928" y="1663"/>
                    </a:cubicBezTo>
                    <a:cubicBezTo>
                      <a:pt x="45798" y="9176"/>
                      <a:pt x="55446" y="17130"/>
                      <a:pt x="60252" y="24506"/>
                    </a:cubicBezTo>
                    <a:cubicBezTo>
                      <a:pt x="68867" y="37723"/>
                      <a:pt x="84941" y="41268"/>
                      <a:pt x="97607" y="56384"/>
                    </a:cubicBezTo>
                    <a:cubicBezTo>
                      <a:pt x="100142" y="59414"/>
                      <a:pt x="100993" y="58767"/>
                      <a:pt x="104647" y="60922"/>
                    </a:cubicBezTo>
                    <a:cubicBezTo>
                      <a:pt x="104470" y="61223"/>
                      <a:pt x="53771" y="113324"/>
                      <a:pt x="44301" y="113543"/>
                    </a:cubicBezTo>
                    <a:cubicBezTo>
                      <a:pt x="39194" y="129315"/>
                      <a:pt x="37588" y="132505"/>
                      <a:pt x="38935" y="136040"/>
                    </a:cubicBezTo>
                    <a:cubicBezTo>
                      <a:pt x="62154" y="196998"/>
                      <a:pt x="25937" y="119980"/>
                      <a:pt x="86165" y="220343"/>
                    </a:cubicBezTo>
                    <a:cubicBezTo>
                      <a:pt x="87208" y="222088"/>
                      <a:pt x="87353" y="220147"/>
                      <a:pt x="83235" y="223163"/>
                    </a:cubicBezTo>
                    <a:cubicBezTo>
                      <a:pt x="58454" y="241318"/>
                      <a:pt x="70951" y="239797"/>
                      <a:pt x="63342" y="245965"/>
                    </a:cubicBezTo>
                    <a:cubicBezTo>
                      <a:pt x="49493" y="257187"/>
                      <a:pt x="28440" y="287593"/>
                      <a:pt x="27862" y="289511"/>
                    </a:cubicBezTo>
                    <a:cubicBezTo>
                      <a:pt x="20777" y="291438"/>
                      <a:pt x="22788" y="298933"/>
                      <a:pt x="19621" y="303347"/>
                    </a:cubicBezTo>
                    <a:cubicBezTo>
                      <a:pt x="14382" y="310628"/>
                      <a:pt x="18651" y="334437"/>
                      <a:pt x="36468" y="343057"/>
                    </a:cubicBezTo>
                    <a:cubicBezTo>
                      <a:pt x="56343" y="352670"/>
                      <a:pt x="57685" y="363436"/>
                      <a:pt x="67347" y="372470"/>
                    </a:cubicBezTo>
                    <a:cubicBezTo>
                      <a:pt x="110786" y="413100"/>
                      <a:pt x="97106" y="395300"/>
                      <a:pt x="88300" y="410353"/>
                    </a:cubicBezTo>
                    <a:cubicBezTo>
                      <a:pt x="83412" y="418713"/>
                      <a:pt x="75493" y="424695"/>
                      <a:pt x="70469" y="432977"/>
                    </a:cubicBezTo>
                    <a:cubicBezTo>
                      <a:pt x="69905" y="433916"/>
                      <a:pt x="65304" y="434171"/>
                      <a:pt x="64430" y="436148"/>
                    </a:cubicBezTo>
                    <a:cubicBezTo>
                      <a:pt x="64298" y="436453"/>
                      <a:pt x="10669" y="502460"/>
                      <a:pt x="8744" y="503954"/>
                    </a:cubicBezTo>
                    <a:cubicBezTo>
                      <a:pt x="-1624" y="511972"/>
                      <a:pt x="2714" y="522775"/>
                      <a:pt x="902" y="526451"/>
                    </a:cubicBezTo>
                    <a:cubicBezTo>
                      <a:pt x="-2024" y="532388"/>
                      <a:pt x="2477" y="534055"/>
                      <a:pt x="9941" y="539495"/>
                    </a:cubicBezTo>
                    <a:cubicBezTo>
                      <a:pt x="33219" y="575851"/>
                      <a:pt x="108825" y="629885"/>
                      <a:pt x="95022" y="635953"/>
                    </a:cubicBezTo>
                    <a:cubicBezTo>
                      <a:pt x="94785" y="636058"/>
                      <a:pt x="71120" y="663033"/>
                      <a:pt x="60584" y="675079"/>
                    </a:cubicBezTo>
                    <a:cubicBezTo>
                      <a:pt x="79621" y="674829"/>
                      <a:pt x="98926" y="674619"/>
                      <a:pt x="118482" y="674441"/>
                    </a:cubicBezTo>
                    <a:cubicBezTo>
                      <a:pt x="129018" y="662619"/>
                      <a:pt x="144946" y="645060"/>
                      <a:pt x="145069" y="644978"/>
                    </a:cubicBezTo>
                    <a:cubicBezTo>
                      <a:pt x="159236" y="635110"/>
                      <a:pt x="153238" y="616549"/>
                      <a:pt x="138124" y="613009"/>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5" name="Google Shape;215;p3"/>
              <p:cNvSpPr/>
              <p:nvPr/>
            </p:nvSpPr>
            <p:spPr>
              <a:xfrm>
                <a:off x="2075733" y="2647597"/>
                <a:ext cx="148551" cy="696073"/>
              </a:xfrm>
              <a:custGeom>
                <a:avLst/>
                <a:gdLst/>
                <a:ahLst/>
                <a:cxnLst/>
                <a:rect l="l" t="t" r="r" b="b"/>
                <a:pathLst>
                  <a:path w="148551" h="696073" extrusionOk="0">
                    <a:moveTo>
                      <a:pt x="132648" y="673312"/>
                    </a:moveTo>
                    <a:cubicBezTo>
                      <a:pt x="138514" y="666501"/>
                      <a:pt x="155089" y="656751"/>
                      <a:pt x="145764" y="632709"/>
                    </a:cubicBezTo>
                    <a:cubicBezTo>
                      <a:pt x="147625" y="627438"/>
                      <a:pt x="133222" y="617820"/>
                      <a:pt x="127506" y="615921"/>
                    </a:cubicBezTo>
                    <a:cubicBezTo>
                      <a:pt x="122513" y="614267"/>
                      <a:pt x="94028" y="583915"/>
                      <a:pt x="90169" y="579692"/>
                    </a:cubicBezTo>
                    <a:cubicBezTo>
                      <a:pt x="88412" y="577769"/>
                      <a:pt x="87866" y="574712"/>
                      <a:pt x="86064" y="572849"/>
                    </a:cubicBezTo>
                    <a:cubicBezTo>
                      <a:pt x="34833" y="519982"/>
                      <a:pt x="49114" y="535536"/>
                      <a:pt x="54976" y="523289"/>
                    </a:cubicBezTo>
                    <a:cubicBezTo>
                      <a:pt x="59982" y="512834"/>
                      <a:pt x="98188" y="470386"/>
                      <a:pt x="110694" y="461233"/>
                    </a:cubicBezTo>
                    <a:cubicBezTo>
                      <a:pt x="124816" y="450891"/>
                      <a:pt x="126081" y="437451"/>
                      <a:pt x="144203" y="423879"/>
                    </a:cubicBezTo>
                    <a:cubicBezTo>
                      <a:pt x="148053" y="391209"/>
                      <a:pt x="121189" y="390562"/>
                      <a:pt x="116419" y="377071"/>
                    </a:cubicBezTo>
                    <a:cubicBezTo>
                      <a:pt x="115773" y="375240"/>
                      <a:pt x="113461" y="373531"/>
                      <a:pt x="111518" y="372739"/>
                    </a:cubicBezTo>
                    <a:cubicBezTo>
                      <a:pt x="106457" y="370679"/>
                      <a:pt x="88472" y="345239"/>
                      <a:pt x="72762" y="335694"/>
                    </a:cubicBezTo>
                    <a:cubicBezTo>
                      <a:pt x="70745" y="334469"/>
                      <a:pt x="72502" y="333672"/>
                      <a:pt x="53583" y="316546"/>
                    </a:cubicBezTo>
                    <a:cubicBezTo>
                      <a:pt x="59504" y="304669"/>
                      <a:pt x="58581" y="306154"/>
                      <a:pt x="91616" y="270435"/>
                    </a:cubicBezTo>
                    <a:cubicBezTo>
                      <a:pt x="152745" y="204347"/>
                      <a:pt x="139302" y="215026"/>
                      <a:pt x="107522" y="172159"/>
                    </a:cubicBezTo>
                    <a:cubicBezTo>
                      <a:pt x="102971" y="166018"/>
                      <a:pt x="84790" y="160018"/>
                      <a:pt x="79893" y="154154"/>
                    </a:cubicBezTo>
                    <a:cubicBezTo>
                      <a:pt x="55745" y="125224"/>
                      <a:pt x="71842" y="133726"/>
                      <a:pt x="73535" y="120595"/>
                    </a:cubicBezTo>
                    <a:cubicBezTo>
                      <a:pt x="145582" y="53883"/>
                      <a:pt x="126686" y="71501"/>
                      <a:pt x="95316" y="42548"/>
                    </a:cubicBezTo>
                    <a:cubicBezTo>
                      <a:pt x="70991" y="20124"/>
                      <a:pt x="57698" y="7344"/>
                      <a:pt x="50543" y="0"/>
                    </a:cubicBezTo>
                    <a:cubicBezTo>
                      <a:pt x="33700" y="469"/>
                      <a:pt x="16843" y="939"/>
                      <a:pt x="0" y="1408"/>
                    </a:cubicBezTo>
                    <a:cubicBezTo>
                      <a:pt x="10595" y="18889"/>
                      <a:pt x="29281" y="33728"/>
                      <a:pt x="70181" y="66999"/>
                    </a:cubicBezTo>
                    <a:cubicBezTo>
                      <a:pt x="65466" y="70840"/>
                      <a:pt x="60351" y="82412"/>
                      <a:pt x="49633" y="87788"/>
                    </a:cubicBezTo>
                    <a:cubicBezTo>
                      <a:pt x="47977" y="88622"/>
                      <a:pt x="35921" y="110623"/>
                      <a:pt x="35616" y="110682"/>
                    </a:cubicBezTo>
                    <a:cubicBezTo>
                      <a:pt x="29108" y="112053"/>
                      <a:pt x="31470" y="118440"/>
                      <a:pt x="26255" y="125443"/>
                    </a:cubicBezTo>
                    <a:cubicBezTo>
                      <a:pt x="-3495" y="165389"/>
                      <a:pt x="59659" y="183057"/>
                      <a:pt x="67132" y="191399"/>
                    </a:cubicBezTo>
                    <a:cubicBezTo>
                      <a:pt x="75160" y="200370"/>
                      <a:pt x="74541" y="200169"/>
                      <a:pt x="85814" y="210388"/>
                    </a:cubicBezTo>
                    <a:cubicBezTo>
                      <a:pt x="83998" y="219263"/>
                      <a:pt x="79761" y="212926"/>
                      <a:pt x="79383" y="218625"/>
                    </a:cubicBezTo>
                    <a:cubicBezTo>
                      <a:pt x="79192" y="221591"/>
                      <a:pt x="77617" y="223291"/>
                      <a:pt x="75105" y="224338"/>
                    </a:cubicBezTo>
                    <a:cubicBezTo>
                      <a:pt x="67487" y="227505"/>
                      <a:pt x="66490" y="238093"/>
                      <a:pt x="57670" y="239920"/>
                    </a:cubicBezTo>
                    <a:cubicBezTo>
                      <a:pt x="57370" y="239979"/>
                      <a:pt x="45360" y="256977"/>
                      <a:pt x="37123" y="264212"/>
                    </a:cubicBezTo>
                    <a:cubicBezTo>
                      <a:pt x="29522" y="270886"/>
                      <a:pt x="15765" y="291548"/>
                      <a:pt x="13703" y="295133"/>
                    </a:cubicBezTo>
                    <a:cubicBezTo>
                      <a:pt x="4442" y="301038"/>
                      <a:pt x="2385" y="313147"/>
                      <a:pt x="7040" y="321198"/>
                    </a:cubicBezTo>
                    <a:cubicBezTo>
                      <a:pt x="12351" y="330373"/>
                      <a:pt x="8256" y="324815"/>
                      <a:pt x="11819" y="334679"/>
                    </a:cubicBezTo>
                    <a:cubicBezTo>
                      <a:pt x="24867" y="342000"/>
                      <a:pt x="24148" y="348579"/>
                      <a:pt x="29213" y="352971"/>
                    </a:cubicBezTo>
                    <a:cubicBezTo>
                      <a:pt x="38092" y="360670"/>
                      <a:pt x="60333" y="381946"/>
                      <a:pt x="60615" y="382247"/>
                    </a:cubicBezTo>
                    <a:cubicBezTo>
                      <a:pt x="104400" y="429250"/>
                      <a:pt x="93787" y="403254"/>
                      <a:pt x="83356" y="424631"/>
                    </a:cubicBezTo>
                    <a:cubicBezTo>
                      <a:pt x="81522" y="428389"/>
                      <a:pt x="75333" y="427692"/>
                      <a:pt x="64315" y="445374"/>
                    </a:cubicBezTo>
                    <a:cubicBezTo>
                      <a:pt x="56528" y="457875"/>
                      <a:pt x="47130" y="463165"/>
                      <a:pt x="41105" y="471621"/>
                    </a:cubicBezTo>
                    <a:cubicBezTo>
                      <a:pt x="36986" y="477402"/>
                      <a:pt x="33655" y="483657"/>
                      <a:pt x="27875" y="488095"/>
                    </a:cubicBezTo>
                    <a:cubicBezTo>
                      <a:pt x="27575" y="488327"/>
                      <a:pt x="13494" y="512902"/>
                      <a:pt x="8301" y="513157"/>
                    </a:cubicBezTo>
                    <a:cubicBezTo>
                      <a:pt x="-2034" y="531258"/>
                      <a:pt x="-3381" y="524027"/>
                      <a:pt x="12238" y="557249"/>
                    </a:cubicBezTo>
                    <a:cubicBezTo>
                      <a:pt x="19096" y="560593"/>
                      <a:pt x="22072" y="567432"/>
                      <a:pt x="26291" y="573104"/>
                    </a:cubicBezTo>
                    <a:cubicBezTo>
                      <a:pt x="31447" y="580043"/>
                      <a:pt x="52951" y="596508"/>
                      <a:pt x="56869" y="610349"/>
                    </a:cubicBezTo>
                    <a:cubicBezTo>
                      <a:pt x="57989" y="614299"/>
                      <a:pt x="77340" y="623283"/>
                      <a:pt x="80880" y="635270"/>
                    </a:cubicBezTo>
                    <a:cubicBezTo>
                      <a:pt x="81636" y="637825"/>
                      <a:pt x="81854" y="631311"/>
                      <a:pt x="92822" y="645388"/>
                    </a:cubicBezTo>
                    <a:cubicBezTo>
                      <a:pt x="87170" y="652054"/>
                      <a:pt x="79743" y="656983"/>
                      <a:pt x="74400" y="663981"/>
                    </a:cubicBezTo>
                    <a:cubicBezTo>
                      <a:pt x="73726" y="664865"/>
                      <a:pt x="69148" y="664587"/>
                      <a:pt x="68060" y="666487"/>
                    </a:cubicBezTo>
                    <a:cubicBezTo>
                      <a:pt x="66922" y="668469"/>
                      <a:pt x="51795" y="682642"/>
                      <a:pt x="38802" y="695094"/>
                    </a:cubicBezTo>
                    <a:cubicBezTo>
                      <a:pt x="61034" y="695408"/>
                      <a:pt x="83238" y="695736"/>
                      <a:pt x="105383" y="696073"/>
                    </a:cubicBezTo>
                    <a:cubicBezTo>
                      <a:pt x="105756" y="695344"/>
                      <a:pt x="106089" y="694542"/>
                      <a:pt x="106343" y="693613"/>
                    </a:cubicBezTo>
                    <a:cubicBezTo>
                      <a:pt x="107067" y="691043"/>
                      <a:pt x="118763" y="689444"/>
                      <a:pt x="132648" y="673312"/>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6" name="Google Shape;216;p3"/>
              <p:cNvSpPr/>
              <p:nvPr/>
            </p:nvSpPr>
            <p:spPr>
              <a:xfrm>
                <a:off x="2391321" y="2637756"/>
                <a:ext cx="153352" cy="711335"/>
              </a:xfrm>
              <a:custGeom>
                <a:avLst/>
                <a:gdLst/>
                <a:ahLst/>
                <a:cxnLst/>
                <a:rect l="l" t="t" r="r" b="b"/>
                <a:pathLst>
                  <a:path w="153352" h="711335" extrusionOk="0">
                    <a:moveTo>
                      <a:pt x="114783" y="705513"/>
                    </a:moveTo>
                    <a:cubicBezTo>
                      <a:pt x="124417" y="696469"/>
                      <a:pt x="143004" y="673726"/>
                      <a:pt x="145020" y="672323"/>
                    </a:cubicBezTo>
                    <a:cubicBezTo>
                      <a:pt x="159182" y="662450"/>
                      <a:pt x="153184" y="643885"/>
                      <a:pt x="138070" y="640349"/>
                    </a:cubicBezTo>
                    <a:cubicBezTo>
                      <a:pt x="131476" y="622928"/>
                      <a:pt x="116995" y="623488"/>
                      <a:pt x="113012" y="612230"/>
                    </a:cubicBezTo>
                    <a:cubicBezTo>
                      <a:pt x="112366" y="610399"/>
                      <a:pt x="110054" y="608690"/>
                      <a:pt x="108111" y="607898"/>
                    </a:cubicBezTo>
                    <a:cubicBezTo>
                      <a:pt x="103050" y="605838"/>
                      <a:pt x="85065" y="580398"/>
                      <a:pt x="69355" y="570853"/>
                    </a:cubicBezTo>
                    <a:cubicBezTo>
                      <a:pt x="68076" y="570074"/>
                      <a:pt x="67211" y="568607"/>
                      <a:pt x="66187" y="567427"/>
                    </a:cubicBezTo>
                    <a:cubicBezTo>
                      <a:pt x="42458" y="540037"/>
                      <a:pt x="48497" y="559550"/>
                      <a:pt x="57690" y="542898"/>
                    </a:cubicBezTo>
                    <a:cubicBezTo>
                      <a:pt x="64085" y="531312"/>
                      <a:pt x="104443" y="491872"/>
                      <a:pt x="105358" y="486355"/>
                    </a:cubicBezTo>
                    <a:cubicBezTo>
                      <a:pt x="105795" y="483703"/>
                      <a:pt x="117304" y="480792"/>
                      <a:pt x="129332" y="463333"/>
                    </a:cubicBezTo>
                    <a:cubicBezTo>
                      <a:pt x="136414" y="453060"/>
                      <a:pt x="138275" y="454436"/>
                      <a:pt x="140623" y="447023"/>
                    </a:cubicBezTo>
                    <a:cubicBezTo>
                      <a:pt x="150936" y="443820"/>
                      <a:pt x="156265" y="433806"/>
                      <a:pt x="144496" y="420530"/>
                    </a:cubicBezTo>
                    <a:cubicBezTo>
                      <a:pt x="136000" y="410949"/>
                      <a:pt x="75289" y="347431"/>
                      <a:pt x="72026" y="340082"/>
                    </a:cubicBezTo>
                    <a:cubicBezTo>
                      <a:pt x="71298" y="338446"/>
                      <a:pt x="69637" y="339380"/>
                      <a:pt x="64380" y="335057"/>
                    </a:cubicBezTo>
                    <a:cubicBezTo>
                      <a:pt x="92669" y="296053"/>
                      <a:pt x="106295" y="295516"/>
                      <a:pt x="104083" y="284568"/>
                    </a:cubicBezTo>
                    <a:cubicBezTo>
                      <a:pt x="129828" y="262964"/>
                      <a:pt x="117618" y="264326"/>
                      <a:pt x="124936" y="261328"/>
                    </a:cubicBezTo>
                    <a:cubicBezTo>
                      <a:pt x="125573" y="261068"/>
                      <a:pt x="124950" y="257292"/>
                      <a:pt x="124595" y="255196"/>
                    </a:cubicBezTo>
                    <a:cubicBezTo>
                      <a:pt x="118797" y="220835"/>
                      <a:pt x="98313" y="214110"/>
                      <a:pt x="92091" y="195094"/>
                    </a:cubicBezTo>
                    <a:cubicBezTo>
                      <a:pt x="91723" y="193973"/>
                      <a:pt x="90489" y="193158"/>
                      <a:pt x="89752" y="192128"/>
                    </a:cubicBezTo>
                    <a:cubicBezTo>
                      <a:pt x="84086" y="184306"/>
                      <a:pt x="87591" y="170524"/>
                      <a:pt x="84541" y="167868"/>
                    </a:cubicBezTo>
                    <a:cubicBezTo>
                      <a:pt x="84723" y="167613"/>
                      <a:pt x="85015" y="167380"/>
                      <a:pt x="85110" y="167111"/>
                    </a:cubicBezTo>
                    <a:cubicBezTo>
                      <a:pt x="90344" y="152933"/>
                      <a:pt x="102841" y="144086"/>
                      <a:pt x="110742" y="131880"/>
                    </a:cubicBezTo>
                    <a:cubicBezTo>
                      <a:pt x="119334" y="118600"/>
                      <a:pt x="194981" y="99588"/>
                      <a:pt x="121623" y="43997"/>
                    </a:cubicBezTo>
                    <a:cubicBezTo>
                      <a:pt x="86680" y="17518"/>
                      <a:pt x="92706" y="14875"/>
                      <a:pt x="75089" y="0"/>
                    </a:cubicBezTo>
                    <a:cubicBezTo>
                      <a:pt x="55083" y="601"/>
                      <a:pt x="34853" y="1207"/>
                      <a:pt x="14442" y="1809"/>
                    </a:cubicBezTo>
                    <a:cubicBezTo>
                      <a:pt x="16340" y="9408"/>
                      <a:pt x="21678" y="14652"/>
                      <a:pt x="26207" y="20242"/>
                    </a:cubicBezTo>
                    <a:cubicBezTo>
                      <a:pt x="32642" y="20852"/>
                      <a:pt x="65850" y="59355"/>
                      <a:pt x="73118" y="64198"/>
                    </a:cubicBezTo>
                    <a:cubicBezTo>
                      <a:pt x="103260" y="84317"/>
                      <a:pt x="95232" y="84376"/>
                      <a:pt x="101248" y="86608"/>
                    </a:cubicBezTo>
                    <a:cubicBezTo>
                      <a:pt x="107710" y="89005"/>
                      <a:pt x="104639" y="87333"/>
                      <a:pt x="81174" y="110677"/>
                    </a:cubicBezTo>
                    <a:cubicBezTo>
                      <a:pt x="76604" y="115224"/>
                      <a:pt x="53194" y="140678"/>
                      <a:pt x="44247" y="140883"/>
                    </a:cubicBezTo>
                    <a:cubicBezTo>
                      <a:pt x="39141" y="156656"/>
                      <a:pt x="37534" y="159845"/>
                      <a:pt x="38881" y="163380"/>
                    </a:cubicBezTo>
                    <a:cubicBezTo>
                      <a:pt x="43760" y="176196"/>
                      <a:pt x="41716" y="184570"/>
                      <a:pt x="51906" y="194383"/>
                    </a:cubicBezTo>
                    <a:cubicBezTo>
                      <a:pt x="59183" y="201390"/>
                      <a:pt x="85074" y="246462"/>
                      <a:pt x="86726" y="248517"/>
                    </a:cubicBezTo>
                    <a:cubicBezTo>
                      <a:pt x="78038" y="252763"/>
                      <a:pt x="67348" y="260002"/>
                      <a:pt x="66133" y="269638"/>
                    </a:cubicBezTo>
                    <a:cubicBezTo>
                      <a:pt x="65632" y="273606"/>
                      <a:pt x="55515" y="275729"/>
                      <a:pt x="38317" y="302391"/>
                    </a:cubicBezTo>
                    <a:cubicBezTo>
                      <a:pt x="35085" y="307398"/>
                      <a:pt x="29624" y="310801"/>
                      <a:pt x="27813" y="316856"/>
                    </a:cubicBezTo>
                    <a:cubicBezTo>
                      <a:pt x="20727" y="318783"/>
                      <a:pt x="22739" y="326277"/>
                      <a:pt x="19571" y="330692"/>
                    </a:cubicBezTo>
                    <a:cubicBezTo>
                      <a:pt x="13304" y="339403"/>
                      <a:pt x="21087" y="355472"/>
                      <a:pt x="27058" y="364342"/>
                    </a:cubicBezTo>
                    <a:cubicBezTo>
                      <a:pt x="30325" y="369203"/>
                      <a:pt x="48215" y="371964"/>
                      <a:pt x="60576" y="391915"/>
                    </a:cubicBezTo>
                    <a:cubicBezTo>
                      <a:pt x="64530" y="398302"/>
                      <a:pt x="92560" y="423232"/>
                      <a:pt x="98031" y="428084"/>
                    </a:cubicBezTo>
                    <a:cubicBezTo>
                      <a:pt x="86444" y="439219"/>
                      <a:pt x="71894" y="457889"/>
                      <a:pt x="70420" y="460322"/>
                    </a:cubicBezTo>
                    <a:cubicBezTo>
                      <a:pt x="69851" y="461260"/>
                      <a:pt x="65254" y="461516"/>
                      <a:pt x="64380" y="463493"/>
                    </a:cubicBezTo>
                    <a:cubicBezTo>
                      <a:pt x="61668" y="469671"/>
                      <a:pt x="26894" y="505125"/>
                      <a:pt x="13068" y="528788"/>
                    </a:cubicBezTo>
                    <a:cubicBezTo>
                      <a:pt x="3347" y="532966"/>
                      <a:pt x="-194" y="543295"/>
                      <a:pt x="1850" y="551673"/>
                    </a:cubicBezTo>
                    <a:cubicBezTo>
                      <a:pt x="-321" y="556247"/>
                      <a:pt x="-1550" y="558848"/>
                      <a:pt x="3820" y="562521"/>
                    </a:cubicBezTo>
                    <a:cubicBezTo>
                      <a:pt x="14146" y="569578"/>
                      <a:pt x="22661" y="585400"/>
                      <a:pt x="25797" y="588120"/>
                    </a:cubicBezTo>
                    <a:cubicBezTo>
                      <a:pt x="41307" y="601569"/>
                      <a:pt x="99150" y="658418"/>
                      <a:pt x="100019" y="660127"/>
                    </a:cubicBezTo>
                    <a:cubicBezTo>
                      <a:pt x="86876" y="670710"/>
                      <a:pt x="77788" y="684164"/>
                      <a:pt x="54022" y="710347"/>
                    </a:cubicBezTo>
                    <a:cubicBezTo>
                      <a:pt x="72618" y="710675"/>
                      <a:pt x="91077" y="711007"/>
                      <a:pt x="109385" y="711335"/>
                    </a:cubicBezTo>
                    <a:cubicBezTo>
                      <a:pt x="110732" y="709618"/>
                      <a:pt x="112457" y="707691"/>
                      <a:pt x="114783" y="705513"/>
                    </a:cubicBezTo>
                    <a:close/>
                  </a:path>
                </a:pathLst>
              </a:custGeom>
              <a:solidFill>
                <a:schemeClr val="accent1"/>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7" name="Google Shape;217;p3"/>
              <p:cNvSpPr/>
              <p:nvPr/>
            </p:nvSpPr>
            <p:spPr>
              <a:xfrm>
                <a:off x="2878565" y="2620886"/>
                <a:ext cx="148919" cy="735504"/>
              </a:xfrm>
              <a:custGeom>
                <a:avLst/>
                <a:gdLst/>
                <a:ahLst/>
                <a:cxnLst/>
                <a:rect l="l" t="t" r="r" b="b"/>
                <a:pathLst>
                  <a:path w="148919" h="735504" extrusionOk="0">
                    <a:moveTo>
                      <a:pt x="140802" y="679890"/>
                    </a:moveTo>
                    <a:cubicBezTo>
                      <a:pt x="154550" y="670309"/>
                      <a:pt x="148730" y="652286"/>
                      <a:pt x="134057" y="648851"/>
                    </a:cubicBezTo>
                    <a:cubicBezTo>
                      <a:pt x="127640" y="631894"/>
                      <a:pt x="113541" y="632317"/>
                      <a:pt x="109728" y="621547"/>
                    </a:cubicBezTo>
                    <a:cubicBezTo>
                      <a:pt x="109100" y="619770"/>
                      <a:pt x="106856" y="618107"/>
                      <a:pt x="104972" y="617337"/>
                    </a:cubicBezTo>
                    <a:cubicBezTo>
                      <a:pt x="100061" y="615337"/>
                      <a:pt x="82599" y="590640"/>
                      <a:pt x="67344" y="581373"/>
                    </a:cubicBezTo>
                    <a:cubicBezTo>
                      <a:pt x="65660" y="580352"/>
                      <a:pt x="61719" y="574434"/>
                      <a:pt x="58442" y="571323"/>
                    </a:cubicBezTo>
                    <a:cubicBezTo>
                      <a:pt x="46960" y="560407"/>
                      <a:pt x="46992" y="563714"/>
                      <a:pt x="50264" y="560165"/>
                    </a:cubicBezTo>
                    <a:cubicBezTo>
                      <a:pt x="50537" y="559869"/>
                      <a:pt x="92934" y="510756"/>
                      <a:pt x="94837" y="509430"/>
                    </a:cubicBezTo>
                    <a:cubicBezTo>
                      <a:pt x="103952" y="503070"/>
                      <a:pt x="100148" y="499772"/>
                      <a:pt x="104635" y="497038"/>
                    </a:cubicBezTo>
                    <a:cubicBezTo>
                      <a:pt x="119854" y="487771"/>
                      <a:pt x="130758" y="470350"/>
                      <a:pt x="135195" y="463620"/>
                    </a:cubicBezTo>
                    <a:cubicBezTo>
                      <a:pt x="128560" y="456850"/>
                      <a:pt x="121865" y="450135"/>
                      <a:pt x="115148" y="443438"/>
                    </a:cubicBezTo>
                    <a:cubicBezTo>
                      <a:pt x="122147" y="438353"/>
                      <a:pt x="128655" y="433711"/>
                      <a:pt x="134713" y="429410"/>
                    </a:cubicBezTo>
                    <a:cubicBezTo>
                      <a:pt x="122966" y="416918"/>
                      <a:pt x="72582" y="363249"/>
                      <a:pt x="69943" y="357321"/>
                    </a:cubicBezTo>
                    <a:cubicBezTo>
                      <a:pt x="69237" y="355731"/>
                      <a:pt x="67622" y="356638"/>
                      <a:pt x="62520" y="352442"/>
                    </a:cubicBezTo>
                    <a:cubicBezTo>
                      <a:pt x="90158" y="314327"/>
                      <a:pt x="103224" y="314099"/>
                      <a:pt x="101067" y="303425"/>
                    </a:cubicBezTo>
                    <a:cubicBezTo>
                      <a:pt x="126066" y="282449"/>
                      <a:pt x="114238" y="283761"/>
                      <a:pt x="121314" y="280859"/>
                    </a:cubicBezTo>
                    <a:cubicBezTo>
                      <a:pt x="121933" y="280609"/>
                      <a:pt x="121328" y="276941"/>
                      <a:pt x="120987" y="274909"/>
                    </a:cubicBezTo>
                    <a:cubicBezTo>
                      <a:pt x="120800" y="273807"/>
                      <a:pt x="119567" y="272841"/>
                      <a:pt x="119494" y="271766"/>
                    </a:cubicBezTo>
                    <a:cubicBezTo>
                      <a:pt x="119157" y="266531"/>
                      <a:pt x="118952" y="264818"/>
                      <a:pt x="116877" y="263752"/>
                    </a:cubicBezTo>
                    <a:cubicBezTo>
                      <a:pt x="116668" y="248553"/>
                      <a:pt x="110870" y="250649"/>
                      <a:pt x="104198" y="239628"/>
                    </a:cubicBezTo>
                    <a:cubicBezTo>
                      <a:pt x="99470" y="231815"/>
                      <a:pt x="92361" y="225537"/>
                      <a:pt x="89426" y="216557"/>
                    </a:cubicBezTo>
                    <a:cubicBezTo>
                      <a:pt x="89071" y="215468"/>
                      <a:pt x="87869" y="214675"/>
                      <a:pt x="87150" y="213678"/>
                    </a:cubicBezTo>
                    <a:cubicBezTo>
                      <a:pt x="81648" y="206083"/>
                      <a:pt x="85052" y="192702"/>
                      <a:pt x="82089" y="190123"/>
                    </a:cubicBezTo>
                    <a:cubicBezTo>
                      <a:pt x="82267" y="189877"/>
                      <a:pt x="82549" y="189650"/>
                      <a:pt x="82644" y="189390"/>
                    </a:cubicBezTo>
                    <a:cubicBezTo>
                      <a:pt x="87728" y="175626"/>
                      <a:pt x="99861" y="167034"/>
                      <a:pt x="107529" y="155184"/>
                    </a:cubicBezTo>
                    <a:cubicBezTo>
                      <a:pt x="115111" y="143466"/>
                      <a:pt x="189716" y="124131"/>
                      <a:pt x="118097" y="69856"/>
                    </a:cubicBezTo>
                    <a:cubicBezTo>
                      <a:pt x="81438" y="42079"/>
                      <a:pt x="91246" y="41331"/>
                      <a:pt x="68323" y="23408"/>
                    </a:cubicBezTo>
                    <a:cubicBezTo>
                      <a:pt x="61309" y="17923"/>
                      <a:pt x="70826" y="21326"/>
                      <a:pt x="73793" y="13130"/>
                    </a:cubicBezTo>
                    <a:cubicBezTo>
                      <a:pt x="74826" y="10283"/>
                      <a:pt x="77238" y="9116"/>
                      <a:pt x="78985" y="7162"/>
                    </a:cubicBezTo>
                    <a:cubicBezTo>
                      <a:pt x="82153" y="3613"/>
                      <a:pt x="84629" y="1385"/>
                      <a:pt x="86103" y="0"/>
                    </a:cubicBezTo>
                    <a:cubicBezTo>
                      <a:pt x="66488" y="820"/>
                      <a:pt x="45140" y="1667"/>
                      <a:pt x="22262" y="2542"/>
                    </a:cubicBezTo>
                    <a:cubicBezTo>
                      <a:pt x="13123" y="7868"/>
                      <a:pt x="12359" y="22616"/>
                      <a:pt x="14416" y="27887"/>
                    </a:cubicBezTo>
                    <a:cubicBezTo>
                      <a:pt x="14143" y="34484"/>
                      <a:pt x="26271" y="48758"/>
                      <a:pt x="28779" y="49569"/>
                    </a:cubicBezTo>
                    <a:cubicBezTo>
                      <a:pt x="37212" y="52302"/>
                      <a:pt x="62447" y="83761"/>
                      <a:pt x="70998" y="89469"/>
                    </a:cubicBezTo>
                    <a:cubicBezTo>
                      <a:pt x="100261" y="109001"/>
                      <a:pt x="92470" y="109060"/>
                      <a:pt x="98309" y="111228"/>
                    </a:cubicBezTo>
                    <a:cubicBezTo>
                      <a:pt x="100626" y="112085"/>
                      <a:pt x="104112" y="113137"/>
                      <a:pt x="96766" y="117616"/>
                    </a:cubicBezTo>
                    <a:cubicBezTo>
                      <a:pt x="88943" y="122381"/>
                      <a:pt x="54091" y="163672"/>
                      <a:pt x="42969" y="163922"/>
                    </a:cubicBezTo>
                    <a:cubicBezTo>
                      <a:pt x="38013" y="179239"/>
                      <a:pt x="36452" y="182333"/>
                      <a:pt x="37758" y="185768"/>
                    </a:cubicBezTo>
                    <a:cubicBezTo>
                      <a:pt x="42495" y="198215"/>
                      <a:pt x="40511" y="206338"/>
                      <a:pt x="50405" y="215869"/>
                    </a:cubicBezTo>
                    <a:cubicBezTo>
                      <a:pt x="57487" y="222685"/>
                      <a:pt x="82594" y="266422"/>
                      <a:pt x="84219" y="268426"/>
                    </a:cubicBezTo>
                    <a:cubicBezTo>
                      <a:pt x="75791" y="272549"/>
                      <a:pt x="65401" y="279579"/>
                      <a:pt x="64222" y="288932"/>
                    </a:cubicBezTo>
                    <a:cubicBezTo>
                      <a:pt x="63735" y="292787"/>
                      <a:pt x="53914" y="294842"/>
                      <a:pt x="37212" y="320733"/>
                    </a:cubicBezTo>
                    <a:cubicBezTo>
                      <a:pt x="34076" y="325594"/>
                      <a:pt x="28774" y="328897"/>
                      <a:pt x="27013" y="334774"/>
                    </a:cubicBezTo>
                    <a:cubicBezTo>
                      <a:pt x="20132" y="336647"/>
                      <a:pt x="22089" y="343922"/>
                      <a:pt x="19008" y="348210"/>
                    </a:cubicBezTo>
                    <a:cubicBezTo>
                      <a:pt x="12923" y="356665"/>
                      <a:pt x="20482" y="372269"/>
                      <a:pt x="26276" y="380885"/>
                    </a:cubicBezTo>
                    <a:cubicBezTo>
                      <a:pt x="29452" y="385605"/>
                      <a:pt x="46814" y="388284"/>
                      <a:pt x="58820" y="407655"/>
                    </a:cubicBezTo>
                    <a:cubicBezTo>
                      <a:pt x="62652" y="413842"/>
                      <a:pt x="89703" y="437911"/>
                      <a:pt x="95187" y="442772"/>
                    </a:cubicBezTo>
                    <a:cubicBezTo>
                      <a:pt x="78762" y="458554"/>
                      <a:pt x="24788" y="519850"/>
                      <a:pt x="12695" y="540547"/>
                    </a:cubicBezTo>
                    <a:cubicBezTo>
                      <a:pt x="3257" y="544598"/>
                      <a:pt x="-179" y="554630"/>
                      <a:pt x="1805" y="562767"/>
                    </a:cubicBezTo>
                    <a:cubicBezTo>
                      <a:pt x="-302" y="567199"/>
                      <a:pt x="-1522" y="569723"/>
                      <a:pt x="3716" y="573295"/>
                    </a:cubicBezTo>
                    <a:cubicBezTo>
                      <a:pt x="13738" y="580147"/>
                      <a:pt x="22011" y="595510"/>
                      <a:pt x="25051" y="598148"/>
                    </a:cubicBezTo>
                    <a:cubicBezTo>
                      <a:pt x="48157" y="618189"/>
                      <a:pt x="96966" y="667763"/>
                      <a:pt x="97117" y="668059"/>
                    </a:cubicBezTo>
                    <a:cubicBezTo>
                      <a:pt x="92006" y="672168"/>
                      <a:pt x="93317" y="669357"/>
                      <a:pt x="89867" y="673667"/>
                    </a:cubicBezTo>
                    <a:cubicBezTo>
                      <a:pt x="56385" y="715513"/>
                      <a:pt x="35887" y="730088"/>
                      <a:pt x="37508" y="734940"/>
                    </a:cubicBezTo>
                    <a:cubicBezTo>
                      <a:pt x="56062" y="735158"/>
                      <a:pt x="74070" y="735345"/>
                      <a:pt x="91537" y="735505"/>
                    </a:cubicBezTo>
                    <a:cubicBezTo>
                      <a:pt x="99238" y="726844"/>
                      <a:pt x="139728" y="680642"/>
                      <a:pt x="140802" y="679890"/>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8" name="Google Shape;218;p3"/>
              <p:cNvSpPr/>
              <p:nvPr/>
            </p:nvSpPr>
            <p:spPr>
              <a:xfrm>
                <a:off x="1229693" y="2668650"/>
                <a:ext cx="144548" cy="674965"/>
              </a:xfrm>
              <a:custGeom>
                <a:avLst/>
                <a:gdLst/>
                <a:ahLst/>
                <a:cxnLst/>
                <a:rect l="l" t="t" r="r" b="b"/>
                <a:pathLst>
                  <a:path w="144548" h="674965" extrusionOk="0">
                    <a:moveTo>
                      <a:pt x="140753" y="617296"/>
                    </a:moveTo>
                    <a:cubicBezTo>
                      <a:pt x="151225" y="603273"/>
                      <a:pt x="130831" y="602312"/>
                      <a:pt x="129230" y="597966"/>
                    </a:cubicBezTo>
                    <a:cubicBezTo>
                      <a:pt x="125234" y="587082"/>
                      <a:pt x="111999" y="585232"/>
                      <a:pt x="108691" y="577888"/>
                    </a:cubicBezTo>
                    <a:cubicBezTo>
                      <a:pt x="100986" y="560794"/>
                      <a:pt x="85635" y="555582"/>
                      <a:pt x="62480" y="525217"/>
                    </a:cubicBezTo>
                    <a:cubicBezTo>
                      <a:pt x="67377" y="517066"/>
                      <a:pt x="70981" y="521549"/>
                      <a:pt x="84948" y="502227"/>
                    </a:cubicBezTo>
                    <a:cubicBezTo>
                      <a:pt x="112937" y="463516"/>
                      <a:pt x="117065" y="470773"/>
                      <a:pt x="127568" y="449985"/>
                    </a:cubicBezTo>
                    <a:cubicBezTo>
                      <a:pt x="134322" y="436590"/>
                      <a:pt x="142368" y="439843"/>
                      <a:pt x="110152" y="406284"/>
                    </a:cubicBezTo>
                    <a:cubicBezTo>
                      <a:pt x="102379" y="398184"/>
                      <a:pt x="93977" y="390302"/>
                      <a:pt x="87469" y="381272"/>
                    </a:cubicBezTo>
                    <a:cubicBezTo>
                      <a:pt x="78281" y="368529"/>
                      <a:pt x="63190" y="361230"/>
                      <a:pt x="56591" y="346387"/>
                    </a:cubicBezTo>
                    <a:cubicBezTo>
                      <a:pt x="55899" y="344834"/>
                      <a:pt x="54365" y="345686"/>
                      <a:pt x="49419" y="341704"/>
                    </a:cubicBezTo>
                    <a:cubicBezTo>
                      <a:pt x="55016" y="334309"/>
                      <a:pt x="99079" y="282887"/>
                      <a:pt x="113128" y="277688"/>
                    </a:cubicBezTo>
                    <a:cubicBezTo>
                      <a:pt x="118407" y="275738"/>
                      <a:pt x="117579" y="267797"/>
                      <a:pt x="123855" y="266718"/>
                    </a:cubicBezTo>
                    <a:cubicBezTo>
                      <a:pt x="124146" y="266668"/>
                      <a:pt x="123136" y="268727"/>
                      <a:pt x="127678" y="245906"/>
                    </a:cubicBezTo>
                    <a:cubicBezTo>
                      <a:pt x="129744" y="243195"/>
                      <a:pt x="127596" y="241993"/>
                      <a:pt x="124510" y="234553"/>
                    </a:cubicBezTo>
                    <a:cubicBezTo>
                      <a:pt x="96180" y="226630"/>
                      <a:pt x="63103" y="162761"/>
                      <a:pt x="57879" y="159981"/>
                    </a:cubicBezTo>
                    <a:cubicBezTo>
                      <a:pt x="51803" y="156756"/>
                      <a:pt x="48422" y="151439"/>
                      <a:pt x="45819" y="145730"/>
                    </a:cubicBezTo>
                    <a:cubicBezTo>
                      <a:pt x="47334" y="144423"/>
                      <a:pt x="48686" y="142774"/>
                      <a:pt x="50019" y="140938"/>
                    </a:cubicBezTo>
                    <a:cubicBezTo>
                      <a:pt x="64892" y="120427"/>
                      <a:pt x="85317" y="114012"/>
                      <a:pt x="101095" y="98003"/>
                    </a:cubicBezTo>
                    <a:cubicBezTo>
                      <a:pt x="123090" y="75688"/>
                      <a:pt x="128943" y="68849"/>
                      <a:pt x="143101" y="60298"/>
                    </a:cubicBezTo>
                    <a:cubicBezTo>
                      <a:pt x="139929" y="55897"/>
                      <a:pt x="145932" y="55769"/>
                      <a:pt x="144243" y="47947"/>
                    </a:cubicBezTo>
                    <a:cubicBezTo>
                      <a:pt x="141991" y="37327"/>
                      <a:pt x="116737" y="15340"/>
                      <a:pt x="103544" y="0"/>
                    </a:cubicBezTo>
                    <a:cubicBezTo>
                      <a:pt x="84989" y="469"/>
                      <a:pt x="67295" y="920"/>
                      <a:pt x="50538" y="1339"/>
                    </a:cubicBezTo>
                    <a:cubicBezTo>
                      <a:pt x="56127" y="7417"/>
                      <a:pt x="56163" y="10438"/>
                      <a:pt x="62971" y="16807"/>
                    </a:cubicBezTo>
                    <a:cubicBezTo>
                      <a:pt x="115759" y="66179"/>
                      <a:pt x="94105" y="30917"/>
                      <a:pt x="46765" y="94900"/>
                    </a:cubicBezTo>
                    <a:cubicBezTo>
                      <a:pt x="42196" y="101073"/>
                      <a:pt x="25576" y="107652"/>
                      <a:pt x="21034" y="113848"/>
                    </a:cubicBezTo>
                    <a:cubicBezTo>
                      <a:pt x="16406" y="120172"/>
                      <a:pt x="13261" y="124586"/>
                      <a:pt x="9297" y="126299"/>
                    </a:cubicBezTo>
                    <a:cubicBezTo>
                      <a:pt x="149" y="130254"/>
                      <a:pt x="1451" y="142236"/>
                      <a:pt x="1028" y="143243"/>
                    </a:cubicBezTo>
                    <a:cubicBezTo>
                      <a:pt x="-1539" y="149311"/>
                      <a:pt x="1082" y="154574"/>
                      <a:pt x="4709" y="158405"/>
                    </a:cubicBezTo>
                    <a:cubicBezTo>
                      <a:pt x="13211" y="167385"/>
                      <a:pt x="14967" y="175945"/>
                      <a:pt x="25644" y="183089"/>
                    </a:cubicBezTo>
                    <a:cubicBezTo>
                      <a:pt x="29908" y="185941"/>
                      <a:pt x="40480" y="209021"/>
                      <a:pt x="44098" y="213154"/>
                    </a:cubicBezTo>
                    <a:cubicBezTo>
                      <a:pt x="47912" y="217509"/>
                      <a:pt x="53319" y="220571"/>
                      <a:pt x="56723" y="225168"/>
                    </a:cubicBezTo>
                    <a:cubicBezTo>
                      <a:pt x="76178" y="251464"/>
                      <a:pt x="57519" y="227313"/>
                      <a:pt x="80534" y="248681"/>
                    </a:cubicBezTo>
                    <a:cubicBezTo>
                      <a:pt x="75068" y="254604"/>
                      <a:pt x="70248" y="261109"/>
                      <a:pt x="65110" y="267251"/>
                    </a:cubicBezTo>
                    <a:cubicBezTo>
                      <a:pt x="47166" y="288714"/>
                      <a:pt x="40844" y="288062"/>
                      <a:pt x="38715" y="294072"/>
                    </a:cubicBezTo>
                    <a:cubicBezTo>
                      <a:pt x="34933" y="304769"/>
                      <a:pt x="17775" y="320523"/>
                      <a:pt x="14885" y="333763"/>
                    </a:cubicBezTo>
                    <a:cubicBezTo>
                      <a:pt x="11613" y="338465"/>
                      <a:pt x="7049" y="338656"/>
                      <a:pt x="8045" y="350898"/>
                    </a:cubicBezTo>
                    <a:cubicBezTo>
                      <a:pt x="8828" y="360533"/>
                      <a:pt x="18199" y="373987"/>
                      <a:pt x="22017" y="375832"/>
                    </a:cubicBezTo>
                    <a:cubicBezTo>
                      <a:pt x="45632" y="387249"/>
                      <a:pt x="30427" y="388698"/>
                      <a:pt x="86755" y="436116"/>
                    </a:cubicBezTo>
                    <a:cubicBezTo>
                      <a:pt x="77794" y="444372"/>
                      <a:pt x="78481" y="441670"/>
                      <a:pt x="76729" y="444203"/>
                    </a:cubicBezTo>
                    <a:cubicBezTo>
                      <a:pt x="35879" y="503512"/>
                      <a:pt x="28252" y="502072"/>
                      <a:pt x="16733" y="530460"/>
                    </a:cubicBezTo>
                    <a:cubicBezTo>
                      <a:pt x="10867" y="544921"/>
                      <a:pt x="27947" y="554006"/>
                      <a:pt x="34346" y="559582"/>
                    </a:cubicBezTo>
                    <a:cubicBezTo>
                      <a:pt x="77248" y="596991"/>
                      <a:pt x="87051" y="610262"/>
                      <a:pt x="92785" y="615492"/>
                    </a:cubicBezTo>
                    <a:cubicBezTo>
                      <a:pt x="93063" y="615747"/>
                      <a:pt x="44927" y="660172"/>
                      <a:pt x="35979" y="674965"/>
                    </a:cubicBezTo>
                    <a:cubicBezTo>
                      <a:pt x="52345" y="674478"/>
                      <a:pt x="69033" y="674036"/>
                      <a:pt x="86022" y="673630"/>
                    </a:cubicBezTo>
                    <a:cubicBezTo>
                      <a:pt x="94710" y="670232"/>
                      <a:pt x="100504" y="661544"/>
                      <a:pt x="130531" y="637484"/>
                    </a:cubicBezTo>
                    <a:cubicBezTo>
                      <a:pt x="136670" y="630887"/>
                      <a:pt x="139305" y="625370"/>
                      <a:pt x="140753" y="617296"/>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19" name="Google Shape;219;p3"/>
              <p:cNvSpPr/>
              <p:nvPr/>
            </p:nvSpPr>
            <p:spPr>
              <a:xfrm>
                <a:off x="1581464" y="2660891"/>
                <a:ext cx="143713" cy="678004"/>
              </a:xfrm>
              <a:custGeom>
                <a:avLst/>
                <a:gdLst/>
                <a:ahLst/>
                <a:cxnLst/>
                <a:rect l="l" t="t" r="r" b="b"/>
                <a:pathLst>
                  <a:path w="143713" h="678004" extrusionOk="0">
                    <a:moveTo>
                      <a:pt x="102715" y="670136"/>
                    </a:moveTo>
                    <a:cubicBezTo>
                      <a:pt x="103411" y="667621"/>
                      <a:pt x="114825" y="666008"/>
                      <a:pt x="128251" y="650414"/>
                    </a:cubicBezTo>
                    <a:cubicBezTo>
                      <a:pt x="134085" y="643621"/>
                      <a:pt x="150059" y="634363"/>
                      <a:pt x="140984" y="610977"/>
                    </a:cubicBezTo>
                    <a:cubicBezTo>
                      <a:pt x="142796" y="605857"/>
                      <a:pt x="128806" y="596521"/>
                      <a:pt x="123258" y="594676"/>
                    </a:cubicBezTo>
                    <a:cubicBezTo>
                      <a:pt x="118411" y="593068"/>
                      <a:pt x="90755" y="563600"/>
                      <a:pt x="87005" y="559505"/>
                    </a:cubicBezTo>
                    <a:cubicBezTo>
                      <a:pt x="85298" y="557637"/>
                      <a:pt x="84770" y="554671"/>
                      <a:pt x="83023" y="552862"/>
                    </a:cubicBezTo>
                    <a:cubicBezTo>
                      <a:pt x="33262" y="501512"/>
                      <a:pt x="47152" y="516629"/>
                      <a:pt x="52840" y="504747"/>
                    </a:cubicBezTo>
                    <a:cubicBezTo>
                      <a:pt x="57701" y="494596"/>
                      <a:pt x="94796" y="453383"/>
                      <a:pt x="106938" y="444495"/>
                    </a:cubicBezTo>
                    <a:cubicBezTo>
                      <a:pt x="120632" y="434467"/>
                      <a:pt x="121906" y="421378"/>
                      <a:pt x="139469" y="408225"/>
                    </a:cubicBezTo>
                    <a:cubicBezTo>
                      <a:pt x="143205" y="376502"/>
                      <a:pt x="117123" y="375878"/>
                      <a:pt x="112495" y="362775"/>
                    </a:cubicBezTo>
                    <a:cubicBezTo>
                      <a:pt x="111867" y="360998"/>
                      <a:pt x="109623" y="359335"/>
                      <a:pt x="107739" y="358565"/>
                    </a:cubicBezTo>
                    <a:cubicBezTo>
                      <a:pt x="102829" y="356565"/>
                      <a:pt x="85366" y="331868"/>
                      <a:pt x="70111" y="322601"/>
                    </a:cubicBezTo>
                    <a:cubicBezTo>
                      <a:pt x="68155" y="321412"/>
                      <a:pt x="69861" y="320637"/>
                      <a:pt x="51493" y="304013"/>
                    </a:cubicBezTo>
                    <a:cubicBezTo>
                      <a:pt x="66275" y="274367"/>
                      <a:pt x="145089" y="212006"/>
                      <a:pt x="127800" y="197595"/>
                    </a:cubicBezTo>
                    <a:cubicBezTo>
                      <a:pt x="128901" y="189117"/>
                      <a:pt x="124764" y="192023"/>
                      <a:pt x="103862" y="163827"/>
                    </a:cubicBezTo>
                    <a:cubicBezTo>
                      <a:pt x="99443" y="157867"/>
                      <a:pt x="81789" y="152036"/>
                      <a:pt x="77038" y="146346"/>
                    </a:cubicBezTo>
                    <a:cubicBezTo>
                      <a:pt x="53591" y="118249"/>
                      <a:pt x="69219" y="126504"/>
                      <a:pt x="70862" y="113762"/>
                    </a:cubicBezTo>
                    <a:cubicBezTo>
                      <a:pt x="140811" y="48990"/>
                      <a:pt x="122466" y="66093"/>
                      <a:pt x="92011" y="37983"/>
                    </a:cubicBezTo>
                    <a:cubicBezTo>
                      <a:pt x="42227" y="-7909"/>
                      <a:pt x="69670" y="17795"/>
                      <a:pt x="52276" y="0"/>
                    </a:cubicBezTo>
                    <a:cubicBezTo>
                      <a:pt x="35246" y="446"/>
                      <a:pt x="18458" y="884"/>
                      <a:pt x="1915" y="1317"/>
                    </a:cubicBezTo>
                    <a:cubicBezTo>
                      <a:pt x="23127" y="31632"/>
                      <a:pt x="70498" y="57478"/>
                      <a:pt x="65642" y="63655"/>
                    </a:cubicBezTo>
                    <a:cubicBezTo>
                      <a:pt x="47834" y="86339"/>
                      <a:pt x="48835" y="79310"/>
                      <a:pt x="46437" y="83273"/>
                    </a:cubicBezTo>
                    <a:cubicBezTo>
                      <a:pt x="32370" y="106527"/>
                      <a:pt x="34573" y="104021"/>
                      <a:pt x="34045" y="104130"/>
                    </a:cubicBezTo>
                    <a:cubicBezTo>
                      <a:pt x="27728" y="105461"/>
                      <a:pt x="30022" y="111661"/>
                      <a:pt x="24956" y="118463"/>
                    </a:cubicBezTo>
                    <a:cubicBezTo>
                      <a:pt x="-3742" y="157002"/>
                      <a:pt x="57546" y="174570"/>
                      <a:pt x="64646" y="182501"/>
                    </a:cubicBezTo>
                    <a:cubicBezTo>
                      <a:pt x="72428" y="191199"/>
                      <a:pt x="71845" y="191021"/>
                      <a:pt x="82786" y="200939"/>
                    </a:cubicBezTo>
                    <a:cubicBezTo>
                      <a:pt x="82322" y="203204"/>
                      <a:pt x="82267" y="206201"/>
                      <a:pt x="78376" y="206069"/>
                    </a:cubicBezTo>
                    <a:cubicBezTo>
                      <a:pt x="75882" y="205983"/>
                      <a:pt x="78094" y="212115"/>
                      <a:pt x="72382" y="214484"/>
                    </a:cubicBezTo>
                    <a:cubicBezTo>
                      <a:pt x="61232" y="219117"/>
                      <a:pt x="23814" y="267469"/>
                      <a:pt x="16755" y="277082"/>
                    </a:cubicBezTo>
                    <a:cubicBezTo>
                      <a:pt x="8509" y="288308"/>
                      <a:pt x="-2382" y="293771"/>
                      <a:pt x="8928" y="313052"/>
                    </a:cubicBezTo>
                    <a:cubicBezTo>
                      <a:pt x="10862" y="326528"/>
                      <a:pt x="67108" y="375627"/>
                      <a:pt x="89644" y="398270"/>
                    </a:cubicBezTo>
                    <a:cubicBezTo>
                      <a:pt x="80360" y="405259"/>
                      <a:pt x="81967" y="408872"/>
                      <a:pt x="77825" y="411528"/>
                    </a:cubicBezTo>
                    <a:cubicBezTo>
                      <a:pt x="65979" y="419127"/>
                      <a:pt x="64059" y="428344"/>
                      <a:pt x="54033" y="439242"/>
                    </a:cubicBezTo>
                    <a:cubicBezTo>
                      <a:pt x="38550" y="456071"/>
                      <a:pt x="55598" y="432180"/>
                      <a:pt x="9706" y="494756"/>
                    </a:cubicBezTo>
                    <a:cubicBezTo>
                      <a:pt x="4909" y="495093"/>
                      <a:pt x="6711" y="500209"/>
                      <a:pt x="2984" y="502391"/>
                    </a:cubicBezTo>
                    <a:cubicBezTo>
                      <a:pt x="-6746" y="508082"/>
                      <a:pt x="10348" y="535613"/>
                      <a:pt x="11340" y="537713"/>
                    </a:cubicBezTo>
                    <a:cubicBezTo>
                      <a:pt x="17998" y="540962"/>
                      <a:pt x="20888" y="547600"/>
                      <a:pt x="24984" y="553108"/>
                    </a:cubicBezTo>
                    <a:cubicBezTo>
                      <a:pt x="29990" y="559842"/>
                      <a:pt x="50865" y="575833"/>
                      <a:pt x="54670" y="589268"/>
                    </a:cubicBezTo>
                    <a:cubicBezTo>
                      <a:pt x="55762" y="593127"/>
                      <a:pt x="74512" y="601715"/>
                      <a:pt x="77980" y="613465"/>
                    </a:cubicBezTo>
                    <a:cubicBezTo>
                      <a:pt x="78708" y="615948"/>
                      <a:pt x="78927" y="609620"/>
                      <a:pt x="89576" y="623292"/>
                    </a:cubicBezTo>
                    <a:cubicBezTo>
                      <a:pt x="84092" y="629771"/>
                      <a:pt x="76879" y="634559"/>
                      <a:pt x="71691" y="641356"/>
                    </a:cubicBezTo>
                    <a:cubicBezTo>
                      <a:pt x="71035" y="642213"/>
                      <a:pt x="66594" y="641944"/>
                      <a:pt x="65533" y="643789"/>
                    </a:cubicBezTo>
                    <a:cubicBezTo>
                      <a:pt x="64263" y="645999"/>
                      <a:pt x="43474" y="665366"/>
                      <a:pt x="30454" y="678004"/>
                    </a:cubicBezTo>
                    <a:cubicBezTo>
                      <a:pt x="52026" y="677968"/>
                      <a:pt x="73811" y="677968"/>
                      <a:pt x="95770" y="677995"/>
                    </a:cubicBezTo>
                    <a:cubicBezTo>
                      <a:pt x="100285" y="676674"/>
                      <a:pt x="101554" y="674296"/>
                      <a:pt x="102715" y="670136"/>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0" name="Google Shape;220;p3"/>
              <p:cNvSpPr/>
              <p:nvPr/>
            </p:nvSpPr>
            <p:spPr>
              <a:xfrm>
                <a:off x="896104" y="2669155"/>
                <a:ext cx="149256" cy="700543"/>
              </a:xfrm>
              <a:custGeom>
                <a:avLst/>
                <a:gdLst/>
                <a:ahLst/>
                <a:cxnLst/>
                <a:rect l="l" t="t" r="r" b="b"/>
                <a:pathLst>
                  <a:path w="149256" h="700543" extrusionOk="0">
                    <a:moveTo>
                      <a:pt x="140785" y="631630"/>
                    </a:moveTo>
                    <a:cubicBezTo>
                      <a:pt x="154533" y="622045"/>
                      <a:pt x="148712" y="604021"/>
                      <a:pt x="134040" y="600586"/>
                    </a:cubicBezTo>
                    <a:cubicBezTo>
                      <a:pt x="127637" y="583674"/>
                      <a:pt x="113579" y="584217"/>
                      <a:pt x="109710" y="573282"/>
                    </a:cubicBezTo>
                    <a:cubicBezTo>
                      <a:pt x="109082" y="571506"/>
                      <a:pt x="106839" y="569843"/>
                      <a:pt x="104955" y="569073"/>
                    </a:cubicBezTo>
                    <a:cubicBezTo>
                      <a:pt x="100044" y="567073"/>
                      <a:pt x="82582" y="542375"/>
                      <a:pt x="67327" y="533108"/>
                    </a:cubicBezTo>
                    <a:cubicBezTo>
                      <a:pt x="66089" y="532352"/>
                      <a:pt x="65247" y="530930"/>
                      <a:pt x="64255" y="529782"/>
                    </a:cubicBezTo>
                    <a:cubicBezTo>
                      <a:pt x="41218" y="503189"/>
                      <a:pt x="47079" y="522138"/>
                      <a:pt x="56004" y="505969"/>
                    </a:cubicBezTo>
                    <a:cubicBezTo>
                      <a:pt x="62202" y="494743"/>
                      <a:pt x="101405" y="456418"/>
                      <a:pt x="102283" y="451070"/>
                    </a:cubicBezTo>
                    <a:cubicBezTo>
                      <a:pt x="102706" y="448496"/>
                      <a:pt x="113884" y="445666"/>
                      <a:pt x="125557" y="428718"/>
                    </a:cubicBezTo>
                    <a:cubicBezTo>
                      <a:pt x="132429" y="418741"/>
                      <a:pt x="134236" y="420080"/>
                      <a:pt x="136520" y="412882"/>
                    </a:cubicBezTo>
                    <a:cubicBezTo>
                      <a:pt x="146533" y="409775"/>
                      <a:pt x="151707" y="400048"/>
                      <a:pt x="140279" y="387159"/>
                    </a:cubicBezTo>
                    <a:cubicBezTo>
                      <a:pt x="132028" y="377856"/>
                      <a:pt x="73088" y="316187"/>
                      <a:pt x="69916" y="309052"/>
                    </a:cubicBezTo>
                    <a:cubicBezTo>
                      <a:pt x="69206" y="307462"/>
                      <a:pt x="67595" y="308369"/>
                      <a:pt x="62494" y="304173"/>
                    </a:cubicBezTo>
                    <a:cubicBezTo>
                      <a:pt x="89959" y="266304"/>
                      <a:pt x="103189" y="265780"/>
                      <a:pt x="101041" y="255156"/>
                    </a:cubicBezTo>
                    <a:cubicBezTo>
                      <a:pt x="126035" y="234180"/>
                      <a:pt x="114179" y="235506"/>
                      <a:pt x="121288" y="232590"/>
                    </a:cubicBezTo>
                    <a:cubicBezTo>
                      <a:pt x="121907" y="232339"/>
                      <a:pt x="121302" y="228672"/>
                      <a:pt x="120960" y="226640"/>
                    </a:cubicBezTo>
                    <a:cubicBezTo>
                      <a:pt x="117461" y="205906"/>
                      <a:pt x="105087" y="190220"/>
                      <a:pt x="87128" y="165408"/>
                    </a:cubicBezTo>
                    <a:cubicBezTo>
                      <a:pt x="81626" y="157814"/>
                      <a:pt x="85030" y="144433"/>
                      <a:pt x="82068" y="141854"/>
                    </a:cubicBezTo>
                    <a:cubicBezTo>
                      <a:pt x="82245" y="141608"/>
                      <a:pt x="82527" y="141380"/>
                      <a:pt x="82623" y="141121"/>
                    </a:cubicBezTo>
                    <a:cubicBezTo>
                      <a:pt x="87720" y="127357"/>
                      <a:pt x="99848" y="118760"/>
                      <a:pt x="107521" y="106910"/>
                    </a:cubicBezTo>
                    <a:cubicBezTo>
                      <a:pt x="109351" y="104081"/>
                      <a:pt x="151284" y="82358"/>
                      <a:pt x="148885" y="62964"/>
                    </a:cubicBezTo>
                    <a:cubicBezTo>
                      <a:pt x="153577" y="43369"/>
                      <a:pt x="112550" y="20038"/>
                      <a:pt x="93682" y="543"/>
                    </a:cubicBezTo>
                    <a:cubicBezTo>
                      <a:pt x="71737" y="-396"/>
                      <a:pt x="50015" y="-318"/>
                      <a:pt x="30937" y="2397"/>
                    </a:cubicBezTo>
                    <a:cubicBezTo>
                      <a:pt x="40940" y="8602"/>
                      <a:pt x="62949" y="35833"/>
                      <a:pt x="70986" y="41195"/>
                    </a:cubicBezTo>
                    <a:cubicBezTo>
                      <a:pt x="100249" y="60727"/>
                      <a:pt x="92453" y="60786"/>
                      <a:pt x="98296" y="62955"/>
                    </a:cubicBezTo>
                    <a:cubicBezTo>
                      <a:pt x="104572" y="65283"/>
                      <a:pt x="101591" y="63661"/>
                      <a:pt x="78809" y="86322"/>
                    </a:cubicBezTo>
                    <a:cubicBezTo>
                      <a:pt x="74372" y="90737"/>
                      <a:pt x="51639" y="115453"/>
                      <a:pt x="42956" y="115648"/>
                    </a:cubicBezTo>
                    <a:cubicBezTo>
                      <a:pt x="38000" y="130965"/>
                      <a:pt x="36439" y="134059"/>
                      <a:pt x="37745" y="137494"/>
                    </a:cubicBezTo>
                    <a:cubicBezTo>
                      <a:pt x="42483" y="149941"/>
                      <a:pt x="40499" y="158064"/>
                      <a:pt x="50393" y="167595"/>
                    </a:cubicBezTo>
                    <a:cubicBezTo>
                      <a:pt x="57460" y="174397"/>
                      <a:pt x="82595" y="218157"/>
                      <a:pt x="84202" y="220152"/>
                    </a:cubicBezTo>
                    <a:cubicBezTo>
                      <a:pt x="75769" y="224271"/>
                      <a:pt x="65384" y="231305"/>
                      <a:pt x="64205" y="240659"/>
                    </a:cubicBezTo>
                    <a:cubicBezTo>
                      <a:pt x="63718" y="244508"/>
                      <a:pt x="53897" y="246572"/>
                      <a:pt x="37199" y="272459"/>
                    </a:cubicBezTo>
                    <a:cubicBezTo>
                      <a:pt x="34064" y="277320"/>
                      <a:pt x="28762" y="280623"/>
                      <a:pt x="27000" y="286500"/>
                    </a:cubicBezTo>
                    <a:cubicBezTo>
                      <a:pt x="20124" y="288373"/>
                      <a:pt x="22076" y="295649"/>
                      <a:pt x="18995" y="299936"/>
                    </a:cubicBezTo>
                    <a:cubicBezTo>
                      <a:pt x="12910" y="308392"/>
                      <a:pt x="20470" y="323996"/>
                      <a:pt x="26263" y="332611"/>
                    </a:cubicBezTo>
                    <a:cubicBezTo>
                      <a:pt x="29435" y="337331"/>
                      <a:pt x="46802" y="340010"/>
                      <a:pt x="58807" y="359382"/>
                    </a:cubicBezTo>
                    <a:cubicBezTo>
                      <a:pt x="62648" y="365582"/>
                      <a:pt x="89863" y="389788"/>
                      <a:pt x="95174" y="394499"/>
                    </a:cubicBezTo>
                    <a:cubicBezTo>
                      <a:pt x="83924" y="405310"/>
                      <a:pt x="69798" y="423438"/>
                      <a:pt x="68369" y="425798"/>
                    </a:cubicBezTo>
                    <a:cubicBezTo>
                      <a:pt x="67814" y="426709"/>
                      <a:pt x="63354" y="426955"/>
                      <a:pt x="62507" y="428873"/>
                    </a:cubicBezTo>
                    <a:cubicBezTo>
                      <a:pt x="59872" y="434873"/>
                      <a:pt x="26108" y="469293"/>
                      <a:pt x="12687" y="492269"/>
                    </a:cubicBezTo>
                    <a:cubicBezTo>
                      <a:pt x="3249" y="496324"/>
                      <a:pt x="-187" y="506351"/>
                      <a:pt x="1797" y="514488"/>
                    </a:cubicBezTo>
                    <a:cubicBezTo>
                      <a:pt x="-310" y="518930"/>
                      <a:pt x="-1507" y="521459"/>
                      <a:pt x="3708" y="525017"/>
                    </a:cubicBezTo>
                    <a:cubicBezTo>
                      <a:pt x="13734" y="531864"/>
                      <a:pt x="22003" y="547232"/>
                      <a:pt x="25043" y="549869"/>
                    </a:cubicBezTo>
                    <a:cubicBezTo>
                      <a:pt x="40098" y="562927"/>
                      <a:pt x="96262" y="618122"/>
                      <a:pt x="97109" y="619780"/>
                    </a:cubicBezTo>
                    <a:cubicBezTo>
                      <a:pt x="85540" y="629093"/>
                      <a:pt x="33649" y="690857"/>
                      <a:pt x="29189" y="692734"/>
                    </a:cubicBezTo>
                    <a:cubicBezTo>
                      <a:pt x="24834" y="694566"/>
                      <a:pt x="20142" y="694570"/>
                      <a:pt x="16947" y="700543"/>
                    </a:cubicBezTo>
                    <a:cubicBezTo>
                      <a:pt x="37404" y="696985"/>
                      <a:pt x="61106" y="693796"/>
                      <a:pt x="87720" y="690948"/>
                    </a:cubicBezTo>
                    <a:cubicBezTo>
                      <a:pt x="101719" y="675941"/>
                      <a:pt x="139633" y="632432"/>
                      <a:pt x="140785" y="631630"/>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1" name="Google Shape;221;p3"/>
              <p:cNvSpPr/>
              <p:nvPr/>
            </p:nvSpPr>
            <p:spPr>
              <a:xfrm>
                <a:off x="2566321" y="2632749"/>
                <a:ext cx="150088" cy="719066"/>
              </a:xfrm>
              <a:custGeom>
                <a:avLst/>
                <a:gdLst/>
                <a:ahLst/>
                <a:cxnLst/>
                <a:rect l="l" t="t" r="r" b="b"/>
                <a:pathLst>
                  <a:path w="150088" h="719066" extrusionOk="0">
                    <a:moveTo>
                      <a:pt x="100584" y="707513"/>
                    </a:moveTo>
                    <a:cubicBezTo>
                      <a:pt x="104066" y="705604"/>
                      <a:pt x="107816" y="702861"/>
                      <a:pt x="109090" y="698283"/>
                    </a:cubicBezTo>
                    <a:cubicBezTo>
                      <a:pt x="109786" y="695777"/>
                      <a:pt x="121136" y="694228"/>
                      <a:pt x="134626" y="678565"/>
                    </a:cubicBezTo>
                    <a:cubicBezTo>
                      <a:pt x="140455" y="671776"/>
                      <a:pt x="156434" y="662514"/>
                      <a:pt x="147359" y="639124"/>
                    </a:cubicBezTo>
                    <a:cubicBezTo>
                      <a:pt x="149166" y="634003"/>
                      <a:pt x="135181" y="624668"/>
                      <a:pt x="129633" y="622823"/>
                    </a:cubicBezTo>
                    <a:cubicBezTo>
                      <a:pt x="124786" y="621215"/>
                      <a:pt x="97130" y="591747"/>
                      <a:pt x="93380" y="587651"/>
                    </a:cubicBezTo>
                    <a:cubicBezTo>
                      <a:pt x="91673" y="585783"/>
                      <a:pt x="91145" y="582817"/>
                      <a:pt x="89398" y="581009"/>
                    </a:cubicBezTo>
                    <a:cubicBezTo>
                      <a:pt x="39660" y="529677"/>
                      <a:pt x="53522" y="544784"/>
                      <a:pt x="59215" y="532893"/>
                    </a:cubicBezTo>
                    <a:cubicBezTo>
                      <a:pt x="64076" y="522743"/>
                      <a:pt x="101171" y="481530"/>
                      <a:pt x="113313" y="472641"/>
                    </a:cubicBezTo>
                    <a:cubicBezTo>
                      <a:pt x="127007" y="462614"/>
                      <a:pt x="128281" y="449524"/>
                      <a:pt x="145844" y="436371"/>
                    </a:cubicBezTo>
                    <a:cubicBezTo>
                      <a:pt x="149580" y="404648"/>
                      <a:pt x="123498" y="404024"/>
                      <a:pt x="118870" y="390921"/>
                    </a:cubicBezTo>
                    <a:cubicBezTo>
                      <a:pt x="118242" y="389145"/>
                      <a:pt x="115998" y="387482"/>
                      <a:pt x="114114" y="386712"/>
                    </a:cubicBezTo>
                    <a:cubicBezTo>
                      <a:pt x="109204" y="384712"/>
                      <a:pt x="91741" y="360014"/>
                      <a:pt x="76486" y="350747"/>
                    </a:cubicBezTo>
                    <a:cubicBezTo>
                      <a:pt x="74530" y="349558"/>
                      <a:pt x="76241" y="348784"/>
                      <a:pt x="57868" y="332159"/>
                    </a:cubicBezTo>
                    <a:cubicBezTo>
                      <a:pt x="72645" y="302518"/>
                      <a:pt x="151455" y="240161"/>
                      <a:pt x="134175" y="225742"/>
                    </a:cubicBezTo>
                    <a:cubicBezTo>
                      <a:pt x="135272" y="217263"/>
                      <a:pt x="131140" y="220170"/>
                      <a:pt x="110237" y="191973"/>
                    </a:cubicBezTo>
                    <a:cubicBezTo>
                      <a:pt x="105818" y="186014"/>
                      <a:pt x="88164" y="180182"/>
                      <a:pt x="83413" y="174492"/>
                    </a:cubicBezTo>
                    <a:cubicBezTo>
                      <a:pt x="59966" y="146400"/>
                      <a:pt x="75594" y="154656"/>
                      <a:pt x="77237" y="141908"/>
                    </a:cubicBezTo>
                    <a:cubicBezTo>
                      <a:pt x="147045" y="77269"/>
                      <a:pt x="129073" y="94449"/>
                      <a:pt x="98386" y="66129"/>
                    </a:cubicBezTo>
                    <a:cubicBezTo>
                      <a:pt x="38140" y="10583"/>
                      <a:pt x="45453" y="16638"/>
                      <a:pt x="50832" y="11932"/>
                    </a:cubicBezTo>
                    <a:cubicBezTo>
                      <a:pt x="64649" y="-150"/>
                      <a:pt x="54501" y="8315"/>
                      <a:pt x="62410" y="0"/>
                    </a:cubicBezTo>
                    <a:cubicBezTo>
                      <a:pt x="42290" y="638"/>
                      <a:pt x="21770" y="1285"/>
                      <a:pt x="922" y="1932"/>
                    </a:cubicBezTo>
                    <a:cubicBezTo>
                      <a:pt x="-9919" y="38320"/>
                      <a:pt x="78589" y="83442"/>
                      <a:pt x="72013" y="91807"/>
                    </a:cubicBezTo>
                    <a:cubicBezTo>
                      <a:pt x="54241" y="114445"/>
                      <a:pt x="55188" y="107493"/>
                      <a:pt x="52808" y="111424"/>
                    </a:cubicBezTo>
                    <a:cubicBezTo>
                      <a:pt x="38740" y="134678"/>
                      <a:pt x="40943" y="132172"/>
                      <a:pt x="40415" y="132281"/>
                    </a:cubicBezTo>
                    <a:cubicBezTo>
                      <a:pt x="34098" y="133612"/>
                      <a:pt x="36392" y="139812"/>
                      <a:pt x="31327" y="146614"/>
                    </a:cubicBezTo>
                    <a:cubicBezTo>
                      <a:pt x="22111" y="158988"/>
                      <a:pt x="21833" y="172615"/>
                      <a:pt x="30062" y="183531"/>
                    </a:cubicBezTo>
                    <a:cubicBezTo>
                      <a:pt x="35263" y="190429"/>
                      <a:pt x="70201" y="209737"/>
                      <a:pt x="71021" y="210652"/>
                    </a:cubicBezTo>
                    <a:cubicBezTo>
                      <a:pt x="78798" y="219345"/>
                      <a:pt x="78189" y="219145"/>
                      <a:pt x="89161" y="229090"/>
                    </a:cubicBezTo>
                    <a:cubicBezTo>
                      <a:pt x="88697" y="231355"/>
                      <a:pt x="88642" y="234352"/>
                      <a:pt x="84751" y="234220"/>
                    </a:cubicBezTo>
                    <a:cubicBezTo>
                      <a:pt x="82257" y="234134"/>
                      <a:pt x="84469" y="240266"/>
                      <a:pt x="78757" y="242635"/>
                    </a:cubicBezTo>
                    <a:cubicBezTo>
                      <a:pt x="71362" y="245706"/>
                      <a:pt x="70393" y="255993"/>
                      <a:pt x="61832" y="257761"/>
                    </a:cubicBezTo>
                    <a:cubicBezTo>
                      <a:pt x="59935" y="258153"/>
                      <a:pt x="17883" y="312122"/>
                      <a:pt x="17592" y="312350"/>
                    </a:cubicBezTo>
                    <a:cubicBezTo>
                      <a:pt x="-11994" y="335225"/>
                      <a:pt x="59461" y="389669"/>
                      <a:pt x="96029" y="426417"/>
                    </a:cubicBezTo>
                    <a:cubicBezTo>
                      <a:pt x="86672" y="433460"/>
                      <a:pt x="88456" y="436945"/>
                      <a:pt x="84209" y="439674"/>
                    </a:cubicBezTo>
                    <a:cubicBezTo>
                      <a:pt x="72363" y="447274"/>
                      <a:pt x="70443" y="456490"/>
                      <a:pt x="60417" y="467388"/>
                    </a:cubicBezTo>
                    <a:cubicBezTo>
                      <a:pt x="55620" y="472605"/>
                      <a:pt x="49804" y="477024"/>
                      <a:pt x="45744" y="482728"/>
                    </a:cubicBezTo>
                    <a:cubicBezTo>
                      <a:pt x="-25" y="546957"/>
                      <a:pt x="-744" y="526602"/>
                      <a:pt x="17719" y="565865"/>
                    </a:cubicBezTo>
                    <a:cubicBezTo>
                      <a:pt x="24377" y="569113"/>
                      <a:pt x="27267" y="575751"/>
                      <a:pt x="31363" y="581259"/>
                    </a:cubicBezTo>
                    <a:cubicBezTo>
                      <a:pt x="36369" y="587993"/>
                      <a:pt x="57245" y="603984"/>
                      <a:pt x="61049" y="617419"/>
                    </a:cubicBezTo>
                    <a:cubicBezTo>
                      <a:pt x="62142" y="621278"/>
                      <a:pt x="80892" y="629866"/>
                      <a:pt x="84360" y="641616"/>
                    </a:cubicBezTo>
                    <a:cubicBezTo>
                      <a:pt x="85088" y="644099"/>
                      <a:pt x="85306" y="637771"/>
                      <a:pt x="95956" y="651443"/>
                    </a:cubicBezTo>
                    <a:cubicBezTo>
                      <a:pt x="90472" y="657922"/>
                      <a:pt x="83258" y="662710"/>
                      <a:pt x="78070" y="669507"/>
                    </a:cubicBezTo>
                    <a:cubicBezTo>
                      <a:pt x="77415" y="670364"/>
                      <a:pt x="72969" y="670095"/>
                      <a:pt x="71913" y="671940"/>
                    </a:cubicBezTo>
                    <a:cubicBezTo>
                      <a:pt x="71867" y="672018"/>
                      <a:pt x="33889" y="708989"/>
                      <a:pt x="25301" y="717964"/>
                    </a:cubicBezTo>
                    <a:cubicBezTo>
                      <a:pt x="46404" y="718338"/>
                      <a:pt x="67239" y="718707"/>
                      <a:pt x="87787" y="719067"/>
                    </a:cubicBezTo>
                    <a:cubicBezTo>
                      <a:pt x="93184" y="717969"/>
                      <a:pt x="86999" y="714966"/>
                      <a:pt x="100584" y="707513"/>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2" name="Google Shape;222;p3"/>
              <p:cNvSpPr/>
              <p:nvPr/>
            </p:nvSpPr>
            <p:spPr>
              <a:xfrm>
                <a:off x="2220939" y="2642672"/>
                <a:ext cx="144539" cy="703007"/>
              </a:xfrm>
              <a:custGeom>
                <a:avLst/>
                <a:gdLst/>
                <a:ahLst/>
                <a:cxnLst/>
                <a:rect l="l" t="t" r="r" b="b"/>
                <a:pathLst>
                  <a:path w="144539" h="703007" extrusionOk="0">
                    <a:moveTo>
                      <a:pt x="140753" y="643283"/>
                    </a:moveTo>
                    <a:cubicBezTo>
                      <a:pt x="151225" y="629260"/>
                      <a:pt x="130831" y="628299"/>
                      <a:pt x="129230" y="623953"/>
                    </a:cubicBezTo>
                    <a:cubicBezTo>
                      <a:pt x="125238" y="613069"/>
                      <a:pt x="111999" y="611219"/>
                      <a:pt x="108691" y="603875"/>
                    </a:cubicBezTo>
                    <a:cubicBezTo>
                      <a:pt x="100977" y="586758"/>
                      <a:pt x="85663" y="581610"/>
                      <a:pt x="62480" y="551204"/>
                    </a:cubicBezTo>
                    <a:cubicBezTo>
                      <a:pt x="67377" y="543053"/>
                      <a:pt x="70981" y="547536"/>
                      <a:pt x="84948" y="528214"/>
                    </a:cubicBezTo>
                    <a:cubicBezTo>
                      <a:pt x="105319" y="500036"/>
                      <a:pt x="136092" y="474591"/>
                      <a:pt x="133266" y="461516"/>
                    </a:cubicBezTo>
                    <a:cubicBezTo>
                      <a:pt x="130194" y="447278"/>
                      <a:pt x="62990" y="386771"/>
                      <a:pt x="56591" y="372370"/>
                    </a:cubicBezTo>
                    <a:cubicBezTo>
                      <a:pt x="55899" y="370816"/>
                      <a:pt x="54365" y="371668"/>
                      <a:pt x="49419" y="367686"/>
                    </a:cubicBezTo>
                    <a:cubicBezTo>
                      <a:pt x="56541" y="358283"/>
                      <a:pt x="93805" y="316701"/>
                      <a:pt x="100080" y="312979"/>
                    </a:cubicBezTo>
                    <a:cubicBezTo>
                      <a:pt x="111262" y="306345"/>
                      <a:pt x="106279" y="306204"/>
                      <a:pt x="113124" y="303675"/>
                    </a:cubicBezTo>
                    <a:cubicBezTo>
                      <a:pt x="118403" y="301726"/>
                      <a:pt x="117574" y="293785"/>
                      <a:pt x="123850" y="292705"/>
                    </a:cubicBezTo>
                    <a:cubicBezTo>
                      <a:pt x="124141" y="292655"/>
                      <a:pt x="122995" y="295443"/>
                      <a:pt x="128460" y="267934"/>
                    </a:cubicBezTo>
                    <a:cubicBezTo>
                      <a:pt x="126308" y="265784"/>
                      <a:pt x="125138" y="262084"/>
                      <a:pt x="124501" y="260540"/>
                    </a:cubicBezTo>
                    <a:cubicBezTo>
                      <a:pt x="92944" y="251715"/>
                      <a:pt x="67145" y="190898"/>
                      <a:pt x="57870" y="185968"/>
                    </a:cubicBezTo>
                    <a:cubicBezTo>
                      <a:pt x="51794" y="182747"/>
                      <a:pt x="48413" y="177426"/>
                      <a:pt x="45810" y="171718"/>
                    </a:cubicBezTo>
                    <a:cubicBezTo>
                      <a:pt x="47325" y="170410"/>
                      <a:pt x="48677" y="168761"/>
                      <a:pt x="50010" y="166925"/>
                    </a:cubicBezTo>
                    <a:cubicBezTo>
                      <a:pt x="64883" y="146414"/>
                      <a:pt x="85303" y="139999"/>
                      <a:pt x="101086" y="123990"/>
                    </a:cubicBezTo>
                    <a:cubicBezTo>
                      <a:pt x="123081" y="101675"/>
                      <a:pt x="128934" y="94836"/>
                      <a:pt x="143092" y="86285"/>
                    </a:cubicBezTo>
                    <a:cubicBezTo>
                      <a:pt x="139920" y="81884"/>
                      <a:pt x="145923" y="81756"/>
                      <a:pt x="144234" y="73938"/>
                    </a:cubicBezTo>
                    <a:cubicBezTo>
                      <a:pt x="144084" y="73232"/>
                      <a:pt x="144330" y="73410"/>
                      <a:pt x="144489" y="71883"/>
                    </a:cubicBezTo>
                    <a:cubicBezTo>
                      <a:pt x="138978" y="62389"/>
                      <a:pt x="147038" y="70658"/>
                      <a:pt x="78809" y="0"/>
                    </a:cubicBezTo>
                    <a:cubicBezTo>
                      <a:pt x="60336" y="533"/>
                      <a:pt x="41777" y="1066"/>
                      <a:pt x="23146" y="1599"/>
                    </a:cubicBezTo>
                    <a:cubicBezTo>
                      <a:pt x="34687" y="22802"/>
                      <a:pt x="42242" y="12233"/>
                      <a:pt x="56432" y="35126"/>
                    </a:cubicBezTo>
                    <a:cubicBezTo>
                      <a:pt x="60518" y="41728"/>
                      <a:pt x="92649" y="70152"/>
                      <a:pt x="94724" y="71979"/>
                    </a:cubicBezTo>
                    <a:cubicBezTo>
                      <a:pt x="71700" y="97993"/>
                      <a:pt x="69247" y="90481"/>
                      <a:pt x="46756" y="120887"/>
                    </a:cubicBezTo>
                    <a:cubicBezTo>
                      <a:pt x="40549" y="129274"/>
                      <a:pt x="30814" y="126855"/>
                      <a:pt x="13598" y="149398"/>
                    </a:cubicBezTo>
                    <a:cubicBezTo>
                      <a:pt x="7203" y="154528"/>
                      <a:pt x="4309" y="152482"/>
                      <a:pt x="1415" y="163818"/>
                    </a:cubicBezTo>
                    <a:cubicBezTo>
                      <a:pt x="978" y="165544"/>
                      <a:pt x="1688" y="167654"/>
                      <a:pt x="1028" y="169225"/>
                    </a:cubicBezTo>
                    <a:cubicBezTo>
                      <a:pt x="-1539" y="175294"/>
                      <a:pt x="1082" y="180556"/>
                      <a:pt x="4709" y="184388"/>
                    </a:cubicBezTo>
                    <a:cubicBezTo>
                      <a:pt x="13211" y="193367"/>
                      <a:pt x="14967" y="201928"/>
                      <a:pt x="25644" y="209072"/>
                    </a:cubicBezTo>
                    <a:cubicBezTo>
                      <a:pt x="29908" y="211924"/>
                      <a:pt x="40480" y="235004"/>
                      <a:pt x="44098" y="239136"/>
                    </a:cubicBezTo>
                    <a:cubicBezTo>
                      <a:pt x="47912" y="243492"/>
                      <a:pt x="53319" y="246553"/>
                      <a:pt x="56723" y="251150"/>
                    </a:cubicBezTo>
                    <a:cubicBezTo>
                      <a:pt x="76183" y="277447"/>
                      <a:pt x="57528" y="253305"/>
                      <a:pt x="80534" y="274663"/>
                    </a:cubicBezTo>
                    <a:cubicBezTo>
                      <a:pt x="70540" y="285502"/>
                      <a:pt x="60227" y="301448"/>
                      <a:pt x="47061" y="311571"/>
                    </a:cubicBezTo>
                    <a:cubicBezTo>
                      <a:pt x="43912" y="313999"/>
                      <a:pt x="39921" y="316655"/>
                      <a:pt x="38719" y="320054"/>
                    </a:cubicBezTo>
                    <a:cubicBezTo>
                      <a:pt x="34837" y="331034"/>
                      <a:pt x="24497" y="337731"/>
                      <a:pt x="20788" y="348633"/>
                    </a:cubicBezTo>
                    <a:cubicBezTo>
                      <a:pt x="14458" y="353558"/>
                      <a:pt x="16934" y="358911"/>
                      <a:pt x="12519" y="362497"/>
                    </a:cubicBezTo>
                    <a:cubicBezTo>
                      <a:pt x="1483" y="371468"/>
                      <a:pt x="11636" y="388721"/>
                      <a:pt x="19714" y="400475"/>
                    </a:cubicBezTo>
                    <a:cubicBezTo>
                      <a:pt x="20688" y="401897"/>
                      <a:pt x="34987" y="405778"/>
                      <a:pt x="45477" y="422699"/>
                    </a:cubicBezTo>
                    <a:cubicBezTo>
                      <a:pt x="49569" y="429305"/>
                      <a:pt x="80593" y="456905"/>
                      <a:pt x="86760" y="462094"/>
                    </a:cubicBezTo>
                    <a:cubicBezTo>
                      <a:pt x="68728" y="478701"/>
                      <a:pt x="88657" y="454249"/>
                      <a:pt x="62489" y="490705"/>
                    </a:cubicBezTo>
                    <a:cubicBezTo>
                      <a:pt x="38241" y="524442"/>
                      <a:pt x="27078" y="530952"/>
                      <a:pt x="16738" y="556443"/>
                    </a:cubicBezTo>
                    <a:cubicBezTo>
                      <a:pt x="11272" y="569919"/>
                      <a:pt x="21316" y="573204"/>
                      <a:pt x="53119" y="602048"/>
                    </a:cubicBezTo>
                    <a:cubicBezTo>
                      <a:pt x="81840" y="628094"/>
                      <a:pt x="85649" y="635165"/>
                      <a:pt x="93659" y="642195"/>
                    </a:cubicBezTo>
                    <a:cubicBezTo>
                      <a:pt x="64259" y="666341"/>
                      <a:pt x="76875" y="655626"/>
                      <a:pt x="45364" y="689494"/>
                    </a:cubicBezTo>
                    <a:cubicBezTo>
                      <a:pt x="38915" y="696428"/>
                      <a:pt x="34914" y="700164"/>
                      <a:pt x="35279" y="702201"/>
                    </a:cubicBezTo>
                    <a:cubicBezTo>
                      <a:pt x="51571" y="702465"/>
                      <a:pt x="67818" y="702734"/>
                      <a:pt x="84006" y="703007"/>
                    </a:cubicBezTo>
                    <a:cubicBezTo>
                      <a:pt x="126290" y="663885"/>
                      <a:pt x="136903" y="664833"/>
                      <a:pt x="140753" y="643283"/>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23" name="Google Shape;223;p3"/>
              <p:cNvSpPr/>
              <p:nvPr/>
            </p:nvSpPr>
            <p:spPr>
              <a:xfrm>
                <a:off x="1887284" y="2652804"/>
                <a:ext cx="148948" cy="688314"/>
              </a:xfrm>
              <a:custGeom>
                <a:avLst/>
                <a:gdLst/>
                <a:ahLst/>
                <a:cxnLst/>
                <a:rect l="l" t="t" r="r" b="b"/>
                <a:pathLst>
                  <a:path w="148948" h="688314" extrusionOk="0">
                    <a:moveTo>
                      <a:pt x="134097" y="616923"/>
                    </a:moveTo>
                    <a:cubicBezTo>
                      <a:pt x="127726" y="600080"/>
                      <a:pt x="113627" y="600517"/>
                      <a:pt x="109767" y="589619"/>
                    </a:cubicBezTo>
                    <a:cubicBezTo>
                      <a:pt x="109139" y="587842"/>
                      <a:pt x="106896" y="586179"/>
                      <a:pt x="105012" y="585410"/>
                    </a:cubicBezTo>
                    <a:cubicBezTo>
                      <a:pt x="100101" y="583409"/>
                      <a:pt x="82639" y="558712"/>
                      <a:pt x="67384" y="549445"/>
                    </a:cubicBezTo>
                    <a:cubicBezTo>
                      <a:pt x="63247" y="546930"/>
                      <a:pt x="72062" y="552329"/>
                      <a:pt x="48251" y="530383"/>
                    </a:cubicBezTo>
                    <a:cubicBezTo>
                      <a:pt x="110163" y="457925"/>
                      <a:pt x="132518" y="442016"/>
                      <a:pt x="136577" y="429223"/>
                    </a:cubicBezTo>
                    <a:cubicBezTo>
                      <a:pt x="168821" y="419209"/>
                      <a:pt x="119042" y="385504"/>
                      <a:pt x="100852" y="360278"/>
                    </a:cubicBezTo>
                    <a:cubicBezTo>
                      <a:pt x="91663" y="347535"/>
                      <a:pt x="76577" y="340237"/>
                      <a:pt x="69973" y="325394"/>
                    </a:cubicBezTo>
                    <a:cubicBezTo>
                      <a:pt x="69268" y="323804"/>
                      <a:pt x="67652" y="324710"/>
                      <a:pt x="62551" y="320514"/>
                    </a:cubicBezTo>
                    <a:cubicBezTo>
                      <a:pt x="90184" y="282413"/>
                      <a:pt x="103250" y="282167"/>
                      <a:pt x="101098" y="271497"/>
                    </a:cubicBezTo>
                    <a:cubicBezTo>
                      <a:pt x="126092" y="250521"/>
                      <a:pt x="114236" y="251847"/>
                      <a:pt x="121345" y="248931"/>
                    </a:cubicBezTo>
                    <a:cubicBezTo>
                      <a:pt x="121964" y="248681"/>
                      <a:pt x="121359" y="245013"/>
                      <a:pt x="121018" y="242981"/>
                    </a:cubicBezTo>
                    <a:cubicBezTo>
                      <a:pt x="115365" y="209586"/>
                      <a:pt x="95532" y="203190"/>
                      <a:pt x="89461" y="184624"/>
                    </a:cubicBezTo>
                    <a:cubicBezTo>
                      <a:pt x="89106" y="183536"/>
                      <a:pt x="87904" y="182743"/>
                      <a:pt x="87190" y="181745"/>
                    </a:cubicBezTo>
                    <a:cubicBezTo>
                      <a:pt x="81688" y="174150"/>
                      <a:pt x="85096" y="160779"/>
                      <a:pt x="82129" y="158191"/>
                    </a:cubicBezTo>
                    <a:cubicBezTo>
                      <a:pt x="82307" y="157945"/>
                      <a:pt x="82584" y="157717"/>
                      <a:pt x="82684" y="157457"/>
                    </a:cubicBezTo>
                    <a:cubicBezTo>
                      <a:pt x="87777" y="143708"/>
                      <a:pt x="99910" y="135111"/>
                      <a:pt x="107578" y="123261"/>
                    </a:cubicBezTo>
                    <a:cubicBezTo>
                      <a:pt x="115920" y="110367"/>
                      <a:pt x="189364" y="91907"/>
                      <a:pt x="118146" y="37933"/>
                    </a:cubicBezTo>
                    <a:cubicBezTo>
                      <a:pt x="90899" y="17281"/>
                      <a:pt x="96720" y="18716"/>
                      <a:pt x="77842" y="0"/>
                    </a:cubicBezTo>
                    <a:cubicBezTo>
                      <a:pt x="8576" y="2324"/>
                      <a:pt x="13377" y="301"/>
                      <a:pt x="18456" y="6196"/>
                    </a:cubicBezTo>
                    <a:cubicBezTo>
                      <a:pt x="24413" y="13107"/>
                      <a:pt x="26411" y="16866"/>
                      <a:pt x="28828" y="17645"/>
                    </a:cubicBezTo>
                    <a:cubicBezTo>
                      <a:pt x="33470" y="19153"/>
                      <a:pt x="55615" y="41117"/>
                      <a:pt x="58505" y="45546"/>
                    </a:cubicBezTo>
                    <a:cubicBezTo>
                      <a:pt x="66856" y="58366"/>
                      <a:pt x="82475" y="61819"/>
                      <a:pt x="94776" y="76499"/>
                    </a:cubicBezTo>
                    <a:cubicBezTo>
                      <a:pt x="97238" y="79437"/>
                      <a:pt x="98067" y="78813"/>
                      <a:pt x="101612" y="80904"/>
                    </a:cubicBezTo>
                    <a:cubicBezTo>
                      <a:pt x="101439" y="81196"/>
                      <a:pt x="52311" y="131780"/>
                      <a:pt x="43022" y="131994"/>
                    </a:cubicBezTo>
                    <a:cubicBezTo>
                      <a:pt x="33356" y="161858"/>
                      <a:pt x="31618" y="148947"/>
                      <a:pt x="83663" y="235692"/>
                    </a:cubicBezTo>
                    <a:cubicBezTo>
                      <a:pt x="84673" y="237382"/>
                      <a:pt x="84810" y="235505"/>
                      <a:pt x="80818" y="238430"/>
                    </a:cubicBezTo>
                    <a:cubicBezTo>
                      <a:pt x="56766" y="256057"/>
                      <a:pt x="68895" y="254581"/>
                      <a:pt x="61504" y="260567"/>
                    </a:cubicBezTo>
                    <a:cubicBezTo>
                      <a:pt x="48056" y="271460"/>
                      <a:pt x="27613" y="300983"/>
                      <a:pt x="27053" y="302846"/>
                    </a:cubicBezTo>
                    <a:cubicBezTo>
                      <a:pt x="20176" y="304719"/>
                      <a:pt x="22129" y="311995"/>
                      <a:pt x="19048" y="316282"/>
                    </a:cubicBezTo>
                    <a:cubicBezTo>
                      <a:pt x="14101" y="323161"/>
                      <a:pt x="17405" y="346132"/>
                      <a:pt x="35404" y="354834"/>
                    </a:cubicBezTo>
                    <a:cubicBezTo>
                      <a:pt x="56648" y="365108"/>
                      <a:pt x="41389" y="363112"/>
                      <a:pt x="95222" y="410840"/>
                    </a:cubicBezTo>
                    <a:cubicBezTo>
                      <a:pt x="83972" y="421656"/>
                      <a:pt x="69851" y="439770"/>
                      <a:pt x="68417" y="442139"/>
                    </a:cubicBezTo>
                    <a:cubicBezTo>
                      <a:pt x="67866" y="443050"/>
                      <a:pt x="63402" y="443296"/>
                      <a:pt x="62555" y="445214"/>
                    </a:cubicBezTo>
                    <a:cubicBezTo>
                      <a:pt x="62428" y="445511"/>
                      <a:pt x="10405" y="509562"/>
                      <a:pt x="8489" y="511048"/>
                    </a:cubicBezTo>
                    <a:cubicBezTo>
                      <a:pt x="-1573" y="518829"/>
                      <a:pt x="2632" y="529321"/>
                      <a:pt x="875" y="532893"/>
                    </a:cubicBezTo>
                    <a:cubicBezTo>
                      <a:pt x="-1964" y="538657"/>
                      <a:pt x="2405" y="540274"/>
                      <a:pt x="9654" y="545559"/>
                    </a:cubicBezTo>
                    <a:cubicBezTo>
                      <a:pt x="31285" y="579332"/>
                      <a:pt x="105244" y="633502"/>
                      <a:pt x="92260" y="639211"/>
                    </a:cubicBezTo>
                    <a:cubicBezTo>
                      <a:pt x="91968" y="639338"/>
                      <a:pt x="54218" y="682428"/>
                      <a:pt x="54004" y="682724"/>
                    </a:cubicBezTo>
                    <a:cubicBezTo>
                      <a:pt x="52238" y="685134"/>
                      <a:pt x="50154" y="686679"/>
                      <a:pt x="49476" y="687704"/>
                    </a:cubicBezTo>
                    <a:cubicBezTo>
                      <a:pt x="68062" y="687895"/>
                      <a:pt x="86680" y="688100"/>
                      <a:pt x="105317" y="688314"/>
                    </a:cubicBezTo>
                    <a:cubicBezTo>
                      <a:pt x="116362" y="674633"/>
                      <a:pt x="140564" y="648158"/>
                      <a:pt x="140842" y="647962"/>
                    </a:cubicBezTo>
                    <a:cubicBezTo>
                      <a:pt x="154590" y="638381"/>
                      <a:pt x="148765" y="620358"/>
                      <a:pt x="134097" y="616923"/>
                    </a:cubicBezTo>
                    <a:close/>
                  </a:path>
                </a:pathLst>
              </a:custGeom>
              <a:solidFill>
                <a:schemeClr val="l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grpSp>
      <p:sp>
        <p:nvSpPr>
          <p:cNvPr id="224" name="Google Shape;224;p3"/>
          <p:cNvSpPr txBox="1">
            <a:spLocks noGrp="1"/>
          </p:cNvSpPr>
          <p:nvPr>
            <p:ph type="ctrTitle"/>
          </p:nvPr>
        </p:nvSpPr>
        <p:spPr>
          <a:xfrm>
            <a:off x="4572000" y="1213813"/>
            <a:ext cx="3899400" cy="1717200"/>
          </a:xfrm>
          <a:prstGeom prst="rect">
            <a:avLst/>
          </a:prstGeom>
        </p:spPr>
        <p:txBody>
          <a:bodyPr spcFirstLastPara="1" wrap="square" lIns="0" tIns="0" rIns="0" bIns="0" anchor="b" anchorCtr="0">
            <a:noAutofit/>
          </a:bodyPr>
          <a:lstStyle>
            <a:lvl1pPr lvl="0" rtl="0">
              <a:spcBef>
                <a:spcPts val="0"/>
              </a:spcBef>
              <a:spcAft>
                <a:spcPts val="0"/>
              </a:spcAft>
              <a:buSzPts val="4000"/>
              <a:buNone/>
              <a:defRPr sz="40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
        <p:nvSpPr>
          <p:cNvPr id="225" name="Google Shape;225;p3"/>
          <p:cNvSpPr txBox="1">
            <a:spLocks noGrp="1"/>
          </p:cNvSpPr>
          <p:nvPr>
            <p:ph type="subTitle" idx="1"/>
          </p:nvPr>
        </p:nvSpPr>
        <p:spPr>
          <a:xfrm>
            <a:off x="4572000" y="3129313"/>
            <a:ext cx="3899400" cy="453300"/>
          </a:xfrm>
          <a:prstGeom prst="rect">
            <a:avLst/>
          </a:prstGeom>
        </p:spPr>
        <p:txBody>
          <a:bodyPr spcFirstLastPara="1" wrap="square" lIns="0" tIns="0" rIns="0" bIns="0" anchor="t" anchorCtr="0">
            <a:noAutofit/>
          </a:bodyPr>
          <a:lstStyle>
            <a:lvl1pPr lvl="0" rtl="0">
              <a:spcBef>
                <a:spcPts val="0"/>
              </a:spcBef>
              <a:spcAft>
                <a:spcPts val="0"/>
              </a:spcAft>
              <a:buSzPts val="1800"/>
              <a:buFont typeface="Mali Light"/>
              <a:buNone/>
              <a:defRPr sz="1800">
                <a:latin typeface="Mali Light"/>
                <a:ea typeface="Mali Light"/>
                <a:cs typeface="Mali Light"/>
                <a:sym typeface="Mali Light"/>
              </a:defRPr>
            </a:lvl1pPr>
            <a:lvl2pPr lvl="1" algn="ctr" rtl="0">
              <a:spcBef>
                <a:spcPts val="800"/>
              </a:spcBef>
              <a:spcAft>
                <a:spcPts val="0"/>
              </a:spcAft>
              <a:buClr>
                <a:schemeClr val="dk2"/>
              </a:buClr>
              <a:buSzPts val="3000"/>
              <a:buNone/>
              <a:defRPr sz="3000">
                <a:solidFill>
                  <a:schemeClr val="dk2"/>
                </a:solidFill>
              </a:defRPr>
            </a:lvl2pPr>
            <a:lvl3pPr lvl="2" algn="ctr" rtl="0">
              <a:spcBef>
                <a:spcPts val="800"/>
              </a:spcBef>
              <a:spcAft>
                <a:spcPts val="0"/>
              </a:spcAft>
              <a:buClr>
                <a:schemeClr val="dk2"/>
              </a:buClr>
              <a:buSzPts val="3000"/>
              <a:buNone/>
              <a:defRPr sz="3000">
                <a:solidFill>
                  <a:schemeClr val="dk2"/>
                </a:solidFill>
              </a:defRPr>
            </a:lvl3pPr>
            <a:lvl4pPr lvl="3" algn="ctr" rtl="0">
              <a:spcBef>
                <a:spcPts val="800"/>
              </a:spcBef>
              <a:spcAft>
                <a:spcPts val="0"/>
              </a:spcAft>
              <a:buClr>
                <a:schemeClr val="dk2"/>
              </a:buClr>
              <a:buSzPts val="3000"/>
              <a:buNone/>
              <a:defRPr sz="3000">
                <a:solidFill>
                  <a:schemeClr val="dk2"/>
                </a:solidFill>
              </a:defRPr>
            </a:lvl4pPr>
            <a:lvl5pPr lvl="4" algn="ctr" rtl="0">
              <a:spcBef>
                <a:spcPts val="800"/>
              </a:spcBef>
              <a:spcAft>
                <a:spcPts val="0"/>
              </a:spcAft>
              <a:buClr>
                <a:schemeClr val="dk2"/>
              </a:buClr>
              <a:buSzPts val="3000"/>
              <a:buNone/>
              <a:defRPr sz="3000">
                <a:solidFill>
                  <a:schemeClr val="dk2"/>
                </a:solidFill>
              </a:defRPr>
            </a:lvl5pPr>
            <a:lvl6pPr lvl="5" algn="ctr" rtl="0">
              <a:spcBef>
                <a:spcPts val="800"/>
              </a:spcBef>
              <a:spcAft>
                <a:spcPts val="0"/>
              </a:spcAft>
              <a:buClr>
                <a:schemeClr val="dk2"/>
              </a:buClr>
              <a:buSzPts val="3000"/>
              <a:buNone/>
              <a:defRPr sz="3000">
                <a:solidFill>
                  <a:schemeClr val="dk2"/>
                </a:solidFill>
              </a:defRPr>
            </a:lvl6pPr>
            <a:lvl7pPr lvl="6" algn="ctr" rtl="0">
              <a:spcBef>
                <a:spcPts val="800"/>
              </a:spcBef>
              <a:spcAft>
                <a:spcPts val="0"/>
              </a:spcAft>
              <a:buClr>
                <a:schemeClr val="dk2"/>
              </a:buClr>
              <a:buSzPts val="3000"/>
              <a:buNone/>
              <a:defRPr sz="3000">
                <a:solidFill>
                  <a:schemeClr val="dk2"/>
                </a:solidFill>
              </a:defRPr>
            </a:lvl7pPr>
            <a:lvl8pPr lvl="7" algn="ctr" rtl="0">
              <a:spcBef>
                <a:spcPts val="800"/>
              </a:spcBef>
              <a:spcAft>
                <a:spcPts val="0"/>
              </a:spcAft>
              <a:buClr>
                <a:schemeClr val="dk2"/>
              </a:buClr>
              <a:buSzPts val="3000"/>
              <a:buNone/>
              <a:defRPr sz="3000">
                <a:solidFill>
                  <a:schemeClr val="dk2"/>
                </a:solidFill>
              </a:defRPr>
            </a:lvl8pPr>
            <a:lvl9pPr lvl="8" algn="ctr" rtl="0">
              <a:spcBef>
                <a:spcPts val="800"/>
              </a:spcBef>
              <a:spcAft>
                <a:spcPts val="800"/>
              </a:spcAft>
              <a:buClr>
                <a:schemeClr val="dk2"/>
              </a:buClr>
              <a:buSzPts val="3000"/>
              <a:buNone/>
              <a:defRPr sz="3000">
                <a:solidFill>
                  <a:schemeClr val="dk2"/>
                </a:solidFill>
              </a:defRPr>
            </a:lvl9pPr>
          </a:lstStyle>
          <a:p>
            <a:endParaRPr/>
          </a:p>
        </p:txBody>
      </p:sp>
    </p:spTree>
    <p:extLst>
      <p:ext uri="{BB962C8B-B14F-4D97-AF65-F5344CB8AC3E}">
        <p14:creationId xmlns:p14="http://schemas.microsoft.com/office/powerpoint/2010/main" val="21840932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281"/>
        <p:cNvGrpSpPr/>
        <p:nvPr/>
      </p:nvGrpSpPr>
      <p:grpSpPr>
        <a:xfrm>
          <a:off x="0" y="0"/>
          <a:ext cx="0" cy="0"/>
          <a:chOff x="0" y="0"/>
          <a:chExt cx="0" cy="0"/>
        </a:xfrm>
      </p:grpSpPr>
      <p:grpSp>
        <p:nvGrpSpPr>
          <p:cNvPr id="282" name="Google Shape;282;p5"/>
          <p:cNvGrpSpPr/>
          <p:nvPr/>
        </p:nvGrpSpPr>
        <p:grpSpPr>
          <a:xfrm rot="-610912">
            <a:off x="8441321" y="-455773"/>
            <a:ext cx="2003691" cy="2694440"/>
            <a:chOff x="16880120" y="-910586"/>
            <a:chExt cx="4006778" cy="5388068"/>
          </a:xfrm>
        </p:grpSpPr>
        <p:sp>
          <p:nvSpPr>
            <p:cNvPr id="283" name="Google Shape;283;p5"/>
            <p:cNvSpPr/>
            <p:nvPr/>
          </p:nvSpPr>
          <p:spPr>
            <a:xfrm>
              <a:off x="16884405" y="-910586"/>
              <a:ext cx="4002494" cy="5388068"/>
            </a:xfrm>
            <a:custGeom>
              <a:avLst/>
              <a:gdLst/>
              <a:ahLst/>
              <a:cxnLst/>
              <a:rect l="l" t="t" r="r" b="b"/>
              <a:pathLst>
                <a:path w="4002494" h="5388068" extrusionOk="0">
                  <a:moveTo>
                    <a:pt x="3980049" y="5193005"/>
                  </a:moveTo>
                  <a:cubicBezTo>
                    <a:pt x="3972369" y="5062388"/>
                    <a:pt x="3993093" y="4908838"/>
                    <a:pt x="3984551" y="4749729"/>
                  </a:cubicBezTo>
                  <a:cubicBezTo>
                    <a:pt x="3963581" y="4381283"/>
                    <a:pt x="3975547" y="4648951"/>
                    <a:pt x="3975547" y="4285796"/>
                  </a:cubicBezTo>
                  <a:cubicBezTo>
                    <a:pt x="3976355" y="3876712"/>
                    <a:pt x="3921542" y="3617665"/>
                    <a:pt x="3940983" y="2956443"/>
                  </a:cubicBezTo>
                  <a:cubicBezTo>
                    <a:pt x="3948243" y="2801493"/>
                    <a:pt x="3951108" y="2883381"/>
                    <a:pt x="3930148" y="2513867"/>
                  </a:cubicBezTo>
                  <a:cubicBezTo>
                    <a:pt x="3893807" y="1990309"/>
                    <a:pt x="3890285" y="6738"/>
                    <a:pt x="3851402" y="5779"/>
                  </a:cubicBezTo>
                  <a:cubicBezTo>
                    <a:pt x="3522514" y="-3273"/>
                    <a:pt x="3143930" y="12740"/>
                    <a:pt x="3145976" y="12740"/>
                  </a:cubicBezTo>
                  <a:cubicBezTo>
                    <a:pt x="2774974" y="12740"/>
                    <a:pt x="3118715" y="-23694"/>
                    <a:pt x="2666350" y="26663"/>
                  </a:cubicBezTo>
                  <a:cubicBezTo>
                    <a:pt x="2465290" y="48937"/>
                    <a:pt x="1969508" y="21329"/>
                    <a:pt x="1946189" y="19928"/>
                  </a:cubicBezTo>
                  <a:cubicBezTo>
                    <a:pt x="1927577" y="21318"/>
                    <a:pt x="1509722" y="54045"/>
                    <a:pt x="1466358" y="50328"/>
                  </a:cubicBezTo>
                  <a:cubicBezTo>
                    <a:pt x="1038637" y="13861"/>
                    <a:pt x="216304" y="70026"/>
                    <a:pt x="267379" y="66125"/>
                  </a:cubicBezTo>
                  <a:cubicBezTo>
                    <a:pt x="254088" y="66125"/>
                    <a:pt x="36872" y="61944"/>
                    <a:pt x="38919" y="62181"/>
                  </a:cubicBezTo>
                  <a:cubicBezTo>
                    <a:pt x="37540" y="62181"/>
                    <a:pt x="36463" y="706787"/>
                    <a:pt x="36463" y="1180581"/>
                  </a:cubicBezTo>
                  <a:cubicBezTo>
                    <a:pt x="36420" y="1181378"/>
                    <a:pt x="11033" y="1565687"/>
                    <a:pt x="8847" y="1739194"/>
                  </a:cubicBezTo>
                  <a:cubicBezTo>
                    <a:pt x="8847" y="1761015"/>
                    <a:pt x="35849" y="2016937"/>
                    <a:pt x="32370" y="2050882"/>
                  </a:cubicBezTo>
                  <a:cubicBezTo>
                    <a:pt x="-13212" y="2502994"/>
                    <a:pt x="57262" y="2948921"/>
                    <a:pt x="15395" y="3850429"/>
                  </a:cubicBezTo>
                  <a:cubicBezTo>
                    <a:pt x="-1160" y="4173271"/>
                    <a:pt x="21082" y="4125231"/>
                    <a:pt x="15600" y="4293005"/>
                  </a:cubicBezTo>
                  <a:cubicBezTo>
                    <a:pt x="-11963" y="5054650"/>
                    <a:pt x="3332" y="4660223"/>
                    <a:pt x="13553" y="5151700"/>
                  </a:cubicBezTo>
                  <a:cubicBezTo>
                    <a:pt x="18034" y="5361209"/>
                    <a:pt x="9482" y="5370315"/>
                    <a:pt x="22956" y="5370552"/>
                  </a:cubicBezTo>
                  <a:cubicBezTo>
                    <a:pt x="886057" y="5383731"/>
                    <a:pt x="1626682" y="5391835"/>
                    <a:pt x="2748758" y="5371942"/>
                  </a:cubicBezTo>
                  <a:cubicBezTo>
                    <a:pt x="3194025" y="5363354"/>
                    <a:pt x="3200369" y="5391436"/>
                    <a:pt x="3248019" y="5387729"/>
                  </a:cubicBezTo>
                  <a:cubicBezTo>
                    <a:pt x="4154311" y="5318557"/>
                    <a:pt x="4000708" y="5500049"/>
                    <a:pt x="3980049" y="5193005"/>
                  </a:cubicBezTo>
                  <a:close/>
                  <a:moveTo>
                    <a:pt x="216864" y="606634"/>
                  </a:moveTo>
                  <a:cubicBezTo>
                    <a:pt x="179026" y="591321"/>
                    <a:pt x="158982" y="540264"/>
                    <a:pt x="175342" y="498711"/>
                  </a:cubicBezTo>
                  <a:cubicBezTo>
                    <a:pt x="202754" y="428386"/>
                    <a:pt x="297042" y="435822"/>
                    <a:pt x="321578" y="503819"/>
                  </a:cubicBezTo>
                  <a:cubicBezTo>
                    <a:pt x="345716" y="561848"/>
                    <a:pt x="286605" y="635180"/>
                    <a:pt x="216864" y="606634"/>
                  </a:cubicBezTo>
                  <a:close/>
                  <a:moveTo>
                    <a:pt x="209701" y="1047593"/>
                  </a:moveTo>
                  <a:cubicBezTo>
                    <a:pt x="179435" y="1031342"/>
                    <a:pt x="163678" y="990964"/>
                    <a:pt x="172477" y="954530"/>
                  </a:cubicBezTo>
                  <a:cubicBezTo>
                    <a:pt x="191908" y="874927"/>
                    <a:pt x="295814" y="874690"/>
                    <a:pt x="322397" y="948496"/>
                  </a:cubicBezTo>
                  <a:cubicBezTo>
                    <a:pt x="348172" y="1010221"/>
                    <a:pt x="280272" y="1085654"/>
                    <a:pt x="209701" y="1047593"/>
                  </a:cubicBezTo>
                  <a:close/>
                  <a:moveTo>
                    <a:pt x="218501" y="1496203"/>
                  </a:moveTo>
                  <a:cubicBezTo>
                    <a:pt x="180663" y="1480890"/>
                    <a:pt x="160619" y="1430296"/>
                    <a:pt x="176775" y="1388517"/>
                  </a:cubicBezTo>
                  <a:cubicBezTo>
                    <a:pt x="203982" y="1317729"/>
                    <a:pt x="298884" y="1325390"/>
                    <a:pt x="323215" y="1393388"/>
                  </a:cubicBezTo>
                  <a:cubicBezTo>
                    <a:pt x="347558" y="1451644"/>
                    <a:pt x="288038" y="1524512"/>
                    <a:pt x="218501" y="1496203"/>
                  </a:cubicBezTo>
                  <a:close/>
                  <a:moveTo>
                    <a:pt x="219524" y="1941095"/>
                  </a:moveTo>
                  <a:cubicBezTo>
                    <a:pt x="181686" y="1925782"/>
                    <a:pt x="161642" y="1875188"/>
                    <a:pt x="177798" y="1833646"/>
                  </a:cubicBezTo>
                  <a:cubicBezTo>
                    <a:pt x="205005" y="1762631"/>
                    <a:pt x="299907" y="1770293"/>
                    <a:pt x="324239" y="1838291"/>
                  </a:cubicBezTo>
                  <a:cubicBezTo>
                    <a:pt x="348785" y="1896999"/>
                    <a:pt x="288447" y="1969177"/>
                    <a:pt x="219524" y="1941095"/>
                  </a:cubicBezTo>
                  <a:close/>
                  <a:moveTo>
                    <a:pt x="175138" y="2289218"/>
                  </a:moveTo>
                  <a:cubicBezTo>
                    <a:pt x="194568" y="2209614"/>
                    <a:pt x="298475" y="2209151"/>
                    <a:pt x="325057" y="2283183"/>
                  </a:cubicBezTo>
                  <a:cubicBezTo>
                    <a:pt x="378642" y="2411526"/>
                    <a:pt x="139551" y="2435665"/>
                    <a:pt x="175138" y="2289218"/>
                  </a:cubicBezTo>
                  <a:close/>
                  <a:moveTo>
                    <a:pt x="176161" y="2733883"/>
                  </a:moveTo>
                  <a:cubicBezTo>
                    <a:pt x="195592" y="2654517"/>
                    <a:pt x="299293" y="2653580"/>
                    <a:pt x="326081" y="2727849"/>
                  </a:cubicBezTo>
                  <a:cubicBezTo>
                    <a:pt x="379870" y="2856882"/>
                    <a:pt x="140779" y="2880331"/>
                    <a:pt x="176161" y="2733883"/>
                  </a:cubicBezTo>
                  <a:close/>
                  <a:moveTo>
                    <a:pt x="222185" y="3275556"/>
                  </a:moveTo>
                  <a:cubicBezTo>
                    <a:pt x="184347" y="3260243"/>
                    <a:pt x="164302" y="3209649"/>
                    <a:pt x="180459" y="3168107"/>
                  </a:cubicBezTo>
                  <a:cubicBezTo>
                    <a:pt x="207666" y="3097093"/>
                    <a:pt x="302568" y="3104754"/>
                    <a:pt x="326899" y="3172752"/>
                  </a:cubicBezTo>
                  <a:cubicBezTo>
                    <a:pt x="351241" y="3231234"/>
                    <a:pt x="291312" y="3303638"/>
                    <a:pt x="222185" y="3275556"/>
                  </a:cubicBezTo>
                  <a:close/>
                  <a:moveTo>
                    <a:pt x="177798" y="3623678"/>
                  </a:moveTo>
                  <a:cubicBezTo>
                    <a:pt x="197229" y="3543838"/>
                    <a:pt x="301135" y="3543838"/>
                    <a:pt x="327718" y="3617644"/>
                  </a:cubicBezTo>
                  <a:cubicBezTo>
                    <a:pt x="381303" y="3745987"/>
                    <a:pt x="142211" y="3770126"/>
                    <a:pt x="177798" y="3623678"/>
                  </a:cubicBezTo>
                  <a:close/>
                  <a:moveTo>
                    <a:pt x="216045" y="4161407"/>
                  </a:moveTo>
                  <a:cubicBezTo>
                    <a:pt x="185779" y="4145156"/>
                    <a:pt x="170022" y="4104778"/>
                    <a:pt x="178821" y="4068344"/>
                  </a:cubicBezTo>
                  <a:cubicBezTo>
                    <a:pt x="198252" y="3988741"/>
                    <a:pt x="302158" y="3988504"/>
                    <a:pt x="328741" y="4062309"/>
                  </a:cubicBezTo>
                  <a:cubicBezTo>
                    <a:pt x="354516" y="4124046"/>
                    <a:pt x="286810" y="4199468"/>
                    <a:pt x="216045" y="4161407"/>
                  </a:cubicBezTo>
                  <a:close/>
                  <a:moveTo>
                    <a:pt x="224834" y="4610017"/>
                  </a:moveTo>
                  <a:cubicBezTo>
                    <a:pt x="186997" y="4594704"/>
                    <a:pt x="166952" y="4544110"/>
                    <a:pt x="183108" y="4502568"/>
                  </a:cubicBezTo>
                  <a:cubicBezTo>
                    <a:pt x="210315" y="4431553"/>
                    <a:pt x="305217" y="4439215"/>
                    <a:pt x="329549" y="4507213"/>
                  </a:cubicBezTo>
                  <a:cubicBezTo>
                    <a:pt x="353902" y="4565695"/>
                    <a:pt x="293973" y="4638099"/>
                    <a:pt x="224834" y="4610017"/>
                  </a:cubicBezTo>
                  <a:close/>
                  <a:moveTo>
                    <a:pt x="225653" y="5054920"/>
                  </a:moveTo>
                  <a:cubicBezTo>
                    <a:pt x="145680" y="5022430"/>
                    <a:pt x="172477" y="4882017"/>
                    <a:pt x="268198" y="4898267"/>
                  </a:cubicBezTo>
                  <a:cubicBezTo>
                    <a:pt x="384168" y="4918451"/>
                    <a:pt x="335085" y="5099479"/>
                    <a:pt x="225653" y="505492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284" name="Google Shape;284;p5"/>
            <p:cNvGrpSpPr/>
            <p:nvPr/>
          </p:nvGrpSpPr>
          <p:grpSpPr>
            <a:xfrm>
              <a:off x="16880120" y="-629756"/>
              <a:ext cx="3990798" cy="4912173"/>
              <a:chOff x="16880120" y="-629756"/>
              <a:chExt cx="3990798" cy="4912173"/>
            </a:xfrm>
          </p:grpSpPr>
          <p:sp>
            <p:nvSpPr>
              <p:cNvPr id="285" name="Google Shape;285;p5"/>
              <p:cNvSpPr/>
              <p:nvPr/>
            </p:nvSpPr>
            <p:spPr>
              <a:xfrm>
                <a:off x="16916433" y="-629756"/>
                <a:ext cx="3844732" cy="38955"/>
              </a:xfrm>
              <a:custGeom>
                <a:avLst/>
                <a:gdLst/>
                <a:ahLst/>
                <a:cxnLst/>
                <a:rect l="l" t="t" r="r" b="b"/>
                <a:pathLst>
                  <a:path w="3844732" h="38955" extrusionOk="0">
                    <a:moveTo>
                      <a:pt x="3842886" y="38955"/>
                    </a:moveTo>
                    <a:cubicBezTo>
                      <a:pt x="3841852" y="38966"/>
                      <a:pt x="6815" y="25970"/>
                      <a:pt x="5458" y="25959"/>
                    </a:cubicBezTo>
                    <a:cubicBezTo>
                      <a:pt x="5458" y="-13557"/>
                      <a:pt x="-271278" y="140"/>
                      <a:pt x="3116392" y="14353"/>
                    </a:cubicBezTo>
                    <a:cubicBezTo>
                      <a:pt x="3922591" y="17457"/>
                      <a:pt x="3841938" y="5517"/>
                      <a:pt x="3842886" y="3895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86" name="Google Shape;286;p5"/>
              <p:cNvSpPr/>
              <p:nvPr/>
            </p:nvSpPr>
            <p:spPr>
              <a:xfrm>
                <a:off x="16916688" y="-188474"/>
                <a:ext cx="3855780" cy="40711"/>
              </a:xfrm>
              <a:custGeom>
                <a:avLst/>
                <a:gdLst/>
                <a:ahLst/>
                <a:cxnLst/>
                <a:rect l="l" t="t" r="r" b="b"/>
                <a:pathLst>
                  <a:path w="3855780" h="40711" extrusionOk="0">
                    <a:moveTo>
                      <a:pt x="3853684" y="40712"/>
                    </a:moveTo>
                    <a:cubicBezTo>
                      <a:pt x="3852456" y="40733"/>
                      <a:pt x="5172" y="27726"/>
                      <a:pt x="4385" y="27716"/>
                    </a:cubicBezTo>
                    <a:cubicBezTo>
                      <a:pt x="5301" y="-13676"/>
                      <a:pt x="-256549" y="-927"/>
                      <a:pt x="3126565" y="16110"/>
                    </a:cubicBezTo>
                    <a:cubicBezTo>
                      <a:pt x="3932311" y="19202"/>
                      <a:pt x="3853684" y="6864"/>
                      <a:pt x="3853684" y="4071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87" name="Google Shape;287;p5"/>
              <p:cNvSpPr/>
              <p:nvPr/>
            </p:nvSpPr>
            <p:spPr>
              <a:xfrm>
                <a:off x="16917798" y="254434"/>
                <a:ext cx="3881401" cy="32230"/>
              </a:xfrm>
              <a:custGeom>
                <a:avLst/>
                <a:gdLst/>
                <a:ahLst/>
                <a:cxnLst/>
                <a:rect l="l" t="t" r="r" b="b"/>
                <a:pathLst>
                  <a:path w="3881401" h="32230" extrusionOk="0">
                    <a:moveTo>
                      <a:pt x="515223" y="29710"/>
                    </a:moveTo>
                    <a:cubicBezTo>
                      <a:pt x="-71659" y="29710"/>
                      <a:pt x="3080" y="37479"/>
                      <a:pt x="3080" y="0"/>
                    </a:cubicBezTo>
                    <a:cubicBezTo>
                      <a:pt x="4728263" y="26897"/>
                      <a:pt x="5412320" y="37566"/>
                      <a:pt x="515223" y="297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88" name="Google Shape;288;p5"/>
              <p:cNvSpPr/>
              <p:nvPr/>
            </p:nvSpPr>
            <p:spPr>
              <a:xfrm>
                <a:off x="16892252" y="698830"/>
                <a:ext cx="3896768" cy="39494"/>
              </a:xfrm>
              <a:custGeom>
                <a:avLst/>
                <a:gdLst/>
                <a:ahLst/>
                <a:cxnLst/>
                <a:rect l="l" t="t" r="r" b="b"/>
                <a:pathLst>
                  <a:path w="3896768" h="39494" extrusionOk="0">
                    <a:moveTo>
                      <a:pt x="3894684" y="39495"/>
                    </a:moveTo>
                    <a:cubicBezTo>
                      <a:pt x="3893844" y="39506"/>
                      <a:pt x="5243" y="26272"/>
                      <a:pt x="4069" y="26262"/>
                    </a:cubicBezTo>
                    <a:cubicBezTo>
                      <a:pt x="5975" y="-13879"/>
                      <a:pt x="-258718" y="270"/>
                      <a:pt x="3172068" y="14656"/>
                    </a:cubicBezTo>
                    <a:cubicBezTo>
                      <a:pt x="3972837" y="17748"/>
                      <a:pt x="3894684" y="5798"/>
                      <a:pt x="3894684" y="3949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89" name="Google Shape;289;p5"/>
              <p:cNvSpPr/>
              <p:nvPr/>
            </p:nvSpPr>
            <p:spPr>
              <a:xfrm>
                <a:off x="16910189" y="1141930"/>
                <a:ext cx="3888819" cy="39206"/>
              </a:xfrm>
              <a:custGeom>
                <a:avLst/>
                <a:gdLst/>
                <a:ahLst/>
                <a:cxnLst/>
                <a:rect l="l" t="t" r="r" b="b"/>
                <a:pathLst>
                  <a:path w="3888819" h="39206" extrusionOk="0">
                    <a:moveTo>
                      <a:pt x="3886968" y="39207"/>
                    </a:moveTo>
                    <a:cubicBezTo>
                      <a:pt x="3886020" y="39218"/>
                      <a:pt x="4033" y="25985"/>
                      <a:pt x="2902" y="25974"/>
                    </a:cubicBezTo>
                    <a:cubicBezTo>
                      <a:pt x="8858" y="-13725"/>
                      <a:pt x="-260058" y="230"/>
                      <a:pt x="3164761" y="14605"/>
                    </a:cubicBezTo>
                    <a:cubicBezTo>
                      <a:pt x="3966576" y="17698"/>
                      <a:pt x="3885999" y="6027"/>
                      <a:pt x="3886968" y="3920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0" name="Google Shape;290;p5"/>
              <p:cNvSpPr/>
              <p:nvPr/>
            </p:nvSpPr>
            <p:spPr>
              <a:xfrm>
                <a:off x="16896198" y="1584712"/>
                <a:ext cx="3921113" cy="39463"/>
              </a:xfrm>
              <a:custGeom>
                <a:avLst/>
                <a:gdLst/>
                <a:ahLst/>
                <a:cxnLst/>
                <a:rect l="l" t="t" r="r" b="b"/>
                <a:pathLst>
                  <a:path w="3921113" h="39463" extrusionOk="0">
                    <a:moveTo>
                      <a:pt x="3919980" y="39463"/>
                    </a:moveTo>
                    <a:cubicBezTo>
                      <a:pt x="3919194" y="39474"/>
                      <a:pt x="96176" y="26629"/>
                      <a:pt x="5238" y="26004"/>
                    </a:cubicBezTo>
                    <a:cubicBezTo>
                      <a:pt x="4355" y="-13943"/>
                      <a:pt x="-265466" y="367"/>
                      <a:pt x="3189188" y="14861"/>
                    </a:cubicBezTo>
                    <a:cubicBezTo>
                      <a:pt x="3999846" y="17965"/>
                      <a:pt x="3916942" y="6025"/>
                      <a:pt x="3919980" y="394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1" name="Google Shape;291;p5"/>
              <p:cNvSpPr/>
              <p:nvPr/>
            </p:nvSpPr>
            <p:spPr>
              <a:xfrm>
                <a:off x="16908105" y="2026362"/>
                <a:ext cx="3929224" cy="35926"/>
              </a:xfrm>
              <a:custGeom>
                <a:avLst/>
                <a:gdLst/>
                <a:ahLst/>
                <a:cxnLst/>
                <a:rect l="l" t="t" r="r" b="b"/>
                <a:pathLst>
                  <a:path w="3929224" h="35926" extrusionOk="0">
                    <a:moveTo>
                      <a:pt x="1435497" y="31337"/>
                    </a:moveTo>
                    <a:cubicBezTo>
                      <a:pt x="-131189" y="25313"/>
                      <a:pt x="3490" y="43115"/>
                      <a:pt x="2542" y="0"/>
                    </a:cubicBezTo>
                    <a:cubicBezTo>
                      <a:pt x="4190982" y="11649"/>
                      <a:pt x="5573766" y="48794"/>
                      <a:pt x="1435497" y="3133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2" name="Google Shape;292;p5"/>
              <p:cNvSpPr/>
              <p:nvPr/>
            </p:nvSpPr>
            <p:spPr>
              <a:xfrm>
                <a:off x="16907405" y="2469915"/>
                <a:ext cx="3920672" cy="40338"/>
              </a:xfrm>
              <a:custGeom>
                <a:avLst/>
                <a:gdLst/>
                <a:ahLst/>
                <a:cxnLst/>
                <a:rect l="l" t="t" r="r" b="b"/>
                <a:pathLst>
                  <a:path w="3920672" h="40338" extrusionOk="0">
                    <a:moveTo>
                      <a:pt x="3918596" y="40338"/>
                    </a:moveTo>
                    <a:cubicBezTo>
                      <a:pt x="3917810" y="40349"/>
                      <a:pt x="88600" y="27450"/>
                      <a:pt x="4663" y="26879"/>
                    </a:cubicBezTo>
                    <a:cubicBezTo>
                      <a:pt x="4663" y="-15029"/>
                      <a:pt x="-260020" y="995"/>
                      <a:pt x="3199050" y="15510"/>
                    </a:cubicBezTo>
                    <a:cubicBezTo>
                      <a:pt x="3996427" y="19368"/>
                      <a:pt x="3918596" y="5229"/>
                      <a:pt x="3918596" y="40338"/>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3" name="Google Shape;293;p5"/>
              <p:cNvSpPr/>
              <p:nvPr/>
            </p:nvSpPr>
            <p:spPr>
              <a:xfrm>
                <a:off x="16895773" y="2912345"/>
                <a:ext cx="3950136" cy="40946"/>
              </a:xfrm>
              <a:custGeom>
                <a:avLst/>
                <a:gdLst/>
                <a:ahLst/>
                <a:cxnLst/>
                <a:rect l="l" t="t" r="r" b="b"/>
                <a:pathLst>
                  <a:path w="3950136" h="40946" extrusionOk="0">
                    <a:moveTo>
                      <a:pt x="3949250" y="40946"/>
                    </a:moveTo>
                    <a:cubicBezTo>
                      <a:pt x="3948463" y="40957"/>
                      <a:pt x="73897" y="27939"/>
                      <a:pt x="4026" y="27487"/>
                    </a:cubicBezTo>
                    <a:cubicBezTo>
                      <a:pt x="6040" y="-15887"/>
                      <a:pt x="-260980" y="1506"/>
                      <a:pt x="3221312" y="16118"/>
                    </a:cubicBezTo>
                    <a:cubicBezTo>
                      <a:pt x="4028566" y="19222"/>
                      <a:pt x="3945534" y="7249"/>
                      <a:pt x="3949250" y="4094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4" name="Google Shape;294;p5"/>
              <p:cNvSpPr/>
              <p:nvPr/>
            </p:nvSpPr>
            <p:spPr>
              <a:xfrm>
                <a:off x="16896555" y="3355025"/>
                <a:ext cx="3974364" cy="36624"/>
              </a:xfrm>
              <a:custGeom>
                <a:avLst/>
                <a:gdLst/>
                <a:ahLst/>
                <a:cxnLst/>
                <a:rect l="l" t="t" r="r" b="b"/>
                <a:pathLst>
                  <a:path w="3974364" h="36624" extrusionOk="0">
                    <a:moveTo>
                      <a:pt x="1478745" y="31563"/>
                    </a:moveTo>
                    <a:cubicBezTo>
                      <a:pt x="-155431" y="25292"/>
                      <a:pt x="4269" y="44570"/>
                      <a:pt x="4269" y="0"/>
                    </a:cubicBezTo>
                    <a:cubicBezTo>
                      <a:pt x="4167397" y="16046"/>
                      <a:pt x="5675985" y="49279"/>
                      <a:pt x="1478745" y="315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5" name="Google Shape;295;p5"/>
              <p:cNvSpPr/>
              <p:nvPr/>
            </p:nvSpPr>
            <p:spPr>
              <a:xfrm>
                <a:off x="16880120" y="3799080"/>
                <a:ext cx="3990333" cy="40062"/>
              </a:xfrm>
              <a:custGeom>
                <a:avLst/>
                <a:gdLst/>
                <a:ahLst/>
                <a:cxnLst/>
                <a:rect l="l" t="t" r="r" b="b"/>
                <a:pathLst>
                  <a:path w="3990333" h="40062" extrusionOk="0">
                    <a:moveTo>
                      <a:pt x="3988835" y="40062"/>
                    </a:moveTo>
                    <a:cubicBezTo>
                      <a:pt x="3988017" y="40073"/>
                      <a:pt x="169211" y="27530"/>
                      <a:pt x="4955" y="26139"/>
                    </a:cubicBezTo>
                    <a:cubicBezTo>
                      <a:pt x="4955" y="-14444"/>
                      <a:pt x="-269055" y="665"/>
                      <a:pt x="3258044" y="15460"/>
                    </a:cubicBezTo>
                    <a:cubicBezTo>
                      <a:pt x="4068464" y="18564"/>
                      <a:pt x="3986929" y="6613"/>
                      <a:pt x="3988835" y="4006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296" name="Google Shape;296;p5"/>
              <p:cNvSpPr/>
              <p:nvPr/>
            </p:nvSpPr>
            <p:spPr>
              <a:xfrm>
                <a:off x="16893473" y="4241008"/>
                <a:ext cx="3972413" cy="41409"/>
              </a:xfrm>
              <a:custGeom>
                <a:avLst/>
                <a:gdLst/>
                <a:ahLst/>
                <a:cxnLst/>
                <a:rect l="l" t="t" r="r" b="b"/>
                <a:pathLst>
                  <a:path w="3972413" h="41409" extrusionOk="0">
                    <a:moveTo>
                      <a:pt x="3970980" y="41410"/>
                    </a:moveTo>
                    <a:cubicBezTo>
                      <a:pt x="3970205" y="41421"/>
                      <a:pt x="109231" y="28123"/>
                      <a:pt x="5099" y="27250"/>
                    </a:cubicBezTo>
                    <a:cubicBezTo>
                      <a:pt x="4129" y="-13440"/>
                      <a:pt x="-265562" y="-1156"/>
                      <a:pt x="3255117" y="16571"/>
                    </a:cubicBezTo>
                    <a:cubicBezTo>
                      <a:pt x="4049338" y="19674"/>
                      <a:pt x="3968945" y="6819"/>
                      <a:pt x="3970980" y="414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297" name="Google Shape;297;p5"/>
            <p:cNvSpPr/>
            <p:nvPr/>
          </p:nvSpPr>
          <p:spPr>
            <a:xfrm>
              <a:off x="17405811" y="-863266"/>
              <a:ext cx="107173" cy="5336227"/>
            </a:xfrm>
            <a:custGeom>
              <a:avLst/>
              <a:gdLst/>
              <a:ahLst/>
              <a:cxnLst/>
              <a:rect l="l" t="t" r="r" b="b"/>
              <a:pathLst>
                <a:path w="107173" h="5336227" extrusionOk="0">
                  <a:moveTo>
                    <a:pt x="107173" y="5336228"/>
                  </a:moveTo>
                  <a:cubicBezTo>
                    <a:pt x="48019" y="5336228"/>
                    <a:pt x="-45116" y="2253665"/>
                    <a:pt x="25153" y="1"/>
                  </a:cubicBezTo>
                  <a:cubicBezTo>
                    <a:pt x="85039" y="-1820"/>
                    <a:pt x="-59237" y="2079211"/>
                    <a:pt x="107173" y="533622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298" name="Google Shape;298;p5"/>
          <p:cNvSpPr txBox="1">
            <a:spLocks noGrp="1"/>
          </p:cNvSpPr>
          <p:nvPr>
            <p:ph type="title"/>
          </p:nvPr>
        </p:nvSpPr>
        <p:spPr>
          <a:xfrm>
            <a:off x="514350" y="557100"/>
            <a:ext cx="7562100" cy="615600"/>
          </a:xfrm>
          <a:prstGeom prst="rect">
            <a:avLst/>
          </a:prstGeom>
        </p:spPr>
        <p:txBody>
          <a:bodyPr spcFirstLastPara="1" wrap="square" lIns="0" tIns="0" rIns="0" bIns="0" anchor="t" anchorCtr="0">
            <a:noAutofit/>
          </a:bodyPr>
          <a:lstStyle>
            <a:lvl1pPr lvl="0" rtl="0">
              <a:spcBef>
                <a:spcPts val="0"/>
              </a:spcBef>
              <a:spcAft>
                <a:spcPts val="0"/>
              </a:spcAft>
              <a:buSzPts val="4000"/>
              <a:buNone/>
              <a:defRPr sz="4000"/>
            </a:lvl1pPr>
            <a:lvl2pPr lvl="1" rtl="0">
              <a:spcBef>
                <a:spcPts val="0"/>
              </a:spcBef>
              <a:spcAft>
                <a:spcPts val="0"/>
              </a:spcAft>
              <a:buSzPts val="4000"/>
              <a:buNone/>
              <a:defRPr sz="4000"/>
            </a:lvl2pPr>
            <a:lvl3pPr lvl="2" rtl="0">
              <a:spcBef>
                <a:spcPts val="0"/>
              </a:spcBef>
              <a:spcAft>
                <a:spcPts val="0"/>
              </a:spcAft>
              <a:buSzPts val="4000"/>
              <a:buNone/>
              <a:defRPr sz="4000"/>
            </a:lvl3pPr>
            <a:lvl4pPr lvl="3" rtl="0">
              <a:spcBef>
                <a:spcPts val="0"/>
              </a:spcBef>
              <a:spcAft>
                <a:spcPts val="0"/>
              </a:spcAft>
              <a:buSzPts val="4000"/>
              <a:buNone/>
              <a:defRPr sz="4000"/>
            </a:lvl4pPr>
            <a:lvl5pPr lvl="4" rtl="0">
              <a:spcBef>
                <a:spcPts val="0"/>
              </a:spcBef>
              <a:spcAft>
                <a:spcPts val="0"/>
              </a:spcAft>
              <a:buSzPts val="4000"/>
              <a:buNone/>
              <a:defRPr sz="4000"/>
            </a:lvl5pPr>
            <a:lvl6pPr lvl="5" rtl="0">
              <a:spcBef>
                <a:spcPts val="0"/>
              </a:spcBef>
              <a:spcAft>
                <a:spcPts val="0"/>
              </a:spcAft>
              <a:buSzPts val="4000"/>
              <a:buNone/>
              <a:defRPr sz="4000"/>
            </a:lvl6pPr>
            <a:lvl7pPr lvl="6" rtl="0">
              <a:spcBef>
                <a:spcPts val="0"/>
              </a:spcBef>
              <a:spcAft>
                <a:spcPts val="0"/>
              </a:spcAft>
              <a:buSzPts val="4000"/>
              <a:buNone/>
              <a:defRPr sz="4000"/>
            </a:lvl7pPr>
            <a:lvl8pPr lvl="7" rtl="0">
              <a:spcBef>
                <a:spcPts val="0"/>
              </a:spcBef>
              <a:spcAft>
                <a:spcPts val="0"/>
              </a:spcAft>
              <a:buSzPts val="4000"/>
              <a:buNone/>
              <a:defRPr sz="4000"/>
            </a:lvl8pPr>
            <a:lvl9pPr lvl="8" rtl="0">
              <a:spcBef>
                <a:spcPts val="0"/>
              </a:spcBef>
              <a:spcAft>
                <a:spcPts val="0"/>
              </a:spcAft>
              <a:buSzPts val="4000"/>
              <a:buNone/>
              <a:defRPr sz="4000"/>
            </a:lvl9pPr>
          </a:lstStyle>
          <a:p>
            <a:endParaRPr/>
          </a:p>
        </p:txBody>
      </p:sp>
      <p:sp>
        <p:nvSpPr>
          <p:cNvPr id="299" name="Google Shape;299;p5"/>
          <p:cNvSpPr txBox="1">
            <a:spLocks noGrp="1"/>
          </p:cNvSpPr>
          <p:nvPr>
            <p:ph type="body" idx="1"/>
          </p:nvPr>
        </p:nvSpPr>
        <p:spPr>
          <a:xfrm>
            <a:off x="514350" y="2334650"/>
            <a:ext cx="8115300" cy="2239500"/>
          </a:xfrm>
          <a:prstGeom prst="rect">
            <a:avLst/>
          </a:prstGeom>
        </p:spPr>
        <p:txBody>
          <a:bodyPr spcFirstLastPara="1" wrap="square" lIns="0" tIns="0" rIns="0" bIns="0" anchor="t" anchorCtr="0">
            <a:noAutofit/>
          </a:bodyPr>
          <a:lstStyle>
            <a:lvl1pPr marL="457200" lvl="0" indent="-342900" rtl="0">
              <a:spcBef>
                <a:spcPts val="0"/>
              </a:spcBef>
              <a:spcAft>
                <a:spcPts val="0"/>
              </a:spcAft>
              <a:buSzPts val="1800"/>
              <a:buChar char="●"/>
              <a:defRPr sz="1800"/>
            </a:lvl1pPr>
            <a:lvl2pPr marL="914400" lvl="1" indent="-342900" rtl="0">
              <a:spcBef>
                <a:spcPts val="800"/>
              </a:spcBef>
              <a:spcAft>
                <a:spcPts val="0"/>
              </a:spcAft>
              <a:buSzPts val="1800"/>
              <a:buChar char="○"/>
              <a:defRPr sz="1800"/>
            </a:lvl2pPr>
            <a:lvl3pPr marL="1371600" lvl="2" indent="-342900" rtl="0">
              <a:spcBef>
                <a:spcPts val="800"/>
              </a:spcBef>
              <a:spcAft>
                <a:spcPts val="0"/>
              </a:spcAft>
              <a:buSzPts val="1800"/>
              <a:buChar char="■"/>
              <a:defRPr sz="1800"/>
            </a:lvl3pPr>
            <a:lvl4pPr marL="1828800" lvl="3" indent="-342900" rtl="0">
              <a:spcBef>
                <a:spcPts val="800"/>
              </a:spcBef>
              <a:spcAft>
                <a:spcPts val="0"/>
              </a:spcAft>
              <a:buSzPts val="1800"/>
              <a:buChar char="●"/>
              <a:defRPr sz="1800"/>
            </a:lvl4pPr>
            <a:lvl5pPr marL="2286000" lvl="4" indent="-342900" rtl="0">
              <a:spcBef>
                <a:spcPts val="800"/>
              </a:spcBef>
              <a:spcAft>
                <a:spcPts val="0"/>
              </a:spcAft>
              <a:buSzPts val="1800"/>
              <a:buChar char="○"/>
              <a:defRPr sz="1800"/>
            </a:lvl5pPr>
            <a:lvl6pPr marL="2743200" lvl="5" indent="-342900" rtl="0">
              <a:spcBef>
                <a:spcPts val="800"/>
              </a:spcBef>
              <a:spcAft>
                <a:spcPts val="0"/>
              </a:spcAft>
              <a:buSzPts val="1800"/>
              <a:buChar char="■"/>
              <a:defRPr sz="1800"/>
            </a:lvl6pPr>
            <a:lvl7pPr marL="3200400" lvl="6" indent="-342900" rtl="0">
              <a:spcBef>
                <a:spcPts val="800"/>
              </a:spcBef>
              <a:spcAft>
                <a:spcPts val="0"/>
              </a:spcAft>
              <a:buSzPts val="1800"/>
              <a:buChar char="●"/>
              <a:defRPr sz="1800"/>
            </a:lvl7pPr>
            <a:lvl8pPr marL="3657600" lvl="7" indent="-342900" rtl="0">
              <a:spcBef>
                <a:spcPts val="800"/>
              </a:spcBef>
              <a:spcAft>
                <a:spcPts val="0"/>
              </a:spcAft>
              <a:buSzPts val="1800"/>
              <a:buChar char="○"/>
              <a:defRPr sz="1800"/>
            </a:lvl8pPr>
            <a:lvl9pPr marL="4114800" lvl="8" indent="-342900" rtl="0">
              <a:spcBef>
                <a:spcPts val="800"/>
              </a:spcBef>
              <a:spcAft>
                <a:spcPts val="800"/>
              </a:spcAft>
              <a:buSzPts val="1800"/>
              <a:buChar char="■"/>
              <a:defRPr sz="1800"/>
            </a:lvl9pPr>
          </a:lstStyle>
          <a:p>
            <a:endParaRPr/>
          </a:p>
        </p:txBody>
      </p:sp>
    </p:spTree>
    <p:extLst>
      <p:ext uri="{BB962C8B-B14F-4D97-AF65-F5344CB8AC3E}">
        <p14:creationId xmlns:p14="http://schemas.microsoft.com/office/powerpoint/2010/main" val="26595256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300"/>
        <p:cNvGrpSpPr/>
        <p:nvPr/>
      </p:nvGrpSpPr>
      <p:grpSpPr>
        <a:xfrm>
          <a:off x="0" y="0"/>
          <a:ext cx="0" cy="0"/>
          <a:chOff x="0" y="0"/>
          <a:chExt cx="0" cy="0"/>
        </a:xfrm>
      </p:grpSpPr>
      <p:grpSp>
        <p:nvGrpSpPr>
          <p:cNvPr id="301" name="Google Shape;301;p6"/>
          <p:cNvGrpSpPr/>
          <p:nvPr/>
        </p:nvGrpSpPr>
        <p:grpSpPr>
          <a:xfrm rot="-610912">
            <a:off x="8441321" y="-455773"/>
            <a:ext cx="2003691" cy="2694440"/>
            <a:chOff x="16880120" y="-910586"/>
            <a:chExt cx="4006778" cy="5388068"/>
          </a:xfrm>
        </p:grpSpPr>
        <p:sp>
          <p:nvSpPr>
            <p:cNvPr id="302" name="Google Shape;302;p6"/>
            <p:cNvSpPr/>
            <p:nvPr/>
          </p:nvSpPr>
          <p:spPr>
            <a:xfrm>
              <a:off x="16884405" y="-910586"/>
              <a:ext cx="4002494" cy="5388068"/>
            </a:xfrm>
            <a:custGeom>
              <a:avLst/>
              <a:gdLst/>
              <a:ahLst/>
              <a:cxnLst/>
              <a:rect l="l" t="t" r="r" b="b"/>
              <a:pathLst>
                <a:path w="4002494" h="5388068" extrusionOk="0">
                  <a:moveTo>
                    <a:pt x="3980049" y="5193005"/>
                  </a:moveTo>
                  <a:cubicBezTo>
                    <a:pt x="3972369" y="5062388"/>
                    <a:pt x="3993093" y="4908838"/>
                    <a:pt x="3984551" y="4749729"/>
                  </a:cubicBezTo>
                  <a:cubicBezTo>
                    <a:pt x="3963581" y="4381283"/>
                    <a:pt x="3975547" y="4648951"/>
                    <a:pt x="3975547" y="4285796"/>
                  </a:cubicBezTo>
                  <a:cubicBezTo>
                    <a:pt x="3976355" y="3876712"/>
                    <a:pt x="3921542" y="3617665"/>
                    <a:pt x="3940983" y="2956443"/>
                  </a:cubicBezTo>
                  <a:cubicBezTo>
                    <a:pt x="3948243" y="2801493"/>
                    <a:pt x="3951108" y="2883381"/>
                    <a:pt x="3930148" y="2513867"/>
                  </a:cubicBezTo>
                  <a:cubicBezTo>
                    <a:pt x="3893807" y="1990309"/>
                    <a:pt x="3890285" y="6738"/>
                    <a:pt x="3851402" y="5779"/>
                  </a:cubicBezTo>
                  <a:cubicBezTo>
                    <a:pt x="3522514" y="-3273"/>
                    <a:pt x="3143930" y="12740"/>
                    <a:pt x="3145976" y="12740"/>
                  </a:cubicBezTo>
                  <a:cubicBezTo>
                    <a:pt x="2774974" y="12740"/>
                    <a:pt x="3118715" y="-23694"/>
                    <a:pt x="2666350" y="26663"/>
                  </a:cubicBezTo>
                  <a:cubicBezTo>
                    <a:pt x="2465290" y="48937"/>
                    <a:pt x="1969508" y="21329"/>
                    <a:pt x="1946189" y="19928"/>
                  </a:cubicBezTo>
                  <a:cubicBezTo>
                    <a:pt x="1927577" y="21318"/>
                    <a:pt x="1509722" y="54045"/>
                    <a:pt x="1466358" y="50328"/>
                  </a:cubicBezTo>
                  <a:cubicBezTo>
                    <a:pt x="1038637" y="13861"/>
                    <a:pt x="216304" y="70026"/>
                    <a:pt x="267379" y="66125"/>
                  </a:cubicBezTo>
                  <a:cubicBezTo>
                    <a:pt x="254088" y="66125"/>
                    <a:pt x="36872" y="61944"/>
                    <a:pt x="38919" y="62181"/>
                  </a:cubicBezTo>
                  <a:cubicBezTo>
                    <a:pt x="37540" y="62181"/>
                    <a:pt x="36463" y="706787"/>
                    <a:pt x="36463" y="1180581"/>
                  </a:cubicBezTo>
                  <a:cubicBezTo>
                    <a:pt x="36420" y="1181378"/>
                    <a:pt x="11033" y="1565687"/>
                    <a:pt x="8847" y="1739194"/>
                  </a:cubicBezTo>
                  <a:cubicBezTo>
                    <a:pt x="8847" y="1761015"/>
                    <a:pt x="35849" y="2016937"/>
                    <a:pt x="32370" y="2050882"/>
                  </a:cubicBezTo>
                  <a:cubicBezTo>
                    <a:pt x="-13212" y="2502994"/>
                    <a:pt x="57262" y="2948921"/>
                    <a:pt x="15395" y="3850429"/>
                  </a:cubicBezTo>
                  <a:cubicBezTo>
                    <a:pt x="-1160" y="4173271"/>
                    <a:pt x="21082" y="4125231"/>
                    <a:pt x="15600" y="4293005"/>
                  </a:cubicBezTo>
                  <a:cubicBezTo>
                    <a:pt x="-11963" y="5054650"/>
                    <a:pt x="3332" y="4660223"/>
                    <a:pt x="13553" y="5151700"/>
                  </a:cubicBezTo>
                  <a:cubicBezTo>
                    <a:pt x="18034" y="5361209"/>
                    <a:pt x="9482" y="5370315"/>
                    <a:pt x="22956" y="5370552"/>
                  </a:cubicBezTo>
                  <a:cubicBezTo>
                    <a:pt x="886057" y="5383731"/>
                    <a:pt x="1626682" y="5391835"/>
                    <a:pt x="2748758" y="5371942"/>
                  </a:cubicBezTo>
                  <a:cubicBezTo>
                    <a:pt x="3194025" y="5363354"/>
                    <a:pt x="3200369" y="5391436"/>
                    <a:pt x="3248019" y="5387729"/>
                  </a:cubicBezTo>
                  <a:cubicBezTo>
                    <a:pt x="4154311" y="5318557"/>
                    <a:pt x="4000708" y="5500049"/>
                    <a:pt x="3980049" y="5193005"/>
                  </a:cubicBezTo>
                  <a:close/>
                  <a:moveTo>
                    <a:pt x="216864" y="606634"/>
                  </a:moveTo>
                  <a:cubicBezTo>
                    <a:pt x="179026" y="591321"/>
                    <a:pt x="158982" y="540264"/>
                    <a:pt x="175342" y="498711"/>
                  </a:cubicBezTo>
                  <a:cubicBezTo>
                    <a:pt x="202754" y="428386"/>
                    <a:pt x="297042" y="435822"/>
                    <a:pt x="321578" y="503819"/>
                  </a:cubicBezTo>
                  <a:cubicBezTo>
                    <a:pt x="345716" y="561848"/>
                    <a:pt x="286605" y="635180"/>
                    <a:pt x="216864" y="606634"/>
                  </a:cubicBezTo>
                  <a:close/>
                  <a:moveTo>
                    <a:pt x="209701" y="1047593"/>
                  </a:moveTo>
                  <a:cubicBezTo>
                    <a:pt x="179435" y="1031342"/>
                    <a:pt x="163678" y="990964"/>
                    <a:pt x="172477" y="954530"/>
                  </a:cubicBezTo>
                  <a:cubicBezTo>
                    <a:pt x="191908" y="874927"/>
                    <a:pt x="295814" y="874690"/>
                    <a:pt x="322397" y="948496"/>
                  </a:cubicBezTo>
                  <a:cubicBezTo>
                    <a:pt x="348172" y="1010221"/>
                    <a:pt x="280272" y="1085654"/>
                    <a:pt x="209701" y="1047593"/>
                  </a:cubicBezTo>
                  <a:close/>
                  <a:moveTo>
                    <a:pt x="218501" y="1496203"/>
                  </a:moveTo>
                  <a:cubicBezTo>
                    <a:pt x="180663" y="1480890"/>
                    <a:pt x="160619" y="1430296"/>
                    <a:pt x="176775" y="1388517"/>
                  </a:cubicBezTo>
                  <a:cubicBezTo>
                    <a:pt x="203982" y="1317729"/>
                    <a:pt x="298884" y="1325390"/>
                    <a:pt x="323215" y="1393388"/>
                  </a:cubicBezTo>
                  <a:cubicBezTo>
                    <a:pt x="347558" y="1451644"/>
                    <a:pt x="288038" y="1524512"/>
                    <a:pt x="218501" y="1496203"/>
                  </a:cubicBezTo>
                  <a:close/>
                  <a:moveTo>
                    <a:pt x="219524" y="1941095"/>
                  </a:moveTo>
                  <a:cubicBezTo>
                    <a:pt x="181686" y="1925782"/>
                    <a:pt x="161642" y="1875188"/>
                    <a:pt x="177798" y="1833646"/>
                  </a:cubicBezTo>
                  <a:cubicBezTo>
                    <a:pt x="205005" y="1762631"/>
                    <a:pt x="299907" y="1770293"/>
                    <a:pt x="324239" y="1838291"/>
                  </a:cubicBezTo>
                  <a:cubicBezTo>
                    <a:pt x="348785" y="1896999"/>
                    <a:pt x="288447" y="1969177"/>
                    <a:pt x="219524" y="1941095"/>
                  </a:cubicBezTo>
                  <a:close/>
                  <a:moveTo>
                    <a:pt x="175138" y="2289218"/>
                  </a:moveTo>
                  <a:cubicBezTo>
                    <a:pt x="194568" y="2209614"/>
                    <a:pt x="298475" y="2209151"/>
                    <a:pt x="325057" y="2283183"/>
                  </a:cubicBezTo>
                  <a:cubicBezTo>
                    <a:pt x="378642" y="2411526"/>
                    <a:pt x="139551" y="2435665"/>
                    <a:pt x="175138" y="2289218"/>
                  </a:cubicBezTo>
                  <a:close/>
                  <a:moveTo>
                    <a:pt x="176161" y="2733883"/>
                  </a:moveTo>
                  <a:cubicBezTo>
                    <a:pt x="195592" y="2654517"/>
                    <a:pt x="299293" y="2653580"/>
                    <a:pt x="326081" y="2727849"/>
                  </a:cubicBezTo>
                  <a:cubicBezTo>
                    <a:pt x="379870" y="2856882"/>
                    <a:pt x="140779" y="2880331"/>
                    <a:pt x="176161" y="2733883"/>
                  </a:cubicBezTo>
                  <a:close/>
                  <a:moveTo>
                    <a:pt x="222185" y="3275556"/>
                  </a:moveTo>
                  <a:cubicBezTo>
                    <a:pt x="184347" y="3260243"/>
                    <a:pt x="164302" y="3209649"/>
                    <a:pt x="180459" y="3168107"/>
                  </a:cubicBezTo>
                  <a:cubicBezTo>
                    <a:pt x="207666" y="3097093"/>
                    <a:pt x="302568" y="3104754"/>
                    <a:pt x="326899" y="3172752"/>
                  </a:cubicBezTo>
                  <a:cubicBezTo>
                    <a:pt x="351241" y="3231234"/>
                    <a:pt x="291312" y="3303638"/>
                    <a:pt x="222185" y="3275556"/>
                  </a:cubicBezTo>
                  <a:close/>
                  <a:moveTo>
                    <a:pt x="177798" y="3623678"/>
                  </a:moveTo>
                  <a:cubicBezTo>
                    <a:pt x="197229" y="3543838"/>
                    <a:pt x="301135" y="3543838"/>
                    <a:pt x="327718" y="3617644"/>
                  </a:cubicBezTo>
                  <a:cubicBezTo>
                    <a:pt x="381303" y="3745987"/>
                    <a:pt x="142211" y="3770126"/>
                    <a:pt x="177798" y="3623678"/>
                  </a:cubicBezTo>
                  <a:close/>
                  <a:moveTo>
                    <a:pt x="216045" y="4161407"/>
                  </a:moveTo>
                  <a:cubicBezTo>
                    <a:pt x="185779" y="4145156"/>
                    <a:pt x="170022" y="4104778"/>
                    <a:pt x="178821" y="4068344"/>
                  </a:cubicBezTo>
                  <a:cubicBezTo>
                    <a:pt x="198252" y="3988741"/>
                    <a:pt x="302158" y="3988504"/>
                    <a:pt x="328741" y="4062309"/>
                  </a:cubicBezTo>
                  <a:cubicBezTo>
                    <a:pt x="354516" y="4124046"/>
                    <a:pt x="286810" y="4199468"/>
                    <a:pt x="216045" y="4161407"/>
                  </a:cubicBezTo>
                  <a:close/>
                  <a:moveTo>
                    <a:pt x="224834" y="4610017"/>
                  </a:moveTo>
                  <a:cubicBezTo>
                    <a:pt x="186997" y="4594704"/>
                    <a:pt x="166952" y="4544110"/>
                    <a:pt x="183108" y="4502568"/>
                  </a:cubicBezTo>
                  <a:cubicBezTo>
                    <a:pt x="210315" y="4431553"/>
                    <a:pt x="305217" y="4439215"/>
                    <a:pt x="329549" y="4507213"/>
                  </a:cubicBezTo>
                  <a:cubicBezTo>
                    <a:pt x="353902" y="4565695"/>
                    <a:pt x="293973" y="4638099"/>
                    <a:pt x="224834" y="4610017"/>
                  </a:cubicBezTo>
                  <a:close/>
                  <a:moveTo>
                    <a:pt x="225653" y="5054920"/>
                  </a:moveTo>
                  <a:cubicBezTo>
                    <a:pt x="145680" y="5022430"/>
                    <a:pt x="172477" y="4882017"/>
                    <a:pt x="268198" y="4898267"/>
                  </a:cubicBezTo>
                  <a:cubicBezTo>
                    <a:pt x="384168" y="4918451"/>
                    <a:pt x="335085" y="5099479"/>
                    <a:pt x="225653" y="505492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303" name="Google Shape;303;p6"/>
            <p:cNvGrpSpPr/>
            <p:nvPr/>
          </p:nvGrpSpPr>
          <p:grpSpPr>
            <a:xfrm>
              <a:off x="16880120" y="-629756"/>
              <a:ext cx="3990798" cy="4912173"/>
              <a:chOff x="16880120" y="-629756"/>
              <a:chExt cx="3990798" cy="4912173"/>
            </a:xfrm>
          </p:grpSpPr>
          <p:sp>
            <p:nvSpPr>
              <p:cNvPr id="304" name="Google Shape;304;p6"/>
              <p:cNvSpPr/>
              <p:nvPr/>
            </p:nvSpPr>
            <p:spPr>
              <a:xfrm>
                <a:off x="16916433" y="-629756"/>
                <a:ext cx="3844732" cy="38955"/>
              </a:xfrm>
              <a:custGeom>
                <a:avLst/>
                <a:gdLst/>
                <a:ahLst/>
                <a:cxnLst/>
                <a:rect l="l" t="t" r="r" b="b"/>
                <a:pathLst>
                  <a:path w="3844732" h="38955" extrusionOk="0">
                    <a:moveTo>
                      <a:pt x="3842886" y="38955"/>
                    </a:moveTo>
                    <a:cubicBezTo>
                      <a:pt x="3841852" y="38966"/>
                      <a:pt x="6815" y="25970"/>
                      <a:pt x="5458" y="25959"/>
                    </a:cubicBezTo>
                    <a:cubicBezTo>
                      <a:pt x="5458" y="-13557"/>
                      <a:pt x="-271278" y="140"/>
                      <a:pt x="3116392" y="14353"/>
                    </a:cubicBezTo>
                    <a:cubicBezTo>
                      <a:pt x="3922591" y="17457"/>
                      <a:pt x="3841938" y="5517"/>
                      <a:pt x="3842886" y="3895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5" name="Google Shape;305;p6"/>
              <p:cNvSpPr/>
              <p:nvPr/>
            </p:nvSpPr>
            <p:spPr>
              <a:xfrm>
                <a:off x="16916688" y="-188474"/>
                <a:ext cx="3855780" cy="40711"/>
              </a:xfrm>
              <a:custGeom>
                <a:avLst/>
                <a:gdLst/>
                <a:ahLst/>
                <a:cxnLst/>
                <a:rect l="l" t="t" r="r" b="b"/>
                <a:pathLst>
                  <a:path w="3855780" h="40711" extrusionOk="0">
                    <a:moveTo>
                      <a:pt x="3853684" y="40712"/>
                    </a:moveTo>
                    <a:cubicBezTo>
                      <a:pt x="3852456" y="40733"/>
                      <a:pt x="5172" y="27726"/>
                      <a:pt x="4385" y="27716"/>
                    </a:cubicBezTo>
                    <a:cubicBezTo>
                      <a:pt x="5301" y="-13676"/>
                      <a:pt x="-256549" y="-927"/>
                      <a:pt x="3126565" y="16110"/>
                    </a:cubicBezTo>
                    <a:cubicBezTo>
                      <a:pt x="3932311" y="19202"/>
                      <a:pt x="3853684" y="6864"/>
                      <a:pt x="3853684" y="4071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6" name="Google Shape;306;p6"/>
              <p:cNvSpPr/>
              <p:nvPr/>
            </p:nvSpPr>
            <p:spPr>
              <a:xfrm>
                <a:off x="16917798" y="254434"/>
                <a:ext cx="3881401" cy="32230"/>
              </a:xfrm>
              <a:custGeom>
                <a:avLst/>
                <a:gdLst/>
                <a:ahLst/>
                <a:cxnLst/>
                <a:rect l="l" t="t" r="r" b="b"/>
                <a:pathLst>
                  <a:path w="3881401" h="32230" extrusionOk="0">
                    <a:moveTo>
                      <a:pt x="515223" y="29710"/>
                    </a:moveTo>
                    <a:cubicBezTo>
                      <a:pt x="-71659" y="29710"/>
                      <a:pt x="3080" y="37479"/>
                      <a:pt x="3080" y="0"/>
                    </a:cubicBezTo>
                    <a:cubicBezTo>
                      <a:pt x="4728263" y="26897"/>
                      <a:pt x="5412320" y="37566"/>
                      <a:pt x="515223" y="297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7" name="Google Shape;307;p6"/>
              <p:cNvSpPr/>
              <p:nvPr/>
            </p:nvSpPr>
            <p:spPr>
              <a:xfrm>
                <a:off x="16892252" y="698830"/>
                <a:ext cx="3896768" cy="39494"/>
              </a:xfrm>
              <a:custGeom>
                <a:avLst/>
                <a:gdLst/>
                <a:ahLst/>
                <a:cxnLst/>
                <a:rect l="l" t="t" r="r" b="b"/>
                <a:pathLst>
                  <a:path w="3896768" h="39494" extrusionOk="0">
                    <a:moveTo>
                      <a:pt x="3894684" y="39495"/>
                    </a:moveTo>
                    <a:cubicBezTo>
                      <a:pt x="3893844" y="39506"/>
                      <a:pt x="5243" y="26272"/>
                      <a:pt x="4069" y="26262"/>
                    </a:cubicBezTo>
                    <a:cubicBezTo>
                      <a:pt x="5975" y="-13879"/>
                      <a:pt x="-258718" y="270"/>
                      <a:pt x="3172068" y="14656"/>
                    </a:cubicBezTo>
                    <a:cubicBezTo>
                      <a:pt x="3972837" y="17748"/>
                      <a:pt x="3894684" y="5798"/>
                      <a:pt x="3894684" y="3949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8" name="Google Shape;308;p6"/>
              <p:cNvSpPr/>
              <p:nvPr/>
            </p:nvSpPr>
            <p:spPr>
              <a:xfrm>
                <a:off x="16910189" y="1141930"/>
                <a:ext cx="3888819" cy="39206"/>
              </a:xfrm>
              <a:custGeom>
                <a:avLst/>
                <a:gdLst/>
                <a:ahLst/>
                <a:cxnLst/>
                <a:rect l="l" t="t" r="r" b="b"/>
                <a:pathLst>
                  <a:path w="3888819" h="39206" extrusionOk="0">
                    <a:moveTo>
                      <a:pt x="3886968" y="39207"/>
                    </a:moveTo>
                    <a:cubicBezTo>
                      <a:pt x="3886020" y="39218"/>
                      <a:pt x="4033" y="25985"/>
                      <a:pt x="2902" y="25974"/>
                    </a:cubicBezTo>
                    <a:cubicBezTo>
                      <a:pt x="8858" y="-13725"/>
                      <a:pt x="-260058" y="230"/>
                      <a:pt x="3164761" y="14605"/>
                    </a:cubicBezTo>
                    <a:cubicBezTo>
                      <a:pt x="3966576" y="17698"/>
                      <a:pt x="3885999" y="6027"/>
                      <a:pt x="3886968" y="3920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09" name="Google Shape;309;p6"/>
              <p:cNvSpPr/>
              <p:nvPr/>
            </p:nvSpPr>
            <p:spPr>
              <a:xfrm>
                <a:off x="16896198" y="1584712"/>
                <a:ext cx="3921113" cy="39463"/>
              </a:xfrm>
              <a:custGeom>
                <a:avLst/>
                <a:gdLst/>
                <a:ahLst/>
                <a:cxnLst/>
                <a:rect l="l" t="t" r="r" b="b"/>
                <a:pathLst>
                  <a:path w="3921113" h="39463" extrusionOk="0">
                    <a:moveTo>
                      <a:pt x="3919980" y="39463"/>
                    </a:moveTo>
                    <a:cubicBezTo>
                      <a:pt x="3919194" y="39474"/>
                      <a:pt x="96176" y="26629"/>
                      <a:pt x="5238" y="26004"/>
                    </a:cubicBezTo>
                    <a:cubicBezTo>
                      <a:pt x="4355" y="-13943"/>
                      <a:pt x="-265466" y="367"/>
                      <a:pt x="3189188" y="14861"/>
                    </a:cubicBezTo>
                    <a:cubicBezTo>
                      <a:pt x="3999846" y="17965"/>
                      <a:pt x="3916942" y="6025"/>
                      <a:pt x="3919980" y="394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0" name="Google Shape;310;p6"/>
              <p:cNvSpPr/>
              <p:nvPr/>
            </p:nvSpPr>
            <p:spPr>
              <a:xfrm>
                <a:off x="16908105" y="2026362"/>
                <a:ext cx="3929224" cy="35926"/>
              </a:xfrm>
              <a:custGeom>
                <a:avLst/>
                <a:gdLst/>
                <a:ahLst/>
                <a:cxnLst/>
                <a:rect l="l" t="t" r="r" b="b"/>
                <a:pathLst>
                  <a:path w="3929224" h="35926" extrusionOk="0">
                    <a:moveTo>
                      <a:pt x="1435497" y="31337"/>
                    </a:moveTo>
                    <a:cubicBezTo>
                      <a:pt x="-131189" y="25313"/>
                      <a:pt x="3490" y="43115"/>
                      <a:pt x="2542" y="0"/>
                    </a:cubicBezTo>
                    <a:cubicBezTo>
                      <a:pt x="4190982" y="11649"/>
                      <a:pt x="5573766" y="48794"/>
                      <a:pt x="1435497" y="3133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1" name="Google Shape;311;p6"/>
              <p:cNvSpPr/>
              <p:nvPr/>
            </p:nvSpPr>
            <p:spPr>
              <a:xfrm>
                <a:off x="16907405" y="2469915"/>
                <a:ext cx="3920672" cy="40338"/>
              </a:xfrm>
              <a:custGeom>
                <a:avLst/>
                <a:gdLst/>
                <a:ahLst/>
                <a:cxnLst/>
                <a:rect l="l" t="t" r="r" b="b"/>
                <a:pathLst>
                  <a:path w="3920672" h="40338" extrusionOk="0">
                    <a:moveTo>
                      <a:pt x="3918596" y="40338"/>
                    </a:moveTo>
                    <a:cubicBezTo>
                      <a:pt x="3917810" y="40349"/>
                      <a:pt x="88600" y="27450"/>
                      <a:pt x="4663" y="26879"/>
                    </a:cubicBezTo>
                    <a:cubicBezTo>
                      <a:pt x="4663" y="-15029"/>
                      <a:pt x="-260020" y="995"/>
                      <a:pt x="3199050" y="15510"/>
                    </a:cubicBezTo>
                    <a:cubicBezTo>
                      <a:pt x="3996427" y="19368"/>
                      <a:pt x="3918596" y="5229"/>
                      <a:pt x="3918596" y="40338"/>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2" name="Google Shape;312;p6"/>
              <p:cNvSpPr/>
              <p:nvPr/>
            </p:nvSpPr>
            <p:spPr>
              <a:xfrm>
                <a:off x="16895773" y="2912345"/>
                <a:ext cx="3950136" cy="40946"/>
              </a:xfrm>
              <a:custGeom>
                <a:avLst/>
                <a:gdLst/>
                <a:ahLst/>
                <a:cxnLst/>
                <a:rect l="l" t="t" r="r" b="b"/>
                <a:pathLst>
                  <a:path w="3950136" h="40946" extrusionOk="0">
                    <a:moveTo>
                      <a:pt x="3949250" y="40946"/>
                    </a:moveTo>
                    <a:cubicBezTo>
                      <a:pt x="3948463" y="40957"/>
                      <a:pt x="73897" y="27939"/>
                      <a:pt x="4026" y="27487"/>
                    </a:cubicBezTo>
                    <a:cubicBezTo>
                      <a:pt x="6040" y="-15887"/>
                      <a:pt x="-260980" y="1506"/>
                      <a:pt x="3221312" y="16118"/>
                    </a:cubicBezTo>
                    <a:cubicBezTo>
                      <a:pt x="4028566" y="19222"/>
                      <a:pt x="3945534" y="7249"/>
                      <a:pt x="3949250" y="4094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3" name="Google Shape;313;p6"/>
              <p:cNvSpPr/>
              <p:nvPr/>
            </p:nvSpPr>
            <p:spPr>
              <a:xfrm>
                <a:off x="16896555" y="3355025"/>
                <a:ext cx="3974364" cy="36624"/>
              </a:xfrm>
              <a:custGeom>
                <a:avLst/>
                <a:gdLst/>
                <a:ahLst/>
                <a:cxnLst/>
                <a:rect l="l" t="t" r="r" b="b"/>
                <a:pathLst>
                  <a:path w="3974364" h="36624" extrusionOk="0">
                    <a:moveTo>
                      <a:pt x="1478745" y="31563"/>
                    </a:moveTo>
                    <a:cubicBezTo>
                      <a:pt x="-155431" y="25292"/>
                      <a:pt x="4269" y="44570"/>
                      <a:pt x="4269" y="0"/>
                    </a:cubicBezTo>
                    <a:cubicBezTo>
                      <a:pt x="4167397" y="16046"/>
                      <a:pt x="5675985" y="49279"/>
                      <a:pt x="1478745" y="315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4" name="Google Shape;314;p6"/>
              <p:cNvSpPr/>
              <p:nvPr/>
            </p:nvSpPr>
            <p:spPr>
              <a:xfrm>
                <a:off x="16880120" y="3799080"/>
                <a:ext cx="3990333" cy="40062"/>
              </a:xfrm>
              <a:custGeom>
                <a:avLst/>
                <a:gdLst/>
                <a:ahLst/>
                <a:cxnLst/>
                <a:rect l="l" t="t" r="r" b="b"/>
                <a:pathLst>
                  <a:path w="3990333" h="40062" extrusionOk="0">
                    <a:moveTo>
                      <a:pt x="3988835" y="40062"/>
                    </a:moveTo>
                    <a:cubicBezTo>
                      <a:pt x="3988017" y="40073"/>
                      <a:pt x="169211" y="27530"/>
                      <a:pt x="4955" y="26139"/>
                    </a:cubicBezTo>
                    <a:cubicBezTo>
                      <a:pt x="4955" y="-14444"/>
                      <a:pt x="-269055" y="665"/>
                      <a:pt x="3258044" y="15460"/>
                    </a:cubicBezTo>
                    <a:cubicBezTo>
                      <a:pt x="4068464" y="18564"/>
                      <a:pt x="3986929" y="6613"/>
                      <a:pt x="3988835" y="4006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15" name="Google Shape;315;p6"/>
              <p:cNvSpPr/>
              <p:nvPr/>
            </p:nvSpPr>
            <p:spPr>
              <a:xfrm>
                <a:off x="16893473" y="4241008"/>
                <a:ext cx="3972413" cy="41409"/>
              </a:xfrm>
              <a:custGeom>
                <a:avLst/>
                <a:gdLst/>
                <a:ahLst/>
                <a:cxnLst/>
                <a:rect l="l" t="t" r="r" b="b"/>
                <a:pathLst>
                  <a:path w="3972413" h="41409" extrusionOk="0">
                    <a:moveTo>
                      <a:pt x="3970980" y="41410"/>
                    </a:moveTo>
                    <a:cubicBezTo>
                      <a:pt x="3970205" y="41421"/>
                      <a:pt x="109231" y="28123"/>
                      <a:pt x="5099" y="27250"/>
                    </a:cubicBezTo>
                    <a:cubicBezTo>
                      <a:pt x="4129" y="-13440"/>
                      <a:pt x="-265562" y="-1156"/>
                      <a:pt x="3255117" y="16571"/>
                    </a:cubicBezTo>
                    <a:cubicBezTo>
                      <a:pt x="4049338" y="19674"/>
                      <a:pt x="3968945" y="6819"/>
                      <a:pt x="3970980" y="414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316" name="Google Shape;316;p6"/>
            <p:cNvSpPr/>
            <p:nvPr/>
          </p:nvSpPr>
          <p:spPr>
            <a:xfrm>
              <a:off x="17405811" y="-863266"/>
              <a:ext cx="107173" cy="5336227"/>
            </a:xfrm>
            <a:custGeom>
              <a:avLst/>
              <a:gdLst/>
              <a:ahLst/>
              <a:cxnLst/>
              <a:rect l="l" t="t" r="r" b="b"/>
              <a:pathLst>
                <a:path w="107173" h="5336227" extrusionOk="0">
                  <a:moveTo>
                    <a:pt x="107173" y="5336228"/>
                  </a:moveTo>
                  <a:cubicBezTo>
                    <a:pt x="48019" y="5336228"/>
                    <a:pt x="-45116" y="2253665"/>
                    <a:pt x="25153" y="1"/>
                  </a:cubicBezTo>
                  <a:cubicBezTo>
                    <a:pt x="85039" y="-1820"/>
                    <a:pt x="-59237" y="2079211"/>
                    <a:pt x="107173" y="533622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317" name="Google Shape;317;p6"/>
          <p:cNvSpPr txBox="1">
            <a:spLocks noGrp="1"/>
          </p:cNvSpPr>
          <p:nvPr>
            <p:ph type="title"/>
          </p:nvPr>
        </p:nvSpPr>
        <p:spPr>
          <a:xfrm>
            <a:off x="514350" y="557100"/>
            <a:ext cx="7562100" cy="615600"/>
          </a:xfrm>
          <a:prstGeom prst="rect">
            <a:avLst/>
          </a:prstGeom>
        </p:spPr>
        <p:txBody>
          <a:bodyPr spcFirstLastPara="1" wrap="square" lIns="0" tIns="0" rIns="0" bIns="0" anchor="t" anchorCtr="0">
            <a:noAutofit/>
          </a:bodyPr>
          <a:lstStyle>
            <a:lvl1pPr lvl="0" rtl="0">
              <a:spcBef>
                <a:spcPts val="0"/>
              </a:spcBef>
              <a:spcAft>
                <a:spcPts val="0"/>
              </a:spcAft>
              <a:buSzPts val="4000"/>
              <a:buNone/>
              <a:defRPr sz="4000"/>
            </a:lvl1pPr>
            <a:lvl2pPr lvl="1" rtl="0">
              <a:spcBef>
                <a:spcPts val="0"/>
              </a:spcBef>
              <a:spcAft>
                <a:spcPts val="0"/>
              </a:spcAft>
              <a:buSzPts val="4000"/>
              <a:buNone/>
              <a:defRPr sz="4000"/>
            </a:lvl2pPr>
            <a:lvl3pPr lvl="2" rtl="0">
              <a:spcBef>
                <a:spcPts val="0"/>
              </a:spcBef>
              <a:spcAft>
                <a:spcPts val="0"/>
              </a:spcAft>
              <a:buSzPts val="4000"/>
              <a:buNone/>
              <a:defRPr sz="4000"/>
            </a:lvl3pPr>
            <a:lvl4pPr lvl="3" rtl="0">
              <a:spcBef>
                <a:spcPts val="0"/>
              </a:spcBef>
              <a:spcAft>
                <a:spcPts val="0"/>
              </a:spcAft>
              <a:buSzPts val="4000"/>
              <a:buNone/>
              <a:defRPr sz="4000"/>
            </a:lvl4pPr>
            <a:lvl5pPr lvl="4" rtl="0">
              <a:spcBef>
                <a:spcPts val="0"/>
              </a:spcBef>
              <a:spcAft>
                <a:spcPts val="0"/>
              </a:spcAft>
              <a:buSzPts val="4000"/>
              <a:buNone/>
              <a:defRPr sz="4000"/>
            </a:lvl5pPr>
            <a:lvl6pPr lvl="5" rtl="0">
              <a:spcBef>
                <a:spcPts val="0"/>
              </a:spcBef>
              <a:spcAft>
                <a:spcPts val="0"/>
              </a:spcAft>
              <a:buSzPts val="4000"/>
              <a:buNone/>
              <a:defRPr sz="4000"/>
            </a:lvl6pPr>
            <a:lvl7pPr lvl="6" rtl="0">
              <a:spcBef>
                <a:spcPts val="0"/>
              </a:spcBef>
              <a:spcAft>
                <a:spcPts val="0"/>
              </a:spcAft>
              <a:buSzPts val="4000"/>
              <a:buNone/>
              <a:defRPr sz="4000"/>
            </a:lvl7pPr>
            <a:lvl8pPr lvl="7" rtl="0">
              <a:spcBef>
                <a:spcPts val="0"/>
              </a:spcBef>
              <a:spcAft>
                <a:spcPts val="0"/>
              </a:spcAft>
              <a:buSzPts val="4000"/>
              <a:buNone/>
              <a:defRPr sz="4000"/>
            </a:lvl8pPr>
            <a:lvl9pPr lvl="8" rtl="0">
              <a:spcBef>
                <a:spcPts val="0"/>
              </a:spcBef>
              <a:spcAft>
                <a:spcPts val="0"/>
              </a:spcAft>
              <a:buSzPts val="4000"/>
              <a:buNone/>
              <a:defRPr sz="4000"/>
            </a:lvl9pPr>
          </a:lstStyle>
          <a:p>
            <a:endParaRPr/>
          </a:p>
        </p:txBody>
      </p:sp>
      <p:sp>
        <p:nvSpPr>
          <p:cNvPr id="318" name="Google Shape;318;p6"/>
          <p:cNvSpPr txBox="1">
            <a:spLocks noGrp="1"/>
          </p:cNvSpPr>
          <p:nvPr>
            <p:ph type="body" idx="1"/>
          </p:nvPr>
        </p:nvSpPr>
        <p:spPr>
          <a:xfrm>
            <a:off x="514350" y="2334650"/>
            <a:ext cx="3904500" cy="2239500"/>
          </a:xfrm>
          <a:prstGeom prst="rect">
            <a:avLst/>
          </a:prstGeom>
        </p:spPr>
        <p:txBody>
          <a:bodyPr spcFirstLastPara="1" wrap="square" lIns="0" tIns="0" rIns="0" bIns="0" anchor="t" anchorCtr="0">
            <a:noAutofit/>
          </a:bodyPr>
          <a:lstStyle>
            <a:lvl1pPr marL="457200" lvl="0" indent="-330200" rtl="0">
              <a:spcBef>
                <a:spcPts val="0"/>
              </a:spcBef>
              <a:spcAft>
                <a:spcPts val="0"/>
              </a:spcAft>
              <a:buSzPts val="1600"/>
              <a:buChar char="●"/>
              <a:defRPr sz="1600"/>
            </a:lvl1pPr>
            <a:lvl2pPr marL="914400" lvl="1" indent="-330200" rtl="0">
              <a:spcBef>
                <a:spcPts val="800"/>
              </a:spcBef>
              <a:spcAft>
                <a:spcPts val="0"/>
              </a:spcAft>
              <a:buSzPts val="1600"/>
              <a:buChar char="○"/>
              <a:defRPr sz="1600"/>
            </a:lvl2pPr>
            <a:lvl3pPr marL="1371600" lvl="2" indent="-330200" rtl="0">
              <a:spcBef>
                <a:spcPts val="800"/>
              </a:spcBef>
              <a:spcAft>
                <a:spcPts val="0"/>
              </a:spcAft>
              <a:buSzPts val="1600"/>
              <a:buChar char="■"/>
              <a:defRPr sz="1600"/>
            </a:lvl3pPr>
            <a:lvl4pPr marL="1828800" lvl="3" indent="-330200" rtl="0">
              <a:spcBef>
                <a:spcPts val="800"/>
              </a:spcBef>
              <a:spcAft>
                <a:spcPts val="0"/>
              </a:spcAft>
              <a:buSzPts val="1600"/>
              <a:buChar char="●"/>
              <a:defRPr sz="1600"/>
            </a:lvl4pPr>
            <a:lvl5pPr marL="2286000" lvl="4" indent="-330200" rtl="0">
              <a:spcBef>
                <a:spcPts val="800"/>
              </a:spcBef>
              <a:spcAft>
                <a:spcPts val="0"/>
              </a:spcAft>
              <a:buSzPts val="1600"/>
              <a:buChar char="○"/>
              <a:defRPr sz="1600"/>
            </a:lvl5pPr>
            <a:lvl6pPr marL="2743200" lvl="5" indent="-330200" rtl="0">
              <a:spcBef>
                <a:spcPts val="800"/>
              </a:spcBef>
              <a:spcAft>
                <a:spcPts val="0"/>
              </a:spcAft>
              <a:buSzPts val="1600"/>
              <a:buChar char="■"/>
              <a:defRPr sz="1600"/>
            </a:lvl6pPr>
            <a:lvl7pPr marL="3200400" lvl="6" indent="-330200" rtl="0">
              <a:spcBef>
                <a:spcPts val="800"/>
              </a:spcBef>
              <a:spcAft>
                <a:spcPts val="0"/>
              </a:spcAft>
              <a:buSzPts val="1600"/>
              <a:buChar char="●"/>
              <a:defRPr sz="1600"/>
            </a:lvl7pPr>
            <a:lvl8pPr marL="3657600" lvl="7" indent="-330200" rtl="0">
              <a:spcBef>
                <a:spcPts val="800"/>
              </a:spcBef>
              <a:spcAft>
                <a:spcPts val="0"/>
              </a:spcAft>
              <a:buSzPts val="1600"/>
              <a:buChar char="○"/>
              <a:defRPr sz="1600"/>
            </a:lvl8pPr>
            <a:lvl9pPr marL="4114800" lvl="8" indent="-330200" rtl="0">
              <a:spcBef>
                <a:spcPts val="800"/>
              </a:spcBef>
              <a:spcAft>
                <a:spcPts val="800"/>
              </a:spcAft>
              <a:buSzPts val="1600"/>
              <a:buChar char="■"/>
              <a:defRPr sz="1600"/>
            </a:lvl9pPr>
          </a:lstStyle>
          <a:p>
            <a:endParaRPr/>
          </a:p>
        </p:txBody>
      </p:sp>
      <p:sp>
        <p:nvSpPr>
          <p:cNvPr id="319" name="Google Shape;319;p6"/>
          <p:cNvSpPr txBox="1">
            <a:spLocks noGrp="1"/>
          </p:cNvSpPr>
          <p:nvPr>
            <p:ph type="body" idx="2"/>
          </p:nvPr>
        </p:nvSpPr>
        <p:spPr>
          <a:xfrm>
            <a:off x="4725080" y="2334688"/>
            <a:ext cx="3904500" cy="2239500"/>
          </a:xfrm>
          <a:prstGeom prst="rect">
            <a:avLst/>
          </a:prstGeom>
        </p:spPr>
        <p:txBody>
          <a:bodyPr spcFirstLastPara="1" wrap="square" lIns="0" tIns="0" rIns="0" bIns="0" anchor="t" anchorCtr="0">
            <a:noAutofit/>
          </a:bodyPr>
          <a:lstStyle>
            <a:lvl1pPr marL="457200" lvl="0" indent="-330200" rtl="0">
              <a:spcBef>
                <a:spcPts val="0"/>
              </a:spcBef>
              <a:spcAft>
                <a:spcPts val="0"/>
              </a:spcAft>
              <a:buSzPts val="1600"/>
              <a:buChar char="●"/>
              <a:defRPr sz="1600"/>
            </a:lvl1pPr>
            <a:lvl2pPr marL="914400" lvl="1" indent="-330200" rtl="0">
              <a:spcBef>
                <a:spcPts val="800"/>
              </a:spcBef>
              <a:spcAft>
                <a:spcPts val="0"/>
              </a:spcAft>
              <a:buSzPts val="1600"/>
              <a:buChar char="○"/>
              <a:defRPr sz="1600"/>
            </a:lvl2pPr>
            <a:lvl3pPr marL="1371600" lvl="2" indent="-330200" rtl="0">
              <a:spcBef>
                <a:spcPts val="800"/>
              </a:spcBef>
              <a:spcAft>
                <a:spcPts val="0"/>
              </a:spcAft>
              <a:buSzPts val="1600"/>
              <a:buChar char="■"/>
              <a:defRPr sz="1600"/>
            </a:lvl3pPr>
            <a:lvl4pPr marL="1828800" lvl="3" indent="-330200" rtl="0">
              <a:spcBef>
                <a:spcPts val="800"/>
              </a:spcBef>
              <a:spcAft>
                <a:spcPts val="0"/>
              </a:spcAft>
              <a:buSzPts val="1600"/>
              <a:buChar char="●"/>
              <a:defRPr sz="1600"/>
            </a:lvl4pPr>
            <a:lvl5pPr marL="2286000" lvl="4" indent="-330200" rtl="0">
              <a:spcBef>
                <a:spcPts val="800"/>
              </a:spcBef>
              <a:spcAft>
                <a:spcPts val="0"/>
              </a:spcAft>
              <a:buSzPts val="1600"/>
              <a:buChar char="○"/>
              <a:defRPr sz="1600"/>
            </a:lvl5pPr>
            <a:lvl6pPr marL="2743200" lvl="5" indent="-330200" rtl="0">
              <a:spcBef>
                <a:spcPts val="800"/>
              </a:spcBef>
              <a:spcAft>
                <a:spcPts val="0"/>
              </a:spcAft>
              <a:buSzPts val="1600"/>
              <a:buChar char="■"/>
              <a:defRPr sz="1600"/>
            </a:lvl6pPr>
            <a:lvl7pPr marL="3200400" lvl="6" indent="-330200" rtl="0">
              <a:spcBef>
                <a:spcPts val="800"/>
              </a:spcBef>
              <a:spcAft>
                <a:spcPts val="0"/>
              </a:spcAft>
              <a:buSzPts val="1600"/>
              <a:buChar char="●"/>
              <a:defRPr sz="1600"/>
            </a:lvl7pPr>
            <a:lvl8pPr marL="3657600" lvl="7" indent="-330200" rtl="0">
              <a:spcBef>
                <a:spcPts val="800"/>
              </a:spcBef>
              <a:spcAft>
                <a:spcPts val="0"/>
              </a:spcAft>
              <a:buSzPts val="1600"/>
              <a:buChar char="○"/>
              <a:defRPr sz="1600"/>
            </a:lvl8pPr>
            <a:lvl9pPr marL="4114800" lvl="8" indent="-330200" rtl="0">
              <a:spcBef>
                <a:spcPts val="800"/>
              </a:spcBef>
              <a:spcAft>
                <a:spcPts val="800"/>
              </a:spcAft>
              <a:buSzPts val="1600"/>
              <a:buChar char="■"/>
              <a:defRPr sz="1600"/>
            </a:lvl9pPr>
          </a:lstStyle>
          <a:p>
            <a:endParaRPr/>
          </a:p>
        </p:txBody>
      </p:sp>
    </p:spTree>
    <p:extLst>
      <p:ext uri="{BB962C8B-B14F-4D97-AF65-F5344CB8AC3E}">
        <p14:creationId xmlns:p14="http://schemas.microsoft.com/office/powerpoint/2010/main" val="3611176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320"/>
        <p:cNvGrpSpPr/>
        <p:nvPr/>
      </p:nvGrpSpPr>
      <p:grpSpPr>
        <a:xfrm>
          <a:off x="0" y="0"/>
          <a:ext cx="0" cy="0"/>
          <a:chOff x="0" y="0"/>
          <a:chExt cx="0" cy="0"/>
        </a:xfrm>
      </p:grpSpPr>
      <p:grpSp>
        <p:nvGrpSpPr>
          <p:cNvPr id="321" name="Google Shape;321;p7"/>
          <p:cNvGrpSpPr/>
          <p:nvPr/>
        </p:nvGrpSpPr>
        <p:grpSpPr>
          <a:xfrm rot="-610912">
            <a:off x="8441321" y="-455773"/>
            <a:ext cx="2003691" cy="2694440"/>
            <a:chOff x="16880120" y="-910586"/>
            <a:chExt cx="4006778" cy="5388068"/>
          </a:xfrm>
        </p:grpSpPr>
        <p:sp>
          <p:nvSpPr>
            <p:cNvPr id="322" name="Google Shape;322;p7"/>
            <p:cNvSpPr/>
            <p:nvPr/>
          </p:nvSpPr>
          <p:spPr>
            <a:xfrm>
              <a:off x="16884405" y="-910586"/>
              <a:ext cx="4002494" cy="5388068"/>
            </a:xfrm>
            <a:custGeom>
              <a:avLst/>
              <a:gdLst/>
              <a:ahLst/>
              <a:cxnLst/>
              <a:rect l="l" t="t" r="r" b="b"/>
              <a:pathLst>
                <a:path w="4002494" h="5388068" extrusionOk="0">
                  <a:moveTo>
                    <a:pt x="3980049" y="5193005"/>
                  </a:moveTo>
                  <a:cubicBezTo>
                    <a:pt x="3972369" y="5062388"/>
                    <a:pt x="3993093" y="4908838"/>
                    <a:pt x="3984551" y="4749729"/>
                  </a:cubicBezTo>
                  <a:cubicBezTo>
                    <a:pt x="3963581" y="4381283"/>
                    <a:pt x="3975547" y="4648951"/>
                    <a:pt x="3975547" y="4285796"/>
                  </a:cubicBezTo>
                  <a:cubicBezTo>
                    <a:pt x="3976355" y="3876712"/>
                    <a:pt x="3921542" y="3617665"/>
                    <a:pt x="3940983" y="2956443"/>
                  </a:cubicBezTo>
                  <a:cubicBezTo>
                    <a:pt x="3948243" y="2801493"/>
                    <a:pt x="3951108" y="2883381"/>
                    <a:pt x="3930148" y="2513867"/>
                  </a:cubicBezTo>
                  <a:cubicBezTo>
                    <a:pt x="3893807" y="1990309"/>
                    <a:pt x="3890285" y="6738"/>
                    <a:pt x="3851402" y="5779"/>
                  </a:cubicBezTo>
                  <a:cubicBezTo>
                    <a:pt x="3522514" y="-3273"/>
                    <a:pt x="3143930" y="12740"/>
                    <a:pt x="3145976" y="12740"/>
                  </a:cubicBezTo>
                  <a:cubicBezTo>
                    <a:pt x="2774974" y="12740"/>
                    <a:pt x="3118715" y="-23694"/>
                    <a:pt x="2666350" y="26663"/>
                  </a:cubicBezTo>
                  <a:cubicBezTo>
                    <a:pt x="2465290" y="48937"/>
                    <a:pt x="1969508" y="21329"/>
                    <a:pt x="1946189" y="19928"/>
                  </a:cubicBezTo>
                  <a:cubicBezTo>
                    <a:pt x="1927577" y="21318"/>
                    <a:pt x="1509722" y="54045"/>
                    <a:pt x="1466358" y="50328"/>
                  </a:cubicBezTo>
                  <a:cubicBezTo>
                    <a:pt x="1038637" y="13861"/>
                    <a:pt x="216304" y="70026"/>
                    <a:pt x="267379" y="66125"/>
                  </a:cubicBezTo>
                  <a:cubicBezTo>
                    <a:pt x="254088" y="66125"/>
                    <a:pt x="36872" y="61944"/>
                    <a:pt x="38919" y="62181"/>
                  </a:cubicBezTo>
                  <a:cubicBezTo>
                    <a:pt x="37540" y="62181"/>
                    <a:pt x="36463" y="706787"/>
                    <a:pt x="36463" y="1180581"/>
                  </a:cubicBezTo>
                  <a:cubicBezTo>
                    <a:pt x="36420" y="1181378"/>
                    <a:pt x="11033" y="1565687"/>
                    <a:pt x="8847" y="1739194"/>
                  </a:cubicBezTo>
                  <a:cubicBezTo>
                    <a:pt x="8847" y="1761015"/>
                    <a:pt x="35849" y="2016937"/>
                    <a:pt x="32370" y="2050882"/>
                  </a:cubicBezTo>
                  <a:cubicBezTo>
                    <a:pt x="-13212" y="2502994"/>
                    <a:pt x="57262" y="2948921"/>
                    <a:pt x="15395" y="3850429"/>
                  </a:cubicBezTo>
                  <a:cubicBezTo>
                    <a:pt x="-1160" y="4173271"/>
                    <a:pt x="21082" y="4125231"/>
                    <a:pt x="15600" y="4293005"/>
                  </a:cubicBezTo>
                  <a:cubicBezTo>
                    <a:pt x="-11963" y="5054650"/>
                    <a:pt x="3332" y="4660223"/>
                    <a:pt x="13553" y="5151700"/>
                  </a:cubicBezTo>
                  <a:cubicBezTo>
                    <a:pt x="18034" y="5361209"/>
                    <a:pt x="9482" y="5370315"/>
                    <a:pt x="22956" y="5370552"/>
                  </a:cubicBezTo>
                  <a:cubicBezTo>
                    <a:pt x="886057" y="5383731"/>
                    <a:pt x="1626682" y="5391835"/>
                    <a:pt x="2748758" y="5371942"/>
                  </a:cubicBezTo>
                  <a:cubicBezTo>
                    <a:pt x="3194025" y="5363354"/>
                    <a:pt x="3200369" y="5391436"/>
                    <a:pt x="3248019" y="5387729"/>
                  </a:cubicBezTo>
                  <a:cubicBezTo>
                    <a:pt x="4154311" y="5318557"/>
                    <a:pt x="4000708" y="5500049"/>
                    <a:pt x="3980049" y="5193005"/>
                  </a:cubicBezTo>
                  <a:close/>
                  <a:moveTo>
                    <a:pt x="216864" y="606634"/>
                  </a:moveTo>
                  <a:cubicBezTo>
                    <a:pt x="179026" y="591321"/>
                    <a:pt x="158982" y="540264"/>
                    <a:pt x="175342" y="498711"/>
                  </a:cubicBezTo>
                  <a:cubicBezTo>
                    <a:pt x="202754" y="428386"/>
                    <a:pt x="297042" y="435822"/>
                    <a:pt x="321578" y="503819"/>
                  </a:cubicBezTo>
                  <a:cubicBezTo>
                    <a:pt x="345716" y="561848"/>
                    <a:pt x="286605" y="635180"/>
                    <a:pt x="216864" y="606634"/>
                  </a:cubicBezTo>
                  <a:close/>
                  <a:moveTo>
                    <a:pt x="209701" y="1047593"/>
                  </a:moveTo>
                  <a:cubicBezTo>
                    <a:pt x="179435" y="1031342"/>
                    <a:pt x="163678" y="990964"/>
                    <a:pt x="172477" y="954530"/>
                  </a:cubicBezTo>
                  <a:cubicBezTo>
                    <a:pt x="191908" y="874927"/>
                    <a:pt x="295814" y="874690"/>
                    <a:pt x="322397" y="948496"/>
                  </a:cubicBezTo>
                  <a:cubicBezTo>
                    <a:pt x="348172" y="1010221"/>
                    <a:pt x="280272" y="1085654"/>
                    <a:pt x="209701" y="1047593"/>
                  </a:cubicBezTo>
                  <a:close/>
                  <a:moveTo>
                    <a:pt x="218501" y="1496203"/>
                  </a:moveTo>
                  <a:cubicBezTo>
                    <a:pt x="180663" y="1480890"/>
                    <a:pt x="160619" y="1430296"/>
                    <a:pt x="176775" y="1388517"/>
                  </a:cubicBezTo>
                  <a:cubicBezTo>
                    <a:pt x="203982" y="1317729"/>
                    <a:pt x="298884" y="1325390"/>
                    <a:pt x="323215" y="1393388"/>
                  </a:cubicBezTo>
                  <a:cubicBezTo>
                    <a:pt x="347558" y="1451644"/>
                    <a:pt x="288038" y="1524512"/>
                    <a:pt x="218501" y="1496203"/>
                  </a:cubicBezTo>
                  <a:close/>
                  <a:moveTo>
                    <a:pt x="219524" y="1941095"/>
                  </a:moveTo>
                  <a:cubicBezTo>
                    <a:pt x="181686" y="1925782"/>
                    <a:pt x="161642" y="1875188"/>
                    <a:pt x="177798" y="1833646"/>
                  </a:cubicBezTo>
                  <a:cubicBezTo>
                    <a:pt x="205005" y="1762631"/>
                    <a:pt x="299907" y="1770293"/>
                    <a:pt x="324239" y="1838291"/>
                  </a:cubicBezTo>
                  <a:cubicBezTo>
                    <a:pt x="348785" y="1896999"/>
                    <a:pt x="288447" y="1969177"/>
                    <a:pt x="219524" y="1941095"/>
                  </a:cubicBezTo>
                  <a:close/>
                  <a:moveTo>
                    <a:pt x="175138" y="2289218"/>
                  </a:moveTo>
                  <a:cubicBezTo>
                    <a:pt x="194568" y="2209614"/>
                    <a:pt x="298475" y="2209151"/>
                    <a:pt x="325057" y="2283183"/>
                  </a:cubicBezTo>
                  <a:cubicBezTo>
                    <a:pt x="378642" y="2411526"/>
                    <a:pt x="139551" y="2435665"/>
                    <a:pt x="175138" y="2289218"/>
                  </a:cubicBezTo>
                  <a:close/>
                  <a:moveTo>
                    <a:pt x="176161" y="2733883"/>
                  </a:moveTo>
                  <a:cubicBezTo>
                    <a:pt x="195592" y="2654517"/>
                    <a:pt x="299293" y="2653580"/>
                    <a:pt x="326081" y="2727849"/>
                  </a:cubicBezTo>
                  <a:cubicBezTo>
                    <a:pt x="379870" y="2856882"/>
                    <a:pt x="140779" y="2880331"/>
                    <a:pt x="176161" y="2733883"/>
                  </a:cubicBezTo>
                  <a:close/>
                  <a:moveTo>
                    <a:pt x="222185" y="3275556"/>
                  </a:moveTo>
                  <a:cubicBezTo>
                    <a:pt x="184347" y="3260243"/>
                    <a:pt x="164302" y="3209649"/>
                    <a:pt x="180459" y="3168107"/>
                  </a:cubicBezTo>
                  <a:cubicBezTo>
                    <a:pt x="207666" y="3097093"/>
                    <a:pt x="302568" y="3104754"/>
                    <a:pt x="326899" y="3172752"/>
                  </a:cubicBezTo>
                  <a:cubicBezTo>
                    <a:pt x="351241" y="3231234"/>
                    <a:pt x="291312" y="3303638"/>
                    <a:pt x="222185" y="3275556"/>
                  </a:cubicBezTo>
                  <a:close/>
                  <a:moveTo>
                    <a:pt x="177798" y="3623678"/>
                  </a:moveTo>
                  <a:cubicBezTo>
                    <a:pt x="197229" y="3543838"/>
                    <a:pt x="301135" y="3543838"/>
                    <a:pt x="327718" y="3617644"/>
                  </a:cubicBezTo>
                  <a:cubicBezTo>
                    <a:pt x="381303" y="3745987"/>
                    <a:pt x="142211" y="3770126"/>
                    <a:pt x="177798" y="3623678"/>
                  </a:cubicBezTo>
                  <a:close/>
                  <a:moveTo>
                    <a:pt x="216045" y="4161407"/>
                  </a:moveTo>
                  <a:cubicBezTo>
                    <a:pt x="185779" y="4145156"/>
                    <a:pt x="170022" y="4104778"/>
                    <a:pt x="178821" y="4068344"/>
                  </a:cubicBezTo>
                  <a:cubicBezTo>
                    <a:pt x="198252" y="3988741"/>
                    <a:pt x="302158" y="3988504"/>
                    <a:pt x="328741" y="4062309"/>
                  </a:cubicBezTo>
                  <a:cubicBezTo>
                    <a:pt x="354516" y="4124046"/>
                    <a:pt x="286810" y="4199468"/>
                    <a:pt x="216045" y="4161407"/>
                  </a:cubicBezTo>
                  <a:close/>
                  <a:moveTo>
                    <a:pt x="224834" y="4610017"/>
                  </a:moveTo>
                  <a:cubicBezTo>
                    <a:pt x="186997" y="4594704"/>
                    <a:pt x="166952" y="4544110"/>
                    <a:pt x="183108" y="4502568"/>
                  </a:cubicBezTo>
                  <a:cubicBezTo>
                    <a:pt x="210315" y="4431553"/>
                    <a:pt x="305217" y="4439215"/>
                    <a:pt x="329549" y="4507213"/>
                  </a:cubicBezTo>
                  <a:cubicBezTo>
                    <a:pt x="353902" y="4565695"/>
                    <a:pt x="293973" y="4638099"/>
                    <a:pt x="224834" y="4610017"/>
                  </a:cubicBezTo>
                  <a:close/>
                  <a:moveTo>
                    <a:pt x="225653" y="5054920"/>
                  </a:moveTo>
                  <a:cubicBezTo>
                    <a:pt x="145680" y="5022430"/>
                    <a:pt x="172477" y="4882017"/>
                    <a:pt x="268198" y="4898267"/>
                  </a:cubicBezTo>
                  <a:cubicBezTo>
                    <a:pt x="384168" y="4918451"/>
                    <a:pt x="335085" y="5099479"/>
                    <a:pt x="225653" y="5054920"/>
                  </a:cubicBezTo>
                  <a:close/>
                </a:path>
              </a:pathLst>
            </a:custGeom>
            <a:solidFill>
              <a:schemeClr val="dk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nvGrpSpPr>
            <p:cNvPr id="323" name="Google Shape;323;p7"/>
            <p:cNvGrpSpPr/>
            <p:nvPr/>
          </p:nvGrpSpPr>
          <p:grpSpPr>
            <a:xfrm>
              <a:off x="16880120" y="-629756"/>
              <a:ext cx="3990798" cy="4912173"/>
              <a:chOff x="16880120" y="-629756"/>
              <a:chExt cx="3990798" cy="4912173"/>
            </a:xfrm>
          </p:grpSpPr>
          <p:sp>
            <p:nvSpPr>
              <p:cNvPr id="324" name="Google Shape;324;p7"/>
              <p:cNvSpPr/>
              <p:nvPr/>
            </p:nvSpPr>
            <p:spPr>
              <a:xfrm>
                <a:off x="16916433" y="-629756"/>
                <a:ext cx="3844732" cy="38955"/>
              </a:xfrm>
              <a:custGeom>
                <a:avLst/>
                <a:gdLst/>
                <a:ahLst/>
                <a:cxnLst/>
                <a:rect l="l" t="t" r="r" b="b"/>
                <a:pathLst>
                  <a:path w="3844732" h="38955" extrusionOk="0">
                    <a:moveTo>
                      <a:pt x="3842886" y="38955"/>
                    </a:moveTo>
                    <a:cubicBezTo>
                      <a:pt x="3841852" y="38966"/>
                      <a:pt x="6815" y="25970"/>
                      <a:pt x="5458" y="25959"/>
                    </a:cubicBezTo>
                    <a:cubicBezTo>
                      <a:pt x="5458" y="-13557"/>
                      <a:pt x="-271278" y="140"/>
                      <a:pt x="3116392" y="14353"/>
                    </a:cubicBezTo>
                    <a:cubicBezTo>
                      <a:pt x="3922591" y="17457"/>
                      <a:pt x="3841938" y="5517"/>
                      <a:pt x="3842886" y="3895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5" name="Google Shape;325;p7"/>
              <p:cNvSpPr/>
              <p:nvPr/>
            </p:nvSpPr>
            <p:spPr>
              <a:xfrm>
                <a:off x="16916688" y="-188474"/>
                <a:ext cx="3855780" cy="40711"/>
              </a:xfrm>
              <a:custGeom>
                <a:avLst/>
                <a:gdLst/>
                <a:ahLst/>
                <a:cxnLst/>
                <a:rect l="l" t="t" r="r" b="b"/>
                <a:pathLst>
                  <a:path w="3855780" h="40711" extrusionOk="0">
                    <a:moveTo>
                      <a:pt x="3853684" y="40712"/>
                    </a:moveTo>
                    <a:cubicBezTo>
                      <a:pt x="3852456" y="40733"/>
                      <a:pt x="5172" y="27726"/>
                      <a:pt x="4385" y="27716"/>
                    </a:cubicBezTo>
                    <a:cubicBezTo>
                      <a:pt x="5301" y="-13676"/>
                      <a:pt x="-256549" y="-927"/>
                      <a:pt x="3126565" y="16110"/>
                    </a:cubicBezTo>
                    <a:cubicBezTo>
                      <a:pt x="3932311" y="19202"/>
                      <a:pt x="3853684" y="6864"/>
                      <a:pt x="3853684" y="4071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6" name="Google Shape;326;p7"/>
              <p:cNvSpPr/>
              <p:nvPr/>
            </p:nvSpPr>
            <p:spPr>
              <a:xfrm>
                <a:off x="16917798" y="254434"/>
                <a:ext cx="3881401" cy="32230"/>
              </a:xfrm>
              <a:custGeom>
                <a:avLst/>
                <a:gdLst/>
                <a:ahLst/>
                <a:cxnLst/>
                <a:rect l="l" t="t" r="r" b="b"/>
                <a:pathLst>
                  <a:path w="3881401" h="32230" extrusionOk="0">
                    <a:moveTo>
                      <a:pt x="515223" y="29710"/>
                    </a:moveTo>
                    <a:cubicBezTo>
                      <a:pt x="-71659" y="29710"/>
                      <a:pt x="3080" y="37479"/>
                      <a:pt x="3080" y="0"/>
                    </a:cubicBezTo>
                    <a:cubicBezTo>
                      <a:pt x="4728263" y="26897"/>
                      <a:pt x="5412320" y="37566"/>
                      <a:pt x="515223" y="297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7" name="Google Shape;327;p7"/>
              <p:cNvSpPr/>
              <p:nvPr/>
            </p:nvSpPr>
            <p:spPr>
              <a:xfrm>
                <a:off x="16892252" y="698830"/>
                <a:ext cx="3896768" cy="39494"/>
              </a:xfrm>
              <a:custGeom>
                <a:avLst/>
                <a:gdLst/>
                <a:ahLst/>
                <a:cxnLst/>
                <a:rect l="l" t="t" r="r" b="b"/>
                <a:pathLst>
                  <a:path w="3896768" h="39494" extrusionOk="0">
                    <a:moveTo>
                      <a:pt x="3894684" y="39495"/>
                    </a:moveTo>
                    <a:cubicBezTo>
                      <a:pt x="3893844" y="39506"/>
                      <a:pt x="5243" y="26272"/>
                      <a:pt x="4069" y="26262"/>
                    </a:cubicBezTo>
                    <a:cubicBezTo>
                      <a:pt x="5975" y="-13879"/>
                      <a:pt x="-258718" y="270"/>
                      <a:pt x="3172068" y="14656"/>
                    </a:cubicBezTo>
                    <a:cubicBezTo>
                      <a:pt x="3972837" y="17748"/>
                      <a:pt x="3894684" y="5798"/>
                      <a:pt x="3894684" y="39495"/>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8" name="Google Shape;328;p7"/>
              <p:cNvSpPr/>
              <p:nvPr/>
            </p:nvSpPr>
            <p:spPr>
              <a:xfrm>
                <a:off x="16910189" y="1141930"/>
                <a:ext cx="3888819" cy="39206"/>
              </a:xfrm>
              <a:custGeom>
                <a:avLst/>
                <a:gdLst/>
                <a:ahLst/>
                <a:cxnLst/>
                <a:rect l="l" t="t" r="r" b="b"/>
                <a:pathLst>
                  <a:path w="3888819" h="39206" extrusionOk="0">
                    <a:moveTo>
                      <a:pt x="3886968" y="39207"/>
                    </a:moveTo>
                    <a:cubicBezTo>
                      <a:pt x="3886020" y="39218"/>
                      <a:pt x="4033" y="25985"/>
                      <a:pt x="2902" y="25974"/>
                    </a:cubicBezTo>
                    <a:cubicBezTo>
                      <a:pt x="8858" y="-13725"/>
                      <a:pt x="-260058" y="230"/>
                      <a:pt x="3164761" y="14605"/>
                    </a:cubicBezTo>
                    <a:cubicBezTo>
                      <a:pt x="3966576" y="17698"/>
                      <a:pt x="3885999" y="6027"/>
                      <a:pt x="3886968" y="3920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29" name="Google Shape;329;p7"/>
              <p:cNvSpPr/>
              <p:nvPr/>
            </p:nvSpPr>
            <p:spPr>
              <a:xfrm>
                <a:off x="16896198" y="1584712"/>
                <a:ext cx="3921113" cy="39463"/>
              </a:xfrm>
              <a:custGeom>
                <a:avLst/>
                <a:gdLst/>
                <a:ahLst/>
                <a:cxnLst/>
                <a:rect l="l" t="t" r="r" b="b"/>
                <a:pathLst>
                  <a:path w="3921113" h="39463" extrusionOk="0">
                    <a:moveTo>
                      <a:pt x="3919980" y="39463"/>
                    </a:moveTo>
                    <a:cubicBezTo>
                      <a:pt x="3919194" y="39474"/>
                      <a:pt x="96176" y="26629"/>
                      <a:pt x="5238" y="26004"/>
                    </a:cubicBezTo>
                    <a:cubicBezTo>
                      <a:pt x="4355" y="-13943"/>
                      <a:pt x="-265466" y="367"/>
                      <a:pt x="3189188" y="14861"/>
                    </a:cubicBezTo>
                    <a:cubicBezTo>
                      <a:pt x="3999846" y="17965"/>
                      <a:pt x="3916942" y="6025"/>
                      <a:pt x="3919980" y="394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0" name="Google Shape;330;p7"/>
              <p:cNvSpPr/>
              <p:nvPr/>
            </p:nvSpPr>
            <p:spPr>
              <a:xfrm>
                <a:off x="16908105" y="2026362"/>
                <a:ext cx="3929224" cy="35926"/>
              </a:xfrm>
              <a:custGeom>
                <a:avLst/>
                <a:gdLst/>
                <a:ahLst/>
                <a:cxnLst/>
                <a:rect l="l" t="t" r="r" b="b"/>
                <a:pathLst>
                  <a:path w="3929224" h="35926" extrusionOk="0">
                    <a:moveTo>
                      <a:pt x="1435497" y="31337"/>
                    </a:moveTo>
                    <a:cubicBezTo>
                      <a:pt x="-131189" y="25313"/>
                      <a:pt x="3490" y="43115"/>
                      <a:pt x="2542" y="0"/>
                    </a:cubicBezTo>
                    <a:cubicBezTo>
                      <a:pt x="4190982" y="11649"/>
                      <a:pt x="5573766" y="48794"/>
                      <a:pt x="1435497" y="31337"/>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1" name="Google Shape;331;p7"/>
              <p:cNvSpPr/>
              <p:nvPr/>
            </p:nvSpPr>
            <p:spPr>
              <a:xfrm>
                <a:off x="16907405" y="2469915"/>
                <a:ext cx="3920672" cy="40338"/>
              </a:xfrm>
              <a:custGeom>
                <a:avLst/>
                <a:gdLst/>
                <a:ahLst/>
                <a:cxnLst/>
                <a:rect l="l" t="t" r="r" b="b"/>
                <a:pathLst>
                  <a:path w="3920672" h="40338" extrusionOk="0">
                    <a:moveTo>
                      <a:pt x="3918596" y="40338"/>
                    </a:moveTo>
                    <a:cubicBezTo>
                      <a:pt x="3917810" y="40349"/>
                      <a:pt x="88600" y="27450"/>
                      <a:pt x="4663" y="26879"/>
                    </a:cubicBezTo>
                    <a:cubicBezTo>
                      <a:pt x="4663" y="-15029"/>
                      <a:pt x="-260020" y="995"/>
                      <a:pt x="3199050" y="15510"/>
                    </a:cubicBezTo>
                    <a:cubicBezTo>
                      <a:pt x="3996427" y="19368"/>
                      <a:pt x="3918596" y="5229"/>
                      <a:pt x="3918596" y="40338"/>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2" name="Google Shape;332;p7"/>
              <p:cNvSpPr/>
              <p:nvPr/>
            </p:nvSpPr>
            <p:spPr>
              <a:xfrm>
                <a:off x="16895773" y="2912345"/>
                <a:ext cx="3950136" cy="40946"/>
              </a:xfrm>
              <a:custGeom>
                <a:avLst/>
                <a:gdLst/>
                <a:ahLst/>
                <a:cxnLst/>
                <a:rect l="l" t="t" r="r" b="b"/>
                <a:pathLst>
                  <a:path w="3950136" h="40946" extrusionOk="0">
                    <a:moveTo>
                      <a:pt x="3949250" y="40946"/>
                    </a:moveTo>
                    <a:cubicBezTo>
                      <a:pt x="3948463" y="40957"/>
                      <a:pt x="73897" y="27939"/>
                      <a:pt x="4026" y="27487"/>
                    </a:cubicBezTo>
                    <a:cubicBezTo>
                      <a:pt x="6040" y="-15887"/>
                      <a:pt x="-260980" y="1506"/>
                      <a:pt x="3221312" y="16118"/>
                    </a:cubicBezTo>
                    <a:cubicBezTo>
                      <a:pt x="4028566" y="19222"/>
                      <a:pt x="3945534" y="7249"/>
                      <a:pt x="3949250" y="40946"/>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3" name="Google Shape;333;p7"/>
              <p:cNvSpPr/>
              <p:nvPr/>
            </p:nvSpPr>
            <p:spPr>
              <a:xfrm>
                <a:off x="16896555" y="3355025"/>
                <a:ext cx="3974364" cy="36624"/>
              </a:xfrm>
              <a:custGeom>
                <a:avLst/>
                <a:gdLst/>
                <a:ahLst/>
                <a:cxnLst/>
                <a:rect l="l" t="t" r="r" b="b"/>
                <a:pathLst>
                  <a:path w="3974364" h="36624" extrusionOk="0">
                    <a:moveTo>
                      <a:pt x="1478745" y="31563"/>
                    </a:moveTo>
                    <a:cubicBezTo>
                      <a:pt x="-155431" y="25292"/>
                      <a:pt x="4269" y="44570"/>
                      <a:pt x="4269" y="0"/>
                    </a:cubicBezTo>
                    <a:cubicBezTo>
                      <a:pt x="4167397" y="16046"/>
                      <a:pt x="5675985" y="49279"/>
                      <a:pt x="1478745" y="31563"/>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4" name="Google Shape;334;p7"/>
              <p:cNvSpPr/>
              <p:nvPr/>
            </p:nvSpPr>
            <p:spPr>
              <a:xfrm>
                <a:off x="16880120" y="3799080"/>
                <a:ext cx="3990333" cy="40062"/>
              </a:xfrm>
              <a:custGeom>
                <a:avLst/>
                <a:gdLst/>
                <a:ahLst/>
                <a:cxnLst/>
                <a:rect l="l" t="t" r="r" b="b"/>
                <a:pathLst>
                  <a:path w="3990333" h="40062" extrusionOk="0">
                    <a:moveTo>
                      <a:pt x="3988835" y="40062"/>
                    </a:moveTo>
                    <a:cubicBezTo>
                      <a:pt x="3988017" y="40073"/>
                      <a:pt x="169211" y="27530"/>
                      <a:pt x="4955" y="26139"/>
                    </a:cubicBezTo>
                    <a:cubicBezTo>
                      <a:pt x="4955" y="-14444"/>
                      <a:pt x="-269055" y="665"/>
                      <a:pt x="3258044" y="15460"/>
                    </a:cubicBezTo>
                    <a:cubicBezTo>
                      <a:pt x="4068464" y="18564"/>
                      <a:pt x="3986929" y="6613"/>
                      <a:pt x="3988835" y="40062"/>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sp>
            <p:nvSpPr>
              <p:cNvPr id="335" name="Google Shape;335;p7"/>
              <p:cNvSpPr/>
              <p:nvPr/>
            </p:nvSpPr>
            <p:spPr>
              <a:xfrm>
                <a:off x="16893473" y="4241008"/>
                <a:ext cx="3972413" cy="41409"/>
              </a:xfrm>
              <a:custGeom>
                <a:avLst/>
                <a:gdLst/>
                <a:ahLst/>
                <a:cxnLst/>
                <a:rect l="l" t="t" r="r" b="b"/>
                <a:pathLst>
                  <a:path w="3972413" h="41409" extrusionOk="0">
                    <a:moveTo>
                      <a:pt x="3970980" y="41410"/>
                    </a:moveTo>
                    <a:cubicBezTo>
                      <a:pt x="3970205" y="41421"/>
                      <a:pt x="109231" y="28123"/>
                      <a:pt x="5099" y="27250"/>
                    </a:cubicBezTo>
                    <a:cubicBezTo>
                      <a:pt x="4129" y="-13440"/>
                      <a:pt x="-265562" y="-1156"/>
                      <a:pt x="3255117" y="16571"/>
                    </a:cubicBezTo>
                    <a:cubicBezTo>
                      <a:pt x="4049338" y="19674"/>
                      <a:pt x="3968945" y="6819"/>
                      <a:pt x="3970980" y="41410"/>
                    </a:cubicBezTo>
                    <a:close/>
                  </a:path>
                </a:pathLst>
              </a:custGeom>
              <a:solidFill>
                <a:schemeClr val="accent3"/>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336" name="Google Shape;336;p7"/>
            <p:cNvSpPr/>
            <p:nvPr/>
          </p:nvSpPr>
          <p:spPr>
            <a:xfrm>
              <a:off x="17405811" y="-863266"/>
              <a:ext cx="107173" cy="5336227"/>
            </a:xfrm>
            <a:custGeom>
              <a:avLst/>
              <a:gdLst/>
              <a:ahLst/>
              <a:cxnLst/>
              <a:rect l="l" t="t" r="r" b="b"/>
              <a:pathLst>
                <a:path w="107173" h="5336227" extrusionOk="0">
                  <a:moveTo>
                    <a:pt x="107173" y="5336228"/>
                  </a:moveTo>
                  <a:cubicBezTo>
                    <a:pt x="48019" y="5336228"/>
                    <a:pt x="-45116" y="2253665"/>
                    <a:pt x="25153" y="1"/>
                  </a:cubicBezTo>
                  <a:cubicBezTo>
                    <a:pt x="85039" y="-1820"/>
                    <a:pt x="-59237" y="2079211"/>
                    <a:pt x="107173" y="5336228"/>
                  </a:cubicBezTo>
                  <a:close/>
                </a:path>
              </a:pathLst>
            </a:custGeom>
            <a:solidFill>
              <a:schemeClr val="accent2"/>
            </a:solidFill>
            <a:ln>
              <a:noFill/>
            </a:ln>
          </p:spPr>
          <p:txBody>
            <a:bodyPr spcFirstLastPara="1" wrap="square" lIns="45725" tIns="22850" rIns="45725" bIns="22850" anchor="ctr" anchorCtr="0">
              <a:noAutofit/>
            </a:bodyPr>
            <a:lstStyle/>
            <a:p>
              <a:endParaRPr sz="900">
                <a:solidFill>
                  <a:srgbClr val="191918"/>
                </a:solidFill>
                <a:latin typeface="Calibri"/>
                <a:ea typeface="Calibri"/>
                <a:cs typeface="Calibri"/>
                <a:sym typeface="Calibri"/>
              </a:endParaRPr>
            </a:p>
          </p:txBody>
        </p:sp>
      </p:grpSp>
      <p:sp>
        <p:nvSpPr>
          <p:cNvPr id="337" name="Google Shape;337;p7"/>
          <p:cNvSpPr txBox="1">
            <a:spLocks noGrp="1"/>
          </p:cNvSpPr>
          <p:nvPr>
            <p:ph type="title"/>
          </p:nvPr>
        </p:nvSpPr>
        <p:spPr>
          <a:xfrm>
            <a:off x="514350" y="557100"/>
            <a:ext cx="7562100" cy="615600"/>
          </a:xfrm>
          <a:prstGeom prst="rect">
            <a:avLst/>
          </a:prstGeom>
        </p:spPr>
        <p:txBody>
          <a:bodyPr spcFirstLastPara="1" wrap="square" lIns="0" tIns="0" rIns="0" bIns="0" anchor="t" anchorCtr="0">
            <a:noAutofit/>
          </a:bodyPr>
          <a:lstStyle>
            <a:lvl1pPr lvl="0" rtl="0">
              <a:spcBef>
                <a:spcPts val="0"/>
              </a:spcBef>
              <a:spcAft>
                <a:spcPts val="0"/>
              </a:spcAft>
              <a:buSzPts val="4000"/>
              <a:buNone/>
              <a:defRPr sz="4000"/>
            </a:lvl1pPr>
            <a:lvl2pPr lvl="1" rtl="0">
              <a:spcBef>
                <a:spcPts val="0"/>
              </a:spcBef>
              <a:spcAft>
                <a:spcPts val="0"/>
              </a:spcAft>
              <a:buSzPts val="4000"/>
              <a:buNone/>
              <a:defRPr sz="4000"/>
            </a:lvl2pPr>
            <a:lvl3pPr lvl="2" rtl="0">
              <a:spcBef>
                <a:spcPts val="0"/>
              </a:spcBef>
              <a:spcAft>
                <a:spcPts val="0"/>
              </a:spcAft>
              <a:buSzPts val="4000"/>
              <a:buNone/>
              <a:defRPr sz="4000"/>
            </a:lvl3pPr>
            <a:lvl4pPr lvl="3" rtl="0">
              <a:spcBef>
                <a:spcPts val="0"/>
              </a:spcBef>
              <a:spcAft>
                <a:spcPts val="0"/>
              </a:spcAft>
              <a:buSzPts val="4000"/>
              <a:buNone/>
              <a:defRPr sz="4000"/>
            </a:lvl4pPr>
            <a:lvl5pPr lvl="4" rtl="0">
              <a:spcBef>
                <a:spcPts val="0"/>
              </a:spcBef>
              <a:spcAft>
                <a:spcPts val="0"/>
              </a:spcAft>
              <a:buSzPts val="4000"/>
              <a:buNone/>
              <a:defRPr sz="4000"/>
            </a:lvl5pPr>
            <a:lvl6pPr lvl="5" rtl="0">
              <a:spcBef>
                <a:spcPts val="0"/>
              </a:spcBef>
              <a:spcAft>
                <a:spcPts val="0"/>
              </a:spcAft>
              <a:buSzPts val="4000"/>
              <a:buNone/>
              <a:defRPr sz="4000"/>
            </a:lvl6pPr>
            <a:lvl7pPr lvl="6" rtl="0">
              <a:spcBef>
                <a:spcPts val="0"/>
              </a:spcBef>
              <a:spcAft>
                <a:spcPts val="0"/>
              </a:spcAft>
              <a:buSzPts val="4000"/>
              <a:buNone/>
              <a:defRPr sz="4000"/>
            </a:lvl7pPr>
            <a:lvl8pPr lvl="7" rtl="0">
              <a:spcBef>
                <a:spcPts val="0"/>
              </a:spcBef>
              <a:spcAft>
                <a:spcPts val="0"/>
              </a:spcAft>
              <a:buSzPts val="4000"/>
              <a:buNone/>
              <a:defRPr sz="4000"/>
            </a:lvl8pPr>
            <a:lvl9pPr lvl="8" rtl="0">
              <a:spcBef>
                <a:spcPts val="0"/>
              </a:spcBef>
              <a:spcAft>
                <a:spcPts val="0"/>
              </a:spcAft>
              <a:buSzPts val="4000"/>
              <a:buNone/>
              <a:defRPr sz="4000"/>
            </a:lvl9pPr>
          </a:lstStyle>
          <a:p>
            <a:endParaRPr/>
          </a:p>
        </p:txBody>
      </p:sp>
      <p:sp>
        <p:nvSpPr>
          <p:cNvPr id="338" name="Google Shape;338;p7"/>
          <p:cNvSpPr txBox="1">
            <a:spLocks noGrp="1"/>
          </p:cNvSpPr>
          <p:nvPr>
            <p:ph type="body" idx="1"/>
          </p:nvPr>
        </p:nvSpPr>
        <p:spPr>
          <a:xfrm>
            <a:off x="514350" y="2334650"/>
            <a:ext cx="2570700" cy="2239500"/>
          </a:xfrm>
          <a:prstGeom prst="rect">
            <a:avLst/>
          </a:prstGeom>
        </p:spPr>
        <p:txBody>
          <a:bodyPr spcFirstLastPara="1" wrap="square" lIns="0" tIns="0" rIns="0" bIns="0" anchor="t" anchorCtr="0">
            <a:noAutofit/>
          </a:bodyPr>
          <a:lstStyle>
            <a:lvl1pPr marL="457200" lvl="0" indent="-323850" rtl="0">
              <a:spcBef>
                <a:spcPts val="0"/>
              </a:spcBef>
              <a:spcAft>
                <a:spcPts val="0"/>
              </a:spcAft>
              <a:buSzPts val="1500"/>
              <a:buChar char="●"/>
              <a:defRPr sz="1500"/>
            </a:lvl1pPr>
            <a:lvl2pPr marL="914400" lvl="1" indent="-323850" rtl="0">
              <a:spcBef>
                <a:spcPts val="800"/>
              </a:spcBef>
              <a:spcAft>
                <a:spcPts val="0"/>
              </a:spcAft>
              <a:buSzPts val="1500"/>
              <a:buChar char="○"/>
              <a:defRPr sz="1500"/>
            </a:lvl2pPr>
            <a:lvl3pPr marL="1371600" lvl="2" indent="-323850" rtl="0">
              <a:spcBef>
                <a:spcPts val="800"/>
              </a:spcBef>
              <a:spcAft>
                <a:spcPts val="0"/>
              </a:spcAft>
              <a:buSzPts val="1500"/>
              <a:buChar char="■"/>
              <a:defRPr sz="1500"/>
            </a:lvl3pPr>
            <a:lvl4pPr marL="1828800" lvl="3" indent="-323850" rtl="0">
              <a:spcBef>
                <a:spcPts val="800"/>
              </a:spcBef>
              <a:spcAft>
                <a:spcPts val="0"/>
              </a:spcAft>
              <a:buSzPts val="1500"/>
              <a:buChar char="●"/>
              <a:defRPr sz="1500"/>
            </a:lvl4pPr>
            <a:lvl5pPr marL="2286000" lvl="4" indent="-323850" rtl="0">
              <a:spcBef>
                <a:spcPts val="800"/>
              </a:spcBef>
              <a:spcAft>
                <a:spcPts val="0"/>
              </a:spcAft>
              <a:buSzPts val="1500"/>
              <a:buChar char="○"/>
              <a:defRPr sz="1500"/>
            </a:lvl5pPr>
            <a:lvl6pPr marL="2743200" lvl="5" indent="-323850" rtl="0">
              <a:spcBef>
                <a:spcPts val="800"/>
              </a:spcBef>
              <a:spcAft>
                <a:spcPts val="0"/>
              </a:spcAft>
              <a:buSzPts val="1500"/>
              <a:buChar char="■"/>
              <a:defRPr sz="1500"/>
            </a:lvl6pPr>
            <a:lvl7pPr marL="3200400" lvl="6" indent="-323850" rtl="0">
              <a:spcBef>
                <a:spcPts val="800"/>
              </a:spcBef>
              <a:spcAft>
                <a:spcPts val="0"/>
              </a:spcAft>
              <a:buSzPts val="1500"/>
              <a:buChar char="●"/>
              <a:defRPr sz="1500"/>
            </a:lvl7pPr>
            <a:lvl8pPr marL="3657600" lvl="7" indent="-323850" rtl="0">
              <a:spcBef>
                <a:spcPts val="800"/>
              </a:spcBef>
              <a:spcAft>
                <a:spcPts val="0"/>
              </a:spcAft>
              <a:buSzPts val="1500"/>
              <a:buChar char="○"/>
              <a:defRPr sz="1500"/>
            </a:lvl8pPr>
            <a:lvl9pPr marL="4114800" lvl="8" indent="-323850" rtl="0">
              <a:spcBef>
                <a:spcPts val="800"/>
              </a:spcBef>
              <a:spcAft>
                <a:spcPts val="800"/>
              </a:spcAft>
              <a:buSzPts val="1500"/>
              <a:buChar char="■"/>
              <a:defRPr sz="1500"/>
            </a:lvl9pPr>
          </a:lstStyle>
          <a:p>
            <a:endParaRPr/>
          </a:p>
        </p:txBody>
      </p:sp>
      <p:sp>
        <p:nvSpPr>
          <p:cNvPr id="339" name="Google Shape;339;p7"/>
          <p:cNvSpPr txBox="1">
            <a:spLocks noGrp="1"/>
          </p:cNvSpPr>
          <p:nvPr>
            <p:ph type="body" idx="2"/>
          </p:nvPr>
        </p:nvSpPr>
        <p:spPr>
          <a:xfrm>
            <a:off x="3286638" y="2334688"/>
            <a:ext cx="2570700" cy="2239500"/>
          </a:xfrm>
          <a:prstGeom prst="rect">
            <a:avLst/>
          </a:prstGeom>
        </p:spPr>
        <p:txBody>
          <a:bodyPr spcFirstLastPara="1" wrap="square" lIns="0" tIns="0" rIns="0" bIns="0" anchor="t" anchorCtr="0">
            <a:noAutofit/>
          </a:bodyPr>
          <a:lstStyle>
            <a:lvl1pPr marL="457200" lvl="0" indent="-323850" rtl="0">
              <a:spcBef>
                <a:spcPts val="0"/>
              </a:spcBef>
              <a:spcAft>
                <a:spcPts val="0"/>
              </a:spcAft>
              <a:buSzPts val="1500"/>
              <a:buChar char="●"/>
              <a:defRPr sz="1500"/>
            </a:lvl1pPr>
            <a:lvl2pPr marL="914400" lvl="1" indent="-323850" rtl="0">
              <a:spcBef>
                <a:spcPts val="800"/>
              </a:spcBef>
              <a:spcAft>
                <a:spcPts val="0"/>
              </a:spcAft>
              <a:buSzPts val="1500"/>
              <a:buChar char="○"/>
              <a:defRPr sz="1500"/>
            </a:lvl2pPr>
            <a:lvl3pPr marL="1371600" lvl="2" indent="-323850" rtl="0">
              <a:spcBef>
                <a:spcPts val="800"/>
              </a:spcBef>
              <a:spcAft>
                <a:spcPts val="0"/>
              </a:spcAft>
              <a:buSzPts val="1500"/>
              <a:buChar char="■"/>
              <a:defRPr sz="1500"/>
            </a:lvl3pPr>
            <a:lvl4pPr marL="1828800" lvl="3" indent="-323850" rtl="0">
              <a:spcBef>
                <a:spcPts val="800"/>
              </a:spcBef>
              <a:spcAft>
                <a:spcPts val="0"/>
              </a:spcAft>
              <a:buSzPts val="1500"/>
              <a:buChar char="●"/>
              <a:defRPr sz="1500"/>
            </a:lvl4pPr>
            <a:lvl5pPr marL="2286000" lvl="4" indent="-323850" rtl="0">
              <a:spcBef>
                <a:spcPts val="800"/>
              </a:spcBef>
              <a:spcAft>
                <a:spcPts val="0"/>
              </a:spcAft>
              <a:buSzPts val="1500"/>
              <a:buChar char="○"/>
              <a:defRPr sz="1500"/>
            </a:lvl5pPr>
            <a:lvl6pPr marL="2743200" lvl="5" indent="-323850" rtl="0">
              <a:spcBef>
                <a:spcPts val="800"/>
              </a:spcBef>
              <a:spcAft>
                <a:spcPts val="0"/>
              </a:spcAft>
              <a:buSzPts val="1500"/>
              <a:buChar char="■"/>
              <a:defRPr sz="1500"/>
            </a:lvl6pPr>
            <a:lvl7pPr marL="3200400" lvl="6" indent="-323850" rtl="0">
              <a:spcBef>
                <a:spcPts val="800"/>
              </a:spcBef>
              <a:spcAft>
                <a:spcPts val="0"/>
              </a:spcAft>
              <a:buSzPts val="1500"/>
              <a:buChar char="●"/>
              <a:defRPr sz="1500"/>
            </a:lvl7pPr>
            <a:lvl8pPr marL="3657600" lvl="7" indent="-323850" rtl="0">
              <a:spcBef>
                <a:spcPts val="800"/>
              </a:spcBef>
              <a:spcAft>
                <a:spcPts val="0"/>
              </a:spcAft>
              <a:buSzPts val="1500"/>
              <a:buChar char="○"/>
              <a:defRPr sz="1500"/>
            </a:lvl8pPr>
            <a:lvl9pPr marL="4114800" lvl="8" indent="-323850" rtl="0">
              <a:spcBef>
                <a:spcPts val="800"/>
              </a:spcBef>
              <a:spcAft>
                <a:spcPts val="800"/>
              </a:spcAft>
              <a:buSzPts val="1500"/>
              <a:buChar char="■"/>
              <a:defRPr sz="1500"/>
            </a:lvl9pPr>
          </a:lstStyle>
          <a:p>
            <a:endParaRPr/>
          </a:p>
        </p:txBody>
      </p:sp>
      <p:sp>
        <p:nvSpPr>
          <p:cNvPr id="340" name="Google Shape;340;p7"/>
          <p:cNvSpPr txBox="1">
            <a:spLocks noGrp="1"/>
          </p:cNvSpPr>
          <p:nvPr>
            <p:ph type="body" idx="3"/>
          </p:nvPr>
        </p:nvSpPr>
        <p:spPr>
          <a:xfrm>
            <a:off x="6058938" y="2334688"/>
            <a:ext cx="2570700" cy="2239500"/>
          </a:xfrm>
          <a:prstGeom prst="rect">
            <a:avLst/>
          </a:prstGeom>
        </p:spPr>
        <p:txBody>
          <a:bodyPr spcFirstLastPara="1" wrap="square" lIns="0" tIns="0" rIns="0" bIns="0" anchor="t" anchorCtr="0">
            <a:noAutofit/>
          </a:bodyPr>
          <a:lstStyle>
            <a:lvl1pPr marL="457200" lvl="0" indent="-323850" rtl="0">
              <a:spcBef>
                <a:spcPts val="0"/>
              </a:spcBef>
              <a:spcAft>
                <a:spcPts val="0"/>
              </a:spcAft>
              <a:buSzPts val="1500"/>
              <a:buChar char="●"/>
              <a:defRPr sz="1500"/>
            </a:lvl1pPr>
            <a:lvl2pPr marL="914400" lvl="1" indent="-323850" rtl="0">
              <a:spcBef>
                <a:spcPts val="800"/>
              </a:spcBef>
              <a:spcAft>
                <a:spcPts val="0"/>
              </a:spcAft>
              <a:buSzPts val="1500"/>
              <a:buChar char="○"/>
              <a:defRPr sz="1500"/>
            </a:lvl2pPr>
            <a:lvl3pPr marL="1371600" lvl="2" indent="-323850" rtl="0">
              <a:spcBef>
                <a:spcPts val="800"/>
              </a:spcBef>
              <a:spcAft>
                <a:spcPts val="0"/>
              </a:spcAft>
              <a:buSzPts val="1500"/>
              <a:buChar char="■"/>
              <a:defRPr sz="1500"/>
            </a:lvl3pPr>
            <a:lvl4pPr marL="1828800" lvl="3" indent="-323850" rtl="0">
              <a:spcBef>
                <a:spcPts val="800"/>
              </a:spcBef>
              <a:spcAft>
                <a:spcPts val="0"/>
              </a:spcAft>
              <a:buSzPts val="1500"/>
              <a:buChar char="●"/>
              <a:defRPr sz="1500"/>
            </a:lvl4pPr>
            <a:lvl5pPr marL="2286000" lvl="4" indent="-323850" rtl="0">
              <a:spcBef>
                <a:spcPts val="800"/>
              </a:spcBef>
              <a:spcAft>
                <a:spcPts val="0"/>
              </a:spcAft>
              <a:buSzPts val="1500"/>
              <a:buChar char="○"/>
              <a:defRPr sz="1500"/>
            </a:lvl5pPr>
            <a:lvl6pPr marL="2743200" lvl="5" indent="-323850" rtl="0">
              <a:spcBef>
                <a:spcPts val="800"/>
              </a:spcBef>
              <a:spcAft>
                <a:spcPts val="0"/>
              </a:spcAft>
              <a:buSzPts val="1500"/>
              <a:buChar char="■"/>
              <a:defRPr sz="1500"/>
            </a:lvl6pPr>
            <a:lvl7pPr marL="3200400" lvl="6" indent="-323850" rtl="0">
              <a:spcBef>
                <a:spcPts val="800"/>
              </a:spcBef>
              <a:spcAft>
                <a:spcPts val="0"/>
              </a:spcAft>
              <a:buSzPts val="1500"/>
              <a:buChar char="●"/>
              <a:defRPr sz="1500"/>
            </a:lvl7pPr>
            <a:lvl8pPr marL="3657600" lvl="7" indent="-323850" rtl="0">
              <a:spcBef>
                <a:spcPts val="800"/>
              </a:spcBef>
              <a:spcAft>
                <a:spcPts val="0"/>
              </a:spcAft>
              <a:buSzPts val="1500"/>
              <a:buChar char="○"/>
              <a:defRPr sz="1500"/>
            </a:lvl8pPr>
            <a:lvl9pPr marL="4114800" lvl="8" indent="-323850" rtl="0">
              <a:spcBef>
                <a:spcPts val="800"/>
              </a:spcBef>
              <a:spcAft>
                <a:spcPts val="800"/>
              </a:spcAft>
              <a:buSzPts val="1500"/>
              <a:buChar char="■"/>
              <a:defRPr sz="1500"/>
            </a:lvl9pPr>
          </a:lstStyle>
          <a:p>
            <a:endParaRPr/>
          </a:p>
        </p:txBody>
      </p:sp>
    </p:spTree>
    <p:extLst>
      <p:ext uri="{BB962C8B-B14F-4D97-AF65-F5344CB8AC3E}">
        <p14:creationId xmlns:p14="http://schemas.microsoft.com/office/powerpoint/2010/main" val="22448175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53"/>
        <p:cNvGrpSpPr/>
        <p:nvPr/>
      </p:nvGrpSpPr>
      <p:grpSpPr>
        <a:xfrm>
          <a:off x="0" y="0"/>
          <a:ext cx="0" cy="0"/>
          <a:chOff x="0" y="0"/>
          <a:chExt cx="0" cy="0"/>
        </a:xfrm>
      </p:grpSpPr>
      <p:sp>
        <p:nvSpPr>
          <p:cNvPr id="754" name="Google Shape;754;p9"/>
          <p:cNvSpPr txBox="1">
            <a:spLocks noGrp="1"/>
          </p:cNvSpPr>
          <p:nvPr>
            <p:ph type="body" idx="1"/>
          </p:nvPr>
        </p:nvSpPr>
        <p:spPr>
          <a:xfrm>
            <a:off x="855300" y="4406300"/>
            <a:ext cx="7433400" cy="519600"/>
          </a:xfrm>
          <a:prstGeom prst="rect">
            <a:avLst/>
          </a:prstGeom>
        </p:spPr>
        <p:txBody>
          <a:bodyPr spcFirstLastPara="1" wrap="square" lIns="0" tIns="0" rIns="0" bIns="0" anchor="t" anchorCtr="0">
            <a:noAutofit/>
          </a:bodyPr>
          <a:lstStyle>
            <a:lvl1pPr marL="457200" lvl="0" indent="-228600" algn="ctr" rtl="0">
              <a:spcBef>
                <a:spcPts val="0"/>
              </a:spcBef>
              <a:spcAft>
                <a:spcPts val="800"/>
              </a:spcAft>
              <a:buSzPts val="1800"/>
              <a:buNone/>
              <a:defRPr sz="1800"/>
            </a:lvl1pPr>
          </a:lstStyle>
          <a:p>
            <a:endParaRPr/>
          </a:p>
        </p:txBody>
      </p:sp>
    </p:spTree>
    <p:extLst>
      <p:ext uri="{BB962C8B-B14F-4D97-AF65-F5344CB8AC3E}">
        <p14:creationId xmlns:p14="http://schemas.microsoft.com/office/powerpoint/2010/main" val="10112278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55"/>
        <p:cNvGrpSpPr/>
        <p:nvPr/>
      </p:nvGrpSpPr>
      <p:grpSpPr>
        <a:xfrm>
          <a:off x="0" y="0"/>
          <a:ext cx="0" cy="0"/>
          <a:chOff x="0" y="0"/>
          <a:chExt cx="0" cy="0"/>
        </a:xfrm>
      </p:grpSpPr>
    </p:spTree>
    <p:extLst>
      <p:ext uri="{BB962C8B-B14F-4D97-AF65-F5344CB8AC3E}">
        <p14:creationId xmlns:p14="http://schemas.microsoft.com/office/powerpoint/2010/main" val="6211037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065212"/>
            <a:ext cx="3886200" cy="735013"/>
          </a:xfrm>
        </p:spPr>
        <p:txBody>
          <a:bodyPr/>
          <a:lstStyle/>
          <a:p>
            <a:r>
              <a:rPr lang="en-US"/>
              <a:t>Click to edit Master title style</a:t>
            </a:r>
          </a:p>
        </p:txBody>
      </p:sp>
      <p:sp>
        <p:nvSpPr>
          <p:cNvPr id="3" name="Subtitle 2"/>
          <p:cNvSpPr>
            <a:spLocks noGrp="1"/>
          </p:cNvSpPr>
          <p:nvPr>
            <p:ph type="subTitle" idx="1"/>
          </p:nvPr>
        </p:nvSpPr>
        <p:spPr>
          <a:xfrm>
            <a:off x="685800" y="1943100"/>
            <a:ext cx="3200400" cy="876300"/>
          </a:xfrm>
        </p:spPr>
        <p:txBody>
          <a:bodyPr/>
          <a:lstStyle>
            <a:lvl1pPr marL="0" indent="0" algn="ctr">
              <a:buNone/>
              <a:defRPr>
                <a:solidFill>
                  <a:schemeClr val="tx1">
                    <a:tint val="75000"/>
                  </a:schemeClr>
                </a:solidFill>
              </a:defRPr>
            </a:lvl1pPr>
            <a:lvl2pPr marL="228600" indent="0" algn="ctr">
              <a:buNone/>
              <a:defRPr>
                <a:solidFill>
                  <a:schemeClr val="tx1">
                    <a:tint val="75000"/>
                  </a:schemeClr>
                </a:solidFill>
              </a:defRPr>
            </a:lvl2pPr>
            <a:lvl3pPr marL="457200" indent="0" algn="ctr">
              <a:buNone/>
              <a:defRPr>
                <a:solidFill>
                  <a:schemeClr val="tx1">
                    <a:tint val="75000"/>
                  </a:schemeClr>
                </a:solidFill>
              </a:defRPr>
            </a:lvl3pPr>
            <a:lvl4pPr marL="685800" indent="0" algn="ctr">
              <a:buNone/>
              <a:defRPr>
                <a:solidFill>
                  <a:schemeClr val="tx1">
                    <a:tint val="75000"/>
                  </a:schemeClr>
                </a:solidFill>
              </a:defRPr>
            </a:lvl4pPr>
            <a:lvl5pPr marL="914400" indent="0" algn="ctr">
              <a:buNone/>
              <a:defRPr>
                <a:solidFill>
                  <a:schemeClr val="tx1">
                    <a:tint val="75000"/>
                  </a:schemeClr>
                </a:solidFill>
              </a:defRPr>
            </a:lvl5pPr>
            <a:lvl6pPr marL="1143000" indent="0" algn="ctr">
              <a:buNone/>
              <a:defRPr>
                <a:solidFill>
                  <a:schemeClr val="tx1">
                    <a:tint val="75000"/>
                  </a:schemeClr>
                </a:solidFill>
              </a:defRPr>
            </a:lvl6pPr>
            <a:lvl7pPr marL="1371600" indent="0" algn="ctr">
              <a:buNone/>
              <a:defRPr>
                <a:solidFill>
                  <a:schemeClr val="tx1">
                    <a:tint val="75000"/>
                  </a:schemeClr>
                </a:solidFill>
              </a:defRPr>
            </a:lvl7pPr>
            <a:lvl8pPr marL="1600200" indent="0" algn="ctr">
              <a:buNone/>
              <a:defRPr>
                <a:solidFill>
                  <a:schemeClr val="tx1">
                    <a:tint val="75000"/>
                  </a:schemeClr>
                </a:solidFill>
              </a:defRPr>
            </a:lvl8pPr>
            <a:lvl9pPr marL="18288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246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43156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7" y="2203450"/>
            <a:ext cx="3886200" cy="681038"/>
          </a:xfrm>
        </p:spPr>
        <p:txBody>
          <a:bodyPr anchor="t"/>
          <a:lstStyle>
            <a:lvl1pPr algn="l">
              <a:defRPr sz="2000" b="1" cap="all"/>
            </a:lvl1pPr>
          </a:lstStyle>
          <a:p>
            <a:r>
              <a:rPr lang="en-US"/>
              <a:t>Click to edit Master title style</a:t>
            </a:r>
          </a:p>
        </p:txBody>
      </p:sp>
      <p:sp>
        <p:nvSpPr>
          <p:cNvPr id="3" name="Text Placeholder 2"/>
          <p:cNvSpPr>
            <a:spLocks noGrp="1"/>
          </p:cNvSpPr>
          <p:nvPr>
            <p:ph type="body" idx="1"/>
          </p:nvPr>
        </p:nvSpPr>
        <p:spPr>
          <a:xfrm>
            <a:off x="361157" y="1453357"/>
            <a:ext cx="3886200" cy="750094"/>
          </a:xfrm>
        </p:spPr>
        <p:txBody>
          <a:bodyPr anchor="b"/>
          <a:lstStyle>
            <a:lvl1pPr marL="0" indent="0">
              <a:buNone/>
              <a:defRPr sz="1000">
                <a:solidFill>
                  <a:schemeClr val="tx1">
                    <a:tint val="75000"/>
                  </a:schemeClr>
                </a:solidFill>
              </a:defRPr>
            </a:lvl1pPr>
            <a:lvl2pPr marL="228600" indent="0">
              <a:buNone/>
              <a:defRPr sz="900">
                <a:solidFill>
                  <a:schemeClr val="tx1">
                    <a:tint val="75000"/>
                  </a:schemeClr>
                </a:solidFill>
              </a:defRPr>
            </a:lvl2pPr>
            <a:lvl3pPr marL="457200" indent="0">
              <a:buNone/>
              <a:defRPr sz="800">
                <a:solidFill>
                  <a:schemeClr val="tx1">
                    <a:tint val="75000"/>
                  </a:schemeClr>
                </a:solidFill>
              </a:defRPr>
            </a:lvl3pPr>
            <a:lvl4pPr marL="685800" indent="0">
              <a:buNone/>
              <a:defRPr sz="700">
                <a:solidFill>
                  <a:schemeClr val="tx1">
                    <a:tint val="75000"/>
                  </a:schemeClr>
                </a:solidFill>
              </a:defRPr>
            </a:lvl4pPr>
            <a:lvl5pPr marL="914400" indent="0">
              <a:buNone/>
              <a:defRPr sz="700">
                <a:solidFill>
                  <a:schemeClr val="tx1">
                    <a:tint val="75000"/>
                  </a:schemeClr>
                </a:solidFill>
              </a:defRPr>
            </a:lvl5pPr>
            <a:lvl6pPr marL="1143000" indent="0">
              <a:buNone/>
              <a:defRPr sz="700">
                <a:solidFill>
                  <a:schemeClr val="tx1">
                    <a:tint val="75000"/>
                  </a:schemeClr>
                </a:solidFill>
              </a:defRPr>
            </a:lvl6pPr>
            <a:lvl7pPr marL="1371600" indent="0">
              <a:buNone/>
              <a:defRPr sz="700">
                <a:solidFill>
                  <a:schemeClr val="tx1">
                    <a:tint val="75000"/>
                  </a:schemeClr>
                </a:solidFill>
              </a:defRPr>
            </a:lvl7pPr>
            <a:lvl8pPr marL="1600200" indent="0">
              <a:buNone/>
              <a:defRPr sz="700">
                <a:solidFill>
                  <a:schemeClr val="tx1">
                    <a:tint val="75000"/>
                  </a:schemeClr>
                </a:solidFill>
              </a:defRPr>
            </a:lvl8pPr>
            <a:lvl9pPr marL="1828800" indent="0">
              <a:buNone/>
              <a:defRPr sz="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56882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Quote">
  <p:cSld name="TITLE_1_1">
    <p:spTree>
      <p:nvGrpSpPr>
        <p:cNvPr id="1" name="Shape 36"/>
        <p:cNvGrpSpPr/>
        <p:nvPr/>
      </p:nvGrpSpPr>
      <p:grpSpPr>
        <a:xfrm>
          <a:off x="0" y="0"/>
          <a:ext cx="0" cy="0"/>
          <a:chOff x="0" y="0"/>
          <a:chExt cx="0" cy="0"/>
        </a:xfrm>
      </p:grpSpPr>
      <p:sp>
        <p:nvSpPr>
          <p:cNvPr id="37" name="Google Shape;37;p4"/>
          <p:cNvSpPr/>
          <p:nvPr/>
        </p:nvSpPr>
        <p:spPr>
          <a:xfrm>
            <a:off x="1711339" y="1054787"/>
            <a:ext cx="2954" cy="1397"/>
          </a:xfrm>
          <a:custGeom>
            <a:avLst/>
            <a:gdLst/>
            <a:ahLst/>
            <a:cxnLst/>
            <a:rect l="l" t="t" r="r" b="b"/>
            <a:pathLst>
              <a:path w="1400" h="662" extrusionOk="0">
                <a:moveTo>
                  <a:pt x="0" y="663"/>
                </a:moveTo>
                <a:cubicBezTo>
                  <a:pt x="2192" y="-368"/>
                  <a:pt x="1513" y="-61"/>
                  <a:pt x="0" y="66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8" name="Google Shape;38;p4"/>
          <p:cNvSpPr/>
          <p:nvPr/>
        </p:nvSpPr>
        <p:spPr>
          <a:xfrm>
            <a:off x="789941" y="506013"/>
            <a:ext cx="7919231" cy="4371184"/>
          </a:xfrm>
          <a:custGeom>
            <a:avLst/>
            <a:gdLst/>
            <a:ahLst/>
            <a:cxnLst/>
            <a:rect l="l" t="t" r="r" b="b"/>
            <a:pathLst>
              <a:path w="3753190" h="2071651" extrusionOk="0">
                <a:moveTo>
                  <a:pt x="3559557" y="312526"/>
                </a:moveTo>
                <a:cubicBezTo>
                  <a:pt x="3462673" y="190537"/>
                  <a:pt x="3320580" y="114262"/>
                  <a:pt x="3169958" y="80871"/>
                </a:cubicBezTo>
                <a:cubicBezTo>
                  <a:pt x="2666702" y="-4635"/>
                  <a:pt x="2149217" y="-1697"/>
                  <a:pt x="1639734" y="934"/>
                </a:cubicBezTo>
                <a:cubicBezTo>
                  <a:pt x="1246802" y="10932"/>
                  <a:pt x="855690" y="56206"/>
                  <a:pt x="467318" y="117923"/>
                </a:cubicBezTo>
                <a:cubicBezTo>
                  <a:pt x="174056" y="164557"/>
                  <a:pt x="89909" y="643718"/>
                  <a:pt x="35646" y="899687"/>
                </a:cubicBezTo>
                <a:cubicBezTo>
                  <a:pt x="-28637" y="1401979"/>
                  <a:pt x="-84588" y="1869849"/>
                  <a:pt x="614695" y="1936390"/>
                </a:cubicBezTo>
                <a:cubicBezTo>
                  <a:pt x="1341779" y="2005561"/>
                  <a:pt x="2076558" y="2008434"/>
                  <a:pt x="2804213" y="1931237"/>
                </a:cubicBezTo>
                <a:cubicBezTo>
                  <a:pt x="2974808" y="1913456"/>
                  <a:pt x="3089078" y="1906791"/>
                  <a:pt x="3089078" y="1906791"/>
                </a:cubicBezTo>
                <a:cubicBezTo>
                  <a:pt x="3099164" y="1977323"/>
                  <a:pt x="3363661" y="2103279"/>
                  <a:pt x="3459384" y="2064341"/>
                </a:cubicBezTo>
                <a:cubicBezTo>
                  <a:pt x="3373725" y="1984887"/>
                  <a:pt x="3328363" y="1836962"/>
                  <a:pt x="3328363" y="1836962"/>
                </a:cubicBezTo>
                <a:cubicBezTo>
                  <a:pt x="3697529" y="1838781"/>
                  <a:pt x="3736708" y="1487660"/>
                  <a:pt x="3747407" y="1232568"/>
                </a:cubicBezTo>
                <a:cubicBezTo>
                  <a:pt x="3760452" y="920406"/>
                  <a:pt x="3769770" y="568692"/>
                  <a:pt x="3559557" y="312526"/>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39" name="Google Shape;39;p4"/>
          <p:cNvSpPr/>
          <p:nvPr/>
        </p:nvSpPr>
        <p:spPr>
          <a:xfrm>
            <a:off x="529421" y="349800"/>
            <a:ext cx="8062595" cy="4512254"/>
          </a:xfrm>
          <a:custGeom>
            <a:avLst/>
            <a:gdLst/>
            <a:ahLst/>
            <a:cxnLst/>
            <a:rect l="l" t="t" r="r" b="b"/>
            <a:pathLst>
              <a:path w="3821135" h="2138509" extrusionOk="0">
                <a:moveTo>
                  <a:pt x="3819859" y="752034"/>
                </a:moveTo>
                <a:cubicBezTo>
                  <a:pt x="3812054" y="539103"/>
                  <a:pt x="3741062" y="308303"/>
                  <a:pt x="3556764" y="183793"/>
                </a:cubicBezTo>
                <a:cubicBezTo>
                  <a:pt x="3418070" y="94210"/>
                  <a:pt x="3245918" y="93267"/>
                  <a:pt x="3087294" y="70619"/>
                </a:cubicBezTo>
                <a:cubicBezTo>
                  <a:pt x="2233223" y="-29401"/>
                  <a:pt x="1371303" y="-1973"/>
                  <a:pt x="513768" y="25410"/>
                </a:cubicBezTo>
                <a:cubicBezTo>
                  <a:pt x="504472" y="25717"/>
                  <a:pt x="504626" y="40517"/>
                  <a:pt x="514360" y="40210"/>
                </a:cubicBezTo>
                <a:cubicBezTo>
                  <a:pt x="1396429" y="12037"/>
                  <a:pt x="2283672" y="-16268"/>
                  <a:pt x="3161333" y="94714"/>
                </a:cubicBezTo>
                <a:cubicBezTo>
                  <a:pt x="3242301" y="104953"/>
                  <a:pt x="3324781" y="113350"/>
                  <a:pt x="3403994" y="133740"/>
                </a:cubicBezTo>
                <a:cubicBezTo>
                  <a:pt x="3829331" y="245730"/>
                  <a:pt x="3826151" y="758590"/>
                  <a:pt x="3794098" y="1112320"/>
                </a:cubicBezTo>
                <a:cubicBezTo>
                  <a:pt x="3788682" y="1201882"/>
                  <a:pt x="3783289" y="1291422"/>
                  <a:pt x="3777873" y="1380984"/>
                </a:cubicBezTo>
                <a:cubicBezTo>
                  <a:pt x="3772919" y="1463047"/>
                  <a:pt x="3775440" y="1551052"/>
                  <a:pt x="3749985" y="1630069"/>
                </a:cubicBezTo>
                <a:cubicBezTo>
                  <a:pt x="3682304" y="1828398"/>
                  <a:pt x="3446681" y="1860474"/>
                  <a:pt x="3265453" y="1869353"/>
                </a:cubicBezTo>
                <a:cubicBezTo>
                  <a:pt x="3261550" y="1869572"/>
                  <a:pt x="3258525" y="1872861"/>
                  <a:pt x="3258634" y="1876786"/>
                </a:cubicBezTo>
                <a:cubicBezTo>
                  <a:pt x="3253372" y="1875865"/>
                  <a:pt x="3247256" y="1880315"/>
                  <a:pt x="3249865" y="1886191"/>
                </a:cubicBezTo>
                <a:cubicBezTo>
                  <a:pt x="3272885" y="1936245"/>
                  <a:pt x="3299743" y="1984457"/>
                  <a:pt x="3330196" y="2030367"/>
                </a:cubicBezTo>
                <a:cubicBezTo>
                  <a:pt x="3349928" y="2060119"/>
                  <a:pt x="3371305" y="2094321"/>
                  <a:pt x="3399850" y="2118065"/>
                </a:cubicBezTo>
                <a:cubicBezTo>
                  <a:pt x="3244186" y="2098991"/>
                  <a:pt x="3086110" y="2032976"/>
                  <a:pt x="3003959" y="1892242"/>
                </a:cubicBezTo>
                <a:cubicBezTo>
                  <a:pt x="2999859" y="1885183"/>
                  <a:pt x="2990103" y="1890752"/>
                  <a:pt x="2990453" y="1897526"/>
                </a:cubicBezTo>
                <a:cubicBezTo>
                  <a:pt x="2129739" y="1952338"/>
                  <a:pt x="1256221" y="2013003"/>
                  <a:pt x="401887" y="1860956"/>
                </a:cubicBezTo>
                <a:cubicBezTo>
                  <a:pt x="297351" y="1841224"/>
                  <a:pt x="184352" y="1811078"/>
                  <a:pt x="108098" y="1731974"/>
                </a:cubicBezTo>
                <a:cubicBezTo>
                  <a:pt x="16212" y="1636602"/>
                  <a:pt x="18953" y="1494092"/>
                  <a:pt x="16147" y="1370482"/>
                </a:cubicBezTo>
                <a:cubicBezTo>
                  <a:pt x="9487" y="1077504"/>
                  <a:pt x="25437" y="784439"/>
                  <a:pt x="63854" y="493916"/>
                </a:cubicBezTo>
                <a:cubicBezTo>
                  <a:pt x="68605" y="458026"/>
                  <a:pt x="73720" y="422223"/>
                  <a:pt x="79202" y="386486"/>
                </a:cubicBezTo>
                <a:cubicBezTo>
                  <a:pt x="80649" y="376795"/>
                  <a:pt x="66200" y="374800"/>
                  <a:pt x="64775" y="384140"/>
                </a:cubicBezTo>
                <a:cubicBezTo>
                  <a:pt x="20408" y="677030"/>
                  <a:pt x="-1230" y="972902"/>
                  <a:pt x="54" y="1269125"/>
                </a:cubicBezTo>
                <a:cubicBezTo>
                  <a:pt x="3869" y="1541932"/>
                  <a:pt x="-19854" y="1759752"/>
                  <a:pt x="293580" y="1850871"/>
                </a:cubicBezTo>
                <a:cubicBezTo>
                  <a:pt x="349290" y="1867336"/>
                  <a:pt x="406579" y="1877421"/>
                  <a:pt x="463868" y="1886739"/>
                </a:cubicBezTo>
                <a:cubicBezTo>
                  <a:pt x="1302153" y="2022671"/>
                  <a:pt x="2155128" y="1967049"/>
                  <a:pt x="2998127" y="1911755"/>
                </a:cubicBezTo>
                <a:cubicBezTo>
                  <a:pt x="3084838" y="2049463"/>
                  <a:pt x="3246971" y="2117276"/>
                  <a:pt x="3404016" y="2133610"/>
                </a:cubicBezTo>
                <a:cubicBezTo>
                  <a:pt x="3407984" y="2133961"/>
                  <a:pt x="3411624" y="2131330"/>
                  <a:pt x="3412501" y="2127427"/>
                </a:cubicBezTo>
                <a:cubicBezTo>
                  <a:pt x="3418552" y="2131461"/>
                  <a:pt x="3424954" y="2134969"/>
                  <a:pt x="3431619" y="2137885"/>
                </a:cubicBezTo>
                <a:cubicBezTo>
                  <a:pt x="3440060" y="2141546"/>
                  <a:pt x="3446966" y="2128063"/>
                  <a:pt x="3438372" y="2124292"/>
                </a:cubicBezTo>
                <a:cubicBezTo>
                  <a:pt x="3394128" y="2105152"/>
                  <a:pt x="3366021" y="2057137"/>
                  <a:pt x="3340479" y="2018506"/>
                </a:cubicBezTo>
                <a:cubicBezTo>
                  <a:pt x="3312196" y="1975643"/>
                  <a:pt x="3287092" y="1930742"/>
                  <a:pt x="3265409" y="1884174"/>
                </a:cubicBezTo>
                <a:cubicBezTo>
                  <a:pt x="3490267" y="1876413"/>
                  <a:pt x="3757769" y="1818401"/>
                  <a:pt x="3780987" y="1549825"/>
                </a:cubicBezTo>
                <a:cubicBezTo>
                  <a:pt x="3790809" y="1463069"/>
                  <a:pt x="3792848" y="1374976"/>
                  <a:pt x="3798132" y="1287826"/>
                </a:cubicBezTo>
                <a:cubicBezTo>
                  <a:pt x="3806945" y="1109339"/>
                  <a:pt x="3826261" y="930851"/>
                  <a:pt x="3819859" y="75203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nvGrpSpPr>
          <p:cNvPr id="40" name="Google Shape;40;p4"/>
          <p:cNvGrpSpPr/>
          <p:nvPr/>
        </p:nvGrpSpPr>
        <p:grpSpPr>
          <a:xfrm>
            <a:off x="550224" y="368620"/>
            <a:ext cx="878229" cy="627539"/>
            <a:chOff x="550224" y="368620"/>
            <a:chExt cx="878229" cy="627539"/>
          </a:xfrm>
        </p:grpSpPr>
        <p:sp>
          <p:nvSpPr>
            <p:cNvPr id="41" name="Google Shape;41;p4"/>
            <p:cNvSpPr/>
            <p:nvPr/>
          </p:nvSpPr>
          <p:spPr>
            <a:xfrm>
              <a:off x="550224" y="368620"/>
              <a:ext cx="430805" cy="627539"/>
            </a:xfrm>
            <a:custGeom>
              <a:avLst/>
              <a:gdLst/>
              <a:ahLst/>
              <a:cxnLst/>
              <a:rect l="l" t="t" r="r" b="b"/>
              <a:pathLst>
                <a:path w="204173" h="297412" extrusionOk="0">
                  <a:moveTo>
                    <a:pt x="139600" y="3918"/>
                  </a:moveTo>
                  <a:cubicBezTo>
                    <a:pt x="98338" y="-8491"/>
                    <a:pt x="54708" y="9706"/>
                    <a:pt x="28442" y="42571"/>
                  </a:cubicBezTo>
                  <a:cubicBezTo>
                    <a:pt x="-1200" y="79689"/>
                    <a:pt x="-6483" y="131738"/>
                    <a:pt x="7088" y="176311"/>
                  </a:cubicBezTo>
                  <a:cubicBezTo>
                    <a:pt x="15375" y="203497"/>
                    <a:pt x="33244" y="222045"/>
                    <a:pt x="55322" y="238993"/>
                  </a:cubicBezTo>
                  <a:cubicBezTo>
                    <a:pt x="80842" y="258550"/>
                    <a:pt x="107305" y="276835"/>
                    <a:pt x="134360" y="294199"/>
                  </a:cubicBezTo>
                  <a:cubicBezTo>
                    <a:pt x="135671" y="295098"/>
                    <a:pt x="137291" y="295449"/>
                    <a:pt x="138855" y="295142"/>
                  </a:cubicBezTo>
                  <a:cubicBezTo>
                    <a:pt x="140391" y="296326"/>
                    <a:pt x="142213" y="297093"/>
                    <a:pt x="144138" y="297334"/>
                  </a:cubicBezTo>
                  <a:cubicBezTo>
                    <a:pt x="153237" y="298606"/>
                    <a:pt x="156855" y="283982"/>
                    <a:pt x="147295" y="282667"/>
                  </a:cubicBezTo>
                  <a:cubicBezTo>
                    <a:pt x="145827" y="282448"/>
                    <a:pt x="140981" y="260479"/>
                    <a:pt x="140148" y="257081"/>
                  </a:cubicBezTo>
                  <a:cubicBezTo>
                    <a:pt x="133825" y="231100"/>
                    <a:pt x="132067" y="204221"/>
                    <a:pt x="134952" y="177648"/>
                  </a:cubicBezTo>
                  <a:cubicBezTo>
                    <a:pt x="176609" y="182954"/>
                    <a:pt x="202633" y="143665"/>
                    <a:pt x="203883" y="105670"/>
                  </a:cubicBezTo>
                  <a:cubicBezTo>
                    <a:pt x="206974" y="59694"/>
                    <a:pt x="185444" y="17687"/>
                    <a:pt x="139600" y="3918"/>
                  </a:cubicBezTo>
                  <a:close/>
                  <a:moveTo>
                    <a:pt x="183054" y="133777"/>
                  </a:moveTo>
                  <a:cubicBezTo>
                    <a:pt x="174767" y="153268"/>
                    <a:pt x="153741" y="169383"/>
                    <a:pt x="131882" y="161709"/>
                  </a:cubicBezTo>
                  <a:cubicBezTo>
                    <a:pt x="129346" y="160810"/>
                    <a:pt x="126524" y="161336"/>
                    <a:pt x="124472" y="163068"/>
                  </a:cubicBezTo>
                  <a:cubicBezTo>
                    <a:pt x="123380" y="163770"/>
                    <a:pt x="122532" y="164800"/>
                    <a:pt x="122038" y="166006"/>
                  </a:cubicBezTo>
                  <a:cubicBezTo>
                    <a:pt x="121199" y="167475"/>
                    <a:pt x="120874" y="169185"/>
                    <a:pt x="121118" y="170852"/>
                  </a:cubicBezTo>
                  <a:cubicBezTo>
                    <a:pt x="116602" y="204944"/>
                    <a:pt x="119253" y="239629"/>
                    <a:pt x="128901" y="272647"/>
                  </a:cubicBezTo>
                  <a:cubicBezTo>
                    <a:pt x="113583" y="262540"/>
                    <a:pt x="98506" y="252082"/>
                    <a:pt x="83670" y="241229"/>
                  </a:cubicBezTo>
                  <a:cubicBezTo>
                    <a:pt x="67008" y="229039"/>
                    <a:pt x="48460" y="216783"/>
                    <a:pt x="35699" y="200274"/>
                  </a:cubicBezTo>
                  <a:cubicBezTo>
                    <a:pt x="-9706" y="138886"/>
                    <a:pt x="18840" y="27553"/>
                    <a:pt x="100223" y="15450"/>
                  </a:cubicBezTo>
                  <a:cubicBezTo>
                    <a:pt x="169505" y="7667"/>
                    <a:pt x="206601" y="72783"/>
                    <a:pt x="183054" y="13377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2" name="Google Shape;42;p4"/>
            <p:cNvSpPr/>
            <p:nvPr/>
          </p:nvSpPr>
          <p:spPr>
            <a:xfrm>
              <a:off x="1007307" y="372376"/>
              <a:ext cx="421145" cy="613504"/>
            </a:xfrm>
            <a:custGeom>
              <a:avLst/>
              <a:gdLst/>
              <a:ahLst/>
              <a:cxnLst/>
              <a:rect l="l" t="t" r="r" b="b"/>
              <a:pathLst>
                <a:path w="199595" h="290760" extrusionOk="0">
                  <a:moveTo>
                    <a:pt x="136439" y="3825"/>
                  </a:moveTo>
                  <a:cubicBezTo>
                    <a:pt x="96098" y="-8299"/>
                    <a:pt x="53476" y="9504"/>
                    <a:pt x="27803" y="41623"/>
                  </a:cubicBezTo>
                  <a:cubicBezTo>
                    <a:pt x="-1182" y="77908"/>
                    <a:pt x="-6334" y="128751"/>
                    <a:pt x="6930" y="172359"/>
                  </a:cubicBezTo>
                  <a:cubicBezTo>
                    <a:pt x="15021" y="198932"/>
                    <a:pt x="32494" y="217063"/>
                    <a:pt x="54090" y="233616"/>
                  </a:cubicBezTo>
                  <a:cubicBezTo>
                    <a:pt x="79040" y="252735"/>
                    <a:pt x="104911" y="270603"/>
                    <a:pt x="131352" y="287573"/>
                  </a:cubicBezTo>
                  <a:cubicBezTo>
                    <a:pt x="132626" y="288472"/>
                    <a:pt x="134211" y="288801"/>
                    <a:pt x="135737" y="288494"/>
                  </a:cubicBezTo>
                  <a:cubicBezTo>
                    <a:pt x="137241" y="289678"/>
                    <a:pt x="139037" y="290423"/>
                    <a:pt x="140933" y="290686"/>
                  </a:cubicBezTo>
                  <a:cubicBezTo>
                    <a:pt x="149813" y="291914"/>
                    <a:pt x="153343" y="277641"/>
                    <a:pt x="144003" y="276347"/>
                  </a:cubicBezTo>
                  <a:cubicBezTo>
                    <a:pt x="142556" y="276150"/>
                    <a:pt x="137842" y="254664"/>
                    <a:pt x="137009" y="251332"/>
                  </a:cubicBezTo>
                  <a:cubicBezTo>
                    <a:pt x="130839" y="225943"/>
                    <a:pt x="129125" y="199677"/>
                    <a:pt x="131944" y="173697"/>
                  </a:cubicBezTo>
                  <a:cubicBezTo>
                    <a:pt x="172768" y="178893"/>
                    <a:pt x="198091" y="140481"/>
                    <a:pt x="199318" y="103341"/>
                  </a:cubicBezTo>
                  <a:cubicBezTo>
                    <a:pt x="202300" y="58352"/>
                    <a:pt x="181253" y="17287"/>
                    <a:pt x="136439" y="3825"/>
                  </a:cubicBezTo>
                  <a:close/>
                  <a:moveTo>
                    <a:pt x="178907" y="130768"/>
                  </a:moveTo>
                  <a:cubicBezTo>
                    <a:pt x="170794" y="149799"/>
                    <a:pt x="150251" y="165541"/>
                    <a:pt x="128897" y="158042"/>
                  </a:cubicBezTo>
                  <a:cubicBezTo>
                    <a:pt x="126417" y="157187"/>
                    <a:pt x="123670" y="157692"/>
                    <a:pt x="121662" y="159380"/>
                  </a:cubicBezTo>
                  <a:cubicBezTo>
                    <a:pt x="120592" y="160082"/>
                    <a:pt x="119756" y="161068"/>
                    <a:pt x="119272" y="162252"/>
                  </a:cubicBezTo>
                  <a:cubicBezTo>
                    <a:pt x="118458" y="163699"/>
                    <a:pt x="118143" y="165343"/>
                    <a:pt x="118373" y="166988"/>
                  </a:cubicBezTo>
                  <a:cubicBezTo>
                    <a:pt x="113973" y="200335"/>
                    <a:pt x="116571" y="234230"/>
                    <a:pt x="126003" y="266503"/>
                  </a:cubicBezTo>
                  <a:cubicBezTo>
                    <a:pt x="111006" y="256615"/>
                    <a:pt x="96266" y="246399"/>
                    <a:pt x="81781" y="235809"/>
                  </a:cubicBezTo>
                  <a:cubicBezTo>
                    <a:pt x="65491" y="223882"/>
                    <a:pt x="47359" y="211911"/>
                    <a:pt x="34884" y="195775"/>
                  </a:cubicBezTo>
                  <a:cubicBezTo>
                    <a:pt x="-9491" y="135855"/>
                    <a:pt x="18419" y="26955"/>
                    <a:pt x="97961" y="15116"/>
                  </a:cubicBezTo>
                  <a:cubicBezTo>
                    <a:pt x="165664" y="7508"/>
                    <a:pt x="202015" y="71133"/>
                    <a:pt x="178907" y="13076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3" name="Google Shape;43;p4"/>
            <p:cNvSpPr/>
            <p:nvPr/>
          </p:nvSpPr>
          <p:spPr>
            <a:xfrm>
              <a:off x="1305031" y="475050"/>
              <a:ext cx="59409" cy="175613"/>
            </a:xfrm>
            <a:custGeom>
              <a:avLst/>
              <a:gdLst/>
              <a:ahLst/>
              <a:cxnLst/>
              <a:rect l="l" t="t" r="r" b="b"/>
              <a:pathLst>
                <a:path w="28156" h="83229" extrusionOk="0">
                  <a:moveTo>
                    <a:pt x="12001" y="2074"/>
                  </a:moveTo>
                  <a:cubicBezTo>
                    <a:pt x="5687" y="-4723"/>
                    <a:pt x="-4289" y="6788"/>
                    <a:pt x="2004" y="13584"/>
                  </a:cubicBezTo>
                  <a:cubicBezTo>
                    <a:pt x="17298" y="29699"/>
                    <a:pt x="17395" y="54956"/>
                    <a:pt x="2223" y="71180"/>
                  </a:cubicBezTo>
                  <a:cubicBezTo>
                    <a:pt x="-4354" y="78459"/>
                    <a:pt x="6608" y="87887"/>
                    <a:pt x="13054" y="80608"/>
                  </a:cubicBezTo>
                  <a:cubicBezTo>
                    <a:pt x="33750" y="57455"/>
                    <a:pt x="32961" y="24678"/>
                    <a:pt x="12001" y="207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4" name="Google Shape;44;p4"/>
            <p:cNvSpPr/>
            <p:nvPr/>
          </p:nvSpPr>
          <p:spPr>
            <a:xfrm>
              <a:off x="1260832" y="642594"/>
              <a:ext cx="30076" cy="31226"/>
            </a:xfrm>
            <a:custGeom>
              <a:avLst/>
              <a:gdLst/>
              <a:ahLst/>
              <a:cxnLst/>
              <a:rect l="l" t="t" r="r" b="b"/>
              <a:pathLst>
                <a:path w="14254" h="14799" extrusionOk="0">
                  <a:moveTo>
                    <a:pt x="6816" y="0"/>
                  </a:moveTo>
                  <a:cubicBezTo>
                    <a:pt x="-2458" y="0"/>
                    <a:pt x="-2283" y="14799"/>
                    <a:pt x="7430" y="14799"/>
                  </a:cubicBezTo>
                  <a:cubicBezTo>
                    <a:pt x="16726" y="14799"/>
                    <a:pt x="16529" y="0"/>
                    <a:pt x="6816"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5" name="Google Shape;45;p4"/>
            <p:cNvSpPr/>
            <p:nvPr/>
          </p:nvSpPr>
          <p:spPr>
            <a:xfrm>
              <a:off x="611671" y="601479"/>
              <a:ext cx="103968" cy="202921"/>
            </a:xfrm>
            <a:custGeom>
              <a:avLst/>
              <a:gdLst/>
              <a:ahLst/>
              <a:cxnLst/>
              <a:rect l="l" t="t" r="r" b="b"/>
              <a:pathLst>
                <a:path w="49274" h="96171" extrusionOk="0">
                  <a:moveTo>
                    <a:pt x="46778" y="83022"/>
                  </a:moveTo>
                  <a:cubicBezTo>
                    <a:pt x="27791" y="67456"/>
                    <a:pt x="9199" y="33057"/>
                    <a:pt x="16281" y="8194"/>
                  </a:cubicBezTo>
                  <a:cubicBezTo>
                    <a:pt x="18978" y="-1277"/>
                    <a:pt x="4442" y="-3163"/>
                    <a:pt x="1877" y="5848"/>
                  </a:cubicBezTo>
                  <a:cubicBezTo>
                    <a:pt x="-2947" y="22796"/>
                    <a:pt x="2271" y="39436"/>
                    <a:pt x="9112" y="55091"/>
                  </a:cubicBezTo>
                  <a:cubicBezTo>
                    <a:pt x="15689" y="70153"/>
                    <a:pt x="23933" y="83965"/>
                    <a:pt x="36802" y="94555"/>
                  </a:cubicBezTo>
                  <a:cubicBezTo>
                    <a:pt x="43994" y="100409"/>
                    <a:pt x="53991" y="88920"/>
                    <a:pt x="46778" y="8302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46" name="Google Shape;46;p4"/>
          <p:cNvSpPr txBox="1">
            <a:spLocks noGrp="1"/>
          </p:cNvSpPr>
          <p:nvPr>
            <p:ph type="body" idx="1"/>
          </p:nvPr>
        </p:nvSpPr>
        <p:spPr>
          <a:xfrm>
            <a:off x="1714300" y="1186825"/>
            <a:ext cx="5715300" cy="2769900"/>
          </a:xfrm>
          <a:prstGeom prst="rect">
            <a:avLst/>
          </a:prstGeom>
        </p:spPr>
        <p:txBody>
          <a:bodyPr spcFirstLastPara="1" wrap="square" lIns="0" tIns="0" rIns="0" bIns="0" anchor="ctr" anchorCtr="0">
            <a:noAutofit/>
          </a:bodyPr>
          <a:lstStyle>
            <a:lvl1pPr marL="457200" lvl="0" indent="-406400" algn="ctr" rtl="0">
              <a:spcBef>
                <a:spcPts val="0"/>
              </a:spcBef>
              <a:spcAft>
                <a:spcPts val="0"/>
              </a:spcAft>
              <a:buSzPts val="2800"/>
              <a:buFont typeface="Nunito SemiBold"/>
              <a:buChar char="✗"/>
              <a:defRPr sz="2800">
                <a:latin typeface="Nunito SemiBold"/>
                <a:ea typeface="Nunito SemiBold"/>
                <a:cs typeface="Nunito SemiBold"/>
                <a:sym typeface="Nunito SemiBold"/>
              </a:defRPr>
            </a:lvl1pPr>
            <a:lvl2pPr marL="914400" lvl="1"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2pPr>
            <a:lvl3pPr marL="1371600" lvl="2"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3pPr>
            <a:lvl4pPr marL="1828800" lvl="3"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4pPr>
            <a:lvl5pPr marL="2286000" lvl="4"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5pPr>
            <a:lvl6pPr marL="2743200" lvl="5"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6pPr>
            <a:lvl7pPr marL="3200400" lvl="6"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7pPr>
            <a:lvl8pPr marL="3657600" lvl="7" indent="-406400" algn="ctr" rtl="0">
              <a:spcBef>
                <a:spcPts val="1000"/>
              </a:spcBef>
              <a:spcAft>
                <a:spcPts val="0"/>
              </a:spcAft>
              <a:buSzPts val="2800"/>
              <a:buFont typeface="Nunito SemiBold"/>
              <a:buChar char="○"/>
              <a:defRPr sz="2800">
                <a:latin typeface="Nunito SemiBold"/>
                <a:ea typeface="Nunito SemiBold"/>
                <a:cs typeface="Nunito SemiBold"/>
                <a:sym typeface="Nunito SemiBold"/>
              </a:defRPr>
            </a:lvl8pPr>
            <a:lvl9pPr marL="4114800" lvl="8" indent="-406400" algn="ctr" rtl="0">
              <a:spcBef>
                <a:spcPts val="1000"/>
              </a:spcBef>
              <a:spcAft>
                <a:spcPts val="1000"/>
              </a:spcAft>
              <a:buSzPts val="2800"/>
              <a:buFont typeface="Nunito SemiBold"/>
              <a:buChar char="■"/>
              <a:defRPr sz="2800">
                <a:latin typeface="Nunito SemiBold"/>
                <a:ea typeface="Nunito SemiBold"/>
                <a:cs typeface="Nunito SemiBold"/>
                <a:sym typeface="Nunito SemiBold"/>
              </a:defRPr>
            </a:lvl9pPr>
          </a:lstStyle>
          <a:p>
            <a:endParaRPr/>
          </a:p>
        </p:txBody>
      </p:sp>
      <p:sp>
        <p:nvSpPr>
          <p:cNvPr id="47" name="Google Shape;47;p4"/>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48" name="Google Shape;48;p4"/>
          <p:cNvSpPr/>
          <p:nvPr/>
        </p:nvSpPr>
        <p:spPr>
          <a:xfrm rot="-10653455">
            <a:off x="308904" y="3412015"/>
            <a:ext cx="814998" cy="1023408"/>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49" name="Google Shape;49;p4"/>
          <p:cNvSpPr/>
          <p:nvPr/>
        </p:nvSpPr>
        <p:spPr>
          <a:xfrm rot="5624237">
            <a:off x="8289671" y="2866841"/>
            <a:ext cx="540119" cy="264234"/>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0" name="Google Shape;50;p4"/>
          <p:cNvSpPr/>
          <p:nvPr/>
        </p:nvSpPr>
        <p:spPr>
          <a:xfrm rot="5400000">
            <a:off x="6259143" y="-119213"/>
            <a:ext cx="113330" cy="954049"/>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1" name="Google Shape;51;p4"/>
          <p:cNvSpPr/>
          <p:nvPr/>
        </p:nvSpPr>
        <p:spPr>
          <a:xfrm rot="5400000">
            <a:off x="6459663" y="73310"/>
            <a:ext cx="80437" cy="399039"/>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2" name="Google Shape;52;p4"/>
          <p:cNvSpPr/>
          <p:nvPr/>
        </p:nvSpPr>
        <p:spPr>
          <a:xfrm flipH="1">
            <a:off x="486100" y="253760"/>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3" name="Google Shape;53;p4"/>
          <p:cNvSpPr/>
          <p:nvPr/>
        </p:nvSpPr>
        <p:spPr>
          <a:xfrm flipH="1">
            <a:off x="509560" y="230637"/>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324100" y="800100"/>
            <a:ext cx="2019300" cy="2262982"/>
          </a:xfrm>
        </p:spPr>
        <p:txBody>
          <a:bodyPr/>
          <a:lstStyle>
            <a:lvl1pPr>
              <a:defRPr sz="1400"/>
            </a:lvl1pPr>
            <a:lvl2pPr>
              <a:defRPr sz="1200"/>
            </a:lvl2pPr>
            <a:lvl3pPr>
              <a:defRPr sz="1000"/>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95293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0" y="767556"/>
            <a:ext cx="2020094"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4" name="Content Placeholder 3"/>
          <p:cNvSpPr>
            <a:spLocks noGrp="1"/>
          </p:cNvSpPr>
          <p:nvPr>
            <p:ph sz="half" idx="2"/>
          </p:nvPr>
        </p:nvSpPr>
        <p:spPr>
          <a:xfrm>
            <a:off x="228600" y="1087438"/>
            <a:ext cx="2020094"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322513" y="767556"/>
            <a:ext cx="2020888" cy="319881"/>
          </a:xfrm>
        </p:spPr>
        <p:txBody>
          <a:bodyPr anchor="b"/>
          <a:lstStyle>
            <a:lvl1pPr marL="0" indent="0">
              <a:buNone/>
              <a:defRPr sz="1200" b="1"/>
            </a:lvl1pPr>
            <a:lvl2pPr marL="228600" indent="0">
              <a:buNone/>
              <a:defRPr sz="1000" b="1"/>
            </a:lvl2pPr>
            <a:lvl3pPr marL="457200" indent="0">
              <a:buNone/>
              <a:defRPr sz="900" b="1"/>
            </a:lvl3pPr>
            <a:lvl4pPr marL="685800" indent="0">
              <a:buNone/>
              <a:defRPr sz="800" b="1"/>
            </a:lvl4pPr>
            <a:lvl5pPr marL="914400" indent="0">
              <a:buNone/>
              <a:defRPr sz="800" b="1"/>
            </a:lvl5pPr>
            <a:lvl6pPr marL="1143000" indent="0">
              <a:buNone/>
              <a:defRPr sz="800" b="1"/>
            </a:lvl6pPr>
            <a:lvl7pPr marL="1371600" indent="0">
              <a:buNone/>
              <a:defRPr sz="800" b="1"/>
            </a:lvl7pPr>
            <a:lvl8pPr marL="1600200" indent="0">
              <a:buNone/>
              <a:defRPr sz="800" b="1"/>
            </a:lvl8pPr>
            <a:lvl9pPr marL="1828800" indent="0">
              <a:buNone/>
              <a:defRPr sz="800" b="1"/>
            </a:lvl9pPr>
          </a:lstStyle>
          <a:p>
            <a:pPr lvl="0"/>
            <a:r>
              <a:rPr lang="en-US"/>
              <a:t>Click to edit Master text styles</a:t>
            </a:r>
          </a:p>
        </p:txBody>
      </p:sp>
      <p:sp>
        <p:nvSpPr>
          <p:cNvPr id="6" name="Content Placeholder 5"/>
          <p:cNvSpPr>
            <a:spLocks noGrp="1"/>
          </p:cNvSpPr>
          <p:nvPr>
            <p:ph sz="quarter" idx="4"/>
          </p:nvPr>
        </p:nvSpPr>
        <p:spPr>
          <a:xfrm>
            <a:off x="2322513" y="1087438"/>
            <a:ext cx="2020888" cy="1975644"/>
          </a:xfrm>
        </p:spPr>
        <p:txBody>
          <a:bodyPr/>
          <a:lstStyle>
            <a:lvl1pPr>
              <a:defRPr sz="1200"/>
            </a:lvl1pPr>
            <a:lvl2pPr>
              <a:defRPr sz="1000"/>
            </a:lvl2pPr>
            <a:lvl3pPr>
              <a:defRPr sz="900"/>
            </a:lvl3pPr>
            <a:lvl4pPr>
              <a:defRPr sz="800"/>
            </a:lvl4pPr>
            <a:lvl5pPr>
              <a:defRPr sz="800"/>
            </a:lvl5pPr>
            <a:lvl6pPr>
              <a:defRPr sz="800"/>
            </a:lvl6pPr>
            <a:lvl7pPr>
              <a:defRPr sz="800"/>
            </a:lvl7pPr>
            <a:lvl8pPr>
              <a:defRPr sz="800"/>
            </a:lvl8pPr>
            <a:lvl9pPr>
              <a:defRPr sz="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05403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45550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73391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 y="136525"/>
            <a:ext cx="1504157" cy="581025"/>
          </a:xfrm>
        </p:spPr>
        <p:txBody>
          <a:bodyPr anchor="b"/>
          <a:lstStyle>
            <a:lvl1pPr algn="l">
              <a:defRPr sz="1000" b="1"/>
            </a:lvl1pPr>
          </a:lstStyle>
          <a:p>
            <a:r>
              <a:rPr lang="en-US"/>
              <a:t>Click to edit Master title style</a:t>
            </a:r>
          </a:p>
        </p:txBody>
      </p:sp>
      <p:sp>
        <p:nvSpPr>
          <p:cNvPr id="3" name="Content Placeholder 2"/>
          <p:cNvSpPr>
            <a:spLocks noGrp="1"/>
          </p:cNvSpPr>
          <p:nvPr>
            <p:ph idx="1"/>
          </p:nvPr>
        </p:nvSpPr>
        <p:spPr>
          <a:xfrm>
            <a:off x="1787525" y="136525"/>
            <a:ext cx="2555875" cy="2926557"/>
          </a:xfrm>
        </p:spPr>
        <p:txBody>
          <a:bodyPr/>
          <a:lstStyle>
            <a:lvl1pPr>
              <a:defRPr sz="1600"/>
            </a:lvl1pPr>
            <a:lvl2pPr>
              <a:defRPr sz="1400"/>
            </a:lvl2pPr>
            <a:lvl3pPr>
              <a:defRPr sz="1200"/>
            </a:lvl3pPr>
            <a:lvl4pPr>
              <a:defRPr sz="1000"/>
            </a:lvl4pPr>
            <a:lvl5pPr>
              <a:defRPr sz="1000"/>
            </a:lvl5pPr>
            <a:lvl6pPr>
              <a:defRPr sz="1000"/>
            </a:lvl6pPr>
            <a:lvl7pPr>
              <a:defRPr sz="1000"/>
            </a:lvl7pPr>
            <a:lvl8pPr>
              <a:defRPr sz="1000"/>
            </a:lvl8pPr>
            <a:lvl9pPr>
              <a:defRPr sz="1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8600" y="717550"/>
            <a:ext cx="1504157" cy="2345532"/>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11420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4" y="2400300"/>
            <a:ext cx="2743200" cy="283369"/>
          </a:xfrm>
        </p:spPr>
        <p:txBody>
          <a:bodyPr anchor="b"/>
          <a:lstStyle>
            <a:lvl1pPr algn="l">
              <a:defRPr sz="1000" b="1"/>
            </a:lvl1pPr>
          </a:lstStyle>
          <a:p>
            <a:r>
              <a:rPr lang="en-US"/>
              <a:t>Click to edit Master title style</a:t>
            </a:r>
          </a:p>
        </p:txBody>
      </p:sp>
      <p:sp>
        <p:nvSpPr>
          <p:cNvPr id="3" name="Picture Placeholder 2"/>
          <p:cNvSpPr>
            <a:spLocks noGrp="1"/>
          </p:cNvSpPr>
          <p:nvPr>
            <p:ph type="pic" idx="1"/>
          </p:nvPr>
        </p:nvSpPr>
        <p:spPr>
          <a:xfrm>
            <a:off x="896144" y="306388"/>
            <a:ext cx="2743200" cy="2057400"/>
          </a:xfrm>
        </p:spPr>
        <p:txBody>
          <a:bodyPr/>
          <a:lstStyle>
            <a:lvl1pPr marL="0" indent="0">
              <a:buNone/>
              <a:defRPr sz="1600"/>
            </a:lvl1pPr>
            <a:lvl2pPr marL="228600" indent="0">
              <a:buNone/>
              <a:defRPr sz="1400"/>
            </a:lvl2pPr>
            <a:lvl3pPr marL="457200" indent="0">
              <a:buNone/>
              <a:defRPr sz="1200"/>
            </a:lvl3pPr>
            <a:lvl4pPr marL="685800" indent="0">
              <a:buNone/>
              <a:defRPr sz="1000"/>
            </a:lvl4pPr>
            <a:lvl5pPr marL="914400" indent="0">
              <a:buNone/>
              <a:defRPr sz="1000"/>
            </a:lvl5pPr>
            <a:lvl6pPr marL="1143000" indent="0">
              <a:buNone/>
              <a:defRPr sz="1000"/>
            </a:lvl6pPr>
            <a:lvl7pPr marL="1371600" indent="0">
              <a:buNone/>
              <a:defRPr sz="1000"/>
            </a:lvl7pPr>
            <a:lvl8pPr marL="1600200" indent="0">
              <a:buNone/>
              <a:defRPr sz="1000"/>
            </a:lvl8pPr>
            <a:lvl9pPr marL="1828800" indent="0">
              <a:buNone/>
              <a:defRPr sz="1000"/>
            </a:lvl9pPr>
          </a:lstStyle>
          <a:p>
            <a:endParaRPr lang="en-US"/>
          </a:p>
        </p:txBody>
      </p:sp>
      <p:sp>
        <p:nvSpPr>
          <p:cNvPr id="4" name="Text Placeholder 3"/>
          <p:cNvSpPr>
            <a:spLocks noGrp="1"/>
          </p:cNvSpPr>
          <p:nvPr>
            <p:ph type="body" sz="half" idx="2"/>
          </p:nvPr>
        </p:nvSpPr>
        <p:spPr>
          <a:xfrm>
            <a:off x="896144" y="2683669"/>
            <a:ext cx="2743200" cy="402431"/>
          </a:xfrm>
        </p:spPr>
        <p:txBody>
          <a:bodyPr/>
          <a:lstStyle>
            <a:lvl1pPr marL="0" indent="0">
              <a:buNone/>
              <a:defRPr sz="700"/>
            </a:lvl1pPr>
            <a:lvl2pPr marL="228600" indent="0">
              <a:buNone/>
              <a:defRPr sz="600"/>
            </a:lvl2pPr>
            <a:lvl3pPr marL="457200" indent="0">
              <a:buNone/>
              <a:defRPr sz="500"/>
            </a:lvl3pPr>
            <a:lvl4pPr marL="685800" indent="0">
              <a:buNone/>
              <a:defRPr sz="450"/>
            </a:lvl4pPr>
            <a:lvl5pPr marL="914400" indent="0">
              <a:buNone/>
              <a:defRPr sz="450"/>
            </a:lvl5pPr>
            <a:lvl6pPr marL="1143000" indent="0">
              <a:buNone/>
              <a:defRPr sz="450"/>
            </a:lvl6pPr>
            <a:lvl7pPr marL="1371600" indent="0">
              <a:buNone/>
              <a:defRPr sz="450"/>
            </a:lvl7pPr>
            <a:lvl8pPr marL="1600200" indent="0">
              <a:buNone/>
              <a:defRPr sz="450"/>
            </a:lvl8pPr>
            <a:lvl9pPr marL="1828800" indent="0">
              <a:buNone/>
              <a:defRPr sz="45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19929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38089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14700" y="137319"/>
            <a:ext cx="1028700" cy="2925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37319"/>
            <a:ext cx="3009900" cy="2925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22412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713100" y="445025"/>
            <a:ext cx="7717800" cy="5727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713100" y="1248300"/>
            <a:ext cx="7717800" cy="3355800"/>
          </a:xfrm>
          <a:prstGeom prst="rect">
            <a:avLst/>
          </a:prstGeom>
        </p:spPr>
        <p:txBody>
          <a:bodyPr spcFirstLastPara="1" wrap="square" lIns="91425" tIns="91425" rIns="91425" bIns="91425" anchor="t" anchorCtr="0">
            <a:noAutofit/>
          </a:bodyPr>
          <a:lstStyle>
            <a:lvl1pPr marL="457200" lvl="0" indent="-304800">
              <a:spcBef>
                <a:spcPts val="0"/>
              </a:spcBef>
              <a:spcAft>
                <a:spcPts val="0"/>
              </a:spcAft>
              <a:buClr>
                <a:srgbClr val="434343"/>
              </a:buClr>
              <a:buSzPts val="1200"/>
              <a:buAutoNum type="arabicPeriod"/>
              <a:defRPr sz="1200"/>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7111035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matchingName="Section header 1">
  <p:cSld name="Section header 1">
    <p:spTree>
      <p:nvGrpSpPr>
        <p:cNvPr id="1" name="Shape 107"/>
        <p:cNvGrpSpPr/>
        <p:nvPr/>
      </p:nvGrpSpPr>
      <p:grpSpPr>
        <a:xfrm>
          <a:off x="0" y="0"/>
          <a:ext cx="0" cy="0"/>
          <a:chOff x="0" y="0"/>
          <a:chExt cx="0" cy="0"/>
        </a:xfrm>
      </p:grpSpPr>
      <p:grpSp>
        <p:nvGrpSpPr>
          <p:cNvPr id="108" name="Google Shape;108;p15"/>
          <p:cNvGrpSpPr/>
          <p:nvPr/>
        </p:nvGrpSpPr>
        <p:grpSpPr>
          <a:xfrm>
            <a:off x="0" y="1212"/>
            <a:ext cx="9144052" cy="5143522"/>
            <a:chOff x="0" y="1212"/>
            <a:chExt cx="9144052" cy="5143522"/>
          </a:xfrm>
        </p:grpSpPr>
        <p:sp>
          <p:nvSpPr>
            <p:cNvPr id="109" name="Google Shape;109;p15"/>
            <p:cNvSpPr/>
            <p:nvPr/>
          </p:nvSpPr>
          <p:spPr>
            <a:xfrm>
              <a:off x="0" y="1212"/>
              <a:ext cx="9144052" cy="5140538"/>
            </a:xfrm>
            <a:custGeom>
              <a:avLst/>
              <a:gdLst/>
              <a:ahLst/>
              <a:cxnLst/>
              <a:rect l="l" t="t" r="r" b="b"/>
              <a:pathLst>
                <a:path w="275216" h="156509" extrusionOk="0">
                  <a:moveTo>
                    <a:pt x="6251" y="311"/>
                  </a:moveTo>
                  <a:lnTo>
                    <a:pt x="6251" y="6247"/>
                  </a:lnTo>
                  <a:lnTo>
                    <a:pt x="315" y="6247"/>
                  </a:lnTo>
                  <a:lnTo>
                    <a:pt x="315" y="311"/>
                  </a:lnTo>
                  <a:close/>
                  <a:moveTo>
                    <a:pt x="12498" y="311"/>
                  </a:moveTo>
                  <a:lnTo>
                    <a:pt x="12498" y="6247"/>
                  </a:lnTo>
                  <a:lnTo>
                    <a:pt x="6562" y="6247"/>
                  </a:lnTo>
                  <a:lnTo>
                    <a:pt x="6562" y="311"/>
                  </a:lnTo>
                  <a:close/>
                  <a:moveTo>
                    <a:pt x="18745" y="311"/>
                  </a:moveTo>
                  <a:lnTo>
                    <a:pt x="18745" y="6247"/>
                  </a:lnTo>
                  <a:lnTo>
                    <a:pt x="12810" y="6247"/>
                  </a:lnTo>
                  <a:lnTo>
                    <a:pt x="12810" y="311"/>
                  </a:lnTo>
                  <a:close/>
                  <a:moveTo>
                    <a:pt x="24992" y="311"/>
                  </a:moveTo>
                  <a:lnTo>
                    <a:pt x="24992" y="6247"/>
                  </a:lnTo>
                  <a:lnTo>
                    <a:pt x="19058" y="6247"/>
                  </a:lnTo>
                  <a:lnTo>
                    <a:pt x="19058" y="311"/>
                  </a:lnTo>
                  <a:close/>
                  <a:moveTo>
                    <a:pt x="31241" y="311"/>
                  </a:moveTo>
                  <a:lnTo>
                    <a:pt x="31241" y="6247"/>
                  </a:lnTo>
                  <a:lnTo>
                    <a:pt x="25305" y="6247"/>
                  </a:lnTo>
                  <a:lnTo>
                    <a:pt x="25305" y="311"/>
                  </a:lnTo>
                  <a:close/>
                  <a:moveTo>
                    <a:pt x="37489" y="311"/>
                  </a:moveTo>
                  <a:lnTo>
                    <a:pt x="37489" y="6247"/>
                  </a:lnTo>
                  <a:lnTo>
                    <a:pt x="31553" y="6247"/>
                  </a:lnTo>
                  <a:lnTo>
                    <a:pt x="31553" y="311"/>
                  </a:lnTo>
                  <a:close/>
                  <a:moveTo>
                    <a:pt x="43737" y="311"/>
                  </a:moveTo>
                  <a:lnTo>
                    <a:pt x="43737" y="6247"/>
                  </a:lnTo>
                  <a:lnTo>
                    <a:pt x="37802" y="6247"/>
                  </a:lnTo>
                  <a:lnTo>
                    <a:pt x="37802" y="311"/>
                  </a:lnTo>
                  <a:close/>
                  <a:moveTo>
                    <a:pt x="49985" y="311"/>
                  </a:moveTo>
                  <a:lnTo>
                    <a:pt x="49985" y="6247"/>
                  </a:lnTo>
                  <a:lnTo>
                    <a:pt x="44049" y="6247"/>
                  </a:lnTo>
                  <a:lnTo>
                    <a:pt x="44049" y="311"/>
                  </a:lnTo>
                  <a:close/>
                  <a:moveTo>
                    <a:pt x="56232" y="311"/>
                  </a:moveTo>
                  <a:lnTo>
                    <a:pt x="56232" y="6247"/>
                  </a:lnTo>
                  <a:lnTo>
                    <a:pt x="50296" y="6247"/>
                  </a:lnTo>
                  <a:lnTo>
                    <a:pt x="50296" y="311"/>
                  </a:lnTo>
                  <a:close/>
                  <a:moveTo>
                    <a:pt x="62480" y="311"/>
                  </a:moveTo>
                  <a:lnTo>
                    <a:pt x="62480" y="6247"/>
                  </a:lnTo>
                  <a:lnTo>
                    <a:pt x="56545" y="6247"/>
                  </a:lnTo>
                  <a:lnTo>
                    <a:pt x="56545" y="311"/>
                  </a:lnTo>
                  <a:close/>
                  <a:moveTo>
                    <a:pt x="68727" y="311"/>
                  </a:moveTo>
                  <a:lnTo>
                    <a:pt x="68727" y="6247"/>
                  </a:lnTo>
                  <a:lnTo>
                    <a:pt x="62792" y="6247"/>
                  </a:lnTo>
                  <a:lnTo>
                    <a:pt x="62792" y="311"/>
                  </a:lnTo>
                  <a:close/>
                  <a:moveTo>
                    <a:pt x="74975" y="311"/>
                  </a:moveTo>
                  <a:lnTo>
                    <a:pt x="74975" y="6247"/>
                  </a:lnTo>
                  <a:lnTo>
                    <a:pt x="69039" y="6247"/>
                  </a:lnTo>
                  <a:lnTo>
                    <a:pt x="69039" y="311"/>
                  </a:lnTo>
                  <a:close/>
                  <a:moveTo>
                    <a:pt x="81223" y="311"/>
                  </a:moveTo>
                  <a:lnTo>
                    <a:pt x="81223" y="6247"/>
                  </a:lnTo>
                  <a:lnTo>
                    <a:pt x="75286" y="6247"/>
                  </a:lnTo>
                  <a:lnTo>
                    <a:pt x="75286" y="311"/>
                  </a:lnTo>
                  <a:close/>
                  <a:moveTo>
                    <a:pt x="87470" y="311"/>
                  </a:moveTo>
                  <a:lnTo>
                    <a:pt x="87470" y="6247"/>
                  </a:lnTo>
                  <a:lnTo>
                    <a:pt x="81535" y="6247"/>
                  </a:lnTo>
                  <a:lnTo>
                    <a:pt x="81535" y="311"/>
                  </a:lnTo>
                  <a:close/>
                  <a:moveTo>
                    <a:pt x="93720" y="311"/>
                  </a:moveTo>
                  <a:lnTo>
                    <a:pt x="93720" y="6247"/>
                  </a:lnTo>
                  <a:lnTo>
                    <a:pt x="87784" y="6247"/>
                  </a:lnTo>
                  <a:lnTo>
                    <a:pt x="87784" y="311"/>
                  </a:lnTo>
                  <a:close/>
                  <a:moveTo>
                    <a:pt x="99967" y="311"/>
                  </a:moveTo>
                  <a:lnTo>
                    <a:pt x="99967" y="6247"/>
                  </a:lnTo>
                  <a:lnTo>
                    <a:pt x="94031" y="6247"/>
                  </a:lnTo>
                  <a:lnTo>
                    <a:pt x="94031" y="311"/>
                  </a:lnTo>
                  <a:close/>
                  <a:moveTo>
                    <a:pt x="106214" y="311"/>
                  </a:moveTo>
                  <a:lnTo>
                    <a:pt x="106214" y="6247"/>
                  </a:lnTo>
                  <a:lnTo>
                    <a:pt x="100280" y="6247"/>
                  </a:lnTo>
                  <a:lnTo>
                    <a:pt x="100280" y="311"/>
                  </a:lnTo>
                  <a:close/>
                  <a:moveTo>
                    <a:pt x="112461" y="311"/>
                  </a:moveTo>
                  <a:lnTo>
                    <a:pt x="112461" y="6247"/>
                  </a:lnTo>
                  <a:lnTo>
                    <a:pt x="106527" y="6247"/>
                  </a:lnTo>
                  <a:lnTo>
                    <a:pt x="106527" y="311"/>
                  </a:lnTo>
                  <a:close/>
                  <a:moveTo>
                    <a:pt x="118710" y="311"/>
                  </a:moveTo>
                  <a:lnTo>
                    <a:pt x="118710" y="6247"/>
                  </a:lnTo>
                  <a:lnTo>
                    <a:pt x="112774" y="6247"/>
                  </a:lnTo>
                  <a:lnTo>
                    <a:pt x="112774" y="311"/>
                  </a:lnTo>
                  <a:close/>
                  <a:moveTo>
                    <a:pt x="124957" y="311"/>
                  </a:moveTo>
                  <a:lnTo>
                    <a:pt x="124957" y="6247"/>
                  </a:lnTo>
                  <a:lnTo>
                    <a:pt x="119021" y="6247"/>
                  </a:lnTo>
                  <a:lnTo>
                    <a:pt x="119021" y="311"/>
                  </a:lnTo>
                  <a:close/>
                  <a:moveTo>
                    <a:pt x="131204" y="311"/>
                  </a:moveTo>
                  <a:lnTo>
                    <a:pt x="131204" y="6247"/>
                  </a:lnTo>
                  <a:lnTo>
                    <a:pt x="125270" y="6247"/>
                  </a:lnTo>
                  <a:lnTo>
                    <a:pt x="125270" y="311"/>
                  </a:lnTo>
                  <a:close/>
                  <a:moveTo>
                    <a:pt x="137451" y="311"/>
                  </a:moveTo>
                  <a:lnTo>
                    <a:pt x="137451" y="6247"/>
                  </a:lnTo>
                  <a:lnTo>
                    <a:pt x="131517" y="6247"/>
                  </a:lnTo>
                  <a:lnTo>
                    <a:pt x="131517" y="311"/>
                  </a:lnTo>
                  <a:close/>
                  <a:moveTo>
                    <a:pt x="143702" y="311"/>
                  </a:moveTo>
                  <a:lnTo>
                    <a:pt x="143702" y="6247"/>
                  </a:lnTo>
                  <a:lnTo>
                    <a:pt x="137766" y="6247"/>
                  </a:lnTo>
                  <a:lnTo>
                    <a:pt x="137766" y="311"/>
                  </a:lnTo>
                  <a:close/>
                  <a:moveTo>
                    <a:pt x="149949" y="311"/>
                  </a:moveTo>
                  <a:lnTo>
                    <a:pt x="149949" y="6247"/>
                  </a:lnTo>
                  <a:lnTo>
                    <a:pt x="144015" y="6247"/>
                  </a:lnTo>
                  <a:lnTo>
                    <a:pt x="144015" y="311"/>
                  </a:lnTo>
                  <a:close/>
                  <a:moveTo>
                    <a:pt x="156196" y="311"/>
                  </a:moveTo>
                  <a:lnTo>
                    <a:pt x="156196" y="6247"/>
                  </a:lnTo>
                  <a:lnTo>
                    <a:pt x="150262" y="6247"/>
                  </a:lnTo>
                  <a:lnTo>
                    <a:pt x="150262" y="311"/>
                  </a:lnTo>
                  <a:close/>
                  <a:moveTo>
                    <a:pt x="162445" y="311"/>
                  </a:moveTo>
                  <a:lnTo>
                    <a:pt x="162445" y="6247"/>
                  </a:lnTo>
                  <a:lnTo>
                    <a:pt x="156509" y="6247"/>
                  </a:lnTo>
                  <a:lnTo>
                    <a:pt x="156509" y="311"/>
                  </a:lnTo>
                  <a:close/>
                  <a:moveTo>
                    <a:pt x="168692" y="311"/>
                  </a:moveTo>
                  <a:lnTo>
                    <a:pt x="168692" y="6247"/>
                  </a:lnTo>
                  <a:lnTo>
                    <a:pt x="162756" y="6247"/>
                  </a:lnTo>
                  <a:lnTo>
                    <a:pt x="162756" y="311"/>
                  </a:lnTo>
                  <a:close/>
                  <a:moveTo>
                    <a:pt x="174939" y="311"/>
                  </a:moveTo>
                  <a:lnTo>
                    <a:pt x="174939" y="6247"/>
                  </a:lnTo>
                  <a:lnTo>
                    <a:pt x="169005" y="6247"/>
                  </a:lnTo>
                  <a:lnTo>
                    <a:pt x="169005" y="311"/>
                  </a:lnTo>
                  <a:close/>
                  <a:moveTo>
                    <a:pt x="181186" y="311"/>
                  </a:moveTo>
                  <a:lnTo>
                    <a:pt x="181186" y="6247"/>
                  </a:lnTo>
                  <a:lnTo>
                    <a:pt x="175252" y="6247"/>
                  </a:lnTo>
                  <a:lnTo>
                    <a:pt x="175252" y="311"/>
                  </a:lnTo>
                  <a:close/>
                  <a:moveTo>
                    <a:pt x="187435" y="311"/>
                  </a:moveTo>
                  <a:lnTo>
                    <a:pt x="187435" y="6247"/>
                  </a:lnTo>
                  <a:lnTo>
                    <a:pt x="181499" y="6247"/>
                  </a:lnTo>
                  <a:lnTo>
                    <a:pt x="181499" y="311"/>
                  </a:lnTo>
                  <a:close/>
                  <a:moveTo>
                    <a:pt x="193684" y="311"/>
                  </a:moveTo>
                  <a:lnTo>
                    <a:pt x="193684" y="6247"/>
                  </a:lnTo>
                  <a:lnTo>
                    <a:pt x="187749" y="6247"/>
                  </a:lnTo>
                  <a:lnTo>
                    <a:pt x="187749" y="311"/>
                  </a:lnTo>
                  <a:close/>
                  <a:moveTo>
                    <a:pt x="199931" y="311"/>
                  </a:moveTo>
                  <a:lnTo>
                    <a:pt x="199931" y="6247"/>
                  </a:lnTo>
                  <a:lnTo>
                    <a:pt x="193996" y="6247"/>
                  </a:lnTo>
                  <a:lnTo>
                    <a:pt x="193996" y="311"/>
                  </a:lnTo>
                  <a:close/>
                  <a:moveTo>
                    <a:pt x="206180" y="311"/>
                  </a:moveTo>
                  <a:lnTo>
                    <a:pt x="206180" y="6247"/>
                  </a:lnTo>
                  <a:lnTo>
                    <a:pt x="200244" y="6247"/>
                  </a:lnTo>
                  <a:lnTo>
                    <a:pt x="200244" y="311"/>
                  </a:lnTo>
                  <a:close/>
                  <a:moveTo>
                    <a:pt x="212427" y="311"/>
                  </a:moveTo>
                  <a:lnTo>
                    <a:pt x="212427" y="6247"/>
                  </a:lnTo>
                  <a:lnTo>
                    <a:pt x="206491" y="6247"/>
                  </a:lnTo>
                  <a:lnTo>
                    <a:pt x="206491" y="311"/>
                  </a:lnTo>
                  <a:close/>
                  <a:moveTo>
                    <a:pt x="218674" y="311"/>
                  </a:moveTo>
                  <a:lnTo>
                    <a:pt x="218674" y="6247"/>
                  </a:lnTo>
                  <a:lnTo>
                    <a:pt x="212739" y="6247"/>
                  </a:lnTo>
                  <a:lnTo>
                    <a:pt x="212739" y="311"/>
                  </a:lnTo>
                  <a:close/>
                  <a:moveTo>
                    <a:pt x="224921" y="311"/>
                  </a:moveTo>
                  <a:lnTo>
                    <a:pt x="224921" y="6247"/>
                  </a:lnTo>
                  <a:lnTo>
                    <a:pt x="218987" y="6247"/>
                  </a:lnTo>
                  <a:lnTo>
                    <a:pt x="218987" y="311"/>
                  </a:lnTo>
                  <a:close/>
                  <a:moveTo>
                    <a:pt x="231170" y="311"/>
                  </a:moveTo>
                  <a:lnTo>
                    <a:pt x="231170" y="6247"/>
                  </a:lnTo>
                  <a:lnTo>
                    <a:pt x="225234" y="6247"/>
                  </a:lnTo>
                  <a:lnTo>
                    <a:pt x="225234" y="311"/>
                  </a:lnTo>
                  <a:close/>
                  <a:moveTo>
                    <a:pt x="237417" y="311"/>
                  </a:moveTo>
                  <a:lnTo>
                    <a:pt x="237417" y="6247"/>
                  </a:lnTo>
                  <a:lnTo>
                    <a:pt x="231481" y="6247"/>
                  </a:lnTo>
                  <a:lnTo>
                    <a:pt x="231481" y="311"/>
                  </a:lnTo>
                  <a:close/>
                  <a:moveTo>
                    <a:pt x="243664" y="311"/>
                  </a:moveTo>
                  <a:lnTo>
                    <a:pt x="243664" y="6247"/>
                  </a:lnTo>
                  <a:lnTo>
                    <a:pt x="237729" y="6247"/>
                  </a:lnTo>
                  <a:lnTo>
                    <a:pt x="237729" y="311"/>
                  </a:lnTo>
                  <a:close/>
                  <a:moveTo>
                    <a:pt x="249914" y="311"/>
                  </a:moveTo>
                  <a:lnTo>
                    <a:pt x="249914" y="6247"/>
                  </a:lnTo>
                  <a:lnTo>
                    <a:pt x="243978" y="6247"/>
                  </a:lnTo>
                  <a:lnTo>
                    <a:pt x="243978" y="311"/>
                  </a:lnTo>
                  <a:close/>
                  <a:moveTo>
                    <a:pt x="256161" y="311"/>
                  </a:moveTo>
                  <a:lnTo>
                    <a:pt x="256161" y="6247"/>
                  </a:lnTo>
                  <a:lnTo>
                    <a:pt x="250225" y="6247"/>
                  </a:lnTo>
                  <a:lnTo>
                    <a:pt x="250225" y="311"/>
                  </a:lnTo>
                  <a:close/>
                  <a:moveTo>
                    <a:pt x="262409" y="311"/>
                  </a:moveTo>
                  <a:lnTo>
                    <a:pt x="262409" y="6247"/>
                  </a:lnTo>
                  <a:lnTo>
                    <a:pt x="256474" y="6247"/>
                  </a:lnTo>
                  <a:lnTo>
                    <a:pt x="256474" y="311"/>
                  </a:lnTo>
                  <a:close/>
                  <a:moveTo>
                    <a:pt x="268656" y="311"/>
                  </a:moveTo>
                  <a:lnTo>
                    <a:pt x="268656" y="6247"/>
                  </a:lnTo>
                  <a:lnTo>
                    <a:pt x="262721" y="6247"/>
                  </a:lnTo>
                  <a:lnTo>
                    <a:pt x="262721" y="311"/>
                  </a:lnTo>
                  <a:close/>
                  <a:moveTo>
                    <a:pt x="274904" y="311"/>
                  </a:moveTo>
                  <a:lnTo>
                    <a:pt x="274904" y="6247"/>
                  </a:lnTo>
                  <a:lnTo>
                    <a:pt x="268968" y="6247"/>
                  </a:lnTo>
                  <a:lnTo>
                    <a:pt x="268968" y="311"/>
                  </a:lnTo>
                  <a:close/>
                  <a:moveTo>
                    <a:pt x="6251" y="6560"/>
                  </a:moveTo>
                  <a:lnTo>
                    <a:pt x="6251" y="12494"/>
                  </a:lnTo>
                  <a:lnTo>
                    <a:pt x="315" y="12494"/>
                  </a:lnTo>
                  <a:lnTo>
                    <a:pt x="315" y="6560"/>
                  </a:lnTo>
                  <a:close/>
                  <a:moveTo>
                    <a:pt x="12498" y="6560"/>
                  </a:moveTo>
                  <a:lnTo>
                    <a:pt x="12498" y="12494"/>
                  </a:lnTo>
                  <a:lnTo>
                    <a:pt x="6562" y="12494"/>
                  </a:lnTo>
                  <a:lnTo>
                    <a:pt x="6562" y="6560"/>
                  </a:lnTo>
                  <a:close/>
                  <a:moveTo>
                    <a:pt x="18745" y="6560"/>
                  </a:moveTo>
                  <a:lnTo>
                    <a:pt x="18745" y="12494"/>
                  </a:lnTo>
                  <a:lnTo>
                    <a:pt x="12810" y="12494"/>
                  </a:lnTo>
                  <a:lnTo>
                    <a:pt x="12810" y="6560"/>
                  </a:lnTo>
                  <a:close/>
                  <a:moveTo>
                    <a:pt x="24992" y="6560"/>
                  </a:moveTo>
                  <a:lnTo>
                    <a:pt x="24992" y="12494"/>
                  </a:lnTo>
                  <a:lnTo>
                    <a:pt x="19058" y="12494"/>
                  </a:lnTo>
                  <a:lnTo>
                    <a:pt x="19058" y="6560"/>
                  </a:lnTo>
                  <a:close/>
                  <a:moveTo>
                    <a:pt x="31241" y="6560"/>
                  </a:moveTo>
                  <a:lnTo>
                    <a:pt x="31241" y="12494"/>
                  </a:lnTo>
                  <a:lnTo>
                    <a:pt x="25305" y="12494"/>
                  </a:lnTo>
                  <a:lnTo>
                    <a:pt x="25305" y="6560"/>
                  </a:lnTo>
                  <a:close/>
                  <a:moveTo>
                    <a:pt x="37489" y="6560"/>
                  </a:moveTo>
                  <a:lnTo>
                    <a:pt x="37489" y="12494"/>
                  </a:lnTo>
                  <a:lnTo>
                    <a:pt x="31553" y="12494"/>
                  </a:lnTo>
                  <a:lnTo>
                    <a:pt x="31553" y="6560"/>
                  </a:lnTo>
                  <a:close/>
                  <a:moveTo>
                    <a:pt x="43737" y="6560"/>
                  </a:moveTo>
                  <a:lnTo>
                    <a:pt x="43737" y="12494"/>
                  </a:lnTo>
                  <a:lnTo>
                    <a:pt x="37802" y="12494"/>
                  </a:lnTo>
                  <a:lnTo>
                    <a:pt x="37802" y="6560"/>
                  </a:lnTo>
                  <a:close/>
                  <a:moveTo>
                    <a:pt x="49985" y="6560"/>
                  </a:moveTo>
                  <a:lnTo>
                    <a:pt x="49985" y="12494"/>
                  </a:lnTo>
                  <a:lnTo>
                    <a:pt x="44049" y="12494"/>
                  </a:lnTo>
                  <a:lnTo>
                    <a:pt x="44049" y="6560"/>
                  </a:lnTo>
                  <a:close/>
                  <a:moveTo>
                    <a:pt x="56232" y="6560"/>
                  </a:moveTo>
                  <a:lnTo>
                    <a:pt x="56232" y="12494"/>
                  </a:lnTo>
                  <a:lnTo>
                    <a:pt x="50296" y="12494"/>
                  </a:lnTo>
                  <a:lnTo>
                    <a:pt x="50296" y="6560"/>
                  </a:lnTo>
                  <a:close/>
                  <a:moveTo>
                    <a:pt x="62480" y="6560"/>
                  </a:moveTo>
                  <a:lnTo>
                    <a:pt x="62480" y="12494"/>
                  </a:lnTo>
                  <a:lnTo>
                    <a:pt x="56545" y="12494"/>
                  </a:lnTo>
                  <a:lnTo>
                    <a:pt x="56545" y="6560"/>
                  </a:lnTo>
                  <a:close/>
                  <a:moveTo>
                    <a:pt x="68727" y="6560"/>
                  </a:moveTo>
                  <a:lnTo>
                    <a:pt x="68727" y="12494"/>
                  </a:lnTo>
                  <a:lnTo>
                    <a:pt x="62792" y="12494"/>
                  </a:lnTo>
                  <a:lnTo>
                    <a:pt x="62792" y="6560"/>
                  </a:lnTo>
                  <a:close/>
                  <a:moveTo>
                    <a:pt x="74975" y="6560"/>
                  </a:moveTo>
                  <a:lnTo>
                    <a:pt x="74975" y="12494"/>
                  </a:lnTo>
                  <a:lnTo>
                    <a:pt x="69039" y="12494"/>
                  </a:lnTo>
                  <a:lnTo>
                    <a:pt x="69039" y="6560"/>
                  </a:lnTo>
                  <a:close/>
                  <a:moveTo>
                    <a:pt x="81223" y="6560"/>
                  </a:moveTo>
                  <a:lnTo>
                    <a:pt x="81223" y="12494"/>
                  </a:lnTo>
                  <a:lnTo>
                    <a:pt x="75286" y="12494"/>
                  </a:lnTo>
                  <a:lnTo>
                    <a:pt x="75286" y="6560"/>
                  </a:lnTo>
                  <a:close/>
                  <a:moveTo>
                    <a:pt x="87470" y="6560"/>
                  </a:moveTo>
                  <a:lnTo>
                    <a:pt x="87470" y="12494"/>
                  </a:lnTo>
                  <a:lnTo>
                    <a:pt x="81535" y="12494"/>
                  </a:lnTo>
                  <a:lnTo>
                    <a:pt x="81535" y="6560"/>
                  </a:lnTo>
                  <a:close/>
                  <a:moveTo>
                    <a:pt x="93720" y="6560"/>
                  </a:moveTo>
                  <a:lnTo>
                    <a:pt x="93720" y="12494"/>
                  </a:lnTo>
                  <a:lnTo>
                    <a:pt x="87784" y="12494"/>
                  </a:lnTo>
                  <a:lnTo>
                    <a:pt x="87784" y="6560"/>
                  </a:lnTo>
                  <a:close/>
                  <a:moveTo>
                    <a:pt x="99967" y="6560"/>
                  </a:moveTo>
                  <a:lnTo>
                    <a:pt x="99967" y="12494"/>
                  </a:lnTo>
                  <a:lnTo>
                    <a:pt x="94031" y="12494"/>
                  </a:lnTo>
                  <a:lnTo>
                    <a:pt x="94031" y="6560"/>
                  </a:lnTo>
                  <a:close/>
                  <a:moveTo>
                    <a:pt x="106214" y="6560"/>
                  </a:moveTo>
                  <a:lnTo>
                    <a:pt x="106214" y="12494"/>
                  </a:lnTo>
                  <a:lnTo>
                    <a:pt x="100280" y="12494"/>
                  </a:lnTo>
                  <a:lnTo>
                    <a:pt x="100280" y="6560"/>
                  </a:lnTo>
                  <a:close/>
                  <a:moveTo>
                    <a:pt x="112461" y="6560"/>
                  </a:moveTo>
                  <a:lnTo>
                    <a:pt x="112461" y="12494"/>
                  </a:lnTo>
                  <a:lnTo>
                    <a:pt x="106527" y="12494"/>
                  </a:lnTo>
                  <a:lnTo>
                    <a:pt x="106527" y="6560"/>
                  </a:lnTo>
                  <a:close/>
                  <a:moveTo>
                    <a:pt x="118710" y="6560"/>
                  </a:moveTo>
                  <a:lnTo>
                    <a:pt x="118710" y="12494"/>
                  </a:lnTo>
                  <a:lnTo>
                    <a:pt x="112774" y="12494"/>
                  </a:lnTo>
                  <a:lnTo>
                    <a:pt x="112774" y="6560"/>
                  </a:lnTo>
                  <a:close/>
                  <a:moveTo>
                    <a:pt x="124957" y="6560"/>
                  </a:moveTo>
                  <a:lnTo>
                    <a:pt x="124957" y="12494"/>
                  </a:lnTo>
                  <a:lnTo>
                    <a:pt x="119021" y="12494"/>
                  </a:lnTo>
                  <a:lnTo>
                    <a:pt x="119021" y="6560"/>
                  </a:lnTo>
                  <a:close/>
                  <a:moveTo>
                    <a:pt x="131204" y="6560"/>
                  </a:moveTo>
                  <a:lnTo>
                    <a:pt x="131204" y="12494"/>
                  </a:lnTo>
                  <a:lnTo>
                    <a:pt x="125270" y="12494"/>
                  </a:lnTo>
                  <a:lnTo>
                    <a:pt x="125270" y="6560"/>
                  </a:lnTo>
                  <a:close/>
                  <a:moveTo>
                    <a:pt x="137451" y="6560"/>
                  </a:moveTo>
                  <a:lnTo>
                    <a:pt x="137451" y="12494"/>
                  </a:lnTo>
                  <a:lnTo>
                    <a:pt x="131517" y="12494"/>
                  </a:lnTo>
                  <a:lnTo>
                    <a:pt x="131517" y="6560"/>
                  </a:lnTo>
                  <a:close/>
                  <a:moveTo>
                    <a:pt x="143702" y="6560"/>
                  </a:moveTo>
                  <a:lnTo>
                    <a:pt x="143702" y="12494"/>
                  </a:lnTo>
                  <a:lnTo>
                    <a:pt x="137766" y="12494"/>
                  </a:lnTo>
                  <a:lnTo>
                    <a:pt x="137766" y="6560"/>
                  </a:lnTo>
                  <a:close/>
                  <a:moveTo>
                    <a:pt x="149949" y="6560"/>
                  </a:moveTo>
                  <a:lnTo>
                    <a:pt x="149949" y="12494"/>
                  </a:lnTo>
                  <a:lnTo>
                    <a:pt x="144015" y="12494"/>
                  </a:lnTo>
                  <a:lnTo>
                    <a:pt x="144015" y="6560"/>
                  </a:lnTo>
                  <a:close/>
                  <a:moveTo>
                    <a:pt x="156196" y="6560"/>
                  </a:moveTo>
                  <a:lnTo>
                    <a:pt x="156196" y="12494"/>
                  </a:lnTo>
                  <a:lnTo>
                    <a:pt x="150262" y="12494"/>
                  </a:lnTo>
                  <a:lnTo>
                    <a:pt x="150262" y="6560"/>
                  </a:lnTo>
                  <a:close/>
                  <a:moveTo>
                    <a:pt x="162445" y="6560"/>
                  </a:moveTo>
                  <a:lnTo>
                    <a:pt x="162445" y="12494"/>
                  </a:lnTo>
                  <a:lnTo>
                    <a:pt x="156509" y="12494"/>
                  </a:lnTo>
                  <a:lnTo>
                    <a:pt x="156509" y="6560"/>
                  </a:lnTo>
                  <a:close/>
                  <a:moveTo>
                    <a:pt x="168692" y="6560"/>
                  </a:moveTo>
                  <a:lnTo>
                    <a:pt x="168692" y="12494"/>
                  </a:lnTo>
                  <a:lnTo>
                    <a:pt x="162756" y="12494"/>
                  </a:lnTo>
                  <a:lnTo>
                    <a:pt x="162756" y="6560"/>
                  </a:lnTo>
                  <a:close/>
                  <a:moveTo>
                    <a:pt x="174939" y="6560"/>
                  </a:moveTo>
                  <a:lnTo>
                    <a:pt x="174939" y="12494"/>
                  </a:lnTo>
                  <a:lnTo>
                    <a:pt x="169005" y="12494"/>
                  </a:lnTo>
                  <a:lnTo>
                    <a:pt x="169005" y="6560"/>
                  </a:lnTo>
                  <a:close/>
                  <a:moveTo>
                    <a:pt x="181186" y="6560"/>
                  </a:moveTo>
                  <a:lnTo>
                    <a:pt x="181186" y="12494"/>
                  </a:lnTo>
                  <a:lnTo>
                    <a:pt x="175252" y="12494"/>
                  </a:lnTo>
                  <a:lnTo>
                    <a:pt x="175252" y="6560"/>
                  </a:lnTo>
                  <a:close/>
                  <a:moveTo>
                    <a:pt x="187435" y="6560"/>
                  </a:moveTo>
                  <a:lnTo>
                    <a:pt x="187435" y="12494"/>
                  </a:lnTo>
                  <a:lnTo>
                    <a:pt x="181499" y="12494"/>
                  </a:lnTo>
                  <a:lnTo>
                    <a:pt x="181499" y="6560"/>
                  </a:lnTo>
                  <a:close/>
                  <a:moveTo>
                    <a:pt x="193684" y="6560"/>
                  </a:moveTo>
                  <a:lnTo>
                    <a:pt x="193684" y="12494"/>
                  </a:lnTo>
                  <a:lnTo>
                    <a:pt x="187749" y="12494"/>
                  </a:lnTo>
                  <a:lnTo>
                    <a:pt x="187749" y="6560"/>
                  </a:lnTo>
                  <a:close/>
                  <a:moveTo>
                    <a:pt x="199931" y="6560"/>
                  </a:moveTo>
                  <a:lnTo>
                    <a:pt x="199931" y="12494"/>
                  </a:lnTo>
                  <a:lnTo>
                    <a:pt x="193996" y="12494"/>
                  </a:lnTo>
                  <a:lnTo>
                    <a:pt x="193996" y="6560"/>
                  </a:lnTo>
                  <a:close/>
                  <a:moveTo>
                    <a:pt x="206180" y="6560"/>
                  </a:moveTo>
                  <a:lnTo>
                    <a:pt x="206180" y="12494"/>
                  </a:lnTo>
                  <a:lnTo>
                    <a:pt x="200244" y="12494"/>
                  </a:lnTo>
                  <a:lnTo>
                    <a:pt x="200244" y="6560"/>
                  </a:lnTo>
                  <a:close/>
                  <a:moveTo>
                    <a:pt x="212427" y="6560"/>
                  </a:moveTo>
                  <a:lnTo>
                    <a:pt x="212427" y="12494"/>
                  </a:lnTo>
                  <a:lnTo>
                    <a:pt x="206491" y="12494"/>
                  </a:lnTo>
                  <a:lnTo>
                    <a:pt x="206491" y="6560"/>
                  </a:lnTo>
                  <a:close/>
                  <a:moveTo>
                    <a:pt x="218674" y="6560"/>
                  </a:moveTo>
                  <a:lnTo>
                    <a:pt x="218674" y="12494"/>
                  </a:lnTo>
                  <a:lnTo>
                    <a:pt x="212739" y="12494"/>
                  </a:lnTo>
                  <a:lnTo>
                    <a:pt x="212739" y="6560"/>
                  </a:lnTo>
                  <a:close/>
                  <a:moveTo>
                    <a:pt x="224921" y="6560"/>
                  </a:moveTo>
                  <a:lnTo>
                    <a:pt x="224921" y="12494"/>
                  </a:lnTo>
                  <a:lnTo>
                    <a:pt x="218987" y="12494"/>
                  </a:lnTo>
                  <a:lnTo>
                    <a:pt x="218987" y="6560"/>
                  </a:lnTo>
                  <a:close/>
                  <a:moveTo>
                    <a:pt x="231170" y="6560"/>
                  </a:moveTo>
                  <a:lnTo>
                    <a:pt x="231170" y="12494"/>
                  </a:lnTo>
                  <a:lnTo>
                    <a:pt x="225234" y="12494"/>
                  </a:lnTo>
                  <a:lnTo>
                    <a:pt x="225234" y="6560"/>
                  </a:lnTo>
                  <a:close/>
                  <a:moveTo>
                    <a:pt x="237417" y="6560"/>
                  </a:moveTo>
                  <a:lnTo>
                    <a:pt x="237417" y="12494"/>
                  </a:lnTo>
                  <a:lnTo>
                    <a:pt x="231481" y="12494"/>
                  </a:lnTo>
                  <a:lnTo>
                    <a:pt x="231481" y="6560"/>
                  </a:lnTo>
                  <a:close/>
                  <a:moveTo>
                    <a:pt x="243664" y="6560"/>
                  </a:moveTo>
                  <a:lnTo>
                    <a:pt x="243664" y="12494"/>
                  </a:lnTo>
                  <a:lnTo>
                    <a:pt x="237729" y="12494"/>
                  </a:lnTo>
                  <a:lnTo>
                    <a:pt x="237729" y="6560"/>
                  </a:lnTo>
                  <a:close/>
                  <a:moveTo>
                    <a:pt x="249914" y="6560"/>
                  </a:moveTo>
                  <a:lnTo>
                    <a:pt x="249914" y="12494"/>
                  </a:lnTo>
                  <a:lnTo>
                    <a:pt x="243978" y="12494"/>
                  </a:lnTo>
                  <a:lnTo>
                    <a:pt x="243978" y="6560"/>
                  </a:lnTo>
                  <a:close/>
                  <a:moveTo>
                    <a:pt x="256161" y="6560"/>
                  </a:moveTo>
                  <a:lnTo>
                    <a:pt x="256161" y="12494"/>
                  </a:lnTo>
                  <a:lnTo>
                    <a:pt x="250225" y="12494"/>
                  </a:lnTo>
                  <a:lnTo>
                    <a:pt x="250225" y="6560"/>
                  </a:lnTo>
                  <a:close/>
                  <a:moveTo>
                    <a:pt x="262409" y="6560"/>
                  </a:moveTo>
                  <a:lnTo>
                    <a:pt x="262409" y="12494"/>
                  </a:lnTo>
                  <a:lnTo>
                    <a:pt x="256474" y="12494"/>
                  </a:lnTo>
                  <a:lnTo>
                    <a:pt x="256474" y="6560"/>
                  </a:lnTo>
                  <a:close/>
                  <a:moveTo>
                    <a:pt x="268656" y="6560"/>
                  </a:moveTo>
                  <a:lnTo>
                    <a:pt x="268656" y="12494"/>
                  </a:lnTo>
                  <a:lnTo>
                    <a:pt x="262721" y="12494"/>
                  </a:lnTo>
                  <a:lnTo>
                    <a:pt x="262721" y="6560"/>
                  </a:lnTo>
                  <a:close/>
                  <a:moveTo>
                    <a:pt x="274904" y="6560"/>
                  </a:moveTo>
                  <a:lnTo>
                    <a:pt x="274904" y="12494"/>
                  </a:lnTo>
                  <a:lnTo>
                    <a:pt x="268968" y="12494"/>
                  </a:lnTo>
                  <a:lnTo>
                    <a:pt x="268968" y="6560"/>
                  </a:lnTo>
                  <a:close/>
                  <a:moveTo>
                    <a:pt x="6251" y="12807"/>
                  </a:moveTo>
                  <a:lnTo>
                    <a:pt x="6251" y="18742"/>
                  </a:lnTo>
                  <a:lnTo>
                    <a:pt x="315" y="18742"/>
                  </a:lnTo>
                  <a:lnTo>
                    <a:pt x="315" y="12807"/>
                  </a:lnTo>
                  <a:close/>
                  <a:moveTo>
                    <a:pt x="12498" y="12807"/>
                  </a:moveTo>
                  <a:lnTo>
                    <a:pt x="12498" y="18742"/>
                  </a:lnTo>
                  <a:lnTo>
                    <a:pt x="6562" y="18742"/>
                  </a:lnTo>
                  <a:lnTo>
                    <a:pt x="6562" y="12807"/>
                  </a:lnTo>
                  <a:close/>
                  <a:moveTo>
                    <a:pt x="18745" y="12807"/>
                  </a:moveTo>
                  <a:lnTo>
                    <a:pt x="18745" y="18742"/>
                  </a:lnTo>
                  <a:lnTo>
                    <a:pt x="12810" y="18742"/>
                  </a:lnTo>
                  <a:lnTo>
                    <a:pt x="12810" y="12807"/>
                  </a:lnTo>
                  <a:close/>
                  <a:moveTo>
                    <a:pt x="24992" y="12807"/>
                  </a:moveTo>
                  <a:lnTo>
                    <a:pt x="24992" y="18742"/>
                  </a:lnTo>
                  <a:lnTo>
                    <a:pt x="19058" y="18742"/>
                  </a:lnTo>
                  <a:lnTo>
                    <a:pt x="19058" y="12807"/>
                  </a:lnTo>
                  <a:close/>
                  <a:moveTo>
                    <a:pt x="31241" y="12807"/>
                  </a:moveTo>
                  <a:lnTo>
                    <a:pt x="31241" y="18742"/>
                  </a:lnTo>
                  <a:lnTo>
                    <a:pt x="25305" y="18742"/>
                  </a:lnTo>
                  <a:lnTo>
                    <a:pt x="25305" y="12807"/>
                  </a:lnTo>
                  <a:close/>
                  <a:moveTo>
                    <a:pt x="37489" y="12807"/>
                  </a:moveTo>
                  <a:lnTo>
                    <a:pt x="37489" y="18742"/>
                  </a:lnTo>
                  <a:lnTo>
                    <a:pt x="31553" y="18742"/>
                  </a:lnTo>
                  <a:lnTo>
                    <a:pt x="31553" y="12807"/>
                  </a:lnTo>
                  <a:close/>
                  <a:moveTo>
                    <a:pt x="43737" y="12807"/>
                  </a:moveTo>
                  <a:lnTo>
                    <a:pt x="43737" y="18742"/>
                  </a:lnTo>
                  <a:lnTo>
                    <a:pt x="37802" y="18742"/>
                  </a:lnTo>
                  <a:lnTo>
                    <a:pt x="37802" y="12807"/>
                  </a:lnTo>
                  <a:close/>
                  <a:moveTo>
                    <a:pt x="49985" y="12807"/>
                  </a:moveTo>
                  <a:lnTo>
                    <a:pt x="49985" y="18742"/>
                  </a:lnTo>
                  <a:lnTo>
                    <a:pt x="44049" y="18742"/>
                  </a:lnTo>
                  <a:lnTo>
                    <a:pt x="44049" y="12807"/>
                  </a:lnTo>
                  <a:close/>
                  <a:moveTo>
                    <a:pt x="56232" y="12807"/>
                  </a:moveTo>
                  <a:lnTo>
                    <a:pt x="56232" y="18742"/>
                  </a:lnTo>
                  <a:lnTo>
                    <a:pt x="50296" y="18742"/>
                  </a:lnTo>
                  <a:lnTo>
                    <a:pt x="50296" y="12807"/>
                  </a:lnTo>
                  <a:close/>
                  <a:moveTo>
                    <a:pt x="62480" y="12807"/>
                  </a:moveTo>
                  <a:lnTo>
                    <a:pt x="62480" y="18742"/>
                  </a:lnTo>
                  <a:lnTo>
                    <a:pt x="56545" y="18742"/>
                  </a:lnTo>
                  <a:lnTo>
                    <a:pt x="56545" y="12807"/>
                  </a:lnTo>
                  <a:close/>
                  <a:moveTo>
                    <a:pt x="68727" y="12807"/>
                  </a:moveTo>
                  <a:lnTo>
                    <a:pt x="68727" y="18742"/>
                  </a:lnTo>
                  <a:lnTo>
                    <a:pt x="62792" y="18742"/>
                  </a:lnTo>
                  <a:lnTo>
                    <a:pt x="62792" y="12807"/>
                  </a:lnTo>
                  <a:close/>
                  <a:moveTo>
                    <a:pt x="74975" y="12807"/>
                  </a:moveTo>
                  <a:lnTo>
                    <a:pt x="74975" y="18742"/>
                  </a:lnTo>
                  <a:lnTo>
                    <a:pt x="69039" y="18742"/>
                  </a:lnTo>
                  <a:lnTo>
                    <a:pt x="69039" y="12807"/>
                  </a:lnTo>
                  <a:close/>
                  <a:moveTo>
                    <a:pt x="81223" y="12807"/>
                  </a:moveTo>
                  <a:lnTo>
                    <a:pt x="81223" y="18742"/>
                  </a:lnTo>
                  <a:lnTo>
                    <a:pt x="75286" y="18742"/>
                  </a:lnTo>
                  <a:lnTo>
                    <a:pt x="75286" y="12807"/>
                  </a:lnTo>
                  <a:close/>
                  <a:moveTo>
                    <a:pt x="87470" y="12807"/>
                  </a:moveTo>
                  <a:lnTo>
                    <a:pt x="87470" y="18742"/>
                  </a:lnTo>
                  <a:lnTo>
                    <a:pt x="81535" y="18742"/>
                  </a:lnTo>
                  <a:lnTo>
                    <a:pt x="81535" y="12807"/>
                  </a:lnTo>
                  <a:close/>
                  <a:moveTo>
                    <a:pt x="93720" y="12807"/>
                  </a:moveTo>
                  <a:lnTo>
                    <a:pt x="93720" y="18742"/>
                  </a:lnTo>
                  <a:lnTo>
                    <a:pt x="87784" y="18742"/>
                  </a:lnTo>
                  <a:lnTo>
                    <a:pt x="87784" y="12807"/>
                  </a:lnTo>
                  <a:close/>
                  <a:moveTo>
                    <a:pt x="99967" y="12807"/>
                  </a:moveTo>
                  <a:lnTo>
                    <a:pt x="99967" y="18742"/>
                  </a:lnTo>
                  <a:lnTo>
                    <a:pt x="94031" y="18742"/>
                  </a:lnTo>
                  <a:lnTo>
                    <a:pt x="94031" y="12807"/>
                  </a:lnTo>
                  <a:close/>
                  <a:moveTo>
                    <a:pt x="106214" y="12807"/>
                  </a:moveTo>
                  <a:lnTo>
                    <a:pt x="106214" y="18742"/>
                  </a:lnTo>
                  <a:lnTo>
                    <a:pt x="100280" y="18742"/>
                  </a:lnTo>
                  <a:lnTo>
                    <a:pt x="100280" y="12807"/>
                  </a:lnTo>
                  <a:close/>
                  <a:moveTo>
                    <a:pt x="112461" y="12807"/>
                  </a:moveTo>
                  <a:lnTo>
                    <a:pt x="112461" y="18742"/>
                  </a:lnTo>
                  <a:lnTo>
                    <a:pt x="106527" y="18742"/>
                  </a:lnTo>
                  <a:lnTo>
                    <a:pt x="106527" y="12807"/>
                  </a:lnTo>
                  <a:close/>
                  <a:moveTo>
                    <a:pt x="118710" y="12807"/>
                  </a:moveTo>
                  <a:lnTo>
                    <a:pt x="118710" y="18742"/>
                  </a:lnTo>
                  <a:lnTo>
                    <a:pt x="112774" y="18742"/>
                  </a:lnTo>
                  <a:lnTo>
                    <a:pt x="112774" y="12807"/>
                  </a:lnTo>
                  <a:close/>
                  <a:moveTo>
                    <a:pt x="124957" y="12807"/>
                  </a:moveTo>
                  <a:lnTo>
                    <a:pt x="124957" y="18742"/>
                  </a:lnTo>
                  <a:lnTo>
                    <a:pt x="119021" y="18742"/>
                  </a:lnTo>
                  <a:lnTo>
                    <a:pt x="119021" y="12807"/>
                  </a:lnTo>
                  <a:close/>
                  <a:moveTo>
                    <a:pt x="131204" y="12807"/>
                  </a:moveTo>
                  <a:lnTo>
                    <a:pt x="131204" y="18742"/>
                  </a:lnTo>
                  <a:lnTo>
                    <a:pt x="125270" y="18742"/>
                  </a:lnTo>
                  <a:lnTo>
                    <a:pt x="125270" y="12807"/>
                  </a:lnTo>
                  <a:close/>
                  <a:moveTo>
                    <a:pt x="137451" y="12807"/>
                  </a:moveTo>
                  <a:lnTo>
                    <a:pt x="137451" y="18742"/>
                  </a:lnTo>
                  <a:lnTo>
                    <a:pt x="131517" y="18742"/>
                  </a:lnTo>
                  <a:lnTo>
                    <a:pt x="131517" y="12807"/>
                  </a:lnTo>
                  <a:close/>
                  <a:moveTo>
                    <a:pt x="143702" y="12807"/>
                  </a:moveTo>
                  <a:lnTo>
                    <a:pt x="143702" y="18742"/>
                  </a:lnTo>
                  <a:lnTo>
                    <a:pt x="137766" y="18742"/>
                  </a:lnTo>
                  <a:lnTo>
                    <a:pt x="137766" y="12807"/>
                  </a:lnTo>
                  <a:close/>
                  <a:moveTo>
                    <a:pt x="149949" y="12807"/>
                  </a:moveTo>
                  <a:lnTo>
                    <a:pt x="149949" y="18742"/>
                  </a:lnTo>
                  <a:lnTo>
                    <a:pt x="144015" y="18742"/>
                  </a:lnTo>
                  <a:lnTo>
                    <a:pt x="144015" y="12807"/>
                  </a:lnTo>
                  <a:close/>
                  <a:moveTo>
                    <a:pt x="156196" y="12807"/>
                  </a:moveTo>
                  <a:lnTo>
                    <a:pt x="156196" y="18742"/>
                  </a:lnTo>
                  <a:lnTo>
                    <a:pt x="150262" y="18742"/>
                  </a:lnTo>
                  <a:lnTo>
                    <a:pt x="150262" y="12807"/>
                  </a:lnTo>
                  <a:close/>
                  <a:moveTo>
                    <a:pt x="162445" y="12807"/>
                  </a:moveTo>
                  <a:lnTo>
                    <a:pt x="162445" y="18742"/>
                  </a:lnTo>
                  <a:lnTo>
                    <a:pt x="156509" y="18742"/>
                  </a:lnTo>
                  <a:lnTo>
                    <a:pt x="156509" y="12807"/>
                  </a:lnTo>
                  <a:close/>
                  <a:moveTo>
                    <a:pt x="168692" y="12807"/>
                  </a:moveTo>
                  <a:lnTo>
                    <a:pt x="168692" y="18742"/>
                  </a:lnTo>
                  <a:lnTo>
                    <a:pt x="162756" y="18742"/>
                  </a:lnTo>
                  <a:lnTo>
                    <a:pt x="162756" y="12807"/>
                  </a:lnTo>
                  <a:close/>
                  <a:moveTo>
                    <a:pt x="174939" y="12807"/>
                  </a:moveTo>
                  <a:lnTo>
                    <a:pt x="174939" y="18742"/>
                  </a:lnTo>
                  <a:lnTo>
                    <a:pt x="169005" y="18742"/>
                  </a:lnTo>
                  <a:lnTo>
                    <a:pt x="169005" y="12807"/>
                  </a:lnTo>
                  <a:close/>
                  <a:moveTo>
                    <a:pt x="181186" y="12807"/>
                  </a:moveTo>
                  <a:lnTo>
                    <a:pt x="181186" y="18742"/>
                  </a:lnTo>
                  <a:lnTo>
                    <a:pt x="175252" y="18742"/>
                  </a:lnTo>
                  <a:lnTo>
                    <a:pt x="175252" y="12807"/>
                  </a:lnTo>
                  <a:close/>
                  <a:moveTo>
                    <a:pt x="187435" y="12807"/>
                  </a:moveTo>
                  <a:lnTo>
                    <a:pt x="187435" y="18742"/>
                  </a:lnTo>
                  <a:lnTo>
                    <a:pt x="181499" y="18742"/>
                  </a:lnTo>
                  <a:lnTo>
                    <a:pt x="181499" y="12807"/>
                  </a:lnTo>
                  <a:close/>
                  <a:moveTo>
                    <a:pt x="193684" y="12807"/>
                  </a:moveTo>
                  <a:lnTo>
                    <a:pt x="193684" y="18742"/>
                  </a:lnTo>
                  <a:lnTo>
                    <a:pt x="187749" y="18742"/>
                  </a:lnTo>
                  <a:lnTo>
                    <a:pt x="187749" y="12807"/>
                  </a:lnTo>
                  <a:close/>
                  <a:moveTo>
                    <a:pt x="199931" y="12807"/>
                  </a:moveTo>
                  <a:lnTo>
                    <a:pt x="199931" y="18742"/>
                  </a:lnTo>
                  <a:lnTo>
                    <a:pt x="193996" y="18742"/>
                  </a:lnTo>
                  <a:lnTo>
                    <a:pt x="193996" y="12807"/>
                  </a:lnTo>
                  <a:close/>
                  <a:moveTo>
                    <a:pt x="206180" y="12807"/>
                  </a:moveTo>
                  <a:lnTo>
                    <a:pt x="206180" y="18742"/>
                  </a:lnTo>
                  <a:lnTo>
                    <a:pt x="200244" y="18742"/>
                  </a:lnTo>
                  <a:lnTo>
                    <a:pt x="200244" y="12807"/>
                  </a:lnTo>
                  <a:close/>
                  <a:moveTo>
                    <a:pt x="212427" y="12807"/>
                  </a:moveTo>
                  <a:lnTo>
                    <a:pt x="212427" y="18742"/>
                  </a:lnTo>
                  <a:lnTo>
                    <a:pt x="206491" y="18742"/>
                  </a:lnTo>
                  <a:lnTo>
                    <a:pt x="206491" y="12807"/>
                  </a:lnTo>
                  <a:close/>
                  <a:moveTo>
                    <a:pt x="218674" y="12807"/>
                  </a:moveTo>
                  <a:lnTo>
                    <a:pt x="218674" y="18742"/>
                  </a:lnTo>
                  <a:lnTo>
                    <a:pt x="212739" y="18742"/>
                  </a:lnTo>
                  <a:lnTo>
                    <a:pt x="212739" y="12807"/>
                  </a:lnTo>
                  <a:close/>
                  <a:moveTo>
                    <a:pt x="224921" y="12807"/>
                  </a:moveTo>
                  <a:lnTo>
                    <a:pt x="224921" y="18742"/>
                  </a:lnTo>
                  <a:lnTo>
                    <a:pt x="218987" y="18742"/>
                  </a:lnTo>
                  <a:lnTo>
                    <a:pt x="218987" y="12807"/>
                  </a:lnTo>
                  <a:close/>
                  <a:moveTo>
                    <a:pt x="231170" y="12807"/>
                  </a:moveTo>
                  <a:lnTo>
                    <a:pt x="231170" y="18742"/>
                  </a:lnTo>
                  <a:lnTo>
                    <a:pt x="225234" y="18742"/>
                  </a:lnTo>
                  <a:lnTo>
                    <a:pt x="225234" y="12807"/>
                  </a:lnTo>
                  <a:close/>
                  <a:moveTo>
                    <a:pt x="237417" y="12807"/>
                  </a:moveTo>
                  <a:lnTo>
                    <a:pt x="237417" y="18742"/>
                  </a:lnTo>
                  <a:lnTo>
                    <a:pt x="231481" y="18742"/>
                  </a:lnTo>
                  <a:lnTo>
                    <a:pt x="231481" y="12807"/>
                  </a:lnTo>
                  <a:close/>
                  <a:moveTo>
                    <a:pt x="243664" y="12807"/>
                  </a:moveTo>
                  <a:lnTo>
                    <a:pt x="243664" y="18742"/>
                  </a:lnTo>
                  <a:lnTo>
                    <a:pt x="237729" y="18742"/>
                  </a:lnTo>
                  <a:lnTo>
                    <a:pt x="237729" y="12807"/>
                  </a:lnTo>
                  <a:close/>
                  <a:moveTo>
                    <a:pt x="249914" y="12807"/>
                  </a:moveTo>
                  <a:lnTo>
                    <a:pt x="249914" y="18742"/>
                  </a:lnTo>
                  <a:lnTo>
                    <a:pt x="243978" y="18742"/>
                  </a:lnTo>
                  <a:lnTo>
                    <a:pt x="243978" y="12807"/>
                  </a:lnTo>
                  <a:close/>
                  <a:moveTo>
                    <a:pt x="256161" y="12807"/>
                  </a:moveTo>
                  <a:lnTo>
                    <a:pt x="256161" y="18742"/>
                  </a:lnTo>
                  <a:lnTo>
                    <a:pt x="250225" y="18742"/>
                  </a:lnTo>
                  <a:lnTo>
                    <a:pt x="250225" y="12807"/>
                  </a:lnTo>
                  <a:close/>
                  <a:moveTo>
                    <a:pt x="262409" y="12807"/>
                  </a:moveTo>
                  <a:lnTo>
                    <a:pt x="262409" y="18742"/>
                  </a:lnTo>
                  <a:lnTo>
                    <a:pt x="256474" y="18742"/>
                  </a:lnTo>
                  <a:lnTo>
                    <a:pt x="256474" y="12807"/>
                  </a:lnTo>
                  <a:close/>
                  <a:moveTo>
                    <a:pt x="268656" y="12807"/>
                  </a:moveTo>
                  <a:lnTo>
                    <a:pt x="268656" y="18742"/>
                  </a:lnTo>
                  <a:lnTo>
                    <a:pt x="262721" y="18742"/>
                  </a:lnTo>
                  <a:lnTo>
                    <a:pt x="262721" y="12807"/>
                  </a:lnTo>
                  <a:close/>
                  <a:moveTo>
                    <a:pt x="274904" y="12807"/>
                  </a:moveTo>
                  <a:lnTo>
                    <a:pt x="274904" y="18742"/>
                  </a:lnTo>
                  <a:lnTo>
                    <a:pt x="268968" y="18742"/>
                  </a:lnTo>
                  <a:lnTo>
                    <a:pt x="268968" y="12807"/>
                  </a:lnTo>
                  <a:close/>
                  <a:moveTo>
                    <a:pt x="6251" y="19054"/>
                  </a:moveTo>
                  <a:lnTo>
                    <a:pt x="6251" y="24990"/>
                  </a:lnTo>
                  <a:lnTo>
                    <a:pt x="315" y="24990"/>
                  </a:lnTo>
                  <a:lnTo>
                    <a:pt x="315" y="19054"/>
                  </a:lnTo>
                  <a:close/>
                  <a:moveTo>
                    <a:pt x="12498" y="19054"/>
                  </a:moveTo>
                  <a:lnTo>
                    <a:pt x="12498" y="24990"/>
                  </a:lnTo>
                  <a:lnTo>
                    <a:pt x="6562" y="24990"/>
                  </a:lnTo>
                  <a:lnTo>
                    <a:pt x="6562" y="19054"/>
                  </a:lnTo>
                  <a:close/>
                  <a:moveTo>
                    <a:pt x="18745" y="19054"/>
                  </a:moveTo>
                  <a:lnTo>
                    <a:pt x="18745" y="24990"/>
                  </a:lnTo>
                  <a:lnTo>
                    <a:pt x="12810" y="24990"/>
                  </a:lnTo>
                  <a:lnTo>
                    <a:pt x="12810" y="19054"/>
                  </a:lnTo>
                  <a:close/>
                  <a:moveTo>
                    <a:pt x="24992" y="19054"/>
                  </a:moveTo>
                  <a:lnTo>
                    <a:pt x="24992" y="24990"/>
                  </a:lnTo>
                  <a:lnTo>
                    <a:pt x="19058" y="24990"/>
                  </a:lnTo>
                  <a:lnTo>
                    <a:pt x="19058" y="19054"/>
                  </a:lnTo>
                  <a:close/>
                  <a:moveTo>
                    <a:pt x="31241" y="19054"/>
                  </a:moveTo>
                  <a:lnTo>
                    <a:pt x="31241" y="24990"/>
                  </a:lnTo>
                  <a:lnTo>
                    <a:pt x="25305" y="24990"/>
                  </a:lnTo>
                  <a:lnTo>
                    <a:pt x="25305" y="19054"/>
                  </a:lnTo>
                  <a:close/>
                  <a:moveTo>
                    <a:pt x="37489" y="19054"/>
                  </a:moveTo>
                  <a:lnTo>
                    <a:pt x="37489" y="24990"/>
                  </a:lnTo>
                  <a:lnTo>
                    <a:pt x="31553" y="24990"/>
                  </a:lnTo>
                  <a:lnTo>
                    <a:pt x="31553" y="19054"/>
                  </a:lnTo>
                  <a:close/>
                  <a:moveTo>
                    <a:pt x="43737" y="19054"/>
                  </a:moveTo>
                  <a:lnTo>
                    <a:pt x="43737" y="24990"/>
                  </a:lnTo>
                  <a:lnTo>
                    <a:pt x="37802" y="24990"/>
                  </a:lnTo>
                  <a:lnTo>
                    <a:pt x="37802" y="19054"/>
                  </a:lnTo>
                  <a:close/>
                  <a:moveTo>
                    <a:pt x="49985" y="19054"/>
                  </a:moveTo>
                  <a:lnTo>
                    <a:pt x="49985" y="24990"/>
                  </a:lnTo>
                  <a:lnTo>
                    <a:pt x="44049" y="24990"/>
                  </a:lnTo>
                  <a:lnTo>
                    <a:pt x="44049" y="19054"/>
                  </a:lnTo>
                  <a:close/>
                  <a:moveTo>
                    <a:pt x="56232" y="19054"/>
                  </a:moveTo>
                  <a:lnTo>
                    <a:pt x="56232" y="24990"/>
                  </a:lnTo>
                  <a:lnTo>
                    <a:pt x="50296" y="24990"/>
                  </a:lnTo>
                  <a:lnTo>
                    <a:pt x="50296" y="19054"/>
                  </a:lnTo>
                  <a:close/>
                  <a:moveTo>
                    <a:pt x="62480" y="19054"/>
                  </a:moveTo>
                  <a:lnTo>
                    <a:pt x="62480" y="24990"/>
                  </a:lnTo>
                  <a:lnTo>
                    <a:pt x="56545" y="24990"/>
                  </a:lnTo>
                  <a:lnTo>
                    <a:pt x="56545" y="19054"/>
                  </a:lnTo>
                  <a:close/>
                  <a:moveTo>
                    <a:pt x="68727" y="19054"/>
                  </a:moveTo>
                  <a:lnTo>
                    <a:pt x="68727" y="24990"/>
                  </a:lnTo>
                  <a:lnTo>
                    <a:pt x="62792" y="24990"/>
                  </a:lnTo>
                  <a:lnTo>
                    <a:pt x="62792" y="19054"/>
                  </a:lnTo>
                  <a:close/>
                  <a:moveTo>
                    <a:pt x="74975" y="19054"/>
                  </a:moveTo>
                  <a:lnTo>
                    <a:pt x="74975" y="24990"/>
                  </a:lnTo>
                  <a:lnTo>
                    <a:pt x="69039" y="24990"/>
                  </a:lnTo>
                  <a:lnTo>
                    <a:pt x="69039" y="19054"/>
                  </a:lnTo>
                  <a:close/>
                  <a:moveTo>
                    <a:pt x="81223" y="19054"/>
                  </a:moveTo>
                  <a:lnTo>
                    <a:pt x="81223" y="24990"/>
                  </a:lnTo>
                  <a:lnTo>
                    <a:pt x="75286" y="24990"/>
                  </a:lnTo>
                  <a:lnTo>
                    <a:pt x="75286" y="19054"/>
                  </a:lnTo>
                  <a:close/>
                  <a:moveTo>
                    <a:pt x="87470" y="19054"/>
                  </a:moveTo>
                  <a:lnTo>
                    <a:pt x="87470" y="24990"/>
                  </a:lnTo>
                  <a:lnTo>
                    <a:pt x="81535" y="24990"/>
                  </a:lnTo>
                  <a:lnTo>
                    <a:pt x="81535" y="19054"/>
                  </a:lnTo>
                  <a:close/>
                  <a:moveTo>
                    <a:pt x="93720" y="19054"/>
                  </a:moveTo>
                  <a:lnTo>
                    <a:pt x="93720" y="24990"/>
                  </a:lnTo>
                  <a:lnTo>
                    <a:pt x="87784" y="24990"/>
                  </a:lnTo>
                  <a:lnTo>
                    <a:pt x="87784" y="19054"/>
                  </a:lnTo>
                  <a:close/>
                  <a:moveTo>
                    <a:pt x="99967" y="19054"/>
                  </a:moveTo>
                  <a:lnTo>
                    <a:pt x="99967" y="24990"/>
                  </a:lnTo>
                  <a:lnTo>
                    <a:pt x="94031" y="24990"/>
                  </a:lnTo>
                  <a:lnTo>
                    <a:pt x="94031" y="19054"/>
                  </a:lnTo>
                  <a:close/>
                  <a:moveTo>
                    <a:pt x="106214" y="19054"/>
                  </a:moveTo>
                  <a:lnTo>
                    <a:pt x="106214" y="24990"/>
                  </a:lnTo>
                  <a:lnTo>
                    <a:pt x="100280" y="24990"/>
                  </a:lnTo>
                  <a:lnTo>
                    <a:pt x="100280" y="19054"/>
                  </a:lnTo>
                  <a:close/>
                  <a:moveTo>
                    <a:pt x="112461" y="19054"/>
                  </a:moveTo>
                  <a:lnTo>
                    <a:pt x="112461" y="24990"/>
                  </a:lnTo>
                  <a:lnTo>
                    <a:pt x="106527" y="24990"/>
                  </a:lnTo>
                  <a:lnTo>
                    <a:pt x="106527" y="19054"/>
                  </a:lnTo>
                  <a:close/>
                  <a:moveTo>
                    <a:pt x="118710" y="19054"/>
                  </a:moveTo>
                  <a:lnTo>
                    <a:pt x="118710" y="24990"/>
                  </a:lnTo>
                  <a:lnTo>
                    <a:pt x="112774" y="24990"/>
                  </a:lnTo>
                  <a:lnTo>
                    <a:pt x="112774" y="19054"/>
                  </a:lnTo>
                  <a:close/>
                  <a:moveTo>
                    <a:pt x="124957" y="19054"/>
                  </a:moveTo>
                  <a:lnTo>
                    <a:pt x="124957" y="24990"/>
                  </a:lnTo>
                  <a:lnTo>
                    <a:pt x="119021" y="24990"/>
                  </a:lnTo>
                  <a:lnTo>
                    <a:pt x="119021" y="19054"/>
                  </a:lnTo>
                  <a:close/>
                  <a:moveTo>
                    <a:pt x="131204" y="19054"/>
                  </a:moveTo>
                  <a:lnTo>
                    <a:pt x="131204" y="24990"/>
                  </a:lnTo>
                  <a:lnTo>
                    <a:pt x="125270" y="24990"/>
                  </a:lnTo>
                  <a:lnTo>
                    <a:pt x="125270" y="19054"/>
                  </a:lnTo>
                  <a:close/>
                  <a:moveTo>
                    <a:pt x="137451" y="19054"/>
                  </a:moveTo>
                  <a:lnTo>
                    <a:pt x="137451" y="24990"/>
                  </a:lnTo>
                  <a:lnTo>
                    <a:pt x="131517" y="24990"/>
                  </a:lnTo>
                  <a:lnTo>
                    <a:pt x="131517" y="19054"/>
                  </a:lnTo>
                  <a:close/>
                  <a:moveTo>
                    <a:pt x="143702" y="19054"/>
                  </a:moveTo>
                  <a:lnTo>
                    <a:pt x="143702" y="24990"/>
                  </a:lnTo>
                  <a:lnTo>
                    <a:pt x="137766" y="24990"/>
                  </a:lnTo>
                  <a:lnTo>
                    <a:pt x="137766" y="19054"/>
                  </a:lnTo>
                  <a:close/>
                  <a:moveTo>
                    <a:pt x="149949" y="19054"/>
                  </a:moveTo>
                  <a:lnTo>
                    <a:pt x="149949" y="24990"/>
                  </a:lnTo>
                  <a:lnTo>
                    <a:pt x="144015" y="24990"/>
                  </a:lnTo>
                  <a:lnTo>
                    <a:pt x="144015" y="19054"/>
                  </a:lnTo>
                  <a:close/>
                  <a:moveTo>
                    <a:pt x="156196" y="19054"/>
                  </a:moveTo>
                  <a:lnTo>
                    <a:pt x="156196" y="24990"/>
                  </a:lnTo>
                  <a:lnTo>
                    <a:pt x="150262" y="24990"/>
                  </a:lnTo>
                  <a:lnTo>
                    <a:pt x="150262" y="19054"/>
                  </a:lnTo>
                  <a:close/>
                  <a:moveTo>
                    <a:pt x="162445" y="19054"/>
                  </a:moveTo>
                  <a:lnTo>
                    <a:pt x="162445" y="24990"/>
                  </a:lnTo>
                  <a:lnTo>
                    <a:pt x="156509" y="24990"/>
                  </a:lnTo>
                  <a:lnTo>
                    <a:pt x="156509" y="19054"/>
                  </a:lnTo>
                  <a:close/>
                  <a:moveTo>
                    <a:pt x="168692" y="19054"/>
                  </a:moveTo>
                  <a:lnTo>
                    <a:pt x="168692" y="24990"/>
                  </a:lnTo>
                  <a:lnTo>
                    <a:pt x="162756" y="24990"/>
                  </a:lnTo>
                  <a:lnTo>
                    <a:pt x="162756" y="19054"/>
                  </a:lnTo>
                  <a:close/>
                  <a:moveTo>
                    <a:pt x="174939" y="19054"/>
                  </a:moveTo>
                  <a:lnTo>
                    <a:pt x="174939" y="24990"/>
                  </a:lnTo>
                  <a:lnTo>
                    <a:pt x="169005" y="24990"/>
                  </a:lnTo>
                  <a:lnTo>
                    <a:pt x="169005" y="19054"/>
                  </a:lnTo>
                  <a:close/>
                  <a:moveTo>
                    <a:pt x="181186" y="19054"/>
                  </a:moveTo>
                  <a:lnTo>
                    <a:pt x="181186" y="24990"/>
                  </a:lnTo>
                  <a:lnTo>
                    <a:pt x="175252" y="24990"/>
                  </a:lnTo>
                  <a:lnTo>
                    <a:pt x="175252" y="19054"/>
                  </a:lnTo>
                  <a:close/>
                  <a:moveTo>
                    <a:pt x="187435" y="19054"/>
                  </a:moveTo>
                  <a:lnTo>
                    <a:pt x="187435" y="24990"/>
                  </a:lnTo>
                  <a:lnTo>
                    <a:pt x="181499" y="24990"/>
                  </a:lnTo>
                  <a:lnTo>
                    <a:pt x="181499" y="19054"/>
                  </a:lnTo>
                  <a:close/>
                  <a:moveTo>
                    <a:pt x="193684" y="19054"/>
                  </a:moveTo>
                  <a:lnTo>
                    <a:pt x="193684" y="24990"/>
                  </a:lnTo>
                  <a:lnTo>
                    <a:pt x="187749" y="24990"/>
                  </a:lnTo>
                  <a:lnTo>
                    <a:pt x="187749" y="19054"/>
                  </a:lnTo>
                  <a:close/>
                  <a:moveTo>
                    <a:pt x="199931" y="19054"/>
                  </a:moveTo>
                  <a:lnTo>
                    <a:pt x="199931" y="24990"/>
                  </a:lnTo>
                  <a:lnTo>
                    <a:pt x="193996" y="24990"/>
                  </a:lnTo>
                  <a:lnTo>
                    <a:pt x="193996" y="19054"/>
                  </a:lnTo>
                  <a:close/>
                  <a:moveTo>
                    <a:pt x="206180" y="19054"/>
                  </a:moveTo>
                  <a:lnTo>
                    <a:pt x="206180" y="24990"/>
                  </a:lnTo>
                  <a:lnTo>
                    <a:pt x="200244" y="24990"/>
                  </a:lnTo>
                  <a:lnTo>
                    <a:pt x="200244" y="19054"/>
                  </a:lnTo>
                  <a:close/>
                  <a:moveTo>
                    <a:pt x="212427" y="19054"/>
                  </a:moveTo>
                  <a:lnTo>
                    <a:pt x="212427" y="24990"/>
                  </a:lnTo>
                  <a:lnTo>
                    <a:pt x="206491" y="24990"/>
                  </a:lnTo>
                  <a:lnTo>
                    <a:pt x="206491" y="19054"/>
                  </a:lnTo>
                  <a:close/>
                  <a:moveTo>
                    <a:pt x="218674" y="19054"/>
                  </a:moveTo>
                  <a:lnTo>
                    <a:pt x="218674" y="24990"/>
                  </a:lnTo>
                  <a:lnTo>
                    <a:pt x="212739" y="24990"/>
                  </a:lnTo>
                  <a:lnTo>
                    <a:pt x="212739" y="19054"/>
                  </a:lnTo>
                  <a:close/>
                  <a:moveTo>
                    <a:pt x="224921" y="19054"/>
                  </a:moveTo>
                  <a:lnTo>
                    <a:pt x="224921" y="24990"/>
                  </a:lnTo>
                  <a:lnTo>
                    <a:pt x="218987" y="24990"/>
                  </a:lnTo>
                  <a:lnTo>
                    <a:pt x="218987" y="19054"/>
                  </a:lnTo>
                  <a:close/>
                  <a:moveTo>
                    <a:pt x="231170" y="19054"/>
                  </a:moveTo>
                  <a:lnTo>
                    <a:pt x="231170" y="24990"/>
                  </a:lnTo>
                  <a:lnTo>
                    <a:pt x="225234" y="24990"/>
                  </a:lnTo>
                  <a:lnTo>
                    <a:pt x="225234" y="19054"/>
                  </a:lnTo>
                  <a:close/>
                  <a:moveTo>
                    <a:pt x="237417" y="19054"/>
                  </a:moveTo>
                  <a:lnTo>
                    <a:pt x="237417" y="24990"/>
                  </a:lnTo>
                  <a:lnTo>
                    <a:pt x="231481" y="24990"/>
                  </a:lnTo>
                  <a:lnTo>
                    <a:pt x="231481" y="19054"/>
                  </a:lnTo>
                  <a:close/>
                  <a:moveTo>
                    <a:pt x="243664" y="19054"/>
                  </a:moveTo>
                  <a:lnTo>
                    <a:pt x="243664" y="24990"/>
                  </a:lnTo>
                  <a:lnTo>
                    <a:pt x="237729" y="24990"/>
                  </a:lnTo>
                  <a:lnTo>
                    <a:pt x="237729" y="19054"/>
                  </a:lnTo>
                  <a:close/>
                  <a:moveTo>
                    <a:pt x="249911" y="19054"/>
                  </a:moveTo>
                  <a:lnTo>
                    <a:pt x="249911" y="24990"/>
                  </a:lnTo>
                  <a:lnTo>
                    <a:pt x="243977" y="24990"/>
                  </a:lnTo>
                  <a:lnTo>
                    <a:pt x="243977" y="19054"/>
                  </a:lnTo>
                  <a:close/>
                  <a:moveTo>
                    <a:pt x="256161" y="19054"/>
                  </a:moveTo>
                  <a:lnTo>
                    <a:pt x="256161" y="24990"/>
                  </a:lnTo>
                  <a:lnTo>
                    <a:pt x="250225" y="24990"/>
                  </a:lnTo>
                  <a:lnTo>
                    <a:pt x="250225" y="19054"/>
                  </a:lnTo>
                  <a:close/>
                  <a:moveTo>
                    <a:pt x="262409" y="19054"/>
                  </a:moveTo>
                  <a:lnTo>
                    <a:pt x="262409" y="24990"/>
                  </a:lnTo>
                  <a:lnTo>
                    <a:pt x="256474" y="24990"/>
                  </a:lnTo>
                  <a:lnTo>
                    <a:pt x="256474" y="19054"/>
                  </a:lnTo>
                  <a:close/>
                  <a:moveTo>
                    <a:pt x="268656" y="19054"/>
                  </a:moveTo>
                  <a:lnTo>
                    <a:pt x="268656" y="24990"/>
                  </a:lnTo>
                  <a:lnTo>
                    <a:pt x="262721" y="24990"/>
                  </a:lnTo>
                  <a:lnTo>
                    <a:pt x="262721" y="19054"/>
                  </a:lnTo>
                  <a:close/>
                  <a:moveTo>
                    <a:pt x="274904" y="19054"/>
                  </a:moveTo>
                  <a:lnTo>
                    <a:pt x="274904" y="24990"/>
                  </a:lnTo>
                  <a:lnTo>
                    <a:pt x="268968" y="24990"/>
                  </a:lnTo>
                  <a:lnTo>
                    <a:pt x="268968" y="19054"/>
                  </a:lnTo>
                  <a:close/>
                  <a:moveTo>
                    <a:pt x="6251" y="25301"/>
                  </a:moveTo>
                  <a:lnTo>
                    <a:pt x="6251" y="31237"/>
                  </a:lnTo>
                  <a:lnTo>
                    <a:pt x="315" y="31237"/>
                  </a:lnTo>
                  <a:lnTo>
                    <a:pt x="315" y="25301"/>
                  </a:lnTo>
                  <a:close/>
                  <a:moveTo>
                    <a:pt x="12498" y="25301"/>
                  </a:moveTo>
                  <a:lnTo>
                    <a:pt x="12498" y="31237"/>
                  </a:lnTo>
                  <a:lnTo>
                    <a:pt x="6562" y="31237"/>
                  </a:lnTo>
                  <a:lnTo>
                    <a:pt x="6562" y="25301"/>
                  </a:lnTo>
                  <a:close/>
                  <a:moveTo>
                    <a:pt x="18745" y="25301"/>
                  </a:moveTo>
                  <a:lnTo>
                    <a:pt x="18745" y="31237"/>
                  </a:lnTo>
                  <a:lnTo>
                    <a:pt x="12810" y="31237"/>
                  </a:lnTo>
                  <a:lnTo>
                    <a:pt x="12810" y="25301"/>
                  </a:lnTo>
                  <a:close/>
                  <a:moveTo>
                    <a:pt x="24992" y="25301"/>
                  </a:moveTo>
                  <a:lnTo>
                    <a:pt x="24992" y="31237"/>
                  </a:lnTo>
                  <a:lnTo>
                    <a:pt x="19058" y="31237"/>
                  </a:lnTo>
                  <a:lnTo>
                    <a:pt x="19058" y="25301"/>
                  </a:lnTo>
                  <a:close/>
                  <a:moveTo>
                    <a:pt x="31241" y="25301"/>
                  </a:moveTo>
                  <a:lnTo>
                    <a:pt x="31241" y="31237"/>
                  </a:lnTo>
                  <a:lnTo>
                    <a:pt x="25305" y="31237"/>
                  </a:lnTo>
                  <a:lnTo>
                    <a:pt x="25305" y="25301"/>
                  </a:lnTo>
                  <a:close/>
                  <a:moveTo>
                    <a:pt x="37489" y="25301"/>
                  </a:moveTo>
                  <a:lnTo>
                    <a:pt x="37489" y="31237"/>
                  </a:lnTo>
                  <a:lnTo>
                    <a:pt x="31553" y="31237"/>
                  </a:lnTo>
                  <a:lnTo>
                    <a:pt x="31553" y="25301"/>
                  </a:lnTo>
                  <a:close/>
                  <a:moveTo>
                    <a:pt x="43737" y="25301"/>
                  </a:moveTo>
                  <a:lnTo>
                    <a:pt x="43737" y="31237"/>
                  </a:lnTo>
                  <a:lnTo>
                    <a:pt x="37802" y="31237"/>
                  </a:lnTo>
                  <a:lnTo>
                    <a:pt x="37802" y="25301"/>
                  </a:lnTo>
                  <a:close/>
                  <a:moveTo>
                    <a:pt x="49985" y="25301"/>
                  </a:moveTo>
                  <a:lnTo>
                    <a:pt x="49985" y="31237"/>
                  </a:lnTo>
                  <a:lnTo>
                    <a:pt x="44049" y="31237"/>
                  </a:lnTo>
                  <a:lnTo>
                    <a:pt x="44049" y="25301"/>
                  </a:lnTo>
                  <a:close/>
                  <a:moveTo>
                    <a:pt x="56232" y="25301"/>
                  </a:moveTo>
                  <a:lnTo>
                    <a:pt x="56232" y="31237"/>
                  </a:lnTo>
                  <a:lnTo>
                    <a:pt x="50296" y="31237"/>
                  </a:lnTo>
                  <a:lnTo>
                    <a:pt x="50296" y="25301"/>
                  </a:lnTo>
                  <a:close/>
                  <a:moveTo>
                    <a:pt x="62480" y="25301"/>
                  </a:moveTo>
                  <a:lnTo>
                    <a:pt x="62480" y="31237"/>
                  </a:lnTo>
                  <a:lnTo>
                    <a:pt x="56545" y="31237"/>
                  </a:lnTo>
                  <a:lnTo>
                    <a:pt x="56545" y="25301"/>
                  </a:lnTo>
                  <a:close/>
                  <a:moveTo>
                    <a:pt x="68727" y="25301"/>
                  </a:moveTo>
                  <a:lnTo>
                    <a:pt x="68727" y="31237"/>
                  </a:lnTo>
                  <a:lnTo>
                    <a:pt x="62792" y="31237"/>
                  </a:lnTo>
                  <a:lnTo>
                    <a:pt x="62792" y="25301"/>
                  </a:lnTo>
                  <a:close/>
                  <a:moveTo>
                    <a:pt x="74975" y="25301"/>
                  </a:moveTo>
                  <a:lnTo>
                    <a:pt x="74975" y="31237"/>
                  </a:lnTo>
                  <a:lnTo>
                    <a:pt x="69039" y="31237"/>
                  </a:lnTo>
                  <a:lnTo>
                    <a:pt x="69039" y="25301"/>
                  </a:lnTo>
                  <a:close/>
                  <a:moveTo>
                    <a:pt x="81223" y="25301"/>
                  </a:moveTo>
                  <a:lnTo>
                    <a:pt x="81223" y="31237"/>
                  </a:lnTo>
                  <a:lnTo>
                    <a:pt x="75286" y="31237"/>
                  </a:lnTo>
                  <a:lnTo>
                    <a:pt x="75286" y="25301"/>
                  </a:lnTo>
                  <a:close/>
                  <a:moveTo>
                    <a:pt x="87470" y="25301"/>
                  </a:moveTo>
                  <a:lnTo>
                    <a:pt x="87470" y="31237"/>
                  </a:lnTo>
                  <a:lnTo>
                    <a:pt x="81535" y="31237"/>
                  </a:lnTo>
                  <a:lnTo>
                    <a:pt x="81535" y="25301"/>
                  </a:lnTo>
                  <a:close/>
                  <a:moveTo>
                    <a:pt x="93720" y="25301"/>
                  </a:moveTo>
                  <a:lnTo>
                    <a:pt x="93720" y="31237"/>
                  </a:lnTo>
                  <a:lnTo>
                    <a:pt x="87784" y="31237"/>
                  </a:lnTo>
                  <a:lnTo>
                    <a:pt x="87784" y="25301"/>
                  </a:lnTo>
                  <a:close/>
                  <a:moveTo>
                    <a:pt x="99967" y="25301"/>
                  </a:moveTo>
                  <a:lnTo>
                    <a:pt x="99967" y="31237"/>
                  </a:lnTo>
                  <a:lnTo>
                    <a:pt x="94031" y="31237"/>
                  </a:lnTo>
                  <a:lnTo>
                    <a:pt x="94031" y="25301"/>
                  </a:lnTo>
                  <a:close/>
                  <a:moveTo>
                    <a:pt x="106214" y="25301"/>
                  </a:moveTo>
                  <a:lnTo>
                    <a:pt x="106214" y="31237"/>
                  </a:lnTo>
                  <a:lnTo>
                    <a:pt x="100280" y="31237"/>
                  </a:lnTo>
                  <a:lnTo>
                    <a:pt x="100280" y="25301"/>
                  </a:lnTo>
                  <a:close/>
                  <a:moveTo>
                    <a:pt x="112461" y="25301"/>
                  </a:moveTo>
                  <a:lnTo>
                    <a:pt x="112461" y="31237"/>
                  </a:lnTo>
                  <a:lnTo>
                    <a:pt x="106527" y="31237"/>
                  </a:lnTo>
                  <a:lnTo>
                    <a:pt x="106527" y="25301"/>
                  </a:lnTo>
                  <a:close/>
                  <a:moveTo>
                    <a:pt x="118710" y="25301"/>
                  </a:moveTo>
                  <a:lnTo>
                    <a:pt x="118710" y="31237"/>
                  </a:lnTo>
                  <a:lnTo>
                    <a:pt x="112774" y="31237"/>
                  </a:lnTo>
                  <a:lnTo>
                    <a:pt x="112774" y="25301"/>
                  </a:lnTo>
                  <a:close/>
                  <a:moveTo>
                    <a:pt x="124957" y="25301"/>
                  </a:moveTo>
                  <a:lnTo>
                    <a:pt x="124957" y="31237"/>
                  </a:lnTo>
                  <a:lnTo>
                    <a:pt x="119021" y="31237"/>
                  </a:lnTo>
                  <a:lnTo>
                    <a:pt x="119021" y="25301"/>
                  </a:lnTo>
                  <a:close/>
                  <a:moveTo>
                    <a:pt x="131204" y="25301"/>
                  </a:moveTo>
                  <a:lnTo>
                    <a:pt x="131204" y="31237"/>
                  </a:lnTo>
                  <a:lnTo>
                    <a:pt x="125270" y="31237"/>
                  </a:lnTo>
                  <a:lnTo>
                    <a:pt x="125270" y="25301"/>
                  </a:lnTo>
                  <a:close/>
                  <a:moveTo>
                    <a:pt x="137451" y="25301"/>
                  </a:moveTo>
                  <a:lnTo>
                    <a:pt x="137451" y="31237"/>
                  </a:lnTo>
                  <a:lnTo>
                    <a:pt x="131517" y="31237"/>
                  </a:lnTo>
                  <a:lnTo>
                    <a:pt x="131517" y="25301"/>
                  </a:lnTo>
                  <a:close/>
                  <a:moveTo>
                    <a:pt x="143702" y="25301"/>
                  </a:moveTo>
                  <a:lnTo>
                    <a:pt x="143702" y="31237"/>
                  </a:lnTo>
                  <a:lnTo>
                    <a:pt x="137766" y="31237"/>
                  </a:lnTo>
                  <a:lnTo>
                    <a:pt x="137766" y="25301"/>
                  </a:lnTo>
                  <a:close/>
                  <a:moveTo>
                    <a:pt x="149949" y="25301"/>
                  </a:moveTo>
                  <a:lnTo>
                    <a:pt x="149949" y="31237"/>
                  </a:lnTo>
                  <a:lnTo>
                    <a:pt x="144015" y="31237"/>
                  </a:lnTo>
                  <a:lnTo>
                    <a:pt x="144015" y="25301"/>
                  </a:lnTo>
                  <a:close/>
                  <a:moveTo>
                    <a:pt x="156196" y="25301"/>
                  </a:moveTo>
                  <a:lnTo>
                    <a:pt x="156196" y="31237"/>
                  </a:lnTo>
                  <a:lnTo>
                    <a:pt x="150262" y="31237"/>
                  </a:lnTo>
                  <a:lnTo>
                    <a:pt x="150262" y="25301"/>
                  </a:lnTo>
                  <a:close/>
                  <a:moveTo>
                    <a:pt x="162445" y="25301"/>
                  </a:moveTo>
                  <a:lnTo>
                    <a:pt x="162445" y="31237"/>
                  </a:lnTo>
                  <a:lnTo>
                    <a:pt x="156509" y="31237"/>
                  </a:lnTo>
                  <a:lnTo>
                    <a:pt x="156509" y="25301"/>
                  </a:lnTo>
                  <a:close/>
                  <a:moveTo>
                    <a:pt x="168692" y="25301"/>
                  </a:moveTo>
                  <a:lnTo>
                    <a:pt x="168692" y="31237"/>
                  </a:lnTo>
                  <a:lnTo>
                    <a:pt x="162756" y="31237"/>
                  </a:lnTo>
                  <a:lnTo>
                    <a:pt x="162756" y="25301"/>
                  </a:lnTo>
                  <a:close/>
                  <a:moveTo>
                    <a:pt x="174939" y="25301"/>
                  </a:moveTo>
                  <a:lnTo>
                    <a:pt x="174939" y="31237"/>
                  </a:lnTo>
                  <a:lnTo>
                    <a:pt x="169005" y="31237"/>
                  </a:lnTo>
                  <a:lnTo>
                    <a:pt x="169005" y="25301"/>
                  </a:lnTo>
                  <a:close/>
                  <a:moveTo>
                    <a:pt x="181186" y="25301"/>
                  </a:moveTo>
                  <a:lnTo>
                    <a:pt x="181186" y="31237"/>
                  </a:lnTo>
                  <a:lnTo>
                    <a:pt x="175252" y="31237"/>
                  </a:lnTo>
                  <a:lnTo>
                    <a:pt x="175252" y="25301"/>
                  </a:lnTo>
                  <a:close/>
                  <a:moveTo>
                    <a:pt x="187435" y="25301"/>
                  </a:moveTo>
                  <a:lnTo>
                    <a:pt x="187435" y="31237"/>
                  </a:lnTo>
                  <a:lnTo>
                    <a:pt x="181499" y="31237"/>
                  </a:lnTo>
                  <a:lnTo>
                    <a:pt x="181499" y="25301"/>
                  </a:lnTo>
                  <a:close/>
                  <a:moveTo>
                    <a:pt x="193684" y="25301"/>
                  </a:moveTo>
                  <a:lnTo>
                    <a:pt x="193684" y="31237"/>
                  </a:lnTo>
                  <a:lnTo>
                    <a:pt x="187749" y="31237"/>
                  </a:lnTo>
                  <a:lnTo>
                    <a:pt x="187749" y="25301"/>
                  </a:lnTo>
                  <a:close/>
                  <a:moveTo>
                    <a:pt x="199931" y="25301"/>
                  </a:moveTo>
                  <a:lnTo>
                    <a:pt x="199931" y="31237"/>
                  </a:lnTo>
                  <a:lnTo>
                    <a:pt x="193996" y="31237"/>
                  </a:lnTo>
                  <a:lnTo>
                    <a:pt x="193996" y="25301"/>
                  </a:lnTo>
                  <a:close/>
                  <a:moveTo>
                    <a:pt x="206180" y="25301"/>
                  </a:moveTo>
                  <a:lnTo>
                    <a:pt x="206180" y="31237"/>
                  </a:lnTo>
                  <a:lnTo>
                    <a:pt x="200244" y="31237"/>
                  </a:lnTo>
                  <a:lnTo>
                    <a:pt x="200244" y="25301"/>
                  </a:lnTo>
                  <a:close/>
                  <a:moveTo>
                    <a:pt x="212427" y="25301"/>
                  </a:moveTo>
                  <a:lnTo>
                    <a:pt x="212427" y="31237"/>
                  </a:lnTo>
                  <a:lnTo>
                    <a:pt x="206491" y="31237"/>
                  </a:lnTo>
                  <a:lnTo>
                    <a:pt x="206491" y="25301"/>
                  </a:lnTo>
                  <a:close/>
                  <a:moveTo>
                    <a:pt x="218674" y="25301"/>
                  </a:moveTo>
                  <a:lnTo>
                    <a:pt x="218674" y="31237"/>
                  </a:lnTo>
                  <a:lnTo>
                    <a:pt x="212739" y="31237"/>
                  </a:lnTo>
                  <a:lnTo>
                    <a:pt x="212739" y="25301"/>
                  </a:lnTo>
                  <a:close/>
                  <a:moveTo>
                    <a:pt x="224921" y="25301"/>
                  </a:moveTo>
                  <a:lnTo>
                    <a:pt x="224921" y="31237"/>
                  </a:lnTo>
                  <a:lnTo>
                    <a:pt x="218987" y="31237"/>
                  </a:lnTo>
                  <a:lnTo>
                    <a:pt x="218987" y="25301"/>
                  </a:lnTo>
                  <a:close/>
                  <a:moveTo>
                    <a:pt x="231170" y="25301"/>
                  </a:moveTo>
                  <a:lnTo>
                    <a:pt x="231170" y="31237"/>
                  </a:lnTo>
                  <a:lnTo>
                    <a:pt x="225234" y="31237"/>
                  </a:lnTo>
                  <a:lnTo>
                    <a:pt x="225234" y="25301"/>
                  </a:lnTo>
                  <a:close/>
                  <a:moveTo>
                    <a:pt x="237417" y="25301"/>
                  </a:moveTo>
                  <a:lnTo>
                    <a:pt x="237417" y="31237"/>
                  </a:lnTo>
                  <a:lnTo>
                    <a:pt x="231481" y="31237"/>
                  </a:lnTo>
                  <a:lnTo>
                    <a:pt x="231481" y="25301"/>
                  </a:lnTo>
                  <a:close/>
                  <a:moveTo>
                    <a:pt x="243664" y="25301"/>
                  </a:moveTo>
                  <a:lnTo>
                    <a:pt x="243664" y="31237"/>
                  </a:lnTo>
                  <a:lnTo>
                    <a:pt x="237729" y="31237"/>
                  </a:lnTo>
                  <a:lnTo>
                    <a:pt x="237729" y="25301"/>
                  </a:lnTo>
                  <a:close/>
                  <a:moveTo>
                    <a:pt x="249911" y="25301"/>
                  </a:moveTo>
                  <a:lnTo>
                    <a:pt x="249911" y="31237"/>
                  </a:lnTo>
                  <a:lnTo>
                    <a:pt x="243977" y="31237"/>
                  </a:lnTo>
                  <a:lnTo>
                    <a:pt x="243977" y="25301"/>
                  </a:lnTo>
                  <a:close/>
                  <a:moveTo>
                    <a:pt x="256161" y="25301"/>
                  </a:moveTo>
                  <a:lnTo>
                    <a:pt x="256161" y="31237"/>
                  </a:lnTo>
                  <a:lnTo>
                    <a:pt x="250225" y="31237"/>
                  </a:lnTo>
                  <a:lnTo>
                    <a:pt x="250225" y="25301"/>
                  </a:lnTo>
                  <a:close/>
                  <a:moveTo>
                    <a:pt x="262409" y="25301"/>
                  </a:moveTo>
                  <a:lnTo>
                    <a:pt x="262409" y="31237"/>
                  </a:lnTo>
                  <a:lnTo>
                    <a:pt x="256474" y="31237"/>
                  </a:lnTo>
                  <a:lnTo>
                    <a:pt x="256474" y="25301"/>
                  </a:lnTo>
                  <a:close/>
                  <a:moveTo>
                    <a:pt x="268656" y="25301"/>
                  </a:moveTo>
                  <a:lnTo>
                    <a:pt x="268656" y="31237"/>
                  </a:lnTo>
                  <a:lnTo>
                    <a:pt x="262721" y="31237"/>
                  </a:lnTo>
                  <a:lnTo>
                    <a:pt x="262721" y="25301"/>
                  </a:lnTo>
                  <a:close/>
                  <a:moveTo>
                    <a:pt x="274904" y="25301"/>
                  </a:moveTo>
                  <a:lnTo>
                    <a:pt x="274904" y="31237"/>
                  </a:lnTo>
                  <a:lnTo>
                    <a:pt x="268968" y="31237"/>
                  </a:lnTo>
                  <a:lnTo>
                    <a:pt x="268968" y="25301"/>
                  </a:lnTo>
                  <a:close/>
                  <a:moveTo>
                    <a:pt x="6251" y="31548"/>
                  </a:moveTo>
                  <a:lnTo>
                    <a:pt x="6251" y="31550"/>
                  </a:lnTo>
                  <a:lnTo>
                    <a:pt x="6251" y="37484"/>
                  </a:lnTo>
                  <a:lnTo>
                    <a:pt x="315" y="37484"/>
                  </a:lnTo>
                  <a:lnTo>
                    <a:pt x="315" y="31548"/>
                  </a:lnTo>
                  <a:close/>
                  <a:moveTo>
                    <a:pt x="12498" y="31548"/>
                  </a:moveTo>
                  <a:lnTo>
                    <a:pt x="12498" y="31550"/>
                  </a:lnTo>
                  <a:lnTo>
                    <a:pt x="12498" y="37484"/>
                  </a:lnTo>
                  <a:lnTo>
                    <a:pt x="6562" y="37484"/>
                  </a:lnTo>
                  <a:lnTo>
                    <a:pt x="6562" y="31548"/>
                  </a:lnTo>
                  <a:close/>
                  <a:moveTo>
                    <a:pt x="18745" y="31548"/>
                  </a:moveTo>
                  <a:lnTo>
                    <a:pt x="18745" y="31550"/>
                  </a:lnTo>
                  <a:lnTo>
                    <a:pt x="18745" y="37484"/>
                  </a:lnTo>
                  <a:lnTo>
                    <a:pt x="12810" y="37484"/>
                  </a:lnTo>
                  <a:lnTo>
                    <a:pt x="12810" y="31548"/>
                  </a:lnTo>
                  <a:close/>
                  <a:moveTo>
                    <a:pt x="24992" y="31548"/>
                  </a:moveTo>
                  <a:lnTo>
                    <a:pt x="24992" y="31550"/>
                  </a:lnTo>
                  <a:lnTo>
                    <a:pt x="24992" y="37484"/>
                  </a:lnTo>
                  <a:lnTo>
                    <a:pt x="19058" y="37484"/>
                  </a:lnTo>
                  <a:lnTo>
                    <a:pt x="19058" y="31548"/>
                  </a:lnTo>
                  <a:close/>
                  <a:moveTo>
                    <a:pt x="31242" y="31548"/>
                  </a:moveTo>
                  <a:lnTo>
                    <a:pt x="31242" y="31550"/>
                  </a:lnTo>
                  <a:lnTo>
                    <a:pt x="31242" y="37484"/>
                  </a:lnTo>
                  <a:lnTo>
                    <a:pt x="25305" y="37484"/>
                  </a:lnTo>
                  <a:lnTo>
                    <a:pt x="25305" y="31548"/>
                  </a:lnTo>
                  <a:close/>
                  <a:moveTo>
                    <a:pt x="162445" y="31548"/>
                  </a:moveTo>
                  <a:lnTo>
                    <a:pt x="162445" y="31550"/>
                  </a:lnTo>
                  <a:lnTo>
                    <a:pt x="162445" y="37484"/>
                  </a:lnTo>
                  <a:lnTo>
                    <a:pt x="156509" y="37484"/>
                  </a:lnTo>
                  <a:lnTo>
                    <a:pt x="156509" y="31548"/>
                  </a:lnTo>
                  <a:close/>
                  <a:moveTo>
                    <a:pt x="168692" y="31548"/>
                  </a:moveTo>
                  <a:lnTo>
                    <a:pt x="168692" y="31550"/>
                  </a:lnTo>
                  <a:lnTo>
                    <a:pt x="168692" y="37484"/>
                  </a:lnTo>
                  <a:lnTo>
                    <a:pt x="162756" y="37484"/>
                  </a:lnTo>
                  <a:lnTo>
                    <a:pt x="162756" y="31548"/>
                  </a:lnTo>
                  <a:close/>
                  <a:moveTo>
                    <a:pt x="174939" y="31548"/>
                  </a:moveTo>
                  <a:lnTo>
                    <a:pt x="174939" y="31550"/>
                  </a:lnTo>
                  <a:lnTo>
                    <a:pt x="174939" y="37484"/>
                  </a:lnTo>
                  <a:lnTo>
                    <a:pt x="169005" y="37484"/>
                  </a:lnTo>
                  <a:lnTo>
                    <a:pt x="169005" y="31548"/>
                  </a:lnTo>
                  <a:close/>
                  <a:moveTo>
                    <a:pt x="181186" y="31548"/>
                  </a:moveTo>
                  <a:lnTo>
                    <a:pt x="181186" y="31550"/>
                  </a:lnTo>
                  <a:lnTo>
                    <a:pt x="181186" y="37484"/>
                  </a:lnTo>
                  <a:lnTo>
                    <a:pt x="175252" y="37484"/>
                  </a:lnTo>
                  <a:lnTo>
                    <a:pt x="175252" y="31548"/>
                  </a:lnTo>
                  <a:close/>
                  <a:moveTo>
                    <a:pt x="187435" y="31548"/>
                  </a:moveTo>
                  <a:lnTo>
                    <a:pt x="187435" y="31550"/>
                  </a:lnTo>
                  <a:lnTo>
                    <a:pt x="187435" y="37484"/>
                  </a:lnTo>
                  <a:lnTo>
                    <a:pt x="181499" y="37484"/>
                  </a:lnTo>
                  <a:lnTo>
                    <a:pt x="181499" y="31548"/>
                  </a:lnTo>
                  <a:close/>
                  <a:moveTo>
                    <a:pt x="37489" y="31552"/>
                  </a:moveTo>
                  <a:lnTo>
                    <a:pt x="37489" y="37486"/>
                  </a:lnTo>
                  <a:lnTo>
                    <a:pt x="31553" y="37486"/>
                  </a:lnTo>
                  <a:lnTo>
                    <a:pt x="31553" y="31552"/>
                  </a:lnTo>
                  <a:close/>
                  <a:moveTo>
                    <a:pt x="43737" y="31552"/>
                  </a:moveTo>
                  <a:lnTo>
                    <a:pt x="43737" y="37486"/>
                  </a:lnTo>
                  <a:lnTo>
                    <a:pt x="37802" y="37486"/>
                  </a:lnTo>
                  <a:lnTo>
                    <a:pt x="37802" y="31552"/>
                  </a:lnTo>
                  <a:close/>
                  <a:moveTo>
                    <a:pt x="49985" y="31552"/>
                  </a:moveTo>
                  <a:lnTo>
                    <a:pt x="49985" y="37486"/>
                  </a:lnTo>
                  <a:lnTo>
                    <a:pt x="44049" y="37486"/>
                  </a:lnTo>
                  <a:lnTo>
                    <a:pt x="44049" y="31552"/>
                  </a:lnTo>
                  <a:close/>
                  <a:moveTo>
                    <a:pt x="56232" y="31552"/>
                  </a:moveTo>
                  <a:lnTo>
                    <a:pt x="56232" y="37486"/>
                  </a:lnTo>
                  <a:lnTo>
                    <a:pt x="50296" y="37486"/>
                  </a:lnTo>
                  <a:lnTo>
                    <a:pt x="50296" y="31552"/>
                  </a:lnTo>
                  <a:close/>
                  <a:moveTo>
                    <a:pt x="62480" y="31552"/>
                  </a:moveTo>
                  <a:lnTo>
                    <a:pt x="62480" y="37486"/>
                  </a:lnTo>
                  <a:lnTo>
                    <a:pt x="56545" y="37486"/>
                  </a:lnTo>
                  <a:lnTo>
                    <a:pt x="56545" y="31552"/>
                  </a:lnTo>
                  <a:close/>
                  <a:moveTo>
                    <a:pt x="68727" y="31552"/>
                  </a:moveTo>
                  <a:lnTo>
                    <a:pt x="68727" y="37486"/>
                  </a:lnTo>
                  <a:lnTo>
                    <a:pt x="62792" y="37486"/>
                  </a:lnTo>
                  <a:lnTo>
                    <a:pt x="62792" y="31552"/>
                  </a:lnTo>
                  <a:close/>
                  <a:moveTo>
                    <a:pt x="74975" y="31552"/>
                  </a:moveTo>
                  <a:lnTo>
                    <a:pt x="74975" y="37486"/>
                  </a:lnTo>
                  <a:lnTo>
                    <a:pt x="69039" y="37486"/>
                  </a:lnTo>
                  <a:lnTo>
                    <a:pt x="69039" y="31552"/>
                  </a:lnTo>
                  <a:close/>
                  <a:moveTo>
                    <a:pt x="81223" y="31552"/>
                  </a:moveTo>
                  <a:lnTo>
                    <a:pt x="81223" y="37486"/>
                  </a:lnTo>
                  <a:lnTo>
                    <a:pt x="75286" y="37486"/>
                  </a:lnTo>
                  <a:lnTo>
                    <a:pt x="75286" y="31552"/>
                  </a:lnTo>
                  <a:close/>
                  <a:moveTo>
                    <a:pt x="87470" y="31552"/>
                  </a:moveTo>
                  <a:lnTo>
                    <a:pt x="87470" y="37486"/>
                  </a:lnTo>
                  <a:lnTo>
                    <a:pt x="81535" y="37486"/>
                  </a:lnTo>
                  <a:lnTo>
                    <a:pt x="81535" y="31552"/>
                  </a:lnTo>
                  <a:close/>
                  <a:moveTo>
                    <a:pt x="93720" y="31552"/>
                  </a:moveTo>
                  <a:lnTo>
                    <a:pt x="93720" y="37486"/>
                  </a:lnTo>
                  <a:lnTo>
                    <a:pt x="87784" y="37486"/>
                  </a:lnTo>
                  <a:lnTo>
                    <a:pt x="87784" y="31552"/>
                  </a:lnTo>
                  <a:close/>
                  <a:moveTo>
                    <a:pt x="99967" y="31552"/>
                  </a:moveTo>
                  <a:lnTo>
                    <a:pt x="99967" y="37486"/>
                  </a:lnTo>
                  <a:lnTo>
                    <a:pt x="94031" y="37486"/>
                  </a:lnTo>
                  <a:lnTo>
                    <a:pt x="94031" y="31552"/>
                  </a:lnTo>
                  <a:close/>
                  <a:moveTo>
                    <a:pt x="106214" y="31552"/>
                  </a:moveTo>
                  <a:lnTo>
                    <a:pt x="106214" y="37486"/>
                  </a:lnTo>
                  <a:lnTo>
                    <a:pt x="100280" y="37486"/>
                  </a:lnTo>
                  <a:lnTo>
                    <a:pt x="100280" y="31552"/>
                  </a:lnTo>
                  <a:close/>
                  <a:moveTo>
                    <a:pt x="112461" y="31552"/>
                  </a:moveTo>
                  <a:lnTo>
                    <a:pt x="112461" y="37486"/>
                  </a:lnTo>
                  <a:lnTo>
                    <a:pt x="106527" y="37486"/>
                  </a:lnTo>
                  <a:lnTo>
                    <a:pt x="106527" y="31552"/>
                  </a:lnTo>
                  <a:close/>
                  <a:moveTo>
                    <a:pt x="118710" y="31552"/>
                  </a:moveTo>
                  <a:lnTo>
                    <a:pt x="118710" y="37486"/>
                  </a:lnTo>
                  <a:lnTo>
                    <a:pt x="112774" y="37486"/>
                  </a:lnTo>
                  <a:lnTo>
                    <a:pt x="112774" y="31552"/>
                  </a:lnTo>
                  <a:close/>
                  <a:moveTo>
                    <a:pt x="124957" y="31552"/>
                  </a:moveTo>
                  <a:lnTo>
                    <a:pt x="124957" y="37486"/>
                  </a:lnTo>
                  <a:lnTo>
                    <a:pt x="119021" y="37486"/>
                  </a:lnTo>
                  <a:lnTo>
                    <a:pt x="119021" y="31552"/>
                  </a:lnTo>
                  <a:close/>
                  <a:moveTo>
                    <a:pt x="131204" y="31552"/>
                  </a:moveTo>
                  <a:lnTo>
                    <a:pt x="131204" y="37486"/>
                  </a:lnTo>
                  <a:lnTo>
                    <a:pt x="125270" y="37486"/>
                  </a:lnTo>
                  <a:lnTo>
                    <a:pt x="125270" y="31552"/>
                  </a:lnTo>
                  <a:close/>
                  <a:moveTo>
                    <a:pt x="137451" y="31552"/>
                  </a:moveTo>
                  <a:lnTo>
                    <a:pt x="137451" y="37486"/>
                  </a:lnTo>
                  <a:lnTo>
                    <a:pt x="131517" y="37486"/>
                  </a:lnTo>
                  <a:lnTo>
                    <a:pt x="131517" y="31552"/>
                  </a:lnTo>
                  <a:close/>
                  <a:moveTo>
                    <a:pt x="143702" y="31552"/>
                  </a:moveTo>
                  <a:lnTo>
                    <a:pt x="143702" y="37486"/>
                  </a:lnTo>
                  <a:lnTo>
                    <a:pt x="137766" y="37486"/>
                  </a:lnTo>
                  <a:lnTo>
                    <a:pt x="137766" y="31552"/>
                  </a:lnTo>
                  <a:close/>
                  <a:moveTo>
                    <a:pt x="149949" y="31552"/>
                  </a:moveTo>
                  <a:lnTo>
                    <a:pt x="149949" y="37486"/>
                  </a:lnTo>
                  <a:lnTo>
                    <a:pt x="144015" y="37486"/>
                  </a:lnTo>
                  <a:lnTo>
                    <a:pt x="144015" y="31552"/>
                  </a:lnTo>
                  <a:close/>
                  <a:moveTo>
                    <a:pt x="156196" y="31552"/>
                  </a:moveTo>
                  <a:lnTo>
                    <a:pt x="156196" y="37486"/>
                  </a:lnTo>
                  <a:lnTo>
                    <a:pt x="150262" y="37486"/>
                  </a:lnTo>
                  <a:lnTo>
                    <a:pt x="150262" y="31552"/>
                  </a:lnTo>
                  <a:close/>
                  <a:moveTo>
                    <a:pt x="193684" y="31552"/>
                  </a:moveTo>
                  <a:lnTo>
                    <a:pt x="193684" y="37486"/>
                  </a:lnTo>
                  <a:lnTo>
                    <a:pt x="187749" y="37486"/>
                  </a:lnTo>
                  <a:lnTo>
                    <a:pt x="187749" y="31552"/>
                  </a:lnTo>
                  <a:close/>
                  <a:moveTo>
                    <a:pt x="199931" y="31552"/>
                  </a:moveTo>
                  <a:lnTo>
                    <a:pt x="199931" y="37486"/>
                  </a:lnTo>
                  <a:lnTo>
                    <a:pt x="193996" y="37486"/>
                  </a:lnTo>
                  <a:lnTo>
                    <a:pt x="193996" y="31552"/>
                  </a:lnTo>
                  <a:close/>
                  <a:moveTo>
                    <a:pt x="206180" y="31552"/>
                  </a:moveTo>
                  <a:lnTo>
                    <a:pt x="206180" y="37486"/>
                  </a:lnTo>
                  <a:lnTo>
                    <a:pt x="200244" y="37486"/>
                  </a:lnTo>
                  <a:lnTo>
                    <a:pt x="200244" y="31552"/>
                  </a:lnTo>
                  <a:close/>
                  <a:moveTo>
                    <a:pt x="212427" y="31552"/>
                  </a:moveTo>
                  <a:lnTo>
                    <a:pt x="212427" y="37486"/>
                  </a:lnTo>
                  <a:lnTo>
                    <a:pt x="206491" y="37486"/>
                  </a:lnTo>
                  <a:lnTo>
                    <a:pt x="206491" y="31552"/>
                  </a:lnTo>
                  <a:close/>
                  <a:moveTo>
                    <a:pt x="218674" y="31552"/>
                  </a:moveTo>
                  <a:lnTo>
                    <a:pt x="218674" y="37486"/>
                  </a:lnTo>
                  <a:lnTo>
                    <a:pt x="212739" y="37486"/>
                  </a:lnTo>
                  <a:lnTo>
                    <a:pt x="212739" y="31552"/>
                  </a:lnTo>
                  <a:close/>
                  <a:moveTo>
                    <a:pt x="224921" y="31552"/>
                  </a:moveTo>
                  <a:lnTo>
                    <a:pt x="224921" y="37486"/>
                  </a:lnTo>
                  <a:lnTo>
                    <a:pt x="218987" y="37486"/>
                  </a:lnTo>
                  <a:lnTo>
                    <a:pt x="218987" y="31552"/>
                  </a:lnTo>
                  <a:close/>
                  <a:moveTo>
                    <a:pt x="231170" y="31552"/>
                  </a:moveTo>
                  <a:lnTo>
                    <a:pt x="231170" y="37486"/>
                  </a:lnTo>
                  <a:lnTo>
                    <a:pt x="225234" y="37486"/>
                  </a:lnTo>
                  <a:lnTo>
                    <a:pt x="225234" y="31552"/>
                  </a:lnTo>
                  <a:close/>
                  <a:moveTo>
                    <a:pt x="237417" y="31552"/>
                  </a:moveTo>
                  <a:lnTo>
                    <a:pt x="237417" y="37486"/>
                  </a:lnTo>
                  <a:lnTo>
                    <a:pt x="231481" y="37486"/>
                  </a:lnTo>
                  <a:lnTo>
                    <a:pt x="231481" y="31552"/>
                  </a:lnTo>
                  <a:close/>
                  <a:moveTo>
                    <a:pt x="243664" y="31552"/>
                  </a:moveTo>
                  <a:lnTo>
                    <a:pt x="243664" y="37486"/>
                  </a:lnTo>
                  <a:lnTo>
                    <a:pt x="237729" y="37486"/>
                  </a:lnTo>
                  <a:lnTo>
                    <a:pt x="237729" y="31552"/>
                  </a:lnTo>
                  <a:close/>
                  <a:moveTo>
                    <a:pt x="249911" y="31552"/>
                  </a:moveTo>
                  <a:lnTo>
                    <a:pt x="249911" y="37486"/>
                  </a:lnTo>
                  <a:lnTo>
                    <a:pt x="243977" y="37486"/>
                  </a:lnTo>
                  <a:lnTo>
                    <a:pt x="243977" y="31552"/>
                  </a:lnTo>
                  <a:close/>
                  <a:moveTo>
                    <a:pt x="256161" y="31552"/>
                  </a:moveTo>
                  <a:lnTo>
                    <a:pt x="256161" y="37486"/>
                  </a:lnTo>
                  <a:lnTo>
                    <a:pt x="250225" y="37486"/>
                  </a:lnTo>
                  <a:lnTo>
                    <a:pt x="250225" y="31552"/>
                  </a:lnTo>
                  <a:close/>
                  <a:moveTo>
                    <a:pt x="262409" y="31552"/>
                  </a:moveTo>
                  <a:lnTo>
                    <a:pt x="262409" y="37486"/>
                  </a:lnTo>
                  <a:lnTo>
                    <a:pt x="256474" y="37486"/>
                  </a:lnTo>
                  <a:lnTo>
                    <a:pt x="256474" y="31552"/>
                  </a:lnTo>
                  <a:close/>
                  <a:moveTo>
                    <a:pt x="268656" y="31552"/>
                  </a:moveTo>
                  <a:lnTo>
                    <a:pt x="268656" y="37486"/>
                  </a:lnTo>
                  <a:lnTo>
                    <a:pt x="262721" y="37486"/>
                  </a:lnTo>
                  <a:lnTo>
                    <a:pt x="262721" y="31552"/>
                  </a:lnTo>
                  <a:close/>
                  <a:moveTo>
                    <a:pt x="274904" y="31552"/>
                  </a:moveTo>
                  <a:lnTo>
                    <a:pt x="274904" y="37486"/>
                  </a:lnTo>
                  <a:lnTo>
                    <a:pt x="268968" y="37486"/>
                  </a:lnTo>
                  <a:lnTo>
                    <a:pt x="268968" y="31552"/>
                  </a:lnTo>
                  <a:close/>
                  <a:moveTo>
                    <a:pt x="6251" y="37799"/>
                  </a:moveTo>
                  <a:lnTo>
                    <a:pt x="6251" y="43735"/>
                  </a:lnTo>
                  <a:lnTo>
                    <a:pt x="315" y="43735"/>
                  </a:lnTo>
                  <a:lnTo>
                    <a:pt x="315" y="37799"/>
                  </a:lnTo>
                  <a:close/>
                  <a:moveTo>
                    <a:pt x="12498" y="37799"/>
                  </a:moveTo>
                  <a:lnTo>
                    <a:pt x="12498" y="43735"/>
                  </a:lnTo>
                  <a:lnTo>
                    <a:pt x="6562" y="43735"/>
                  </a:lnTo>
                  <a:lnTo>
                    <a:pt x="6562" y="37799"/>
                  </a:lnTo>
                  <a:close/>
                  <a:moveTo>
                    <a:pt x="18745" y="37799"/>
                  </a:moveTo>
                  <a:lnTo>
                    <a:pt x="18745" y="43735"/>
                  </a:lnTo>
                  <a:lnTo>
                    <a:pt x="12810" y="43735"/>
                  </a:lnTo>
                  <a:lnTo>
                    <a:pt x="12810" y="37799"/>
                  </a:lnTo>
                  <a:close/>
                  <a:moveTo>
                    <a:pt x="24992" y="37799"/>
                  </a:moveTo>
                  <a:lnTo>
                    <a:pt x="24992" y="43735"/>
                  </a:lnTo>
                  <a:lnTo>
                    <a:pt x="19058" y="43735"/>
                  </a:lnTo>
                  <a:lnTo>
                    <a:pt x="19058" y="37799"/>
                  </a:lnTo>
                  <a:close/>
                  <a:moveTo>
                    <a:pt x="31242" y="37799"/>
                  </a:moveTo>
                  <a:lnTo>
                    <a:pt x="31242" y="43735"/>
                  </a:lnTo>
                  <a:lnTo>
                    <a:pt x="25305" y="43735"/>
                  </a:lnTo>
                  <a:lnTo>
                    <a:pt x="25305" y="37799"/>
                  </a:lnTo>
                  <a:close/>
                  <a:moveTo>
                    <a:pt x="37489" y="37799"/>
                  </a:moveTo>
                  <a:lnTo>
                    <a:pt x="37489" y="43735"/>
                  </a:lnTo>
                  <a:lnTo>
                    <a:pt x="31553" y="43735"/>
                  </a:lnTo>
                  <a:lnTo>
                    <a:pt x="31553" y="37799"/>
                  </a:lnTo>
                  <a:close/>
                  <a:moveTo>
                    <a:pt x="43737" y="37799"/>
                  </a:moveTo>
                  <a:lnTo>
                    <a:pt x="43737" y="43735"/>
                  </a:lnTo>
                  <a:lnTo>
                    <a:pt x="37802" y="43735"/>
                  </a:lnTo>
                  <a:lnTo>
                    <a:pt x="37802" y="37799"/>
                  </a:lnTo>
                  <a:close/>
                  <a:moveTo>
                    <a:pt x="49985" y="37799"/>
                  </a:moveTo>
                  <a:lnTo>
                    <a:pt x="49985" y="43735"/>
                  </a:lnTo>
                  <a:lnTo>
                    <a:pt x="44049" y="43735"/>
                  </a:lnTo>
                  <a:lnTo>
                    <a:pt x="44049" y="37799"/>
                  </a:lnTo>
                  <a:close/>
                  <a:moveTo>
                    <a:pt x="56232" y="37799"/>
                  </a:moveTo>
                  <a:lnTo>
                    <a:pt x="56232" y="43735"/>
                  </a:lnTo>
                  <a:lnTo>
                    <a:pt x="50296" y="43735"/>
                  </a:lnTo>
                  <a:lnTo>
                    <a:pt x="50296" y="37799"/>
                  </a:lnTo>
                  <a:close/>
                  <a:moveTo>
                    <a:pt x="62480" y="37799"/>
                  </a:moveTo>
                  <a:lnTo>
                    <a:pt x="62480" y="43735"/>
                  </a:lnTo>
                  <a:lnTo>
                    <a:pt x="56545" y="43735"/>
                  </a:lnTo>
                  <a:lnTo>
                    <a:pt x="56545" y="37799"/>
                  </a:lnTo>
                  <a:close/>
                  <a:moveTo>
                    <a:pt x="68727" y="37799"/>
                  </a:moveTo>
                  <a:lnTo>
                    <a:pt x="68727" y="43735"/>
                  </a:lnTo>
                  <a:lnTo>
                    <a:pt x="62792" y="43735"/>
                  </a:lnTo>
                  <a:lnTo>
                    <a:pt x="62792" y="37799"/>
                  </a:lnTo>
                  <a:close/>
                  <a:moveTo>
                    <a:pt x="74975" y="37799"/>
                  </a:moveTo>
                  <a:lnTo>
                    <a:pt x="74975" y="43735"/>
                  </a:lnTo>
                  <a:lnTo>
                    <a:pt x="69039" y="43735"/>
                  </a:lnTo>
                  <a:lnTo>
                    <a:pt x="69039" y="37799"/>
                  </a:lnTo>
                  <a:close/>
                  <a:moveTo>
                    <a:pt x="81223" y="37799"/>
                  </a:moveTo>
                  <a:lnTo>
                    <a:pt x="81223" y="43735"/>
                  </a:lnTo>
                  <a:lnTo>
                    <a:pt x="75286" y="43735"/>
                  </a:lnTo>
                  <a:lnTo>
                    <a:pt x="75286" y="37799"/>
                  </a:lnTo>
                  <a:close/>
                  <a:moveTo>
                    <a:pt x="87470" y="37799"/>
                  </a:moveTo>
                  <a:lnTo>
                    <a:pt x="87470" y="43735"/>
                  </a:lnTo>
                  <a:lnTo>
                    <a:pt x="81535" y="43735"/>
                  </a:lnTo>
                  <a:lnTo>
                    <a:pt x="81535" y="37799"/>
                  </a:lnTo>
                  <a:close/>
                  <a:moveTo>
                    <a:pt x="93720" y="37799"/>
                  </a:moveTo>
                  <a:lnTo>
                    <a:pt x="93720" y="43735"/>
                  </a:lnTo>
                  <a:lnTo>
                    <a:pt x="87784" y="43735"/>
                  </a:lnTo>
                  <a:lnTo>
                    <a:pt x="87784" y="37799"/>
                  </a:lnTo>
                  <a:close/>
                  <a:moveTo>
                    <a:pt x="99967" y="37799"/>
                  </a:moveTo>
                  <a:lnTo>
                    <a:pt x="99967" y="43735"/>
                  </a:lnTo>
                  <a:lnTo>
                    <a:pt x="94031" y="43735"/>
                  </a:lnTo>
                  <a:lnTo>
                    <a:pt x="94031" y="37799"/>
                  </a:lnTo>
                  <a:close/>
                  <a:moveTo>
                    <a:pt x="106214" y="37799"/>
                  </a:moveTo>
                  <a:lnTo>
                    <a:pt x="106214" y="43735"/>
                  </a:lnTo>
                  <a:lnTo>
                    <a:pt x="100280" y="43735"/>
                  </a:lnTo>
                  <a:lnTo>
                    <a:pt x="100280" y="37799"/>
                  </a:lnTo>
                  <a:close/>
                  <a:moveTo>
                    <a:pt x="112461" y="37799"/>
                  </a:moveTo>
                  <a:lnTo>
                    <a:pt x="112461" y="43735"/>
                  </a:lnTo>
                  <a:lnTo>
                    <a:pt x="106527" y="43735"/>
                  </a:lnTo>
                  <a:lnTo>
                    <a:pt x="106527" y="37799"/>
                  </a:lnTo>
                  <a:close/>
                  <a:moveTo>
                    <a:pt x="118710" y="37799"/>
                  </a:moveTo>
                  <a:lnTo>
                    <a:pt x="118710" y="43735"/>
                  </a:lnTo>
                  <a:lnTo>
                    <a:pt x="112774" y="43735"/>
                  </a:lnTo>
                  <a:lnTo>
                    <a:pt x="112774" y="37799"/>
                  </a:lnTo>
                  <a:close/>
                  <a:moveTo>
                    <a:pt x="124957" y="37799"/>
                  </a:moveTo>
                  <a:lnTo>
                    <a:pt x="124957" y="43735"/>
                  </a:lnTo>
                  <a:lnTo>
                    <a:pt x="119021" y="43735"/>
                  </a:lnTo>
                  <a:lnTo>
                    <a:pt x="119021" y="37799"/>
                  </a:lnTo>
                  <a:close/>
                  <a:moveTo>
                    <a:pt x="131204" y="37799"/>
                  </a:moveTo>
                  <a:lnTo>
                    <a:pt x="131204" y="43735"/>
                  </a:lnTo>
                  <a:lnTo>
                    <a:pt x="125270" y="43735"/>
                  </a:lnTo>
                  <a:lnTo>
                    <a:pt x="125270" y="37799"/>
                  </a:lnTo>
                  <a:close/>
                  <a:moveTo>
                    <a:pt x="137451" y="37799"/>
                  </a:moveTo>
                  <a:lnTo>
                    <a:pt x="137451" y="43735"/>
                  </a:lnTo>
                  <a:lnTo>
                    <a:pt x="131517" y="43735"/>
                  </a:lnTo>
                  <a:lnTo>
                    <a:pt x="131517" y="37799"/>
                  </a:lnTo>
                  <a:close/>
                  <a:moveTo>
                    <a:pt x="143702" y="37799"/>
                  </a:moveTo>
                  <a:lnTo>
                    <a:pt x="143702" y="43735"/>
                  </a:lnTo>
                  <a:lnTo>
                    <a:pt x="137766" y="43735"/>
                  </a:lnTo>
                  <a:lnTo>
                    <a:pt x="137766" y="37799"/>
                  </a:lnTo>
                  <a:close/>
                  <a:moveTo>
                    <a:pt x="149949" y="37799"/>
                  </a:moveTo>
                  <a:lnTo>
                    <a:pt x="149949" y="43735"/>
                  </a:lnTo>
                  <a:lnTo>
                    <a:pt x="144015" y="43735"/>
                  </a:lnTo>
                  <a:lnTo>
                    <a:pt x="144015" y="37799"/>
                  </a:lnTo>
                  <a:close/>
                  <a:moveTo>
                    <a:pt x="156196" y="37799"/>
                  </a:moveTo>
                  <a:lnTo>
                    <a:pt x="156196" y="43735"/>
                  </a:lnTo>
                  <a:lnTo>
                    <a:pt x="150262" y="43735"/>
                  </a:lnTo>
                  <a:lnTo>
                    <a:pt x="150262" y="37799"/>
                  </a:lnTo>
                  <a:close/>
                  <a:moveTo>
                    <a:pt x="162445" y="37799"/>
                  </a:moveTo>
                  <a:lnTo>
                    <a:pt x="162445" y="43735"/>
                  </a:lnTo>
                  <a:lnTo>
                    <a:pt x="156509" y="43735"/>
                  </a:lnTo>
                  <a:lnTo>
                    <a:pt x="156509" y="37799"/>
                  </a:lnTo>
                  <a:close/>
                  <a:moveTo>
                    <a:pt x="168692" y="37799"/>
                  </a:moveTo>
                  <a:lnTo>
                    <a:pt x="168692" y="43735"/>
                  </a:lnTo>
                  <a:lnTo>
                    <a:pt x="162756" y="43735"/>
                  </a:lnTo>
                  <a:lnTo>
                    <a:pt x="162756" y="37799"/>
                  </a:lnTo>
                  <a:close/>
                  <a:moveTo>
                    <a:pt x="174939" y="37799"/>
                  </a:moveTo>
                  <a:lnTo>
                    <a:pt x="174939" y="43735"/>
                  </a:lnTo>
                  <a:lnTo>
                    <a:pt x="169005" y="43735"/>
                  </a:lnTo>
                  <a:lnTo>
                    <a:pt x="169005" y="37799"/>
                  </a:lnTo>
                  <a:close/>
                  <a:moveTo>
                    <a:pt x="181186" y="37799"/>
                  </a:moveTo>
                  <a:lnTo>
                    <a:pt x="181186" y="43735"/>
                  </a:lnTo>
                  <a:lnTo>
                    <a:pt x="175252" y="43735"/>
                  </a:lnTo>
                  <a:lnTo>
                    <a:pt x="175252" y="37799"/>
                  </a:lnTo>
                  <a:close/>
                  <a:moveTo>
                    <a:pt x="187435" y="37799"/>
                  </a:moveTo>
                  <a:lnTo>
                    <a:pt x="187435" y="43735"/>
                  </a:lnTo>
                  <a:lnTo>
                    <a:pt x="181499" y="43735"/>
                  </a:lnTo>
                  <a:lnTo>
                    <a:pt x="181499" y="37799"/>
                  </a:lnTo>
                  <a:close/>
                  <a:moveTo>
                    <a:pt x="193684" y="37799"/>
                  </a:moveTo>
                  <a:lnTo>
                    <a:pt x="193684" y="43735"/>
                  </a:lnTo>
                  <a:lnTo>
                    <a:pt x="187749" y="43735"/>
                  </a:lnTo>
                  <a:lnTo>
                    <a:pt x="187749" y="37799"/>
                  </a:lnTo>
                  <a:close/>
                  <a:moveTo>
                    <a:pt x="199931" y="37799"/>
                  </a:moveTo>
                  <a:lnTo>
                    <a:pt x="199931" y="43735"/>
                  </a:lnTo>
                  <a:lnTo>
                    <a:pt x="193996" y="43735"/>
                  </a:lnTo>
                  <a:lnTo>
                    <a:pt x="193996" y="37799"/>
                  </a:lnTo>
                  <a:close/>
                  <a:moveTo>
                    <a:pt x="206180" y="37799"/>
                  </a:moveTo>
                  <a:lnTo>
                    <a:pt x="206180" y="43735"/>
                  </a:lnTo>
                  <a:lnTo>
                    <a:pt x="200244" y="43735"/>
                  </a:lnTo>
                  <a:lnTo>
                    <a:pt x="200244" y="37799"/>
                  </a:lnTo>
                  <a:close/>
                  <a:moveTo>
                    <a:pt x="212427" y="37799"/>
                  </a:moveTo>
                  <a:lnTo>
                    <a:pt x="212427" y="43735"/>
                  </a:lnTo>
                  <a:lnTo>
                    <a:pt x="206491" y="43735"/>
                  </a:lnTo>
                  <a:lnTo>
                    <a:pt x="206491" y="37799"/>
                  </a:lnTo>
                  <a:close/>
                  <a:moveTo>
                    <a:pt x="218674" y="37799"/>
                  </a:moveTo>
                  <a:lnTo>
                    <a:pt x="218674" y="43735"/>
                  </a:lnTo>
                  <a:lnTo>
                    <a:pt x="212739" y="43735"/>
                  </a:lnTo>
                  <a:lnTo>
                    <a:pt x="212739" y="37799"/>
                  </a:lnTo>
                  <a:close/>
                  <a:moveTo>
                    <a:pt x="224921" y="37799"/>
                  </a:moveTo>
                  <a:lnTo>
                    <a:pt x="224921" y="43735"/>
                  </a:lnTo>
                  <a:lnTo>
                    <a:pt x="218987" y="43735"/>
                  </a:lnTo>
                  <a:lnTo>
                    <a:pt x="218987" y="37799"/>
                  </a:lnTo>
                  <a:close/>
                  <a:moveTo>
                    <a:pt x="231170" y="37799"/>
                  </a:moveTo>
                  <a:lnTo>
                    <a:pt x="231170" y="43735"/>
                  </a:lnTo>
                  <a:lnTo>
                    <a:pt x="225234" y="43735"/>
                  </a:lnTo>
                  <a:lnTo>
                    <a:pt x="225234" y="37799"/>
                  </a:lnTo>
                  <a:close/>
                  <a:moveTo>
                    <a:pt x="237417" y="37799"/>
                  </a:moveTo>
                  <a:lnTo>
                    <a:pt x="237417" y="43735"/>
                  </a:lnTo>
                  <a:lnTo>
                    <a:pt x="231481" y="43735"/>
                  </a:lnTo>
                  <a:lnTo>
                    <a:pt x="231481" y="37799"/>
                  </a:lnTo>
                  <a:close/>
                  <a:moveTo>
                    <a:pt x="243664" y="37799"/>
                  </a:moveTo>
                  <a:lnTo>
                    <a:pt x="243664" y="43735"/>
                  </a:lnTo>
                  <a:lnTo>
                    <a:pt x="237729" y="43735"/>
                  </a:lnTo>
                  <a:lnTo>
                    <a:pt x="237729" y="37799"/>
                  </a:lnTo>
                  <a:close/>
                  <a:moveTo>
                    <a:pt x="249911" y="37799"/>
                  </a:moveTo>
                  <a:lnTo>
                    <a:pt x="249911" y="43735"/>
                  </a:lnTo>
                  <a:lnTo>
                    <a:pt x="243977" y="43735"/>
                  </a:lnTo>
                  <a:lnTo>
                    <a:pt x="243977" y="37799"/>
                  </a:lnTo>
                  <a:close/>
                  <a:moveTo>
                    <a:pt x="256161" y="37799"/>
                  </a:moveTo>
                  <a:lnTo>
                    <a:pt x="256161" y="43735"/>
                  </a:lnTo>
                  <a:lnTo>
                    <a:pt x="250225" y="43735"/>
                  </a:lnTo>
                  <a:lnTo>
                    <a:pt x="250225" y="37799"/>
                  </a:lnTo>
                  <a:close/>
                  <a:moveTo>
                    <a:pt x="262409" y="37799"/>
                  </a:moveTo>
                  <a:lnTo>
                    <a:pt x="262409" y="43735"/>
                  </a:lnTo>
                  <a:lnTo>
                    <a:pt x="256474" y="43735"/>
                  </a:lnTo>
                  <a:lnTo>
                    <a:pt x="256474" y="37799"/>
                  </a:lnTo>
                  <a:close/>
                  <a:moveTo>
                    <a:pt x="268656" y="37799"/>
                  </a:moveTo>
                  <a:lnTo>
                    <a:pt x="268656" y="43735"/>
                  </a:lnTo>
                  <a:lnTo>
                    <a:pt x="262721" y="43735"/>
                  </a:lnTo>
                  <a:lnTo>
                    <a:pt x="262721" y="37799"/>
                  </a:lnTo>
                  <a:close/>
                  <a:moveTo>
                    <a:pt x="274904" y="37799"/>
                  </a:moveTo>
                  <a:lnTo>
                    <a:pt x="274904" y="43735"/>
                  </a:lnTo>
                  <a:lnTo>
                    <a:pt x="268968" y="43735"/>
                  </a:lnTo>
                  <a:lnTo>
                    <a:pt x="268968" y="37799"/>
                  </a:lnTo>
                  <a:close/>
                  <a:moveTo>
                    <a:pt x="6251" y="44046"/>
                  </a:moveTo>
                  <a:lnTo>
                    <a:pt x="6251" y="49982"/>
                  </a:lnTo>
                  <a:lnTo>
                    <a:pt x="315" y="49982"/>
                  </a:lnTo>
                  <a:lnTo>
                    <a:pt x="315" y="44046"/>
                  </a:lnTo>
                  <a:close/>
                  <a:moveTo>
                    <a:pt x="12498" y="44046"/>
                  </a:moveTo>
                  <a:lnTo>
                    <a:pt x="12498" y="49982"/>
                  </a:lnTo>
                  <a:lnTo>
                    <a:pt x="6562" y="49982"/>
                  </a:lnTo>
                  <a:lnTo>
                    <a:pt x="6562" y="44046"/>
                  </a:lnTo>
                  <a:close/>
                  <a:moveTo>
                    <a:pt x="18745" y="44046"/>
                  </a:moveTo>
                  <a:lnTo>
                    <a:pt x="18745" y="49982"/>
                  </a:lnTo>
                  <a:lnTo>
                    <a:pt x="12810" y="49982"/>
                  </a:lnTo>
                  <a:lnTo>
                    <a:pt x="12810" y="44046"/>
                  </a:lnTo>
                  <a:close/>
                  <a:moveTo>
                    <a:pt x="24992" y="44046"/>
                  </a:moveTo>
                  <a:lnTo>
                    <a:pt x="24992" y="49982"/>
                  </a:lnTo>
                  <a:lnTo>
                    <a:pt x="19058" y="49982"/>
                  </a:lnTo>
                  <a:lnTo>
                    <a:pt x="19058" y="44046"/>
                  </a:lnTo>
                  <a:close/>
                  <a:moveTo>
                    <a:pt x="31242" y="44046"/>
                  </a:moveTo>
                  <a:lnTo>
                    <a:pt x="31242" y="49982"/>
                  </a:lnTo>
                  <a:lnTo>
                    <a:pt x="25305" y="49982"/>
                  </a:lnTo>
                  <a:lnTo>
                    <a:pt x="25305" y="44046"/>
                  </a:lnTo>
                  <a:close/>
                  <a:moveTo>
                    <a:pt x="37489" y="44046"/>
                  </a:moveTo>
                  <a:lnTo>
                    <a:pt x="37489" y="49982"/>
                  </a:lnTo>
                  <a:lnTo>
                    <a:pt x="31553" y="49982"/>
                  </a:lnTo>
                  <a:lnTo>
                    <a:pt x="31553" y="44046"/>
                  </a:lnTo>
                  <a:close/>
                  <a:moveTo>
                    <a:pt x="43737" y="44046"/>
                  </a:moveTo>
                  <a:lnTo>
                    <a:pt x="43737" y="49982"/>
                  </a:lnTo>
                  <a:lnTo>
                    <a:pt x="37802" y="49982"/>
                  </a:lnTo>
                  <a:lnTo>
                    <a:pt x="37802" y="44046"/>
                  </a:lnTo>
                  <a:close/>
                  <a:moveTo>
                    <a:pt x="49985" y="44046"/>
                  </a:moveTo>
                  <a:lnTo>
                    <a:pt x="49985" y="49982"/>
                  </a:lnTo>
                  <a:lnTo>
                    <a:pt x="44049" y="49982"/>
                  </a:lnTo>
                  <a:lnTo>
                    <a:pt x="44049" y="44046"/>
                  </a:lnTo>
                  <a:close/>
                  <a:moveTo>
                    <a:pt x="56232" y="44046"/>
                  </a:moveTo>
                  <a:lnTo>
                    <a:pt x="56232" y="49982"/>
                  </a:lnTo>
                  <a:lnTo>
                    <a:pt x="50296" y="49982"/>
                  </a:lnTo>
                  <a:lnTo>
                    <a:pt x="50296" y="44046"/>
                  </a:lnTo>
                  <a:close/>
                  <a:moveTo>
                    <a:pt x="62480" y="44046"/>
                  </a:moveTo>
                  <a:lnTo>
                    <a:pt x="62480" y="49982"/>
                  </a:lnTo>
                  <a:lnTo>
                    <a:pt x="56545" y="49982"/>
                  </a:lnTo>
                  <a:lnTo>
                    <a:pt x="56545" y="44046"/>
                  </a:lnTo>
                  <a:close/>
                  <a:moveTo>
                    <a:pt x="68727" y="44046"/>
                  </a:moveTo>
                  <a:lnTo>
                    <a:pt x="68727" y="49982"/>
                  </a:lnTo>
                  <a:lnTo>
                    <a:pt x="62792" y="49982"/>
                  </a:lnTo>
                  <a:lnTo>
                    <a:pt x="62792" y="44046"/>
                  </a:lnTo>
                  <a:close/>
                  <a:moveTo>
                    <a:pt x="74975" y="44046"/>
                  </a:moveTo>
                  <a:lnTo>
                    <a:pt x="74975" y="49982"/>
                  </a:lnTo>
                  <a:lnTo>
                    <a:pt x="69039" y="49982"/>
                  </a:lnTo>
                  <a:lnTo>
                    <a:pt x="69039" y="44046"/>
                  </a:lnTo>
                  <a:close/>
                  <a:moveTo>
                    <a:pt x="81223" y="44046"/>
                  </a:moveTo>
                  <a:lnTo>
                    <a:pt x="81223" y="49982"/>
                  </a:lnTo>
                  <a:lnTo>
                    <a:pt x="75286" y="49982"/>
                  </a:lnTo>
                  <a:lnTo>
                    <a:pt x="75286" y="44046"/>
                  </a:lnTo>
                  <a:close/>
                  <a:moveTo>
                    <a:pt x="87470" y="44046"/>
                  </a:moveTo>
                  <a:lnTo>
                    <a:pt x="87470" y="49982"/>
                  </a:lnTo>
                  <a:lnTo>
                    <a:pt x="81535" y="49982"/>
                  </a:lnTo>
                  <a:lnTo>
                    <a:pt x="81535" y="44046"/>
                  </a:lnTo>
                  <a:close/>
                  <a:moveTo>
                    <a:pt x="93720" y="44046"/>
                  </a:moveTo>
                  <a:lnTo>
                    <a:pt x="93720" y="49982"/>
                  </a:lnTo>
                  <a:lnTo>
                    <a:pt x="87784" y="49982"/>
                  </a:lnTo>
                  <a:lnTo>
                    <a:pt x="87784" y="44046"/>
                  </a:lnTo>
                  <a:close/>
                  <a:moveTo>
                    <a:pt x="99967" y="44046"/>
                  </a:moveTo>
                  <a:lnTo>
                    <a:pt x="99967" y="49982"/>
                  </a:lnTo>
                  <a:lnTo>
                    <a:pt x="94031" y="49982"/>
                  </a:lnTo>
                  <a:lnTo>
                    <a:pt x="94031" y="44046"/>
                  </a:lnTo>
                  <a:close/>
                  <a:moveTo>
                    <a:pt x="106214" y="44046"/>
                  </a:moveTo>
                  <a:lnTo>
                    <a:pt x="106214" y="49982"/>
                  </a:lnTo>
                  <a:lnTo>
                    <a:pt x="100278" y="49982"/>
                  </a:lnTo>
                  <a:lnTo>
                    <a:pt x="100278" y="44046"/>
                  </a:lnTo>
                  <a:close/>
                  <a:moveTo>
                    <a:pt x="112461" y="44046"/>
                  </a:moveTo>
                  <a:lnTo>
                    <a:pt x="112461" y="49982"/>
                  </a:lnTo>
                  <a:lnTo>
                    <a:pt x="106527" y="49982"/>
                  </a:lnTo>
                  <a:lnTo>
                    <a:pt x="106527" y="44046"/>
                  </a:lnTo>
                  <a:close/>
                  <a:moveTo>
                    <a:pt x="118710" y="44046"/>
                  </a:moveTo>
                  <a:lnTo>
                    <a:pt x="118710" y="49982"/>
                  </a:lnTo>
                  <a:lnTo>
                    <a:pt x="112774" y="49982"/>
                  </a:lnTo>
                  <a:lnTo>
                    <a:pt x="112774" y="44046"/>
                  </a:lnTo>
                  <a:close/>
                  <a:moveTo>
                    <a:pt x="124957" y="44046"/>
                  </a:moveTo>
                  <a:lnTo>
                    <a:pt x="124957" y="49982"/>
                  </a:lnTo>
                  <a:lnTo>
                    <a:pt x="119021" y="49982"/>
                  </a:lnTo>
                  <a:lnTo>
                    <a:pt x="119021" y="44046"/>
                  </a:lnTo>
                  <a:close/>
                  <a:moveTo>
                    <a:pt x="131204" y="44046"/>
                  </a:moveTo>
                  <a:lnTo>
                    <a:pt x="131204" y="49982"/>
                  </a:lnTo>
                  <a:lnTo>
                    <a:pt x="125270" y="49982"/>
                  </a:lnTo>
                  <a:lnTo>
                    <a:pt x="125270" y="44046"/>
                  </a:lnTo>
                  <a:close/>
                  <a:moveTo>
                    <a:pt x="137451" y="44046"/>
                  </a:moveTo>
                  <a:lnTo>
                    <a:pt x="137451" y="49982"/>
                  </a:lnTo>
                  <a:lnTo>
                    <a:pt x="131517" y="49982"/>
                  </a:lnTo>
                  <a:lnTo>
                    <a:pt x="131517" y="44046"/>
                  </a:lnTo>
                  <a:close/>
                  <a:moveTo>
                    <a:pt x="143702" y="44046"/>
                  </a:moveTo>
                  <a:lnTo>
                    <a:pt x="143702" y="49982"/>
                  </a:lnTo>
                  <a:lnTo>
                    <a:pt x="137766" y="49982"/>
                  </a:lnTo>
                  <a:lnTo>
                    <a:pt x="137766" y="44046"/>
                  </a:lnTo>
                  <a:close/>
                  <a:moveTo>
                    <a:pt x="149949" y="44046"/>
                  </a:moveTo>
                  <a:lnTo>
                    <a:pt x="149949" y="49982"/>
                  </a:lnTo>
                  <a:lnTo>
                    <a:pt x="144015" y="49982"/>
                  </a:lnTo>
                  <a:lnTo>
                    <a:pt x="144015" y="44046"/>
                  </a:lnTo>
                  <a:close/>
                  <a:moveTo>
                    <a:pt x="156196" y="44046"/>
                  </a:moveTo>
                  <a:lnTo>
                    <a:pt x="156196" y="49982"/>
                  </a:lnTo>
                  <a:lnTo>
                    <a:pt x="150262" y="49982"/>
                  </a:lnTo>
                  <a:lnTo>
                    <a:pt x="150262" y="44046"/>
                  </a:lnTo>
                  <a:close/>
                  <a:moveTo>
                    <a:pt x="162445" y="44046"/>
                  </a:moveTo>
                  <a:lnTo>
                    <a:pt x="162445" y="49982"/>
                  </a:lnTo>
                  <a:lnTo>
                    <a:pt x="156509" y="49982"/>
                  </a:lnTo>
                  <a:lnTo>
                    <a:pt x="156509" y="44046"/>
                  </a:lnTo>
                  <a:close/>
                  <a:moveTo>
                    <a:pt x="168692" y="44046"/>
                  </a:moveTo>
                  <a:lnTo>
                    <a:pt x="168692" y="49982"/>
                  </a:lnTo>
                  <a:lnTo>
                    <a:pt x="162756" y="49982"/>
                  </a:lnTo>
                  <a:lnTo>
                    <a:pt x="162756" y="44046"/>
                  </a:lnTo>
                  <a:close/>
                  <a:moveTo>
                    <a:pt x="174939" y="44046"/>
                  </a:moveTo>
                  <a:lnTo>
                    <a:pt x="174939" y="49982"/>
                  </a:lnTo>
                  <a:lnTo>
                    <a:pt x="169005" y="49982"/>
                  </a:lnTo>
                  <a:lnTo>
                    <a:pt x="169005" y="44046"/>
                  </a:lnTo>
                  <a:close/>
                  <a:moveTo>
                    <a:pt x="181186" y="44046"/>
                  </a:moveTo>
                  <a:lnTo>
                    <a:pt x="181186" y="49982"/>
                  </a:lnTo>
                  <a:lnTo>
                    <a:pt x="175252" y="49982"/>
                  </a:lnTo>
                  <a:lnTo>
                    <a:pt x="175252" y="44046"/>
                  </a:lnTo>
                  <a:close/>
                  <a:moveTo>
                    <a:pt x="187435" y="44046"/>
                  </a:moveTo>
                  <a:lnTo>
                    <a:pt x="187435" y="49982"/>
                  </a:lnTo>
                  <a:lnTo>
                    <a:pt x="181499" y="49982"/>
                  </a:lnTo>
                  <a:lnTo>
                    <a:pt x="181499" y="44046"/>
                  </a:lnTo>
                  <a:close/>
                  <a:moveTo>
                    <a:pt x="193684" y="44046"/>
                  </a:moveTo>
                  <a:lnTo>
                    <a:pt x="193684" y="49982"/>
                  </a:lnTo>
                  <a:lnTo>
                    <a:pt x="187749" y="49982"/>
                  </a:lnTo>
                  <a:lnTo>
                    <a:pt x="187749" y="44046"/>
                  </a:lnTo>
                  <a:close/>
                  <a:moveTo>
                    <a:pt x="199931" y="44046"/>
                  </a:moveTo>
                  <a:lnTo>
                    <a:pt x="199931" y="49982"/>
                  </a:lnTo>
                  <a:lnTo>
                    <a:pt x="193996" y="49982"/>
                  </a:lnTo>
                  <a:lnTo>
                    <a:pt x="193996" y="44046"/>
                  </a:lnTo>
                  <a:close/>
                  <a:moveTo>
                    <a:pt x="206180" y="44046"/>
                  </a:moveTo>
                  <a:lnTo>
                    <a:pt x="206180" y="49982"/>
                  </a:lnTo>
                  <a:lnTo>
                    <a:pt x="200244" y="49982"/>
                  </a:lnTo>
                  <a:lnTo>
                    <a:pt x="200244" y="44046"/>
                  </a:lnTo>
                  <a:close/>
                  <a:moveTo>
                    <a:pt x="212427" y="44046"/>
                  </a:moveTo>
                  <a:lnTo>
                    <a:pt x="212427" y="49982"/>
                  </a:lnTo>
                  <a:lnTo>
                    <a:pt x="206491" y="49982"/>
                  </a:lnTo>
                  <a:lnTo>
                    <a:pt x="206491" y="44046"/>
                  </a:lnTo>
                  <a:close/>
                  <a:moveTo>
                    <a:pt x="218674" y="44046"/>
                  </a:moveTo>
                  <a:lnTo>
                    <a:pt x="218674" y="49982"/>
                  </a:lnTo>
                  <a:lnTo>
                    <a:pt x="212739" y="49982"/>
                  </a:lnTo>
                  <a:lnTo>
                    <a:pt x="212739" y="44046"/>
                  </a:lnTo>
                  <a:close/>
                  <a:moveTo>
                    <a:pt x="224921" y="44046"/>
                  </a:moveTo>
                  <a:lnTo>
                    <a:pt x="224921" y="49982"/>
                  </a:lnTo>
                  <a:lnTo>
                    <a:pt x="218987" y="49982"/>
                  </a:lnTo>
                  <a:lnTo>
                    <a:pt x="218987" y="44046"/>
                  </a:lnTo>
                  <a:close/>
                  <a:moveTo>
                    <a:pt x="231170" y="44046"/>
                  </a:moveTo>
                  <a:lnTo>
                    <a:pt x="231170" y="49982"/>
                  </a:lnTo>
                  <a:lnTo>
                    <a:pt x="225234" y="49982"/>
                  </a:lnTo>
                  <a:lnTo>
                    <a:pt x="225234" y="44046"/>
                  </a:lnTo>
                  <a:close/>
                  <a:moveTo>
                    <a:pt x="237417" y="44046"/>
                  </a:moveTo>
                  <a:lnTo>
                    <a:pt x="237417" y="49982"/>
                  </a:lnTo>
                  <a:lnTo>
                    <a:pt x="231481" y="49982"/>
                  </a:lnTo>
                  <a:lnTo>
                    <a:pt x="231481" y="44046"/>
                  </a:lnTo>
                  <a:close/>
                  <a:moveTo>
                    <a:pt x="243664" y="44046"/>
                  </a:moveTo>
                  <a:lnTo>
                    <a:pt x="243664" y="49982"/>
                  </a:lnTo>
                  <a:lnTo>
                    <a:pt x="237729" y="49982"/>
                  </a:lnTo>
                  <a:lnTo>
                    <a:pt x="237729" y="44046"/>
                  </a:lnTo>
                  <a:close/>
                  <a:moveTo>
                    <a:pt x="249911" y="44046"/>
                  </a:moveTo>
                  <a:lnTo>
                    <a:pt x="249911" y="49982"/>
                  </a:lnTo>
                  <a:lnTo>
                    <a:pt x="243977" y="49982"/>
                  </a:lnTo>
                  <a:lnTo>
                    <a:pt x="243977" y="44046"/>
                  </a:lnTo>
                  <a:close/>
                  <a:moveTo>
                    <a:pt x="256161" y="44046"/>
                  </a:moveTo>
                  <a:lnTo>
                    <a:pt x="256161" y="49982"/>
                  </a:lnTo>
                  <a:lnTo>
                    <a:pt x="250225" y="49982"/>
                  </a:lnTo>
                  <a:lnTo>
                    <a:pt x="250225" y="44046"/>
                  </a:lnTo>
                  <a:close/>
                  <a:moveTo>
                    <a:pt x="262409" y="44046"/>
                  </a:moveTo>
                  <a:lnTo>
                    <a:pt x="262409" y="49982"/>
                  </a:lnTo>
                  <a:lnTo>
                    <a:pt x="256474" y="49982"/>
                  </a:lnTo>
                  <a:lnTo>
                    <a:pt x="256474" y="44046"/>
                  </a:lnTo>
                  <a:close/>
                  <a:moveTo>
                    <a:pt x="268656" y="44046"/>
                  </a:moveTo>
                  <a:lnTo>
                    <a:pt x="268656" y="49982"/>
                  </a:lnTo>
                  <a:lnTo>
                    <a:pt x="262721" y="49982"/>
                  </a:lnTo>
                  <a:lnTo>
                    <a:pt x="262721" y="44046"/>
                  </a:lnTo>
                  <a:close/>
                  <a:moveTo>
                    <a:pt x="274904" y="44046"/>
                  </a:moveTo>
                  <a:lnTo>
                    <a:pt x="274904" y="49982"/>
                  </a:lnTo>
                  <a:lnTo>
                    <a:pt x="268968" y="49982"/>
                  </a:lnTo>
                  <a:lnTo>
                    <a:pt x="268968" y="44046"/>
                  </a:lnTo>
                  <a:close/>
                  <a:moveTo>
                    <a:pt x="6251" y="50295"/>
                  </a:moveTo>
                  <a:lnTo>
                    <a:pt x="6251" y="56229"/>
                  </a:lnTo>
                  <a:lnTo>
                    <a:pt x="315" y="56229"/>
                  </a:lnTo>
                  <a:lnTo>
                    <a:pt x="315" y="50295"/>
                  </a:lnTo>
                  <a:close/>
                  <a:moveTo>
                    <a:pt x="12498" y="50295"/>
                  </a:moveTo>
                  <a:lnTo>
                    <a:pt x="12498" y="56229"/>
                  </a:lnTo>
                  <a:lnTo>
                    <a:pt x="6562" y="56229"/>
                  </a:lnTo>
                  <a:lnTo>
                    <a:pt x="6562" y="50295"/>
                  </a:lnTo>
                  <a:close/>
                  <a:moveTo>
                    <a:pt x="18745" y="50295"/>
                  </a:moveTo>
                  <a:lnTo>
                    <a:pt x="18745" y="56229"/>
                  </a:lnTo>
                  <a:lnTo>
                    <a:pt x="12810" y="56229"/>
                  </a:lnTo>
                  <a:lnTo>
                    <a:pt x="12810" y="50295"/>
                  </a:lnTo>
                  <a:close/>
                  <a:moveTo>
                    <a:pt x="24992" y="50295"/>
                  </a:moveTo>
                  <a:lnTo>
                    <a:pt x="24992" y="56229"/>
                  </a:lnTo>
                  <a:lnTo>
                    <a:pt x="19058" y="56229"/>
                  </a:lnTo>
                  <a:lnTo>
                    <a:pt x="19058" y="50295"/>
                  </a:lnTo>
                  <a:close/>
                  <a:moveTo>
                    <a:pt x="31242" y="50295"/>
                  </a:moveTo>
                  <a:lnTo>
                    <a:pt x="31242" y="56229"/>
                  </a:lnTo>
                  <a:lnTo>
                    <a:pt x="25305" y="56229"/>
                  </a:lnTo>
                  <a:lnTo>
                    <a:pt x="25305" y="50295"/>
                  </a:lnTo>
                  <a:close/>
                  <a:moveTo>
                    <a:pt x="37489" y="50295"/>
                  </a:moveTo>
                  <a:lnTo>
                    <a:pt x="37489" y="56229"/>
                  </a:lnTo>
                  <a:lnTo>
                    <a:pt x="31553" y="56229"/>
                  </a:lnTo>
                  <a:lnTo>
                    <a:pt x="31553" y="50295"/>
                  </a:lnTo>
                  <a:close/>
                  <a:moveTo>
                    <a:pt x="43737" y="50295"/>
                  </a:moveTo>
                  <a:lnTo>
                    <a:pt x="43737" y="56229"/>
                  </a:lnTo>
                  <a:lnTo>
                    <a:pt x="37802" y="56229"/>
                  </a:lnTo>
                  <a:lnTo>
                    <a:pt x="37802" y="50295"/>
                  </a:lnTo>
                  <a:close/>
                  <a:moveTo>
                    <a:pt x="49985" y="50295"/>
                  </a:moveTo>
                  <a:lnTo>
                    <a:pt x="49985" y="56229"/>
                  </a:lnTo>
                  <a:lnTo>
                    <a:pt x="44049" y="56229"/>
                  </a:lnTo>
                  <a:lnTo>
                    <a:pt x="44049" y="50295"/>
                  </a:lnTo>
                  <a:close/>
                  <a:moveTo>
                    <a:pt x="56232" y="50295"/>
                  </a:moveTo>
                  <a:lnTo>
                    <a:pt x="56232" y="56229"/>
                  </a:lnTo>
                  <a:lnTo>
                    <a:pt x="50296" y="56229"/>
                  </a:lnTo>
                  <a:lnTo>
                    <a:pt x="50296" y="50295"/>
                  </a:lnTo>
                  <a:close/>
                  <a:moveTo>
                    <a:pt x="62480" y="50295"/>
                  </a:moveTo>
                  <a:lnTo>
                    <a:pt x="62480" y="56229"/>
                  </a:lnTo>
                  <a:lnTo>
                    <a:pt x="56545" y="56229"/>
                  </a:lnTo>
                  <a:lnTo>
                    <a:pt x="56545" y="50295"/>
                  </a:lnTo>
                  <a:close/>
                  <a:moveTo>
                    <a:pt x="68727" y="50295"/>
                  </a:moveTo>
                  <a:lnTo>
                    <a:pt x="68727" y="56229"/>
                  </a:lnTo>
                  <a:lnTo>
                    <a:pt x="62792" y="56229"/>
                  </a:lnTo>
                  <a:lnTo>
                    <a:pt x="62792" y="50295"/>
                  </a:lnTo>
                  <a:close/>
                  <a:moveTo>
                    <a:pt x="74975" y="50295"/>
                  </a:moveTo>
                  <a:lnTo>
                    <a:pt x="74975" y="56229"/>
                  </a:lnTo>
                  <a:lnTo>
                    <a:pt x="69039" y="56229"/>
                  </a:lnTo>
                  <a:lnTo>
                    <a:pt x="69039" y="50295"/>
                  </a:lnTo>
                  <a:close/>
                  <a:moveTo>
                    <a:pt x="81223" y="50295"/>
                  </a:moveTo>
                  <a:lnTo>
                    <a:pt x="81223" y="56229"/>
                  </a:lnTo>
                  <a:lnTo>
                    <a:pt x="75286" y="56229"/>
                  </a:lnTo>
                  <a:lnTo>
                    <a:pt x="75286" y="50295"/>
                  </a:lnTo>
                  <a:close/>
                  <a:moveTo>
                    <a:pt x="87470" y="50295"/>
                  </a:moveTo>
                  <a:lnTo>
                    <a:pt x="87470" y="56229"/>
                  </a:lnTo>
                  <a:lnTo>
                    <a:pt x="81535" y="56229"/>
                  </a:lnTo>
                  <a:lnTo>
                    <a:pt x="81535" y="50295"/>
                  </a:lnTo>
                  <a:close/>
                  <a:moveTo>
                    <a:pt x="93720" y="50295"/>
                  </a:moveTo>
                  <a:lnTo>
                    <a:pt x="93720" y="56229"/>
                  </a:lnTo>
                  <a:lnTo>
                    <a:pt x="87784" y="56229"/>
                  </a:lnTo>
                  <a:lnTo>
                    <a:pt x="87784" y="50295"/>
                  </a:lnTo>
                  <a:close/>
                  <a:moveTo>
                    <a:pt x="99967" y="50295"/>
                  </a:moveTo>
                  <a:lnTo>
                    <a:pt x="99967" y="56229"/>
                  </a:lnTo>
                  <a:lnTo>
                    <a:pt x="94031" y="56229"/>
                  </a:lnTo>
                  <a:lnTo>
                    <a:pt x="94031" y="50295"/>
                  </a:lnTo>
                  <a:close/>
                  <a:moveTo>
                    <a:pt x="106214" y="50295"/>
                  </a:moveTo>
                  <a:lnTo>
                    <a:pt x="106214" y="56229"/>
                  </a:lnTo>
                  <a:lnTo>
                    <a:pt x="100278" y="56229"/>
                  </a:lnTo>
                  <a:lnTo>
                    <a:pt x="100278" y="50295"/>
                  </a:lnTo>
                  <a:close/>
                  <a:moveTo>
                    <a:pt x="112461" y="50295"/>
                  </a:moveTo>
                  <a:lnTo>
                    <a:pt x="112461" y="56229"/>
                  </a:lnTo>
                  <a:lnTo>
                    <a:pt x="106527" y="56229"/>
                  </a:lnTo>
                  <a:lnTo>
                    <a:pt x="106527" y="50295"/>
                  </a:lnTo>
                  <a:close/>
                  <a:moveTo>
                    <a:pt x="118710" y="50295"/>
                  </a:moveTo>
                  <a:lnTo>
                    <a:pt x="118710" y="56229"/>
                  </a:lnTo>
                  <a:lnTo>
                    <a:pt x="112774" y="56229"/>
                  </a:lnTo>
                  <a:lnTo>
                    <a:pt x="112774" y="50295"/>
                  </a:lnTo>
                  <a:close/>
                  <a:moveTo>
                    <a:pt x="124957" y="50295"/>
                  </a:moveTo>
                  <a:lnTo>
                    <a:pt x="124957" y="56229"/>
                  </a:lnTo>
                  <a:lnTo>
                    <a:pt x="119021" y="56229"/>
                  </a:lnTo>
                  <a:lnTo>
                    <a:pt x="119021" y="50295"/>
                  </a:lnTo>
                  <a:close/>
                  <a:moveTo>
                    <a:pt x="131204" y="50295"/>
                  </a:moveTo>
                  <a:lnTo>
                    <a:pt x="131204" y="56229"/>
                  </a:lnTo>
                  <a:lnTo>
                    <a:pt x="125270" y="56229"/>
                  </a:lnTo>
                  <a:lnTo>
                    <a:pt x="125270" y="50295"/>
                  </a:lnTo>
                  <a:close/>
                  <a:moveTo>
                    <a:pt x="137451" y="50295"/>
                  </a:moveTo>
                  <a:lnTo>
                    <a:pt x="137451" y="56229"/>
                  </a:lnTo>
                  <a:lnTo>
                    <a:pt x="131517" y="56229"/>
                  </a:lnTo>
                  <a:lnTo>
                    <a:pt x="131517" y="50295"/>
                  </a:lnTo>
                  <a:close/>
                  <a:moveTo>
                    <a:pt x="143702" y="50295"/>
                  </a:moveTo>
                  <a:lnTo>
                    <a:pt x="143702" y="56229"/>
                  </a:lnTo>
                  <a:lnTo>
                    <a:pt x="137766" y="56229"/>
                  </a:lnTo>
                  <a:lnTo>
                    <a:pt x="137766" y="50295"/>
                  </a:lnTo>
                  <a:close/>
                  <a:moveTo>
                    <a:pt x="149949" y="50295"/>
                  </a:moveTo>
                  <a:lnTo>
                    <a:pt x="149949" y="56229"/>
                  </a:lnTo>
                  <a:lnTo>
                    <a:pt x="144015" y="56229"/>
                  </a:lnTo>
                  <a:lnTo>
                    <a:pt x="144015" y="50295"/>
                  </a:lnTo>
                  <a:close/>
                  <a:moveTo>
                    <a:pt x="156196" y="50295"/>
                  </a:moveTo>
                  <a:lnTo>
                    <a:pt x="156196" y="56229"/>
                  </a:lnTo>
                  <a:lnTo>
                    <a:pt x="150262" y="56229"/>
                  </a:lnTo>
                  <a:lnTo>
                    <a:pt x="150262" y="50295"/>
                  </a:lnTo>
                  <a:close/>
                  <a:moveTo>
                    <a:pt x="162445" y="50295"/>
                  </a:moveTo>
                  <a:lnTo>
                    <a:pt x="162445" y="56229"/>
                  </a:lnTo>
                  <a:lnTo>
                    <a:pt x="156509" y="56229"/>
                  </a:lnTo>
                  <a:lnTo>
                    <a:pt x="156509" y="50295"/>
                  </a:lnTo>
                  <a:close/>
                  <a:moveTo>
                    <a:pt x="168692" y="50295"/>
                  </a:moveTo>
                  <a:lnTo>
                    <a:pt x="168692" y="56229"/>
                  </a:lnTo>
                  <a:lnTo>
                    <a:pt x="162756" y="56229"/>
                  </a:lnTo>
                  <a:lnTo>
                    <a:pt x="162756" y="50295"/>
                  </a:lnTo>
                  <a:close/>
                  <a:moveTo>
                    <a:pt x="174939" y="50295"/>
                  </a:moveTo>
                  <a:lnTo>
                    <a:pt x="174939" y="56229"/>
                  </a:lnTo>
                  <a:lnTo>
                    <a:pt x="169005" y="56229"/>
                  </a:lnTo>
                  <a:lnTo>
                    <a:pt x="169005" y="50295"/>
                  </a:lnTo>
                  <a:close/>
                  <a:moveTo>
                    <a:pt x="181186" y="50295"/>
                  </a:moveTo>
                  <a:lnTo>
                    <a:pt x="181186" y="56229"/>
                  </a:lnTo>
                  <a:lnTo>
                    <a:pt x="175252" y="56229"/>
                  </a:lnTo>
                  <a:lnTo>
                    <a:pt x="175252" y="50295"/>
                  </a:lnTo>
                  <a:close/>
                  <a:moveTo>
                    <a:pt x="187435" y="50295"/>
                  </a:moveTo>
                  <a:lnTo>
                    <a:pt x="187435" y="56229"/>
                  </a:lnTo>
                  <a:lnTo>
                    <a:pt x="181499" y="56229"/>
                  </a:lnTo>
                  <a:lnTo>
                    <a:pt x="181499" y="50295"/>
                  </a:lnTo>
                  <a:close/>
                  <a:moveTo>
                    <a:pt x="193684" y="50295"/>
                  </a:moveTo>
                  <a:lnTo>
                    <a:pt x="193684" y="56229"/>
                  </a:lnTo>
                  <a:lnTo>
                    <a:pt x="187749" y="56229"/>
                  </a:lnTo>
                  <a:lnTo>
                    <a:pt x="187749" y="50295"/>
                  </a:lnTo>
                  <a:close/>
                  <a:moveTo>
                    <a:pt x="199931" y="50295"/>
                  </a:moveTo>
                  <a:lnTo>
                    <a:pt x="199931" y="56229"/>
                  </a:lnTo>
                  <a:lnTo>
                    <a:pt x="193996" y="56229"/>
                  </a:lnTo>
                  <a:lnTo>
                    <a:pt x="193996" y="50295"/>
                  </a:lnTo>
                  <a:close/>
                  <a:moveTo>
                    <a:pt x="206180" y="50295"/>
                  </a:moveTo>
                  <a:lnTo>
                    <a:pt x="206180" y="56229"/>
                  </a:lnTo>
                  <a:lnTo>
                    <a:pt x="200244" y="56229"/>
                  </a:lnTo>
                  <a:lnTo>
                    <a:pt x="200244" y="50295"/>
                  </a:lnTo>
                  <a:close/>
                  <a:moveTo>
                    <a:pt x="212427" y="50295"/>
                  </a:moveTo>
                  <a:lnTo>
                    <a:pt x="212427" y="56229"/>
                  </a:lnTo>
                  <a:lnTo>
                    <a:pt x="206491" y="56229"/>
                  </a:lnTo>
                  <a:lnTo>
                    <a:pt x="206491" y="50295"/>
                  </a:lnTo>
                  <a:close/>
                  <a:moveTo>
                    <a:pt x="218674" y="50295"/>
                  </a:moveTo>
                  <a:lnTo>
                    <a:pt x="218674" y="56229"/>
                  </a:lnTo>
                  <a:lnTo>
                    <a:pt x="212739" y="56229"/>
                  </a:lnTo>
                  <a:lnTo>
                    <a:pt x="212739" y="50295"/>
                  </a:lnTo>
                  <a:close/>
                  <a:moveTo>
                    <a:pt x="224921" y="50295"/>
                  </a:moveTo>
                  <a:lnTo>
                    <a:pt x="224921" y="56229"/>
                  </a:lnTo>
                  <a:lnTo>
                    <a:pt x="218987" y="56229"/>
                  </a:lnTo>
                  <a:lnTo>
                    <a:pt x="218987" y="50295"/>
                  </a:lnTo>
                  <a:close/>
                  <a:moveTo>
                    <a:pt x="231170" y="50295"/>
                  </a:moveTo>
                  <a:lnTo>
                    <a:pt x="231170" y="56229"/>
                  </a:lnTo>
                  <a:lnTo>
                    <a:pt x="225234" y="56229"/>
                  </a:lnTo>
                  <a:lnTo>
                    <a:pt x="225234" y="50295"/>
                  </a:lnTo>
                  <a:close/>
                  <a:moveTo>
                    <a:pt x="237417" y="50295"/>
                  </a:moveTo>
                  <a:lnTo>
                    <a:pt x="237417" y="56229"/>
                  </a:lnTo>
                  <a:lnTo>
                    <a:pt x="231481" y="56229"/>
                  </a:lnTo>
                  <a:lnTo>
                    <a:pt x="231481" y="50295"/>
                  </a:lnTo>
                  <a:close/>
                  <a:moveTo>
                    <a:pt x="243664" y="50295"/>
                  </a:moveTo>
                  <a:lnTo>
                    <a:pt x="243664" y="56229"/>
                  </a:lnTo>
                  <a:lnTo>
                    <a:pt x="237729" y="56229"/>
                  </a:lnTo>
                  <a:lnTo>
                    <a:pt x="237729" y="50295"/>
                  </a:lnTo>
                  <a:close/>
                  <a:moveTo>
                    <a:pt x="249911" y="50295"/>
                  </a:moveTo>
                  <a:lnTo>
                    <a:pt x="249911" y="56229"/>
                  </a:lnTo>
                  <a:lnTo>
                    <a:pt x="243977" y="56229"/>
                  </a:lnTo>
                  <a:lnTo>
                    <a:pt x="243977" y="50295"/>
                  </a:lnTo>
                  <a:close/>
                  <a:moveTo>
                    <a:pt x="256161" y="50295"/>
                  </a:moveTo>
                  <a:lnTo>
                    <a:pt x="256161" y="56229"/>
                  </a:lnTo>
                  <a:lnTo>
                    <a:pt x="250225" y="56229"/>
                  </a:lnTo>
                  <a:lnTo>
                    <a:pt x="250225" y="50295"/>
                  </a:lnTo>
                  <a:close/>
                  <a:moveTo>
                    <a:pt x="262409" y="50295"/>
                  </a:moveTo>
                  <a:lnTo>
                    <a:pt x="262409" y="56229"/>
                  </a:lnTo>
                  <a:lnTo>
                    <a:pt x="256474" y="56229"/>
                  </a:lnTo>
                  <a:lnTo>
                    <a:pt x="256474" y="50295"/>
                  </a:lnTo>
                  <a:close/>
                  <a:moveTo>
                    <a:pt x="268656" y="50295"/>
                  </a:moveTo>
                  <a:lnTo>
                    <a:pt x="268656" y="56229"/>
                  </a:lnTo>
                  <a:lnTo>
                    <a:pt x="262721" y="56229"/>
                  </a:lnTo>
                  <a:lnTo>
                    <a:pt x="262721" y="50295"/>
                  </a:lnTo>
                  <a:close/>
                  <a:moveTo>
                    <a:pt x="274904" y="50295"/>
                  </a:moveTo>
                  <a:lnTo>
                    <a:pt x="274904" y="56229"/>
                  </a:lnTo>
                  <a:lnTo>
                    <a:pt x="268968" y="56229"/>
                  </a:lnTo>
                  <a:lnTo>
                    <a:pt x="268968" y="50295"/>
                  </a:lnTo>
                  <a:close/>
                  <a:moveTo>
                    <a:pt x="6251" y="56542"/>
                  </a:moveTo>
                  <a:lnTo>
                    <a:pt x="6251" y="62476"/>
                  </a:lnTo>
                  <a:lnTo>
                    <a:pt x="315" y="62476"/>
                  </a:lnTo>
                  <a:lnTo>
                    <a:pt x="315" y="56542"/>
                  </a:lnTo>
                  <a:close/>
                  <a:moveTo>
                    <a:pt x="12498" y="56542"/>
                  </a:moveTo>
                  <a:lnTo>
                    <a:pt x="12498" y="62476"/>
                  </a:lnTo>
                  <a:lnTo>
                    <a:pt x="6562" y="62476"/>
                  </a:lnTo>
                  <a:lnTo>
                    <a:pt x="6562" y="56542"/>
                  </a:lnTo>
                  <a:close/>
                  <a:moveTo>
                    <a:pt x="18745" y="56542"/>
                  </a:moveTo>
                  <a:lnTo>
                    <a:pt x="18745" y="62476"/>
                  </a:lnTo>
                  <a:lnTo>
                    <a:pt x="12810" y="62476"/>
                  </a:lnTo>
                  <a:lnTo>
                    <a:pt x="12810" y="56542"/>
                  </a:lnTo>
                  <a:close/>
                  <a:moveTo>
                    <a:pt x="24992" y="56542"/>
                  </a:moveTo>
                  <a:lnTo>
                    <a:pt x="24992" y="62476"/>
                  </a:lnTo>
                  <a:lnTo>
                    <a:pt x="19058" y="62476"/>
                  </a:lnTo>
                  <a:lnTo>
                    <a:pt x="19058" y="56542"/>
                  </a:lnTo>
                  <a:close/>
                  <a:moveTo>
                    <a:pt x="31242" y="56542"/>
                  </a:moveTo>
                  <a:lnTo>
                    <a:pt x="31242" y="62476"/>
                  </a:lnTo>
                  <a:lnTo>
                    <a:pt x="25305" y="62476"/>
                  </a:lnTo>
                  <a:lnTo>
                    <a:pt x="25305" y="56542"/>
                  </a:lnTo>
                  <a:close/>
                  <a:moveTo>
                    <a:pt x="37489" y="56542"/>
                  </a:moveTo>
                  <a:lnTo>
                    <a:pt x="37489" y="62476"/>
                  </a:lnTo>
                  <a:lnTo>
                    <a:pt x="31553" y="62476"/>
                  </a:lnTo>
                  <a:lnTo>
                    <a:pt x="31553" y="56542"/>
                  </a:lnTo>
                  <a:close/>
                  <a:moveTo>
                    <a:pt x="43737" y="56542"/>
                  </a:moveTo>
                  <a:lnTo>
                    <a:pt x="43737" y="62476"/>
                  </a:lnTo>
                  <a:lnTo>
                    <a:pt x="37802" y="62476"/>
                  </a:lnTo>
                  <a:lnTo>
                    <a:pt x="37802" y="56542"/>
                  </a:lnTo>
                  <a:close/>
                  <a:moveTo>
                    <a:pt x="49985" y="56542"/>
                  </a:moveTo>
                  <a:lnTo>
                    <a:pt x="49985" y="62476"/>
                  </a:lnTo>
                  <a:lnTo>
                    <a:pt x="44049" y="62476"/>
                  </a:lnTo>
                  <a:lnTo>
                    <a:pt x="44049" y="56542"/>
                  </a:lnTo>
                  <a:close/>
                  <a:moveTo>
                    <a:pt x="56232" y="56542"/>
                  </a:moveTo>
                  <a:lnTo>
                    <a:pt x="56232" y="62476"/>
                  </a:lnTo>
                  <a:lnTo>
                    <a:pt x="50296" y="62476"/>
                  </a:lnTo>
                  <a:lnTo>
                    <a:pt x="50296" y="56542"/>
                  </a:lnTo>
                  <a:close/>
                  <a:moveTo>
                    <a:pt x="62480" y="56542"/>
                  </a:moveTo>
                  <a:lnTo>
                    <a:pt x="62480" y="62476"/>
                  </a:lnTo>
                  <a:lnTo>
                    <a:pt x="56545" y="62476"/>
                  </a:lnTo>
                  <a:lnTo>
                    <a:pt x="56545" y="56542"/>
                  </a:lnTo>
                  <a:close/>
                  <a:moveTo>
                    <a:pt x="68727" y="56542"/>
                  </a:moveTo>
                  <a:lnTo>
                    <a:pt x="68727" y="62476"/>
                  </a:lnTo>
                  <a:lnTo>
                    <a:pt x="62792" y="62476"/>
                  </a:lnTo>
                  <a:lnTo>
                    <a:pt x="62792" y="56542"/>
                  </a:lnTo>
                  <a:close/>
                  <a:moveTo>
                    <a:pt x="74975" y="56542"/>
                  </a:moveTo>
                  <a:lnTo>
                    <a:pt x="74975" y="62476"/>
                  </a:lnTo>
                  <a:lnTo>
                    <a:pt x="69039" y="62476"/>
                  </a:lnTo>
                  <a:lnTo>
                    <a:pt x="69039" y="56542"/>
                  </a:lnTo>
                  <a:close/>
                  <a:moveTo>
                    <a:pt x="81223" y="56542"/>
                  </a:moveTo>
                  <a:lnTo>
                    <a:pt x="81223" y="62476"/>
                  </a:lnTo>
                  <a:lnTo>
                    <a:pt x="75286" y="62476"/>
                  </a:lnTo>
                  <a:lnTo>
                    <a:pt x="75286" y="56542"/>
                  </a:lnTo>
                  <a:close/>
                  <a:moveTo>
                    <a:pt x="87470" y="56542"/>
                  </a:moveTo>
                  <a:lnTo>
                    <a:pt x="87470" y="62476"/>
                  </a:lnTo>
                  <a:lnTo>
                    <a:pt x="81535" y="62476"/>
                  </a:lnTo>
                  <a:lnTo>
                    <a:pt x="81535" y="56542"/>
                  </a:lnTo>
                  <a:close/>
                  <a:moveTo>
                    <a:pt x="93718" y="56542"/>
                  </a:moveTo>
                  <a:lnTo>
                    <a:pt x="93718" y="62476"/>
                  </a:lnTo>
                  <a:lnTo>
                    <a:pt x="87784" y="62476"/>
                  </a:lnTo>
                  <a:lnTo>
                    <a:pt x="87784" y="56542"/>
                  </a:lnTo>
                  <a:close/>
                  <a:moveTo>
                    <a:pt x="99967" y="56542"/>
                  </a:moveTo>
                  <a:lnTo>
                    <a:pt x="99967" y="62476"/>
                  </a:lnTo>
                  <a:lnTo>
                    <a:pt x="94031" y="62476"/>
                  </a:lnTo>
                  <a:lnTo>
                    <a:pt x="94031" y="56542"/>
                  </a:lnTo>
                  <a:close/>
                  <a:moveTo>
                    <a:pt x="106214" y="56542"/>
                  </a:moveTo>
                  <a:lnTo>
                    <a:pt x="106214" y="62476"/>
                  </a:lnTo>
                  <a:lnTo>
                    <a:pt x="100278" y="62476"/>
                  </a:lnTo>
                  <a:lnTo>
                    <a:pt x="100278" y="56542"/>
                  </a:lnTo>
                  <a:close/>
                  <a:moveTo>
                    <a:pt x="112461" y="56542"/>
                  </a:moveTo>
                  <a:lnTo>
                    <a:pt x="112461" y="62476"/>
                  </a:lnTo>
                  <a:lnTo>
                    <a:pt x="106527" y="62476"/>
                  </a:lnTo>
                  <a:lnTo>
                    <a:pt x="106527" y="56542"/>
                  </a:lnTo>
                  <a:close/>
                  <a:moveTo>
                    <a:pt x="118710" y="56542"/>
                  </a:moveTo>
                  <a:lnTo>
                    <a:pt x="118710" y="62476"/>
                  </a:lnTo>
                  <a:lnTo>
                    <a:pt x="112774" y="62476"/>
                  </a:lnTo>
                  <a:lnTo>
                    <a:pt x="112774" y="56542"/>
                  </a:lnTo>
                  <a:close/>
                  <a:moveTo>
                    <a:pt x="124957" y="56542"/>
                  </a:moveTo>
                  <a:lnTo>
                    <a:pt x="124957" y="62476"/>
                  </a:lnTo>
                  <a:lnTo>
                    <a:pt x="119021" y="62476"/>
                  </a:lnTo>
                  <a:lnTo>
                    <a:pt x="119021" y="56542"/>
                  </a:lnTo>
                  <a:close/>
                  <a:moveTo>
                    <a:pt x="131204" y="56542"/>
                  </a:moveTo>
                  <a:lnTo>
                    <a:pt x="131204" y="62476"/>
                  </a:lnTo>
                  <a:lnTo>
                    <a:pt x="125270" y="62476"/>
                  </a:lnTo>
                  <a:lnTo>
                    <a:pt x="125270" y="56542"/>
                  </a:lnTo>
                  <a:close/>
                  <a:moveTo>
                    <a:pt x="137451" y="56542"/>
                  </a:moveTo>
                  <a:lnTo>
                    <a:pt x="137451" y="62476"/>
                  </a:lnTo>
                  <a:lnTo>
                    <a:pt x="131517" y="62476"/>
                  </a:lnTo>
                  <a:lnTo>
                    <a:pt x="131517" y="56542"/>
                  </a:lnTo>
                  <a:close/>
                  <a:moveTo>
                    <a:pt x="143702" y="56542"/>
                  </a:moveTo>
                  <a:lnTo>
                    <a:pt x="143702" y="62476"/>
                  </a:lnTo>
                  <a:lnTo>
                    <a:pt x="137766" y="62476"/>
                  </a:lnTo>
                  <a:lnTo>
                    <a:pt x="137766" y="56542"/>
                  </a:lnTo>
                  <a:close/>
                  <a:moveTo>
                    <a:pt x="149949" y="56542"/>
                  </a:moveTo>
                  <a:lnTo>
                    <a:pt x="149949" y="62476"/>
                  </a:lnTo>
                  <a:lnTo>
                    <a:pt x="144015" y="62476"/>
                  </a:lnTo>
                  <a:lnTo>
                    <a:pt x="144015" y="56542"/>
                  </a:lnTo>
                  <a:close/>
                  <a:moveTo>
                    <a:pt x="156196" y="56542"/>
                  </a:moveTo>
                  <a:lnTo>
                    <a:pt x="156196" y="62476"/>
                  </a:lnTo>
                  <a:lnTo>
                    <a:pt x="150262" y="62476"/>
                  </a:lnTo>
                  <a:lnTo>
                    <a:pt x="150262" y="56542"/>
                  </a:lnTo>
                  <a:close/>
                  <a:moveTo>
                    <a:pt x="162445" y="56542"/>
                  </a:moveTo>
                  <a:lnTo>
                    <a:pt x="162445" y="62476"/>
                  </a:lnTo>
                  <a:lnTo>
                    <a:pt x="156509" y="62476"/>
                  </a:lnTo>
                  <a:lnTo>
                    <a:pt x="156509" y="56542"/>
                  </a:lnTo>
                  <a:close/>
                  <a:moveTo>
                    <a:pt x="168692" y="56542"/>
                  </a:moveTo>
                  <a:lnTo>
                    <a:pt x="168692" y="62476"/>
                  </a:lnTo>
                  <a:lnTo>
                    <a:pt x="162756" y="62476"/>
                  </a:lnTo>
                  <a:lnTo>
                    <a:pt x="162756" y="56542"/>
                  </a:lnTo>
                  <a:close/>
                  <a:moveTo>
                    <a:pt x="174939" y="56542"/>
                  </a:moveTo>
                  <a:lnTo>
                    <a:pt x="174939" y="62476"/>
                  </a:lnTo>
                  <a:lnTo>
                    <a:pt x="169005" y="62476"/>
                  </a:lnTo>
                  <a:lnTo>
                    <a:pt x="169005" y="56542"/>
                  </a:lnTo>
                  <a:close/>
                  <a:moveTo>
                    <a:pt x="181186" y="56542"/>
                  </a:moveTo>
                  <a:lnTo>
                    <a:pt x="181186" y="62476"/>
                  </a:lnTo>
                  <a:lnTo>
                    <a:pt x="175252" y="62476"/>
                  </a:lnTo>
                  <a:lnTo>
                    <a:pt x="175252" y="56542"/>
                  </a:lnTo>
                  <a:close/>
                  <a:moveTo>
                    <a:pt x="187435" y="56542"/>
                  </a:moveTo>
                  <a:lnTo>
                    <a:pt x="187435" y="62476"/>
                  </a:lnTo>
                  <a:lnTo>
                    <a:pt x="181499" y="62476"/>
                  </a:lnTo>
                  <a:lnTo>
                    <a:pt x="181499" y="56542"/>
                  </a:lnTo>
                  <a:close/>
                  <a:moveTo>
                    <a:pt x="193684" y="56542"/>
                  </a:moveTo>
                  <a:lnTo>
                    <a:pt x="193684" y="62476"/>
                  </a:lnTo>
                  <a:lnTo>
                    <a:pt x="187749" y="62476"/>
                  </a:lnTo>
                  <a:lnTo>
                    <a:pt x="187749" y="56542"/>
                  </a:lnTo>
                  <a:close/>
                  <a:moveTo>
                    <a:pt x="199931" y="56542"/>
                  </a:moveTo>
                  <a:lnTo>
                    <a:pt x="199931" y="62476"/>
                  </a:lnTo>
                  <a:lnTo>
                    <a:pt x="193996" y="62476"/>
                  </a:lnTo>
                  <a:lnTo>
                    <a:pt x="193996" y="56542"/>
                  </a:lnTo>
                  <a:close/>
                  <a:moveTo>
                    <a:pt x="206180" y="56542"/>
                  </a:moveTo>
                  <a:lnTo>
                    <a:pt x="206180" y="62476"/>
                  </a:lnTo>
                  <a:lnTo>
                    <a:pt x="200244" y="62476"/>
                  </a:lnTo>
                  <a:lnTo>
                    <a:pt x="200244" y="56542"/>
                  </a:lnTo>
                  <a:close/>
                  <a:moveTo>
                    <a:pt x="212427" y="56542"/>
                  </a:moveTo>
                  <a:lnTo>
                    <a:pt x="212427" y="62476"/>
                  </a:lnTo>
                  <a:lnTo>
                    <a:pt x="206491" y="62476"/>
                  </a:lnTo>
                  <a:lnTo>
                    <a:pt x="206491" y="56542"/>
                  </a:lnTo>
                  <a:close/>
                  <a:moveTo>
                    <a:pt x="218674" y="56542"/>
                  </a:moveTo>
                  <a:lnTo>
                    <a:pt x="218674" y="62476"/>
                  </a:lnTo>
                  <a:lnTo>
                    <a:pt x="212739" y="62476"/>
                  </a:lnTo>
                  <a:lnTo>
                    <a:pt x="212739" y="56542"/>
                  </a:lnTo>
                  <a:close/>
                  <a:moveTo>
                    <a:pt x="224921" y="56542"/>
                  </a:moveTo>
                  <a:lnTo>
                    <a:pt x="224921" y="62476"/>
                  </a:lnTo>
                  <a:lnTo>
                    <a:pt x="218987" y="62476"/>
                  </a:lnTo>
                  <a:lnTo>
                    <a:pt x="218987" y="56542"/>
                  </a:lnTo>
                  <a:close/>
                  <a:moveTo>
                    <a:pt x="231170" y="56542"/>
                  </a:moveTo>
                  <a:lnTo>
                    <a:pt x="231170" y="62476"/>
                  </a:lnTo>
                  <a:lnTo>
                    <a:pt x="225234" y="62476"/>
                  </a:lnTo>
                  <a:lnTo>
                    <a:pt x="225234" y="56542"/>
                  </a:lnTo>
                  <a:close/>
                  <a:moveTo>
                    <a:pt x="237417" y="56542"/>
                  </a:moveTo>
                  <a:lnTo>
                    <a:pt x="237417" y="62476"/>
                  </a:lnTo>
                  <a:lnTo>
                    <a:pt x="231481" y="62476"/>
                  </a:lnTo>
                  <a:lnTo>
                    <a:pt x="231481" y="56542"/>
                  </a:lnTo>
                  <a:close/>
                  <a:moveTo>
                    <a:pt x="243664" y="56542"/>
                  </a:moveTo>
                  <a:lnTo>
                    <a:pt x="243664" y="62476"/>
                  </a:lnTo>
                  <a:lnTo>
                    <a:pt x="237729" y="62476"/>
                  </a:lnTo>
                  <a:lnTo>
                    <a:pt x="237729" y="56542"/>
                  </a:lnTo>
                  <a:close/>
                  <a:moveTo>
                    <a:pt x="249911" y="56542"/>
                  </a:moveTo>
                  <a:lnTo>
                    <a:pt x="249911" y="62476"/>
                  </a:lnTo>
                  <a:lnTo>
                    <a:pt x="243977" y="62476"/>
                  </a:lnTo>
                  <a:lnTo>
                    <a:pt x="243977" y="56542"/>
                  </a:lnTo>
                  <a:close/>
                  <a:moveTo>
                    <a:pt x="256161" y="56542"/>
                  </a:moveTo>
                  <a:lnTo>
                    <a:pt x="256161" y="62476"/>
                  </a:lnTo>
                  <a:lnTo>
                    <a:pt x="250225" y="62476"/>
                  </a:lnTo>
                  <a:lnTo>
                    <a:pt x="250225" y="56542"/>
                  </a:lnTo>
                  <a:close/>
                  <a:moveTo>
                    <a:pt x="262409" y="56542"/>
                  </a:moveTo>
                  <a:lnTo>
                    <a:pt x="262409" y="62476"/>
                  </a:lnTo>
                  <a:lnTo>
                    <a:pt x="256474" y="62476"/>
                  </a:lnTo>
                  <a:lnTo>
                    <a:pt x="256474" y="56542"/>
                  </a:lnTo>
                  <a:close/>
                  <a:moveTo>
                    <a:pt x="268656" y="56542"/>
                  </a:moveTo>
                  <a:lnTo>
                    <a:pt x="268656" y="62476"/>
                  </a:lnTo>
                  <a:lnTo>
                    <a:pt x="262721" y="62476"/>
                  </a:lnTo>
                  <a:lnTo>
                    <a:pt x="262721" y="56542"/>
                  </a:lnTo>
                  <a:close/>
                  <a:moveTo>
                    <a:pt x="274904" y="56542"/>
                  </a:moveTo>
                  <a:lnTo>
                    <a:pt x="274904" y="62476"/>
                  </a:lnTo>
                  <a:lnTo>
                    <a:pt x="268968" y="62476"/>
                  </a:lnTo>
                  <a:lnTo>
                    <a:pt x="268968" y="56542"/>
                  </a:lnTo>
                  <a:close/>
                  <a:moveTo>
                    <a:pt x="6251" y="62789"/>
                  </a:moveTo>
                  <a:lnTo>
                    <a:pt x="6251" y="68725"/>
                  </a:lnTo>
                  <a:lnTo>
                    <a:pt x="315" y="68725"/>
                  </a:lnTo>
                  <a:lnTo>
                    <a:pt x="315" y="62789"/>
                  </a:lnTo>
                  <a:close/>
                  <a:moveTo>
                    <a:pt x="12498" y="62789"/>
                  </a:moveTo>
                  <a:lnTo>
                    <a:pt x="12498" y="68725"/>
                  </a:lnTo>
                  <a:lnTo>
                    <a:pt x="6562" y="68725"/>
                  </a:lnTo>
                  <a:lnTo>
                    <a:pt x="6562" y="62789"/>
                  </a:lnTo>
                  <a:close/>
                  <a:moveTo>
                    <a:pt x="18745" y="62789"/>
                  </a:moveTo>
                  <a:lnTo>
                    <a:pt x="18745" y="68725"/>
                  </a:lnTo>
                  <a:lnTo>
                    <a:pt x="12810" y="68725"/>
                  </a:lnTo>
                  <a:lnTo>
                    <a:pt x="12810" y="62789"/>
                  </a:lnTo>
                  <a:close/>
                  <a:moveTo>
                    <a:pt x="24992" y="62789"/>
                  </a:moveTo>
                  <a:lnTo>
                    <a:pt x="24992" y="68725"/>
                  </a:lnTo>
                  <a:lnTo>
                    <a:pt x="19058" y="68725"/>
                  </a:lnTo>
                  <a:lnTo>
                    <a:pt x="19058" y="62789"/>
                  </a:lnTo>
                  <a:close/>
                  <a:moveTo>
                    <a:pt x="31242" y="62789"/>
                  </a:moveTo>
                  <a:lnTo>
                    <a:pt x="31242" y="68725"/>
                  </a:lnTo>
                  <a:lnTo>
                    <a:pt x="25305" y="68725"/>
                  </a:lnTo>
                  <a:lnTo>
                    <a:pt x="25305" y="62789"/>
                  </a:lnTo>
                  <a:close/>
                  <a:moveTo>
                    <a:pt x="37489" y="62789"/>
                  </a:moveTo>
                  <a:lnTo>
                    <a:pt x="37489" y="68725"/>
                  </a:lnTo>
                  <a:lnTo>
                    <a:pt x="31553" y="68725"/>
                  </a:lnTo>
                  <a:lnTo>
                    <a:pt x="31553" y="62789"/>
                  </a:lnTo>
                  <a:close/>
                  <a:moveTo>
                    <a:pt x="43737" y="62789"/>
                  </a:moveTo>
                  <a:lnTo>
                    <a:pt x="43737" y="68725"/>
                  </a:lnTo>
                  <a:lnTo>
                    <a:pt x="37802" y="68725"/>
                  </a:lnTo>
                  <a:lnTo>
                    <a:pt x="37802" y="62789"/>
                  </a:lnTo>
                  <a:close/>
                  <a:moveTo>
                    <a:pt x="49985" y="62789"/>
                  </a:moveTo>
                  <a:lnTo>
                    <a:pt x="49985" y="68725"/>
                  </a:lnTo>
                  <a:lnTo>
                    <a:pt x="44049" y="68725"/>
                  </a:lnTo>
                  <a:lnTo>
                    <a:pt x="44049" y="62789"/>
                  </a:lnTo>
                  <a:close/>
                  <a:moveTo>
                    <a:pt x="56232" y="62789"/>
                  </a:moveTo>
                  <a:lnTo>
                    <a:pt x="56232" y="68725"/>
                  </a:lnTo>
                  <a:lnTo>
                    <a:pt x="50296" y="68725"/>
                  </a:lnTo>
                  <a:lnTo>
                    <a:pt x="50296" y="62789"/>
                  </a:lnTo>
                  <a:close/>
                  <a:moveTo>
                    <a:pt x="62480" y="62789"/>
                  </a:moveTo>
                  <a:lnTo>
                    <a:pt x="62480" y="68725"/>
                  </a:lnTo>
                  <a:lnTo>
                    <a:pt x="56545" y="68725"/>
                  </a:lnTo>
                  <a:lnTo>
                    <a:pt x="56545" y="62789"/>
                  </a:lnTo>
                  <a:close/>
                  <a:moveTo>
                    <a:pt x="68727" y="62789"/>
                  </a:moveTo>
                  <a:lnTo>
                    <a:pt x="68727" y="68725"/>
                  </a:lnTo>
                  <a:lnTo>
                    <a:pt x="62792" y="68725"/>
                  </a:lnTo>
                  <a:lnTo>
                    <a:pt x="62792" y="62789"/>
                  </a:lnTo>
                  <a:close/>
                  <a:moveTo>
                    <a:pt x="74975" y="62789"/>
                  </a:moveTo>
                  <a:lnTo>
                    <a:pt x="74975" y="68725"/>
                  </a:lnTo>
                  <a:lnTo>
                    <a:pt x="69039" y="68725"/>
                  </a:lnTo>
                  <a:lnTo>
                    <a:pt x="69039" y="62789"/>
                  </a:lnTo>
                  <a:close/>
                  <a:moveTo>
                    <a:pt x="81223" y="62789"/>
                  </a:moveTo>
                  <a:lnTo>
                    <a:pt x="81223" y="68725"/>
                  </a:lnTo>
                  <a:lnTo>
                    <a:pt x="75286" y="68725"/>
                  </a:lnTo>
                  <a:lnTo>
                    <a:pt x="75286" y="62789"/>
                  </a:lnTo>
                  <a:close/>
                  <a:moveTo>
                    <a:pt x="87470" y="62789"/>
                  </a:moveTo>
                  <a:lnTo>
                    <a:pt x="87470" y="68725"/>
                  </a:lnTo>
                  <a:lnTo>
                    <a:pt x="81535" y="68725"/>
                  </a:lnTo>
                  <a:lnTo>
                    <a:pt x="81535" y="62789"/>
                  </a:lnTo>
                  <a:close/>
                  <a:moveTo>
                    <a:pt x="93718" y="62789"/>
                  </a:moveTo>
                  <a:lnTo>
                    <a:pt x="93718" y="68725"/>
                  </a:lnTo>
                  <a:lnTo>
                    <a:pt x="87784" y="68725"/>
                  </a:lnTo>
                  <a:lnTo>
                    <a:pt x="87784" y="62789"/>
                  </a:lnTo>
                  <a:close/>
                  <a:moveTo>
                    <a:pt x="99967" y="62789"/>
                  </a:moveTo>
                  <a:lnTo>
                    <a:pt x="99967" y="68725"/>
                  </a:lnTo>
                  <a:lnTo>
                    <a:pt x="94031" y="68725"/>
                  </a:lnTo>
                  <a:lnTo>
                    <a:pt x="94031" y="62789"/>
                  </a:lnTo>
                  <a:close/>
                  <a:moveTo>
                    <a:pt x="106214" y="62789"/>
                  </a:moveTo>
                  <a:lnTo>
                    <a:pt x="106214" y="68725"/>
                  </a:lnTo>
                  <a:lnTo>
                    <a:pt x="100278" y="68725"/>
                  </a:lnTo>
                  <a:lnTo>
                    <a:pt x="100278" y="62789"/>
                  </a:lnTo>
                  <a:close/>
                  <a:moveTo>
                    <a:pt x="112461" y="62789"/>
                  </a:moveTo>
                  <a:lnTo>
                    <a:pt x="112461" y="68725"/>
                  </a:lnTo>
                  <a:lnTo>
                    <a:pt x="106527" y="68725"/>
                  </a:lnTo>
                  <a:lnTo>
                    <a:pt x="106527" y="62789"/>
                  </a:lnTo>
                  <a:close/>
                  <a:moveTo>
                    <a:pt x="118710" y="62789"/>
                  </a:moveTo>
                  <a:lnTo>
                    <a:pt x="118710" y="68725"/>
                  </a:lnTo>
                  <a:lnTo>
                    <a:pt x="112774" y="68725"/>
                  </a:lnTo>
                  <a:lnTo>
                    <a:pt x="112774" y="62789"/>
                  </a:lnTo>
                  <a:close/>
                  <a:moveTo>
                    <a:pt x="124957" y="62789"/>
                  </a:moveTo>
                  <a:lnTo>
                    <a:pt x="124957" y="68725"/>
                  </a:lnTo>
                  <a:lnTo>
                    <a:pt x="119021" y="68725"/>
                  </a:lnTo>
                  <a:lnTo>
                    <a:pt x="119021" y="62789"/>
                  </a:lnTo>
                  <a:close/>
                  <a:moveTo>
                    <a:pt x="131204" y="62789"/>
                  </a:moveTo>
                  <a:lnTo>
                    <a:pt x="131204" y="68725"/>
                  </a:lnTo>
                  <a:lnTo>
                    <a:pt x="125270" y="68725"/>
                  </a:lnTo>
                  <a:lnTo>
                    <a:pt x="125270" y="62789"/>
                  </a:lnTo>
                  <a:close/>
                  <a:moveTo>
                    <a:pt x="137451" y="62789"/>
                  </a:moveTo>
                  <a:lnTo>
                    <a:pt x="137451" y="68725"/>
                  </a:lnTo>
                  <a:lnTo>
                    <a:pt x="131517" y="68725"/>
                  </a:lnTo>
                  <a:lnTo>
                    <a:pt x="131517" y="62789"/>
                  </a:lnTo>
                  <a:close/>
                  <a:moveTo>
                    <a:pt x="143702" y="62789"/>
                  </a:moveTo>
                  <a:lnTo>
                    <a:pt x="143702" y="68725"/>
                  </a:lnTo>
                  <a:lnTo>
                    <a:pt x="137766" y="68725"/>
                  </a:lnTo>
                  <a:lnTo>
                    <a:pt x="137766" y="62789"/>
                  </a:lnTo>
                  <a:close/>
                  <a:moveTo>
                    <a:pt x="149949" y="62789"/>
                  </a:moveTo>
                  <a:lnTo>
                    <a:pt x="149949" y="68725"/>
                  </a:lnTo>
                  <a:lnTo>
                    <a:pt x="144015" y="68725"/>
                  </a:lnTo>
                  <a:lnTo>
                    <a:pt x="144015" y="62789"/>
                  </a:lnTo>
                  <a:close/>
                  <a:moveTo>
                    <a:pt x="156196" y="62789"/>
                  </a:moveTo>
                  <a:lnTo>
                    <a:pt x="156196" y="68725"/>
                  </a:lnTo>
                  <a:lnTo>
                    <a:pt x="150262" y="68725"/>
                  </a:lnTo>
                  <a:lnTo>
                    <a:pt x="150262" y="62789"/>
                  </a:lnTo>
                  <a:close/>
                  <a:moveTo>
                    <a:pt x="162445" y="62789"/>
                  </a:moveTo>
                  <a:lnTo>
                    <a:pt x="162445" y="68725"/>
                  </a:lnTo>
                  <a:lnTo>
                    <a:pt x="156509" y="68725"/>
                  </a:lnTo>
                  <a:lnTo>
                    <a:pt x="156509" y="62789"/>
                  </a:lnTo>
                  <a:close/>
                  <a:moveTo>
                    <a:pt x="168692" y="62789"/>
                  </a:moveTo>
                  <a:lnTo>
                    <a:pt x="168692" y="68725"/>
                  </a:lnTo>
                  <a:lnTo>
                    <a:pt x="162756" y="68725"/>
                  </a:lnTo>
                  <a:lnTo>
                    <a:pt x="162756" y="62789"/>
                  </a:lnTo>
                  <a:close/>
                  <a:moveTo>
                    <a:pt x="174939" y="62789"/>
                  </a:moveTo>
                  <a:lnTo>
                    <a:pt x="174939" y="68725"/>
                  </a:lnTo>
                  <a:lnTo>
                    <a:pt x="169005" y="68725"/>
                  </a:lnTo>
                  <a:lnTo>
                    <a:pt x="169005" y="62789"/>
                  </a:lnTo>
                  <a:close/>
                  <a:moveTo>
                    <a:pt x="181186" y="62789"/>
                  </a:moveTo>
                  <a:lnTo>
                    <a:pt x="181186" y="68725"/>
                  </a:lnTo>
                  <a:lnTo>
                    <a:pt x="175252" y="68725"/>
                  </a:lnTo>
                  <a:lnTo>
                    <a:pt x="175252" y="62789"/>
                  </a:lnTo>
                  <a:close/>
                  <a:moveTo>
                    <a:pt x="187435" y="62789"/>
                  </a:moveTo>
                  <a:lnTo>
                    <a:pt x="187435" y="68725"/>
                  </a:lnTo>
                  <a:lnTo>
                    <a:pt x="181499" y="68725"/>
                  </a:lnTo>
                  <a:lnTo>
                    <a:pt x="181499" y="62789"/>
                  </a:lnTo>
                  <a:close/>
                  <a:moveTo>
                    <a:pt x="193684" y="62789"/>
                  </a:moveTo>
                  <a:lnTo>
                    <a:pt x="193684" y="68725"/>
                  </a:lnTo>
                  <a:lnTo>
                    <a:pt x="187749" y="68725"/>
                  </a:lnTo>
                  <a:lnTo>
                    <a:pt x="187749" y="62789"/>
                  </a:lnTo>
                  <a:close/>
                  <a:moveTo>
                    <a:pt x="199931" y="62789"/>
                  </a:moveTo>
                  <a:lnTo>
                    <a:pt x="199931" y="68725"/>
                  </a:lnTo>
                  <a:lnTo>
                    <a:pt x="193996" y="68725"/>
                  </a:lnTo>
                  <a:lnTo>
                    <a:pt x="193996" y="62789"/>
                  </a:lnTo>
                  <a:close/>
                  <a:moveTo>
                    <a:pt x="206180" y="62789"/>
                  </a:moveTo>
                  <a:lnTo>
                    <a:pt x="206180" y="68725"/>
                  </a:lnTo>
                  <a:lnTo>
                    <a:pt x="200244" y="68725"/>
                  </a:lnTo>
                  <a:lnTo>
                    <a:pt x="200244" y="62789"/>
                  </a:lnTo>
                  <a:close/>
                  <a:moveTo>
                    <a:pt x="212427" y="62789"/>
                  </a:moveTo>
                  <a:lnTo>
                    <a:pt x="212427" y="68725"/>
                  </a:lnTo>
                  <a:lnTo>
                    <a:pt x="206491" y="68725"/>
                  </a:lnTo>
                  <a:lnTo>
                    <a:pt x="206491" y="62789"/>
                  </a:lnTo>
                  <a:close/>
                  <a:moveTo>
                    <a:pt x="218674" y="62789"/>
                  </a:moveTo>
                  <a:lnTo>
                    <a:pt x="218674" y="68725"/>
                  </a:lnTo>
                  <a:lnTo>
                    <a:pt x="212739" y="68725"/>
                  </a:lnTo>
                  <a:lnTo>
                    <a:pt x="212739" y="62789"/>
                  </a:lnTo>
                  <a:close/>
                  <a:moveTo>
                    <a:pt x="224921" y="62789"/>
                  </a:moveTo>
                  <a:lnTo>
                    <a:pt x="224921" y="68725"/>
                  </a:lnTo>
                  <a:lnTo>
                    <a:pt x="218987" y="68725"/>
                  </a:lnTo>
                  <a:lnTo>
                    <a:pt x="218987" y="62789"/>
                  </a:lnTo>
                  <a:close/>
                  <a:moveTo>
                    <a:pt x="231170" y="62789"/>
                  </a:moveTo>
                  <a:lnTo>
                    <a:pt x="231170" y="68725"/>
                  </a:lnTo>
                  <a:lnTo>
                    <a:pt x="225234" y="68725"/>
                  </a:lnTo>
                  <a:lnTo>
                    <a:pt x="225234" y="62789"/>
                  </a:lnTo>
                  <a:close/>
                  <a:moveTo>
                    <a:pt x="237417" y="62789"/>
                  </a:moveTo>
                  <a:lnTo>
                    <a:pt x="237417" y="68725"/>
                  </a:lnTo>
                  <a:lnTo>
                    <a:pt x="231481" y="68725"/>
                  </a:lnTo>
                  <a:lnTo>
                    <a:pt x="231481" y="62789"/>
                  </a:lnTo>
                  <a:close/>
                  <a:moveTo>
                    <a:pt x="243664" y="62789"/>
                  </a:moveTo>
                  <a:lnTo>
                    <a:pt x="243664" y="68725"/>
                  </a:lnTo>
                  <a:lnTo>
                    <a:pt x="237729" y="68725"/>
                  </a:lnTo>
                  <a:lnTo>
                    <a:pt x="237729" y="62789"/>
                  </a:lnTo>
                  <a:close/>
                  <a:moveTo>
                    <a:pt x="249911" y="62789"/>
                  </a:moveTo>
                  <a:lnTo>
                    <a:pt x="249911" y="68725"/>
                  </a:lnTo>
                  <a:lnTo>
                    <a:pt x="243977" y="68725"/>
                  </a:lnTo>
                  <a:lnTo>
                    <a:pt x="243977" y="62789"/>
                  </a:lnTo>
                  <a:close/>
                  <a:moveTo>
                    <a:pt x="256161" y="62789"/>
                  </a:moveTo>
                  <a:lnTo>
                    <a:pt x="256161" y="68725"/>
                  </a:lnTo>
                  <a:lnTo>
                    <a:pt x="250225" y="68725"/>
                  </a:lnTo>
                  <a:lnTo>
                    <a:pt x="250225" y="62789"/>
                  </a:lnTo>
                  <a:close/>
                  <a:moveTo>
                    <a:pt x="262409" y="62789"/>
                  </a:moveTo>
                  <a:lnTo>
                    <a:pt x="262409" y="68725"/>
                  </a:lnTo>
                  <a:lnTo>
                    <a:pt x="256474" y="68725"/>
                  </a:lnTo>
                  <a:lnTo>
                    <a:pt x="256474" y="62789"/>
                  </a:lnTo>
                  <a:close/>
                  <a:moveTo>
                    <a:pt x="268656" y="62789"/>
                  </a:moveTo>
                  <a:lnTo>
                    <a:pt x="268656" y="68725"/>
                  </a:lnTo>
                  <a:lnTo>
                    <a:pt x="262721" y="68725"/>
                  </a:lnTo>
                  <a:lnTo>
                    <a:pt x="262721" y="62789"/>
                  </a:lnTo>
                  <a:close/>
                  <a:moveTo>
                    <a:pt x="274904" y="62789"/>
                  </a:moveTo>
                  <a:lnTo>
                    <a:pt x="274904" y="68725"/>
                  </a:lnTo>
                  <a:lnTo>
                    <a:pt x="268968" y="68725"/>
                  </a:lnTo>
                  <a:lnTo>
                    <a:pt x="268968" y="62789"/>
                  </a:lnTo>
                  <a:close/>
                  <a:moveTo>
                    <a:pt x="6251" y="69036"/>
                  </a:moveTo>
                  <a:lnTo>
                    <a:pt x="6251" y="74972"/>
                  </a:lnTo>
                  <a:lnTo>
                    <a:pt x="315" y="74972"/>
                  </a:lnTo>
                  <a:lnTo>
                    <a:pt x="315" y="69036"/>
                  </a:lnTo>
                  <a:close/>
                  <a:moveTo>
                    <a:pt x="12498" y="69036"/>
                  </a:moveTo>
                  <a:lnTo>
                    <a:pt x="12498" y="74972"/>
                  </a:lnTo>
                  <a:lnTo>
                    <a:pt x="6562" y="74972"/>
                  </a:lnTo>
                  <a:lnTo>
                    <a:pt x="6562" y="69036"/>
                  </a:lnTo>
                  <a:close/>
                  <a:moveTo>
                    <a:pt x="18745" y="69036"/>
                  </a:moveTo>
                  <a:lnTo>
                    <a:pt x="18745" y="74972"/>
                  </a:lnTo>
                  <a:lnTo>
                    <a:pt x="12810" y="74972"/>
                  </a:lnTo>
                  <a:lnTo>
                    <a:pt x="12810" y="69036"/>
                  </a:lnTo>
                  <a:close/>
                  <a:moveTo>
                    <a:pt x="24992" y="69036"/>
                  </a:moveTo>
                  <a:lnTo>
                    <a:pt x="24992" y="74972"/>
                  </a:lnTo>
                  <a:lnTo>
                    <a:pt x="19058" y="74972"/>
                  </a:lnTo>
                  <a:lnTo>
                    <a:pt x="19058" y="69036"/>
                  </a:lnTo>
                  <a:close/>
                  <a:moveTo>
                    <a:pt x="31242" y="69036"/>
                  </a:moveTo>
                  <a:lnTo>
                    <a:pt x="31242" y="74972"/>
                  </a:lnTo>
                  <a:lnTo>
                    <a:pt x="25305" y="74972"/>
                  </a:lnTo>
                  <a:lnTo>
                    <a:pt x="25305" y="69036"/>
                  </a:lnTo>
                  <a:close/>
                  <a:moveTo>
                    <a:pt x="37489" y="69036"/>
                  </a:moveTo>
                  <a:lnTo>
                    <a:pt x="37489" y="74972"/>
                  </a:lnTo>
                  <a:lnTo>
                    <a:pt x="31553" y="74972"/>
                  </a:lnTo>
                  <a:lnTo>
                    <a:pt x="31553" y="69036"/>
                  </a:lnTo>
                  <a:close/>
                  <a:moveTo>
                    <a:pt x="43737" y="69036"/>
                  </a:moveTo>
                  <a:lnTo>
                    <a:pt x="43737" y="74972"/>
                  </a:lnTo>
                  <a:lnTo>
                    <a:pt x="37802" y="74972"/>
                  </a:lnTo>
                  <a:lnTo>
                    <a:pt x="37802" y="69036"/>
                  </a:lnTo>
                  <a:close/>
                  <a:moveTo>
                    <a:pt x="49985" y="69036"/>
                  </a:moveTo>
                  <a:lnTo>
                    <a:pt x="49985" y="74972"/>
                  </a:lnTo>
                  <a:lnTo>
                    <a:pt x="44049" y="74972"/>
                  </a:lnTo>
                  <a:lnTo>
                    <a:pt x="44049" y="69036"/>
                  </a:lnTo>
                  <a:close/>
                  <a:moveTo>
                    <a:pt x="56232" y="69036"/>
                  </a:moveTo>
                  <a:lnTo>
                    <a:pt x="56232" y="74972"/>
                  </a:lnTo>
                  <a:lnTo>
                    <a:pt x="50296" y="74972"/>
                  </a:lnTo>
                  <a:lnTo>
                    <a:pt x="50296" y="69036"/>
                  </a:lnTo>
                  <a:close/>
                  <a:moveTo>
                    <a:pt x="62480" y="69036"/>
                  </a:moveTo>
                  <a:lnTo>
                    <a:pt x="62480" y="74972"/>
                  </a:lnTo>
                  <a:lnTo>
                    <a:pt x="56545" y="74972"/>
                  </a:lnTo>
                  <a:lnTo>
                    <a:pt x="56545" y="69036"/>
                  </a:lnTo>
                  <a:close/>
                  <a:moveTo>
                    <a:pt x="68727" y="69036"/>
                  </a:moveTo>
                  <a:lnTo>
                    <a:pt x="68727" y="74972"/>
                  </a:lnTo>
                  <a:lnTo>
                    <a:pt x="62792" y="74972"/>
                  </a:lnTo>
                  <a:lnTo>
                    <a:pt x="62792" y="69036"/>
                  </a:lnTo>
                  <a:close/>
                  <a:moveTo>
                    <a:pt x="74975" y="69036"/>
                  </a:moveTo>
                  <a:lnTo>
                    <a:pt x="74975" y="74972"/>
                  </a:lnTo>
                  <a:lnTo>
                    <a:pt x="69039" y="74972"/>
                  </a:lnTo>
                  <a:lnTo>
                    <a:pt x="69039" y="69036"/>
                  </a:lnTo>
                  <a:close/>
                  <a:moveTo>
                    <a:pt x="81223" y="69036"/>
                  </a:moveTo>
                  <a:lnTo>
                    <a:pt x="81223" y="74972"/>
                  </a:lnTo>
                  <a:lnTo>
                    <a:pt x="75286" y="74972"/>
                  </a:lnTo>
                  <a:lnTo>
                    <a:pt x="75286" y="69036"/>
                  </a:lnTo>
                  <a:close/>
                  <a:moveTo>
                    <a:pt x="87470" y="69036"/>
                  </a:moveTo>
                  <a:lnTo>
                    <a:pt x="87470" y="74972"/>
                  </a:lnTo>
                  <a:lnTo>
                    <a:pt x="81535" y="74972"/>
                  </a:lnTo>
                  <a:lnTo>
                    <a:pt x="81535" y="69036"/>
                  </a:lnTo>
                  <a:close/>
                  <a:moveTo>
                    <a:pt x="93718" y="69036"/>
                  </a:moveTo>
                  <a:lnTo>
                    <a:pt x="93718" y="74972"/>
                  </a:lnTo>
                  <a:lnTo>
                    <a:pt x="87784" y="74972"/>
                  </a:lnTo>
                  <a:lnTo>
                    <a:pt x="87784" y="69036"/>
                  </a:lnTo>
                  <a:close/>
                  <a:moveTo>
                    <a:pt x="99967" y="69036"/>
                  </a:moveTo>
                  <a:lnTo>
                    <a:pt x="99967" y="74972"/>
                  </a:lnTo>
                  <a:lnTo>
                    <a:pt x="94031" y="74972"/>
                  </a:lnTo>
                  <a:lnTo>
                    <a:pt x="94031" y="69036"/>
                  </a:lnTo>
                  <a:close/>
                  <a:moveTo>
                    <a:pt x="106214" y="69036"/>
                  </a:moveTo>
                  <a:lnTo>
                    <a:pt x="106214" y="74972"/>
                  </a:lnTo>
                  <a:lnTo>
                    <a:pt x="100278" y="74972"/>
                  </a:lnTo>
                  <a:lnTo>
                    <a:pt x="100278" y="69036"/>
                  </a:lnTo>
                  <a:close/>
                  <a:moveTo>
                    <a:pt x="112461" y="69036"/>
                  </a:moveTo>
                  <a:lnTo>
                    <a:pt x="112461" y="74972"/>
                  </a:lnTo>
                  <a:lnTo>
                    <a:pt x="106527" y="74972"/>
                  </a:lnTo>
                  <a:lnTo>
                    <a:pt x="106527" y="69036"/>
                  </a:lnTo>
                  <a:close/>
                  <a:moveTo>
                    <a:pt x="118710" y="69036"/>
                  </a:moveTo>
                  <a:lnTo>
                    <a:pt x="118710" y="74972"/>
                  </a:lnTo>
                  <a:lnTo>
                    <a:pt x="112774" y="74972"/>
                  </a:lnTo>
                  <a:lnTo>
                    <a:pt x="112774" y="69036"/>
                  </a:lnTo>
                  <a:close/>
                  <a:moveTo>
                    <a:pt x="124957" y="69036"/>
                  </a:moveTo>
                  <a:lnTo>
                    <a:pt x="124957" y="74972"/>
                  </a:lnTo>
                  <a:lnTo>
                    <a:pt x="119021" y="74972"/>
                  </a:lnTo>
                  <a:lnTo>
                    <a:pt x="119021" y="69036"/>
                  </a:lnTo>
                  <a:close/>
                  <a:moveTo>
                    <a:pt x="131204" y="69036"/>
                  </a:moveTo>
                  <a:lnTo>
                    <a:pt x="131204" y="74972"/>
                  </a:lnTo>
                  <a:lnTo>
                    <a:pt x="125270" y="74972"/>
                  </a:lnTo>
                  <a:lnTo>
                    <a:pt x="125270" y="69036"/>
                  </a:lnTo>
                  <a:close/>
                  <a:moveTo>
                    <a:pt x="137451" y="69036"/>
                  </a:moveTo>
                  <a:lnTo>
                    <a:pt x="137451" y="74972"/>
                  </a:lnTo>
                  <a:lnTo>
                    <a:pt x="131517" y="74972"/>
                  </a:lnTo>
                  <a:lnTo>
                    <a:pt x="131517" y="69036"/>
                  </a:lnTo>
                  <a:close/>
                  <a:moveTo>
                    <a:pt x="143702" y="69036"/>
                  </a:moveTo>
                  <a:lnTo>
                    <a:pt x="143702" y="74972"/>
                  </a:lnTo>
                  <a:lnTo>
                    <a:pt x="137766" y="74972"/>
                  </a:lnTo>
                  <a:lnTo>
                    <a:pt x="137766" y="69036"/>
                  </a:lnTo>
                  <a:close/>
                  <a:moveTo>
                    <a:pt x="149949" y="69036"/>
                  </a:moveTo>
                  <a:lnTo>
                    <a:pt x="149949" y="74972"/>
                  </a:lnTo>
                  <a:lnTo>
                    <a:pt x="144015" y="74972"/>
                  </a:lnTo>
                  <a:lnTo>
                    <a:pt x="144015" y="69036"/>
                  </a:lnTo>
                  <a:close/>
                  <a:moveTo>
                    <a:pt x="156196" y="69036"/>
                  </a:moveTo>
                  <a:lnTo>
                    <a:pt x="156196" y="74972"/>
                  </a:lnTo>
                  <a:lnTo>
                    <a:pt x="150262" y="74972"/>
                  </a:lnTo>
                  <a:lnTo>
                    <a:pt x="150262" y="69036"/>
                  </a:lnTo>
                  <a:close/>
                  <a:moveTo>
                    <a:pt x="162445" y="69036"/>
                  </a:moveTo>
                  <a:lnTo>
                    <a:pt x="162445" y="74972"/>
                  </a:lnTo>
                  <a:lnTo>
                    <a:pt x="156509" y="74972"/>
                  </a:lnTo>
                  <a:lnTo>
                    <a:pt x="156509" y="69036"/>
                  </a:lnTo>
                  <a:close/>
                  <a:moveTo>
                    <a:pt x="168692" y="69036"/>
                  </a:moveTo>
                  <a:lnTo>
                    <a:pt x="168692" y="74972"/>
                  </a:lnTo>
                  <a:lnTo>
                    <a:pt x="162756" y="74972"/>
                  </a:lnTo>
                  <a:lnTo>
                    <a:pt x="162756" y="69036"/>
                  </a:lnTo>
                  <a:close/>
                  <a:moveTo>
                    <a:pt x="174939" y="69036"/>
                  </a:moveTo>
                  <a:lnTo>
                    <a:pt x="174939" y="74972"/>
                  </a:lnTo>
                  <a:lnTo>
                    <a:pt x="169005" y="74972"/>
                  </a:lnTo>
                  <a:lnTo>
                    <a:pt x="169005" y="69036"/>
                  </a:lnTo>
                  <a:close/>
                  <a:moveTo>
                    <a:pt x="181186" y="69036"/>
                  </a:moveTo>
                  <a:lnTo>
                    <a:pt x="181186" y="74972"/>
                  </a:lnTo>
                  <a:lnTo>
                    <a:pt x="175252" y="74972"/>
                  </a:lnTo>
                  <a:lnTo>
                    <a:pt x="175252" y="69036"/>
                  </a:lnTo>
                  <a:close/>
                  <a:moveTo>
                    <a:pt x="187435" y="69036"/>
                  </a:moveTo>
                  <a:lnTo>
                    <a:pt x="187435" y="74972"/>
                  </a:lnTo>
                  <a:lnTo>
                    <a:pt x="181499" y="74972"/>
                  </a:lnTo>
                  <a:lnTo>
                    <a:pt x="181499" y="69036"/>
                  </a:lnTo>
                  <a:close/>
                  <a:moveTo>
                    <a:pt x="193684" y="69036"/>
                  </a:moveTo>
                  <a:lnTo>
                    <a:pt x="193684" y="74972"/>
                  </a:lnTo>
                  <a:lnTo>
                    <a:pt x="187749" y="74972"/>
                  </a:lnTo>
                  <a:lnTo>
                    <a:pt x="187749" y="69036"/>
                  </a:lnTo>
                  <a:close/>
                  <a:moveTo>
                    <a:pt x="199931" y="69036"/>
                  </a:moveTo>
                  <a:lnTo>
                    <a:pt x="199931" y="74972"/>
                  </a:lnTo>
                  <a:lnTo>
                    <a:pt x="193996" y="74972"/>
                  </a:lnTo>
                  <a:lnTo>
                    <a:pt x="193996" y="69036"/>
                  </a:lnTo>
                  <a:close/>
                  <a:moveTo>
                    <a:pt x="206180" y="69036"/>
                  </a:moveTo>
                  <a:lnTo>
                    <a:pt x="206180" y="74972"/>
                  </a:lnTo>
                  <a:lnTo>
                    <a:pt x="200244" y="74972"/>
                  </a:lnTo>
                  <a:lnTo>
                    <a:pt x="200244" y="69036"/>
                  </a:lnTo>
                  <a:close/>
                  <a:moveTo>
                    <a:pt x="212427" y="69036"/>
                  </a:moveTo>
                  <a:lnTo>
                    <a:pt x="212427" y="74972"/>
                  </a:lnTo>
                  <a:lnTo>
                    <a:pt x="206491" y="74972"/>
                  </a:lnTo>
                  <a:lnTo>
                    <a:pt x="206491" y="69036"/>
                  </a:lnTo>
                  <a:close/>
                  <a:moveTo>
                    <a:pt x="218674" y="69036"/>
                  </a:moveTo>
                  <a:lnTo>
                    <a:pt x="218674" y="74972"/>
                  </a:lnTo>
                  <a:lnTo>
                    <a:pt x="212739" y="74972"/>
                  </a:lnTo>
                  <a:lnTo>
                    <a:pt x="212739" y="69036"/>
                  </a:lnTo>
                  <a:close/>
                  <a:moveTo>
                    <a:pt x="224921" y="69036"/>
                  </a:moveTo>
                  <a:lnTo>
                    <a:pt x="224921" y="74972"/>
                  </a:lnTo>
                  <a:lnTo>
                    <a:pt x="218987" y="74972"/>
                  </a:lnTo>
                  <a:lnTo>
                    <a:pt x="218987" y="69036"/>
                  </a:lnTo>
                  <a:close/>
                  <a:moveTo>
                    <a:pt x="231170" y="69036"/>
                  </a:moveTo>
                  <a:lnTo>
                    <a:pt x="231170" y="74972"/>
                  </a:lnTo>
                  <a:lnTo>
                    <a:pt x="225234" y="74972"/>
                  </a:lnTo>
                  <a:lnTo>
                    <a:pt x="225234" y="69036"/>
                  </a:lnTo>
                  <a:close/>
                  <a:moveTo>
                    <a:pt x="237417" y="69036"/>
                  </a:moveTo>
                  <a:lnTo>
                    <a:pt x="237417" y="74972"/>
                  </a:lnTo>
                  <a:lnTo>
                    <a:pt x="231481" y="74972"/>
                  </a:lnTo>
                  <a:lnTo>
                    <a:pt x="231481" y="69036"/>
                  </a:lnTo>
                  <a:close/>
                  <a:moveTo>
                    <a:pt x="243664" y="69036"/>
                  </a:moveTo>
                  <a:lnTo>
                    <a:pt x="243664" y="74972"/>
                  </a:lnTo>
                  <a:lnTo>
                    <a:pt x="237729" y="74972"/>
                  </a:lnTo>
                  <a:lnTo>
                    <a:pt x="237729" y="69036"/>
                  </a:lnTo>
                  <a:close/>
                  <a:moveTo>
                    <a:pt x="249911" y="69036"/>
                  </a:moveTo>
                  <a:lnTo>
                    <a:pt x="249911" y="74972"/>
                  </a:lnTo>
                  <a:lnTo>
                    <a:pt x="243977" y="74972"/>
                  </a:lnTo>
                  <a:lnTo>
                    <a:pt x="243977" y="69036"/>
                  </a:lnTo>
                  <a:close/>
                  <a:moveTo>
                    <a:pt x="256161" y="69036"/>
                  </a:moveTo>
                  <a:lnTo>
                    <a:pt x="256161" y="74972"/>
                  </a:lnTo>
                  <a:lnTo>
                    <a:pt x="250225" y="74972"/>
                  </a:lnTo>
                  <a:lnTo>
                    <a:pt x="250225" y="69036"/>
                  </a:lnTo>
                  <a:close/>
                  <a:moveTo>
                    <a:pt x="262409" y="69036"/>
                  </a:moveTo>
                  <a:lnTo>
                    <a:pt x="262409" y="74972"/>
                  </a:lnTo>
                  <a:lnTo>
                    <a:pt x="256474" y="74972"/>
                  </a:lnTo>
                  <a:lnTo>
                    <a:pt x="256474" y="69036"/>
                  </a:lnTo>
                  <a:close/>
                  <a:moveTo>
                    <a:pt x="268656" y="69036"/>
                  </a:moveTo>
                  <a:lnTo>
                    <a:pt x="268656" y="74972"/>
                  </a:lnTo>
                  <a:lnTo>
                    <a:pt x="262721" y="74972"/>
                  </a:lnTo>
                  <a:lnTo>
                    <a:pt x="262721" y="69036"/>
                  </a:lnTo>
                  <a:close/>
                  <a:moveTo>
                    <a:pt x="274904" y="69036"/>
                  </a:moveTo>
                  <a:lnTo>
                    <a:pt x="274904" y="74972"/>
                  </a:lnTo>
                  <a:lnTo>
                    <a:pt x="268968" y="74972"/>
                  </a:lnTo>
                  <a:lnTo>
                    <a:pt x="268968" y="69036"/>
                  </a:lnTo>
                  <a:close/>
                  <a:moveTo>
                    <a:pt x="6251" y="75285"/>
                  </a:moveTo>
                  <a:lnTo>
                    <a:pt x="6251" y="81219"/>
                  </a:lnTo>
                  <a:lnTo>
                    <a:pt x="315" y="81219"/>
                  </a:lnTo>
                  <a:lnTo>
                    <a:pt x="315" y="75285"/>
                  </a:lnTo>
                  <a:close/>
                  <a:moveTo>
                    <a:pt x="12498" y="75285"/>
                  </a:moveTo>
                  <a:lnTo>
                    <a:pt x="12498" y="81219"/>
                  </a:lnTo>
                  <a:lnTo>
                    <a:pt x="6562" y="81219"/>
                  </a:lnTo>
                  <a:lnTo>
                    <a:pt x="6562" y="75285"/>
                  </a:lnTo>
                  <a:close/>
                  <a:moveTo>
                    <a:pt x="18745" y="75285"/>
                  </a:moveTo>
                  <a:lnTo>
                    <a:pt x="18745" y="81219"/>
                  </a:lnTo>
                  <a:lnTo>
                    <a:pt x="12810" y="81219"/>
                  </a:lnTo>
                  <a:lnTo>
                    <a:pt x="12810" y="75285"/>
                  </a:lnTo>
                  <a:close/>
                  <a:moveTo>
                    <a:pt x="24992" y="75285"/>
                  </a:moveTo>
                  <a:lnTo>
                    <a:pt x="24992" y="81219"/>
                  </a:lnTo>
                  <a:lnTo>
                    <a:pt x="19058" y="81219"/>
                  </a:lnTo>
                  <a:lnTo>
                    <a:pt x="19058" y="75285"/>
                  </a:lnTo>
                  <a:close/>
                  <a:moveTo>
                    <a:pt x="31242" y="75285"/>
                  </a:moveTo>
                  <a:lnTo>
                    <a:pt x="31242" y="81219"/>
                  </a:lnTo>
                  <a:lnTo>
                    <a:pt x="25305" y="81219"/>
                  </a:lnTo>
                  <a:lnTo>
                    <a:pt x="25305" y="75285"/>
                  </a:lnTo>
                  <a:close/>
                  <a:moveTo>
                    <a:pt x="37489" y="75285"/>
                  </a:moveTo>
                  <a:lnTo>
                    <a:pt x="37489" y="81219"/>
                  </a:lnTo>
                  <a:lnTo>
                    <a:pt x="31553" y="81219"/>
                  </a:lnTo>
                  <a:lnTo>
                    <a:pt x="31553" y="75285"/>
                  </a:lnTo>
                  <a:close/>
                  <a:moveTo>
                    <a:pt x="43737" y="75285"/>
                  </a:moveTo>
                  <a:lnTo>
                    <a:pt x="43737" y="81219"/>
                  </a:lnTo>
                  <a:lnTo>
                    <a:pt x="37802" y="81219"/>
                  </a:lnTo>
                  <a:lnTo>
                    <a:pt x="37802" y="75285"/>
                  </a:lnTo>
                  <a:close/>
                  <a:moveTo>
                    <a:pt x="49985" y="75285"/>
                  </a:moveTo>
                  <a:lnTo>
                    <a:pt x="49985" y="81219"/>
                  </a:lnTo>
                  <a:lnTo>
                    <a:pt x="44049" y="81219"/>
                  </a:lnTo>
                  <a:lnTo>
                    <a:pt x="44049" y="75285"/>
                  </a:lnTo>
                  <a:close/>
                  <a:moveTo>
                    <a:pt x="56232" y="75285"/>
                  </a:moveTo>
                  <a:lnTo>
                    <a:pt x="56232" y="81219"/>
                  </a:lnTo>
                  <a:lnTo>
                    <a:pt x="50296" y="81219"/>
                  </a:lnTo>
                  <a:lnTo>
                    <a:pt x="50296" y="75285"/>
                  </a:lnTo>
                  <a:close/>
                  <a:moveTo>
                    <a:pt x="62480" y="75285"/>
                  </a:moveTo>
                  <a:lnTo>
                    <a:pt x="62480" y="81219"/>
                  </a:lnTo>
                  <a:lnTo>
                    <a:pt x="56545" y="81219"/>
                  </a:lnTo>
                  <a:lnTo>
                    <a:pt x="56545" y="75285"/>
                  </a:lnTo>
                  <a:close/>
                  <a:moveTo>
                    <a:pt x="68727" y="75285"/>
                  </a:moveTo>
                  <a:lnTo>
                    <a:pt x="68727" y="81219"/>
                  </a:lnTo>
                  <a:lnTo>
                    <a:pt x="62792" y="81219"/>
                  </a:lnTo>
                  <a:lnTo>
                    <a:pt x="62792" y="75285"/>
                  </a:lnTo>
                  <a:close/>
                  <a:moveTo>
                    <a:pt x="74975" y="75285"/>
                  </a:moveTo>
                  <a:lnTo>
                    <a:pt x="74975" y="81219"/>
                  </a:lnTo>
                  <a:lnTo>
                    <a:pt x="69039" y="81219"/>
                  </a:lnTo>
                  <a:lnTo>
                    <a:pt x="69039" y="75285"/>
                  </a:lnTo>
                  <a:close/>
                  <a:moveTo>
                    <a:pt x="81223" y="75285"/>
                  </a:moveTo>
                  <a:lnTo>
                    <a:pt x="81223" y="81219"/>
                  </a:lnTo>
                  <a:lnTo>
                    <a:pt x="75286" y="81219"/>
                  </a:lnTo>
                  <a:lnTo>
                    <a:pt x="75286" y="75285"/>
                  </a:lnTo>
                  <a:close/>
                  <a:moveTo>
                    <a:pt x="87470" y="75285"/>
                  </a:moveTo>
                  <a:lnTo>
                    <a:pt x="87470" y="81219"/>
                  </a:lnTo>
                  <a:lnTo>
                    <a:pt x="81535" y="81219"/>
                  </a:lnTo>
                  <a:lnTo>
                    <a:pt x="81535" y="75285"/>
                  </a:lnTo>
                  <a:close/>
                  <a:moveTo>
                    <a:pt x="93718" y="75285"/>
                  </a:moveTo>
                  <a:lnTo>
                    <a:pt x="93718" y="81219"/>
                  </a:lnTo>
                  <a:lnTo>
                    <a:pt x="87784" y="81219"/>
                  </a:lnTo>
                  <a:lnTo>
                    <a:pt x="87784" y="75285"/>
                  </a:lnTo>
                  <a:close/>
                  <a:moveTo>
                    <a:pt x="99967" y="75285"/>
                  </a:moveTo>
                  <a:lnTo>
                    <a:pt x="99967" y="81219"/>
                  </a:lnTo>
                  <a:lnTo>
                    <a:pt x="94031" y="81219"/>
                  </a:lnTo>
                  <a:lnTo>
                    <a:pt x="94031" y="75285"/>
                  </a:lnTo>
                  <a:close/>
                  <a:moveTo>
                    <a:pt x="106214" y="75285"/>
                  </a:moveTo>
                  <a:lnTo>
                    <a:pt x="106214" y="81219"/>
                  </a:lnTo>
                  <a:lnTo>
                    <a:pt x="100278" y="81219"/>
                  </a:lnTo>
                  <a:lnTo>
                    <a:pt x="100278" y="75285"/>
                  </a:lnTo>
                  <a:close/>
                  <a:moveTo>
                    <a:pt x="112461" y="75285"/>
                  </a:moveTo>
                  <a:lnTo>
                    <a:pt x="112461" y="81219"/>
                  </a:lnTo>
                  <a:lnTo>
                    <a:pt x="106527" y="81219"/>
                  </a:lnTo>
                  <a:lnTo>
                    <a:pt x="106527" y="75285"/>
                  </a:lnTo>
                  <a:close/>
                  <a:moveTo>
                    <a:pt x="118710" y="75285"/>
                  </a:moveTo>
                  <a:lnTo>
                    <a:pt x="118710" y="81219"/>
                  </a:lnTo>
                  <a:lnTo>
                    <a:pt x="112774" y="81219"/>
                  </a:lnTo>
                  <a:lnTo>
                    <a:pt x="112774" y="75285"/>
                  </a:lnTo>
                  <a:close/>
                  <a:moveTo>
                    <a:pt x="124957" y="75285"/>
                  </a:moveTo>
                  <a:lnTo>
                    <a:pt x="124957" y="81219"/>
                  </a:lnTo>
                  <a:lnTo>
                    <a:pt x="119021" y="81219"/>
                  </a:lnTo>
                  <a:lnTo>
                    <a:pt x="119021" y="75285"/>
                  </a:lnTo>
                  <a:close/>
                  <a:moveTo>
                    <a:pt x="131204" y="75285"/>
                  </a:moveTo>
                  <a:lnTo>
                    <a:pt x="131204" y="81219"/>
                  </a:lnTo>
                  <a:lnTo>
                    <a:pt x="125270" y="81219"/>
                  </a:lnTo>
                  <a:lnTo>
                    <a:pt x="125270" y="75285"/>
                  </a:lnTo>
                  <a:close/>
                  <a:moveTo>
                    <a:pt x="137451" y="75285"/>
                  </a:moveTo>
                  <a:lnTo>
                    <a:pt x="137451" y="81219"/>
                  </a:lnTo>
                  <a:lnTo>
                    <a:pt x="131517" y="81219"/>
                  </a:lnTo>
                  <a:lnTo>
                    <a:pt x="131517" y="75285"/>
                  </a:lnTo>
                  <a:close/>
                  <a:moveTo>
                    <a:pt x="143702" y="75285"/>
                  </a:moveTo>
                  <a:lnTo>
                    <a:pt x="143702" y="81219"/>
                  </a:lnTo>
                  <a:lnTo>
                    <a:pt x="137766" y="81219"/>
                  </a:lnTo>
                  <a:lnTo>
                    <a:pt x="137766" y="75285"/>
                  </a:lnTo>
                  <a:close/>
                  <a:moveTo>
                    <a:pt x="149949" y="75285"/>
                  </a:moveTo>
                  <a:lnTo>
                    <a:pt x="149949" y="81219"/>
                  </a:lnTo>
                  <a:lnTo>
                    <a:pt x="144015" y="81219"/>
                  </a:lnTo>
                  <a:lnTo>
                    <a:pt x="144015" y="75285"/>
                  </a:lnTo>
                  <a:close/>
                  <a:moveTo>
                    <a:pt x="156196" y="75285"/>
                  </a:moveTo>
                  <a:lnTo>
                    <a:pt x="156196" y="81219"/>
                  </a:lnTo>
                  <a:lnTo>
                    <a:pt x="150262" y="81219"/>
                  </a:lnTo>
                  <a:lnTo>
                    <a:pt x="150262" y="75285"/>
                  </a:lnTo>
                  <a:close/>
                  <a:moveTo>
                    <a:pt x="162445" y="75285"/>
                  </a:moveTo>
                  <a:lnTo>
                    <a:pt x="162445" y="81219"/>
                  </a:lnTo>
                  <a:lnTo>
                    <a:pt x="156509" y="81219"/>
                  </a:lnTo>
                  <a:lnTo>
                    <a:pt x="156509" y="75285"/>
                  </a:lnTo>
                  <a:close/>
                  <a:moveTo>
                    <a:pt x="168692" y="75285"/>
                  </a:moveTo>
                  <a:lnTo>
                    <a:pt x="168692" y="81219"/>
                  </a:lnTo>
                  <a:lnTo>
                    <a:pt x="162756" y="81219"/>
                  </a:lnTo>
                  <a:lnTo>
                    <a:pt x="162756" y="75285"/>
                  </a:lnTo>
                  <a:close/>
                  <a:moveTo>
                    <a:pt x="174939" y="75285"/>
                  </a:moveTo>
                  <a:lnTo>
                    <a:pt x="174939" y="81219"/>
                  </a:lnTo>
                  <a:lnTo>
                    <a:pt x="169005" y="81219"/>
                  </a:lnTo>
                  <a:lnTo>
                    <a:pt x="169005" y="75285"/>
                  </a:lnTo>
                  <a:close/>
                  <a:moveTo>
                    <a:pt x="181186" y="75285"/>
                  </a:moveTo>
                  <a:lnTo>
                    <a:pt x="181186" y="81219"/>
                  </a:lnTo>
                  <a:lnTo>
                    <a:pt x="175252" y="81219"/>
                  </a:lnTo>
                  <a:lnTo>
                    <a:pt x="175252" y="75285"/>
                  </a:lnTo>
                  <a:close/>
                  <a:moveTo>
                    <a:pt x="187435" y="75285"/>
                  </a:moveTo>
                  <a:lnTo>
                    <a:pt x="187435" y="81219"/>
                  </a:lnTo>
                  <a:lnTo>
                    <a:pt x="181499" y="81219"/>
                  </a:lnTo>
                  <a:lnTo>
                    <a:pt x="181499" y="75285"/>
                  </a:lnTo>
                  <a:close/>
                  <a:moveTo>
                    <a:pt x="193684" y="75285"/>
                  </a:moveTo>
                  <a:lnTo>
                    <a:pt x="193684" y="81219"/>
                  </a:lnTo>
                  <a:lnTo>
                    <a:pt x="187749" y="81219"/>
                  </a:lnTo>
                  <a:lnTo>
                    <a:pt x="187749" y="75285"/>
                  </a:lnTo>
                  <a:close/>
                  <a:moveTo>
                    <a:pt x="199931" y="75285"/>
                  </a:moveTo>
                  <a:lnTo>
                    <a:pt x="199931" y="81219"/>
                  </a:lnTo>
                  <a:lnTo>
                    <a:pt x="193996" y="81219"/>
                  </a:lnTo>
                  <a:lnTo>
                    <a:pt x="193996" y="75285"/>
                  </a:lnTo>
                  <a:close/>
                  <a:moveTo>
                    <a:pt x="206180" y="75285"/>
                  </a:moveTo>
                  <a:lnTo>
                    <a:pt x="206180" y="81219"/>
                  </a:lnTo>
                  <a:lnTo>
                    <a:pt x="200244" y="81219"/>
                  </a:lnTo>
                  <a:lnTo>
                    <a:pt x="200244" y="75285"/>
                  </a:lnTo>
                  <a:close/>
                  <a:moveTo>
                    <a:pt x="212427" y="75285"/>
                  </a:moveTo>
                  <a:lnTo>
                    <a:pt x="212427" y="81219"/>
                  </a:lnTo>
                  <a:lnTo>
                    <a:pt x="206491" y="81219"/>
                  </a:lnTo>
                  <a:lnTo>
                    <a:pt x="206491" y="75285"/>
                  </a:lnTo>
                  <a:close/>
                  <a:moveTo>
                    <a:pt x="218674" y="75285"/>
                  </a:moveTo>
                  <a:lnTo>
                    <a:pt x="218674" y="81219"/>
                  </a:lnTo>
                  <a:lnTo>
                    <a:pt x="212739" y="81219"/>
                  </a:lnTo>
                  <a:lnTo>
                    <a:pt x="212739" y="75285"/>
                  </a:lnTo>
                  <a:close/>
                  <a:moveTo>
                    <a:pt x="224921" y="75285"/>
                  </a:moveTo>
                  <a:lnTo>
                    <a:pt x="224921" y="81219"/>
                  </a:lnTo>
                  <a:lnTo>
                    <a:pt x="218987" y="81219"/>
                  </a:lnTo>
                  <a:lnTo>
                    <a:pt x="218987" y="75285"/>
                  </a:lnTo>
                  <a:close/>
                  <a:moveTo>
                    <a:pt x="231170" y="75285"/>
                  </a:moveTo>
                  <a:lnTo>
                    <a:pt x="231170" y="81219"/>
                  </a:lnTo>
                  <a:lnTo>
                    <a:pt x="225234" y="81219"/>
                  </a:lnTo>
                  <a:lnTo>
                    <a:pt x="225234" y="75285"/>
                  </a:lnTo>
                  <a:close/>
                  <a:moveTo>
                    <a:pt x="237417" y="75285"/>
                  </a:moveTo>
                  <a:lnTo>
                    <a:pt x="237417" y="81219"/>
                  </a:lnTo>
                  <a:lnTo>
                    <a:pt x="231481" y="81219"/>
                  </a:lnTo>
                  <a:lnTo>
                    <a:pt x="231481" y="75285"/>
                  </a:lnTo>
                  <a:close/>
                  <a:moveTo>
                    <a:pt x="243664" y="75285"/>
                  </a:moveTo>
                  <a:lnTo>
                    <a:pt x="243664" y="81219"/>
                  </a:lnTo>
                  <a:lnTo>
                    <a:pt x="237729" y="81219"/>
                  </a:lnTo>
                  <a:lnTo>
                    <a:pt x="237729" y="75285"/>
                  </a:lnTo>
                  <a:close/>
                  <a:moveTo>
                    <a:pt x="249911" y="75285"/>
                  </a:moveTo>
                  <a:lnTo>
                    <a:pt x="249911" y="81219"/>
                  </a:lnTo>
                  <a:lnTo>
                    <a:pt x="243977" y="81219"/>
                  </a:lnTo>
                  <a:lnTo>
                    <a:pt x="243977" y="75285"/>
                  </a:lnTo>
                  <a:close/>
                  <a:moveTo>
                    <a:pt x="256161" y="75285"/>
                  </a:moveTo>
                  <a:lnTo>
                    <a:pt x="256161" y="81219"/>
                  </a:lnTo>
                  <a:lnTo>
                    <a:pt x="250225" y="81219"/>
                  </a:lnTo>
                  <a:lnTo>
                    <a:pt x="250225" y="75285"/>
                  </a:lnTo>
                  <a:close/>
                  <a:moveTo>
                    <a:pt x="262409" y="75285"/>
                  </a:moveTo>
                  <a:lnTo>
                    <a:pt x="262409" y="81219"/>
                  </a:lnTo>
                  <a:lnTo>
                    <a:pt x="256474" y="81219"/>
                  </a:lnTo>
                  <a:lnTo>
                    <a:pt x="256474" y="75285"/>
                  </a:lnTo>
                  <a:close/>
                  <a:moveTo>
                    <a:pt x="268656" y="75285"/>
                  </a:moveTo>
                  <a:lnTo>
                    <a:pt x="268656" y="81219"/>
                  </a:lnTo>
                  <a:lnTo>
                    <a:pt x="262721" y="81219"/>
                  </a:lnTo>
                  <a:lnTo>
                    <a:pt x="262721" y="75285"/>
                  </a:lnTo>
                  <a:close/>
                  <a:moveTo>
                    <a:pt x="274904" y="75285"/>
                  </a:moveTo>
                  <a:lnTo>
                    <a:pt x="274904" y="81219"/>
                  </a:lnTo>
                  <a:lnTo>
                    <a:pt x="268968" y="81219"/>
                  </a:lnTo>
                  <a:lnTo>
                    <a:pt x="268968" y="75285"/>
                  </a:lnTo>
                  <a:close/>
                  <a:moveTo>
                    <a:pt x="6251" y="81532"/>
                  </a:moveTo>
                  <a:lnTo>
                    <a:pt x="6251" y="87466"/>
                  </a:lnTo>
                  <a:lnTo>
                    <a:pt x="315" y="87466"/>
                  </a:lnTo>
                  <a:lnTo>
                    <a:pt x="315" y="81532"/>
                  </a:lnTo>
                  <a:close/>
                  <a:moveTo>
                    <a:pt x="12498" y="81532"/>
                  </a:moveTo>
                  <a:lnTo>
                    <a:pt x="12498" y="87466"/>
                  </a:lnTo>
                  <a:lnTo>
                    <a:pt x="6562" y="87466"/>
                  </a:lnTo>
                  <a:lnTo>
                    <a:pt x="6562" y="81532"/>
                  </a:lnTo>
                  <a:close/>
                  <a:moveTo>
                    <a:pt x="18745" y="81532"/>
                  </a:moveTo>
                  <a:lnTo>
                    <a:pt x="18745" y="87466"/>
                  </a:lnTo>
                  <a:lnTo>
                    <a:pt x="12810" y="87466"/>
                  </a:lnTo>
                  <a:lnTo>
                    <a:pt x="12810" y="81532"/>
                  </a:lnTo>
                  <a:close/>
                  <a:moveTo>
                    <a:pt x="24992" y="81532"/>
                  </a:moveTo>
                  <a:lnTo>
                    <a:pt x="24992" y="87466"/>
                  </a:lnTo>
                  <a:lnTo>
                    <a:pt x="19058" y="87466"/>
                  </a:lnTo>
                  <a:lnTo>
                    <a:pt x="19058" y="81532"/>
                  </a:lnTo>
                  <a:close/>
                  <a:moveTo>
                    <a:pt x="31242" y="81532"/>
                  </a:moveTo>
                  <a:lnTo>
                    <a:pt x="31242" y="87466"/>
                  </a:lnTo>
                  <a:lnTo>
                    <a:pt x="25305" y="87466"/>
                  </a:lnTo>
                  <a:lnTo>
                    <a:pt x="25305" y="81532"/>
                  </a:lnTo>
                  <a:close/>
                  <a:moveTo>
                    <a:pt x="37489" y="81532"/>
                  </a:moveTo>
                  <a:lnTo>
                    <a:pt x="37489" y="87466"/>
                  </a:lnTo>
                  <a:lnTo>
                    <a:pt x="31553" y="87466"/>
                  </a:lnTo>
                  <a:lnTo>
                    <a:pt x="31553" y="81532"/>
                  </a:lnTo>
                  <a:close/>
                  <a:moveTo>
                    <a:pt x="43737" y="81532"/>
                  </a:moveTo>
                  <a:lnTo>
                    <a:pt x="43737" y="87466"/>
                  </a:lnTo>
                  <a:lnTo>
                    <a:pt x="37802" y="87466"/>
                  </a:lnTo>
                  <a:lnTo>
                    <a:pt x="37802" y="81532"/>
                  </a:lnTo>
                  <a:close/>
                  <a:moveTo>
                    <a:pt x="49985" y="81532"/>
                  </a:moveTo>
                  <a:lnTo>
                    <a:pt x="49985" y="87466"/>
                  </a:lnTo>
                  <a:lnTo>
                    <a:pt x="44049" y="87466"/>
                  </a:lnTo>
                  <a:lnTo>
                    <a:pt x="44049" y="81532"/>
                  </a:lnTo>
                  <a:close/>
                  <a:moveTo>
                    <a:pt x="56232" y="81532"/>
                  </a:moveTo>
                  <a:lnTo>
                    <a:pt x="56232" y="87466"/>
                  </a:lnTo>
                  <a:lnTo>
                    <a:pt x="50296" y="87466"/>
                  </a:lnTo>
                  <a:lnTo>
                    <a:pt x="50296" y="81532"/>
                  </a:lnTo>
                  <a:close/>
                  <a:moveTo>
                    <a:pt x="62480" y="81532"/>
                  </a:moveTo>
                  <a:lnTo>
                    <a:pt x="62480" y="87466"/>
                  </a:lnTo>
                  <a:lnTo>
                    <a:pt x="56545" y="87466"/>
                  </a:lnTo>
                  <a:lnTo>
                    <a:pt x="56545" y="81532"/>
                  </a:lnTo>
                  <a:close/>
                  <a:moveTo>
                    <a:pt x="68727" y="81532"/>
                  </a:moveTo>
                  <a:lnTo>
                    <a:pt x="68727" y="87466"/>
                  </a:lnTo>
                  <a:lnTo>
                    <a:pt x="62792" y="87466"/>
                  </a:lnTo>
                  <a:lnTo>
                    <a:pt x="62792" y="81532"/>
                  </a:lnTo>
                  <a:close/>
                  <a:moveTo>
                    <a:pt x="74975" y="81532"/>
                  </a:moveTo>
                  <a:lnTo>
                    <a:pt x="74975" y="87466"/>
                  </a:lnTo>
                  <a:lnTo>
                    <a:pt x="69039" y="87466"/>
                  </a:lnTo>
                  <a:lnTo>
                    <a:pt x="69039" y="81532"/>
                  </a:lnTo>
                  <a:close/>
                  <a:moveTo>
                    <a:pt x="81223" y="81532"/>
                  </a:moveTo>
                  <a:lnTo>
                    <a:pt x="81223" y="87466"/>
                  </a:lnTo>
                  <a:lnTo>
                    <a:pt x="75286" y="87466"/>
                  </a:lnTo>
                  <a:lnTo>
                    <a:pt x="75286" y="81532"/>
                  </a:lnTo>
                  <a:close/>
                  <a:moveTo>
                    <a:pt x="87470" y="81532"/>
                  </a:moveTo>
                  <a:lnTo>
                    <a:pt x="87470" y="87466"/>
                  </a:lnTo>
                  <a:lnTo>
                    <a:pt x="81535" y="87466"/>
                  </a:lnTo>
                  <a:lnTo>
                    <a:pt x="81535" y="81532"/>
                  </a:lnTo>
                  <a:close/>
                  <a:moveTo>
                    <a:pt x="93718" y="81532"/>
                  </a:moveTo>
                  <a:lnTo>
                    <a:pt x="93718" y="87466"/>
                  </a:lnTo>
                  <a:lnTo>
                    <a:pt x="87784" y="87466"/>
                  </a:lnTo>
                  <a:lnTo>
                    <a:pt x="87784" y="81532"/>
                  </a:lnTo>
                  <a:close/>
                  <a:moveTo>
                    <a:pt x="99967" y="81532"/>
                  </a:moveTo>
                  <a:lnTo>
                    <a:pt x="99967" y="87466"/>
                  </a:lnTo>
                  <a:lnTo>
                    <a:pt x="94031" y="87466"/>
                  </a:lnTo>
                  <a:lnTo>
                    <a:pt x="94031" y="81532"/>
                  </a:lnTo>
                  <a:close/>
                  <a:moveTo>
                    <a:pt x="106214" y="81532"/>
                  </a:moveTo>
                  <a:lnTo>
                    <a:pt x="106214" y="87466"/>
                  </a:lnTo>
                  <a:lnTo>
                    <a:pt x="100278" y="87466"/>
                  </a:lnTo>
                  <a:lnTo>
                    <a:pt x="100278" y="81532"/>
                  </a:lnTo>
                  <a:close/>
                  <a:moveTo>
                    <a:pt x="112461" y="81532"/>
                  </a:moveTo>
                  <a:lnTo>
                    <a:pt x="112461" y="87466"/>
                  </a:lnTo>
                  <a:lnTo>
                    <a:pt x="106527" y="87466"/>
                  </a:lnTo>
                  <a:lnTo>
                    <a:pt x="106527" y="81532"/>
                  </a:lnTo>
                  <a:close/>
                  <a:moveTo>
                    <a:pt x="118710" y="81532"/>
                  </a:moveTo>
                  <a:lnTo>
                    <a:pt x="118710" y="87466"/>
                  </a:lnTo>
                  <a:lnTo>
                    <a:pt x="112774" y="87466"/>
                  </a:lnTo>
                  <a:lnTo>
                    <a:pt x="112774" y="81532"/>
                  </a:lnTo>
                  <a:close/>
                  <a:moveTo>
                    <a:pt x="124957" y="81532"/>
                  </a:moveTo>
                  <a:lnTo>
                    <a:pt x="124957" y="87466"/>
                  </a:lnTo>
                  <a:lnTo>
                    <a:pt x="119021" y="87466"/>
                  </a:lnTo>
                  <a:lnTo>
                    <a:pt x="119021" y="81532"/>
                  </a:lnTo>
                  <a:close/>
                  <a:moveTo>
                    <a:pt x="131204" y="81532"/>
                  </a:moveTo>
                  <a:lnTo>
                    <a:pt x="131204" y="87466"/>
                  </a:lnTo>
                  <a:lnTo>
                    <a:pt x="125270" y="87466"/>
                  </a:lnTo>
                  <a:lnTo>
                    <a:pt x="125270" y="81532"/>
                  </a:lnTo>
                  <a:close/>
                  <a:moveTo>
                    <a:pt x="137451" y="81532"/>
                  </a:moveTo>
                  <a:lnTo>
                    <a:pt x="137451" y="87466"/>
                  </a:lnTo>
                  <a:lnTo>
                    <a:pt x="131517" y="87466"/>
                  </a:lnTo>
                  <a:lnTo>
                    <a:pt x="131517" y="81532"/>
                  </a:lnTo>
                  <a:close/>
                  <a:moveTo>
                    <a:pt x="143702" y="81532"/>
                  </a:moveTo>
                  <a:lnTo>
                    <a:pt x="143702" y="87466"/>
                  </a:lnTo>
                  <a:lnTo>
                    <a:pt x="137766" y="87466"/>
                  </a:lnTo>
                  <a:lnTo>
                    <a:pt x="137766" y="81532"/>
                  </a:lnTo>
                  <a:close/>
                  <a:moveTo>
                    <a:pt x="149949" y="81532"/>
                  </a:moveTo>
                  <a:lnTo>
                    <a:pt x="149949" y="87466"/>
                  </a:lnTo>
                  <a:lnTo>
                    <a:pt x="144015" y="87466"/>
                  </a:lnTo>
                  <a:lnTo>
                    <a:pt x="144015" y="81532"/>
                  </a:lnTo>
                  <a:close/>
                  <a:moveTo>
                    <a:pt x="156196" y="81532"/>
                  </a:moveTo>
                  <a:lnTo>
                    <a:pt x="156196" y="87466"/>
                  </a:lnTo>
                  <a:lnTo>
                    <a:pt x="150262" y="87466"/>
                  </a:lnTo>
                  <a:lnTo>
                    <a:pt x="150262" y="81532"/>
                  </a:lnTo>
                  <a:close/>
                  <a:moveTo>
                    <a:pt x="162445" y="81532"/>
                  </a:moveTo>
                  <a:lnTo>
                    <a:pt x="162445" y="87466"/>
                  </a:lnTo>
                  <a:lnTo>
                    <a:pt x="156509" y="87466"/>
                  </a:lnTo>
                  <a:lnTo>
                    <a:pt x="156509" y="81532"/>
                  </a:lnTo>
                  <a:close/>
                  <a:moveTo>
                    <a:pt x="168692" y="81532"/>
                  </a:moveTo>
                  <a:lnTo>
                    <a:pt x="168692" y="87466"/>
                  </a:lnTo>
                  <a:lnTo>
                    <a:pt x="162756" y="87466"/>
                  </a:lnTo>
                  <a:lnTo>
                    <a:pt x="162756" y="81532"/>
                  </a:lnTo>
                  <a:close/>
                  <a:moveTo>
                    <a:pt x="174939" y="81532"/>
                  </a:moveTo>
                  <a:lnTo>
                    <a:pt x="174939" y="87466"/>
                  </a:lnTo>
                  <a:lnTo>
                    <a:pt x="169005" y="87466"/>
                  </a:lnTo>
                  <a:lnTo>
                    <a:pt x="169005" y="81532"/>
                  </a:lnTo>
                  <a:close/>
                  <a:moveTo>
                    <a:pt x="181186" y="81532"/>
                  </a:moveTo>
                  <a:lnTo>
                    <a:pt x="181186" y="87466"/>
                  </a:lnTo>
                  <a:lnTo>
                    <a:pt x="175252" y="87466"/>
                  </a:lnTo>
                  <a:lnTo>
                    <a:pt x="175252" y="81532"/>
                  </a:lnTo>
                  <a:close/>
                  <a:moveTo>
                    <a:pt x="187435" y="81532"/>
                  </a:moveTo>
                  <a:lnTo>
                    <a:pt x="187435" y="87466"/>
                  </a:lnTo>
                  <a:lnTo>
                    <a:pt x="181499" y="87466"/>
                  </a:lnTo>
                  <a:lnTo>
                    <a:pt x="181499" y="81532"/>
                  </a:lnTo>
                  <a:close/>
                  <a:moveTo>
                    <a:pt x="193684" y="81532"/>
                  </a:moveTo>
                  <a:lnTo>
                    <a:pt x="193684" y="87466"/>
                  </a:lnTo>
                  <a:lnTo>
                    <a:pt x="187749" y="87466"/>
                  </a:lnTo>
                  <a:lnTo>
                    <a:pt x="187749" y="81532"/>
                  </a:lnTo>
                  <a:close/>
                  <a:moveTo>
                    <a:pt x="199931" y="81532"/>
                  </a:moveTo>
                  <a:lnTo>
                    <a:pt x="199931" y="87466"/>
                  </a:lnTo>
                  <a:lnTo>
                    <a:pt x="193996" y="87466"/>
                  </a:lnTo>
                  <a:lnTo>
                    <a:pt x="193996" y="81532"/>
                  </a:lnTo>
                  <a:close/>
                  <a:moveTo>
                    <a:pt x="206180" y="81532"/>
                  </a:moveTo>
                  <a:lnTo>
                    <a:pt x="206180" y="87466"/>
                  </a:lnTo>
                  <a:lnTo>
                    <a:pt x="200244" y="87466"/>
                  </a:lnTo>
                  <a:lnTo>
                    <a:pt x="200244" y="81532"/>
                  </a:lnTo>
                  <a:close/>
                  <a:moveTo>
                    <a:pt x="212427" y="81532"/>
                  </a:moveTo>
                  <a:lnTo>
                    <a:pt x="212427" y="87466"/>
                  </a:lnTo>
                  <a:lnTo>
                    <a:pt x="206491" y="87466"/>
                  </a:lnTo>
                  <a:lnTo>
                    <a:pt x="206491" y="81532"/>
                  </a:lnTo>
                  <a:close/>
                  <a:moveTo>
                    <a:pt x="218674" y="81532"/>
                  </a:moveTo>
                  <a:lnTo>
                    <a:pt x="218674" y="87466"/>
                  </a:lnTo>
                  <a:lnTo>
                    <a:pt x="212739" y="87466"/>
                  </a:lnTo>
                  <a:lnTo>
                    <a:pt x="212739" y="81532"/>
                  </a:lnTo>
                  <a:close/>
                  <a:moveTo>
                    <a:pt x="224921" y="81532"/>
                  </a:moveTo>
                  <a:lnTo>
                    <a:pt x="224921" y="87466"/>
                  </a:lnTo>
                  <a:lnTo>
                    <a:pt x="218987" y="87466"/>
                  </a:lnTo>
                  <a:lnTo>
                    <a:pt x="218987" y="81532"/>
                  </a:lnTo>
                  <a:close/>
                  <a:moveTo>
                    <a:pt x="231170" y="81532"/>
                  </a:moveTo>
                  <a:lnTo>
                    <a:pt x="231170" y="87466"/>
                  </a:lnTo>
                  <a:lnTo>
                    <a:pt x="225234" y="87466"/>
                  </a:lnTo>
                  <a:lnTo>
                    <a:pt x="225234" y="81532"/>
                  </a:lnTo>
                  <a:close/>
                  <a:moveTo>
                    <a:pt x="237417" y="81532"/>
                  </a:moveTo>
                  <a:lnTo>
                    <a:pt x="237417" y="87466"/>
                  </a:lnTo>
                  <a:lnTo>
                    <a:pt x="231481" y="87466"/>
                  </a:lnTo>
                  <a:lnTo>
                    <a:pt x="231481" y="81532"/>
                  </a:lnTo>
                  <a:close/>
                  <a:moveTo>
                    <a:pt x="243664" y="81532"/>
                  </a:moveTo>
                  <a:lnTo>
                    <a:pt x="243664" y="87466"/>
                  </a:lnTo>
                  <a:lnTo>
                    <a:pt x="237729" y="87466"/>
                  </a:lnTo>
                  <a:lnTo>
                    <a:pt x="237729" y="81532"/>
                  </a:lnTo>
                  <a:close/>
                  <a:moveTo>
                    <a:pt x="249911" y="81532"/>
                  </a:moveTo>
                  <a:lnTo>
                    <a:pt x="249911" y="87466"/>
                  </a:lnTo>
                  <a:lnTo>
                    <a:pt x="243977" y="87466"/>
                  </a:lnTo>
                  <a:lnTo>
                    <a:pt x="243977" y="81532"/>
                  </a:lnTo>
                  <a:close/>
                  <a:moveTo>
                    <a:pt x="256161" y="81532"/>
                  </a:moveTo>
                  <a:lnTo>
                    <a:pt x="256161" y="87466"/>
                  </a:lnTo>
                  <a:lnTo>
                    <a:pt x="250225" y="87466"/>
                  </a:lnTo>
                  <a:lnTo>
                    <a:pt x="250225" y="81532"/>
                  </a:lnTo>
                  <a:close/>
                  <a:moveTo>
                    <a:pt x="262409" y="81532"/>
                  </a:moveTo>
                  <a:lnTo>
                    <a:pt x="262409" y="87466"/>
                  </a:lnTo>
                  <a:lnTo>
                    <a:pt x="256474" y="87466"/>
                  </a:lnTo>
                  <a:lnTo>
                    <a:pt x="256474" y="81532"/>
                  </a:lnTo>
                  <a:close/>
                  <a:moveTo>
                    <a:pt x="268656" y="81532"/>
                  </a:moveTo>
                  <a:lnTo>
                    <a:pt x="268656" y="87466"/>
                  </a:lnTo>
                  <a:lnTo>
                    <a:pt x="262721" y="87466"/>
                  </a:lnTo>
                  <a:lnTo>
                    <a:pt x="262721" y="81532"/>
                  </a:lnTo>
                  <a:close/>
                  <a:moveTo>
                    <a:pt x="274904" y="81532"/>
                  </a:moveTo>
                  <a:lnTo>
                    <a:pt x="274904" y="87466"/>
                  </a:lnTo>
                  <a:lnTo>
                    <a:pt x="268968" y="87466"/>
                  </a:lnTo>
                  <a:lnTo>
                    <a:pt x="268968" y="81532"/>
                  </a:lnTo>
                  <a:close/>
                  <a:moveTo>
                    <a:pt x="6251" y="87779"/>
                  </a:moveTo>
                  <a:lnTo>
                    <a:pt x="6251" y="93713"/>
                  </a:lnTo>
                  <a:lnTo>
                    <a:pt x="315" y="93713"/>
                  </a:lnTo>
                  <a:lnTo>
                    <a:pt x="315" y="87779"/>
                  </a:lnTo>
                  <a:close/>
                  <a:moveTo>
                    <a:pt x="12498" y="87779"/>
                  </a:moveTo>
                  <a:lnTo>
                    <a:pt x="12498" y="93713"/>
                  </a:lnTo>
                  <a:lnTo>
                    <a:pt x="6562" y="93713"/>
                  </a:lnTo>
                  <a:lnTo>
                    <a:pt x="6562" y="87779"/>
                  </a:lnTo>
                  <a:close/>
                  <a:moveTo>
                    <a:pt x="18745" y="87779"/>
                  </a:moveTo>
                  <a:lnTo>
                    <a:pt x="18745" y="93713"/>
                  </a:lnTo>
                  <a:lnTo>
                    <a:pt x="12810" y="93713"/>
                  </a:lnTo>
                  <a:lnTo>
                    <a:pt x="12810" y="87779"/>
                  </a:lnTo>
                  <a:close/>
                  <a:moveTo>
                    <a:pt x="24992" y="87779"/>
                  </a:moveTo>
                  <a:lnTo>
                    <a:pt x="24992" y="93713"/>
                  </a:lnTo>
                  <a:lnTo>
                    <a:pt x="19058" y="93713"/>
                  </a:lnTo>
                  <a:lnTo>
                    <a:pt x="19058" y="87779"/>
                  </a:lnTo>
                  <a:close/>
                  <a:moveTo>
                    <a:pt x="31242" y="87779"/>
                  </a:moveTo>
                  <a:lnTo>
                    <a:pt x="31242" y="93713"/>
                  </a:lnTo>
                  <a:lnTo>
                    <a:pt x="25305" y="93713"/>
                  </a:lnTo>
                  <a:lnTo>
                    <a:pt x="25305" y="87779"/>
                  </a:lnTo>
                  <a:close/>
                  <a:moveTo>
                    <a:pt x="37489" y="87779"/>
                  </a:moveTo>
                  <a:lnTo>
                    <a:pt x="37489" y="93713"/>
                  </a:lnTo>
                  <a:lnTo>
                    <a:pt x="31553" y="93713"/>
                  </a:lnTo>
                  <a:lnTo>
                    <a:pt x="31553" y="87779"/>
                  </a:lnTo>
                  <a:close/>
                  <a:moveTo>
                    <a:pt x="43737" y="87779"/>
                  </a:moveTo>
                  <a:lnTo>
                    <a:pt x="43737" y="93713"/>
                  </a:lnTo>
                  <a:lnTo>
                    <a:pt x="37802" y="93713"/>
                  </a:lnTo>
                  <a:lnTo>
                    <a:pt x="37802" y="87779"/>
                  </a:lnTo>
                  <a:close/>
                  <a:moveTo>
                    <a:pt x="49985" y="87779"/>
                  </a:moveTo>
                  <a:lnTo>
                    <a:pt x="49985" y="93713"/>
                  </a:lnTo>
                  <a:lnTo>
                    <a:pt x="44049" y="93713"/>
                  </a:lnTo>
                  <a:lnTo>
                    <a:pt x="44049" y="87779"/>
                  </a:lnTo>
                  <a:close/>
                  <a:moveTo>
                    <a:pt x="56232" y="87779"/>
                  </a:moveTo>
                  <a:lnTo>
                    <a:pt x="56232" y="93713"/>
                  </a:lnTo>
                  <a:lnTo>
                    <a:pt x="50296" y="93713"/>
                  </a:lnTo>
                  <a:lnTo>
                    <a:pt x="50296" y="87779"/>
                  </a:lnTo>
                  <a:close/>
                  <a:moveTo>
                    <a:pt x="62480" y="87779"/>
                  </a:moveTo>
                  <a:lnTo>
                    <a:pt x="62480" y="93713"/>
                  </a:lnTo>
                  <a:lnTo>
                    <a:pt x="56545" y="93713"/>
                  </a:lnTo>
                  <a:lnTo>
                    <a:pt x="56545" y="87779"/>
                  </a:lnTo>
                  <a:close/>
                  <a:moveTo>
                    <a:pt x="68727" y="87779"/>
                  </a:moveTo>
                  <a:lnTo>
                    <a:pt x="68727" y="93713"/>
                  </a:lnTo>
                  <a:lnTo>
                    <a:pt x="62792" y="93713"/>
                  </a:lnTo>
                  <a:lnTo>
                    <a:pt x="62792" y="87779"/>
                  </a:lnTo>
                  <a:close/>
                  <a:moveTo>
                    <a:pt x="74975" y="87779"/>
                  </a:moveTo>
                  <a:lnTo>
                    <a:pt x="74975" y="93713"/>
                  </a:lnTo>
                  <a:lnTo>
                    <a:pt x="69039" y="93713"/>
                  </a:lnTo>
                  <a:lnTo>
                    <a:pt x="69039" y="87779"/>
                  </a:lnTo>
                  <a:close/>
                  <a:moveTo>
                    <a:pt x="81223" y="87779"/>
                  </a:moveTo>
                  <a:lnTo>
                    <a:pt x="81223" y="93713"/>
                  </a:lnTo>
                  <a:lnTo>
                    <a:pt x="75286" y="93713"/>
                  </a:lnTo>
                  <a:lnTo>
                    <a:pt x="75286" y="87779"/>
                  </a:lnTo>
                  <a:close/>
                  <a:moveTo>
                    <a:pt x="87470" y="87779"/>
                  </a:moveTo>
                  <a:lnTo>
                    <a:pt x="87470" y="93713"/>
                  </a:lnTo>
                  <a:lnTo>
                    <a:pt x="81535" y="93713"/>
                  </a:lnTo>
                  <a:lnTo>
                    <a:pt x="81535" y="87779"/>
                  </a:lnTo>
                  <a:close/>
                  <a:moveTo>
                    <a:pt x="93718" y="87779"/>
                  </a:moveTo>
                  <a:lnTo>
                    <a:pt x="93718" y="93713"/>
                  </a:lnTo>
                  <a:lnTo>
                    <a:pt x="87784" y="93713"/>
                  </a:lnTo>
                  <a:lnTo>
                    <a:pt x="87784" y="87779"/>
                  </a:lnTo>
                  <a:close/>
                  <a:moveTo>
                    <a:pt x="162445" y="87779"/>
                  </a:moveTo>
                  <a:lnTo>
                    <a:pt x="162445" y="93713"/>
                  </a:lnTo>
                  <a:lnTo>
                    <a:pt x="156509" y="93713"/>
                  </a:lnTo>
                  <a:lnTo>
                    <a:pt x="156509" y="87779"/>
                  </a:lnTo>
                  <a:close/>
                  <a:moveTo>
                    <a:pt x="168692" y="87779"/>
                  </a:moveTo>
                  <a:lnTo>
                    <a:pt x="168692" y="93713"/>
                  </a:lnTo>
                  <a:lnTo>
                    <a:pt x="162756" y="93713"/>
                  </a:lnTo>
                  <a:lnTo>
                    <a:pt x="162756" y="87779"/>
                  </a:lnTo>
                  <a:close/>
                  <a:moveTo>
                    <a:pt x="174939" y="87779"/>
                  </a:moveTo>
                  <a:lnTo>
                    <a:pt x="174939" y="93713"/>
                  </a:lnTo>
                  <a:lnTo>
                    <a:pt x="169005" y="93713"/>
                  </a:lnTo>
                  <a:lnTo>
                    <a:pt x="169005" y="87779"/>
                  </a:lnTo>
                  <a:close/>
                  <a:moveTo>
                    <a:pt x="181186" y="87779"/>
                  </a:moveTo>
                  <a:lnTo>
                    <a:pt x="181186" y="93713"/>
                  </a:lnTo>
                  <a:lnTo>
                    <a:pt x="175252" y="93713"/>
                  </a:lnTo>
                  <a:lnTo>
                    <a:pt x="175252" y="87779"/>
                  </a:lnTo>
                  <a:close/>
                  <a:moveTo>
                    <a:pt x="187435" y="87779"/>
                  </a:moveTo>
                  <a:lnTo>
                    <a:pt x="187435" y="93713"/>
                  </a:lnTo>
                  <a:lnTo>
                    <a:pt x="181499" y="93713"/>
                  </a:lnTo>
                  <a:lnTo>
                    <a:pt x="181499" y="87779"/>
                  </a:lnTo>
                  <a:close/>
                  <a:moveTo>
                    <a:pt x="193684" y="87779"/>
                  </a:moveTo>
                  <a:lnTo>
                    <a:pt x="193684" y="93713"/>
                  </a:lnTo>
                  <a:lnTo>
                    <a:pt x="187749" y="93713"/>
                  </a:lnTo>
                  <a:lnTo>
                    <a:pt x="187749" y="87779"/>
                  </a:lnTo>
                  <a:close/>
                  <a:moveTo>
                    <a:pt x="199931" y="87779"/>
                  </a:moveTo>
                  <a:lnTo>
                    <a:pt x="199931" y="93713"/>
                  </a:lnTo>
                  <a:lnTo>
                    <a:pt x="193996" y="93713"/>
                  </a:lnTo>
                  <a:lnTo>
                    <a:pt x="193996" y="87779"/>
                  </a:lnTo>
                  <a:close/>
                  <a:moveTo>
                    <a:pt x="206180" y="87779"/>
                  </a:moveTo>
                  <a:lnTo>
                    <a:pt x="206180" y="93713"/>
                  </a:lnTo>
                  <a:lnTo>
                    <a:pt x="200244" y="93713"/>
                  </a:lnTo>
                  <a:lnTo>
                    <a:pt x="200244" y="87779"/>
                  </a:lnTo>
                  <a:close/>
                  <a:moveTo>
                    <a:pt x="212427" y="87779"/>
                  </a:moveTo>
                  <a:lnTo>
                    <a:pt x="212427" y="93713"/>
                  </a:lnTo>
                  <a:lnTo>
                    <a:pt x="206491" y="93713"/>
                  </a:lnTo>
                  <a:lnTo>
                    <a:pt x="206491" y="87779"/>
                  </a:lnTo>
                  <a:close/>
                  <a:moveTo>
                    <a:pt x="99967" y="87781"/>
                  </a:moveTo>
                  <a:lnTo>
                    <a:pt x="99967" y="93717"/>
                  </a:lnTo>
                  <a:lnTo>
                    <a:pt x="94031" y="93717"/>
                  </a:lnTo>
                  <a:lnTo>
                    <a:pt x="94031" y="87781"/>
                  </a:lnTo>
                  <a:close/>
                  <a:moveTo>
                    <a:pt x="106214" y="87781"/>
                  </a:moveTo>
                  <a:lnTo>
                    <a:pt x="106214" y="93717"/>
                  </a:lnTo>
                  <a:lnTo>
                    <a:pt x="100278" y="93717"/>
                  </a:lnTo>
                  <a:lnTo>
                    <a:pt x="100278" y="87781"/>
                  </a:lnTo>
                  <a:close/>
                  <a:moveTo>
                    <a:pt x="112461" y="87781"/>
                  </a:moveTo>
                  <a:lnTo>
                    <a:pt x="112461" y="93717"/>
                  </a:lnTo>
                  <a:lnTo>
                    <a:pt x="106527" y="93717"/>
                  </a:lnTo>
                  <a:lnTo>
                    <a:pt x="106527" y="87781"/>
                  </a:lnTo>
                  <a:close/>
                  <a:moveTo>
                    <a:pt x="118710" y="87781"/>
                  </a:moveTo>
                  <a:lnTo>
                    <a:pt x="118710" y="93717"/>
                  </a:lnTo>
                  <a:lnTo>
                    <a:pt x="112774" y="93717"/>
                  </a:lnTo>
                  <a:lnTo>
                    <a:pt x="112774" y="87781"/>
                  </a:lnTo>
                  <a:close/>
                  <a:moveTo>
                    <a:pt x="124957" y="87781"/>
                  </a:moveTo>
                  <a:lnTo>
                    <a:pt x="124957" y="93717"/>
                  </a:lnTo>
                  <a:lnTo>
                    <a:pt x="119021" y="93717"/>
                  </a:lnTo>
                  <a:lnTo>
                    <a:pt x="119021" y="87781"/>
                  </a:lnTo>
                  <a:close/>
                  <a:moveTo>
                    <a:pt x="131204" y="87781"/>
                  </a:moveTo>
                  <a:lnTo>
                    <a:pt x="131204" y="93717"/>
                  </a:lnTo>
                  <a:lnTo>
                    <a:pt x="125270" y="93717"/>
                  </a:lnTo>
                  <a:lnTo>
                    <a:pt x="125270" y="87781"/>
                  </a:lnTo>
                  <a:close/>
                  <a:moveTo>
                    <a:pt x="137451" y="87781"/>
                  </a:moveTo>
                  <a:lnTo>
                    <a:pt x="137451" y="93717"/>
                  </a:lnTo>
                  <a:lnTo>
                    <a:pt x="131517" y="93717"/>
                  </a:lnTo>
                  <a:lnTo>
                    <a:pt x="131517" y="87781"/>
                  </a:lnTo>
                  <a:close/>
                  <a:moveTo>
                    <a:pt x="143702" y="87781"/>
                  </a:moveTo>
                  <a:lnTo>
                    <a:pt x="143702" y="93717"/>
                  </a:lnTo>
                  <a:lnTo>
                    <a:pt x="137766" y="93717"/>
                  </a:lnTo>
                  <a:lnTo>
                    <a:pt x="137766" y="87781"/>
                  </a:lnTo>
                  <a:close/>
                  <a:moveTo>
                    <a:pt x="149949" y="87781"/>
                  </a:moveTo>
                  <a:lnTo>
                    <a:pt x="149949" y="93717"/>
                  </a:lnTo>
                  <a:lnTo>
                    <a:pt x="144015" y="93717"/>
                  </a:lnTo>
                  <a:lnTo>
                    <a:pt x="144015" y="87781"/>
                  </a:lnTo>
                  <a:close/>
                  <a:moveTo>
                    <a:pt x="156196" y="87781"/>
                  </a:moveTo>
                  <a:lnTo>
                    <a:pt x="156196" y="93717"/>
                  </a:lnTo>
                  <a:lnTo>
                    <a:pt x="150262" y="93717"/>
                  </a:lnTo>
                  <a:lnTo>
                    <a:pt x="150262" y="87781"/>
                  </a:lnTo>
                  <a:close/>
                  <a:moveTo>
                    <a:pt x="218674" y="87781"/>
                  </a:moveTo>
                  <a:lnTo>
                    <a:pt x="218674" y="93717"/>
                  </a:lnTo>
                  <a:lnTo>
                    <a:pt x="212739" y="93717"/>
                  </a:lnTo>
                  <a:lnTo>
                    <a:pt x="212739" y="87781"/>
                  </a:lnTo>
                  <a:close/>
                  <a:moveTo>
                    <a:pt x="224921" y="87781"/>
                  </a:moveTo>
                  <a:lnTo>
                    <a:pt x="224921" y="93717"/>
                  </a:lnTo>
                  <a:lnTo>
                    <a:pt x="218987" y="93717"/>
                  </a:lnTo>
                  <a:lnTo>
                    <a:pt x="218987" y="87781"/>
                  </a:lnTo>
                  <a:close/>
                  <a:moveTo>
                    <a:pt x="231170" y="87781"/>
                  </a:moveTo>
                  <a:lnTo>
                    <a:pt x="231170" y="93717"/>
                  </a:lnTo>
                  <a:lnTo>
                    <a:pt x="225234" y="93717"/>
                  </a:lnTo>
                  <a:lnTo>
                    <a:pt x="225234" y="87781"/>
                  </a:lnTo>
                  <a:close/>
                  <a:moveTo>
                    <a:pt x="237417" y="87781"/>
                  </a:moveTo>
                  <a:lnTo>
                    <a:pt x="237417" y="93717"/>
                  </a:lnTo>
                  <a:lnTo>
                    <a:pt x="231481" y="93717"/>
                  </a:lnTo>
                  <a:lnTo>
                    <a:pt x="231481" y="87781"/>
                  </a:lnTo>
                  <a:close/>
                  <a:moveTo>
                    <a:pt x="243664" y="87781"/>
                  </a:moveTo>
                  <a:lnTo>
                    <a:pt x="243664" y="93717"/>
                  </a:lnTo>
                  <a:lnTo>
                    <a:pt x="237729" y="93717"/>
                  </a:lnTo>
                  <a:lnTo>
                    <a:pt x="237729" y="87781"/>
                  </a:lnTo>
                  <a:close/>
                  <a:moveTo>
                    <a:pt x="249911" y="87781"/>
                  </a:moveTo>
                  <a:lnTo>
                    <a:pt x="249911" y="93717"/>
                  </a:lnTo>
                  <a:lnTo>
                    <a:pt x="243977" y="93717"/>
                  </a:lnTo>
                  <a:lnTo>
                    <a:pt x="243977" y="87781"/>
                  </a:lnTo>
                  <a:close/>
                  <a:moveTo>
                    <a:pt x="256161" y="87781"/>
                  </a:moveTo>
                  <a:lnTo>
                    <a:pt x="256161" y="93717"/>
                  </a:lnTo>
                  <a:lnTo>
                    <a:pt x="250225" y="93717"/>
                  </a:lnTo>
                  <a:lnTo>
                    <a:pt x="250225" y="87781"/>
                  </a:lnTo>
                  <a:close/>
                  <a:moveTo>
                    <a:pt x="262409" y="87781"/>
                  </a:moveTo>
                  <a:lnTo>
                    <a:pt x="262409" y="93717"/>
                  </a:lnTo>
                  <a:lnTo>
                    <a:pt x="256474" y="93717"/>
                  </a:lnTo>
                  <a:lnTo>
                    <a:pt x="256474" y="87781"/>
                  </a:lnTo>
                  <a:close/>
                  <a:moveTo>
                    <a:pt x="268656" y="87781"/>
                  </a:moveTo>
                  <a:lnTo>
                    <a:pt x="268656" y="93717"/>
                  </a:lnTo>
                  <a:lnTo>
                    <a:pt x="262721" y="93717"/>
                  </a:lnTo>
                  <a:lnTo>
                    <a:pt x="262721" y="87781"/>
                  </a:lnTo>
                  <a:close/>
                  <a:moveTo>
                    <a:pt x="274904" y="87781"/>
                  </a:moveTo>
                  <a:lnTo>
                    <a:pt x="274904" y="93717"/>
                  </a:lnTo>
                  <a:lnTo>
                    <a:pt x="268968" y="93717"/>
                  </a:lnTo>
                  <a:lnTo>
                    <a:pt x="268968" y="87781"/>
                  </a:lnTo>
                  <a:close/>
                  <a:moveTo>
                    <a:pt x="6251" y="94028"/>
                  </a:moveTo>
                  <a:lnTo>
                    <a:pt x="6251" y="99964"/>
                  </a:lnTo>
                  <a:lnTo>
                    <a:pt x="315" y="99964"/>
                  </a:lnTo>
                  <a:lnTo>
                    <a:pt x="315" y="94028"/>
                  </a:lnTo>
                  <a:close/>
                  <a:moveTo>
                    <a:pt x="12498" y="94028"/>
                  </a:moveTo>
                  <a:lnTo>
                    <a:pt x="12498" y="99964"/>
                  </a:lnTo>
                  <a:lnTo>
                    <a:pt x="6562" y="99964"/>
                  </a:lnTo>
                  <a:lnTo>
                    <a:pt x="6562" y="94028"/>
                  </a:lnTo>
                  <a:close/>
                  <a:moveTo>
                    <a:pt x="18745" y="94028"/>
                  </a:moveTo>
                  <a:lnTo>
                    <a:pt x="18745" y="99964"/>
                  </a:lnTo>
                  <a:lnTo>
                    <a:pt x="12810" y="99964"/>
                  </a:lnTo>
                  <a:lnTo>
                    <a:pt x="12810" y="94028"/>
                  </a:lnTo>
                  <a:close/>
                  <a:moveTo>
                    <a:pt x="24992" y="94028"/>
                  </a:moveTo>
                  <a:lnTo>
                    <a:pt x="24992" y="99964"/>
                  </a:lnTo>
                  <a:lnTo>
                    <a:pt x="19058" y="99964"/>
                  </a:lnTo>
                  <a:lnTo>
                    <a:pt x="19058" y="94028"/>
                  </a:lnTo>
                  <a:close/>
                  <a:moveTo>
                    <a:pt x="31242" y="94028"/>
                  </a:moveTo>
                  <a:lnTo>
                    <a:pt x="31242" y="99964"/>
                  </a:lnTo>
                  <a:lnTo>
                    <a:pt x="25305" y="99964"/>
                  </a:lnTo>
                  <a:lnTo>
                    <a:pt x="25305" y="94028"/>
                  </a:lnTo>
                  <a:close/>
                  <a:moveTo>
                    <a:pt x="37489" y="94028"/>
                  </a:moveTo>
                  <a:lnTo>
                    <a:pt x="37489" y="99964"/>
                  </a:lnTo>
                  <a:lnTo>
                    <a:pt x="31553" y="99964"/>
                  </a:lnTo>
                  <a:lnTo>
                    <a:pt x="31553" y="94028"/>
                  </a:lnTo>
                  <a:close/>
                  <a:moveTo>
                    <a:pt x="43737" y="94028"/>
                  </a:moveTo>
                  <a:lnTo>
                    <a:pt x="43737" y="99964"/>
                  </a:lnTo>
                  <a:lnTo>
                    <a:pt x="37802" y="99964"/>
                  </a:lnTo>
                  <a:lnTo>
                    <a:pt x="37802" y="94028"/>
                  </a:lnTo>
                  <a:close/>
                  <a:moveTo>
                    <a:pt x="49985" y="94028"/>
                  </a:moveTo>
                  <a:lnTo>
                    <a:pt x="49985" y="99964"/>
                  </a:lnTo>
                  <a:lnTo>
                    <a:pt x="44049" y="99964"/>
                  </a:lnTo>
                  <a:lnTo>
                    <a:pt x="44049" y="94028"/>
                  </a:lnTo>
                  <a:close/>
                  <a:moveTo>
                    <a:pt x="56232" y="94028"/>
                  </a:moveTo>
                  <a:lnTo>
                    <a:pt x="56232" y="99964"/>
                  </a:lnTo>
                  <a:lnTo>
                    <a:pt x="50296" y="99964"/>
                  </a:lnTo>
                  <a:lnTo>
                    <a:pt x="50296" y="94028"/>
                  </a:lnTo>
                  <a:close/>
                  <a:moveTo>
                    <a:pt x="62480" y="94028"/>
                  </a:moveTo>
                  <a:lnTo>
                    <a:pt x="62480" y="99964"/>
                  </a:lnTo>
                  <a:lnTo>
                    <a:pt x="56545" y="99964"/>
                  </a:lnTo>
                  <a:lnTo>
                    <a:pt x="56545" y="94028"/>
                  </a:lnTo>
                  <a:close/>
                  <a:moveTo>
                    <a:pt x="68727" y="94028"/>
                  </a:moveTo>
                  <a:lnTo>
                    <a:pt x="68727" y="99964"/>
                  </a:lnTo>
                  <a:lnTo>
                    <a:pt x="62792" y="99964"/>
                  </a:lnTo>
                  <a:lnTo>
                    <a:pt x="62792" y="94028"/>
                  </a:lnTo>
                  <a:close/>
                  <a:moveTo>
                    <a:pt x="74975" y="94028"/>
                  </a:moveTo>
                  <a:lnTo>
                    <a:pt x="74975" y="99964"/>
                  </a:lnTo>
                  <a:lnTo>
                    <a:pt x="69039" y="99964"/>
                  </a:lnTo>
                  <a:lnTo>
                    <a:pt x="69039" y="94028"/>
                  </a:lnTo>
                  <a:close/>
                  <a:moveTo>
                    <a:pt x="81223" y="94028"/>
                  </a:moveTo>
                  <a:lnTo>
                    <a:pt x="81223" y="99964"/>
                  </a:lnTo>
                  <a:lnTo>
                    <a:pt x="75286" y="99964"/>
                  </a:lnTo>
                  <a:lnTo>
                    <a:pt x="75286" y="94028"/>
                  </a:lnTo>
                  <a:close/>
                  <a:moveTo>
                    <a:pt x="87470" y="94028"/>
                  </a:moveTo>
                  <a:lnTo>
                    <a:pt x="87470" y="99964"/>
                  </a:lnTo>
                  <a:lnTo>
                    <a:pt x="81535" y="99964"/>
                  </a:lnTo>
                  <a:lnTo>
                    <a:pt x="81535" y="94028"/>
                  </a:lnTo>
                  <a:close/>
                  <a:moveTo>
                    <a:pt x="93718" y="94028"/>
                  </a:moveTo>
                  <a:lnTo>
                    <a:pt x="93718" y="99964"/>
                  </a:lnTo>
                  <a:lnTo>
                    <a:pt x="87784" y="99964"/>
                  </a:lnTo>
                  <a:lnTo>
                    <a:pt x="87784" y="94028"/>
                  </a:lnTo>
                  <a:close/>
                  <a:moveTo>
                    <a:pt x="99967" y="94028"/>
                  </a:moveTo>
                  <a:lnTo>
                    <a:pt x="99967" y="99964"/>
                  </a:lnTo>
                  <a:lnTo>
                    <a:pt x="94031" y="99964"/>
                  </a:lnTo>
                  <a:lnTo>
                    <a:pt x="94031" y="94028"/>
                  </a:lnTo>
                  <a:close/>
                  <a:moveTo>
                    <a:pt x="106214" y="94029"/>
                  </a:moveTo>
                  <a:lnTo>
                    <a:pt x="106214" y="99964"/>
                  </a:lnTo>
                  <a:lnTo>
                    <a:pt x="100278" y="99964"/>
                  </a:lnTo>
                  <a:lnTo>
                    <a:pt x="100278" y="94029"/>
                  </a:lnTo>
                  <a:close/>
                  <a:moveTo>
                    <a:pt x="112461" y="94029"/>
                  </a:moveTo>
                  <a:lnTo>
                    <a:pt x="112461" y="99964"/>
                  </a:lnTo>
                  <a:lnTo>
                    <a:pt x="106527" y="99964"/>
                  </a:lnTo>
                  <a:lnTo>
                    <a:pt x="106527" y="94029"/>
                  </a:lnTo>
                  <a:close/>
                  <a:moveTo>
                    <a:pt x="118710" y="94029"/>
                  </a:moveTo>
                  <a:lnTo>
                    <a:pt x="118710" y="99964"/>
                  </a:lnTo>
                  <a:lnTo>
                    <a:pt x="112774" y="99964"/>
                  </a:lnTo>
                  <a:lnTo>
                    <a:pt x="112774" y="94029"/>
                  </a:lnTo>
                  <a:close/>
                  <a:moveTo>
                    <a:pt x="124957" y="94029"/>
                  </a:moveTo>
                  <a:lnTo>
                    <a:pt x="124957" y="99964"/>
                  </a:lnTo>
                  <a:lnTo>
                    <a:pt x="119021" y="99964"/>
                  </a:lnTo>
                  <a:lnTo>
                    <a:pt x="119021" y="94029"/>
                  </a:lnTo>
                  <a:close/>
                  <a:moveTo>
                    <a:pt x="131204" y="94029"/>
                  </a:moveTo>
                  <a:lnTo>
                    <a:pt x="131204" y="99964"/>
                  </a:lnTo>
                  <a:lnTo>
                    <a:pt x="125270" y="99964"/>
                  </a:lnTo>
                  <a:lnTo>
                    <a:pt x="125270" y="94029"/>
                  </a:lnTo>
                  <a:close/>
                  <a:moveTo>
                    <a:pt x="137451" y="94029"/>
                  </a:moveTo>
                  <a:lnTo>
                    <a:pt x="137451" y="99964"/>
                  </a:lnTo>
                  <a:lnTo>
                    <a:pt x="131517" y="99964"/>
                  </a:lnTo>
                  <a:lnTo>
                    <a:pt x="131517" y="94029"/>
                  </a:lnTo>
                  <a:close/>
                  <a:moveTo>
                    <a:pt x="143702" y="94029"/>
                  </a:moveTo>
                  <a:lnTo>
                    <a:pt x="143702" y="99964"/>
                  </a:lnTo>
                  <a:lnTo>
                    <a:pt x="137766" y="99964"/>
                  </a:lnTo>
                  <a:lnTo>
                    <a:pt x="137766" y="94029"/>
                  </a:lnTo>
                  <a:close/>
                  <a:moveTo>
                    <a:pt x="149949" y="94029"/>
                  </a:moveTo>
                  <a:lnTo>
                    <a:pt x="149949" y="99964"/>
                  </a:lnTo>
                  <a:lnTo>
                    <a:pt x="144015" y="99964"/>
                  </a:lnTo>
                  <a:lnTo>
                    <a:pt x="144015" y="94029"/>
                  </a:lnTo>
                  <a:close/>
                  <a:moveTo>
                    <a:pt x="156196" y="94029"/>
                  </a:moveTo>
                  <a:lnTo>
                    <a:pt x="156196" y="99964"/>
                  </a:lnTo>
                  <a:lnTo>
                    <a:pt x="150262" y="99964"/>
                  </a:lnTo>
                  <a:lnTo>
                    <a:pt x="150262" y="94029"/>
                  </a:lnTo>
                  <a:close/>
                  <a:moveTo>
                    <a:pt x="162445" y="94028"/>
                  </a:moveTo>
                  <a:lnTo>
                    <a:pt x="162445" y="99964"/>
                  </a:lnTo>
                  <a:lnTo>
                    <a:pt x="156509" y="99964"/>
                  </a:lnTo>
                  <a:lnTo>
                    <a:pt x="156509" y="94028"/>
                  </a:lnTo>
                  <a:close/>
                  <a:moveTo>
                    <a:pt x="168692" y="94028"/>
                  </a:moveTo>
                  <a:lnTo>
                    <a:pt x="168692" y="99964"/>
                  </a:lnTo>
                  <a:lnTo>
                    <a:pt x="162756" y="99964"/>
                  </a:lnTo>
                  <a:lnTo>
                    <a:pt x="162756" y="94028"/>
                  </a:lnTo>
                  <a:close/>
                  <a:moveTo>
                    <a:pt x="174939" y="94028"/>
                  </a:moveTo>
                  <a:lnTo>
                    <a:pt x="174939" y="99964"/>
                  </a:lnTo>
                  <a:lnTo>
                    <a:pt x="169005" y="99964"/>
                  </a:lnTo>
                  <a:lnTo>
                    <a:pt x="169005" y="94028"/>
                  </a:lnTo>
                  <a:close/>
                  <a:moveTo>
                    <a:pt x="181186" y="94028"/>
                  </a:moveTo>
                  <a:lnTo>
                    <a:pt x="181186" y="99964"/>
                  </a:lnTo>
                  <a:lnTo>
                    <a:pt x="175252" y="99964"/>
                  </a:lnTo>
                  <a:lnTo>
                    <a:pt x="175252" y="94028"/>
                  </a:lnTo>
                  <a:close/>
                  <a:moveTo>
                    <a:pt x="187435" y="94028"/>
                  </a:moveTo>
                  <a:lnTo>
                    <a:pt x="187435" y="99964"/>
                  </a:lnTo>
                  <a:lnTo>
                    <a:pt x="181499" y="99964"/>
                  </a:lnTo>
                  <a:lnTo>
                    <a:pt x="181499" y="94028"/>
                  </a:lnTo>
                  <a:close/>
                  <a:moveTo>
                    <a:pt x="193684" y="94028"/>
                  </a:moveTo>
                  <a:lnTo>
                    <a:pt x="193684" y="99964"/>
                  </a:lnTo>
                  <a:lnTo>
                    <a:pt x="187749" y="99964"/>
                  </a:lnTo>
                  <a:lnTo>
                    <a:pt x="187749" y="94028"/>
                  </a:lnTo>
                  <a:close/>
                  <a:moveTo>
                    <a:pt x="199931" y="94028"/>
                  </a:moveTo>
                  <a:lnTo>
                    <a:pt x="199931" y="99964"/>
                  </a:lnTo>
                  <a:lnTo>
                    <a:pt x="193996" y="99964"/>
                  </a:lnTo>
                  <a:lnTo>
                    <a:pt x="193996" y="94028"/>
                  </a:lnTo>
                  <a:close/>
                  <a:moveTo>
                    <a:pt x="206180" y="94028"/>
                  </a:moveTo>
                  <a:lnTo>
                    <a:pt x="206180" y="99964"/>
                  </a:lnTo>
                  <a:lnTo>
                    <a:pt x="200244" y="99964"/>
                  </a:lnTo>
                  <a:lnTo>
                    <a:pt x="200244" y="94028"/>
                  </a:lnTo>
                  <a:close/>
                  <a:moveTo>
                    <a:pt x="212427" y="94028"/>
                  </a:moveTo>
                  <a:lnTo>
                    <a:pt x="212427" y="99964"/>
                  </a:lnTo>
                  <a:lnTo>
                    <a:pt x="206491" y="99964"/>
                  </a:lnTo>
                  <a:lnTo>
                    <a:pt x="206491" y="94028"/>
                  </a:lnTo>
                  <a:close/>
                  <a:moveTo>
                    <a:pt x="218674" y="94028"/>
                  </a:moveTo>
                  <a:lnTo>
                    <a:pt x="218674" y="99964"/>
                  </a:lnTo>
                  <a:lnTo>
                    <a:pt x="212739" y="99964"/>
                  </a:lnTo>
                  <a:lnTo>
                    <a:pt x="212739" y="94028"/>
                  </a:lnTo>
                  <a:close/>
                  <a:moveTo>
                    <a:pt x="224921" y="94029"/>
                  </a:moveTo>
                  <a:lnTo>
                    <a:pt x="224921" y="99964"/>
                  </a:lnTo>
                  <a:lnTo>
                    <a:pt x="218987" y="99964"/>
                  </a:lnTo>
                  <a:lnTo>
                    <a:pt x="218987" y="94029"/>
                  </a:lnTo>
                  <a:close/>
                  <a:moveTo>
                    <a:pt x="231170" y="94029"/>
                  </a:moveTo>
                  <a:lnTo>
                    <a:pt x="231170" y="99964"/>
                  </a:lnTo>
                  <a:lnTo>
                    <a:pt x="225234" y="99964"/>
                  </a:lnTo>
                  <a:lnTo>
                    <a:pt x="225234" y="94029"/>
                  </a:lnTo>
                  <a:close/>
                  <a:moveTo>
                    <a:pt x="237417" y="94029"/>
                  </a:moveTo>
                  <a:lnTo>
                    <a:pt x="237417" y="99964"/>
                  </a:lnTo>
                  <a:lnTo>
                    <a:pt x="231481" y="99964"/>
                  </a:lnTo>
                  <a:lnTo>
                    <a:pt x="231481" y="94029"/>
                  </a:lnTo>
                  <a:close/>
                  <a:moveTo>
                    <a:pt x="243664" y="94029"/>
                  </a:moveTo>
                  <a:lnTo>
                    <a:pt x="243664" y="99964"/>
                  </a:lnTo>
                  <a:lnTo>
                    <a:pt x="237729" y="99964"/>
                  </a:lnTo>
                  <a:lnTo>
                    <a:pt x="237729" y="94029"/>
                  </a:lnTo>
                  <a:close/>
                  <a:moveTo>
                    <a:pt x="249911" y="94029"/>
                  </a:moveTo>
                  <a:lnTo>
                    <a:pt x="249911" y="99964"/>
                  </a:lnTo>
                  <a:lnTo>
                    <a:pt x="243977" y="99964"/>
                  </a:lnTo>
                  <a:lnTo>
                    <a:pt x="243977" y="94029"/>
                  </a:lnTo>
                  <a:close/>
                  <a:moveTo>
                    <a:pt x="256161" y="94029"/>
                  </a:moveTo>
                  <a:lnTo>
                    <a:pt x="256161" y="99964"/>
                  </a:lnTo>
                  <a:lnTo>
                    <a:pt x="250225" y="99964"/>
                  </a:lnTo>
                  <a:lnTo>
                    <a:pt x="250225" y="94029"/>
                  </a:lnTo>
                  <a:close/>
                  <a:moveTo>
                    <a:pt x="262409" y="94029"/>
                  </a:moveTo>
                  <a:lnTo>
                    <a:pt x="262409" y="99964"/>
                  </a:lnTo>
                  <a:lnTo>
                    <a:pt x="256474" y="99964"/>
                  </a:lnTo>
                  <a:lnTo>
                    <a:pt x="256474" y="94029"/>
                  </a:lnTo>
                  <a:close/>
                  <a:moveTo>
                    <a:pt x="268656" y="94029"/>
                  </a:moveTo>
                  <a:lnTo>
                    <a:pt x="268656" y="99964"/>
                  </a:lnTo>
                  <a:lnTo>
                    <a:pt x="262721" y="99964"/>
                  </a:lnTo>
                  <a:lnTo>
                    <a:pt x="262721" y="94029"/>
                  </a:lnTo>
                  <a:close/>
                  <a:moveTo>
                    <a:pt x="274904" y="94029"/>
                  </a:moveTo>
                  <a:lnTo>
                    <a:pt x="274904" y="99964"/>
                  </a:lnTo>
                  <a:lnTo>
                    <a:pt x="268968" y="99964"/>
                  </a:lnTo>
                  <a:lnTo>
                    <a:pt x="268968" y="94029"/>
                  </a:lnTo>
                  <a:close/>
                  <a:moveTo>
                    <a:pt x="6251" y="100276"/>
                  </a:moveTo>
                  <a:lnTo>
                    <a:pt x="6251" y="106211"/>
                  </a:lnTo>
                  <a:lnTo>
                    <a:pt x="315" y="106211"/>
                  </a:lnTo>
                  <a:lnTo>
                    <a:pt x="315" y="100276"/>
                  </a:lnTo>
                  <a:close/>
                  <a:moveTo>
                    <a:pt x="12498" y="100276"/>
                  </a:moveTo>
                  <a:lnTo>
                    <a:pt x="12498" y="106211"/>
                  </a:lnTo>
                  <a:lnTo>
                    <a:pt x="6562" y="106211"/>
                  </a:lnTo>
                  <a:lnTo>
                    <a:pt x="6562" y="100276"/>
                  </a:lnTo>
                  <a:close/>
                  <a:moveTo>
                    <a:pt x="18745" y="100276"/>
                  </a:moveTo>
                  <a:lnTo>
                    <a:pt x="18745" y="106211"/>
                  </a:lnTo>
                  <a:lnTo>
                    <a:pt x="12810" y="106211"/>
                  </a:lnTo>
                  <a:lnTo>
                    <a:pt x="12810" y="100276"/>
                  </a:lnTo>
                  <a:close/>
                  <a:moveTo>
                    <a:pt x="24992" y="100276"/>
                  </a:moveTo>
                  <a:lnTo>
                    <a:pt x="24992" y="106211"/>
                  </a:lnTo>
                  <a:lnTo>
                    <a:pt x="19058" y="106211"/>
                  </a:lnTo>
                  <a:lnTo>
                    <a:pt x="19058" y="100276"/>
                  </a:lnTo>
                  <a:close/>
                  <a:moveTo>
                    <a:pt x="31242" y="100276"/>
                  </a:moveTo>
                  <a:lnTo>
                    <a:pt x="31242" y="106211"/>
                  </a:lnTo>
                  <a:lnTo>
                    <a:pt x="25305" y="106211"/>
                  </a:lnTo>
                  <a:lnTo>
                    <a:pt x="25305" y="100276"/>
                  </a:lnTo>
                  <a:close/>
                  <a:moveTo>
                    <a:pt x="37489" y="100276"/>
                  </a:moveTo>
                  <a:lnTo>
                    <a:pt x="37489" y="106211"/>
                  </a:lnTo>
                  <a:lnTo>
                    <a:pt x="31553" y="106211"/>
                  </a:lnTo>
                  <a:lnTo>
                    <a:pt x="31553" y="100276"/>
                  </a:lnTo>
                  <a:close/>
                  <a:moveTo>
                    <a:pt x="43737" y="100276"/>
                  </a:moveTo>
                  <a:lnTo>
                    <a:pt x="43737" y="106211"/>
                  </a:lnTo>
                  <a:lnTo>
                    <a:pt x="37802" y="106211"/>
                  </a:lnTo>
                  <a:lnTo>
                    <a:pt x="37802" y="100276"/>
                  </a:lnTo>
                  <a:close/>
                  <a:moveTo>
                    <a:pt x="49985" y="100276"/>
                  </a:moveTo>
                  <a:lnTo>
                    <a:pt x="49985" y="106211"/>
                  </a:lnTo>
                  <a:lnTo>
                    <a:pt x="44049" y="106211"/>
                  </a:lnTo>
                  <a:lnTo>
                    <a:pt x="44049" y="100276"/>
                  </a:lnTo>
                  <a:close/>
                  <a:moveTo>
                    <a:pt x="56232" y="100276"/>
                  </a:moveTo>
                  <a:lnTo>
                    <a:pt x="56232" y="106211"/>
                  </a:lnTo>
                  <a:lnTo>
                    <a:pt x="50296" y="106211"/>
                  </a:lnTo>
                  <a:lnTo>
                    <a:pt x="50296" y="100276"/>
                  </a:lnTo>
                  <a:close/>
                  <a:moveTo>
                    <a:pt x="62480" y="100276"/>
                  </a:moveTo>
                  <a:lnTo>
                    <a:pt x="62480" y="106211"/>
                  </a:lnTo>
                  <a:lnTo>
                    <a:pt x="56545" y="106211"/>
                  </a:lnTo>
                  <a:lnTo>
                    <a:pt x="56545" y="100276"/>
                  </a:lnTo>
                  <a:close/>
                  <a:moveTo>
                    <a:pt x="68727" y="100276"/>
                  </a:moveTo>
                  <a:lnTo>
                    <a:pt x="68727" y="106211"/>
                  </a:lnTo>
                  <a:lnTo>
                    <a:pt x="62792" y="106211"/>
                  </a:lnTo>
                  <a:lnTo>
                    <a:pt x="62792" y="100276"/>
                  </a:lnTo>
                  <a:close/>
                  <a:moveTo>
                    <a:pt x="74975" y="100276"/>
                  </a:moveTo>
                  <a:lnTo>
                    <a:pt x="74975" y="106211"/>
                  </a:lnTo>
                  <a:lnTo>
                    <a:pt x="69039" y="106211"/>
                  </a:lnTo>
                  <a:lnTo>
                    <a:pt x="69039" y="100276"/>
                  </a:lnTo>
                  <a:close/>
                  <a:moveTo>
                    <a:pt x="81223" y="100276"/>
                  </a:moveTo>
                  <a:lnTo>
                    <a:pt x="81223" y="106211"/>
                  </a:lnTo>
                  <a:lnTo>
                    <a:pt x="75286" y="106211"/>
                  </a:lnTo>
                  <a:lnTo>
                    <a:pt x="75286" y="100276"/>
                  </a:lnTo>
                  <a:close/>
                  <a:moveTo>
                    <a:pt x="87470" y="100276"/>
                  </a:moveTo>
                  <a:lnTo>
                    <a:pt x="87470" y="106211"/>
                  </a:lnTo>
                  <a:lnTo>
                    <a:pt x="81535" y="106211"/>
                  </a:lnTo>
                  <a:lnTo>
                    <a:pt x="81535" y="100276"/>
                  </a:lnTo>
                  <a:close/>
                  <a:moveTo>
                    <a:pt x="93718" y="100276"/>
                  </a:moveTo>
                  <a:lnTo>
                    <a:pt x="93718" y="106211"/>
                  </a:lnTo>
                  <a:lnTo>
                    <a:pt x="87784" y="106211"/>
                  </a:lnTo>
                  <a:lnTo>
                    <a:pt x="87784" y="100276"/>
                  </a:lnTo>
                  <a:close/>
                  <a:moveTo>
                    <a:pt x="99967" y="100276"/>
                  </a:moveTo>
                  <a:lnTo>
                    <a:pt x="99967" y="106211"/>
                  </a:lnTo>
                  <a:lnTo>
                    <a:pt x="94031" y="106211"/>
                  </a:lnTo>
                  <a:lnTo>
                    <a:pt x="94031" y="100276"/>
                  </a:lnTo>
                  <a:close/>
                  <a:moveTo>
                    <a:pt x="106214" y="100276"/>
                  </a:moveTo>
                  <a:lnTo>
                    <a:pt x="106214" y="106211"/>
                  </a:lnTo>
                  <a:lnTo>
                    <a:pt x="100278" y="106211"/>
                  </a:lnTo>
                  <a:lnTo>
                    <a:pt x="100278" y="100276"/>
                  </a:lnTo>
                  <a:close/>
                  <a:moveTo>
                    <a:pt x="112461" y="100276"/>
                  </a:moveTo>
                  <a:lnTo>
                    <a:pt x="112461" y="106211"/>
                  </a:lnTo>
                  <a:lnTo>
                    <a:pt x="106527" y="106211"/>
                  </a:lnTo>
                  <a:lnTo>
                    <a:pt x="106527" y="100276"/>
                  </a:lnTo>
                  <a:close/>
                  <a:moveTo>
                    <a:pt x="118710" y="100276"/>
                  </a:moveTo>
                  <a:lnTo>
                    <a:pt x="118710" y="106211"/>
                  </a:lnTo>
                  <a:lnTo>
                    <a:pt x="112774" y="106211"/>
                  </a:lnTo>
                  <a:lnTo>
                    <a:pt x="112774" y="100276"/>
                  </a:lnTo>
                  <a:close/>
                  <a:moveTo>
                    <a:pt x="124957" y="100276"/>
                  </a:moveTo>
                  <a:lnTo>
                    <a:pt x="124957" y="106211"/>
                  </a:lnTo>
                  <a:lnTo>
                    <a:pt x="119021" y="106211"/>
                  </a:lnTo>
                  <a:lnTo>
                    <a:pt x="119021" y="100276"/>
                  </a:lnTo>
                  <a:close/>
                  <a:moveTo>
                    <a:pt x="131204" y="100276"/>
                  </a:moveTo>
                  <a:lnTo>
                    <a:pt x="131204" y="106211"/>
                  </a:lnTo>
                  <a:lnTo>
                    <a:pt x="125270" y="106211"/>
                  </a:lnTo>
                  <a:lnTo>
                    <a:pt x="125270" y="100276"/>
                  </a:lnTo>
                  <a:close/>
                  <a:moveTo>
                    <a:pt x="137451" y="100276"/>
                  </a:moveTo>
                  <a:lnTo>
                    <a:pt x="137451" y="106211"/>
                  </a:lnTo>
                  <a:lnTo>
                    <a:pt x="131517" y="106211"/>
                  </a:lnTo>
                  <a:lnTo>
                    <a:pt x="131517" y="100276"/>
                  </a:lnTo>
                  <a:close/>
                  <a:moveTo>
                    <a:pt x="143702" y="100276"/>
                  </a:moveTo>
                  <a:lnTo>
                    <a:pt x="143702" y="106211"/>
                  </a:lnTo>
                  <a:lnTo>
                    <a:pt x="137766" y="106211"/>
                  </a:lnTo>
                  <a:lnTo>
                    <a:pt x="137766" y="100276"/>
                  </a:lnTo>
                  <a:close/>
                  <a:moveTo>
                    <a:pt x="149949" y="100276"/>
                  </a:moveTo>
                  <a:lnTo>
                    <a:pt x="149949" y="106211"/>
                  </a:lnTo>
                  <a:lnTo>
                    <a:pt x="144015" y="106211"/>
                  </a:lnTo>
                  <a:lnTo>
                    <a:pt x="144015" y="100276"/>
                  </a:lnTo>
                  <a:close/>
                  <a:moveTo>
                    <a:pt x="156196" y="100276"/>
                  </a:moveTo>
                  <a:lnTo>
                    <a:pt x="156196" y="106211"/>
                  </a:lnTo>
                  <a:lnTo>
                    <a:pt x="150262" y="106211"/>
                  </a:lnTo>
                  <a:lnTo>
                    <a:pt x="150262" y="100276"/>
                  </a:lnTo>
                  <a:close/>
                  <a:moveTo>
                    <a:pt x="162445" y="100276"/>
                  </a:moveTo>
                  <a:lnTo>
                    <a:pt x="162445" y="106211"/>
                  </a:lnTo>
                  <a:lnTo>
                    <a:pt x="156509" y="106211"/>
                  </a:lnTo>
                  <a:lnTo>
                    <a:pt x="156509" y="100276"/>
                  </a:lnTo>
                  <a:close/>
                  <a:moveTo>
                    <a:pt x="168692" y="100276"/>
                  </a:moveTo>
                  <a:lnTo>
                    <a:pt x="168692" y="106211"/>
                  </a:lnTo>
                  <a:lnTo>
                    <a:pt x="162756" y="106211"/>
                  </a:lnTo>
                  <a:lnTo>
                    <a:pt x="162756" y="100276"/>
                  </a:lnTo>
                  <a:close/>
                  <a:moveTo>
                    <a:pt x="174939" y="100276"/>
                  </a:moveTo>
                  <a:lnTo>
                    <a:pt x="174939" y="106211"/>
                  </a:lnTo>
                  <a:lnTo>
                    <a:pt x="169005" y="106211"/>
                  </a:lnTo>
                  <a:lnTo>
                    <a:pt x="169005" y="100276"/>
                  </a:lnTo>
                  <a:close/>
                  <a:moveTo>
                    <a:pt x="181186" y="100276"/>
                  </a:moveTo>
                  <a:lnTo>
                    <a:pt x="181186" y="106211"/>
                  </a:lnTo>
                  <a:lnTo>
                    <a:pt x="175252" y="106211"/>
                  </a:lnTo>
                  <a:lnTo>
                    <a:pt x="175252" y="100276"/>
                  </a:lnTo>
                  <a:close/>
                  <a:moveTo>
                    <a:pt x="187435" y="100276"/>
                  </a:moveTo>
                  <a:lnTo>
                    <a:pt x="187435" y="106211"/>
                  </a:lnTo>
                  <a:lnTo>
                    <a:pt x="181499" y="106211"/>
                  </a:lnTo>
                  <a:lnTo>
                    <a:pt x="181499" y="100276"/>
                  </a:lnTo>
                  <a:close/>
                  <a:moveTo>
                    <a:pt x="193684" y="100276"/>
                  </a:moveTo>
                  <a:lnTo>
                    <a:pt x="193684" y="106211"/>
                  </a:lnTo>
                  <a:lnTo>
                    <a:pt x="187749" y="106211"/>
                  </a:lnTo>
                  <a:lnTo>
                    <a:pt x="187749" y="100276"/>
                  </a:lnTo>
                  <a:close/>
                  <a:moveTo>
                    <a:pt x="199931" y="100276"/>
                  </a:moveTo>
                  <a:lnTo>
                    <a:pt x="199931" y="106211"/>
                  </a:lnTo>
                  <a:lnTo>
                    <a:pt x="193996" y="106211"/>
                  </a:lnTo>
                  <a:lnTo>
                    <a:pt x="193996" y="100276"/>
                  </a:lnTo>
                  <a:close/>
                  <a:moveTo>
                    <a:pt x="206180" y="100276"/>
                  </a:moveTo>
                  <a:lnTo>
                    <a:pt x="206180" y="106211"/>
                  </a:lnTo>
                  <a:lnTo>
                    <a:pt x="200244" y="106211"/>
                  </a:lnTo>
                  <a:lnTo>
                    <a:pt x="200244" y="100276"/>
                  </a:lnTo>
                  <a:close/>
                  <a:moveTo>
                    <a:pt x="212427" y="100276"/>
                  </a:moveTo>
                  <a:lnTo>
                    <a:pt x="212427" y="106211"/>
                  </a:lnTo>
                  <a:lnTo>
                    <a:pt x="206491" y="106211"/>
                  </a:lnTo>
                  <a:lnTo>
                    <a:pt x="206491" y="100276"/>
                  </a:lnTo>
                  <a:close/>
                  <a:moveTo>
                    <a:pt x="218674" y="100276"/>
                  </a:moveTo>
                  <a:lnTo>
                    <a:pt x="218674" y="106211"/>
                  </a:lnTo>
                  <a:lnTo>
                    <a:pt x="212739" y="106211"/>
                  </a:lnTo>
                  <a:lnTo>
                    <a:pt x="212739" y="100276"/>
                  </a:lnTo>
                  <a:close/>
                  <a:moveTo>
                    <a:pt x="224921" y="100276"/>
                  </a:moveTo>
                  <a:lnTo>
                    <a:pt x="224921" y="106211"/>
                  </a:lnTo>
                  <a:lnTo>
                    <a:pt x="218987" y="106211"/>
                  </a:lnTo>
                  <a:lnTo>
                    <a:pt x="218987" y="100276"/>
                  </a:lnTo>
                  <a:close/>
                  <a:moveTo>
                    <a:pt x="231170" y="100276"/>
                  </a:moveTo>
                  <a:lnTo>
                    <a:pt x="231170" y="106211"/>
                  </a:lnTo>
                  <a:lnTo>
                    <a:pt x="225234" y="106211"/>
                  </a:lnTo>
                  <a:lnTo>
                    <a:pt x="225234" y="100276"/>
                  </a:lnTo>
                  <a:close/>
                  <a:moveTo>
                    <a:pt x="237417" y="100276"/>
                  </a:moveTo>
                  <a:lnTo>
                    <a:pt x="237417" y="106211"/>
                  </a:lnTo>
                  <a:lnTo>
                    <a:pt x="231481" y="106211"/>
                  </a:lnTo>
                  <a:lnTo>
                    <a:pt x="231481" y="100276"/>
                  </a:lnTo>
                  <a:close/>
                  <a:moveTo>
                    <a:pt x="243664" y="100276"/>
                  </a:moveTo>
                  <a:lnTo>
                    <a:pt x="243664" y="106211"/>
                  </a:lnTo>
                  <a:lnTo>
                    <a:pt x="237729" y="106211"/>
                  </a:lnTo>
                  <a:lnTo>
                    <a:pt x="237729" y="100276"/>
                  </a:lnTo>
                  <a:close/>
                  <a:moveTo>
                    <a:pt x="249911" y="100276"/>
                  </a:moveTo>
                  <a:lnTo>
                    <a:pt x="249911" y="106211"/>
                  </a:lnTo>
                  <a:lnTo>
                    <a:pt x="243977" y="106211"/>
                  </a:lnTo>
                  <a:lnTo>
                    <a:pt x="243977" y="100276"/>
                  </a:lnTo>
                  <a:close/>
                  <a:moveTo>
                    <a:pt x="256161" y="100276"/>
                  </a:moveTo>
                  <a:lnTo>
                    <a:pt x="256161" y="106211"/>
                  </a:lnTo>
                  <a:lnTo>
                    <a:pt x="250225" y="106211"/>
                  </a:lnTo>
                  <a:lnTo>
                    <a:pt x="250225" y="100276"/>
                  </a:lnTo>
                  <a:close/>
                  <a:moveTo>
                    <a:pt x="262409" y="100276"/>
                  </a:moveTo>
                  <a:lnTo>
                    <a:pt x="262409" y="106211"/>
                  </a:lnTo>
                  <a:lnTo>
                    <a:pt x="256474" y="106211"/>
                  </a:lnTo>
                  <a:lnTo>
                    <a:pt x="256474" y="100276"/>
                  </a:lnTo>
                  <a:close/>
                  <a:moveTo>
                    <a:pt x="268656" y="100276"/>
                  </a:moveTo>
                  <a:lnTo>
                    <a:pt x="268656" y="106211"/>
                  </a:lnTo>
                  <a:lnTo>
                    <a:pt x="262721" y="106211"/>
                  </a:lnTo>
                  <a:lnTo>
                    <a:pt x="262721" y="100276"/>
                  </a:lnTo>
                  <a:close/>
                  <a:moveTo>
                    <a:pt x="274904" y="100276"/>
                  </a:moveTo>
                  <a:lnTo>
                    <a:pt x="274904" y="106211"/>
                  </a:lnTo>
                  <a:lnTo>
                    <a:pt x="268968" y="106211"/>
                  </a:lnTo>
                  <a:lnTo>
                    <a:pt x="268968" y="100276"/>
                  </a:lnTo>
                  <a:close/>
                  <a:moveTo>
                    <a:pt x="6251" y="106523"/>
                  </a:moveTo>
                  <a:lnTo>
                    <a:pt x="6251" y="112460"/>
                  </a:lnTo>
                  <a:lnTo>
                    <a:pt x="315" y="112460"/>
                  </a:lnTo>
                  <a:lnTo>
                    <a:pt x="315" y="106523"/>
                  </a:lnTo>
                  <a:close/>
                  <a:moveTo>
                    <a:pt x="12498" y="106523"/>
                  </a:moveTo>
                  <a:lnTo>
                    <a:pt x="12498" y="112460"/>
                  </a:lnTo>
                  <a:lnTo>
                    <a:pt x="6562" y="112460"/>
                  </a:lnTo>
                  <a:lnTo>
                    <a:pt x="6562" y="106523"/>
                  </a:lnTo>
                  <a:close/>
                  <a:moveTo>
                    <a:pt x="18745" y="106523"/>
                  </a:moveTo>
                  <a:lnTo>
                    <a:pt x="18745" y="112460"/>
                  </a:lnTo>
                  <a:lnTo>
                    <a:pt x="12810" y="112460"/>
                  </a:lnTo>
                  <a:lnTo>
                    <a:pt x="12810" y="106523"/>
                  </a:lnTo>
                  <a:close/>
                  <a:moveTo>
                    <a:pt x="24992" y="106523"/>
                  </a:moveTo>
                  <a:lnTo>
                    <a:pt x="24992" y="112460"/>
                  </a:lnTo>
                  <a:lnTo>
                    <a:pt x="19058" y="112460"/>
                  </a:lnTo>
                  <a:lnTo>
                    <a:pt x="19058" y="106523"/>
                  </a:lnTo>
                  <a:close/>
                  <a:moveTo>
                    <a:pt x="31242" y="106523"/>
                  </a:moveTo>
                  <a:lnTo>
                    <a:pt x="31242" y="112460"/>
                  </a:lnTo>
                  <a:lnTo>
                    <a:pt x="25305" y="112460"/>
                  </a:lnTo>
                  <a:lnTo>
                    <a:pt x="25305" y="106523"/>
                  </a:lnTo>
                  <a:close/>
                  <a:moveTo>
                    <a:pt x="37489" y="106523"/>
                  </a:moveTo>
                  <a:lnTo>
                    <a:pt x="37489" y="112460"/>
                  </a:lnTo>
                  <a:lnTo>
                    <a:pt x="31553" y="112460"/>
                  </a:lnTo>
                  <a:lnTo>
                    <a:pt x="31553" y="106523"/>
                  </a:lnTo>
                  <a:close/>
                  <a:moveTo>
                    <a:pt x="43737" y="106523"/>
                  </a:moveTo>
                  <a:lnTo>
                    <a:pt x="43737" y="112460"/>
                  </a:lnTo>
                  <a:lnTo>
                    <a:pt x="37802" y="112460"/>
                  </a:lnTo>
                  <a:lnTo>
                    <a:pt x="37802" y="106523"/>
                  </a:lnTo>
                  <a:close/>
                  <a:moveTo>
                    <a:pt x="49985" y="106523"/>
                  </a:moveTo>
                  <a:lnTo>
                    <a:pt x="49985" y="112460"/>
                  </a:lnTo>
                  <a:lnTo>
                    <a:pt x="44049" y="112460"/>
                  </a:lnTo>
                  <a:lnTo>
                    <a:pt x="44049" y="106523"/>
                  </a:lnTo>
                  <a:close/>
                  <a:moveTo>
                    <a:pt x="56232" y="106523"/>
                  </a:moveTo>
                  <a:lnTo>
                    <a:pt x="56232" y="112460"/>
                  </a:lnTo>
                  <a:lnTo>
                    <a:pt x="50296" y="112460"/>
                  </a:lnTo>
                  <a:lnTo>
                    <a:pt x="50296" y="106523"/>
                  </a:lnTo>
                  <a:close/>
                  <a:moveTo>
                    <a:pt x="62480" y="106523"/>
                  </a:moveTo>
                  <a:lnTo>
                    <a:pt x="62480" y="112460"/>
                  </a:lnTo>
                  <a:lnTo>
                    <a:pt x="56545" y="112460"/>
                  </a:lnTo>
                  <a:lnTo>
                    <a:pt x="56545" y="106523"/>
                  </a:lnTo>
                  <a:close/>
                  <a:moveTo>
                    <a:pt x="68727" y="106523"/>
                  </a:moveTo>
                  <a:lnTo>
                    <a:pt x="68727" y="112460"/>
                  </a:lnTo>
                  <a:lnTo>
                    <a:pt x="62792" y="112460"/>
                  </a:lnTo>
                  <a:lnTo>
                    <a:pt x="62792" y="106523"/>
                  </a:lnTo>
                  <a:close/>
                  <a:moveTo>
                    <a:pt x="74975" y="106523"/>
                  </a:moveTo>
                  <a:lnTo>
                    <a:pt x="74975" y="112460"/>
                  </a:lnTo>
                  <a:lnTo>
                    <a:pt x="69039" y="112460"/>
                  </a:lnTo>
                  <a:lnTo>
                    <a:pt x="69039" y="106523"/>
                  </a:lnTo>
                  <a:close/>
                  <a:moveTo>
                    <a:pt x="81223" y="106523"/>
                  </a:moveTo>
                  <a:lnTo>
                    <a:pt x="81223" y="112460"/>
                  </a:lnTo>
                  <a:lnTo>
                    <a:pt x="75286" y="112460"/>
                  </a:lnTo>
                  <a:lnTo>
                    <a:pt x="75286" y="106523"/>
                  </a:lnTo>
                  <a:close/>
                  <a:moveTo>
                    <a:pt x="87470" y="106523"/>
                  </a:moveTo>
                  <a:lnTo>
                    <a:pt x="87470" y="112460"/>
                  </a:lnTo>
                  <a:lnTo>
                    <a:pt x="81535" y="112460"/>
                  </a:lnTo>
                  <a:lnTo>
                    <a:pt x="81535" y="106523"/>
                  </a:lnTo>
                  <a:close/>
                  <a:moveTo>
                    <a:pt x="93718" y="106523"/>
                  </a:moveTo>
                  <a:lnTo>
                    <a:pt x="93718" y="112460"/>
                  </a:lnTo>
                  <a:lnTo>
                    <a:pt x="87784" y="112460"/>
                  </a:lnTo>
                  <a:lnTo>
                    <a:pt x="87784" y="106523"/>
                  </a:lnTo>
                  <a:close/>
                  <a:moveTo>
                    <a:pt x="99967" y="106523"/>
                  </a:moveTo>
                  <a:lnTo>
                    <a:pt x="99967" y="112460"/>
                  </a:lnTo>
                  <a:lnTo>
                    <a:pt x="94031" y="112460"/>
                  </a:lnTo>
                  <a:lnTo>
                    <a:pt x="94031" y="106523"/>
                  </a:lnTo>
                  <a:close/>
                  <a:moveTo>
                    <a:pt x="106214" y="106523"/>
                  </a:moveTo>
                  <a:lnTo>
                    <a:pt x="106214" y="112460"/>
                  </a:lnTo>
                  <a:lnTo>
                    <a:pt x="100278" y="112460"/>
                  </a:lnTo>
                  <a:lnTo>
                    <a:pt x="100278" y="106523"/>
                  </a:lnTo>
                  <a:close/>
                  <a:moveTo>
                    <a:pt x="112461" y="106523"/>
                  </a:moveTo>
                  <a:lnTo>
                    <a:pt x="112461" y="112460"/>
                  </a:lnTo>
                  <a:lnTo>
                    <a:pt x="106527" y="112460"/>
                  </a:lnTo>
                  <a:lnTo>
                    <a:pt x="106527" y="106523"/>
                  </a:lnTo>
                  <a:close/>
                  <a:moveTo>
                    <a:pt x="118710" y="106523"/>
                  </a:moveTo>
                  <a:lnTo>
                    <a:pt x="118710" y="112460"/>
                  </a:lnTo>
                  <a:lnTo>
                    <a:pt x="112774" y="112460"/>
                  </a:lnTo>
                  <a:lnTo>
                    <a:pt x="112774" y="106523"/>
                  </a:lnTo>
                  <a:close/>
                  <a:moveTo>
                    <a:pt x="124957" y="106523"/>
                  </a:moveTo>
                  <a:lnTo>
                    <a:pt x="124957" y="112460"/>
                  </a:lnTo>
                  <a:lnTo>
                    <a:pt x="119021" y="112460"/>
                  </a:lnTo>
                  <a:lnTo>
                    <a:pt x="119021" y="106523"/>
                  </a:lnTo>
                  <a:close/>
                  <a:moveTo>
                    <a:pt x="131204" y="106523"/>
                  </a:moveTo>
                  <a:lnTo>
                    <a:pt x="131204" y="112460"/>
                  </a:lnTo>
                  <a:lnTo>
                    <a:pt x="125270" y="112460"/>
                  </a:lnTo>
                  <a:lnTo>
                    <a:pt x="125270" y="106523"/>
                  </a:lnTo>
                  <a:close/>
                  <a:moveTo>
                    <a:pt x="137451" y="106523"/>
                  </a:moveTo>
                  <a:lnTo>
                    <a:pt x="137451" y="112460"/>
                  </a:lnTo>
                  <a:lnTo>
                    <a:pt x="131517" y="112460"/>
                  </a:lnTo>
                  <a:lnTo>
                    <a:pt x="131517" y="106523"/>
                  </a:lnTo>
                  <a:close/>
                  <a:moveTo>
                    <a:pt x="143702" y="106523"/>
                  </a:moveTo>
                  <a:lnTo>
                    <a:pt x="143702" y="112460"/>
                  </a:lnTo>
                  <a:lnTo>
                    <a:pt x="137766" y="112460"/>
                  </a:lnTo>
                  <a:lnTo>
                    <a:pt x="137766" y="106523"/>
                  </a:lnTo>
                  <a:close/>
                  <a:moveTo>
                    <a:pt x="149949" y="106523"/>
                  </a:moveTo>
                  <a:lnTo>
                    <a:pt x="149949" y="112460"/>
                  </a:lnTo>
                  <a:lnTo>
                    <a:pt x="144015" y="112460"/>
                  </a:lnTo>
                  <a:lnTo>
                    <a:pt x="144015" y="106523"/>
                  </a:lnTo>
                  <a:close/>
                  <a:moveTo>
                    <a:pt x="156196" y="106523"/>
                  </a:moveTo>
                  <a:lnTo>
                    <a:pt x="156196" y="112460"/>
                  </a:lnTo>
                  <a:lnTo>
                    <a:pt x="150262" y="112460"/>
                  </a:lnTo>
                  <a:lnTo>
                    <a:pt x="150262" y="106523"/>
                  </a:lnTo>
                  <a:close/>
                  <a:moveTo>
                    <a:pt x="162445" y="106523"/>
                  </a:moveTo>
                  <a:lnTo>
                    <a:pt x="162445" y="112460"/>
                  </a:lnTo>
                  <a:lnTo>
                    <a:pt x="156509" y="112460"/>
                  </a:lnTo>
                  <a:lnTo>
                    <a:pt x="156509" y="106523"/>
                  </a:lnTo>
                  <a:close/>
                  <a:moveTo>
                    <a:pt x="168692" y="106523"/>
                  </a:moveTo>
                  <a:lnTo>
                    <a:pt x="168692" y="112460"/>
                  </a:lnTo>
                  <a:lnTo>
                    <a:pt x="162756" y="112460"/>
                  </a:lnTo>
                  <a:lnTo>
                    <a:pt x="162756" y="106523"/>
                  </a:lnTo>
                  <a:close/>
                  <a:moveTo>
                    <a:pt x="174939" y="106523"/>
                  </a:moveTo>
                  <a:lnTo>
                    <a:pt x="174939" y="112460"/>
                  </a:lnTo>
                  <a:lnTo>
                    <a:pt x="169005" y="112460"/>
                  </a:lnTo>
                  <a:lnTo>
                    <a:pt x="169005" y="106523"/>
                  </a:lnTo>
                  <a:close/>
                  <a:moveTo>
                    <a:pt x="181186" y="106523"/>
                  </a:moveTo>
                  <a:lnTo>
                    <a:pt x="181186" y="112460"/>
                  </a:lnTo>
                  <a:lnTo>
                    <a:pt x="175252" y="112460"/>
                  </a:lnTo>
                  <a:lnTo>
                    <a:pt x="175252" y="106523"/>
                  </a:lnTo>
                  <a:close/>
                  <a:moveTo>
                    <a:pt x="187435" y="106523"/>
                  </a:moveTo>
                  <a:lnTo>
                    <a:pt x="187435" y="112460"/>
                  </a:lnTo>
                  <a:lnTo>
                    <a:pt x="181499" y="112460"/>
                  </a:lnTo>
                  <a:lnTo>
                    <a:pt x="181499" y="106523"/>
                  </a:lnTo>
                  <a:close/>
                  <a:moveTo>
                    <a:pt x="193684" y="106523"/>
                  </a:moveTo>
                  <a:lnTo>
                    <a:pt x="193684" y="112460"/>
                  </a:lnTo>
                  <a:lnTo>
                    <a:pt x="187749" y="112460"/>
                  </a:lnTo>
                  <a:lnTo>
                    <a:pt x="187749" y="106523"/>
                  </a:lnTo>
                  <a:close/>
                  <a:moveTo>
                    <a:pt x="199931" y="106523"/>
                  </a:moveTo>
                  <a:lnTo>
                    <a:pt x="199931" y="112460"/>
                  </a:lnTo>
                  <a:lnTo>
                    <a:pt x="193996" y="112460"/>
                  </a:lnTo>
                  <a:lnTo>
                    <a:pt x="193996" y="106523"/>
                  </a:lnTo>
                  <a:close/>
                  <a:moveTo>
                    <a:pt x="206180" y="106523"/>
                  </a:moveTo>
                  <a:lnTo>
                    <a:pt x="206180" y="112460"/>
                  </a:lnTo>
                  <a:lnTo>
                    <a:pt x="200244" y="112460"/>
                  </a:lnTo>
                  <a:lnTo>
                    <a:pt x="200244" y="106523"/>
                  </a:lnTo>
                  <a:close/>
                  <a:moveTo>
                    <a:pt x="212427" y="106523"/>
                  </a:moveTo>
                  <a:lnTo>
                    <a:pt x="212427" y="112460"/>
                  </a:lnTo>
                  <a:lnTo>
                    <a:pt x="206491" y="112460"/>
                  </a:lnTo>
                  <a:lnTo>
                    <a:pt x="206491" y="106523"/>
                  </a:lnTo>
                  <a:close/>
                  <a:moveTo>
                    <a:pt x="218674" y="106523"/>
                  </a:moveTo>
                  <a:lnTo>
                    <a:pt x="218674" y="112460"/>
                  </a:lnTo>
                  <a:lnTo>
                    <a:pt x="212739" y="112460"/>
                  </a:lnTo>
                  <a:lnTo>
                    <a:pt x="212739" y="106523"/>
                  </a:lnTo>
                  <a:close/>
                  <a:moveTo>
                    <a:pt x="224921" y="106523"/>
                  </a:moveTo>
                  <a:lnTo>
                    <a:pt x="224921" y="112460"/>
                  </a:lnTo>
                  <a:lnTo>
                    <a:pt x="218987" y="112460"/>
                  </a:lnTo>
                  <a:lnTo>
                    <a:pt x="218987" y="106523"/>
                  </a:lnTo>
                  <a:close/>
                  <a:moveTo>
                    <a:pt x="231170" y="106523"/>
                  </a:moveTo>
                  <a:lnTo>
                    <a:pt x="231170" y="112460"/>
                  </a:lnTo>
                  <a:lnTo>
                    <a:pt x="225234" y="112460"/>
                  </a:lnTo>
                  <a:lnTo>
                    <a:pt x="225234" y="106523"/>
                  </a:lnTo>
                  <a:close/>
                  <a:moveTo>
                    <a:pt x="237417" y="106523"/>
                  </a:moveTo>
                  <a:lnTo>
                    <a:pt x="237417" y="112460"/>
                  </a:lnTo>
                  <a:lnTo>
                    <a:pt x="231481" y="112460"/>
                  </a:lnTo>
                  <a:lnTo>
                    <a:pt x="231481" y="106523"/>
                  </a:lnTo>
                  <a:close/>
                  <a:moveTo>
                    <a:pt x="243664" y="106523"/>
                  </a:moveTo>
                  <a:lnTo>
                    <a:pt x="243664" y="112460"/>
                  </a:lnTo>
                  <a:lnTo>
                    <a:pt x="237729" y="112460"/>
                  </a:lnTo>
                  <a:lnTo>
                    <a:pt x="237729" y="106523"/>
                  </a:lnTo>
                  <a:close/>
                  <a:moveTo>
                    <a:pt x="249911" y="106523"/>
                  </a:moveTo>
                  <a:lnTo>
                    <a:pt x="249911" y="112460"/>
                  </a:lnTo>
                  <a:lnTo>
                    <a:pt x="243977" y="112460"/>
                  </a:lnTo>
                  <a:lnTo>
                    <a:pt x="243977" y="106523"/>
                  </a:lnTo>
                  <a:close/>
                  <a:moveTo>
                    <a:pt x="256161" y="106523"/>
                  </a:moveTo>
                  <a:lnTo>
                    <a:pt x="256161" y="112460"/>
                  </a:lnTo>
                  <a:lnTo>
                    <a:pt x="250225" y="112460"/>
                  </a:lnTo>
                  <a:lnTo>
                    <a:pt x="250225" y="106523"/>
                  </a:lnTo>
                  <a:close/>
                  <a:moveTo>
                    <a:pt x="262409" y="106523"/>
                  </a:moveTo>
                  <a:lnTo>
                    <a:pt x="262409" y="112460"/>
                  </a:lnTo>
                  <a:lnTo>
                    <a:pt x="256474" y="112460"/>
                  </a:lnTo>
                  <a:lnTo>
                    <a:pt x="256474" y="106523"/>
                  </a:lnTo>
                  <a:close/>
                  <a:moveTo>
                    <a:pt x="268656" y="106523"/>
                  </a:moveTo>
                  <a:lnTo>
                    <a:pt x="268656" y="112460"/>
                  </a:lnTo>
                  <a:lnTo>
                    <a:pt x="262721" y="112460"/>
                  </a:lnTo>
                  <a:lnTo>
                    <a:pt x="262721" y="106523"/>
                  </a:lnTo>
                  <a:close/>
                  <a:moveTo>
                    <a:pt x="274904" y="106523"/>
                  </a:moveTo>
                  <a:lnTo>
                    <a:pt x="274904" y="112460"/>
                  </a:lnTo>
                  <a:lnTo>
                    <a:pt x="268968" y="112460"/>
                  </a:lnTo>
                  <a:lnTo>
                    <a:pt x="268968" y="106523"/>
                  </a:lnTo>
                  <a:close/>
                  <a:moveTo>
                    <a:pt x="6251" y="112771"/>
                  </a:moveTo>
                  <a:lnTo>
                    <a:pt x="6251" y="118707"/>
                  </a:lnTo>
                  <a:lnTo>
                    <a:pt x="315" y="118707"/>
                  </a:lnTo>
                  <a:lnTo>
                    <a:pt x="315" y="112771"/>
                  </a:lnTo>
                  <a:close/>
                  <a:moveTo>
                    <a:pt x="12498" y="112771"/>
                  </a:moveTo>
                  <a:lnTo>
                    <a:pt x="12498" y="118707"/>
                  </a:lnTo>
                  <a:lnTo>
                    <a:pt x="6562" y="118707"/>
                  </a:lnTo>
                  <a:lnTo>
                    <a:pt x="6562" y="112771"/>
                  </a:lnTo>
                  <a:close/>
                  <a:moveTo>
                    <a:pt x="18745" y="112771"/>
                  </a:moveTo>
                  <a:lnTo>
                    <a:pt x="18745" y="118707"/>
                  </a:lnTo>
                  <a:lnTo>
                    <a:pt x="12810" y="118707"/>
                  </a:lnTo>
                  <a:lnTo>
                    <a:pt x="12810" y="112771"/>
                  </a:lnTo>
                  <a:close/>
                  <a:moveTo>
                    <a:pt x="24992" y="112771"/>
                  </a:moveTo>
                  <a:lnTo>
                    <a:pt x="24992" y="118707"/>
                  </a:lnTo>
                  <a:lnTo>
                    <a:pt x="19058" y="118707"/>
                  </a:lnTo>
                  <a:lnTo>
                    <a:pt x="19058" y="112771"/>
                  </a:lnTo>
                  <a:close/>
                  <a:moveTo>
                    <a:pt x="31242" y="112771"/>
                  </a:moveTo>
                  <a:lnTo>
                    <a:pt x="31242" y="118707"/>
                  </a:lnTo>
                  <a:lnTo>
                    <a:pt x="25305" y="118707"/>
                  </a:lnTo>
                  <a:lnTo>
                    <a:pt x="25305" y="112771"/>
                  </a:lnTo>
                  <a:close/>
                  <a:moveTo>
                    <a:pt x="37489" y="112771"/>
                  </a:moveTo>
                  <a:lnTo>
                    <a:pt x="37489" y="118707"/>
                  </a:lnTo>
                  <a:lnTo>
                    <a:pt x="31553" y="118707"/>
                  </a:lnTo>
                  <a:lnTo>
                    <a:pt x="31553" y="112771"/>
                  </a:lnTo>
                  <a:close/>
                  <a:moveTo>
                    <a:pt x="43737" y="112771"/>
                  </a:moveTo>
                  <a:lnTo>
                    <a:pt x="43737" y="118707"/>
                  </a:lnTo>
                  <a:lnTo>
                    <a:pt x="37802" y="118707"/>
                  </a:lnTo>
                  <a:lnTo>
                    <a:pt x="37802" y="112771"/>
                  </a:lnTo>
                  <a:close/>
                  <a:moveTo>
                    <a:pt x="49985" y="112771"/>
                  </a:moveTo>
                  <a:lnTo>
                    <a:pt x="49985" y="118707"/>
                  </a:lnTo>
                  <a:lnTo>
                    <a:pt x="44049" y="118707"/>
                  </a:lnTo>
                  <a:lnTo>
                    <a:pt x="44049" y="112771"/>
                  </a:lnTo>
                  <a:close/>
                  <a:moveTo>
                    <a:pt x="56232" y="112771"/>
                  </a:moveTo>
                  <a:lnTo>
                    <a:pt x="56232" y="118707"/>
                  </a:lnTo>
                  <a:lnTo>
                    <a:pt x="50296" y="118707"/>
                  </a:lnTo>
                  <a:lnTo>
                    <a:pt x="50296" y="112771"/>
                  </a:lnTo>
                  <a:close/>
                  <a:moveTo>
                    <a:pt x="62480" y="112771"/>
                  </a:moveTo>
                  <a:lnTo>
                    <a:pt x="62480" y="118707"/>
                  </a:lnTo>
                  <a:lnTo>
                    <a:pt x="56545" y="118707"/>
                  </a:lnTo>
                  <a:lnTo>
                    <a:pt x="56545" y="112771"/>
                  </a:lnTo>
                  <a:close/>
                  <a:moveTo>
                    <a:pt x="68727" y="112771"/>
                  </a:moveTo>
                  <a:lnTo>
                    <a:pt x="68727" y="118707"/>
                  </a:lnTo>
                  <a:lnTo>
                    <a:pt x="62792" y="118707"/>
                  </a:lnTo>
                  <a:lnTo>
                    <a:pt x="62792" y="112771"/>
                  </a:lnTo>
                  <a:close/>
                  <a:moveTo>
                    <a:pt x="74975" y="112771"/>
                  </a:moveTo>
                  <a:lnTo>
                    <a:pt x="74975" y="118707"/>
                  </a:lnTo>
                  <a:lnTo>
                    <a:pt x="69039" y="118707"/>
                  </a:lnTo>
                  <a:lnTo>
                    <a:pt x="69039" y="112771"/>
                  </a:lnTo>
                  <a:close/>
                  <a:moveTo>
                    <a:pt x="81223" y="112771"/>
                  </a:moveTo>
                  <a:lnTo>
                    <a:pt x="81223" y="118707"/>
                  </a:lnTo>
                  <a:lnTo>
                    <a:pt x="75286" y="118707"/>
                  </a:lnTo>
                  <a:lnTo>
                    <a:pt x="75286" y="112771"/>
                  </a:lnTo>
                  <a:close/>
                  <a:moveTo>
                    <a:pt x="87470" y="112771"/>
                  </a:moveTo>
                  <a:lnTo>
                    <a:pt x="87470" y="118707"/>
                  </a:lnTo>
                  <a:lnTo>
                    <a:pt x="81535" y="118707"/>
                  </a:lnTo>
                  <a:lnTo>
                    <a:pt x="81535" y="112771"/>
                  </a:lnTo>
                  <a:close/>
                  <a:moveTo>
                    <a:pt x="93718" y="112771"/>
                  </a:moveTo>
                  <a:lnTo>
                    <a:pt x="93718" y="118707"/>
                  </a:lnTo>
                  <a:lnTo>
                    <a:pt x="87784" y="118707"/>
                  </a:lnTo>
                  <a:lnTo>
                    <a:pt x="87784" y="112771"/>
                  </a:lnTo>
                  <a:close/>
                  <a:moveTo>
                    <a:pt x="99967" y="112771"/>
                  </a:moveTo>
                  <a:lnTo>
                    <a:pt x="99967" y="118707"/>
                  </a:lnTo>
                  <a:lnTo>
                    <a:pt x="94031" y="118707"/>
                  </a:lnTo>
                  <a:lnTo>
                    <a:pt x="94031" y="112771"/>
                  </a:lnTo>
                  <a:close/>
                  <a:moveTo>
                    <a:pt x="106214" y="112771"/>
                  </a:moveTo>
                  <a:lnTo>
                    <a:pt x="106214" y="118707"/>
                  </a:lnTo>
                  <a:lnTo>
                    <a:pt x="100278" y="118707"/>
                  </a:lnTo>
                  <a:lnTo>
                    <a:pt x="100278" y="112771"/>
                  </a:lnTo>
                  <a:close/>
                  <a:moveTo>
                    <a:pt x="112461" y="112771"/>
                  </a:moveTo>
                  <a:lnTo>
                    <a:pt x="112461" y="118707"/>
                  </a:lnTo>
                  <a:lnTo>
                    <a:pt x="106527" y="118707"/>
                  </a:lnTo>
                  <a:lnTo>
                    <a:pt x="106527" y="112771"/>
                  </a:lnTo>
                  <a:close/>
                  <a:moveTo>
                    <a:pt x="118710" y="112771"/>
                  </a:moveTo>
                  <a:lnTo>
                    <a:pt x="118710" y="118707"/>
                  </a:lnTo>
                  <a:lnTo>
                    <a:pt x="112774" y="118707"/>
                  </a:lnTo>
                  <a:lnTo>
                    <a:pt x="112774" y="112771"/>
                  </a:lnTo>
                  <a:close/>
                  <a:moveTo>
                    <a:pt x="124957" y="112771"/>
                  </a:moveTo>
                  <a:lnTo>
                    <a:pt x="124957" y="118707"/>
                  </a:lnTo>
                  <a:lnTo>
                    <a:pt x="119021" y="118707"/>
                  </a:lnTo>
                  <a:lnTo>
                    <a:pt x="119021" y="112771"/>
                  </a:lnTo>
                  <a:close/>
                  <a:moveTo>
                    <a:pt x="131204" y="112771"/>
                  </a:moveTo>
                  <a:lnTo>
                    <a:pt x="131204" y="118707"/>
                  </a:lnTo>
                  <a:lnTo>
                    <a:pt x="125270" y="118707"/>
                  </a:lnTo>
                  <a:lnTo>
                    <a:pt x="125270" y="112771"/>
                  </a:lnTo>
                  <a:close/>
                  <a:moveTo>
                    <a:pt x="137451" y="112771"/>
                  </a:moveTo>
                  <a:lnTo>
                    <a:pt x="137451" y="118707"/>
                  </a:lnTo>
                  <a:lnTo>
                    <a:pt x="131517" y="118707"/>
                  </a:lnTo>
                  <a:lnTo>
                    <a:pt x="131517" y="112771"/>
                  </a:lnTo>
                  <a:close/>
                  <a:moveTo>
                    <a:pt x="143702" y="112771"/>
                  </a:moveTo>
                  <a:lnTo>
                    <a:pt x="143702" y="118707"/>
                  </a:lnTo>
                  <a:lnTo>
                    <a:pt x="137766" y="118707"/>
                  </a:lnTo>
                  <a:lnTo>
                    <a:pt x="137766" y="112771"/>
                  </a:lnTo>
                  <a:close/>
                  <a:moveTo>
                    <a:pt x="149949" y="112771"/>
                  </a:moveTo>
                  <a:lnTo>
                    <a:pt x="149949" y="118707"/>
                  </a:lnTo>
                  <a:lnTo>
                    <a:pt x="144015" y="118707"/>
                  </a:lnTo>
                  <a:lnTo>
                    <a:pt x="144015" y="112771"/>
                  </a:lnTo>
                  <a:close/>
                  <a:moveTo>
                    <a:pt x="156196" y="112771"/>
                  </a:moveTo>
                  <a:lnTo>
                    <a:pt x="156196" y="118707"/>
                  </a:lnTo>
                  <a:lnTo>
                    <a:pt x="150262" y="118707"/>
                  </a:lnTo>
                  <a:lnTo>
                    <a:pt x="150262" y="112771"/>
                  </a:lnTo>
                  <a:close/>
                  <a:moveTo>
                    <a:pt x="162445" y="112771"/>
                  </a:moveTo>
                  <a:lnTo>
                    <a:pt x="162445" y="118707"/>
                  </a:lnTo>
                  <a:lnTo>
                    <a:pt x="156509" y="118707"/>
                  </a:lnTo>
                  <a:lnTo>
                    <a:pt x="156509" y="112771"/>
                  </a:lnTo>
                  <a:close/>
                  <a:moveTo>
                    <a:pt x="168692" y="112771"/>
                  </a:moveTo>
                  <a:lnTo>
                    <a:pt x="168692" y="118707"/>
                  </a:lnTo>
                  <a:lnTo>
                    <a:pt x="162756" y="118707"/>
                  </a:lnTo>
                  <a:lnTo>
                    <a:pt x="162756" y="112771"/>
                  </a:lnTo>
                  <a:close/>
                  <a:moveTo>
                    <a:pt x="174939" y="112771"/>
                  </a:moveTo>
                  <a:lnTo>
                    <a:pt x="174939" y="118707"/>
                  </a:lnTo>
                  <a:lnTo>
                    <a:pt x="169005" y="118707"/>
                  </a:lnTo>
                  <a:lnTo>
                    <a:pt x="169005" y="112771"/>
                  </a:lnTo>
                  <a:close/>
                  <a:moveTo>
                    <a:pt x="181186" y="112771"/>
                  </a:moveTo>
                  <a:lnTo>
                    <a:pt x="181186" y="118707"/>
                  </a:lnTo>
                  <a:lnTo>
                    <a:pt x="175252" y="118707"/>
                  </a:lnTo>
                  <a:lnTo>
                    <a:pt x="175252" y="112771"/>
                  </a:lnTo>
                  <a:close/>
                  <a:moveTo>
                    <a:pt x="187435" y="112771"/>
                  </a:moveTo>
                  <a:lnTo>
                    <a:pt x="187435" y="118707"/>
                  </a:lnTo>
                  <a:lnTo>
                    <a:pt x="181499" y="118707"/>
                  </a:lnTo>
                  <a:lnTo>
                    <a:pt x="181499" y="112771"/>
                  </a:lnTo>
                  <a:close/>
                  <a:moveTo>
                    <a:pt x="193684" y="112771"/>
                  </a:moveTo>
                  <a:lnTo>
                    <a:pt x="193684" y="118707"/>
                  </a:lnTo>
                  <a:lnTo>
                    <a:pt x="187749" y="118707"/>
                  </a:lnTo>
                  <a:lnTo>
                    <a:pt x="187749" y="112771"/>
                  </a:lnTo>
                  <a:close/>
                  <a:moveTo>
                    <a:pt x="199931" y="112771"/>
                  </a:moveTo>
                  <a:lnTo>
                    <a:pt x="199931" y="118707"/>
                  </a:lnTo>
                  <a:lnTo>
                    <a:pt x="193996" y="118707"/>
                  </a:lnTo>
                  <a:lnTo>
                    <a:pt x="193996" y="112771"/>
                  </a:lnTo>
                  <a:close/>
                  <a:moveTo>
                    <a:pt x="206180" y="112771"/>
                  </a:moveTo>
                  <a:lnTo>
                    <a:pt x="206180" y="118707"/>
                  </a:lnTo>
                  <a:lnTo>
                    <a:pt x="200244" y="118707"/>
                  </a:lnTo>
                  <a:lnTo>
                    <a:pt x="200244" y="112771"/>
                  </a:lnTo>
                  <a:close/>
                  <a:moveTo>
                    <a:pt x="212427" y="112771"/>
                  </a:moveTo>
                  <a:lnTo>
                    <a:pt x="212427" y="118707"/>
                  </a:lnTo>
                  <a:lnTo>
                    <a:pt x="206491" y="118707"/>
                  </a:lnTo>
                  <a:lnTo>
                    <a:pt x="206491" y="112771"/>
                  </a:lnTo>
                  <a:close/>
                  <a:moveTo>
                    <a:pt x="218674" y="112771"/>
                  </a:moveTo>
                  <a:lnTo>
                    <a:pt x="218674" y="118707"/>
                  </a:lnTo>
                  <a:lnTo>
                    <a:pt x="212739" y="118707"/>
                  </a:lnTo>
                  <a:lnTo>
                    <a:pt x="212739" y="112771"/>
                  </a:lnTo>
                  <a:close/>
                  <a:moveTo>
                    <a:pt x="224921" y="112771"/>
                  </a:moveTo>
                  <a:lnTo>
                    <a:pt x="224921" y="118707"/>
                  </a:lnTo>
                  <a:lnTo>
                    <a:pt x="218987" y="118707"/>
                  </a:lnTo>
                  <a:lnTo>
                    <a:pt x="218987" y="112771"/>
                  </a:lnTo>
                  <a:close/>
                  <a:moveTo>
                    <a:pt x="231170" y="112771"/>
                  </a:moveTo>
                  <a:lnTo>
                    <a:pt x="231170" y="118707"/>
                  </a:lnTo>
                  <a:lnTo>
                    <a:pt x="225234" y="118707"/>
                  </a:lnTo>
                  <a:lnTo>
                    <a:pt x="225234" y="112771"/>
                  </a:lnTo>
                  <a:close/>
                  <a:moveTo>
                    <a:pt x="237417" y="112771"/>
                  </a:moveTo>
                  <a:lnTo>
                    <a:pt x="237417" y="118707"/>
                  </a:lnTo>
                  <a:lnTo>
                    <a:pt x="231481" y="118707"/>
                  </a:lnTo>
                  <a:lnTo>
                    <a:pt x="231481" y="112771"/>
                  </a:lnTo>
                  <a:close/>
                  <a:moveTo>
                    <a:pt x="243664" y="112771"/>
                  </a:moveTo>
                  <a:lnTo>
                    <a:pt x="243664" y="118707"/>
                  </a:lnTo>
                  <a:lnTo>
                    <a:pt x="237729" y="118707"/>
                  </a:lnTo>
                  <a:lnTo>
                    <a:pt x="237729" y="112771"/>
                  </a:lnTo>
                  <a:close/>
                  <a:moveTo>
                    <a:pt x="249911" y="112771"/>
                  </a:moveTo>
                  <a:lnTo>
                    <a:pt x="249911" y="118707"/>
                  </a:lnTo>
                  <a:lnTo>
                    <a:pt x="243977" y="118707"/>
                  </a:lnTo>
                  <a:lnTo>
                    <a:pt x="243977" y="112771"/>
                  </a:lnTo>
                  <a:close/>
                  <a:moveTo>
                    <a:pt x="256161" y="112771"/>
                  </a:moveTo>
                  <a:lnTo>
                    <a:pt x="256161" y="118707"/>
                  </a:lnTo>
                  <a:lnTo>
                    <a:pt x="250225" y="118707"/>
                  </a:lnTo>
                  <a:lnTo>
                    <a:pt x="250225" y="112771"/>
                  </a:lnTo>
                  <a:close/>
                  <a:moveTo>
                    <a:pt x="262409" y="112771"/>
                  </a:moveTo>
                  <a:lnTo>
                    <a:pt x="262409" y="118707"/>
                  </a:lnTo>
                  <a:lnTo>
                    <a:pt x="256474" y="118707"/>
                  </a:lnTo>
                  <a:lnTo>
                    <a:pt x="256474" y="112771"/>
                  </a:lnTo>
                  <a:close/>
                  <a:moveTo>
                    <a:pt x="268656" y="112771"/>
                  </a:moveTo>
                  <a:lnTo>
                    <a:pt x="268656" y="118707"/>
                  </a:lnTo>
                  <a:lnTo>
                    <a:pt x="262721" y="118707"/>
                  </a:lnTo>
                  <a:lnTo>
                    <a:pt x="262721" y="112771"/>
                  </a:lnTo>
                  <a:close/>
                  <a:moveTo>
                    <a:pt x="274904" y="112771"/>
                  </a:moveTo>
                  <a:lnTo>
                    <a:pt x="274904" y="118707"/>
                  </a:lnTo>
                  <a:lnTo>
                    <a:pt x="268968" y="118707"/>
                  </a:lnTo>
                  <a:lnTo>
                    <a:pt x="268968" y="112771"/>
                  </a:lnTo>
                  <a:close/>
                  <a:moveTo>
                    <a:pt x="6251" y="119019"/>
                  </a:moveTo>
                  <a:lnTo>
                    <a:pt x="6251" y="124954"/>
                  </a:lnTo>
                  <a:lnTo>
                    <a:pt x="315" y="124954"/>
                  </a:lnTo>
                  <a:lnTo>
                    <a:pt x="315" y="119019"/>
                  </a:lnTo>
                  <a:close/>
                  <a:moveTo>
                    <a:pt x="12498" y="119019"/>
                  </a:moveTo>
                  <a:lnTo>
                    <a:pt x="12498" y="124954"/>
                  </a:lnTo>
                  <a:lnTo>
                    <a:pt x="6562" y="124954"/>
                  </a:lnTo>
                  <a:lnTo>
                    <a:pt x="6562" y="119019"/>
                  </a:lnTo>
                  <a:close/>
                  <a:moveTo>
                    <a:pt x="18745" y="119019"/>
                  </a:moveTo>
                  <a:lnTo>
                    <a:pt x="18745" y="124954"/>
                  </a:lnTo>
                  <a:lnTo>
                    <a:pt x="12810" y="124954"/>
                  </a:lnTo>
                  <a:lnTo>
                    <a:pt x="12810" y="119019"/>
                  </a:lnTo>
                  <a:close/>
                  <a:moveTo>
                    <a:pt x="24992" y="119019"/>
                  </a:moveTo>
                  <a:lnTo>
                    <a:pt x="24992" y="124954"/>
                  </a:lnTo>
                  <a:lnTo>
                    <a:pt x="19058" y="124954"/>
                  </a:lnTo>
                  <a:lnTo>
                    <a:pt x="19058" y="119019"/>
                  </a:lnTo>
                  <a:close/>
                  <a:moveTo>
                    <a:pt x="31242" y="119019"/>
                  </a:moveTo>
                  <a:lnTo>
                    <a:pt x="31242" y="124954"/>
                  </a:lnTo>
                  <a:lnTo>
                    <a:pt x="25305" y="124954"/>
                  </a:lnTo>
                  <a:lnTo>
                    <a:pt x="25305" y="119019"/>
                  </a:lnTo>
                  <a:close/>
                  <a:moveTo>
                    <a:pt x="37489" y="119019"/>
                  </a:moveTo>
                  <a:lnTo>
                    <a:pt x="37489" y="124954"/>
                  </a:lnTo>
                  <a:lnTo>
                    <a:pt x="31553" y="124954"/>
                  </a:lnTo>
                  <a:lnTo>
                    <a:pt x="31553" y="119019"/>
                  </a:lnTo>
                  <a:close/>
                  <a:moveTo>
                    <a:pt x="43737" y="119019"/>
                  </a:moveTo>
                  <a:lnTo>
                    <a:pt x="43737" y="124954"/>
                  </a:lnTo>
                  <a:lnTo>
                    <a:pt x="37802" y="124954"/>
                  </a:lnTo>
                  <a:lnTo>
                    <a:pt x="37802" y="119019"/>
                  </a:lnTo>
                  <a:close/>
                  <a:moveTo>
                    <a:pt x="49985" y="119019"/>
                  </a:moveTo>
                  <a:lnTo>
                    <a:pt x="49985" y="124954"/>
                  </a:lnTo>
                  <a:lnTo>
                    <a:pt x="44049" y="124954"/>
                  </a:lnTo>
                  <a:lnTo>
                    <a:pt x="44049" y="119019"/>
                  </a:lnTo>
                  <a:close/>
                  <a:moveTo>
                    <a:pt x="56232" y="119019"/>
                  </a:moveTo>
                  <a:lnTo>
                    <a:pt x="56232" y="124954"/>
                  </a:lnTo>
                  <a:lnTo>
                    <a:pt x="50296" y="124954"/>
                  </a:lnTo>
                  <a:lnTo>
                    <a:pt x="50296" y="119019"/>
                  </a:lnTo>
                  <a:close/>
                  <a:moveTo>
                    <a:pt x="62480" y="119019"/>
                  </a:moveTo>
                  <a:lnTo>
                    <a:pt x="62480" y="124954"/>
                  </a:lnTo>
                  <a:lnTo>
                    <a:pt x="56545" y="124954"/>
                  </a:lnTo>
                  <a:lnTo>
                    <a:pt x="56545" y="119019"/>
                  </a:lnTo>
                  <a:close/>
                  <a:moveTo>
                    <a:pt x="68727" y="119019"/>
                  </a:moveTo>
                  <a:lnTo>
                    <a:pt x="68727" y="124954"/>
                  </a:lnTo>
                  <a:lnTo>
                    <a:pt x="62792" y="124954"/>
                  </a:lnTo>
                  <a:lnTo>
                    <a:pt x="62792" y="119019"/>
                  </a:lnTo>
                  <a:close/>
                  <a:moveTo>
                    <a:pt x="74975" y="119019"/>
                  </a:moveTo>
                  <a:lnTo>
                    <a:pt x="74975" y="124954"/>
                  </a:lnTo>
                  <a:lnTo>
                    <a:pt x="69039" y="124954"/>
                  </a:lnTo>
                  <a:lnTo>
                    <a:pt x="69039" y="119019"/>
                  </a:lnTo>
                  <a:close/>
                  <a:moveTo>
                    <a:pt x="81223" y="119019"/>
                  </a:moveTo>
                  <a:lnTo>
                    <a:pt x="81223" y="124954"/>
                  </a:lnTo>
                  <a:lnTo>
                    <a:pt x="75286" y="124954"/>
                  </a:lnTo>
                  <a:lnTo>
                    <a:pt x="75286" y="119019"/>
                  </a:lnTo>
                  <a:close/>
                  <a:moveTo>
                    <a:pt x="87470" y="119019"/>
                  </a:moveTo>
                  <a:lnTo>
                    <a:pt x="87470" y="124954"/>
                  </a:lnTo>
                  <a:lnTo>
                    <a:pt x="81535" y="124954"/>
                  </a:lnTo>
                  <a:lnTo>
                    <a:pt x="81535" y="119019"/>
                  </a:lnTo>
                  <a:close/>
                  <a:moveTo>
                    <a:pt x="93718" y="119019"/>
                  </a:moveTo>
                  <a:lnTo>
                    <a:pt x="93718" y="124954"/>
                  </a:lnTo>
                  <a:lnTo>
                    <a:pt x="87784" y="124954"/>
                  </a:lnTo>
                  <a:lnTo>
                    <a:pt x="87784" y="119019"/>
                  </a:lnTo>
                  <a:close/>
                  <a:moveTo>
                    <a:pt x="99967" y="119019"/>
                  </a:moveTo>
                  <a:lnTo>
                    <a:pt x="99967" y="124954"/>
                  </a:lnTo>
                  <a:lnTo>
                    <a:pt x="94031" y="124954"/>
                  </a:lnTo>
                  <a:lnTo>
                    <a:pt x="94031" y="119019"/>
                  </a:lnTo>
                  <a:close/>
                  <a:moveTo>
                    <a:pt x="106214" y="119019"/>
                  </a:moveTo>
                  <a:lnTo>
                    <a:pt x="106214" y="124954"/>
                  </a:lnTo>
                  <a:lnTo>
                    <a:pt x="100278" y="124954"/>
                  </a:lnTo>
                  <a:lnTo>
                    <a:pt x="100278" y="119019"/>
                  </a:lnTo>
                  <a:close/>
                  <a:moveTo>
                    <a:pt x="112461" y="119019"/>
                  </a:moveTo>
                  <a:lnTo>
                    <a:pt x="112461" y="124954"/>
                  </a:lnTo>
                  <a:lnTo>
                    <a:pt x="106527" y="124954"/>
                  </a:lnTo>
                  <a:lnTo>
                    <a:pt x="106527" y="119019"/>
                  </a:lnTo>
                  <a:close/>
                  <a:moveTo>
                    <a:pt x="118710" y="119019"/>
                  </a:moveTo>
                  <a:lnTo>
                    <a:pt x="118710" y="124954"/>
                  </a:lnTo>
                  <a:lnTo>
                    <a:pt x="112774" y="124954"/>
                  </a:lnTo>
                  <a:lnTo>
                    <a:pt x="112774" y="119019"/>
                  </a:lnTo>
                  <a:close/>
                  <a:moveTo>
                    <a:pt x="124957" y="119019"/>
                  </a:moveTo>
                  <a:lnTo>
                    <a:pt x="124957" y="124954"/>
                  </a:lnTo>
                  <a:lnTo>
                    <a:pt x="119021" y="124954"/>
                  </a:lnTo>
                  <a:lnTo>
                    <a:pt x="119021" y="119019"/>
                  </a:lnTo>
                  <a:close/>
                  <a:moveTo>
                    <a:pt x="131204" y="119019"/>
                  </a:moveTo>
                  <a:lnTo>
                    <a:pt x="131204" y="124954"/>
                  </a:lnTo>
                  <a:lnTo>
                    <a:pt x="125270" y="124954"/>
                  </a:lnTo>
                  <a:lnTo>
                    <a:pt x="125270" y="119019"/>
                  </a:lnTo>
                  <a:close/>
                  <a:moveTo>
                    <a:pt x="137451" y="119019"/>
                  </a:moveTo>
                  <a:lnTo>
                    <a:pt x="137451" y="124954"/>
                  </a:lnTo>
                  <a:lnTo>
                    <a:pt x="131517" y="124954"/>
                  </a:lnTo>
                  <a:lnTo>
                    <a:pt x="131517" y="119019"/>
                  </a:lnTo>
                  <a:close/>
                  <a:moveTo>
                    <a:pt x="143702" y="119019"/>
                  </a:moveTo>
                  <a:lnTo>
                    <a:pt x="143702" y="124954"/>
                  </a:lnTo>
                  <a:lnTo>
                    <a:pt x="137766" y="124954"/>
                  </a:lnTo>
                  <a:lnTo>
                    <a:pt x="137766" y="119019"/>
                  </a:lnTo>
                  <a:close/>
                  <a:moveTo>
                    <a:pt x="149949" y="119019"/>
                  </a:moveTo>
                  <a:lnTo>
                    <a:pt x="149949" y="124954"/>
                  </a:lnTo>
                  <a:lnTo>
                    <a:pt x="144015" y="124954"/>
                  </a:lnTo>
                  <a:lnTo>
                    <a:pt x="144015" y="119019"/>
                  </a:lnTo>
                  <a:close/>
                  <a:moveTo>
                    <a:pt x="156196" y="119019"/>
                  </a:moveTo>
                  <a:lnTo>
                    <a:pt x="156196" y="124954"/>
                  </a:lnTo>
                  <a:lnTo>
                    <a:pt x="150262" y="124954"/>
                  </a:lnTo>
                  <a:lnTo>
                    <a:pt x="150262" y="119019"/>
                  </a:lnTo>
                  <a:close/>
                  <a:moveTo>
                    <a:pt x="162445" y="119019"/>
                  </a:moveTo>
                  <a:lnTo>
                    <a:pt x="162445" y="124954"/>
                  </a:lnTo>
                  <a:lnTo>
                    <a:pt x="156509" y="124954"/>
                  </a:lnTo>
                  <a:lnTo>
                    <a:pt x="156509" y="119019"/>
                  </a:lnTo>
                  <a:close/>
                  <a:moveTo>
                    <a:pt x="168692" y="119019"/>
                  </a:moveTo>
                  <a:lnTo>
                    <a:pt x="168692" y="124954"/>
                  </a:lnTo>
                  <a:lnTo>
                    <a:pt x="162756" y="124954"/>
                  </a:lnTo>
                  <a:lnTo>
                    <a:pt x="162756" y="119019"/>
                  </a:lnTo>
                  <a:close/>
                  <a:moveTo>
                    <a:pt x="174939" y="119019"/>
                  </a:moveTo>
                  <a:lnTo>
                    <a:pt x="174939" y="124954"/>
                  </a:lnTo>
                  <a:lnTo>
                    <a:pt x="169005" y="124954"/>
                  </a:lnTo>
                  <a:lnTo>
                    <a:pt x="169005" y="119019"/>
                  </a:lnTo>
                  <a:close/>
                  <a:moveTo>
                    <a:pt x="181186" y="119019"/>
                  </a:moveTo>
                  <a:lnTo>
                    <a:pt x="181186" y="124954"/>
                  </a:lnTo>
                  <a:lnTo>
                    <a:pt x="175252" y="124954"/>
                  </a:lnTo>
                  <a:lnTo>
                    <a:pt x="175252" y="119019"/>
                  </a:lnTo>
                  <a:close/>
                  <a:moveTo>
                    <a:pt x="187435" y="119019"/>
                  </a:moveTo>
                  <a:lnTo>
                    <a:pt x="187435" y="124954"/>
                  </a:lnTo>
                  <a:lnTo>
                    <a:pt x="181499" y="124954"/>
                  </a:lnTo>
                  <a:lnTo>
                    <a:pt x="181499" y="119019"/>
                  </a:lnTo>
                  <a:close/>
                  <a:moveTo>
                    <a:pt x="193684" y="119019"/>
                  </a:moveTo>
                  <a:lnTo>
                    <a:pt x="193684" y="124954"/>
                  </a:lnTo>
                  <a:lnTo>
                    <a:pt x="187749" y="124954"/>
                  </a:lnTo>
                  <a:lnTo>
                    <a:pt x="187749" y="119019"/>
                  </a:lnTo>
                  <a:close/>
                  <a:moveTo>
                    <a:pt x="199931" y="119019"/>
                  </a:moveTo>
                  <a:lnTo>
                    <a:pt x="199931" y="124954"/>
                  </a:lnTo>
                  <a:lnTo>
                    <a:pt x="193996" y="124954"/>
                  </a:lnTo>
                  <a:lnTo>
                    <a:pt x="193996" y="119019"/>
                  </a:lnTo>
                  <a:close/>
                  <a:moveTo>
                    <a:pt x="206180" y="119019"/>
                  </a:moveTo>
                  <a:lnTo>
                    <a:pt x="206180" y="124954"/>
                  </a:lnTo>
                  <a:lnTo>
                    <a:pt x="200244" y="124954"/>
                  </a:lnTo>
                  <a:lnTo>
                    <a:pt x="200244" y="119019"/>
                  </a:lnTo>
                  <a:close/>
                  <a:moveTo>
                    <a:pt x="212427" y="119019"/>
                  </a:moveTo>
                  <a:lnTo>
                    <a:pt x="212427" y="124954"/>
                  </a:lnTo>
                  <a:lnTo>
                    <a:pt x="206491" y="124954"/>
                  </a:lnTo>
                  <a:lnTo>
                    <a:pt x="206491" y="119019"/>
                  </a:lnTo>
                  <a:close/>
                  <a:moveTo>
                    <a:pt x="218674" y="119019"/>
                  </a:moveTo>
                  <a:lnTo>
                    <a:pt x="218674" y="124954"/>
                  </a:lnTo>
                  <a:lnTo>
                    <a:pt x="212739" y="124954"/>
                  </a:lnTo>
                  <a:lnTo>
                    <a:pt x="212739" y="119019"/>
                  </a:lnTo>
                  <a:close/>
                  <a:moveTo>
                    <a:pt x="224921" y="119019"/>
                  </a:moveTo>
                  <a:lnTo>
                    <a:pt x="224921" y="124954"/>
                  </a:lnTo>
                  <a:lnTo>
                    <a:pt x="218987" y="124954"/>
                  </a:lnTo>
                  <a:lnTo>
                    <a:pt x="218987" y="119019"/>
                  </a:lnTo>
                  <a:close/>
                  <a:moveTo>
                    <a:pt x="231170" y="119019"/>
                  </a:moveTo>
                  <a:lnTo>
                    <a:pt x="231170" y="124954"/>
                  </a:lnTo>
                  <a:lnTo>
                    <a:pt x="225234" y="124954"/>
                  </a:lnTo>
                  <a:lnTo>
                    <a:pt x="225234" y="119019"/>
                  </a:lnTo>
                  <a:close/>
                  <a:moveTo>
                    <a:pt x="237417" y="119019"/>
                  </a:moveTo>
                  <a:lnTo>
                    <a:pt x="237417" y="124954"/>
                  </a:lnTo>
                  <a:lnTo>
                    <a:pt x="231481" y="124954"/>
                  </a:lnTo>
                  <a:lnTo>
                    <a:pt x="231481" y="119019"/>
                  </a:lnTo>
                  <a:close/>
                  <a:moveTo>
                    <a:pt x="243664" y="119019"/>
                  </a:moveTo>
                  <a:lnTo>
                    <a:pt x="243664" y="124954"/>
                  </a:lnTo>
                  <a:lnTo>
                    <a:pt x="237729" y="124954"/>
                  </a:lnTo>
                  <a:lnTo>
                    <a:pt x="237729" y="119019"/>
                  </a:lnTo>
                  <a:close/>
                  <a:moveTo>
                    <a:pt x="249911" y="119019"/>
                  </a:moveTo>
                  <a:lnTo>
                    <a:pt x="249911" y="124954"/>
                  </a:lnTo>
                  <a:lnTo>
                    <a:pt x="243977" y="124954"/>
                  </a:lnTo>
                  <a:lnTo>
                    <a:pt x="243977" y="119019"/>
                  </a:lnTo>
                  <a:close/>
                  <a:moveTo>
                    <a:pt x="256161" y="119019"/>
                  </a:moveTo>
                  <a:lnTo>
                    <a:pt x="256161" y="124954"/>
                  </a:lnTo>
                  <a:lnTo>
                    <a:pt x="250225" y="124954"/>
                  </a:lnTo>
                  <a:lnTo>
                    <a:pt x="250225" y="119019"/>
                  </a:lnTo>
                  <a:close/>
                  <a:moveTo>
                    <a:pt x="262409" y="119019"/>
                  </a:moveTo>
                  <a:lnTo>
                    <a:pt x="262409" y="124954"/>
                  </a:lnTo>
                  <a:lnTo>
                    <a:pt x="256474" y="124954"/>
                  </a:lnTo>
                  <a:lnTo>
                    <a:pt x="256474" y="119019"/>
                  </a:lnTo>
                  <a:close/>
                  <a:moveTo>
                    <a:pt x="268656" y="119019"/>
                  </a:moveTo>
                  <a:lnTo>
                    <a:pt x="268656" y="124954"/>
                  </a:lnTo>
                  <a:lnTo>
                    <a:pt x="262721" y="124954"/>
                  </a:lnTo>
                  <a:lnTo>
                    <a:pt x="262721" y="119019"/>
                  </a:lnTo>
                  <a:close/>
                  <a:moveTo>
                    <a:pt x="274904" y="119019"/>
                  </a:moveTo>
                  <a:lnTo>
                    <a:pt x="274904" y="124954"/>
                  </a:lnTo>
                  <a:lnTo>
                    <a:pt x="268968" y="124954"/>
                  </a:lnTo>
                  <a:lnTo>
                    <a:pt x="268968" y="119019"/>
                  </a:lnTo>
                  <a:close/>
                  <a:moveTo>
                    <a:pt x="6251" y="125266"/>
                  </a:moveTo>
                  <a:lnTo>
                    <a:pt x="6251" y="131201"/>
                  </a:lnTo>
                  <a:lnTo>
                    <a:pt x="315" y="131201"/>
                  </a:lnTo>
                  <a:lnTo>
                    <a:pt x="315" y="125266"/>
                  </a:lnTo>
                  <a:close/>
                  <a:moveTo>
                    <a:pt x="12498" y="125266"/>
                  </a:moveTo>
                  <a:lnTo>
                    <a:pt x="12498" y="131201"/>
                  </a:lnTo>
                  <a:lnTo>
                    <a:pt x="6562" y="131201"/>
                  </a:lnTo>
                  <a:lnTo>
                    <a:pt x="6562" y="125266"/>
                  </a:lnTo>
                  <a:close/>
                  <a:moveTo>
                    <a:pt x="18745" y="125266"/>
                  </a:moveTo>
                  <a:lnTo>
                    <a:pt x="18745" y="131201"/>
                  </a:lnTo>
                  <a:lnTo>
                    <a:pt x="12810" y="131201"/>
                  </a:lnTo>
                  <a:lnTo>
                    <a:pt x="12810" y="125266"/>
                  </a:lnTo>
                  <a:close/>
                  <a:moveTo>
                    <a:pt x="24992" y="125266"/>
                  </a:moveTo>
                  <a:lnTo>
                    <a:pt x="24992" y="131201"/>
                  </a:lnTo>
                  <a:lnTo>
                    <a:pt x="19058" y="131201"/>
                  </a:lnTo>
                  <a:lnTo>
                    <a:pt x="19058" y="125266"/>
                  </a:lnTo>
                  <a:close/>
                  <a:moveTo>
                    <a:pt x="31242" y="125266"/>
                  </a:moveTo>
                  <a:lnTo>
                    <a:pt x="31242" y="131201"/>
                  </a:lnTo>
                  <a:lnTo>
                    <a:pt x="25305" y="131201"/>
                  </a:lnTo>
                  <a:lnTo>
                    <a:pt x="25305" y="125266"/>
                  </a:lnTo>
                  <a:close/>
                  <a:moveTo>
                    <a:pt x="37489" y="125266"/>
                  </a:moveTo>
                  <a:lnTo>
                    <a:pt x="37489" y="131201"/>
                  </a:lnTo>
                  <a:lnTo>
                    <a:pt x="31553" y="131201"/>
                  </a:lnTo>
                  <a:lnTo>
                    <a:pt x="31553" y="125266"/>
                  </a:lnTo>
                  <a:close/>
                  <a:moveTo>
                    <a:pt x="43737" y="125266"/>
                  </a:moveTo>
                  <a:lnTo>
                    <a:pt x="43737" y="131201"/>
                  </a:lnTo>
                  <a:lnTo>
                    <a:pt x="37802" y="131201"/>
                  </a:lnTo>
                  <a:lnTo>
                    <a:pt x="37802" y="125266"/>
                  </a:lnTo>
                  <a:close/>
                  <a:moveTo>
                    <a:pt x="49985" y="125266"/>
                  </a:moveTo>
                  <a:lnTo>
                    <a:pt x="49985" y="131201"/>
                  </a:lnTo>
                  <a:lnTo>
                    <a:pt x="44049" y="131201"/>
                  </a:lnTo>
                  <a:lnTo>
                    <a:pt x="44049" y="125266"/>
                  </a:lnTo>
                  <a:close/>
                  <a:moveTo>
                    <a:pt x="56232" y="125266"/>
                  </a:moveTo>
                  <a:lnTo>
                    <a:pt x="56232" y="131201"/>
                  </a:lnTo>
                  <a:lnTo>
                    <a:pt x="50296" y="131201"/>
                  </a:lnTo>
                  <a:lnTo>
                    <a:pt x="50296" y="125266"/>
                  </a:lnTo>
                  <a:close/>
                  <a:moveTo>
                    <a:pt x="62480" y="125266"/>
                  </a:moveTo>
                  <a:lnTo>
                    <a:pt x="62480" y="131201"/>
                  </a:lnTo>
                  <a:lnTo>
                    <a:pt x="56545" y="131201"/>
                  </a:lnTo>
                  <a:lnTo>
                    <a:pt x="56545" y="125266"/>
                  </a:lnTo>
                  <a:close/>
                  <a:moveTo>
                    <a:pt x="68727" y="125266"/>
                  </a:moveTo>
                  <a:lnTo>
                    <a:pt x="68727" y="131201"/>
                  </a:lnTo>
                  <a:lnTo>
                    <a:pt x="62792" y="131201"/>
                  </a:lnTo>
                  <a:lnTo>
                    <a:pt x="62792" y="125266"/>
                  </a:lnTo>
                  <a:close/>
                  <a:moveTo>
                    <a:pt x="74975" y="125266"/>
                  </a:moveTo>
                  <a:lnTo>
                    <a:pt x="74975" y="131201"/>
                  </a:lnTo>
                  <a:lnTo>
                    <a:pt x="69039" y="131201"/>
                  </a:lnTo>
                  <a:lnTo>
                    <a:pt x="69039" y="125266"/>
                  </a:lnTo>
                  <a:close/>
                  <a:moveTo>
                    <a:pt x="81223" y="125266"/>
                  </a:moveTo>
                  <a:lnTo>
                    <a:pt x="81223" y="131201"/>
                  </a:lnTo>
                  <a:lnTo>
                    <a:pt x="75286" y="131201"/>
                  </a:lnTo>
                  <a:lnTo>
                    <a:pt x="75286" y="125266"/>
                  </a:lnTo>
                  <a:close/>
                  <a:moveTo>
                    <a:pt x="87470" y="125266"/>
                  </a:moveTo>
                  <a:lnTo>
                    <a:pt x="87470" y="131201"/>
                  </a:lnTo>
                  <a:lnTo>
                    <a:pt x="81535" y="131201"/>
                  </a:lnTo>
                  <a:lnTo>
                    <a:pt x="81535" y="125266"/>
                  </a:lnTo>
                  <a:close/>
                  <a:moveTo>
                    <a:pt x="93718" y="125266"/>
                  </a:moveTo>
                  <a:lnTo>
                    <a:pt x="93718" y="131201"/>
                  </a:lnTo>
                  <a:lnTo>
                    <a:pt x="87784" y="131201"/>
                  </a:lnTo>
                  <a:lnTo>
                    <a:pt x="87784" y="125266"/>
                  </a:lnTo>
                  <a:close/>
                  <a:moveTo>
                    <a:pt x="99967" y="125266"/>
                  </a:moveTo>
                  <a:lnTo>
                    <a:pt x="99967" y="131201"/>
                  </a:lnTo>
                  <a:lnTo>
                    <a:pt x="94031" y="131201"/>
                  </a:lnTo>
                  <a:lnTo>
                    <a:pt x="94031" y="125266"/>
                  </a:lnTo>
                  <a:close/>
                  <a:moveTo>
                    <a:pt x="106214" y="125266"/>
                  </a:moveTo>
                  <a:lnTo>
                    <a:pt x="106214" y="131201"/>
                  </a:lnTo>
                  <a:lnTo>
                    <a:pt x="100278" y="131201"/>
                  </a:lnTo>
                  <a:lnTo>
                    <a:pt x="100278" y="125266"/>
                  </a:lnTo>
                  <a:close/>
                  <a:moveTo>
                    <a:pt x="112461" y="125266"/>
                  </a:moveTo>
                  <a:lnTo>
                    <a:pt x="112461" y="131201"/>
                  </a:lnTo>
                  <a:lnTo>
                    <a:pt x="106527" y="131201"/>
                  </a:lnTo>
                  <a:lnTo>
                    <a:pt x="106527" y="125266"/>
                  </a:lnTo>
                  <a:close/>
                  <a:moveTo>
                    <a:pt x="118710" y="125266"/>
                  </a:moveTo>
                  <a:lnTo>
                    <a:pt x="118710" y="131201"/>
                  </a:lnTo>
                  <a:lnTo>
                    <a:pt x="112774" y="131201"/>
                  </a:lnTo>
                  <a:lnTo>
                    <a:pt x="112774" y="125266"/>
                  </a:lnTo>
                  <a:close/>
                  <a:moveTo>
                    <a:pt x="124957" y="125266"/>
                  </a:moveTo>
                  <a:lnTo>
                    <a:pt x="124957" y="131201"/>
                  </a:lnTo>
                  <a:lnTo>
                    <a:pt x="119021" y="131201"/>
                  </a:lnTo>
                  <a:lnTo>
                    <a:pt x="119021" y="125266"/>
                  </a:lnTo>
                  <a:close/>
                  <a:moveTo>
                    <a:pt x="131204" y="125266"/>
                  </a:moveTo>
                  <a:lnTo>
                    <a:pt x="131204" y="131201"/>
                  </a:lnTo>
                  <a:lnTo>
                    <a:pt x="125270" y="131201"/>
                  </a:lnTo>
                  <a:lnTo>
                    <a:pt x="125270" y="125266"/>
                  </a:lnTo>
                  <a:close/>
                  <a:moveTo>
                    <a:pt x="137451" y="125266"/>
                  </a:moveTo>
                  <a:lnTo>
                    <a:pt x="137451" y="131201"/>
                  </a:lnTo>
                  <a:lnTo>
                    <a:pt x="131517" y="131201"/>
                  </a:lnTo>
                  <a:lnTo>
                    <a:pt x="131517" y="125266"/>
                  </a:lnTo>
                  <a:close/>
                  <a:moveTo>
                    <a:pt x="143702" y="125266"/>
                  </a:moveTo>
                  <a:lnTo>
                    <a:pt x="143702" y="131201"/>
                  </a:lnTo>
                  <a:lnTo>
                    <a:pt x="137766" y="131201"/>
                  </a:lnTo>
                  <a:lnTo>
                    <a:pt x="137766" y="125266"/>
                  </a:lnTo>
                  <a:close/>
                  <a:moveTo>
                    <a:pt x="149949" y="125266"/>
                  </a:moveTo>
                  <a:lnTo>
                    <a:pt x="149949" y="131201"/>
                  </a:lnTo>
                  <a:lnTo>
                    <a:pt x="144015" y="131201"/>
                  </a:lnTo>
                  <a:lnTo>
                    <a:pt x="144015" y="125266"/>
                  </a:lnTo>
                  <a:close/>
                  <a:moveTo>
                    <a:pt x="156196" y="125266"/>
                  </a:moveTo>
                  <a:lnTo>
                    <a:pt x="156196" y="131201"/>
                  </a:lnTo>
                  <a:lnTo>
                    <a:pt x="150262" y="131201"/>
                  </a:lnTo>
                  <a:lnTo>
                    <a:pt x="150262" y="125266"/>
                  </a:lnTo>
                  <a:close/>
                  <a:moveTo>
                    <a:pt x="162445" y="125266"/>
                  </a:moveTo>
                  <a:lnTo>
                    <a:pt x="162445" y="131201"/>
                  </a:lnTo>
                  <a:lnTo>
                    <a:pt x="156509" y="131201"/>
                  </a:lnTo>
                  <a:lnTo>
                    <a:pt x="156509" y="125266"/>
                  </a:lnTo>
                  <a:close/>
                  <a:moveTo>
                    <a:pt x="168692" y="125266"/>
                  </a:moveTo>
                  <a:lnTo>
                    <a:pt x="168692" y="131201"/>
                  </a:lnTo>
                  <a:lnTo>
                    <a:pt x="162756" y="131201"/>
                  </a:lnTo>
                  <a:lnTo>
                    <a:pt x="162756" y="125266"/>
                  </a:lnTo>
                  <a:close/>
                  <a:moveTo>
                    <a:pt x="174939" y="125266"/>
                  </a:moveTo>
                  <a:lnTo>
                    <a:pt x="174939" y="131201"/>
                  </a:lnTo>
                  <a:lnTo>
                    <a:pt x="169005" y="131201"/>
                  </a:lnTo>
                  <a:lnTo>
                    <a:pt x="169005" y="125266"/>
                  </a:lnTo>
                  <a:close/>
                  <a:moveTo>
                    <a:pt x="181186" y="125266"/>
                  </a:moveTo>
                  <a:lnTo>
                    <a:pt x="181186" y="131201"/>
                  </a:lnTo>
                  <a:lnTo>
                    <a:pt x="175252" y="131201"/>
                  </a:lnTo>
                  <a:lnTo>
                    <a:pt x="175252" y="125266"/>
                  </a:lnTo>
                  <a:close/>
                  <a:moveTo>
                    <a:pt x="187435" y="125266"/>
                  </a:moveTo>
                  <a:lnTo>
                    <a:pt x="187435" y="131201"/>
                  </a:lnTo>
                  <a:lnTo>
                    <a:pt x="181499" y="131201"/>
                  </a:lnTo>
                  <a:lnTo>
                    <a:pt x="181499" y="125266"/>
                  </a:lnTo>
                  <a:close/>
                  <a:moveTo>
                    <a:pt x="193682" y="125266"/>
                  </a:moveTo>
                  <a:lnTo>
                    <a:pt x="193682" y="131201"/>
                  </a:lnTo>
                  <a:lnTo>
                    <a:pt x="187746" y="131201"/>
                  </a:lnTo>
                  <a:lnTo>
                    <a:pt x="187746" y="125266"/>
                  </a:lnTo>
                  <a:close/>
                  <a:moveTo>
                    <a:pt x="199931" y="125266"/>
                  </a:moveTo>
                  <a:lnTo>
                    <a:pt x="199931" y="131201"/>
                  </a:lnTo>
                  <a:lnTo>
                    <a:pt x="193996" y="131201"/>
                  </a:lnTo>
                  <a:lnTo>
                    <a:pt x="193996" y="125266"/>
                  </a:lnTo>
                  <a:close/>
                  <a:moveTo>
                    <a:pt x="206180" y="125266"/>
                  </a:moveTo>
                  <a:lnTo>
                    <a:pt x="206180" y="131201"/>
                  </a:lnTo>
                  <a:lnTo>
                    <a:pt x="200244" y="131201"/>
                  </a:lnTo>
                  <a:lnTo>
                    <a:pt x="200244" y="125266"/>
                  </a:lnTo>
                  <a:close/>
                  <a:moveTo>
                    <a:pt x="212427" y="125266"/>
                  </a:moveTo>
                  <a:lnTo>
                    <a:pt x="212427" y="131201"/>
                  </a:lnTo>
                  <a:lnTo>
                    <a:pt x="206491" y="131201"/>
                  </a:lnTo>
                  <a:lnTo>
                    <a:pt x="206491" y="125266"/>
                  </a:lnTo>
                  <a:close/>
                  <a:moveTo>
                    <a:pt x="218674" y="125266"/>
                  </a:moveTo>
                  <a:lnTo>
                    <a:pt x="218674" y="131201"/>
                  </a:lnTo>
                  <a:lnTo>
                    <a:pt x="212739" y="131201"/>
                  </a:lnTo>
                  <a:lnTo>
                    <a:pt x="212739" y="125266"/>
                  </a:lnTo>
                  <a:close/>
                  <a:moveTo>
                    <a:pt x="224921" y="125266"/>
                  </a:moveTo>
                  <a:lnTo>
                    <a:pt x="224921" y="131201"/>
                  </a:lnTo>
                  <a:lnTo>
                    <a:pt x="218987" y="131201"/>
                  </a:lnTo>
                  <a:lnTo>
                    <a:pt x="218987" y="125266"/>
                  </a:lnTo>
                  <a:close/>
                  <a:moveTo>
                    <a:pt x="231170" y="125266"/>
                  </a:moveTo>
                  <a:lnTo>
                    <a:pt x="231170" y="131201"/>
                  </a:lnTo>
                  <a:lnTo>
                    <a:pt x="225234" y="131201"/>
                  </a:lnTo>
                  <a:lnTo>
                    <a:pt x="225234" y="125266"/>
                  </a:lnTo>
                  <a:close/>
                  <a:moveTo>
                    <a:pt x="237417" y="125266"/>
                  </a:moveTo>
                  <a:lnTo>
                    <a:pt x="237417" y="131201"/>
                  </a:lnTo>
                  <a:lnTo>
                    <a:pt x="231481" y="131201"/>
                  </a:lnTo>
                  <a:lnTo>
                    <a:pt x="231481" y="125266"/>
                  </a:lnTo>
                  <a:close/>
                  <a:moveTo>
                    <a:pt x="243664" y="125266"/>
                  </a:moveTo>
                  <a:lnTo>
                    <a:pt x="243664" y="131201"/>
                  </a:lnTo>
                  <a:lnTo>
                    <a:pt x="237729" y="131201"/>
                  </a:lnTo>
                  <a:lnTo>
                    <a:pt x="237729" y="125266"/>
                  </a:lnTo>
                  <a:close/>
                  <a:moveTo>
                    <a:pt x="249911" y="125266"/>
                  </a:moveTo>
                  <a:lnTo>
                    <a:pt x="249911" y="131201"/>
                  </a:lnTo>
                  <a:lnTo>
                    <a:pt x="243977" y="131201"/>
                  </a:lnTo>
                  <a:lnTo>
                    <a:pt x="243977" y="125266"/>
                  </a:lnTo>
                  <a:close/>
                  <a:moveTo>
                    <a:pt x="256161" y="125266"/>
                  </a:moveTo>
                  <a:lnTo>
                    <a:pt x="256161" y="131201"/>
                  </a:lnTo>
                  <a:lnTo>
                    <a:pt x="250225" y="131201"/>
                  </a:lnTo>
                  <a:lnTo>
                    <a:pt x="250225" y="125266"/>
                  </a:lnTo>
                  <a:close/>
                  <a:moveTo>
                    <a:pt x="262409" y="125266"/>
                  </a:moveTo>
                  <a:lnTo>
                    <a:pt x="262409" y="131201"/>
                  </a:lnTo>
                  <a:lnTo>
                    <a:pt x="256474" y="131201"/>
                  </a:lnTo>
                  <a:lnTo>
                    <a:pt x="256474" y="125266"/>
                  </a:lnTo>
                  <a:close/>
                  <a:moveTo>
                    <a:pt x="268656" y="125266"/>
                  </a:moveTo>
                  <a:lnTo>
                    <a:pt x="268656" y="131201"/>
                  </a:lnTo>
                  <a:lnTo>
                    <a:pt x="262721" y="131201"/>
                  </a:lnTo>
                  <a:lnTo>
                    <a:pt x="262721" y="125266"/>
                  </a:lnTo>
                  <a:close/>
                  <a:moveTo>
                    <a:pt x="274904" y="125266"/>
                  </a:moveTo>
                  <a:lnTo>
                    <a:pt x="274904" y="131201"/>
                  </a:lnTo>
                  <a:lnTo>
                    <a:pt x="268968" y="131201"/>
                  </a:lnTo>
                  <a:lnTo>
                    <a:pt x="268968" y="125266"/>
                  </a:lnTo>
                  <a:close/>
                  <a:moveTo>
                    <a:pt x="6251" y="131513"/>
                  </a:moveTo>
                  <a:lnTo>
                    <a:pt x="6251" y="137449"/>
                  </a:lnTo>
                  <a:lnTo>
                    <a:pt x="315" y="137449"/>
                  </a:lnTo>
                  <a:lnTo>
                    <a:pt x="315" y="131513"/>
                  </a:lnTo>
                  <a:close/>
                  <a:moveTo>
                    <a:pt x="12498" y="131513"/>
                  </a:moveTo>
                  <a:lnTo>
                    <a:pt x="12498" y="137449"/>
                  </a:lnTo>
                  <a:lnTo>
                    <a:pt x="6562" y="137449"/>
                  </a:lnTo>
                  <a:lnTo>
                    <a:pt x="6562" y="131513"/>
                  </a:lnTo>
                  <a:close/>
                  <a:moveTo>
                    <a:pt x="18745" y="131513"/>
                  </a:moveTo>
                  <a:lnTo>
                    <a:pt x="18745" y="137449"/>
                  </a:lnTo>
                  <a:lnTo>
                    <a:pt x="12810" y="137449"/>
                  </a:lnTo>
                  <a:lnTo>
                    <a:pt x="12810" y="131513"/>
                  </a:lnTo>
                  <a:close/>
                  <a:moveTo>
                    <a:pt x="24992" y="131513"/>
                  </a:moveTo>
                  <a:lnTo>
                    <a:pt x="24992" y="137449"/>
                  </a:lnTo>
                  <a:lnTo>
                    <a:pt x="19058" y="137449"/>
                  </a:lnTo>
                  <a:lnTo>
                    <a:pt x="19058" y="131513"/>
                  </a:lnTo>
                  <a:close/>
                  <a:moveTo>
                    <a:pt x="31241" y="131513"/>
                  </a:moveTo>
                  <a:lnTo>
                    <a:pt x="31241" y="137449"/>
                  </a:lnTo>
                  <a:lnTo>
                    <a:pt x="25305" y="137449"/>
                  </a:lnTo>
                  <a:lnTo>
                    <a:pt x="25305" y="131513"/>
                  </a:lnTo>
                  <a:close/>
                  <a:moveTo>
                    <a:pt x="37489" y="131513"/>
                  </a:moveTo>
                  <a:lnTo>
                    <a:pt x="37489" y="137449"/>
                  </a:lnTo>
                  <a:lnTo>
                    <a:pt x="31553" y="137449"/>
                  </a:lnTo>
                  <a:lnTo>
                    <a:pt x="31553" y="131513"/>
                  </a:lnTo>
                  <a:close/>
                  <a:moveTo>
                    <a:pt x="43737" y="131513"/>
                  </a:moveTo>
                  <a:lnTo>
                    <a:pt x="43737" y="137449"/>
                  </a:lnTo>
                  <a:lnTo>
                    <a:pt x="37802" y="137449"/>
                  </a:lnTo>
                  <a:lnTo>
                    <a:pt x="37802" y="131513"/>
                  </a:lnTo>
                  <a:close/>
                  <a:moveTo>
                    <a:pt x="49985" y="131513"/>
                  </a:moveTo>
                  <a:lnTo>
                    <a:pt x="49985" y="137449"/>
                  </a:lnTo>
                  <a:lnTo>
                    <a:pt x="44049" y="137449"/>
                  </a:lnTo>
                  <a:lnTo>
                    <a:pt x="44049" y="131513"/>
                  </a:lnTo>
                  <a:close/>
                  <a:moveTo>
                    <a:pt x="56232" y="131513"/>
                  </a:moveTo>
                  <a:lnTo>
                    <a:pt x="56232" y="137449"/>
                  </a:lnTo>
                  <a:lnTo>
                    <a:pt x="50296" y="137449"/>
                  </a:lnTo>
                  <a:lnTo>
                    <a:pt x="50296" y="131513"/>
                  </a:lnTo>
                  <a:close/>
                  <a:moveTo>
                    <a:pt x="62480" y="131513"/>
                  </a:moveTo>
                  <a:lnTo>
                    <a:pt x="62480" y="137449"/>
                  </a:lnTo>
                  <a:lnTo>
                    <a:pt x="56545" y="137449"/>
                  </a:lnTo>
                  <a:lnTo>
                    <a:pt x="56545" y="131513"/>
                  </a:lnTo>
                  <a:close/>
                  <a:moveTo>
                    <a:pt x="68727" y="131513"/>
                  </a:moveTo>
                  <a:lnTo>
                    <a:pt x="68727" y="137449"/>
                  </a:lnTo>
                  <a:lnTo>
                    <a:pt x="62792" y="137449"/>
                  </a:lnTo>
                  <a:lnTo>
                    <a:pt x="62792" y="131513"/>
                  </a:lnTo>
                  <a:close/>
                  <a:moveTo>
                    <a:pt x="74975" y="131513"/>
                  </a:moveTo>
                  <a:lnTo>
                    <a:pt x="74975" y="137449"/>
                  </a:lnTo>
                  <a:lnTo>
                    <a:pt x="69039" y="137449"/>
                  </a:lnTo>
                  <a:lnTo>
                    <a:pt x="69039" y="131513"/>
                  </a:lnTo>
                  <a:close/>
                  <a:moveTo>
                    <a:pt x="81223" y="131513"/>
                  </a:moveTo>
                  <a:lnTo>
                    <a:pt x="81223" y="137449"/>
                  </a:lnTo>
                  <a:lnTo>
                    <a:pt x="75286" y="137449"/>
                  </a:lnTo>
                  <a:lnTo>
                    <a:pt x="75286" y="131513"/>
                  </a:lnTo>
                  <a:close/>
                  <a:moveTo>
                    <a:pt x="87470" y="131513"/>
                  </a:moveTo>
                  <a:lnTo>
                    <a:pt x="87470" y="137449"/>
                  </a:lnTo>
                  <a:lnTo>
                    <a:pt x="81535" y="137449"/>
                  </a:lnTo>
                  <a:lnTo>
                    <a:pt x="81535" y="131513"/>
                  </a:lnTo>
                  <a:close/>
                  <a:moveTo>
                    <a:pt x="93718" y="131513"/>
                  </a:moveTo>
                  <a:lnTo>
                    <a:pt x="93718" y="137449"/>
                  </a:lnTo>
                  <a:lnTo>
                    <a:pt x="87784" y="137449"/>
                  </a:lnTo>
                  <a:lnTo>
                    <a:pt x="87784" y="131513"/>
                  </a:lnTo>
                  <a:close/>
                  <a:moveTo>
                    <a:pt x="99967" y="131513"/>
                  </a:moveTo>
                  <a:lnTo>
                    <a:pt x="99967" y="137449"/>
                  </a:lnTo>
                  <a:lnTo>
                    <a:pt x="94031" y="137449"/>
                  </a:lnTo>
                  <a:lnTo>
                    <a:pt x="94031" y="131513"/>
                  </a:lnTo>
                  <a:close/>
                  <a:moveTo>
                    <a:pt x="106214" y="131513"/>
                  </a:moveTo>
                  <a:lnTo>
                    <a:pt x="106214" y="137449"/>
                  </a:lnTo>
                  <a:lnTo>
                    <a:pt x="100278" y="137449"/>
                  </a:lnTo>
                  <a:lnTo>
                    <a:pt x="100278" y="131513"/>
                  </a:lnTo>
                  <a:close/>
                  <a:moveTo>
                    <a:pt x="112461" y="131513"/>
                  </a:moveTo>
                  <a:lnTo>
                    <a:pt x="112461" y="137449"/>
                  </a:lnTo>
                  <a:lnTo>
                    <a:pt x="106527" y="137449"/>
                  </a:lnTo>
                  <a:lnTo>
                    <a:pt x="106527" y="131513"/>
                  </a:lnTo>
                  <a:close/>
                  <a:moveTo>
                    <a:pt x="118710" y="131513"/>
                  </a:moveTo>
                  <a:lnTo>
                    <a:pt x="118710" y="137449"/>
                  </a:lnTo>
                  <a:lnTo>
                    <a:pt x="112774" y="137449"/>
                  </a:lnTo>
                  <a:lnTo>
                    <a:pt x="112774" y="131513"/>
                  </a:lnTo>
                  <a:close/>
                  <a:moveTo>
                    <a:pt x="124957" y="131513"/>
                  </a:moveTo>
                  <a:lnTo>
                    <a:pt x="124957" y="137449"/>
                  </a:lnTo>
                  <a:lnTo>
                    <a:pt x="119021" y="137449"/>
                  </a:lnTo>
                  <a:lnTo>
                    <a:pt x="119021" y="131513"/>
                  </a:lnTo>
                  <a:close/>
                  <a:moveTo>
                    <a:pt x="131204" y="131513"/>
                  </a:moveTo>
                  <a:lnTo>
                    <a:pt x="131204" y="137449"/>
                  </a:lnTo>
                  <a:lnTo>
                    <a:pt x="125270" y="137449"/>
                  </a:lnTo>
                  <a:lnTo>
                    <a:pt x="125270" y="131513"/>
                  </a:lnTo>
                  <a:close/>
                  <a:moveTo>
                    <a:pt x="137451" y="131513"/>
                  </a:moveTo>
                  <a:lnTo>
                    <a:pt x="137451" y="137449"/>
                  </a:lnTo>
                  <a:lnTo>
                    <a:pt x="131517" y="137449"/>
                  </a:lnTo>
                  <a:lnTo>
                    <a:pt x="131517" y="131513"/>
                  </a:lnTo>
                  <a:close/>
                  <a:moveTo>
                    <a:pt x="143702" y="131513"/>
                  </a:moveTo>
                  <a:lnTo>
                    <a:pt x="143702" y="137449"/>
                  </a:lnTo>
                  <a:lnTo>
                    <a:pt x="137766" y="137449"/>
                  </a:lnTo>
                  <a:lnTo>
                    <a:pt x="137766" y="131513"/>
                  </a:lnTo>
                  <a:close/>
                  <a:moveTo>
                    <a:pt x="149949" y="131513"/>
                  </a:moveTo>
                  <a:lnTo>
                    <a:pt x="149949" y="137449"/>
                  </a:lnTo>
                  <a:lnTo>
                    <a:pt x="144015" y="137449"/>
                  </a:lnTo>
                  <a:lnTo>
                    <a:pt x="144015" y="131513"/>
                  </a:lnTo>
                  <a:close/>
                  <a:moveTo>
                    <a:pt x="156196" y="131513"/>
                  </a:moveTo>
                  <a:lnTo>
                    <a:pt x="156196" y="137449"/>
                  </a:lnTo>
                  <a:lnTo>
                    <a:pt x="150262" y="137449"/>
                  </a:lnTo>
                  <a:lnTo>
                    <a:pt x="150262" y="131513"/>
                  </a:lnTo>
                  <a:close/>
                  <a:moveTo>
                    <a:pt x="162445" y="131513"/>
                  </a:moveTo>
                  <a:lnTo>
                    <a:pt x="162445" y="137449"/>
                  </a:lnTo>
                  <a:lnTo>
                    <a:pt x="156509" y="137449"/>
                  </a:lnTo>
                  <a:lnTo>
                    <a:pt x="156509" y="131513"/>
                  </a:lnTo>
                  <a:close/>
                  <a:moveTo>
                    <a:pt x="168692" y="131513"/>
                  </a:moveTo>
                  <a:lnTo>
                    <a:pt x="168692" y="137449"/>
                  </a:lnTo>
                  <a:lnTo>
                    <a:pt x="162756" y="137449"/>
                  </a:lnTo>
                  <a:lnTo>
                    <a:pt x="162756" y="131513"/>
                  </a:lnTo>
                  <a:close/>
                  <a:moveTo>
                    <a:pt x="174939" y="131513"/>
                  </a:moveTo>
                  <a:lnTo>
                    <a:pt x="174939" y="137449"/>
                  </a:lnTo>
                  <a:lnTo>
                    <a:pt x="169005" y="137449"/>
                  </a:lnTo>
                  <a:lnTo>
                    <a:pt x="169005" y="131513"/>
                  </a:lnTo>
                  <a:close/>
                  <a:moveTo>
                    <a:pt x="181186" y="131513"/>
                  </a:moveTo>
                  <a:lnTo>
                    <a:pt x="181186" y="137449"/>
                  </a:lnTo>
                  <a:lnTo>
                    <a:pt x="175252" y="137449"/>
                  </a:lnTo>
                  <a:lnTo>
                    <a:pt x="175252" y="131513"/>
                  </a:lnTo>
                  <a:close/>
                  <a:moveTo>
                    <a:pt x="187433" y="131513"/>
                  </a:moveTo>
                  <a:lnTo>
                    <a:pt x="187433" y="137449"/>
                  </a:lnTo>
                  <a:lnTo>
                    <a:pt x="181499" y="137449"/>
                  </a:lnTo>
                  <a:lnTo>
                    <a:pt x="181499" y="131513"/>
                  </a:lnTo>
                  <a:close/>
                  <a:moveTo>
                    <a:pt x="193682" y="131513"/>
                  </a:moveTo>
                  <a:lnTo>
                    <a:pt x="193682" y="137449"/>
                  </a:lnTo>
                  <a:lnTo>
                    <a:pt x="187746" y="137449"/>
                  </a:lnTo>
                  <a:lnTo>
                    <a:pt x="187746" y="131513"/>
                  </a:lnTo>
                  <a:close/>
                  <a:moveTo>
                    <a:pt x="199931" y="131513"/>
                  </a:moveTo>
                  <a:lnTo>
                    <a:pt x="199931" y="137449"/>
                  </a:lnTo>
                  <a:lnTo>
                    <a:pt x="193996" y="137449"/>
                  </a:lnTo>
                  <a:lnTo>
                    <a:pt x="193996" y="131513"/>
                  </a:lnTo>
                  <a:close/>
                  <a:moveTo>
                    <a:pt x="206180" y="131513"/>
                  </a:moveTo>
                  <a:lnTo>
                    <a:pt x="206180" y="137449"/>
                  </a:lnTo>
                  <a:lnTo>
                    <a:pt x="200244" y="137449"/>
                  </a:lnTo>
                  <a:lnTo>
                    <a:pt x="200244" y="131513"/>
                  </a:lnTo>
                  <a:close/>
                  <a:moveTo>
                    <a:pt x="212427" y="131513"/>
                  </a:moveTo>
                  <a:lnTo>
                    <a:pt x="212427" y="137449"/>
                  </a:lnTo>
                  <a:lnTo>
                    <a:pt x="206491" y="137449"/>
                  </a:lnTo>
                  <a:lnTo>
                    <a:pt x="206491" y="131513"/>
                  </a:lnTo>
                  <a:close/>
                  <a:moveTo>
                    <a:pt x="218674" y="131513"/>
                  </a:moveTo>
                  <a:lnTo>
                    <a:pt x="218674" y="137449"/>
                  </a:lnTo>
                  <a:lnTo>
                    <a:pt x="212739" y="137449"/>
                  </a:lnTo>
                  <a:lnTo>
                    <a:pt x="212739" y="131513"/>
                  </a:lnTo>
                  <a:close/>
                  <a:moveTo>
                    <a:pt x="224921" y="131513"/>
                  </a:moveTo>
                  <a:lnTo>
                    <a:pt x="224921" y="137449"/>
                  </a:lnTo>
                  <a:lnTo>
                    <a:pt x="218987" y="137449"/>
                  </a:lnTo>
                  <a:lnTo>
                    <a:pt x="218987" y="131513"/>
                  </a:lnTo>
                  <a:close/>
                  <a:moveTo>
                    <a:pt x="231170" y="131513"/>
                  </a:moveTo>
                  <a:lnTo>
                    <a:pt x="231170" y="137449"/>
                  </a:lnTo>
                  <a:lnTo>
                    <a:pt x="225234" y="137449"/>
                  </a:lnTo>
                  <a:lnTo>
                    <a:pt x="225234" y="131513"/>
                  </a:lnTo>
                  <a:close/>
                  <a:moveTo>
                    <a:pt x="237417" y="131513"/>
                  </a:moveTo>
                  <a:lnTo>
                    <a:pt x="237417" y="137449"/>
                  </a:lnTo>
                  <a:lnTo>
                    <a:pt x="231481" y="137449"/>
                  </a:lnTo>
                  <a:lnTo>
                    <a:pt x="231481" y="131513"/>
                  </a:lnTo>
                  <a:close/>
                  <a:moveTo>
                    <a:pt x="243664" y="131513"/>
                  </a:moveTo>
                  <a:lnTo>
                    <a:pt x="243664" y="137449"/>
                  </a:lnTo>
                  <a:lnTo>
                    <a:pt x="237729" y="137449"/>
                  </a:lnTo>
                  <a:lnTo>
                    <a:pt x="237729" y="131513"/>
                  </a:lnTo>
                  <a:close/>
                  <a:moveTo>
                    <a:pt x="249911" y="131513"/>
                  </a:moveTo>
                  <a:lnTo>
                    <a:pt x="249911" y="137449"/>
                  </a:lnTo>
                  <a:lnTo>
                    <a:pt x="243977" y="137449"/>
                  </a:lnTo>
                  <a:lnTo>
                    <a:pt x="243977" y="131513"/>
                  </a:lnTo>
                  <a:close/>
                  <a:moveTo>
                    <a:pt x="256161" y="131513"/>
                  </a:moveTo>
                  <a:lnTo>
                    <a:pt x="256161" y="137449"/>
                  </a:lnTo>
                  <a:lnTo>
                    <a:pt x="250225" y="137449"/>
                  </a:lnTo>
                  <a:lnTo>
                    <a:pt x="250225" y="131513"/>
                  </a:lnTo>
                  <a:close/>
                  <a:moveTo>
                    <a:pt x="262409" y="131513"/>
                  </a:moveTo>
                  <a:lnTo>
                    <a:pt x="262409" y="137449"/>
                  </a:lnTo>
                  <a:lnTo>
                    <a:pt x="256474" y="137449"/>
                  </a:lnTo>
                  <a:lnTo>
                    <a:pt x="256474" y="131513"/>
                  </a:lnTo>
                  <a:close/>
                  <a:moveTo>
                    <a:pt x="268656" y="131513"/>
                  </a:moveTo>
                  <a:lnTo>
                    <a:pt x="268656" y="137449"/>
                  </a:lnTo>
                  <a:lnTo>
                    <a:pt x="262721" y="137449"/>
                  </a:lnTo>
                  <a:lnTo>
                    <a:pt x="262721" y="131513"/>
                  </a:lnTo>
                  <a:close/>
                  <a:moveTo>
                    <a:pt x="274904" y="131513"/>
                  </a:moveTo>
                  <a:lnTo>
                    <a:pt x="274904" y="137449"/>
                  </a:lnTo>
                  <a:lnTo>
                    <a:pt x="268968" y="137449"/>
                  </a:lnTo>
                  <a:lnTo>
                    <a:pt x="268968" y="131513"/>
                  </a:lnTo>
                  <a:close/>
                  <a:moveTo>
                    <a:pt x="6251" y="137760"/>
                  </a:moveTo>
                  <a:lnTo>
                    <a:pt x="6251" y="143697"/>
                  </a:lnTo>
                  <a:lnTo>
                    <a:pt x="315" y="143697"/>
                  </a:lnTo>
                  <a:lnTo>
                    <a:pt x="315" y="137760"/>
                  </a:lnTo>
                  <a:close/>
                  <a:moveTo>
                    <a:pt x="12498" y="137760"/>
                  </a:moveTo>
                  <a:lnTo>
                    <a:pt x="12498" y="143697"/>
                  </a:lnTo>
                  <a:lnTo>
                    <a:pt x="6562" y="143697"/>
                  </a:lnTo>
                  <a:lnTo>
                    <a:pt x="6562" y="137760"/>
                  </a:lnTo>
                  <a:close/>
                  <a:moveTo>
                    <a:pt x="18745" y="137760"/>
                  </a:moveTo>
                  <a:lnTo>
                    <a:pt x="18745" y="143697"/>
                  </a:lnTo>
                  <a:lnTo>
                    <a:pt x="12810" y="143697"/>
                  </a:lnTo>
                  <a:lnTo>
                    <a:pt x="12810" y="137760"/>
                  </a:lnTo>
                  <a:close/>
                  <a:moveTo>
                    <a:pt x="24992" y="137760"/>
                  </a:moveTo>
                  <a:lnTo>
                    <a:pt x="24992" y="143697"/>
                  </a:lnTo>
                  <a:lnTo>
                    <a:pt x="19058" y="143697"/>
                  </a:lnTo>
                  <a:lnTo>
                    <a:pt x="19058" y="137760"/>
                  </a:lnTo>
                  <a:close/>
                  <a:moveTo>
                    <a:pt x="31241" y="137760"/>
                  </a:moveTo>
                  <a:lnTo>
                    <a:pt x="31241" y="143697"/>
                  </a:lnTo>
                  <a:lnTo>
                    <a:pt x="25305" y="143697"/>
                  </a:lnTo>
                  <a:lnTo>
                    <a:pt x="25305" y="137760"/>
                  </a:lnTo>
                  <a:close/>
                  <a:moveTo>
                    <a:pt x="37489" y="137760"/>
                  </a:moveTo>
                  <a:lnTo>
                    <a:pt x="37489" y="143697"/>
                  </a:lnTo>
                  <a:lnTo>
                    <a:pt x="31553" y="143697"/>
                  </a:lnTo>
                  <a:lnTo>
                    <a:pt x="31553" y="137760"/>
                  </a:lnTo>
                  <a:close/>
                  <a:moveTo>
                    <a:pt x="43737" y="137760"/>
                  </a:moveTo>
                  <a:lnTo>
                    <a:pt x="43737" y="143697"/>
                  </a:lnTo>
                  <a:lnTo>
                    <a:pt x="37802" y="143697"/>
                  </a:lnTo>
                  <a:lnTo>
                    <a:pt x="37802" y="137760"/>
                  </a:lnTo>
                  <a:close/>
                  <a:moveTo>
                    <a:pt x="49985" y="137760"/>
                  </a:moveTo>
                  <a:lnTo>
                    <a:pt x="49985" y="143697"/>
                  </a:lnTo>
                  <a:lnTo>
                    <a:pt x="44049" y="143697"/>
                  </a:lnTo>
                  <a:lnTo>
                    <a:pt x="44049" y="137760"/>
                  </a:lnTo>
                  <a:close/>
                  <a:moveTo>
                    <a:pt x="56232" y="137760"/>
                  </a:moveTo>
                  <a:lnTo>
                    <a:pt x="56232" y="143697"/>
                  </a:lnTo>
                  <a:lnTo>
                    <a:pt x="50296" y="143697"/>
                  </a:lnTo>
                  <a:lnTo>
                    <a:pt x="50296" y="137760"/>
                  </a:lnTo>
                  <a:close/>
                  <a:moveTo>
                    <a:pt x="62480" y="137760"/>
                  </a:moveTo>
                  <a:lnTo>
                    <a:pt x="62480" y="143697"/>
                  </a:lnTo>
                  <a:lnTo>
                    <a:pt x="56545" y="143697"/>
                  </a:lnTo>
                  <a:lnTo>
                    <a:pt x="56545" y="137760"/>
                  </a:lnTo>
                  <a:close/>
                  <a:moveTo>
                    <a:pt x="68727" y="137760"/>
                  </a:moveTo>
                  <a:lnTo>
                    <a:pt x="68727" y="143697"/>
                  </a:lnTo>
                  <a:lnTo>
                    <a:pt x="62792" y="143697"/>
                  </a:lnTo>
                  <a:lnTo>
                    <a:pt x="62792" y="137760"/>
                  </a:lnTo>
                  <a:close/>
                  <a:moveTo>
                    <a:pt x="74975" y="137760"/>
                  </a:moveTo>
                  <a:lnTo>
                    <a:pt x="74975" y="143697"/>
                  </a:lnTo>
                  <a:lnTo>
                    <a:pt x="69039" y="143697"/>
                  </a:lnTo>
                  <a:lnTo>
                    <a:pt x="69039" y="137760"/>
                  </a:lnTo>
                  <a:close/>
                  <a:moveTo>
                    <a:pt x="81223" y="137760"/>
                  </a:moveTo>
                  <a:lnTo>
                    <a:pt x="81223" y="143697"/>
                  </a:lnTo>
                  <a:lnTo>
                    <a:pt x="75286" y="143697"/>
                  </a:lnTo>
                  <a:lnTo>
                    <a:pt x="75286" y="137760"/>
                  </a:lnTo>
                  <a:close/>
                  <a:moveTo>
                    <a:pt x="87470" y="137760"/>
                  </a:moveTo>
                  <a:lnTo>
                    <a:pt x="87470" y="143697"/>
                  </a:lnTo>
                  <a:lnTo>
                    <a:pt x="81535" y="143697"/>
                  </a:lnTo>
                  <a:lnTo>
                    <a:pt x="81535" y="137760"/>
                  </a:lnTo>
                  <a:close/>
                  <a:moveTo>
                    <a:pt x="93718" y="137760"/>
                  </a:moveTo>
                  <a:lnTo>
                    <a:pt x="93718" y="143697"/>
                  </a:lnTo>
                  <a:lnTo>
                    <a:pt x="87784" y="143697"/>
                  </a:lnTo>
                  <a:lnTo>
                    <a:pt x="87784" y="137760"/>
                  </a:lnTo>
                  <a:close/>
                  <a:moveTo>
                    <a:pt x="99967" y="137760"/>
                  </a:moveTo>
                  <a:lnTo>
                    <a:pt x="99967" y="143697"/>
                  </a:lnTo>
                  <a:lnTo>
                    <a:pt x="94031" y="143697"/>
                  </a:lnTo>
                  <a:lnTo>
                    <a:pt x="94031" y="137760"/>
                  </a:lnTo>
                  <a:close/>
                  <a:moveTo>
                    <a:pt x="106214" y="137760"/>
                  </a:moveTo>
                  <a:lnTo>
                    <a:pt x="106214" y="143697"/>
                  </a:lnTo>
                  <a:lnTo>
                    <a:pt x="100278" y="143697"/>
                  </a:lnTo>
                  <a:lnTo>
                    <a:pt x="100278" y="137760"/>
                  </a:lnTo>
                  <a:close/>
                  <a:moveTo>
                    <a:pt x="112461" y="137760"/>
                  </a:moveTo>
                  <a:lnTo>
                    <a:pt x="112461" y="143697"/>
                  </a:lnTo>
                  <a:lnTo>
                    <a:pt x="106527" y="143697"/>
                  </a:lnTo>
                  <a:lnTo>
                    <a:pt x="106527" y="137760"/>
                  </a:lnTo>
                  <a:close/>
                  <a:moveTo>
                    <a:pt x="118710" y="137760"/>
                  </a:moveTo>
                  <a:lnTo>
                    <a:pt x="118710" y="143697"/>
                  </a:lnTo>
                  <a:lnTo>
                    <a:pt x="112774" y="143697"/>
                  </a:lnTo>
                  <a:lnTo>
                    <a:pt x="112774" y="137760"/>
                  </a:lnTo>
                  <a:close/>
                  <a:moveTo>
                    <a:pt x="124957" y="137760"/>
                  </a:moveTo>
                  <a:lnTo>
                    <a:pt x="124957" y="143697"/>
                  </a:lnTo>
                  <a:lnTo>
                    <a:pt x="119021" y="143697"/>
                  </a:lnTo>
                  <a:lnTo>
                    <a:pt x="119021" y="137760"/>
                  </a:lnTo>
                  <a:close/>
                  <a:moveTo>
                    <a:pt x="131204" y="137760"/>
                  </a:moveTo>
                  <a:lnTo>
                    <a:pt x="131204" y="143697"/>
                  </a:lnTo>
                  <a:lnTo>
                    <a:pt x="125270" y="143697"/>
                  </a:lnTo>
                  <a:lnTo>
                    <a:pt x="125270" y="137760"/>
                  </a:lnTo>
                  <a:close/>
                  <a:moveTo>
                    <a:pt x="137451" y="137760"/>
                  </a:moveTo>
                  <a:lnTo>
                    <a:pt x="137451" y="143697"/>
                  </a:lnTo>
                  <a:lnTo>
                    <a:pt x="131517" y="143697"/>
                  </a:lnTo>
                  <a:lnTo>
                    <a:pt x="131517" y="137760"/>
                  </a:lnTo>
                  <a:close/>
                  <a:moveTo>
                    <a:pt x="143702" y="137760"/>
                  </a:moveTo>
                  <a:lnTo>
                    <a:pt x="143702" y="143697"/>
                  </a:lnTo>
                  <a:lnTo>
                    <a:pt x="137766" y="143697"/>
                  </a:lnTo>
                  <a:lnTo>
                    <a:pt x="137766" y="137760"/>
                  </a:lnTo>
                  <a:close/>
                  <a:moveTo>
                    <a:pt x="149949" y="137760"/>
                  </a:moveTo>
                  <a:lnTo>
                    <a:pt x="149949" y="143697"/>
                  </a:lnTo>
                  <a:lnTo>
                    <a:pt x="144015" y="143697"/>
                  </a:lnTo>
                  <a:lnTo>
                    <a:pt x="144015" y="137760"/>
                  </a:lnTo>
                  <a:close/>
                  <a:moveTo>
                    <a:pt x="156196" y="137760"/>
                  </a:moveTo>
                  <a:lnTo>
                    <a:pt x="156196" y="143697"/>
                  </a:lnTo>
                  <a:lnTo>
                    <a:pt x="150262" y="143697"/>
                  </a:lnTo>
                  <a:lnTo>
                    <a:pt x="150262" y="137760"/>
                  </a:lnTo>
                  <a:close/>
                  <a:moveTo>
                    <a:pt x="162445" y="137760"/>
                  </a:moveTo>
                  <a:lnTo>
                    <a:pt x="162445" y="143697"/>
                  </a:lnTo>
                  <a:lnTo>
                    <a:pt x="156509" y="143697"/>
                  </a:lnTo>
                  <a:lnTo>
                    <a:pt x="156509" y="137760"/>
                  </a:lnTo>
                  <a:close/>
                  <a:moveTo>
                    <a:pt x="168692" y="137760"/>
                  </a:moveTo>
                  <a:lnTo>
                    <a:pt x="168692" y="143697"/>
                  </a:lnTo>
                  <a:lnTo>
                    <a:pt x="162756" y="143697"/>
                  </a:lnTo>
                  <a:lnTo>
                    <a:pt x="162756" y="137760"/>
                  </a:lnTo>
                  <a:close/>
                  <a:moveTo>
                    <a:pt x="174939" y="137760"/>
                  </a:moveTo>
                  <a:lnTo>
                    <a:pt x="174939" y="143697"/>
                  </a:lnTo>
                  <a:lnTo>
                    <a:pt x="169005" y="143697"/>
                  </a:lnTo>
                  <a:lnTo>
                    <a:pt x="169005" y="137760"/>
                  </a:lnTo>
                  <a:close/>
                  <a:moveTo>
                    <a:pt x="181186" y="137760"/>
                  </a:moveTo>
                  <a:lnTo>
                    <a:pt x="181186" y="143697"/>
                  </a:lnTo>
                  <a:lnTo>
                    <a:pt x="175252" y="143697"/>
                  </a:lnTo>
                  <a:lnTo>
                    <a:pt x="175252" y="137760"/>
                  </a:lnTo>
                  <a:close/>
                  <a:moveTo>
                    <a:pt x="187433" y="137760"/>
                  </a:moveTo>
                  <a:lnTo>
                    <a:pt x="187433" y="143697"/>
                  </a:lnTo>
                  <a:lnTo>
                    <a:pt x="181499" y="143697"/>
                  </a:lnTo>
                  <a:lnTo>
                    <a:pt x="181499" y="137760"/>
                  </a:lnTo>
                  <a:close/>
                  <a:moveTo>
                    <a:pt x="193682" y="137760"/>
                  </a:moveTo>
                  <a:lnTo>
                    <a:pt x="193682" y="143697"/>
                  </a:lnTo>
                  <a:lnTo>
                    <a:pt x="187746" y="143697"/>
                  </a:lnTo>
                  <a:lnTo>
                    <a:pt x="187746" y="137760"/>
                  </a:lnTo>
                  <a:close/>
                  <a:moveTo>
                    <a:pt x="199931" y="137760"/>
                  </a:moveTo>
                  <a:lnTo>
                    <a:pt x="199931" y="143697"/>
                  </a:lnTo>
                  <a:lnTo>
                    <a:pt x="193996" y="143697"/>
                  </a:lnTo>
                  <a:lnTo>
                    <a:pt x="193996" y="137760"/>
                  </a:lnTo>
                  <a:close/>
                  <a:moveTo>
                    <a:pt x="206180" y="137760"/>
                  </a:moveTo>
                  <a:lnTo>
                    <a:pt x="206180" y="143697"/>
                  </a:lnTo>
                  <a:lnTo>
                    <a:pt x="200244" y="143697"/>
                  </a:lnTo>
                  <a:lnTo>
                    <a:pt x="200244" y="137760"/>
                  </a:lnTo>
                  <a:close/>
                  <a:moveTo>
                    <a:pt x="212427" y="137760"/>
                  </a:moveTo>
                  <a:lnTo>
                    <a:pt x="212427" y="143697"/>
                  </a:lnTo>
                  <a:lnTo>
                    <a:pt x="206491" y="143697"/>
                  </a:lnTo>
                  <a:lnTo>
                    <a:pt x="206491" y="137760"/>
                  </a:lnTo>
                  <a:close/>
                  <a:moveTo>
                    <a:pt x="218674" y="137760"/>
                  </a:moveTo>
                  <a:lnTo>
                    <a:pt x="218674" y="143697"/>
                  </a:lnTo>
                  <a:lnTo>
                    <a:pt x="212739" y="143697"/>
                  </a:lnTo>
                  <a:lnTo>
                    <a:pt x="212739" y="137760"/>
                  </a:lnTo>
                  <a:close/>
                  <a:moveTo>
                    <a:pt x="224921" y="137760"/>
                  </a:moveTo>
                  <a:lnTo>
                    <a:pt x="224921" y="143697"/>
                  </a:lnTo>
                  <a:lnTo>
                    <a:pt x="218987" y="143697"/>
                  </a:lnTo>
                  <a:lnTo>
                    <a:pt x="218987" y="137760"/>
                  </a:lnTo>
                  <a:close/>
                  <a:moveTo>
                    <a:pt x="231170" y="137760"/>
                  </a:moveTo>
                  <a:lnTo>
                    <a:pt x="231170" y="143697"/>
                  </a:lnTo>
                  <a:lnTo>
                    <a:pt x="225234" y="143697"/>
                  </a:lnTo>
                  <a:lnTo>
                    <a:pt x="225234" y="137760"/>
                  </a:lnTo>
                  <a:close/>
                  <a:moveTo>
                    <a:pt x="237417" y="137760"/>
                  </a:moveTo>
                  <a:lnTo>
                    <a:pt x="237417" y="143697"/>
                  </a:lnTo>
                  <a:lnTo>
                    <a:pt x="231481" y="143697"/>
                  </a:lnTo>
                  <a:lnTo>
                    <a:pt x="231481" y="137760"/>
                  </a:lnTo>
                  <a:close/>
                  <a:moveTo>
                    <a:pt x="243664" y="137760"/>
                  </a:moveTo>
                  <a:lnTo>
                    <a:pt x="243664" y="143697"/>
                  </a:lnTo>
                  <a:lnTo>
                    <a:pt x="237729" y="143697"/>
                  </a:lnTo>
                  <a:lnTo>
                    <a:pt x="237729" y="137760"/>
                  </a:lnTo>
                  <a:close/>
                  <a:moveTo>
                    <a:pt x="249911" y="137760"/>
                  </a:moveTo>
                  <a:lnTo>
                    <a:pt x="249911" y="143697"/>
                  </a:lnTo>
                  <a:lnTo>
                    <a:pt x="243977" y="143697"/>
                  </a:lnTo>
                  <a:lnTo>
                    <a:pt x="243977" y="137760"/>
                  </a:lnTo>
                  <a:close/>
                  <a:moveTo>
                    <a:pt x="256161" y="137760"/>
                  </a:moveTo>
                  <a:lnTo>
                    <a:pt x="256161" y="143697"/>
                  </a:lnTo>
                  <a:lnTo>
                    <a:pt x="250225" y="143697"/>
                  </a:lnTo>
                  <a:lnTo>
                    <a:pt x="250225" y="137760"/>
                  </a:lnTo>
                  <a:close/>
                  <a:moveTo>
                    <a:pt x="262409" y="137760"/>
                  </a:moveTo>
                  <a:lnTo>
                    <a:pt x="262409" y="143697"/>
                  </a:lnTo>
                  <a:lnTo>
                    <a:pt x="256474" y="143697"/>
                  </a:lnTo>
                  <a:lnTo>
                    <a:pt x="256474" y="137760"/>
                  </a:lnTo>
                  <a:close/>
                  <a:moveTo>
                    <a:pt x="268656" y="137760"/>
                  </a:moveTo>
                  <a:lnTo>
                    <a:pt x="268656" y="143697"/>
                  </a:lnTo>
                  <a:lnTo>
                    <a:pt x="262721" y="143697"/>
                  </a:lnTo>
                  <a:lnTo>
                    <a:pt x="262721" y="137760"/>
                  </a:lnTo>
                  <a:close/>
                  <a:moveTo>
                    <a:pt x="274904" y="137760"/>
                  </a:moveTo>
                  <a:lnTo>
                    <a:pt x="274904" y="143697"/>
                  </a:lnTo>
                  <a:lnTo>
                    <a:pt x="268968" y="143697"/>
                  </a:lnTo>
                  <a:lnTo>
                    <a:pt x="268968" y="137760"/>
                  </a:lnTo>
                  <a:close/>
                  <a:moveTo>
                    <a:pt x="6251" y="144011"/>
                  </a:moveTo>
                  <a:lnTo>
                    <a:pt x="6251" y="149945"/>
                  </a:lnTo>
                  <a:lnTo>
                    <a:pt x="315" y="149945"/>
                  </a:lnTo>
                  <a:lnTo>
                    <a:pt x="315" y="144011"/>
                  </a:lnTo>
                  <a:close/>
                  <a:moveTo>
                    <a:pt x="12498" y="144011"/>
                  </a:moveTo>
                  <a:lnTo>
                    <a:pt x="12498" y="149945"/>
                  </a:lnTo>
                  <a:lnTo>
                    <a:pt x="6562" y="149945"/>
                  </a:lnTo>
                  <a:lnTo>
                    <a:pt x="6562" y="144011"/>
                  </a:lnTo>
                  <a:close/>
                  <a:moveTo>
                    <a:pt x="18745" y="144011"/>
                  </a:moveTo>
                  <a:lnTo>
                    <a:pt x="18745" y="149945"/>
                  </a:lnTo>
                  <a:lnTo>
                    <a:pt x="12810" y="149945"/>
                  </a:lnTo>
                  <a:lnTo>
                    <a:pt x="12810" y="144011"/>
                  </a:lnTo>
                  <a:close/>
                  <a:moveTo>
                    <a:pt x="24992" y="144011"/>
                  </a:moveTo>
                  <a:lnTo>
                    <a:pt x="24992" y="149945"/>
                  </a:lnTo>
                  <a:lnTo>
                    <a:pt x="19058" y="149945"/>
                  </a:lnTo>
                  <a:lnTo>
                    <a:pt x="19058" y="144011"/>
                  </a:lnTo>
                  <a:close/>
                  <a:moveTo>
                    <a:pt x="31241" y="144011"/>
                  </a:moveTo>
                  <a:lnTo>
                    <a:pt x="31241" y="149945"/>
                  </a:lnTo>
                  <a:lnTo>
                    <a:pt x="25305" y="149945"/>
                  </a:lnTo>
                  <a:lnTo>
                    <a:pt x="25305" y="144011"/>
                  </a:lnTo>
                  <a:close/>
                  <a:moveTo>
                    <a:pt x="37489" y="144011"/>
                  </a:moveTo>
                  <a:lnTo>
                    <a:pt x="37489" y="149945"/>
                  </a:lnTo>
                  <a:lnTo>
                    <a:pt x="31553" y="149945"/>
                  </a:lnTo>
                  <a:lnTo>
                    <a:pt x="31553" y="144011"/>
                  </a:lnTo>
                  <a:close/>
                  <a:moveTo>
                    <a:pt x="43737" y="144011"/>
                  </a:moveTo>
                  <a:lnTo>
                    <a:pt x="43737" y="149945"/>
                  </a:lnTo>
                  <a:lnTo>
                    <a:pt x="37802" y="149945"/>
                  </a:lnTo>
                  <a:lnTo>
                    <a:pt x="37802" y="144011"/>
                  </a:lnTo>
                  <a:close/>
                  <a:moveTo>
                    <a:pt x="49985" y="144011"/>
                  </a:moveTo>
                  <a:lnTo>
                    <a:pt x="49985" y="149945"/>
                  </a:lnTo>
                  <a:lnTo>
                    <a:pt x="44049" y="149945"/>
                  </a:lnTo>
                  <a:lnTo>
                    <a:pt x="44049" y="144011"/>
                  </a:lnTo>
                  <a:close/>
                  <a:moveTo>
                    <a:pt x="56232" y="144011"/>
                  </a:moveTo>
                  <a:lnTo>
                    <a:pt x="56232" y="149945"/>
                  </a:lnTo>
                  <a:lnTo>
                    <a:pt x="50296" y="149945"/>
                  </a:lnTo>
                  <a:lnTo>
                    <a:pt x="50296" y="144011"/>
                  </a:lnTo>
                  <a:close/>
                  <a:moveTo>
                    <a:pt x="62480" y="144011"/>
                  </a:moveTo>
                  <a:lnTo>
                    <a:pt x="62480" y="149945"/>
                  </a:lnTo>
                  <a:lnTo>
                    <a:pt x="56545" y="149945"/>
                  </a:lnTo>
                  <a:lnTo>
                    <a:pt x="56545" y="144011"/>
                  </a:lnTo>
                  <a:close/>
                  <a:moveTo>
                    <a:pt x="68727" y="144011"/>
                  </a:moveTo>
                  <a:lnTo>
                    <a:pt x="68727" y="149945"/>
                  </a:lnTo>
                  <a:lnTo>
                    <a:pt x="62792" y="149945"/>
                  </a:lnTo>
                  <a:lnTo>
                    <a:pt x="62792" y="144011"/>
                  </a:lnTo>
                  <a:close/>
                  <a:moveTo>
                    <a:pt x="74975" y="144011"/>
                  </a:moveTo>
                  <a:lnTo>
                    <a:pt x="74975" y="149945"/>
                  </a:lnTo>
                  <a:lnTo>
                    <a:pt x="69039" y="149945"/>
                  </a:lnTo>
                  <a:lnTo>
                    <a:pt x="69039" y="144011"/>
                  </a:lnTo>
                  <a:close/>
                  <a:moveTo>
                    <a:pt x="81223" y="144011"/>
                  </a:moveTo>
                  <a:lnTo>
                    <a:pt x="81223" y="149945"/>
                  </a:lnTo>
                  <a:lnTo>
                    <a:pt x="75286" y="149945"/>
                  </a:lnTo>
                  <a:lnTo>
                    <a:pt x="75286" y="144011"/>
                  </a:lnTo>
                  <a:close/>
                  <a:moveTo>
                    <a:pt x="87470" y="144011"/>
                  </a:moveTo>
                  <a:lnTo>
                    <a:pt x="87470" y="149945"/>
                  </a:lnTo>
                  <a:lnTo>
                    <a:pt x="81535" y="149945"/>
                  </a:lnTo>
                  <a:lnTo>
                    <a:pt x="81535" y="144011"/>
                  </a:lnTo>
                  <a:close/>
                  <a:moveTo>
                    <a:pt x="93718" y="144011"/>
                  </a:moveTo>
                  <a:lnTo>
                    <a:pt x="93718" y="149945"/>
                  </a:lnTo>
                  <a:lnTo>
                    <a:pt x="87784" y="149945"/>
                  </a:lnTo>
                  <a:lnTo>
                    <a:pt x="87784" y="144011"/>
                  </a:lnTo>
                  <a:close/>
                  <a:moveTo>
                    <a:pt x="99967" y="144011"/>
                  </a:moveTo>
                  <a:lnTo>
                    <a:pt x="99967" y="149945"/>
                  </a:lnTo>
                  <a:lnTo>
                    <a:pt x="94031" y="149945"/>
                  </a:lnTo>
                  <a:lnTo>
                    <a:pt x="94031" y="144011"/>
                  </a:lnTo>
                  <a:close/>
                  <a:moveTo>
                    <a:pt x="106214" y="144011"/>
                  </a:moveTo>
                  <a:lnTo>
                    <a:pt x="106214" y="149945"/>
                  </a:lnTo>
                  <a:lnTo>
                    <a:pt x="100278" y="149945"/>
                  </a:lnTo>
                  <a:lnTo>
                    <a:pt x="100278" y="144011"/>
                  </a:lnTo>
                  <a:close/>
                  <a:moveTo>
                    <a:pt x="112461" y="144011"/>
                  </a:moveTo>
                  <a:lnTo>
                    <a:pt x="112461" y="149945"/>
                  </a:lnTo>
                  <a:lnTo>
                    <a:pt x="106527" y="149945"/>
                  </a:lnTo>
                  <a:lnTo>
                    <a:pt x="106527" y="144011"/>
                  </a:lnTo>
                  <a:close/>
                  <a:moveTo>
                    <a:pt x="118710" y="144011"/>
                  </a:moveTo>
                  <a:lnTo>
                    <a:pt x="118710" y="149945"/>
                  </a:lnTo>
                  <a:lnTo>
                    <a:pt x="112774" y="149945"/>
                  </a:lnTo>
                  <a:lnTo>
                    <a:pt x="112774" y="144011"/>
                  </a:lnTo>
                  <a:close/>
                  <a:moveTo>
                    <a:pt x="124957" y="144011"/>
                  </a:moveTo>
                  <a:lnTo>
                    <a:pt x="124957" y="149945"/>
                  </a:lnTo>
                  <a:lnTo>
                    <a:pt x="119021" y="149945"/>
                  </a:lnTo>
                  <a:lnTo>
                    <a:pt x="119021" y="144011"/>
                  </a:lnTo>
                  <a:close/>
                  <a:moveTo>
                    <a:pt x="131204" y="144011"/>
                  </a:moveTo>
                  <a:lnTo>
                    <a:pt x="131204" y="149945"/>
                  </a:lnTo>
                  <a:lnTo>
                    <a:pt x="125270" y="149945"/>
                  </a:lnTo>
                  <a:lnTo>
                    <a:pt x="125270" y="144011"/>
                  </a:lnTo>
                  <a:close/>
                  <a:moveTo>
                    <a:pt x="137451" y="144011"/>
                  </a:moveTo>
                  <a:lnTo>
                    <a:pt x="137451" y="149945"/>
                  </a:lnTo>
                  <a:lnTo>
                    <a:pt x="131517" y="149945"/>
                  </a:lnTo>
                  <a:lnTo>
                    <a:pt x="131517" y="144011"/>
                  </a:lnTo>
                  <a:close/>
                  <a:moveTo>
                    <a:pt x="143702" y="144011"/>
                  </a:moveTo>
                  <a:lnTo>
                    <a:pt x="143702" y="149945"/>
                  </a:lnTo>
                  <a:lnTo>
                    <a:pt x="137766" y="149945"/>
                  </a:lnTo>
                  <a:lnTo>
                    <a:pt x="137766" y="144011"/>
                  </a:lnTo>
                  <a:close/>
                  <a:moveTo>
                    <a:pt x="149949" y="144011"/>
                  </a:moveTo>
                  <a:lnTo>
                    <a:pt x="149949" y="149945"/>
                  </a:lnTo>
                  <a:lnTo>
                    <a:pt x="144015" y="149945"/>
                  </a:lnTo>
                  <a:lnTo>
                    <a:pt x="144015" y="144011"/>
                  </a:lnTo>
                  <a:close/>
                  <a:moveTo>
                    <a:pt x="156196" y="144011"/>
                  </a:moveTo>
                  <a:lnTo>
                    <a:pt x="156196" y="149945"/>
                  </a:lnTo>
                  <a:lnTo>
                    <a:pt x="150262" y="149945"/>
                  </a:lnTo>
                  <a:lnTo>
                    <a:pt x="150262" y="144011"/>
                  </a:lnTo>
                  <a:close/>
                  <a:moveTo>
                    <a:pt x="162445" y="144011"/>
                  </a:moveTo>
                  <a:lnTo>
                    <a:pt x="162445" y="149945"/>
                  </a:lnTo>
                  <a:lnTo>
                    <a:pt x="156509" y="149945"/>
                  </a:lnTo>
                  <a:lnTo>
                    <a:pt x="156509" y="144011"/>
                  </a:lnTo>
                  <a:close/>
                  <a:moveTo>
                    <a:pt x="168692" y="144011"/>
                  </a:moveTo>
                  <a:lnTo>
                    <a:pt x="168692" y="149945"/>
                  </a:lnTo>
                  <a:lnTo>
                    <a:pt x="162756" y="149945"/>
                  </a:lnTo>
                  <a:lnTo>
                    <a:pt x="162756" y="144011"/>
                  </a:lnTo>
                  <a:close/>
                  <a:moveTo>
                    <a:pt x="174939" y="144011"/>
                  </a:moveTo>
                  <a:lnTo>
                    <a:pt x="174939" y="149945"/>
                  </a:lnTo>
                  <a:lnTo>
                    <a:pt x="169005" y="149945"/>
                  </a:lnTo>
                  <a:lnTo>
                    <a:pt x="169005" y="144011"/>
                  </a:lnTo>
                  <a:close/>
                  <a:moveTo>
                    <a:pt x="181186" y="144011"/>
                  </a:moveTo>
                  <a:lnTo>
                    <a:pt x="181186" y="149945"/>
                  </a:lnTo>
                  <a:lnTo>
                    <a:pt x="175252" y="149945"/>
                  </a:lnTo>
                  <a:lnTo>
                    <a:pt x="175252" y="144011"/>
                  </a:lnTo>
                  <a:close/>
                  <a:moveTo>
                    <a:pt x="187433" y="144011"/>
                  </a:moveTo>
                  <a:lnTo>
                    <a:pt x="187433" y="149945"/>
                  </a:lnTo>
                  <a:lnTo>
                    <a:pt x="181499" y="149945"/>
                  </a:lnTo>
                  <a:lnTo>
                    <a:pt x="181499" y="144011"/>
                  </a:lnTo>
                  <a:close/>
                  <a:moveTo>
                    <a:pt x="193682" y="144011"/>
                  </a:moveTo>
                  <a:lnTo>
                    <a:pt x="193682" y="149945"/>
                  </a:lnTo>
                  <a:lnTo>
                    <a:pt x="187746" y="149945"/>
                  </a:lnTo>
                  <a:lnTo>
                    <a:pt x="187746" y="144011"/>
                  </a:lnTo>
                  <a:close/>
                  <a:moveTo>
                    <a:pt x="199931" y="144011"/>
                  </a:moveTo>
                  <a:lnTo>
                    <a:pt x="199931" y="149945"/>
                  </a:lnTo>
                  <a:lnTo>
                    <a:pt x="193996" y="149945"/>
                  </a:lnTo>
                  <a:lnTo>
                    <a:pt x="193996" y="144011"/>
                  </a:lnTo>
                  <a:close/>
                  <a:moveTo>
                    <a:pt x="206180" y="144011"/>
                  </a:moveTo>
                  <a:lnTo>
                    <a:pt x="206180" y="149945"/>
                  </a:lnTo>
                  <a:lnTo>
                    <a:pt x="200244" y="149945"/>
                  </a:lnTo>
                  <a:lnTo>
                    <a:pt x="200244" y="144011"/>
                  </a:lnTo>
                  <a:close/>
                  <a:moveTo>
                    <a:pt x="212427" y="144011"/>
                  </a:moveTo>
                  <a:lnTo>
                    <a:pt x="212427" y="149945"/>
                  </a:lnTo>
                  <a:lnTo>
                    <a:pt x="206491" y="149945"/>
                  </a:lnTo>
                  <a:lnTo>
                    <a:pt x="206491" y="144011"/>
                  </a:lnTo>
                  <a:close/>
                  <a:moveTo>
                    <a:pt x="218674" y="144011"/>
                  </a:moveTo>
                  <a:lnTo>
                    <a:pt x="218674" y="149945"/>
                  </a:lnTo>
                  <a:lnTo>
                    <a:pt x="212739" y="149945"/>
                  </a:lnTo>
                  <a:lnTo>
                    <a:pt x="212739" y="144011"/>
                  </a:lnTo>
                  <a:close/>
                  <a:moveTo>
                    <a:pt x="224921" y="144011"/>
                  </a:moveTo>
                  <a:lnTo>
                    <a:pt x="224921" y="149945"/>
                  </a:lnTo>
                  <a:lnTo>
                    <a:pt x="218987" y="149945"/>
                  </a:lnTo>
                  <a:lnTo>
                    <a:pt x="218987" y="144011"/>
                  </a:lnTo>
                  <a:close/>
                  <a:moveTo>
                    <a:pt x="231170" y="144011"/>
                  </a:moveTo>
                  <a:lnTo>
                    <a:pt x="231170" y="149945"/>
                  </a:lnTo>
                  <a:lnTo>
                    <a:pt x="225234" y="149945"/>
                  </a:lnTo>
                  <a:lnTo>
                    <a:pt x="225234" y="144011"/>
                  </a:lnTo>
                  <a:close/>
                  <a:moveTo>
                    <a:pt x="237417" y="144011"/>
                  </a:moveTo>
                  <a:lnTo>
                    <a:pt x="237417" y="149945"/>
                  </a:lnTo>
                  <a:lnTo>
                    <a:pt x="231481" y="149945"/>
                  </a:lnTo>
                  <a:lnTo>
                    <a:pt x="231481" y="144011"/>
                  </a:lnTo>
                  <a:close/>
                  <a:moveTo>
                    <a:pt x="243664" y="144011"/>
                  </a:moveTo>
                  <a:lnTo>
                    <a:pt x="243664" y="149945"/>
                  </a:lnTo>
                  <a:lnTo>
                    <a:pt x="237729" y="149945"/>
                  </a:lnTo>
                  <a:lnTo>
                    <a:pt x="237729" y="144011"/>
                  </a:lnTo>
                  <a:close/>
                  <a:moveTo>
                    <a:pt x="249911" y="144011"/>
                  </a:moveTo>
                  <a:lnTo>
                    <a:pt x="249911" y="149945"/>
                  </a:lnTo>
                  <a:lnTo>
                    <a:pt x="243977" y="149945"/>
                  </a:lnTo>
                  <a:lnTo>
                    <a:pt x="243977" y="144011"/>
                  </a:lnTo>
                  <a:close/>
                  <a:moveTo>
                    <a:pt x="256161" y="144011"/>
                  </a:moveTo>
                  <a:lnTo>
                    <a:pt x="256161" y="149945"/>
                  </a:lnTo>
                  <a:lnTo>
                    <a:pt x="250225" y="149945"/>
                  </a:lnTo>
                  <a:lnTo>
                    <a:pt x="250225" y="144011"/>
                  </a:lnTo>
                  <a:close/>
                  <a:moveTo>
                    <a:pt x="262409" y="144011"/>
                  </a:moveTo>
                  <a:lnTo>
                    <a:pt x="262409" y="149945"/>
                  </a:lnTo>
                  <a:lnTo>
                    <a:pt x="256474" y="149945"/>
                  </a:lnTo>
                  <a:lnTo>
                    <a:pt x="256474" y="144011"/>
                  </a:lnTo>
                  <a:close/>
                  <a:moveTo>
                    <a:pt x="268656" y="144011"/>
                  </a:moveTo>
                  <a:lnTo>
                    <a:pt x="268656" y="149945"/>
                  </a:lnTo>
                  <a:lnTo>
                    <a:pt x="262721" y="149945"/>
                  </a:lnTo>
                  <a:lnTo>
                    <a:pt x="262721" y="144011"/>
                  </a:lnTo>
                  <a:close/>
                  <a:moveTo>
                    <a:pt x="274904" y="144011"/>
                  </a:moveTo>
                  <a:lnTo>
                    <a:pt x="274904" y="149945"/>
                  </a:lnTo>
                  <a:lnTo>
                    <a:pt x="268968" y="149945"/>
                  </a:lnTo>
                  <a:lnTo>
                    <a:pt x="268968" y="144011"/>
                  </a:lnTo>
                  <a:close/>
                  <a:moveTo>
                    <a:pt x="6251" y="150258"/>
                  </a:moveTo>
                  <a:lnTo>
                    <a:pt x="6251" y="156192"/>
                  </a:lnTo>
                  <a:lnTo>
                    <a:pt x="315" y="156192"/>
                  </a:lnTo>
                  <a:lnTo>
                    <a:pt x="315" y="150258"/>
                  </a:lnTo>
                  <a:close/>
                  <a:moveTo>
                    <a:pt x="12498" y="150258"/>
                  </a:moveTo>
                  <a:lnTo>
                    <a:pt x="12498" y="156192"/>
                  </a:lnTo>
                  <a:lnTo>
                    <a:pt x="6562" y="156192"/>
                  </a:lnTo>
                  <a:lnTo>
                    <a:pt x="6562" y="150258"/>
                  </a:lnTo>
                  <a:close/>
                  <a:moveTo>
                    <a:pt x="18745" y="150258"/>
                  </a:moveTo>
                  <a:lnTo>
                    <a:pt x="18745" y="156192"/>
                  </a:lnTo>
                  <a:lnTo>
                    <a:pt x="12810" y="156192"/>
                  </a:lnTo>
                  <a:lnTo>
                    <a:pt x="12810" y="150258"/>
                  </a:lnTo>
                  <a:close/>
                  <a:moveTo>
                    <a:pt x="24992" y="150258"/>
                  </a:moveTo>
                  <a:lnTo>
                    <a:pt x="24992" y="156192"/>
                  </a:lnTo>
                  <a:lnTo>
                    <a:pt x="19058" y="156192"/>
                  </a:lnTo>
                  <a:lnTo>
                    <a:pt x="19058" y="150258"/>
                  </a:lnTo>
                  <a:close/>
                  <a:moveTo>
                    <a:pt x="31241" y="150258"/>
                  </a:moveTo>
                  <a:lnTo>
                    <a:pt x="31241" y="156192"/>
                  </a:lnTo>
                  <a:lnTo>
                    <a:pt x="25305" y="156192"/>
                  </a:lnTo>
                  <a:lnTo>
                    <a:pt x="25305" y="150258"/>
                  </a:lnTo>
                  <a:close/>
                  <a:moveTo>
                    <a:pt x="37489" y="150258"/>
                  </a:moveTo>
                  <a:lnTo>
                    <a:pt x="37489" y="156192"/>
                  </a:lnTo>
                  <a:lnTo>
                    <a:pt x="31553" y="156192"/>
                  </a:lnTo>
                  <a:lnTo>
                    <a:pt x="31553" y="150258"/>
                  </a:lnTo>
                  <a:close/>
                  <a:moveTo>
                    <a:pt x="43737" y="150258"/>
                  </a:moveTo>
                  <a:lnTo>
                    <a:pt x="43737" y="156192"/>
                  </a:lnTo>
                  <a:lnTo>
                    <a:pt x="37802" y="156192"/>
                  </a:lnTo>
                  <a:lnTo>
                    <a:pt x="37802" y="150258"/>
                  </a:lnTo>
                  <a:close/>
                  <a:moveTo>
                    <a:pt x="49985" y="150258"/>
                  </a:moveTo>
                  <a:lnTo>
                    <a:pt x="49985" y="156192"/>
                  </a:lnTo>
                  <a:lnTo>
                    <a:pt x="44049" y="156192"/>
                  </a:lnTo>
                  <a:lnTo>
                    <a:pt x="44049" y="150258"/>
                  </a:lnTo>
                  <a:close/>
                  <a:moveTo>
                    <a:pt x="56232" y="150258"/>
                  </a:moveTo>
                  <a:lnTo>
                    <a:pt x="56232" y="156192"/>
                  </a:lnTo>
                  <a:lnTo>
                    <a:pt x="50296" y="156192"/>
                  </a:lnTo>
                  <a:lnTo>
                    <a:pt x="50296" y="150258"/>
                  </a:lnTo>
                  <a:close/>
                  <a:moveTo>
                    <a:pt x="62480" y="150258"/>
                  </a:moveTo>
                  <a:lnTo>
                    <a:pt x="62480" y="156192"/>
                  </a:lnTo>
                  <a:lnTo>
                    <a:pt x="56545" y="156192"/>
                  </a:lnTo>
                  <a:lnTo>
                    <a:pt x="56545" y="150258"/>
                  </a:lnTo>
                  <a:close/>
                  <a:moveTo>
                    <a:pt x="68727" y="150258"/>
                  </a:moveTo>
                  <a:lnTo>
                    <a:pt x="68727" y="156192"/>
                  </a:lnTo>
                  <a:lnTo>
                    <a:pt x="62792" y="156192"/>
                  </a:lnTo>
                  <a:lnTo>
                    <a:pt x="62792" y="150258"/>
                  </a:lnTo>
                  <a:close/>
                  <a:moveTo>
                    <a:pt x="74975" y="150258"/>
                  </a:moveTo>
                  <a:lnTo>
                    <a:pt x="74975" y="156192"/>
                  </a:lnTo>
                  <a:lnTo>
                    <a:pt x="69039" y="156192"/>
                  </a:lnTo>
                  <a:lnTo>
                    <a:pt x="69039" y="150258"/>
                  </a:lnTo>
                  <a:close/>
                  <a:moveTo>
                    <a:pt x="81223" y="150258"/>
                  </a:moveTo>
                  <a:lnTo>
                    <a:pt x="81223" y="156192"/>
                  </a:lnTo>
                  <a:lnTo>
                    <a:pt x="75286" y="156192"/>
                  </a:lnTo>
                  <a:lnTo>
                    <a:pt x="75286" y="150258"/>
                  </a:lnTo>
                  <a:close/>
                  <a:moveTo>
                    <a:pt x="87470" y="150258"/>
                  </a:moveTo>
                  <a:lnTo>
                    <a:pt x="87470" y="156192"/>
                  </a:lnTo>
                  <a:lnTo>
                    <a:pt x="81535" y="156192"/>
                  </a:lnTo>
                  <a:lnTo>
                    <a:pt x="81535" y="150258"/>
                  </a:lnTo>
                  <a:close/>
                  <a:moveTo>
                    <a:pt x="93718" y="150258"/>
                  </a:moveTo>
                  <a:lnTo>
                    <a:pt x="93718" y="156192"/>
                  </a:lnTo>
                  <a:lnTo>
                    <a:pt x="87784" y="156192"/>
                  </a:lnTo>
                  <a:lnTo>
                    <a:pt x="87784" y="150258"/>
                  </a:lnTo>
                  <a:close/>
                  <a:moveTo>
                    <a:pt x="99967" y="150258"/>
                  </a:moveTo>
                  <a:lnTo>
                    <a:pt x="99967" y="156192"/>
                  </a:lnTo>
                  <a:lnTo>
                    <a:pt x="94031" y="156192"/>
                  </a:lnTo>
                  <a:lnTo>
                    <a:pt x="94031" y="150258"/>
                  </a:lnTo>
                  <a:close/>
                  <a:moveTo>
                    <a:pt x="106214" y="150258"/>
                  </a:moveTo>
                  <a:lnTo>
                    <a:pt x="106214" y="156192"/>
                  </a:lnTo>
                  <a:lnTo>
                    <a:pt x="100278" y="156192"/>
                  </a:lnTo>
                  <a:lnTo>
                    <a:pt x="100278" y="150258"/>
                  </a:lnTo>
                  <a:close/>
                  <a:moveTo>
                    <a:pt x="112461" y="150258"/>
                  </a:moveTo>
                  <a:lnTo>
                    <a:pt x="112461" y="156192"/>
                  </a:lnTo>
                  <a:lnTo>
                    <a:pt x="106527" y="156192"/>
                  </a:lnTo>
                  <a:lnTo>
                    <a:pt x="106527" y="150258"/>
                  </a:lnTo>
                  <a:close/>
                  <a:moveTo>
                    <a:pt x="118710" y="150258"/>
                  </a:moveTo>
                  <a:lnTo>
                    <a:pt x="118710" y="156192"/>
                  </a:lnTo>
                  <a:lnTo>
                    <a:pt x="112774" y="156192"/>
                  </a:lnTo>
                  <a:lnTo>
                    <a:pt x="112774" y="150258"/>
                  </a:lnTo>
                  <a:close/>
                  <a:moveTo>
                    <a:pt x="124957" y="150258"/>
                  </a:moveTo>
                  <a:lnTo>
                    <a:pt x="124957" y="156192"/>
                  </a:lnTo>
                  <a:lnTo>
                    <a:pt x="119021" y="156192"/>
                  </a:lnTo>
                  <a:lnTo>
                    <a:pt x="119021" y="150258"/>
                  </a:lnTo>
                  <a:close/>
                  <a:moveTo>
                    <a:pt x="131204" y="150258"/>
                  </a:moveTo>
                  <a:lnTo>
                    <a:pt x="131204" y="156192"/>
                  </a:lnTo>
                  <a:lnTo>
                    <a:pt x="125270" y="156192"/>
                  </a:lnTo>
                  <a:lnTo>
                    <a:pt x="125270" y="150258"/>
                  </a:lnTo>
                  <a:close/>
                  <a:moveTo>
                    <a:pt x="137451" y="150258"/>
                  </a:moveTo>
                  <a:lnTo>
                    <a:pt x="137451" y="156192"/>
                  </a:lnTo>
                  <a:lnTo>
                    <a:pt x="131517" y="156192"/>
                  </a:lnTo>
                  <a:lnTo>
                    <a:pt x="131517" y="150258"/>
                  </a:lnTo>
                  <a:close/>
                  <a:moveTo>
                    <a:pt x="143702" y="150258"/>
                  </a:moveTo>
                  <a:lnTo>
                    <a:pt x="143702" y="156192"/>
                  </a:lnTo>
                  <a:lnTo>
                    <a:pt x="137766" y="156192"/>
                  </a:lnTo>
                  <a:lnTo>
                    <a:pt x="137766" y="150258"/>
                  </a:lnTo>
                  <a:close/>
                  <a:moveTo>
                    <a:pt x="149949" y="150258"/>
                  </a:moveTo>
                  <a:lnTo>
                    <a:pt x="149949" y="156192"/>
                  </a:lnTo>
                  <a:lnTo>
                    <a:pt x="144015" y="156192"/>
                  </a:lnTo>
                  <a:lnTo>
                    <a:pt x="144015" y="150258"/>
                  </a:lnTo>
                  <a:close/>
                  <a:moveTo>
                    <a:pt x="156196" y="150258"/>
                  </a:moveTo>
                  <a:lnTo>
                    <a:pt x="156196" y="156192"/>
                  </a:lnTo>
                  <a:lnTo>
                    <a:pt x="150262" y="156192"/>
                  </a:lnTo>
                  <a:lnTo>
                    <a:pt x="150262" y="150258"/>
                  </a:lnTo>
                  <a:close/>
                  <a:moveTo>
                    <a:pt x="162445" y="150258"/>
                  </a:moveTo>
                  <a:lnTo>
                    <a:pt x="162445" y="156192"/>
                  </a:lnTo>
                  <a:lnTo>
                    <a:pt x="156509" y="156192"/>
                  </a:lnTo>
                  <a:lnTo>
                    <a:pt x="156509" y="150258"/>
                  </a:lnTo>
                  <a:close/>
                  <a:moveTo>
                    <a:pt x="168692" y="150258"/>
                  </a:moveTo>
                  <a:lnTo>
                    <a:pt x="168692" y="156192"/>
                  </a:lnTo>
                  <a:lnTo>
                    <a:pt x="162756" y="156192"/>
                  </a:lnTo>
                  <a:lnTo>
                    <a:pt x="162756" y="150258"/>
                  </a:lnTo>
                  <a:close/>
                  <a:moveTo>
                    <a:pt x="174939" y="150258"/>
                  </a:moveTo>
                  <a:lnTo>
                    <a:pt x="174939" y="156192"/>
                  </a:lnTo>
                  <a:lnTo>
                    <a:pt x="169005" y="156192"/>
                  </a:lnTo>
                  <a:lnTo>
                    <a:pt x="169005" y="150258"/>
                  </a:lnTo>
                  <a:close/>
                  <a:moveTo>
                    <a:pt x="181186" y="150258"/>
                  </a:moveTo>
                  <a:lnTo>
                    <a:pt x="181186" y="156192"/>
                  </a:lnTo>
                  <a:lnTo>
                    <a:pt x="175252" y="156192"/>
                  </a:lnTo>
                  <a:lnTo>
                    <a:pt x="175252" y="150258"/>
                  </a:lnTo>
                  <a:close/>
                  <a:moveTo>
                    <a:pt x="187433" y="150258"/>
                  </a:moveTo>
                  <a:lnTo>
                    <a:pt x="187433" y="156192"/>
                  </a:lnTo>
                  <a:lnTo>
                    <a:pt x="181499" y="156192"/>
                  </a:lnTo>
                  <a:lnTo>
                    <a:pt x="181499" y="150258"/>
                  </a:lnTo>
                  <a:close/>
                  <a:moveTo>
                    <a:pt x="193682" y="150258"/>
                  </a:moveTo>
                  <a:lnTo>
                    <a:pt x="193682" y="156192"/>
                  </a:lnTo>
                  <a:lnTo>
                    <a:pt x="187746" y="156192"/>
                  </a:lnTo>
                  <a:lnTo>
                    <a:pt x="187746" y="150258"/>
                  </a:lnTo>
                  <a:close/>
                  <a:moveTo>
                    <a:pt x="199931" y="150258"/>
                  </a:moveTo>
                  <a:lnTo>
                    <a:pt x="199931" y="156192"/>
                  </a:lnTo>
                  <a:lnTo>
                    <a:pt x="193996" y="156192"/>
                  </a:lnTo>
                  <a:lnTo>
                    <a:pt x="193996" y="150258"/>
                  </a:lnTo>
                  <a:close/>
                  <a:moveTo>
                    <a:pt x="206180" y="150258"/>
                  </a:moveTo>
                  <a:lnTo>
                    <a:pt x="206180" y="156192"/>
                  </a:lnTo>
                  <a:lnTo>
                    <a:pt x="200244" y="156192"/>
                  </a:lnTo>
                  <a:lnTo>
                    <a:pt x="200244" y="150258"/>
                  </a:lnTo>
                  <a:close/>
                  <a:moveTo>
                    <a:pt x="212427" y="150258"/>
                  </a:moveTo>
                  <a:lnTo>
                    <a:pt x="212427" y="156192"/>
                  </a:lnTo>
                  <a:lnTo>
                    <a:pt x="206491" y="156192"/>
                  </a:lnTo>
                  <a:lnTo>
                    <a:pt x="206491" y="150258"/>
                  </a:lnTo>
                  <a:close/>
                  <a:moveTo>
                    <a:pt x="218674" y="150258"/>
                  </a:moveTo>
                  <a:lnTo>
                    <a:pt x="218674" y="156192"/>
                  </a:lnTo>
                  <a:lnTo>
                    <a:pt x="212739" y="156192"/>
                  </a:lnTo>
                  <a:lnTo>
                    <a:pt x="212739" y="150258"/>
                  </a:lnTo>
                  <a:close/>
                  <a:moveTo>
                    <a:pt x="224921" y="150258"/>
                  </a:moveTo>
                  <a:lnTo>
                    <a:pt x="224921" y="156192"/>
                  </a:lnTo>
                  <a:lnTo>
                    <a:pt x="218987" y="156192"/>
                  </a:lnTo>
                  <a:lnTo>
                    <a:pt x="218987" y="150258"/>
                  </a:lnTo>
                  <a:close/>
                  <a:moveTo>
                    <a:pt x="231170" y="150258"/>
                  </a:moveTo>
                  <a:lnTo>
                    <a:pt x="231170" y="156192"/>
                  </a:lnTo>
                  <a:lnTo>
                    <a:pt x="225234" y="156192"/>
                  </a:lnTo>
                  <a:lnTo>
                    <a:pt x="225234" y="150258"/>
                  </a:lnTo>
                  <a:close/>
                  <a:moveTo>
                    <a:pt x="237417" y="150258"/>
                  </a:moveTo>
                  <a:lnTo>
                    <a:pt x="237417" y="156192"/>
                  </a:lnTo>
                  <a:lnTo>
                    <a:pt x="231481" y="156192"/>
                  </a:lnTo>
                  <a:lnTo>
                    <a:pt x="231481" y="150258"/>
                  </a:lnTo>
                  <a:close/>
                  <a:moveTo>
                    <a:pt x="243664" y="150258"/>
                  </a:moveTo>
                  <a:lnTo>
                    <a:pt x="243664" y="156192"/>
                  </a:lnTo>
                  <a:lnTo>
                    <a:pt x="237729" y="156192"/>
                  </a:lnTo>
                  <a:lnTo>
                    <a:pt x="237729" y="150258"/>
                  </a:lnTo>
                  <a:close/>
                  <a:moveTo>
                    <a:pt x="249911" y="150258"/>
                  </a:moveTo>
                  <a:lnTo>
                    <a:pt x="249911" y="156192"/>
                  </a:lnTo>
                  <a:lnTo>
                    <a:pt x="243977" y="156192"/>
                  </a:lnTo>
                  <a:lnTo>
                    <a:pt x="243977" y="150258"/>
                  </a:lnTo>
                  <a:close/>
                  <a:moveTo>
                    <a:pt x="256161" y="150258"/>
                  </a:moveTo>
                  <a:lnTo>
                    <a:pt x="256161" y="156192"/>
                  </a:lnTo>
                  <a:lnTo>
                    <a:pt x="250225" y="156192"/>
                  </a:lnTo>
                  <a:lnTo>
                    <a:pt x="250225" y="150258"/>
                  </a:lnTo>
                  <a:close/>
                  <a:moveTo>
                    <a:pt x="262409" y="150258"/>
                  </a:moveTo>
                  <a:lnTo>
                    <a:pt x="262409" y="156192"/>
                  </a:lnTo>
                  <a:lnTo>
                    <a:pt x="256474" y="156192"/>
                  </a:lnTo>
                  <a:lnTo>
                    <a:pt x="256474" y="150258"/>
                  </a:lnTo>
                  <a:close/>
                  <a:moveTo>
                    <a:pt x="268656" y="150258"/>
                  </a:moveTo>
                  <a:lnTo>
                    <a:pt x="268656" y="156192"/>
                  </a:lnTo>
                  <a:lnTo>
                    <a:pt x="262721" y="156192"/>
                  </a:lnTo>
                  <a:lnTo>
                    <a:pt x="262721" y="150258"/>
                  </a:lnTo>
                  <a:close/>
                  <a:moveTo>
                    <a:pt x="274904" y="150258"/>
                  </a:moveTo>
                  <a:lnTo>
                    <a:pt x="274904" y="156192"/>
                  </a:lnTo>
                  <a:lnTo>
                    <a:pt x="268968" y="156192"/>
                  </a:lnTo>
                  <a:lnTo>
                    <a:pt x="268968" y="150258"/>
                  </a:lnTo>
                  <a:close/>
                  <a:moveTo>
                    <a:pt x="158" y="0"/>
                  </a:moveTo>
                  <a:lnTo>
                    <a:pt x="158" y="157"/>
                  </a:lnTo>
                  <a:lnTo>
                    <a:pt x="0" y="157"/>
                  </a:lnTo>
                  <a:lnTo>
                    <a:pt x="0" y="156350"/>
                  </a:lnTo>
                  <a:lnTo>
                    <a:pt x="158" y="156350"/>
                  </a:lnTo>
                  <a:lnTo>
                    <a:pt x="158" y="156508"/>
                  </a:lnTo>
                  <a:lnTo>
                    <a:pt x="275059" y="156508"/>
                  </a:lnTo>
                  <a:lnTo>
                    <a:pt x="275059" y="156350"/>
                  </a:lnTo>
                  <a:lnTo>
                    <a:pt x="275215" y="156350"/>
                  </a:lnTo>
                  <a:lnTo>
                    <a:pt x="275215" y="155"/>
                  </a:lnTo>
                  <a:lnTo>
                    <a:pt x="275059" y="155"/>
                  </a:lnTo>
                  <a:lnTo>
                    <a:pt x="275059" y="0"/>
                  </a:lnTo>
                  <a:close/>
                </a:path>
              </a:pathLst>
            </a:custGeom>
            <a:solidFill>
              <a:schemeClr val="accent4"/>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cxnSp>
          <p:nvCxnSpPr>
            <p:cNvPr id="110" name="Google Shape;110;p15"/>
            <p:cNvCxnSpPr/>
            <p:nvPr/>
          </p:nvCxnSpPr>
          <p:spPr>
            <a:xfrm>
              <a:off x="170401" y="3935"/>
              <a:ext cx="0" cy="5140800"/>
            </a:xfrm>
            <a:prstGeom prst="straightConnector1">
              <a:avLst/>
            </a:prstGeom>
            <a:noFill/>
            <a:ln w="9525" cap="flat" cmpd="sng">
              <a:solidFill>
                <a:schemeClr val="accent1"/>
              </a:solidFill>
              <a:prstDash val="solid"/>
              <a:round/>
              <a:headEnd type="none" w="med" len="med"/>
              <a:tailEnd type="none" w="med" len="med"/>
            </a:ln>
          </p:spPr>
        </p:cxnSp>
        <p:cxnSp>
          <p:nvCxnSpPr>
            <p:cNvPr id="111" name="Google Shape;111;p15"/>
            <p:cNvCxnSpPr/>
            <p:nvPr/>
          </p:nvCxnSpPr>
          <p:spPr>
            <a:xfrm>
              <a:off x="113495" y="3935"/>
              <a:ext cx="0" cy="5140800"/>
            </a:xfrm>
            <a:prstGeom prst="straightConnector1">
              <a:avLst/>
            </a:prstGeom>
            <a:noFill/>
            <a:ln w="9525" cap="flat" cmpd="sng">
              <a:solidFill>
                <a:schemeClr val="accent1"/>
              </a:solidFill>
              <a:prstDash val="solid"/>
              <a:round/>
              <a:headEnd type="none" w="med" len="med"/>
              <a:tailEnd type="none" w="med" len="med"/>
            </a:ln>
          </p:spPr>
        </p:cxnSp>
      </p:grpSp>
      <p:sp>
        <p:nvSpPr>
          <p:cNvPr id="112" name="Google Shape;112;p15"/>
          <p:cNvSpPr txBox="1">
            <a:spLocks noGrp="1"/>
          </p:cNvSpPr>
          <p:nvPr>
            <p:ph type="title" hasCustomPrompt="1"/>
          </p:nvPr>
        </p:nvSpPr>
        <p:spPr>
          <a:xfrm>
            <a:off x="2615100" y="971813"/>
            <a:ext cx="2607900" cy="1899600"/>
          </a:xfrm>
          <a:prstGeom prst="rect">
            <a:avLst/>
          </a:prstGeom>
          <a:noFill/>
          <a:ln>
            <a:noFill/>
          </a:ln>
        </p:spPr>
        <p:txBody>
          <a:bodyPr spcFirstLastPara="1" wrap="square" lIns="91425" tIns="91425" rIns="91425" bIns="91425" anchor="b" anchorCtr="0">
            <a:noAutofit/>
          </a:bodyPr>
          <a:lstStyle>
            <a:lvl1pPr lvl="0" algn="r" rtl="0">
              <a:spcBef>
                <a:spcPts val="0"/>
              </a:spcBef>
              <a:spcAft>
                <a:spcPts val="0"/>
              </a:spcAft>
              <a:buSzPts val="6000"/>
              <a:buNone/>
              <a:defRPr sz="10000">
                <a:solidFill>
                  <a:schemeClr val="accent1"/>
                </a:solidFill>
              </a:defRPr>
            </a:lvl1pPr>
            <a:lvl2pPr lvl="1" algn="l" rtl="0">
              <a:spcBef>
                <a:spcPts val="0"/>
              </a:spcBef>
              <a:spcAft>
                <a:spcPts val="0"/>
              </a:spcAft>
              <a:buSzPts val="6000"/>
              <a:buNone/>
              <a:defRPr sz="6000"/>
            </a:lvl2pPr>
            <a:lvl3pPr lvl="2" algn="l" rtl="0">
              <a:spcBef>
                <a:spcPts val="0"/>
              </a:spcBef>
              <a:spcAft>
                <a:spcPts val="0"/>
              </a:spcAft>
              <a:buSzPts val="6000"/>
              <a:buNone/>
              <a:defRPr sz="6000"/>
            </a:lvl3pPr>
            <a:lvl4pPr lvl="3" algn="l" rtl="0">
              <a:spcBef>
                <a:spcPts val="0"/>
              </a:spcBef>
              <a:spcAft>
                <a:spcPts val="0"/>
              </a:spcAft>
              <a:buSzPts val="6000"/>
              <a:buNone/>
              <a:defRPr sz="6000"/>
            </a:lvl4pPr>
            <a:lvl5pPr lvl="4" algn="l" rtl="0">
              <a:spcBef>
                <a:spcPts val="0"/>
              </a:spcBef>
              <a:spcAft>
                <a:spcPts val="0"/>
              </a:spcAft>
              <a:buSzPts val="6000"/>
              <a:buNone/>
              <a:defRPr sz="6000"/>
            </a:lvl5pPr>
            <a:lvl6pPr lvl="5" algn="l" rtl="0">
              <a:spcBef>
                <a:spcPts val="0"/>
              </a:spcBef>
              <a:spcAft>
                <a:spcPts val="0"/>
              </a:spcAft>
              <a:buSzPts val="6000"/>
              <a:buNone/>
              <a:defRPr sz="6000"/>
            </a:lvl6pPr>
            <a:lvl7pPr lvl="6" algn="l" rtl="0">
              <a:spcBef>
                <a:spcPts val="0"/>
              </a:spcBef>
              <a:spcAft>
                <a:spcPts val="0"/>
              </a:spcAft>
              <a:buSzPts val="6000"/>
              <a:buNone/>
              <a:defRPr sz="6000"/>
            </a:lvl7pPr>
            <a:lvl8pPr lvl="7" algn="l" rtl="0">
              <a:spcBef>
                <a:spcPts val="0"/>
              </a:spcBef>
              <a:spcAft>
                <a:spcPts val="0"/>
              </a:spcAft>
              <a:buSzPts val="6000"/>
              <a:buNone/>
              <a:defRPr sz="6000"/>
            </a:lvl8pPr>
            <a:lvl9pPr lvl="8" algn="l" rtl="0">
              <a:spcBef>
                <a:spcPts val="0"/>
              </a:spcBef>
              <a:spcAft>
                <a:spcPts val="0"/>
              </a:spcAft>
              <a:buSzPts val="6000"/>
              <a:buNone/>
              <a:defRPr sz="6000"/>
            </a:lvl9pPr>
          </a:lstStyle>
          <a:p>
            <a:r>
              <a:t>xx%</a:t>
            </a:r>
          </a:p>
        </p:txBody>
      </p:sp>
      <p:sp>
        <p:nvSpPr>
          <p:cNvPr id="113" name="Google Shape;113;p15"/>
          <p:cNvSpPr txBox="1">
            <a:spLocks noGrp="1"/>
          </p:cNvSpPr>
          <p:nvPr>
            <p:ph type="subTitle" idx="1"/>
          </p:nvPr>
        </p:nvSpPr>
        <p:spPr>
          <a:xfrm rot="288">
            <a:off x="1638600" y="3713433"/>
            <a:ext cx="3584400" cy="4581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600"/>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14" name="Google Shape;114;p15"/>
          <p:cNvSpPr txBox="1">
            <a:spLocks noGrp="1"/>
          </p:cNvSpPr>
          <p:nvPr>
            <p:ph type="title" idx="2"/>
          </p:nvPr>
        </p:nvSpPr>
        <p:spPr>
          <a:xfrm>
            <a:off x="987950" y="2871475"/>
            <a:ext cx="4235100" cy="841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600"/>
              <a:buNone/>
              <a:defRPr sz="4300"/>
            </a:lvl1pPr>
            <a:lvl2pPr lvl="1" algn="l" rtl="0">
              <a:spcBef>
                <a:spcPts val="0"/>
              </a:spcBef>
              <a:spcAft>
                <a:spcPts val="0"/>
              </a:spcAft>
              <a:buSzPts val="3600"/>
              <a:buNone/>
              <a:defRPr sz="3600"/>
            </a:lvl2pPr>
            <a:lvl3pPr lvl="2" algn="l" rtl="0">
              <a:spcBef>
                <a:spcPts val="0"/>
              </a:spcBef>
              <a:spcAft>
                <a:spcPts val="0"/>
              </a:spcAft>
              <a:buSzPts val="3600"/>
              <a:buNone/>
              <a:defRPr sz="3600"/>
            </a:lvl3pPr>
            <a:lvl4pPr lvl="3" algn="l" rtl="0">
              <a:spcBef>
                <a:spcPts val="0"/>
              </a:spcBef>
              <a:spcAft>
                <a:spcPts val="0"/>
              </a:spcAft>
              <a:buSzPts val="3600"/>
              <a:buNone/>
              <a:defRPr sz="3600"/>
            </a:lvl4pPr>
            <a:lvl5pPr lvl="4" algn="l" rtl="0">
              <a:spcBef>
                <a:spcPts val="0"/>
              </a:spcBef>
              <a:spcAft>
                <a:spcPts val="0"/>
              </a:spcAft>
              <a:buSzPts val="3600"/>
              <a:buNone/>
              <a:defRPr sz="3600"/>
            </a:lvl5pPr>
            <a:lvl6pPr lvl="5" algn="l" rtl="0">
              <a:spcBef>
                <a:spcPts val="0"/>
              </a:spcBef>
              <a:spcAft>
                <a:spcPts val="0"/>
              </a:spcAft>
              <a:buSzPts val="3600"/>
              <a:buNone/>
              <a:defRPr sz="3600"/>
            </a:lvl6pPr>
            <a:lvl7pPr lvl="6" algn="l" rtl="0">
              <a:spcBef>
                <a:spcPts val="0"/>
              </a:spcBef>
              <a:spcAft>
                <a:spcPts val="0"/>
              </a:spcAft>
              <a:buSzPts val="3600"/>
              <a:buNone/>
              <a:defRPr sz="3600"/>
            </a:lvl7pPr>
            <a:lvl8pPr lvl="7" algn="l" rtl="0">
              <a:spcBef>
                <a:spcPts val="0"/>
              </a:spcBef>
              <a:spcAft>
                <a:spcPts val="0"/>
              </a:spcAft>
              <a:buSzPts val="3600"/>
              <a:buNone/>
              <a:defRPr sz="3600"/>
            </a:lvl8pPr>
            <a:lvl9pPr lvl="8" algn="l" rtl="0">
              <a:spcBef>
                <a:spcPts val="0"/>
              </a:spcBef>
              <a:spcAft>
                <a:spcPts val="0"/>
              </a:spcAft>
              <a:buSzPts val="3600"/>
              <a:buNone/>
              <a:defRPr sz="3600"/>
            </a:lvl9pPr>
          </a:lstStyle>
          <a:p>
            <a:endParaRPr/>
          </a:p>
        </p:txBody>
      </p:sp>
    </p:spTree>
    <p:extLst>
      <p:ext uri="{BB962C8B-B14F-4D97-AF65-F5344CB8AC3E}">
        <p14:creationId xmlns:p14="http://schemas.microsoft.com/office/powerpoint/2010/main" val="826040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54"/>
        <p:cNvGrpSpPr/>
        <p:nvPr/>
      </p:nvGrpSpPr>
      <p:grpSpPr>
        <a:xfrm>
          <a:off x="0" y="0"/>
          <a:ext cx="0" cy="0"/>
          <a:chOff x="0" y="0"/>
          <a:chExt cx="0" cy="0"/>
        </a:xfrm>
      </p:grpSpPr>
      <p:sp>
        <p:nvSpPr>
          <p:cNvPr id="55" name="Google Shape;55;p5"/>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6" name="Google Shape;56;p5"/>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7" name="Google Shape;57;p5"/>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58" name="Google Shape;58;p5"/>
          <p:cNvSpPr txBox="1">
            <a:spLocks noGrp="1"/>
          </p:cNvSpPr>
          <p:nvPr>
            <p:ph type="title"/>
          </p:nvPr>
        </p:nvSpPr>
        <p:spPr>
          <a:xfrm>
            <a:off x="883375" y="683600"/>
            <a:ext cx="6426300" cy="396300"/>
          </a:xfrm>
          <a:prstGeom prst="rect">
            <a:avLst/>
          </a:prstGeom>
        </p:spPr>
        <p:txBody>
          <a:bodyPr spcFirstLastPara="1" wrap="square" lIns="0" tIns="0" rIns="0" bIns="0" anchor="ctr" anchorCtr="0">
            <a:noAutofit/>
          </a:bodyPr>
          <a:lstStyle>
            <a:lvl1pPr lvl="0" rtl="0">
              <a:spcBef>
                <a:spcPts val="0"/>
              </a:spcBef>
              <a:spcAft>
                <a:spcPts val="0"/>
              </a:spcAft>
              <a:buSzPts val="3400"/>
              <a:buNone/>
              <a:defRPr/>
            </a:lvl1pPr>
            <a:lvl2pPr lvl="1" rtl="0">
              <a:spcBef>
                <a:spcPts val="0"/>
              </a:spcBef>
              <a:spcAft>
                <a:spcPts val="0"/>
              </a:spcAft>
              <a:buSzPts val="3400"/>
              <a:buNone/>
              <a:defRPr/>
            </a:lvl2pPr>
            <a:lvl3pPr lvl="2" rtl="0">
              <a:spcBef>
                <a:spcPts val="0"/>
              </a:spcBef>
              <a:spcAft>
                <a:spcPts val="0"/>
              </a:spcAft>
              <a:buSzPts val="3400"/>
              <a:buNone/>
              <a:defRPr/>
            </a:lvl3pPr>
            <a:lvl4pPr lvl="3" rtl="0">
              <a:spcBef>
                <a:spcPts val="0"/>
              </a:spcBef>
              <a:spcAft>
                <a:spcPts val="0"/>
              </a:spcAft>
              <a:buSzPts val="3400"/>
              <a:buNone/>
              <a:defRPr/>
            </a:lvl4pPr>
            <a:lvl5pPr lvl="4" rtl="0">
              <a:spcBef>
                <a:spcPts val="0"/>
              </a:spcBef>
              <a:spcAft>
                <a:spcPts val="0"/>
              </a:spcAft>
              <a:buSzPts val="3400"/>
              <a:buNone/>
              <a:defRPr/>
            </a:lvl5pPr>
            <a:lvl6pPr lvl="5" rtl="0">
              <a:spcBef>
                <a:spcPts val="0"/>
              </a:spcBef>
              <a:spcAft>
                <a:spcPts val="0"/>
              </a:spcAft>
              <a:buSzPts val="3400"/>
              <a:buNone/>
              <a:defRPr/>
            </a:lvl6pPr>
            <a:lvl7pPr lvl="6" rtl="0">
              <a:spcBef>
                <a:spcPts val="0"/>
              </a:spcBef>
              <a:spcAft>
                <a:spcPts val="0"/>
              </a:spcAft>
              <a:buSzPts val="3400"/>
              <a:buNone/>
              <a:defRPr/>
            </a:lvl7pPr>
            <a:lvl8pPr lvl="7" rtl="0">
              <a:spcBef>
                <a:spcPts val="0"/>
              </a:spcBef>
              <a:spcAft>
                <a:spcPts val="0"/>
              </a:spcAft>
              <a:buSzPts val="3400"/>
              <a:buNone/>
              <a:defRPr/>
            </a:lvl8pPr>
            <a:lvl9pPr lvl="8" rtl="0">
              <a:spcBef>
                <a:spcPts val="0"/>
              </a:spcBef>
              <a:spcAft>
                <a:spcPts val="0"/>
              </a:spcAft>
              <a:buSzPts val="3400"/>
              <a:buNone/>
              <a:defRPr/>
            </a:lvl9pPr>
          </a:lstStyle>
          <a:p>
            <a:endParaRPr/>
          </a:p>
        </p:txBody>
      </p:sp>
      <p:sp>
        <p:nvSpPr>
          <p:cNvPr id="59" name="Google Shape;59;p5"/>
          <p:cNvSpPr txBox="1">
            <a:spLocks noGrp="1"/>
          </p:cNvSpPr>
          <p:nvPr>
            <p:ph type="body" idx="1"/>
          </p:nvPr>
        </p:nvSpPr>
        <p:spPr>
          <a:xfrm>
            <a:off x="1188175" y="1506350"/>
            <a:ext cx="6426300" cy="2840400"/>
          </a:xfrm>
          <a:prstGeom prst="rect">
            <a:avLst/>
          </a:prstGeom>
        </p:spPr>
        <p:txBody>
          <a:bodyPr spcFirstLastPara="1" wrap="square" lIns="0" tIns="0" rIns="0" bIns="0" anchor="t" anchorCtr="0">
            <a:noAutofit/>
          </a:bodyPr>
          <a:lstStyle>
            <a:lvl1pPr marL="457200" lvl="0" indent="-368300" rtl="0">
              <a:spcBef>
                <a:spcPts val="0"/>
              </a:spcBef>
              <a:spcAft>
                <a:spcPts val="0"/>
              </a:spcAft>
              <a:buSzPts val="2200"/>
              <a:buChar char="✗"/>
              <a:defRPr/>
            </a:lvl1pPr>
            <a:lvl2pPr marL="914400" lvl="1" indent="-368300" rtl="0">
              <a:spcBef>
                <a:spcPts val="1000"/>
              </a:spcBef>
              <a:spcAft>
                <a:spcPts val="0"/>
              </a:spcAft>
              <a:buSzPts val="2200"/>
              <a:buChar char="✗"/>
              <a:defRPr/>
            </a:lvl2pPr>
            <a:lvl3pPr marL="1371600" lvl="2" indent="-368300" rtl="0">
              <a:spcBef>
                <a:spcPts val="1000"/>
              </a:spcBef>
              <a:spcAft>
                <a:spcPts val="0"/>
              </a:spcAft>
              <a:buSzPts val="2200"/>
              <a:buChar char="■"/>
              <a:defRPr/>
            </a:lvl3pPr>
            <a:lvl4pPr marL="1828800" lvl="3" indent="-368300" rtl="0">
              <a:spcBef>
                <a:spcPts val="1000"/>
              </a:spcBef>
              <a:spcAft>
                <a:spcPts val="0"/>
              </a:spcAft>
              <a:buSzPts val="2200"/>
              <a:buChar char="●"/>
              <a:defRPr/>
            </a:lvl4pPr>
            <a:lvl5pPr marL="2286000" lvl="4" indent="-368300" rtl="0">
              <a:spcBef>
                <a:spcPts val="1000"/>
              </a:spcBef>
              <a:spcAft>
                <a:spcPts val="0"/>
              </a:spcAft>
              <a:buSzPts val="2200"/>
              <a:buChar char="○"/>
              <a:defRPr/>
            </a:lvl5pPr>
            <a:lvl6pPr marL="2743200" lvl="5" indent="-368300" rtl="0">
              <a:spcBef>
                <a:spcPts val="1000"/>
              </a:spcBef>
              <a:spcAft>
                <a:spcPts val="0"/>
              </a:spcAft>
              <a:buSzPts val="2200"/>
              <a:buChar char="■"/>
              <a:defRPr/>
            </a:lvl6pPr>
            <a:lvl7pPr marL="3200400" lvl="6" indent="-368300" rtl="0">
              <a:spcBef>
                <a:spcPts val="1000"/>
              </a:spcBef>
              <a:spcAft>
                <a:spcPts val="0"/>
              </a:spcAft>
              <a:buSzPts val="2200"/>
              <a:buChar char="●"/>
              <a:defRPr/>
            </a:lvl7pPr>
            <a:lvl8pPr marL="3657600" lvl="7" indent="-368300" rtl="0">
              <a:spcBef>
                <a:spcPts val="1000"/>
              </a:spcBef>
              <a:spcAft>
                <a:spcPts val="0"/>
              </a:spcAft>
              <a:buSzPts val="2200"/>
              <a:buChar char="○"/>
              <a:defRPr/>
            </a:lvl8pPr>
            <a:lvl9pPr marL="4114800" lvl="8" indent="-368300" rtl="0">
              <a:spcBef>
                <a:spcPts val="1000"/>
              </a:spcBef>
              <a:spcAft>
                <a:spcPts val="1000"/>
              </a:spcAft>
              <a:buSzPts val="2200"/>
              <a:buChar char="■"/>
              <a:defRPr/>
            </a:lvl9pPr>
          </a:lstStyle>
          <a:p>
            <a:endParaRPr/>
          </a:p>
        </p:txBody>
      </p:sp>
      <p:sp>
        <p:nvSpPr>
          <p:cNvPr id="60" name="Google Shape;60;p5"/>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61" name="Google Shape;61;p5"/>
          <p:cNvSpPr/>
          <p:nvPr/>
        </p:nvSpPr>
        <p:spPr>
          <a:xfrm>
            <a:off x="3215361" y="371192"/>
            <a:ext cx="1377041" cy="66908"/>
          </a:xfrm>
          <a:custGeom>
            <a:avLst/>
            <a:gdLst/>
            <a:ahLst/>
            <a:cxnLst/>
            <a:rect l="l" t="t" r="r" b="b"/>
            <a:pathLst>
              <a:path w="652626" h="31710" extrusionOk="0">
                <a:moveTo>
                  <a:pt x="645179" y="13550"/>
                </a:moveTo>
                <a:cubicBezTo>
                  <a:pt x="432971" y="20774"/>
                  <a:pt x="220527" y="16258"/>
                  <a:pt x="8819" y="23"/>
                </a:cubicBezTo>
                <a:cubicBezTo>
                  <a:pt x="-280" y="-657"/>
                  <a:pt x="-3941" y="13989"/>
                  <a:pt x="5662" y="14712"/>
                </a:cubicBezTo>
                <a:cubicBezTo>
                  <a:pt x="218646" y="31045"/>
                  <a:pt x="432371" y="35612"/>
                  <a:pt x="645859" y="28393"/>
                </a:cubicBezTo>
                <a:cubicBezTo>
                  <a:pt x="655067" y="28043"/>
                  <a:pt x="654914" y="13178"/>
                  <a:pt x="645179" y="1355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2" name="Google Shape;62;p5"/>
          <p:cNvSpPr/>
          <p:nvPr/>
        </p:nvSpPr>
        <p:spPr>
          <a:xfrm>
            <a:off x="4695254" y="404559"/>
            <a:ext cx="263959" cy="31226"/>
          </a:xfrm>
          <a:custGeom>
            <a:avLst/>
            <a:gdLst/>
            <a:ahLst/>
            <a:cxnLst/>
            <a:rect l="l" t="t" r="r" b="b"/>
            <a:pathLst>
              <a:path w="125099" h="14799" extrusionOk="0">
                <a:moveTo>
                  <a:pt x="117661" y="0"/>
                </a:moveTo>
                <a:lnTo>
                  <a:pt x="6833" y="0"/>
                </a:lnTo>
                <a:cubicBezTo>
                  <a:pt x="-2463" y="0"/>
                  <a:pt x="-2288" y="14799"/>
                  <a:pt x="7446" y="14799"/>
                </a:cubicBezTo>
                <a:lnTo>
                  <a:pt x="118275" y="14799"/>
                </a:lnTo>
                <a:cubicBezTo>
                  <a:pt x="127571" y="14887"/>
                  <a:pt x="127374" y="0"/>
                  <a:pt x="117661"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3" name="Google Shape;63;p5"/>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4" name="Google Shape;64;p5"/>
          <p:cNvSpPr/>
          <p:nvPr/>
        </p:nvSpPr>
        <p:spPr>
          <a:xfrm>
            <a:off x="244743" y="409436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5" name="Google Shape;65;p5"/>
          <p:cNvSpPr/>
          <p:nvPr/>
        </p:nvSpPr>
        <p:spPr>
          <a:xfrm>
            <a:off x="8578274" y="2957429"/>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6" name="Google Shape;66;p5"/>
          <p:cNvSpPr/>
          <p:nvPr/>
        </p:nvSpPr>
        <p:spPr>
          <a:xfrm>
            <a:off x="4853896" y="4607301"/>
            <a:ext cx="851649" cy="155161"/>
          </a:xfrm>
          <a:custGeom>
            <a:avLst/>
            <a:gdLst/>
            <a:ahLst/>
            <a:cxnLst/>
            <a:rect l="l" t="t" r="r" b="b"/>
            <a:pathLst>
              <a:path w="403625" h="73536" extrusionOk="0">
                <a:moveTo>
                  <a:pt x="402034" y="57995"/>
                </a:moveTo>
                <a:cubicBezTo>
                  <a:pt x="349920" y="-4643"/>
                  <a:pt x="347223" y="-12273"/>
                  <a:pt x="293815" y="54948"/>
                </a:cubicBezTo>
                <a:cubicBezTo>
                  <a:pt x="244682" y="-17404"/>
                  <a:pt x="251829" y="2986"/>
                  <a:pt x="191361" y="49225"/>
                </a:cubicBezTo>
                <a:cubicBezTo>
                  <a:pt x="145320" y="-15189"/>
                  <a:pt x="150911" y="-15343"/>
                  <a:pt x="96669" y="42648"/>
                </a:cubicBezTo>
                <a:cubicBezTo>
                  <a:pt x="86321" y="25893"/>
                  <a:pt x="71785" y="12113"/>
                  <a:pt x="54508" y="2657"/>
                </a:cubicBezTo>
                <a:cubicBezTo>
                  <a:pt x="43897" y="-1442"/>
                  <a:pt x="13290" y="41442"/>
                  <a:pt x="2152" y="49554"/>
                </a:cubicBezTo>
                <a:cubicBezTo>
                  <a:pt x="-4644" y="56548"/>
                  <a:pt x="6230" y="65932"/>
                  <a:pt x="12983" y="58982"/>
                </a:cubicBezTo>
                <a:lnTo>
                  <a:pt x="52009" y="18838"/>
                </a:lnTo>
                <a:cubicBezTo>
                  <a:pt x="82462" y="34426"/>
                  <a:pt x="86825" y="72531"/>
                  <a:pt x="100243" y="59552"/>
                </a:cubicBezTo>
                <a:lnTo>
                  <a:pt x="120852" y="38307"/>
                </a:lnTo>
                <a:cubicBezTo>
                  <a:pt x="130455" y="27871"/>
                  <a:pt x="145298" y="3447"/>
                  <a:pt x="155800" y="26621"/>
                </a:cubicBezTo>
                <a:cubicBezTo>
                  <a:pt x="197105" y="84085"/>
                  <a:pt x="181473" y="72663"/>
                  <a:pt x="233785" y="33330"/>
                </a:cubicBezTo>
                <a:cubicBezTo>
                  <a:pt x="249659" y="14036"/>
                  <a:pt x="257223" y="29405"/>
                  <a:pt x="267264" y="44731"/>
                </a:cubicBezTo>
                <a:lnTo>
                  <a:pt x="286843" y="71040"/>
                </a:lnTo>
                <a:cubicBezTo>
                  <a:pt x="300195" y="86058"/>
                  <a:pt x="326855" y="28594"/>
                  <a:pt x="341106" y="23990"/>
                </a:cubicBezTo>
                <a:cubicBezTo>
                  <a:pt x="357462" y="17522"/>
                  <a:pt x="377238" y="56614"/>
                  <a:pt x="389493" y="66611"/>
                </a:cubicBezTo>
                <a:cubicBezTo>
                  <a:pt x="395632" y="73671"/>
                  <a:pt x="408020" y="64945"/>
                  <a:pt x="402034" y="5799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67" name="Google Shape;67;p5"/>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82"/>
        <p:cNvGrpSpPr/>
        <p:nvPr/>
      </p:nvGrpSpPr>
      <p:grpSpPr>
        <a:xfrm>
          <a:off x="0" y="0"/>
          <a:ext cx="0" cy="0"/>
          <a:chOff x="0" y="0"/>
          <a:chExt cx="0" cy="0"/>
        </a:xfrm>
      </p:grpSpPr>
      <p:sp>
        <p:nvSpPr>
          <p:cNvPr id="83" name="Google Shape;83;p7"/>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4" name="Google Shape;84;p7"/>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5" name="Google Shape;85;p7"/>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86" name="Google Shape;86;p7"/>
          <p:cNvSpPr txBox="1">
            <a:spLocks noGrp="1"/>
          </p:cNvSpPr>
          <p:nvPr>
            <p:ph type="title"/>
          </p:nvPr>
        </p:nvSpPr>
        <p:spPr>
          <a:xfrm>
            <a:off x="883375" y="683600"/>
            <a:ext cx="6426300" cy="396300"/>
          </a:xfrm>
          <a:prstGeom prst="rect">
            <a:avLst/>
          </a:prstGeom>
        </p:spPr>
        <p:txBody>
          <a:bodyPr spcFirstLastPara="1" wrap="square" lIns="0" tIns="0" rIns="0" bIns="0" anchor="ctr" anchorCtr="0">
            <a:noAutofit/>
          </a:bodyPr>
          <a:lstStyle>
            <a:lvl1pPr lvl="0" rtl="0">
              <a:spcBef>
                <a:spcPts val="0"/>
              </a:spcBef>
              <a:spcAft>
                <a:spcPts val="0"/>
              </a:spcAft>
              <a:buSzPts val="3400"/>
              <a:buNone/>
              <a:defRPr/>
            </a:lvl1pPr>
            <a:lvl2pPr lvl="1" rtl="0">
              <a:spcBef>
                <a:spcPts val="0"/>
              </a:spcBef>
              <a:spcAft>
                <a:spcPts val="0"/>
              </a:spcAft>
              <a:buSzPts val="3400"/>
              <a:buNone/>
              <a:defRPr/>
            </a:lvl2pPr>
            <a:lvl3pPr lvl="2" rtl="0">
              <a:spcBef>
                <a:spcPts val="0"/>
              </a:spcBef>
              <a:spcAft>
                <a:spcPts val="0"/>
              </a:spcAft>
              <a:buSzPts val="3400"/>
              <a:buNone/>
              <a:defRPr/>
            </a:lvl3pPr>
            <a:lvl4pPr lvl="3" rtl="0">
              <a:spcBef>
                <a:spcPts val="0"/>
              </a:spcBef>
              <a:spcAft>
                <a:spcPts val="0"/>
              </a:spcAft>
              <a:buSzPts val="3400"/>
              <a:buNone/>
              <a:defRPr/>
            </a:lvl4pPr>
            <a:lvl5pPr lvl="4" rtl="0">
              <a:spcBef>
                <a:spcPts val="0"/>
              </a:spcBef>
              <a:spcAft>
                <a:spcPts val="0"/>
              </a:spcAft>
              <a:buSzPts val="3400"/>
              <a:buNone/>
              <a:defRPr/>
            </a:lvl5pPr>
            <a:lvl6pPr lvl="5" rtl="0">
              <a:spcBef>
                <a:spcPts val="0"/>
              </a:spcBef>
              <a:spcAft>
                <a:spcPts val="0"/>
              </a:spcAft>
              <a:buSzPts val="3400"/>
              <a:buNone/>
              <a:defRPr/>
            </a:lvl6pPr>
            <a:lvl7pPr lvl="6" rtl="0">
              <a:spcBef>
                <a:spcPts val="0"/>
              </a:spcBef>
              <a:spcAft>
                <a:spcPts val="0"/>
              </a:spcAft>
              <a:buSzPts val="3400"/>
              <a:buNone/>
              <a:defRPr/>
            </a:lvl7pPr>
            <a:lvl8pPr lvl="7" rtl="0">
              <a:spcBef>
                <a:spcPts val="0"/>
              </a:spcBef>
              <a:spcAft>
                <a:spcPts val="0"/>
              </a:spcAft>
              <a:buSzPts val="3400"/>
              <a:buNone/>
              <a:defRPr/>
            </a:lvl8pPr>
            <a:lvl9pPr lvl="8" rtl="0">
              <a:spcBef>
                <a:spcPts val="0"/>
              </a:spcBef>
              <a:spcAft>
                <a:spcPts val="0"/>
              </a:spcAft>
              <a:buSzPts val="3400"/>
              <a:buNone/>
              <a:defRPr/>
            </a:lvl9pPr>
          </a:lstStyle>
          <a:p>
            <a:endParaRPr/>
          </a:p>
        </p:txBody>
      </p:sp>
      <p:sp>
        <p:nvSpPr>
          <p:cNvPr id="87" name="Google Shape;87;p7"/>
          <p:cNvSpPr txBox="1">
            <a:spLocks noGrp="1"/>
          </p:cNvSpPr>
          <p:nvPr>
            <p:ph type="body" idx="1"/>
          </p:nvPr>
        </p:nvSpPr>
        <p:spPr>
          <a:xfrm>
            <a:off x="1188175" y="1506350"/>
            <a:ext cx="3002700" cy="2762100"/>
          </a:xfrm>
          <a:prstGeom prst="rect">
            <a:avLst/>
          </a:prstGeom>
        </p:spPr>
        <p:txBody>
          <a:bodyPr spcFirstLastPara="1" wrap="square" lIns="0" tIns="0" rIns="0" bIns="0" anchor="t" anchorCtr="0">
            <a:noAutofit/>
          </a:bodyPr>
          <a:lstStyle>
            <a:lvl1pPr marL="457200" lvl="0" indent="-355600" rtl="0">
              <a:spcBef>
                <a:spcPts val="0"/>
              </a:spcBef>
              <a:spcAft>
                <a:spcPts val="0"/>
              </a:spcAft>
              <a:buSzPts val="2000"/>
              <a:buChar char="✗"/>
              <a:defRPr sz="2000"/>
            </a:lvl1pPr>
            <a:lvl2pPr marL="914400" lvl="1" indent="-355600" rtl="0">
              <a:spcBef>
                <a:spcPts val="1000"/>
              </a:spcBef>
              <a:spcAft>
                <a:spcPts val="0"/>
              </a:spcAft>
              <a:buSzPts val="2000"/>
              <a:buChar char="✗"/>
              <a:defRPr sz="2000"/>
            </a:lvl2pPr>
            <a:lvl3pPr marL="1371600" lvl="2" indent="-355600" rtl="0">
              <a:spcBef>
                <a:spcPts val="1000"/>
              </a:spcBef>
              <a:spcAft>
                <a:spcPts val="0"/>
              </a:spcAft>
              <a:buSzPts val="2000"/>
              <a:buChar char="■"/>
              <a:defRPr sz="2000"/>
            </a:lvl3pPr>
            <a:lvl4pPr marL="1828800" lvl="3" indent="-355600" rtl="0">
              <a:spcBef>
                <a:spcPts val="1000"/>
              </a:spcBef>
              <a:spcAft>
                <a:spcPts val="0"/>
              </a:spcAft>
              <a:buSzPts val="2000"/>
              <a:buChar char="●"/>
              <a:defRPr sz="2000"/>
            </a:lvl4pPr>
            <a:lvl5pPr marL="2286000" lvl="4" indent="-355600" rtl="0">
              <a:spcBef>
                <a:spcPts val="1000"/>
              </a:spcBef>
              <a:spcAft>
                <a:spcPts val="0"/>
              </a:spcAft>
              <a:buSzPts val="2000"/>
              <a:buChar char="○"/>
              <a:defRPr sz="2000"/>
            </a:lvl5pPr>
            <a:lvl6pPr marL="2743200" lvl="5" indent="-355600" rtl="0">
              <a:spcBef>
                <a:spcPts val="1000"/>
              </a:spcBef>
              <a:spcAft>
                <a:spcPts val="0"/>
              </a:spcAft>
              <a:buSzPts val="2000"/>
              <a:buChar char="■"/>
              <a:defRPr sz="2000"/>
            </a:lvl6pPr>
            <a:lvl7pPr marL="3200400" lvl="6" indent="-355600" rtl="0">
              <a:spcBef>
                <a:spcPts val="1000"/>
              </a:spcBef>
              <a:spcAft>
                <a:spcPts val="0"/>
              </a:spcAft>
              <a:buSzPts val="2000"/>
              <a:buChar char="●"/>
              <a:defRPr sz="2000"/>
            </a:lvl7pPr>
            <a:lvl8pPr marL="3657600" lvl="7" indent="-355600" rtl="0">
              <a:spcBef>
                <a:spcPts val="1000"/>
              </a:spcBef>
              <a:spcAft>
                <a:spcPts val="0"/>
              </a:spcAft>
              <a:buSzPts val="2000"/>
              <a:buChar char="○"/>
              <a:defRPr sz="2000"/>
            </a:lvl8pPr>
            <a:lvl9pPr marL="4114800" lvl="8" indent="-355600" rtl="0">
              <a:spcBef>
                <a:spcPts val="1000"/>
              </a:spcBef>
              <a:spcAft>
                <a:spcPts val="1000"/>
              </a:spcAft>
              <a:buSzPts val="2000"/>
              <a:buChar char="■"/>
              <a:defRPr sz="2000"/>
            </a:lvl9pPr>
          </a:lstStyle>
          <a:p>
            <a:endParaRPr/>
          </a:p>
        </p:txBody>
      </p:sp>
      <p:sp>
        <p:nvSpPr>
          <p:cNvPr id="88" name="Google Shape;88;p7"/>
          <p:cNvSpPr txBox="1">
            <a:spLocks noGrp="1"/>
          </p:cNvSpPr>
          <p:nvPr>
            <p:ph type="body" idx="2"/>
          </p:nvPr>
        </p:nvSpPr>
        <p:spPr>
          <a:xfrm>
            <a:off x="4611864" y="1506350"/>
            <a:ext cx="3002700" cy="2762100"/>
          </a:xfrm>
          <a:prstGeom prst="rect">
            <a:avLst/>
          </a:prstGeom>
        </p:spPr>
        <p:txBody>
          <a:bodyPr spcFirstLastPara="1" wrap="square" lIns="0" tIns="0" rIns="0" bIns="0" anchor="t" anchorCtr="0">
            <a:noAutofit/>
          </a:bodyPr>
          <a:lstStyle>
            <a:lvl1pPr marL="457200" lvl="0" indent="-355600" rtl="0">
              <a:spcBef>
                <a:spcPts val="0"/>
              </a:spcBef>
              <a:spcAft>
                <a:spcPts val="0"/>
              </a:spcAft>
              <a:buSzPts val="2000"/>
              <a:buChar char="✗"/>
              <a:defRPr sz="2000"/>
            </a:lvl1pPr>
            <a:lvl2pPr marL="914400" lvl="1" indent="-355600" rtl="0">
              <a:spcBef>
                <a:spcPts val="1000"/>
              </a:spcBef>
              <a:spcAft>
                <a:spcPts val="0"/>
              </a:spcAft>
              <a:buSzPts val="2000"/>
              <a:buChar char="✗"/>
              <a:defRPr sz="2000"/>
            </a:lvl2pPr>
            <a:lvl3pPr marL="1371600" lvl="2" indent="-355600" rtl="0">
              <a:spcBef>
                <a:spcPts val="1000"/>
              </a:spcBef>
              <a:spcAft>
                <a:spcPts val="0"/>
              </a:spcAft>
              <a:buSzPts val="2000"/>
              <a:buChar char="■"/>
              <a:defRPr sz="2000"/>
            </a:lvl3pPr>
            <a:lvl4pPr marL="1828800" lvl="3" indent="-355600" rtl="0">
              <a:spcBef>
                <a:spcPts val="1000"/>
              </a:spcBef>
              <a:spcAft>
                <a:spcPts val="0"/>
              </a:spcAft>
              <a:buSzPts val="2000"/>
              <a:buChar char="●"/>
              <a:defRPr sz="2000"/>
            </a:lvl4pPr>
            <a:lvl5pPr marL="2286000" lvl="4" indent="-355600" rtl="0">
              <a:spcBef>
                <a:spcPts val="1000"/>
              </a:spcBef>
              <a:spcAft>
                <a:spcPts val="0"/>
              </a:spcAft>
              <a:buSzPts val="2000"/>
              <a:buChar char="○"/>
              <a:defRPr sz="2000"/>
            </a:lvl5pPr>
            <a:lvl6pPr marL="2743200" lvl="5" indent="-355600" rtl="0">
              <a:spcBef>
                <a:spcPts val="1000"/>
              </a:spcBef>
              <a:spcAft>
                <a:spcPts val="0"/>
              </a:spcAft>
              <a:buSzPts val="2000"/>
              <a:buChar char="■"/>
              <a:defRPr sz="2000"/>
            </a:lvl6pPr>
            <a:lvl7pPr marL="3200400" lvl="6" indent="-355600" rtl="0">
              <a:spcBef>
                <a:spcPts val="1000"/>
              </a:spcBef>
              <a:spcAft>
                <a:spcPts val="0"/>
              </a:spcAft>
              <a:buSzPts val="2000"/>
              <a:buChar char="●"/>
              <a:defRPr sz="2000"/>
            </a:lvl7pPr>
            <a:lvl8pPr marL="3657600" lvl="7" indent="-355600" rtl="0">
              <a:spcBef>
                <a:spcPts val="1000"/>
              </a:spcBef>
              <a:spcAft>
                <a:spcPts val="0"/>
              </a:spcAft>
              <a:buSzPts val="2000"/>
              <a:buChar char="○"/>
              <a:defRPr sz="2000"/>
            </a:lvl8pPr>
            <a:lvl9pPr marL="4114800" lvl="8" indent="-355600" rtl="0">
              <a:spcBef>
                <a:spcPts val="1000"/>
              </a:spcBef>
              <a:spcAft>
                <a:spcPts val="1000"/>
              </a:spcAft>
              <a:buSzPts val="2000"/>
              <a:buChar char="■"/>
              <a:defRPr sz="2000"/>
            </a:lvl9pPr>
          </a:lstStyle>
          <a:p>
            <a:endParaRPr/>
          </a:p>
        </p:txBody>
      </p:sp>
      <p:sp>
        <p:nvSpPr>
          <p:cNvPr id="89" name="Google Shape;89;p7"/>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90" name="Google Shape;90;p7"/>
          <p:cNvSpPr/>
          <p:nvPr/>
        </p:nvSpPr>
        <p:spPr>
          <a:xfrm>
            <a:off x="8138824" y="237026"/>
            <a:ext cx="739006" cy="927984"/>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1" name="Google Shape;91;p7"/>
          <p:cNvSpPr/>
          <p:nvPr/>
        </p:nvSpPr>
        <p:spPr>
          <a:xfrm>
            <a:off x="8547668" y="2847045"/>
            <a:ext cx="262123" cy="231108"/>
          </a:xfrm>
          <a:custGeom>
            <a:avLst/>
            <a:gdLst/>
            <a:ahLst/>
            <a:cxnLst/>
            <a:rect l="l" t="t" r="r" b="b"/>
            <a:pathLst>
              <a:path w="124229" h="109530" extrusionOk="0">
                <a:moveTo>
                  <a:pt x="79291" y="1720"/>
                </a:moveTo>
                <a:cubicBezTo>
                  <a:pt x="8212" y="-15360"/>
                  <a:pt x="-40965" y="100205"/>
                  <a:pt x="47829" y="108799"/>
                </a:cubicBezTo>
                <a:cubicBezTo>
                  <a:pt x="119983" y="119191"/>
                  <a:pt x="160785" y="15554"/>
                  <a:pt x="79291" y="1720"/>
                </a:cubicBezTo>
                <a:close/>
                <a:moveTo>
                  <a:pt x="106609" y="64095"/>
                </a:moveTo>
                <a:cubicBezTo>
                  <a:pt x="93827" y="96675"/>
                  <a:pt x="39761" y="106168"/>
                  <a:pt x="18275" y="78083"/>
                </a:cubicBezTo>
                <a:cubicBezTo>
                  <a:pt x="2292" y="46095"/>
                  <a:pt x="38489" y="11651"/>
                  <a:pt x="70390" y="15247"/>
                </a:cubicBezTo>
                <a:cubicBezTo>
                  <a:pt x="97620" y="15401"/>
                  <a:pt x="116651" y="36974"/>
                  <a:pt x="106609" y="6409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2" name="Google Shape;92;p7"/>
          <p:cNvSpPr/>
          <p:nvPr/>
        </p:nvSpPr>
        <p:spPr>
          <a:xfrm>
            <a:off x="4426766" y="4724706"/>
            <a:ext cx="888148" cy="61490"/>
          </a:xfrm>
          <a:custGeom>
            <a:avLst/>
            <a:gdLst/>
            <a:ahLst/>
            <a:cxnLst/>
            <a:rect l="l" t="t" r="r" b="b"/>
            <a:pathLst>
              <a:path w="420923" h="29142" extrusionOk="0">
                <a:moveTo>
                  <a:pt x="413489" y="13189"/>
                </a:moveTo>
                <a:cubicBezTo>
                  <a:pt x="278455" y="16526"/>
                  <a:pt x="143334" y="12132"/>
                  <a:pt x="8805" y="34"/>
                </a:cubicBezTo>
                <a:cubicBezTo>
                  <a:pt x="-293" y="-799"/>
                  <a:pt x="-3933" y="13847"/>
                  <a:pt x="5670" y="14702"/>
                </a:cubicBezTo>
                <a:cubicBezTo>
                  <a:pt x="141449" y="26940"/>
                  <a:pt x="277798" y="31404"/>
                  <a:pt x="414081" y="28076"/>
                </a:cubicBezTo>
                <a:cubicBezTo>
                  <a:pt x="423377" y="27769"/>
                  <a:pt x="423223" y="12970"/>
                  <a:pt x="413489" y="1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3" name="Google Shape;93;p7"/>
          <p:cNvSpPr/>
          <p:nvPr/>
        </p:nvSpPr>
        <p:spPr>
          <a:xfrm>
            <a:off x="5368771" y="4755508"/>
            <a:ext cx="86890" cy="31179"/>
          </a:xfrm>
          <a:custGeom>
            <a:avLst/>
            <a:gdLst/>
            <a:ahLst/>
            <a:cxnLst/>
            <a:rect l="l" t="t" r="r" b="b"/>
            <a:pathLst>
              <a:path w="41180" h="14777" extrusionOk="0">
                <a:moveTo>
                  <a:pt x="33693" y="0"/>
                </a:moveTo>
                <a:lnTo>
                  <a:pt x="6835" y="0"/>
                </a:lnTo>
                <a:cubicBezTo>
                  <a:pt x="-2461" y="0"/>
                  <a:pt x="-2286" y="14777"/>
                  <a:pt x="7427" y="14777"/>
                </a:cubicBezTo>
                <a:lnTo>
                  <a:pt x="34307" y="14777"/>
                </a:lnTo>
                <a:cubicBezTo>
                  <a:pt x="43669" y="14777"/>
                  <a:pt x="43471" y="0"/>
                  <a:pt x="33693"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4" name="Google Shape;94;p7"/>
          <p:cNvSpPr/>
          <p:nvPr/>
        </p:nvSpPr>
        <p:spPr>
          <a:xfrm>
            <a:off x="5538652" y="4755173"/>
            <a:ext cx="299728" cy="40681"/>
          </a:xfrm>
          <a:custGeom>
            <a:avLst/>
            <a:gdLst/>
            <a:ahLst/>
            <a:cxnLst/>
            <a:rect l="l" t="t" r="r" b="b"/>
            <a:pathLst>
              <a:path w="142051" h="19280" extrusionOk="0">
                <a:moveTo>
                  <a:pt x="136384" y="4500"/>
                </a:moveTo>
                <a:lnTo>
                  <a:pt x="8783" y="5"/>
                </a:lnTo>
                <a:cubicBezTo>
                  <a:pt x="-272" y="-323"/>
                  <a:pt x="-3933" y="14344"/>
                  <a:pt x="5648" y="14695"/>
                </a:cubicBezTo>
                <a:lnTo>
                  <a:pt x="133227" y="19277"/>
                </a:lnTo>
                <a:cubicBezTo>
                  <a:pt x="142282" y="19518"/>
                  <a:pt x="146031" y="4851"/>
                  <a:pt x="136384" y="450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5" name="Google Shape;95;p7"/>
          <p:cNvSpPr/>
          <p:nvPr/>
        </p:nvSpPr>
        <p:spPr>
          <a:xfrm>
            <a:off x="325536" y="1027644"/>
            <a:ext cx="113330" cy="954049"/>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6" name="Google Shape;96;p7"/>
          <p:cNvSpPr/>
          <p:nvPr/>
        </p:nvSpPr>
        <p:spPr>
          <a:xfrm>
            <a:off x="257001" y="1121076"/>
            <a:ext cx="80437" cy="399039"/>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97"/>
        <p:cNvGrpSpPr/>
        <p:nvPr/>
      </p:nvGrpSpPr>
      <p:grpSpPr>
        <a:xfrm>
          <a:off x="0" y="0"/>
          <a:ext cx="0" cy="0"/>
          <a:chOff x="0" y="0"/>
          <a:chExt cx="0" cy="0"/>
        </a:xfrm>
      </p:grpSpPr>
      <p:sp>
        <p:nvSpPr>
          <p:cNvPr id="98" name="Google Shape;98;p8"/>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9" name="Google Shape;99;p8"/>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0" name="Google Shape;100;p8"/>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1" name="Google Shape;101;p8"/>
          <p:cNvSpPr txBox="1">
            <a:spLocks noGrp="1"/>
          </p:cNvSpPr>
          <p:nvPr>
            <p:ph type="title"/>
          </p:nvPr>
        </p:nvSpPr>
        <p:spPr>
          <a:xfrm>
            <a:off x="883375" y="683600"/>
            <a:ext cx="6426300" cy="396300"/>
          </a:xfrm>
          <a:prstGeom prst="rect">
            <a:avLst/>
          </a:prstGeom>
        </p:spPr>
        <p:txBody>
          <a:bodyPr spcFirstLastPara="1" wrap="square" lIns="0" tIns="0" rIns="0" bIns="0" anchor="ctr" anchorCtr="0">
            <a:noAutofit/>
          </a:bodyPr>
          <a:lstStyle>
            <a:lvl1pPr lvl="0" rtl="0">
              <a:spcBef>
                <a:spcPts val="0"/>
              </a:spcBef>
              <a:spcAft>
                <a:spcPts val="0"/>
              </a:spcAft>
              <a:buSzPts val="3400"/>
              <a:buNone/>
              <a:defRPr/>
            </a:lvl1pPr>
            <a:lvl2pPr lvl="1" rtl="0">
              <a:spcBef>
                <a:spcPts val="0"/>
              </a:spcBef>
              <a:spcAft>
                <a:spcPts val="0"/>
              </a:spcAft>
              <a:buSzPts val="3400"/>
              <a:buNone/>
              <a:defRPr/>
            </a:lvl2pPr>
            <a:lvl3pPr lvl="2" rtl="0">
              <a:spcBef>
                <a:spcPts val="0"/>
              </a:spcBef>
              <a:spcAft>
                <a:spcPts val="0"/>
              </a:spcAft>
              <a:buSzPts val="3400"/>
              <a:buNone/>
              <a:defRPr/>
            </a:lvl3pPr>
            <a:lvl4pPr lvl="3" rtl="0">
              <a:spcBef>
                <a:spcPts val="0"/>
              </a:spcBef>
              <a:spcAft>
                <a:spcPts val="0"/>
              </a:spcAft>
              <a:buSzPts val="3400"/>
              <a:buNone/>
              <a:defRPr/>
            </a:lvl4pPr>
            <a:lvl5pPr lvl="4" rtl="0">
              <a:spcBef>
                <a:spcPts val="0"/>
              </a:spcBef>
              <a:spcAft>
                <a:spcPts val="0"/>
              </a:spcAft>
              <a:buSzPts val="3400"/>
              <a:buNone/>
              <a:defRPr/>
            </a:lvl5pPr>
            <a:lvl6pPr lvl="5" rtl="0">
              <a:spcBef>
                <a:spcPts val="0"/>
              </a:spcBef>
              <a:spcAft>
                <a:spcPts val="0"/>
              </a:spcAft>
              <a:buSzPts val="3400"/>
              <a:buNone/>
              <a:defRPr/>
            </a:lvl6pPr>
            <a:lvl7pPr lvl="6" rtl="0">
              <a:spcBef>
                <a:spcPts val="0"/>
              </a:spcBef>
              <a:spcAft>
                <a:spcPts val="0"/>
              </a:spcAft>
              <a:buSzPts val="3400"/>
              <a:buNone/>
              <a:defRPr/>
            </a:lvl7pPr>
            <a:lvl8pPr lvl="7" rtl="0">
              <a:spcBef>
                <a:spcPts val="0"/>
              </a:spcBef>
              <a:spcAft>
                <a:spcPts val="0"/>
              </a:spcAft>
              <a:buSzPts val="3400"/>
              <a:buNone/>
              <a:defRPr/>
            </a:lvl8pPr>
            <a:lvl9pPr lvl="8" rtl="0">
              <a:spcBef>
                <a:spcPts val="0"/>
              </a:spcBef>
              <a:spcAft>
                <a:spcPts val="0"/>
              </a:spcAft>
              <a:buSzPts val="3400"/>
              <a:buNone/>
              <a:defRPr/>
            </a:lvl9pPr>
          </a:lstStyle>
          <a:p>
            <a:endParaRPr/>
          </a:p>
        </p:txBody>
      </p:sp>
      <p:sp>
        <p:nvSpPr>
          <p:cNvPr id="102" name="Google Shape;102;p8"/>
          <p:cNvSpPr txBox="1">
            <a:spLocks noGrp="1"/>
          </p:cNvSpPr>
          <p:nvPr>
            <p:ph type="body" idx="1"/>
          </p:nvPr>
        </p:nvSpPr>
        <p:spPr>
          <a:xfrm>
            <a:off x="1188175" y="1506350"/>
            <a:ext cx="2001900" cy="2789100"/>
          </a:xfrm>
          <a:prstGeom prst="rect">
            <a:avLst/>
          </a:prstGeom>
        </p:spPr>
        <p:txBody>
          <a:bodyPr spcFirstLastPara="1" wrap="square" lIns="0" tIns="0" rIns="0" bIns="0" anchor="t" anchorCtr="0">
            <a:noAutofit/>
          </a:bodyPr>
          <a:lstStyle>
            <a:lvl1pPr marL="457200" lvl="0" indent="-342900" rtl="0">
              <a:spcBef>
                <a:spcPts val="0"/>
              </a:spcBef>
              <a:spcAft>
                <a:spcPts val="0"/>
              </a:spcAft>
              <a:buSzPts val="1800"/>
              <a:buChar char="✗"/>
              <a:defRPr sz="1800"/>
            </a:lvl1pPr>
            <a:lvl2pPr marL="914400" lvl="1" indent="-342900" rtl="0">
              <a:spcBef>
                <a:spcPts val="1000"/>
              </a:spcBef>
              <a:spcAft>
                <a:spcPts val="0"/>
              </a:spcAft>
              <a:buSzPts val="1800"/>
              <a:buChar char="✗"/>
              <a:defRPr sz="1800"/>
            </a:lvl2pPr>
            <a:lvl3pPr marL="1371600" lvl="2" indent="-342900" rtl="0">
              <a:spcBef>
                <a:spcPts val="1000"/>
              </a:spcBef>
              <a:spcAft>
                <a:spcPts val="0"/>
              </a:spcAft>
              <a:buSzPts val="1800"/>
              <a:buChar char="■"/>
              <a:defRPr sz="1800"/>
            </a:lvl3pPr>
            <a:lvl4pPr marL="1828800" lvl="3" indent="-342900" rtl="0">
              <a:spcBef>
                <a:spcPts val="1000"/>
              </a:spcBef>
              <a:spcAft>
                <a:spcPts val="0"/>
              </a:spcAft>
              <a:buSzPts val="1800"/>
              <a:buChar char="●"/>
              <a:defRPr sz="1800"/>
            </a:lvl4pPr>
            <a:lvl5pPr marL="2286000" lvl="4" indent="-342900" rtl="0">
              <a:spcBef>
                <a:spcPts val="1000"/>
              </a:spcBef>
              <a:spcAft>
                <a:spcPts val="0"/>
              </a:spcAft>
              <a:buSzPts val="1800"/>
              <a:buChar char="○"/>
              <a:defRPr sz="1800"/>
            </a:lvl5pPr>
            <a:lvl6pPr marL="2743200" lvl="5" indent="-342900" rtl="0">
              <a:spcBef>
                <a:spcPts val="1000"/>
              </a:spcBef>
              <a:spcAft>
                <a:spcPts val="0"/>
              </a:spcAft>
              <a:buSzPts val="1800"/>
              <a:buChar char="■"/>
              <a:defRPr sz="1800"/>
            </a:lvl6pPr>
            <a:lvl7pPr marL="3200400" lvl="6" indent="-342900" rtl="0">
              <a:spcBef>
                <a:spcPts val="1000"/>
              </a:spcBef>
              <a:spcAft>
                <a:spcPts val="0"/>
              </a:spcAft>
              <a:buSzPts val="1800"/>
              <a:buChar char="●"/>
              <a:defRPr sz="1800"/>
            </a:lvl7pPr>
            <a:lvl8pPr marL="3657600" lvl="7" indent="-342900" rtl="0">
              <a:spcBef>
                <a:spcPts val="1000"/>
              </a:spcBef>
              <a:spcAft>
                <a:spcPts val="0"/>
              </a:spcAft>
              <a:buSzPts val="1800"/>
              <a:buChar char="○"/>
              <a:defRPr sz="1800"/>
            </a:lvl8pPr>
            <a:lvl9pPr marL="4114800" lvl="8" indent="-342900" rtl="0">
              <a:spcBef>
                <a:spcPts val="1000"/>
              </a:spcBef>
              <a:spcAft>
                <a:spcPts val="1000"/>
              </a:spcAft>
              <a:buSzPts val="1800"/>
              <a:buChar char="■"/>
              <a:defRPr sz="1800"/>
            </a:lvl9pPr>
          </a:lstStyle>
          <a:p>
            <a:endParaRPr/>
          </a:p>
        </p:txBody>
      </p:sp>
      <p:sp>
        <p:nvSpPr>
          <p:cNvPr id="103" name="Google Shape;103;p8"/>
          <p:cNvSpPr txBox="1">
            <a:spLocks noGrp="1"/>
          </p:cNvSpPr>
          <p:nvPr>
            <p:ph type="body" idx="2"/>
          </p:nvPr>
        </p:nvSpPr>
        <p:spPr>
          <a:xfrm>
            <a:off x="3400388" y="1506350"/>
            <a:ext cx="2001900" cy="2789100"/>
          </a:xfrm>
          <a:prstGeom prst="rect">
            <a:avLst/>
          </a:prstGeom>
        </p:spPr>
        <p:txBody>
          <a:bodyPr spcFirstLastPara="1" wrap="square" lIns="0" tIns="0" rIns="0" bIns="0" anchor="t" anchorCtr="0">
            <a:noAutofit/>
          </a:bodyPr>
          <a:lstStyle>
            <a:lvl1pPr marL="457200" lvl="0" indent="-342900" rtl="0">
              <a:spcBef>
                <a:spcPts val="0"/>
              </a:spcBef>
              <a:spcAft>
                <a:spcPts val="0"/>
              </a:spcAft>
              <a:buSzPts val="1800"/>
              <a:buChar char="✗"/>
              <a:defRPr sz="1800"/>
            </a:lvl1pPr>
            <a:lvl2pPr marL="914400" lvl="1" indent="-342900" rtl="0">
              <a:spcBef>
                <a:spcPts val="1000"/>
              </a:spcBef>
              <a:spcAft>
                <a:spcPts val="0"/>
              </a:spcAft>
              <a:buSzPts val="1800"/>
              <a:buChar char="✗"/>
              <a:defRPr sz="1800"/>
            </a:lvl2pPr>
            <a:lvl3pPr marL="1371600" lvl="2" indent="-342900" rtl="0">
              <a:spcBef>
                <a:spcPts val="1000"/>
              </a:spcBef>
              <a:spcAft>
                <a:spcPts val="0"/>
              </a:spcAft>
              <a:buSzPts val="1800"/>
              <a:buChar char="■"/>
              <a:defRPr sz="1800"/>
            </a:lvl3pPr>
            <a:lvl4pPr marL="1828800" lvl="3" indent="-342900" rtl="0">
              <a:spcBef>
                <a:spcPts val="1000"/>
              </a:spcBef>
              <a:spcAft>
                <a:spcPts val="0"/>
              </a:spcAft>
              <a:buSzPts val="1800"/>
              <a:buChar char="●"/>
              <a:defRPr sz="1800"/>
            </a:lvl4pPr>
            <a:lvl5pPr marL="2286000" lvl="4" indent="-342900" rtl="0">
              <a:spcBef>
                <a:spcPts val="1000"/>
              </a:spcBef>
              <a:spcAft>
                <a:spcPts val="0"/>
              </a:spcAft>
              <a:buSzPts val="1800"/>
              <a:buChar char="○"/>
              <a:defRPr sz="1800"/>
            </a:lvl5pPr>
            <a:lvl6pPr marL="2743200" lvl="5" indent="-342900" rtl="0">
              <a:spcBef>
                <a:spcPts val="1000"/>
              </a:spcBef>
              <a:spcAft>
                <a:spcPts val="0"/>
              </a:spcAft>
              <a:buSzPts val="1800"/>
              <a:buChar char="■"/>
              <a:defRPr sz="1800"/>
            </a:lvl6pPr>
            <a:lvl7pPr marL="3200400" lvl="6" indent="-342900" rtl="0">
              <a:spcBef>
                <a:spcPts val="1000"/>
              </a:spcBef>
              <a:spcAft>
                <a:spcPts val="0"/>
              </a:spcAft>
              <a:buSzPts val="1800"/>
              <a:buChar char="●"/>
              <a:defRPr sz="1800"/>
            </a:lvl7pPr>
            <a:lvl8pPr marL="3657600" lvl="7" indent="-342900" rtl="0">
              <a:spcBef>
                <a:spcPts val="1000"/>
              </a:spcBef>
              <a:spcAft>
                <a:spcPts val="0"/>
              </a:spcAft>
              <a:buSzPts val="1800"/>
              <a:buChar char="○"/>
              <a:defRPr sz="1800"/>
            </a:lvl8pPr>
            <a:lvl9pPr marL="4114800" lvl="8" indent="-342900" rtl="0">
              <a:spcBef>
                <a:spcPts val="1000"/>
              </a:spcBef>
              <a:spcAft>
                <a:spcPts val="1000"/>
              </a:spcAft>
              <a:buSzPts val="1800"/>
              <a:buChar char="■"/>
              <a:defRPr sz="1800"/>
            </a:lvl9pPr>
          </a:lstStyle>
          <a:p>
            <a:endParaRPr/>
          </a:p>
        </p:txBody>
      </p:sp>
      <p:sp>
        <p:nvSpPr>
          <p:cNvPr id="104" name="Google Shape;104;p8"/>
          <p:cNvSpPr txBox="1">
            <a:spLocks noGrp="1"/>
          </p:cNvSpPr>
          <p:nvPr>
            <p:ph type="body" idx="3"/>
          </p:nvPr>
        </p:nvSpPr>
        <p:spPr>
          <a:xfrm>
            <a:off x="5612601" y="1506350"/>
            <a:ext cx="2001900" cy="2789100"/>
          </a:xfrm>
          <a:prstGeom prst="rect">
            <a:avLst/>
          </a:prstGeom>
        </p:spPr>
        <p:txBody>
          <a:bodyPr spcFirstLastPara="1" wrap="square" lIns="0" tIns="0" rIns="0" bIns="0" anchor="t" anchorCtr="0">
            <a:noAutofit/>
          </a:bodyPr>
          <a:lstStyle>
            <a:lvl1pPr marL="457200" lvl="0" indent="-342900" rtl="0">
              <a:spcBef>
                <a:spcPts val="0"/>
              </a:spcBef>
              <a:spcAft>
                <a:spcPts val="0"/>
              </a:spcAft>
              <a:buSzPts val="1800"/>
              <a:buChar char="✗"/>
              <a:defRPr sz="1800"/>
            </a:lvl1pPr>
            <a:lvl2pPr marL="914400" lvl="1" indent="-342900" rtl="0">
              <a:spcBef>
                <a:spcPts val="1000"/>
              </a:spcBef>
              <a:spcAft>
                <a:spcPts val="0"/>
              </a:spcAft>
              <a:buSzPts val="1800"/>
              <a:buChar char="✗"/>
              <a:defRPr sz="1800"/>
            </a:lvl2pPr>
            <a:lvl3pPr marL="1371600" lvl="2" indent="-342900" rtl="0">
              <a:spcBef>
                <a:spcPts val="1000"/>
              </a:spcBef>
              <a:spcAft>
                <a:spcPts val="0"/>
              </a:spcAft>
              <a:buSzPts val="1800"/>
              <a:buChar char="■"/>
              <a:defRPr sz="1800"/>
            </a:lvl3pPr>
            <a:lvl4pPr marL="1828800" lvl="3" indent="-342900" rtl="0">
              <a:spcBef>
                <a:spcPts val="1000"/>
              </a:spcBef>
              <a:spcAft>
                <a:spcPts val="0"/>
              </a:spcAft>
              <a:buSzPts val="1800"/>
              <a:buChar char="●"/>
              <a:defRPr sz="1800"/>
            </a:lvl4pPr>
            <a:lvl5pPr marL="2286000" lvl="4" indent="-342900" rtl="0">
              <a:spcBef>
                <a:spcPts val="1000"/>
              </a:spcBef>
              <a:spcAft>
                <a:spcPts val="0"/>
              </a:spcAft>
              <a:buSzPts val="1800"/>
              <a:buChar char="○"/>
              <a:defRPr sz="1800"/>
            </a:lvl5pPr>
            <a:lvl6pPr marL="2743200" lvl="5" indent="-342900" rtl="0">
              <a:spcBef>
                <a:spcPts val="1000"/>
              </a:spcBef>
              <a:spcAft>
                <a:spcPts val="0"/>
              </a:spcAft>
              <a:buSzPts val="1800"/>
              <a:buChar char="■"/>
              <a:defRPr sz="1800"/>
            </a:lvl6pPr>
            <a:lvl7pPr marL="3200400" lvl="6" indent="-342900" rtl="0">
              <a:spcBef>
                <a:spcPts val="1000"/>
              </a:spcBef>
              <a:spcAft>
                <a:spcPts val="0"/>
              </a:spcAft>
              <a:buSzPts val="1800"/>
              <a:buChar char="●"/>
              <a:defRPr sz="1800"/>
            </a:lvl7pPr>
            <a:lvl8pPr marL="3657600" lvl="7" indent="-342900" rtl="0">
              <a:spcBef>
                <a:spcPts val="1000"/>
              </a:spcBef>
              <a:spcAft>
                <a:spcPts val="0"/>
              </a:spcAft>
              <a:buSzPts val="1800"/>
              <a:buChar char="○"/>
              <a:defRPr sz="1800"/>
            </a:lvl8pPr>
            <a:lvl9pPr marL="4114800" lvl="8" indent="-342900" rtl="0">
              <a:spcBef>
                <a:spcPts val="1000"/>
              </a:spcBef>
              <a:spcAft>
                <a:spcPts val="1000"/>
              </a:spcAft>
              <a:buSzPts val="1800"/>
              <a:buChar char="■"/>
              <a:defRPr sz="1800"/>
            </a:lvl9pPr>
          </a:lstStyle>
          <a:p>
            <a:endParaRPr/>
          </a:p>
        </p:txBody>
      </p:sp>
      <p:sp>
        <p:nvSpPr>
          <p:cNvPr id="105" name="Google Shape;105;p8"/>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106" name="Google Shape;106;p8"/>
          <p:cNvSpPr/>
          <p:nvPr/>
        </p:nvSpPr>
        <p:spPr>
          <a:xfrm rot="10338673">
            <a:off x="8747978" y="1166276"/>
            <a:ext cx="113410" cy="954720"/>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7" name="Google Shape;107;p8"/>
          <p:cNvSpPr/>
          <p:nvPr/>
        </p:nvSpPr>
        <p:spPr>
          <a:xfrm rot="10338673">
            <a:off x="8873347" y="1615232"/>
            <a:ext cx="80494" cy="399320"/>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8" name="Google Shape;108;p8"/>
          <p:cNvSpPr/>
          <p:nvPr/>
        </p:nvSpPr>
        <p:spPr>
          <a:xfrm>
            <a:off x="3152266" y="381106"/>
            <a:ext cx="888148" cy="61490"/>
          </a:xfrm>
          <a:custGeom>
            <a:avLst/>
            <a:gdLst/>
            <a:ahLst/>
            <a:cxnLst/>
            <a:rect l="l" t="t" r="r" b="b"/>
            <a:pathLst>
              <a:path w="420923" h="29142" extrusionOk="0">
                <a:moveTo>
                  <a:pt x="413489" y="13189"/>
                </a:moveTo>
                <a:cubicBezTo>
                  <a:pt x="278455" y="16526"/>
                  <a:pt x="143334" y="12132"/>
                  <a:pt x="8805" y="34"/>
                </a:cubicBezTo>
                <a:cubicBezTo>
                  <a:pt x="-293" y="-799"/>
                  <a:pt x="-3933" y="13847"/>
                  <a:pt x="5670" y="14702"/>
                </a:cubicBezTo>
                <a:cubicBezTo>
                  <a:pt x="141449" y="26940"/>
                  <a:pt x="277798" y="31404"/>
                  <a:pt x="414081" y="28076"/>
                </a:cubicBezTo>
                <a:cubicBezTo>
                  <a:pt x="423377" y="27769"/>
                  <a:pt x="423223" y="12970"/>
                  <a:pt x="413489" y="1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09" name="Google Shape;109;p8"/>
          <p:cNvSpPr/>
          <p:nvPr/>
        </p:nvSpPr>
        <p:spPr>
          <a:xfrm>
            <a:off x="4094271" y="411908"/>
            <a:ext cx="86890" cy="31179"/>
          </a:xfrm>
          <a:custGeom>
            <a:avLst/>
            <a:gdLst/>
            <a:ahLst/>
            <a:cxnLst/>
            <a:rect l="l" t="t" r="r" b="b"/>
            <a:pathLst>
              <a:path w="41180" h="14777" extrusionOk="0">
                <a:moveTo>
                  <a:pt x="33693" y="0"/>
                </a:moveTo>
                <a:lnTo>
                  <a:pt x="6835" y="0"/>
                </a:lnTo>
                <a:cubicBezTo>
                  <a:pt x="-2461" y="0"/>
                  <a:pt x="-2286" y="14777"/>
                  <a:pt x="7427" y="14777"/>
                </a:cubicBezTo>
                <a:lnTo>
                  <a:pt x="34307" y="14777"/>
                </a:lnTo>
                <a:cubicBezTo>
                  <a:pt x="43669" y="14777"/>
                  <a:pt x="43471" y="0"/>
                  <a:pt x="33693"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0" name="Google Shape;110;p8"/>
          <p:cNvSpPr/>
          <p:nvPr/>
        </p:nvSpPr>
        <p:spPr>
          <a:xfrm>
            <a:off x="4264152" y="411573"/>
            <a:ext cx="299728" cy="40681"/>
          </a:xfrm>
          <a:custGeom>
            <a:avLst/>
            <a:gdLst/>
            <a:ahLst/>
            <a:cxnLst/>
            <a:rect l="l" t="t" r="r" b="b"/>
            <a:pathLst>
              <a:path w="142051" h="19280" extrusionOk="0">
                <a:moveTo>
                  <a:pt x="136384" y="4500"/>
                </a:moveTo>
                <a:lnTo>
                  <a:pt x="8783" y="5"/>
                </a:lnTo>
                <a:cubicBezTo>
                  <a:pt x="-272" y="-323"/>
                  <a:pt x="-3933" y="14344"/>
                  <a:pt x="5648" y="14695"/>
                </a:cubicBezTo>
                <a:lnTo>
                  <a:pt x="133227" y="19277"/>
                </a:lnTo>
                <a:cubicBezTo>
                  <a:pt x="142282" y="19518"/>
                  <a:pt x="146031" y="4851"/>
                  <a:pt x="136384" y="450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1" name="Google Shape;111;p8"/>
          <p:cNvSpPr/>
          <p:nvPr/>
        </p:nvSpPr>
        <p:spPr>
          <a:xfrm rot="5534346">
            <a:off x="22341" y="3409311"/>
            <a:ext cx="681569" cy="214495"/>
          </a:xfrm>
          <a:custGeom>
            <a:avLst/>
            <a:gdLst/>
            <a:ahLst/>
            <a:cxnLst/>
            <a:rect l="l" t="t" r="r" b="b"/>
            <a:pathLst>
              <a:path w="322772" h="101579" extrusionOk="0">
                <a:moveTo>
                  <a:pt x="308867" y="12831"/>
                </a:moveTo>
                <a:cubicBezTo>
                  <a:pt x="298146" y="35457"/>
                  <a:pt x="274994" y="116227"/>
                  <a:pt x="241691" y="74877"/>
                </a:cubicBezTo>
                <a:cubicBezTo>
                  <a:pt x="226606" y="51615"/>
                  <a:pt x="229566" y="5595"/>
                  <a:pt x="194224" y="334"/>
                </a:cubicBezTo>
                <a:cubicBezTo>
                  <a:pt x="178877" y="-1990"/>
                  <a:pt x="165349" y="8161"/>
                  <a:pt x="157325" y="20460"/>
                </a:cubicBezTo>
                <a:cubicBezTo>
                  <a:pt x="146363" y="37211"/>
                  <a:pt x="147130" y="60538"/>
                  <a:pt x="133361" y="75425"/>
                </a:cubicBezTo>
                <a:cubicBezTo>
                  <a:pt x="125907" y="83493"/>
                  <a:pt x="113761" y="87221"/>
                  <a:pt x="105692" y="77925"/>
                </a:cubicBezTo>
                <a:cubicBezTo>
                  <a:pt x="91836" y="58697"/>
                  <a:pt x="101308" y="30480"/>
                  <a:pt x="85040" y="12019"/>
                </a:cubicBezTo>
                <a:cubicBezTo>
                  <a:pt x="56538" y="-22380"/>
                  <a:pt x="11110" y="29318"/>
                  <a:pt x="630" y="55386"/>
                </a:cubicBezTo>
                <a:cubicBezTo>
                  <a:pt x="-3009" y="64441"/>
                  <a:pt x="10145" y="70339"/>
                  <a:pt x="13785" y="61415"/>
                </a:cubicBezTo>
                <a:cubicBezTo>
                  <a:pt x="27992" y="24319"/>
                  <a:pt x="78221" y="-12668"/>
                  <a:pt x="82496" y="51571"/>
                </a:cubicBezTo>
                <a:cubicBezTo>
                  <a:pt x="84097" y="65734"/>
                  <a:pt x="86640" y="82003"/>
                  <a:pt x="98129" y="91803"/>
                </a:cubicBezTo>
                <a:cubicBezTo>
                  <a:pt x="110954" y="102765"/>
                  <a:pt x="128560" y="98863"/>
                  <a:pt x="140355" y="88558"/>
                </a:cubicBezTo>
                <a:cubicBezTo>
                  <a:pt x="155703" y="75184"/>
                  <a:pt x="157632" y="55079"/>
                  <a:pt x="164867" y="37255"/>
                </a:cubicBezTo>
                <a:cubicBezTo>
                  <a:pt x="172102" y="19430"/>
                  <a:pt x="191308" y="5464"/>
                  <a:pt x="205690" y="25086"/>
                </a:cubicBezTo>
                <a:cubicBezTo>
                  <a:pt x="222397" y="47844"/>
                  <a:pt x="217508" y="92066"/>
                  <a:pt x="250965" y="100880"/>
                </a:cubicBezTo>
                <a:cubicBezTo>
                  <a:pt x="294375" y="108729"/>
                  <a:pt x="307464" y="48633"/>
                  <a:pt x="322022" y="18904"/>
                </a:cubicBezTo>
                <a:cubicBezTo>
                  <a:pt x="326034" y="9915"/>
                  <a:pt x="312836" y="4039"/>
                  <a:pt x="308867" y="1283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2" name="Google Shape;112;p8"/>
          <p:cNvSpPr/>
          <p:nvPr/>
        </p:nvSpPr>
        <p:spPr>
          <a:xfrm>
            <a:off x="6092030" y="4766054"/>
            <a:ext cx="880619" cy="47277"/>
          </a:xfrm>
          <a:custGeom>
            <a:avLst/>
            <a:gdLst/>
            <a:ahLst/>
            <a:cxnLst/>
            <a:rect l="l" t="t" r="r" b="b"/>
            <a:pathLst>
              <a:path w="417355" h="22406" extrusionOk="0">
                <a:moveTo>
                  <a:pt x="409929" y="3189"/>
                </a:moveTo>
                <a:lnTo>
                  <a:pt x="209122" y="5951"/>
                </a:lnTo>
                <a:cubicBezTo>
                  <a:pt x="142580" y="6872"/>
                  <a:pt x="74658" y="11476"/>
                  <a:pt x="8775" y="119"/>
                </a:cubicBezTo>
                <a:cubicBezTo>
                  <a:pt x="-302" y="-1459"/>
                  <a:pt x="-3897" y="13142"/>
                  <a:pt x="5618" y="14787"/>
                </a:cubicBezTo>
                <a:cubicBezTo>
                  <a:pt x="71391" y="26122"/>
                  <a:pt x="139029" y="21715"/>
                  <a:pt x="205351" y="20794"/>
                </a:cubicBezTo>
                <a:lnTo>
                  <a:pt x="410521" y="17966"/>
                </a:lnTo>
                <a:cubicBezTo>
                  <a:pt x="419817" y="17747"/>
                  <a:pt x="419641" y="2969"/>
                  <a:pt x="409929" y="318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3" name="Google Shape;113;p8"/>
          <p:cNvSpPr/>
          <p:nvPr/>
        </p:nvSpPr>
        <p:spPr>
          <a:xfrm>
            <a:off x="6467384" y="4872362"/>
            <a:ext cx="285390" cy="35142"/>
          </a:xfrm>
          <a:custGeom>
            <a:avLst/>
            <a:gdLst/>
            <a:ahLst/>
            <a:cxnLst/>
            <a:rect l="l" t="t" r="r" b="b"/>
            <a:pathLst>
              <a:path w="135256" h="16655" extrusionOk="0">
                <a:moveTo>
                  <a:pt x="129610" y="810"/>
                </a:moveTo>
                <a:cubicBezTo>
                  <a:pt x="88677" y="-549"/>
                  <a:pt x="47766" y="-198"/>
                  <a:pt x="6832" y="1863"/>
                </a:cubicBezTo>
                <a:cubicBezTo>
                  <a:pt x="-2442" y="2345"/>
                  <a:pt x="-2310" y="17210"/>
                  <a:pt x="7446" y="16640"/>
                </a:cubicBezTo>
                <a:cubicBezTo>
                  <a:pt x="47130" y="14601"/>
                  <a:pt x="86835" y="14228"/>
                  <a:pt x="126562" y="15478"/>
                </a:cubicBezTo>
                <a:cubicBezTo>
                  <a:pt x="135507" y="15785"/>
                  <a:pt x="139191" y="1117"/>
                  <a:pt x="129610" y="81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14"/>
        <p:cNvGrpSpPr/>
        <p:nvPr/>
      </p:nvGrpSpPr>
      <p:grpSpPr>
        <a:xfrm>
          <a:off x="0" y="0"/>
          <a:ext cx="0" cy="0"/>
          <a:chOff x="0" y="0"/>
          <a:chExt cx="0" cy="0"/>
        </a:xfrm>
      </p:grpSpPr>
      <p:sp>
        <p:nvSpPr>
          <p:cNvPr id="115" name="Google Shape;115;p9"/>
          <p:cNvSpPr/>
          <p:nvPr/>
        </p:nvSpPr>
        <p:spPr>
          <a:xfrm rot="-884877">
            <a:off x="7997294" y="3564834"/>
            <a:ext cx="912816" cy="928284"/>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6" name="Google Shape;116;p9"/>
          <p:cNvSpPr/>
          <p:nvPr/>
        </p:nvSpPr>
        <p:spPr>
          <a:xfrm>
            <a:off x="642525" y="331773"/>
            <a:ext cx="6943343" cy="927756"/>
          </a:xfrm>
          <a:custGeom>
            <a:avLst/>
            <a:gdLst/>
            <a:ahLst/>
            <a:cxnLst/>
            <a:rect l="l" t="t" r="r" b="b"/>
            <a:pathLst>
              <a:path w="3290684" h="399035" extrusionOk="0">
                <a:moveTo>
                  <a:pt x="3288221" y="146895"/>
                </a:moveTo>
                <a:cubicBezTo>
                  <a:pt x="3288879" y="83708"/>
                  <a:pt x="3268160" y="25739"/>
                  <a:pt x="3196488" y="21201"/>
                </a:cubicBezTo>
                <a:cubicBezTo>
                  <a:pt x="2907830" y="16005"/>
                  <a:pt x="2618711" y="18197"/>
                  <a:pt x="2329921" y="14777"/>
                </a:cubicBezTo>
                <a:cubicBezTo>
                  <a:pt x="1580495" y="9866"/>
                  <a:pt x="931222" y="0"/>
                  <a:pt x="181841" y="0"/>
                </a:cubicBezTo>
                <a:cubicBezTo>
                  <a:pt x="-44245" y="0"/>
                  <a:pt x="4866" y="162044"/>
                  <a:pt x="3813" y="206244"/>
                </a:cubicBezTo>
                <a:cubicBezTo>
                  <a:pt x="-6272" y="347395"/>
                  <a:pt x="64456" y="394927"/>
                  <a:pt x="198174" y="383395"/>
                </a:cubicBezTo>
                <a:lnTo>
                  <a:pt x="1064019" y="387780"/>
                </a:lnTo>
                <a:lnTo>
                  <a:pt x="2795708" y="396549"/>
                </a:lnTo>
                <a:cubicBezTo>
                  <a:pt x="2909277" y="397119"/>
                  <a:pt x="3023284" y="400671"/>
                  <a:pt x="3136832" y="398128"/>
                </a:cubicBezTo>
                <a:cubicBezTo>
                  <a:pt x="3275790" y="400627"/>
                  <a:pt x="3299512" y="257767"/>
                  <a:pt x="3288221" y="146895"/>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7" name="Google Shape;117;p9"/>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18" name="Google Shape;118;p9"/>
          <p:cNvSpPr txBox="1">
            <a:spLocks noGrp="1"/>
          </p:cNvSpPr>
          <p:nvPr>
            <p:ph type="title"/>
          </p:nvPr>
        </p:nvSpPr>
        <p:spPr>
          <a:xfrm>
            <a:off x="883375" y="683600"/>
            <a:ext cx="6426300" cy="396300"/>
          </a:xfrm>
          <a:prstGeom prst="rect">
            <a:avLst/>
          </a:prstGeom>
        </p:spPr>
        <p:txBody>
          <a:bodyPr spcFirstLastPara="1" wrap="square" lIns="0" tIns="0" rIns="0" bIns="0" anchor="ctr" anchorCtr="0">
            <a:noAutofit/>
          </a:bodyPr>
          <a:lstStyle>
            <a:lvl1pPr lvl="0" rtl="0">
              <a:spcBef>
                <a:spcPts val="0"/>
              </a:spcBef>
              <a:spcAft>
                <a:spcPts val="0"/>
              </a:spcAft>
              <a:buSzPts val="3400"/>
              <a:buNone/>
              <a:defRPr/>
            </a:lvl1pPr>
            <a:lvl2pPr lvl="1" rtl="0">
              <a:spcBef>
                <a:spcPts val="0"/>
              </a:spcBef>
              <a:spcAft>
                <a:spcPts val="0"/>
              </a:spcAft>
              <a:buSzPts val="3400"/>
              <a:buNone/>
              <a:defRPr/>
            </a:lvl2pPr>
            <a:lvl3pPr lvl="2" rtl="0">
              <a:spcBef>
                <a:spcPts val="0"/>
              </a:spcBef>
              <a:spcAft>
                <a:spcPts val="0"/>
              </a:spcAft>
              <a:buSzPts val="3400"/>
              <a:buNone/>
              <a:defRPr/>
            </a:lvl3pPr>
            <a:lvl4pPr lvl="3" rtl="0">
              <a:spcBef>
                <a:spcPts val="0"/>
              </a:spcBef>
              <a:spcAft>
                <a:spcPts val="0"/>
              </a:spcAft>
              <a:buSzPts val="3400"/>
              <a:buNone/>
              <a:defRPr/>
            </a:lvl4pPr>
            <a:lvl5pPr lvl="4" rtl="0">
              <a:spcBef>
                <a:spcPts val="0"/>
              </a:spcBef>
              <a:spcAft>
                <a:spcPts val="0"/>
              </a:spcAft>
              <a:buSzPts val="3400"/>
              <a:buNone/>
              <a:defRPr/>
            </a:lvl5pPr>
            <a:lvl6pPr lvl="5" rtl="0">
              <a:spcBef>
                <a:spcPts val="0"/>
              </a:spcBef>
              <a:spcAft>
                <a:spcPts val="0"/>
              </a:spcAft>
              <a:buSzPts val="3400"/>
              <a:buNone/>
              <a:defRPr/>
            </a:lvl6pPr>
            <a:lvl7pPr lvl="6" rtl="0">
              <a:spcBef>
                <a:spcPts val="0"/>
              </a:spcBef>
              <a:spcAft>
                <a:spcPts val="0"/>
              </a:spcAft>
              <a:buSzPts val="3400"/>
              <a:buNone/>
              <a:defRPr/>
            </a:lvl7pPr>
            <a:lvl8pPr lvl="7" rtl="0">
              <a:spcBef>
                <a:spcPts val="0"/>
              </a:spcBef>
              <a:spcAft>
                <a:spcPts val="0"/>
              </a:spcAft>
              <a:buSzPts val="3400"/>
              <a:buNone/>
              <a:defRPr/>
            </a:lvl8pPr>
            <a:lvl9pPr lvl="8" rtl="0">
              <a:spcBef>
                <a:spcPts val="0"/>
              </a:spcBef>
              <a:spcAft>
                <a:spcPts val="0"/>
              </a:spcAft>
              <a:buSzPts val="3400"/>
              <a:buNone/>
              <a:defRPr/>
            </a:lvl9pPr>
          </a:lstStyle>
          <a:p>
            <a:endParaRPr/>
          </a:p>
        </p:txBody>
      </p:sp>
      <p:sp>
        <p:nvSpPr>
          <p:cNvPr id="119" name="Google Shape;119;p9"/>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120" name="Google Shape;120;p9"/>
          <p:cNvSpPr/>
          <p:nvPr/>
        </p:nvSpPr>
        <p:spPr>
          <a:xfrm>
            <a:off x="325536" y="1027644"/>
            <a:ext cx="113330" cy="954049"/>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1" name="Google Shape;121;p9"/>
          <p:cNvSpPr/>
          <p:nvPr/>
        </p:nvSpPr>
        <p:spPr>
          <a:xfrm>
            <a:off x="257001" y="1121076"/>
            <a:ext cx="80437" cy="399039"/>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2" name="Google Shape;122;p9"/>
          <p:cNvSpPr/>
          <p:nvPr/>
        </p:nvSpPr>
        <p:spPr>
          <a:xfrm>
            <a:off x="2910561" y="377935"/>
            <a:ext cx="1377041" cy="66908"/>
          </a:xfrm>
          <a:custGeom>
            <a:avLst/>
            <a:gdLst/>
            <a:ahLst/>
            <a:cxnLst/>
            <a:rect l="l" t="t" r="r" b="b"/>
            <a:pathLst>
              <a:path w="652626" h="31710" extrusionOk="0">
                <a:moveTo>
                  <a:pt x="645179" y="13550"/>
                </a:moveTo>
                <a:cubicBezTo>
                  <a:pt x="432971" y="20774"/>
                  <a:pt x="220527" y="16258"/>
                  <a:pt x="8819" y="23"/>
                </a:cubicBezTo>
                <a:cubicBezTo>
                  <a:pt x="-280" y="-657"/>
                  <a:pt x="-3941" y="13989"/>
                  <a:pt x="5662" y="14712"/>
                </a:cubicBezTo>
                <a:cubicBezTo>
                  <a:pt x="218646" y="31045"/>
                  <a:pt x="432371" y="35612"/>
                  <a:pt x="645859" y="28393"/>
                </a:cubicBezTo>
                <a:cubicBezTo>
                  <a:pt x="655067" y="28043"/>
                  <a:pt x="654914" y="13178"/>
                  <a:pt x="645179" y="1355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3" name="Google Shape;123;p9"/>
          <p:cNvSpPr/>
          <p:nvPr/>
        </p:nvSpPr>
        <p:spPr>
          <a:xfrm>
            <a:off x="4390454" y="411302"/>
            <a:ext cx="263959" cy="31226"/>
          </a:xfrm>
          <a:custGeom>
            <a:avLst/>
            <a:gdLst/>
            <a:ahLst/>
            <a:cxnLst/>
            <a:rect l="l" t="t" r="r" b="b"/>
            <a:pathLst>
              <a:path w="125099" h="14799" extrusionOk="0">
                <a:moveTo>
                  <a:pt x="117661" y="0"/>
                </a:moveTo>
                <a:lnTo>
                  <a:pt x="6833" y="0"/>
                </a:lnTo>
                <a:cubicBezTo>
                  <a:pt x="-2463" y="0"/>
                  <a:pt x="-2288" y="14799"/>
                  <a:pt x="7446" y="14799"/>
                </a:cubicBezTo>
                <a:lnTo>
                  <a:pt x="118275" y="14799"/>
                </a:lnTo>
                <a:cubicBezTo>
                  <a:pt x="127571" y="14887"/>
                  <a:pt x="127374" y="0"/>
                  <a:pt x="117661" y="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4" name="Google Shape;124;p9"/>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5" name="Google Shape;125;p9"/>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6" name="Google Shape;126;p9"/>
          <p:cNvSpPr/>
          <p:nvPr/>
        </p:nvSpPr>
        <p:spPr>
          <a:xfrm>
            <a:off x="244743" y="409436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7" name="Google Shape;127;p9"/>
          <p:cNvSpPr/>
          <p:nvPr/>
        </p:nvSpPr>
        <p:spPr>
          <a:xfrm>
            <a:off x="8624662" y="1757104"/>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28" name="Google Shape;128;p9"/>
          <p:cNvSpPr/>
          <p:nvPr/>
        </p:nvSpPr>
        <p:spPr>
          <a:xfrm>
            <a:off x="4654424" y="4555495"/>
            <a:ext cx="681049" cy="214332"/>
          </a:xfrm>
          <a:custGeom>
            <a:avLst/>
            <a:gdLst/>
            <a:ahLst/>
            <a:cxnLst/>
            <a:rect l="l" t="t" r="r" b="b"/>
            <a:pathLst>
              <a:path w="322772" h="101579" extrusionOk="0">
                <a:moveTo>
                  <a:pt x="308867" y="12831"/>
                </a:moveTo>
                <a:cubicBezTo>
                  <a:pt x="298146" y="35457"/>
                  <a:pt x="274994" y="116227"/>
                  <a:pt x="241691" y="74877"/>
                </a:cubicBezTo>
                <a:cubicBezTo>
                  <a:pt x="226606" y="51615"/>
                  <a:pt x="229566" y="5595"/>
                  <a:pt x="194224" y="334"/>
                </a:cubicBezTo>
                <a:cubicBezTo>
                  <a:pt x="178877" y="-1990"/>
                  <a:pt x="165349" y="8161"/>
                  <a:pt x="157325" y="20460"/>
                </a:cubicBezTo>
                <a:cubicBezTo>
                  <a:pt x="146363" y="37211"/>
                  <a:pt x="147130" y="60538"/>
                  <a:pt x="133361" y="75425"/>
                </a:cubicBezTo>
                <a:cubicBezTo>
                  <a:pt x="125907" y="83493"/>
                  <a:pt x="113761" y="87221"/>
                  <a:pt x="105692" y="77925"/>
                </a:cubicBezTo>
                <a:cubicBezTo>
                  <a:pt x="91836" y="58697"/>
                  <a:pt x="101308" y="30480"/>
                  <a:pt x="85040" y="12019"/>
                </a:cubicBezTo>
                <a:cubicBezTo>
                  <a:pt x="56538" y="-22380"/>
                  <a:pt x="11110" y="29318"/>
                  <a:pt x="630" y="55386"/>
                </a:cubicBezTo>
                <a:cubicBezTo>
                  <a:pt x="-3009" y="64441"/>
                  <a:pt x="10145" y="70339"/>
                  <a:pt x="13785" y="61415"/>
                </a:cubicBezTo>
                <a:cubicBezTo>
                  <a:pt x="27992" y="24319"/>
                  <a:pt x="78221" y="-12668"/>
                  <a:pt x="82496" y="51571"/>
                </a:cubicBezTo>
                <a:cubicBezTo>
                  <a:pt x="84097" y="65734"/>
                  <a:pt x="86640" y="82003"/>
                  <a:pt x="98129" y="91803"/>
                </a:cubicBezTo>
                <a:cubicBezTo>
                  <a:pt x="110954" y="102765"/>
                  <a:pt x="128560" y="98863"/>
                  <a:pt x="140355" y="88558"/>
                </a:cubicBezTo>
                <a:cubicBezTo>
                  <a:pt x="155703" y="75184"/>
                  <a:pt x="157632" y="55079"/>
                  <a:pt x="164867" y="37255"/>
                </a:cubicBezTo>
                <a:cubicBezTo>
                  <a:pt x="172102" y="19430"/>
                  <a:pt x="191308" y="5464"/>
                  <a:pt x="205690" y="25086"/>
                </a:cubicBezTo>
                <a:cubicBezTo>
                  <a:pt x="222397" y="47844"/>
                  <a:pt x="217508" y="92066"/>
                  <a:pt x="250965" y="100880"/>
                </a:cubicBezTo>
                <a:cubicBezTo>
                  <a:pt x="294375" y="108729"/>
                  <a:pt x="307464" y="48633"/>
                  <a:pt x="322022" y="18904"/>
                </a:cubicBezTo>
                <a:cubicBezTo>
                  <a:pt x="326034" y="9915"/>
                  <a:pt x="312836" y="4039"/>
                  <a:pt x="308867" y="1283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 Light" type="blank">
  <p:cSld name="BLANK">
    <p:spTree>
      <p:nvGrpSpPr>
        <p:cNvPr id="1" name="Shape 142"/>
        <p:cNvGrpSpPr/>
        <p:nvPr/>
      </p:nvGrpSpPr>
      <p:grpSpPr>
        <a:xfrm>
          <a:off x="0" y="0"/>
          <a:ext cx="0" cy="0"/>
          <a:chOff x="0" y="0"/>
          <a:chExt cx="0" cy="0"/>
        </a:xfrm>
      </p:grpSpPr>
      <p:sp>
        <p:nvSpPr>
          <p:cNvPr id="143" name="Google Shape;143;p11"/>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144" name="Google Shape;144;p11"/>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5" name="Google Shape;145;p11"/>
          <p:cNvSpPr/>
          <p:nvPr/>
        </p:nvSpPr>
        <p:spPr>
          <a:xfrm rot="-5673298">
            <a:off x="2374092" y="4308014"/>
            <a:ext cx="113285" cy="953670"/>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6" name="Google Shape;146;p11"/>
          <p:cNvSpPr/>
          <p:nvPr/>
        </p:nvSpPr>
        <p:spPr>
          <a:xfrm rot="-5673298">
            <a:off x="2213926" y="4684679"/>
            <a:ext cx="80405" cy="398880"/>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7" name="Google Shape;147;p11"/>
          <p:cNvSpPr/>
          <p:nvPr/>
        </p:nvSpPr>
        <p:spPr>
          <a:xfrm>
            <a:off x="5590150" y="299125"/>
            <a:ext cx="540251" cy="264299"/>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8" name="Google Shape;148;p11"/>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9" name="Google Shape;149;p11"/>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0" name="Google Shape;150;p11"/>
          <p:cNvSpPr/>
          <p:nvPr/>
        </p:nvSpPr>
        <p:spPr>
          <a:xfrm>
            <a:off x="331162" y="1999469"/>
            <a:ext cx="211591" cy="267962"/>
          </a:xfrm>
          <a:custGeom>
            <a:avLst/>
            <a:gdLst/>
            <a:ahLst/>
            <a:cxnLst/>
            <a:rect l="l" t="t" r="r" b="b"/>
            <a:pathLst>
              <a:path w="100280" h="126996" extrusionOk="0">
                <a:moveTo>
                  <a:pt x="96357" y="74864"/>
                </a:moveTo>
                <a:cubicBezTo>
                  <a:pt x="82786" y="68484"/>
                  <a:pt x="69679" y="61157"/>
                  <a:pt x="57134" y="52940"/>
                </a:cubicBezTo>
                <a:cubicBezTo>
                  <a:pt x="68090" y="38401"/>
                  <a:pt x="80061" y="24657"/>
                  <a:pt x="92959" y="11809"/>
                </a:cubicBezTo>
                <a:cubicBezTo>
                  <a:pt x="99865" y="4925"/>
                  <a:pt x="88969" y="-4459"/>
                  <a:pt x="81997" y="2382"/>
                </a:cubicBezTo>
                <a:cubicBezTo>
                  <a:pt x="68721" y="15624"/>
                  <a:pt x="56406" y="29794"/>
                  <a:pt x="45141" y="44784"/>
                </a:cubicBezTo>
                <a:cubicBezTo>
                  <a:pt x="33594" y="36487"/>
                  <a:pt x="22607" y="27435"/>
                  <a:pt x="12255" y="17685"/>
                </a:cubicBezTo>
                <a:cubicBezTo>
                  <a:pt x="5480" y="11305"/>
                  <a:pt x="-4518" y="22793"/>
                  <a:pt x="2257" y="29173"/>
                </a:cubicBezTo>
                <a:cubicBezTo>
                  <a:pt x="12947" y="39230"/>
                  <a:pt x="24293" y="48568"/>
                  <a:pt x="36218" y="57127"/>
                </a:cubicBezTo>
                <a:cubicBezTo>
                  <a:pt x="23171" y="75947"/>
                  <a:pt x="11779" y="95863"/>
                  <a:pt x="2169" y="116652"/>
                </a:cubicBezTo>
                <a:cubicBezTo>
                  <a:pt x="-1953" y="125554"/>
                  <a:pt x="11246" y="131429"/>
                  <a:pt x="15324" y="122703"/>
                </a:cubicBezTo>
                <a:cubicBezTo>
                  <a:pt x="24609" y="102651"/>
                  <a:pt x="35613" y="83439"/>
                  <a:pt x="48211" y="65283"/>
                </a:cubicBezTo>
                <a:cubicBezTo>
                  <a:pt x="61447" y="73978"/>
                  <a:pt x="75279" y="81731"/>
                  <a:pt x="89604" y="88479"/>
                </a:cubicBezTo>
                <a:cubicBezTo>
                  <a:pt x="97936" y="92360"/>
                  <a:pt x="104951" y="78898"/>
                  <a:pt x="96357" y="74864"/>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1" name="Google Shape;151;p11"/>
          <p:cNvSpPr/>
          <p:nvPr/>
        </p:nvSpPr>
        <p:spPr>
          <a:xfrm>
            <a:off x="8564788" y="3584529"/>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2" name="Google Shape;152;p11"/>
          <p:cNvSpPr/>
          <p:nvPr/>
        </p:nvSpPr>
        <p:spPr>
          <a:xfrm rot="5069525">
            <a:off x="7853134" y="3741816"/>
            <a:ext cx="814157" cy="1022353"/>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3" name="Google Shape;153;p11"/>
          <p:cNvSpPr/>
          <p:nvPr/>
        </p:nvSpPr>
        <p:spPr>
          <a:xfrm rot="5400000">
            <a:off x="305418" y="30461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 Dark">
  <p:cSld name="BLANK_1">
    <p:bg>
      <p:bgPr>
        <a:solidFill>
          <a:schemeClr val="dk1"/>
        </a:solidFill>
        <a:effectLst/>
      </p:bgPr>
    </p:bg>
    <p:spTree>
      <p:nvGrpSpPr>
        <p:cNvPr id="1" name="Shape 154"/>
        <p:cNvGrpSpPr/>
        <p:nvPr/>
      </p:nvGrpSpPr>
      <p:grpSpPr>
        <a:xfrm>
          <a:off x="0" y="0"/>
          <a:ext cx="0" cy="0"/>
          <a:chOff x="0" y="0"/>
          <a:chExt cx="0" cy="0"/>
        </a:xfrm>
      </p:grpSpPr>
      <p:sp>
        <p:nvSpPr>
          <p:cNvPr id="155" name="Google Shape;155;p12"/>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solidFill>
                  <a:schemeClr val="lt2"/>
                </a:solidFill>
              </a:defRPr>
            </a:lvl1pPr>
            <a:lvl2pPr lvl="1" rtl="0">
              <a:buNone/>
              <a:defRPr>
                <a:solidFill>
                  <a:schemeClr val="lt2"/>
                </a:solidFill>
              </a:defRPr>
            </a:lvl2pPr>
            <a:lvl3pPr lvl="2" rtl="0">
              <a:buNone/>
              <a:defRPr>
                <a:solidFill>
                  <a:schemeClr val="lt2"/>
                </a:solidFill>
              </a:defRPr>
            </a:lvl3pPr>
            <a:lvl4pPr lvl="3" rtl="0">
              <a:buNone/>
              <a:defRPr>
                <a:solidFill>
                  <a:schemeClr val="lt2"/>
                </a:solidFill>
              </a:defRPr>
            </a:lvl4pPr>
            <a:lvl5pPr lvl="4" rtl="0">
              <a:buNone/>
              <a:defRPr>
                <a:solidFill>
                  <a:schemeClr val="lt2"/>
                </a:solidFill>
              </a:defRPr>
            </a:lvl5pPr>
            <a:lvl6pPr lvl="5" rtl="0">
              <a:buNone/>
              <a:defRPr>
                <a:solidFill>
                  <a:schemeClr val="lt2"/>
                </a:solidFill>
              </a:defRPr>
            </a:lvl6pPr>
            <a:lvl7pPr lvl="6" rtl="0">
              <a:buNone/>
              <a:defRPr>
                <a:solidFill>
                  <a:schemeClr val="lt2"/>
                </a:solidFill>
              </a:defRPr>
            </a:lvl7pPr>
            <a:lvl8pPr lvl="7" rtl="0">
              <a:buNone/>
              <a:defRPr>
                <a:solidFill>
                  <a:schemeClr val="lt2"/>
                </a:solidFill>
              </a:defRPr>
            </a:lvl8pPr>
            <a:lvl9pPr lvl="8" rtl="0">
              <a:buNone/>
              <a:defRPr>
                <a:solidFill>
                  <a:schemeClr val="lt2"/>
                </a:solidFill>
              </a:defRPr>
            </a:lvl9pPr>
          </a:lstStyle>
          <a:p>
            <a:pPr marL="0" lvl="0" indent="0" algn="r" rtl="0">
              <a:spcBef>
                <a:spcPts val="0"/>
              </a:spcBef>
              <a:spcAft>
                <a:spcPts val="0"/>
              </a:spcAft>
              <a:buNone/>
            </a:pPr>
            <a:fld id="{00000000-1234-1234-1234-123412341234}" type="slidenum">
              <a:rPr lang="en"/>
              <a:t>‹#›</a:t>
            </a:fld>
            <a:endParaRPr/>
          </a:p>
        </p:txBody>
      </p:sp>
      <p:sp>
        <p:nvSpPr>
          <p:cNvPr id="156" name="Google Shape;156;p12"/>
          <p:cNvSpPr/>
          <p:nvPr/>
        </p:nvSpPr>
        <p:spPr>
          <a:xfrm>
            <a:off x="368194" y="422127"/>
            <a:ext cx="8379859" cy="4302579"/>
          </a:xfrm>
          <a:custGeom>
            <a:avLst/>
            <a:gdLst/>
            <a:ahLst/>
            <a:cxnLst/>
            <a:rect l="l" t="t" r="r" b="b"/>
            <a:pathLst>
              <a:path w="3971497" h="2039137" extrusionOk="0">
                <a:moveTo>
                  <a:pt x="3947725" y="299512"/>
                </a:moveTo>
                <a:cubicBezTo>
                  <a:pt x="3924134" y="113307"/>
                  <a:pt x="3885284" y="33501"/>
                  <a:pt x="3686450" y="8902"/>
                </a:cubicBezTo>
                <a:cubicBezTo>
                  <a:pt x="3601997" y="-3398"/>
                  <a:pt x="3538196" y="330"/>
                  <a:pt x="3453085" y="1250"/>
                </a:cubicBezTo>
                <a:cubicBezTo>
                  <a:pt x="2545650" y="21443"/>
                  <a:pt x="1638390" y="51765"/>
                  <a:pt x="731371" y="878"/>
                </a:cubicBezTo>
                <a:cubicBezTo>
                  <a:pt x="642467" y="-87"/>
                  <a:pt x="553519" y="1250"/>
                  <a:pt x="464769" y="6534"/>
                </a:cubicBezTo>
                <a:cubicBezTo>
                  <a:pt x="385183" y="11292"/>
                  <a:pt x="302374" y="15304"/>
                  <a:pt x="224563" y="33743"/>
                </a:cubicBezTo>
                <a:cubicBezTo>
                  <a:pt x="159908" y="49090"/>
                  <a:pt x="106653" y="83204"/>
                  <a:pt x="86570" y="149329"/>
                </a:cubicBezTo>
                <a:cubicBezTo>
                  <a:pt x="9067" y="671747"/>
                  <a:pt x="-7925" y="1209227"/>
                  <a:pt x="2994" y="1737127"/>
                </a:cubicBezTo>
                <a:cubicBezTo>
                  <a:pt x="7729" y="2035301"/>
                  <a:pt x="225024" y="2012784"/>
                  <a:pt x="454881" y="2012828"/>
                </a:cubicBezTo>
                <a:cubicBezTo>
                  <a:pt x="1452075" y="2021379"/>
                  <a:pt x="2463170" y="2030543"/>
                  <a:pt x="3459136" y="2039138"/>
                </a:cubicBezTo>
                <a:cubicBezTo>
                  <a:pt x="3468432" y="2039138"/>
                  <a:pt x="3468235" y="2024426"/>
                  <a:pt x="3458544" y="2024339"/>
                </a:cubicBezTo>
                <a:cubicBezTo>
                  <a:pt x="2395752" y="2013552"/>
                  <a:pt x="1331030" y="2008487"/>
                  <a:pt x="268237" y="1995157"/>
                </a:cubicBezTo>
                <a:cubicBezTo>
                  <a:pt x="201871" y="1991167"/>
                  <a:pt x="129981" y="1978933"/>
                  <a:pt x="80870" y="1929997"/>
                </a:cubicBezTo>
                <a:cubicBezTo>
                  <a:pt x="27856" y="1877181"/>
                  <a:pt x="19898" y="1797332"/>
                  <a:pt x="17289" y="1726406"/>
                </a:cubicBezTo>
                <a:cubicBezTo>
                  <a:pt x="11150" y="1553355"/>
                  <a:pt x="12904" y="1379647"/>
                  <a:pt x="17289" y="1206596"/>
                </a:cubicBezTo>
                <a:cubicBezTo>
                  <a:pt x="24962" y="897125"/>
                  <a:pt x="46317" y="588368"/>
                  <a:pt x="81352" y="280328"/>
                </a:cubicBezTo>
                <a:cubicBezTo>
                  <a:pt x="89990" y="206026"/>
                  <a:pt x="89333" y="112868"/>
                  <a:pt x="163591" y="71825"/>
                </a:cubicBezTo>
                <a:cubicBezTo>
                  <a:pt x="194285" y="54286"/>
                  <a:pt x="229825" y="46349"/>
                  <a:pt x="264444" y="40978"/>
                </a:cubicBezTo>
                <a:cubicBezTo>
                  <a:pt x="347341" y="28174"/>
                  <a:pt x="431728" y="22408"/>
                  <a:pt x="515502" y="18746"/>
                </a:cubicBezTo>
                <a:cubicBezTo>
                  <a:pt x="692894" y="11029"/>
                  <a:pt x="870483" y="17869"/>
                  <a:pt x="1047743" y="26113"/>
                </a:cubicBezTo>
                <a:cubicBezTo>
                  <a:pt x="1755029" y="63845"/>
                  <a:pt x="2462863" y="37711"/>
                  <a:pt x="3170346" y="20654"/>
                </a:cubicBezTo>
                <a:cubicBezTo>
                  <a:pt x="3346028" y="20478"/>
                  <a:pt x="3500947" y="3289"/>
                  <a:pt x="3675948" y="22605"/>
                </a:cubicBezTo>
                <a:cubicBezTo>
                  <a:pt x="3819576" y="42556"/>
                  <a:pt x="3893001" y="73821"/>
                  <a:pt x="3920034" y="229880"/>
                </a:cubicBezTo>
                <a:cubicBezTo>
                  <a:pt x="4003348" y="663591"/>
                  <a:pt x="3918609" y="1093707"/>
                  <a:pt x="3926392" y="1543489"/>
                </a:cubicBezTo>
                <a:cubicBezTo>
                  <a:pt x="3926568" y="1553092"/>
                  <a:pt x="3940665" y="1547436"/>
                  <a:pt x="3940490" y="1538337"/>
                </a:cubicBezTo>
                <a:cubicBezTo>
                  <a:pt x="3933321" y="1127383"/>
                  <a:pt x="4008215" y="711694"/>
                  <a:pt x="3947725" y="29951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7" name="Google Shape;157;p12"/>
          <p:cNvSpPr/>
          <p:nvPr/>
        </p:nvSpPr>
        <p:spPr>
          <a:xfrm rot="-5673298">
            <a:off x="2374092" y="4308014"/>
            <a:ext cx="113285" cy="953670"/>
          </a:xfrm>
          <a:custGeom>
            <a:avLst/>
            <a:gdLst/>
            <a:ahLst/>
            <a:cxnLst/>
            <a:rect l="l" t="t" r="r" b="b"/>
            <a:pathLst>
              <a:path w="53711" h="452156" extrusionOk="0">
                <a:moveTo>
                  <a:pt x="39194" y="6047"/>
                </a:moveTo>
                <a:cubicBezTo>
                  <a:pt x="16217" y="151582"/>
                  <a:pt x="8039" y="298805"/>
                  <a:pt x="15" y="445744"/>
                </a:cubicBezTo>
                <a:cubicBezTo>
                  <a:pt x="-533" y="455478"/>
                  <a:pt x="14244" y="453439"/>
                  <a:pt x="14748" y="444275"/>
                </a:cubicBezTo>
                <a:cubicBezTo>
                  <a:pt x="22707" y="298586"/>
                  <a:pt x="30819" y="152678"/>
                  <a:pt x="53598" y="8393"/>
                </a:cubicBezTo>
                <a:cubicBezTo>
                  <a:pt x="55133" y="-1298"/>
                  <a:pt x="40597" y="-3271"/>
                  <a:pt x="39194" y="6047"/>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8" name="Google Shape;158;p12"/>
          <p:cNvSpPr/>
          <p:nvPr/>
        </p:nvSpPr>
        <p:spPr>
          <a:xfrm rot="-5673298">
            <a:off x="2213926" y="4684679"/>
            <a:ext cx="80405" cy="398880"/>
          </a:xfrm>
          <a:custGeom>
            <a:avLst/>
            <a:gdLst/>
            <a:ahLst/>
            <a:cxnLst/>
            <a:rect l="l" t="t" r="r" b="b"/>
            <a:pathLst>
              <a:path w="38122" h="189118" extrusionOk="0">
                <a:moveTo>
                  <a:pt x="23673" y="6072"/>
                </a:moveTo>
                <a:cubicBezTo>
                  <a:pt x="15809" y="64288"/>
                  <a:pt x="7945" y="122498"/>
                  <a:pt x="82" y="180701"/>
                </a:cubicBezTo>
                <a:cubicBezTo>
                  <a:pt x="-1212" y="190414"/>
                  <a:pt x="13237" y="192409"/>
                  <a:pt x="14486" y="183047"/>
                </a:cubicBezTo>
                <a:cubicBezTo>
                  <a:pt x="22364" y="124844"/>
                  <a:pt x="30213" y="66634"/>
                  <a:pt x="38033" y="8418"/>
                </a:cubicBezTo>
                <a:cubicBezTo>
                  <a:pt x="39393" y="-1295"/>
                  <a:pt x="24879" y="-3290"/>
                  <a:pt x="23673" y="607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59" name="Google Shape;159;p12"/>
          <p:cNvSpPr/>
          <p:nvPr/>
        </p:nvSpPr>
        <p:spPr>
          <a:xfrm>
            <a:off x="5590150" y="299125"/>
            <a:ext cx="540251" cy="264299"/>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0" name="Google Shape;160;p12"/>
          <p:cNvSpPr/>
          <p:nvPr/>
        </p:nvSpPr>
        <p:spPr>
          <a:xfrm>
            <a:off x="8371587" y="397372"/>
            <a:ext cx="290374" cy="231224"/>
          </a:xfrm>
          <a:custGeom>
            <a:avLst/>
            <a:gdLst/>
            <a:ahLst/>
            <a:cxnLst/>
            <a:rect l="l" t="t" r="r" b="b"/>
            <a:pathLst>
              <a:path w="137618" h="109585" extrusionOk="0">
                <a:moveTo>
                  <a:pt x="136999" y="99882"/>
                </a:moveTo>
                <a:cubicBezTo>
                  <a:pt x="113869" y="47085"/>
                  <a:pt x="65635" y="9548"/>
                  <a:pt x="8785" y="104"/>
                </a:cubicBezTo>
                <a:cubicBezTo>
                  <a:pt x="-292" y="-1365"/>
                  <a:pt x="-3910" y="13258"/>
                  <a:pt x="5627" y="14771"/>
                </a:cubicBezTo>
                <a:cubicBezTo>
                  <a:pt x="57435" y="23274"/>
                  <a:pt x="101482" y="57237"/>
                  <a:pt x="122902" y="105166"/>
                </a:cubicBezTo>
                <a:cubicBezTo>
                  <a:pt x="126738" y="113936"/>
                  <a:pt x="140705" y="108323"/>
                  <a:pt x="136999" y="9988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1" name="Google Shape;161;p12"/>
          <p:cNvSpPr/>
          <p:nvPr/>
        </p:nvSpPr>
        <p:spPr>
          <a:xfrm>
            <a:off x="8526304" y="347275"/>
            <a:ext cx="132428" cy="91243"/>
          </a:xfrm>
          <a:custGeom>
            <a:avLst/>
            <a:gdLst/>
            <a:ahLst/>
            <a:cxnLst/>
            <a:rect l="l" t="t" r="r" b="b"/>
            <a:pathLst>
              <a:path w="62762" h="43243" extrusionOk="0">
                <a:moveTo>
                  <a:pt x="60351" y="30032"/>
                </a:moveTo>
                <a:cubicBezTo>
                  <a:pt x="45705" y="17367"/>
                  <a:pt x="28955" y="7372"/>
                  <a:pt x="10845" y="500"/>
                </a:cubicBezTo>
                <a:cubicBezTo>
                  <a:pt x="2273" y="-2745"/>
                  <a:pt x="-4765" y="10739"/>
                  <a:pt x="4092" y="14093"/>
                </a:cubicBezTo>
                <a:cubicBezTo>
                  <a:pt x="20996" y="20446"/>
                  <a:pt x="36672" y="29731"/>
                  <a:pt x="50353" y="41521"/>
                </a:cubicBezTo>
                <a:cubicBezTo>
                  <a:pt x="57413" y="47594"/>
                  <a:pt x="67410" y="36127"/>
                  <a:pt x="60351" y="3003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2" name="Google Shape;162;p12"/>
          <p:cNvSpPr/>
          <p:nvPr/>
        </p:nvSpPr>
        <p:spPr>
          <a:xfrm>
            <a:off x="331162" y="1999469"/>
            <a:ext cx="211591" cy="267962"/>
          </a:xfrm>
          <a:custGeom>
            <a:avLst/>
            <a:gdLst/>
            <a:ahLst/>
            <a:cxnLst/>
            <a:rect l="l" t="t" r="r" b="b"/>
            <a:pathLst>
              <a:path w="100280" h="126996" extrusionOk="0">
                <a:moveTo>
                  <a:pt x="96357" y="74864"/>
                </a:moveTo>
                <a:cubicBezTo>
                  <a:pt x="82786" y="68484"/>
                  <a:pt x="69679" y="61157"/>
                  <a:pt x="57134" y="52940"/>
                </a:cubicBezTo>
                <a:cubicBezTo>
                  <a:pt x="68090" y="38401"/>
                  <a:pt x="80061" y="24657"/>
                  <a:pt x="92959" y="11809"/>
                </a:cubicBezTo>
                <a:cubicBezTo>
                  <a:pt x="99865" y="4925"/>
                  <a:pt x="88969" y="-4459"/>
                  <a:pt x="81997" y="2382"/>
                </a:cubicBezTo>
                <a:cubicBezTo>
                  <a:pt x="68721" y="15624"/>
                  <a:pt x="56406" y="29794"/>
                  <a:pt x="45141" y="44784"/>
                </a:cubicBezTo>
                <a:cubicBezTo>
                  <a:pt x="33594" y="36487"/>
                  <a:pt x="22607" y="27435"/>
                  <a:pt x="12255" y="17685"/>
                </a:cubicBezTo>
                <a:cubicBezTo>
                  <a:pt x="5480" y="11305"/>
                  <a:pt x="-4518" y="22793"/>
                  <a:pt x="2257" y="29173"/>
                </a:cubicBezTo>
                <a:cubicBezTo>
                  <a:pt x="12947" y="39230"/>
                  <a:pt x="24293" y="48568"/>
                  <a:pt x="36218" y="57127"/>
                </a:cubicBezTo>
                <a:cubicBezTo>
                  <a:pt x="23171" y="75947"/>
                  <a:pt x="11779" y="95863"/>
                  <a:pt x="2169" y="116652"/>
                </a:cubicBezTo>
                <a:cubicBezTo>
                  <a:pt x="-1953" y="125554"/>
                  <a:pt x="11246" y="131429"/>
                  <a:pt x="15324" y="122703"/>
                </a:cubicBezTo>
                <a:cubicBezTo>
                  <a:pt x="24609" y="102651"/>
                  <a:pt x="35613" y="83439"/>
                  <a:pt x="48211" y="65283"/>
                </a:cubicBezTo>
                <a:cubicBezTo>
                  <a:pt x="61447" y="73978"/>
                  <a:pt x="75279" y="81731"/>
                  <a:pt x="89604" y="88479"/>
                </a:cubicBezTo>
                <a:cubicBezTo>
                  <a:pt x="97936" y="92360"/>
                  <a:pt x="104951" y="78898"/>
                  <a:pt x="96357" y="74864"/>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3" name="Google Shape;163;p12"/>
          <p:cNvSpPr/>
          <p:nvPr/>
        </p:nvSpPr>
        <p:spPr>
          <a:xfrm>
            <a:off x="8564788" y="3584529"/>
            <a:ext cx="200902" cy="172792"/>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4" name="Google Shape;164;p12"/>
          <p:cNvSpPr/>
          <p:nvPr/>
        </p:nvSpPr>
        <p:spPr>
          <a:xfrm rot="5069525">
            <a:off x="7853134" y="3741816"/>
            <a:ext cx="814157" cy="1022353"/>
          </a:xfrm>
          <a:custGeom>
            <a:avLst/>
            <a:gdLst/>
            <a:ahLst/>
            <a:cxnLst/>
            <a:rect l="l" t="t" r="r" b="b"/>
            <a:pathLst>
              <a:path w="385904" h="484587" extrusionOk="0">
                <a:moveTo>
                  <a:pt x="316148" y="219239"/>
                </a:moveTo>
                <a:cubicBezTo>
                  <a:pt x="261491" y="116194"/>
                  <a:pt x="157744" y="32311"/>
                  <a:pt x="38101" y="26786"/>
                </a:cubicBezTo>
                <a:cubicBezTo>
                  <a:pt x="47463" y="22510"/>
                  <a:pt x="56935" y="18432"/>
                  <a:pt x="66471" y="14530"/>
                </a:cubicBezTo>
                <a:cubicBezTo>
                  <a:pt x="75241" y="10978"/>
                  <a:pt x="71273" y="-3010"/>
                  <a:pt x="62086" y="586"/>
                </a:cubicBezTo>
                <a:cubicBezTo>
                  <a:pt x="42552" y="8566"/>
                  <a:pt x="23390" y="17336"/>
                  <a:pt x="4578" y="26895"/>
                </a:cubicBezTo>
                <a:cubicBezTo>
                  <a:pt x="-2854" y="30645"/>
                  <a:pt x="-508" y="42440"/>
                  <a:pt x="6398" y="41585"/>
                </a:cubicBezTo>
                <a:cubicBezTo>
                  <a:pt x="7473" y="41870"/>
                  <a:pt x="8591" y="41957"/>
                  <a:pt x="9709" y="41826"/>
                </a:cubicBezTo>
                <a:cubicBezTo>
                  <a:pt x="22162" y="48710"/>
                  <a:pt x="33190" y="57875"/>
                  <a:pt x="42267" y="68837"/>
                </a:cubicBezTo>
                <a:cubicBezTo>
                  <a:pt x="48231" y="76094"/>
                  <a:pt x="60618" y="67368"/>
                  <a:pt x="54786" y="60265"/>
                </a:cubicBezTo>
                <a:cubicBezTo>
                  <a:pt x="49217" y="53468"/>
                  <a:pt x="42990" y="47241"/>
                  <a:pt x="36216" y="41650"/>
                </a:cubicBezTo>
                <a:cubicBezTo>
                  <a:pt x="257544" y="58730"/>
                  <a:pt x="357411" y="281133"/>
                  <a:pt x="371135" y="478147"/>
                </a:cubicBezTo>
                <a:cubicBezTo>
                  <a:pt x="372034" y="487859"/>
                  <a:pt x="386723" y="485952"/>
                  <a:pt x="385869" y="476678"/>
                </a:cubicBezTo>
                <a:cubicBezTo>
                  <a:pt x="377756" y="387730"/>
                  <a:pt x="358704" y="298409"/>
                  <a:pt x="316148" y="219239"/>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5" name="Google Shape;165;p12"/>
          <p:cNvSpPr/>
          <p:nvPr/>
        </p:nvSpPr>
        <p:spPr>
          <a:xfrm rot="5400000">
            <a:off x="305418" y="304611"/>
            <a:ext cx="746254" cy="775710"/>
          </a:xfrm>
          <a:custGeom>
            <a:avLst/>
            <a:gdLst/>
            <a:ahLst/>
            <a:cxnLst/>
            <a:rect l="l" t="t" r="r" b="b"/>
            <a:pathLst>
              <a:path w="353675" h="367635" extrusionOk="0">
                <a:moveTo>
                  <a:pt x="349850" y="316408"/>
                </a:moveTo>
                <a:cubicBezTo>
                  <a:pt x="344216" y="307967"/>
                  <a:pt x="337265" y="300140"/>
                  <a:pt x="331061" y="292094"/>
                </a:cubicBezTo>
                <a:cubicBezTo>
                  <a:pt x="325295" y="284639"/>
                  <a:pt x="312907" y="293387"/>
                  <a:pt x="318542" y="300688"/>
                </a:cubicBezTo>
                <a:cubicBezTo>
                  <a:pt x="320142" y="302661"/>
                  <a:pt x="330951" y="317022"/>
                  <a:pt x="332574" y="318447"/>
                </a:cubicBezTo>
                <a:cubicBezTo>
                  <a:pt x="270198" y="313689"/>
                  <a:pt x="197781" y="305292"/>
                  <a:pt x="142554" y="274598"/>
                </a:cubicBezTo>
                <a:cubicBezTo>
                  <a:pt x="87348" y="239760"/>
                  <a:pt x="52202" y="175937"/>
                  <a:pt x="31747" y="115404"/>
                </a:cubicBezTo>
                <a:cubicBezTo>
                  <a:pt x="20542" y="80171"/>
                  <a:pt x="14804" y="43432"/>
                  <a:pt x="14733" y="6461"/>
                </a:cubicBezTo>
                <a:cubicBezTo>
                  <a:pt x="14733" y="-3318"/>
                  <a:pt x="-44" y="-1323"/>
                  <a:pt x="0" y="7930"/>
                </a:cubicBezTo>
                <a:cubicBezTo>
                  <a:pt x="1184" y="107971"/>
                  <a:pt x="41065" y="213209"/>
                  <a:pt x="119862" y="277470"/>
                </a:cubicBezTo>
                <a:cubicBezTo>
                  <a:pt x="177501" y="318403"/>
                  <a:pt x="263467" y="328116"/>
                  <a:pt x="332705" y="333158"/>
                </a:cubicBezTo>
                <a:cubicBezTo>
                  <a:pt x="322510" y="340196"/>
                  <a:pt x="316437" y="346182"/>
                  <a:pt x="307470" y="353702"/>
                </a:cubicBezTo>
                <a:cubicBezTo>
                  <a:pt x="300301" y="359863"/>
                  <a:pt x="307821" y="372250"/>
                  <a:pt x="315275" y="365848"/>
                </a:cubicBezTo>
                <a:lnTo>
                  <a:pt x="340028" y="344647"/>
                </a:lnTo>
                <a:cubicBezTo>
                  <a:pt x="350048" y="337171"/>
                  <a:pt x="359037" y="328927"/>
                  <a:pt x="349850" y="316408"/>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 Half">
  <p:cSld name="BLANK_1_1">
    <p:bg>
      <p:bgPr>
        <a:solidFill>
          <a:schemeClr val="lt1"/>
        </a:solidFill>
        <a:effectLst/>
      </p:bgPr>
    </p:bg>
    <p:spTree>
      <p:nvGrpSpPr>
        <p:cNvPr id="1" name="Shape 166"/>
        <p:cNvGrpSpPr/>
        <p:nvPr/>
      </p:nvGrpSpPr>
      <p:grpSpPr>
        <a:xfrm>
          <a:off x="0" y="0"/>
          <a:ext cx="0" cy="0"/>
          <a:chOff x="0" y="0"/>
          <a:chExt cx="0" cy="0"/>
        </a:xfrm>
      </p:grpSpPr>
      <p:sp>
        <p:nvSpPr>
          <p:cNvPr id="167" name="Google Shape;167;p13"/>
          <p:cNvSpPr/>
          <p:nvPr/>
        </p:nvSpPr>
        <p:spPr>
          <a:xfrm rot="-1760302">
            <a:off x="4588400" y="637136"/>
            <a:ext cx="4206636" cy="4111947"/>
          </a:xfrm>
          <a:custGeom>
            <a:avLst/>
            <a:gdLst/>
            <a:ahLst/>
            <a:cxnLst/>
            <a:rect l="l" t="t" r="r" b="b"/>
            <a:pathLst>
              <a:path w="549996" h="559316" extrusionOk="0">
                <a:moveTo>
                  <a:pt x="536665" y="198722"/>
                </a:moveTo>
                <a:cubicBezTo>
                  <a:pt x="507988" y="55467"/>
                  <a:pt x="324589" y="-49573"/>
                  <a:pt x="179295" y="24291"/>
                </a:cubicBezTo>
                <a:cubicBezTo>
                  <a:pt x="17974" y="106420"/>
                  <a:pt x="-81169" y="375917"/>
                  <a:pt x="88111" y="512244"/>
                </a:cubicBezTo>
                <a:cubicBezTo>
                  <a:pt x="141168" y="554536"/>
                  <a:pt x="210888" y="558504"/>
                  <a:pt x="276092" y="557584"/>
                </a:cubicBezTo>
                <a:cubicBezTo>
                  <a:pt x="484178" y="579947"/>
                  <a:pt x="588999" y="381814"/>
                  <a:pt x="536665" y="198722"/>
                </a:cubicBez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68" name="Google Shape;168;p13"/>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grpSp>
        <p:nvGrpSpPr>
          <p:cNvPr id="169" name="Google Shape;169;p13"/>
          <p:cNvGrpSpPr/>
          <p:nvPr/>
        </p:nvGrpSpPr>
        <p:grpSpPr>
          <a:xfrm>
            <a:off x="4377287" y="431563"/>
            <a:ext cx="4360802" cy="4280374"/>
            <a:chOff x="576654" y="555403"/>
            <a:chExt cx="3865959" cy="3794658"/>
          </a:xfrm>
        </p:grpSpPr>
        <p:sp>
          <p:nvSpPr>
            <p:cNvPr id="170" name="Google Shape;170;p13"/>
            <p:cNvSpPr/>
            <p:nvPr/>
          </p:nvSpPr>
          <p:spPr>
            <a:xfrm>
              <a:off x="619289" y="555403"/>
              <a:ext cx="3823324" cy="3794658"/>
            </a:xfrm>
            <a:custGeom>
              <a:avLst/>
              <a:gdLst/>
              <a:ahLst/>
              <a:cxnLst/>
              <a:rect l="l" t="t" r="r" b="b"/>
              <a:pathLst>
                <a:path w="1812002" h="1798416" extrusionOk="0">
                  <a:moveTo>
                    <a:pt x="1803580" y="754533"/>
                  </a:moveTo>
                  <a:cubicBezTo>
                    <a:pt x="1755126" y="365965"/>
                    <a:pt x="1420404" y="43389"/>
                    <a:pt x="1031243" y="5415"/>
                  </a:cubicBezTo>
                  <a:cubicBezTo>
                    <a:pt x="982060" y="-66"/>
                    <a:pt x="932504" y="-1381"/>
                    <a:pt x="883099" y="1447"/>
                  </a:cubicBezTo>
                  <a:cubicBezTo>
                    <a:pt x="873803" y="1973"/>
                    <a:pt x="873957" y="16794"/>
                    <a:pt x="883691" y="16246"/>
                  </a:cubicBezTo>
                  <a:cubicBezTo>
                    <a:pt x="1757494" y="-18263"/>
                    <a:pt x="2121442" y="1058868"/>
                    <a:pt x="1445508" y="1590605"/>
                  </a:cubicBezTo>
                  <a:cubicBezTo>
                    <a:pt x="1154174" y="1812547"/>
                    <a:pt x="730088" y="1849314"/>
                    <a:pt x="411765" y="1663262"/>
                  </a:cubicBezTo>
                  <a:cubicBezTo>
                    <a:pt x="67769" y="1470874"/>
                    <a:pt x="-50821" y="1022824"/>
                    <a:pt x="50843" y="658548"/>
                  </a:cubicBezTo>
                  <a:cubicBezTo>
                    <a:pt x="145996" y="257328"/>
                    <a:pt x="571617" y="-46393"/>
                    <a:pt x="981233" y="77876"/>
                  </a:cubicBezTo>
                  <a:cubicBezTo>
                    <a:pt x="990003" y="80529"/>
                    <a:pt x="993533" y="65949"/>
                    <a:pt x="984391" y="63186"/>
                  </a:cubicBezTo>
                  <a:cubicBezTo>
                    <a:pt x="621232" y="-46436"/>
                    <a:pt x="223477" y="180680"/>
                    <a:pt x="83292" y="523010"/>
                  </a:cubicBezTo>
                  <a:cubicBezTo>
                    <a:pt x="-163184" y="1097697"/>
                    <a:pt x="154152" y="1768368"/>
                    <a:pt x="813533" y="1796542"/>
                  </a:cubicBezTo>
                  <a:cubicBezTo>
                    <a:pt x="1393503" y="1832827"/>
                    <a:pt x="1882662" y="1337310"/>
                    <a:pt x="1803580" y="75453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1" name="Google Shape;171;p13"/>
            <p:cNvSpPr/>
            <p:nvPr/>
          </p:nvSpPr>
          <p:spPr>
            <a:xfrm>
              <a:off x="576654" y="3067330"/>
              <a:ext cx="620488" cy="986037"/>
            </a:xfrm>
            <a:custGeom>
              <a:avLst/>
              <a:gdLst/>
              <a:ahLst/>
              <a:cxnLst/>
              <a:rect l="l" t="t" r="r" b="b"/>
              <a:pathLst>
                <a:path w="294070" h="467316" extrusionOk="0">
                  <a:moveTo>
                    <a:pt x="291610" y="454155"/>
                  </a:moveTo>
                  <a:cubicBezTo>
                    <a:pt x="153814" y="339512"/>
                    <a:pt x="54825" y="179550"/>
                    <a:pt x="14308" y="4834"/>
                  </a:cubicBezTo>
                  <a:cubicBezTo>
                    <a:pt x="12116" y="-4528"/>
                    <a:pt x="-1872" y="1084"/>
                    <a:pt x="211" y="10007"/>
                  </a:cubicBezTo>
                  <a:cubicBezTo>
                    <a:pt x="42374" y="188276"/>
                    <a:pt x="141091" y="348128"/>
                    <a:pt x="281612" y="465666"/>
                  </a:cubicBezTo>
                  <a:cubicBezTo>
                    <a:pt x="288760" y="471585"/>
                    <a:pt x="298757" y="460141"/>
                    <a:pt x="291610" y="454155"/>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2" name="Google Shape;172;p13"/>
            <p:cNvSpPr/>
            <p:nvPr/>
          </p:nvSpPr>
          <p:spPr>
            <a:xfrm>
              <a:off x="625052" y="3542878"/>
              <a:ext cx="246686" cy="335935"/>
            </a:xfrm>
            <a:custGeom>
              <a:avLst/>
              <a:gdLst/>
              <a:ahLst/>
              <a:cxnLst/>
              <a:rect l="l" t="t" r="r" b="b"/>
              <a:pathLst>
                <a:path w="116913" h="159211" extrusionOk="0">
                  <a:moveTo>
                    <a:pt x="114759" y="145770"/>
                  </a:moveTo>
                  <a:cubicBezTo>
                    <a:pt x="73155" y="104376"/>
                    <a:pt x="38848" y="56252"/>
                    <a:pt x="13292" y="3435"/>
                  </a:cubicBezTo>
                  <a:cubicBezTo>
                    <a:pt x="9193" y="-5027"/>
                    <a:pt x="-3195" y="3808"/>
                    <a:pt x="774" y="12030"/>
                  </a:cubicBezTo>
                  <a:cubicBezTo>
                    <a:pt x="27012" y="65964"/>
                    <a:pt x="62178" y="115053"/>
                    <a:pt x="104784" y="157258"/>
                  </a:cubicBezTo>
                  <a:cubicBezTo>
                    <a:pt x="111361" y="163814"/>
                    <a:pt x="121337" y="152303"/>
                    <a:pt x="114759" y="14577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3" name="Google Shape;173;p13"/>
            <p:cNvSpPr/>
            <p:nvPr/>
          </p:nvSpPr>
          <p:spPr>
            <a:xfrm>
              <a:off x="3508732" y="703042"/>
              <a:ext cx="736985" cy="678722"/>
            </a:xfrm>
            <a:custGeom>
              <a:avLst/>
              <a:gdLst/>
              <a:ahLst/>
              <a:cxnLst/>
              <a:rect l="l" t="t" r="r" b="b"/>
              <a:pathLst>
                <a:path w="349282" h="321669" extrusionOk="0">
                  <a:moveTo>
                    <a:pt x="348469" y="309928"/>
                  </a:moveTo>
                  <a:cubicBezTo>
                    <a:pt x="278003" y="170664"/>
                    <a:pt x="156037" y="58585"/>
                    <a:pt x="11050" y="551"/>
                  </a:cubicBezTo>
                  <a:cubicBezTo>
                    <a:pt x="2543" y="-2847"/>
                    <a:pt x="-4823" y="10439"/>
                    <a:pt x="3968" y="13969"/>
                  </a:cubicBezTo>
                  <a:cubicBezTo>
                    <a:pt x="146478" y="70973"/>
                    <a:pt x="266844" y="180859"/>
                    <a:pt x="335709" y="318194"/>
                  </a:cubicBezTo>
                  <a:cubicBezTo>
                    <a:pt x="339918" y="326613"/>
                    <a:pt x="352591" y="318107"/>
                    <a:pt x="348469" y="309928"/>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4" name="Google Shape;174;p13"/>
            <p:cNvSpPr/>
            <p:nvPr/>
          </p:nvSpPr>
          <p:spPr>
            <a:xfrm>
              <a:off x="4237875" y="1405342"/>
              <a:ext cx="51220" cy="74504"/>
            </a:xfrm>
            <a:custGeom>
              <a:avLst/>
              <a:gdLst/>
              <a:ahLst/>
              <a:cxnLst/>
              <a:rect l="l" t="t" r="r" b="b"/>
              <a:pathLst>
                <a:path w="24275" h="35310" extrusionOk="0">
                  <a:moveTo>
                    <a:pt x="23295" y="23713"/>
                  </a:moveTo>
                  <a:lnTo>
                    <a:pt x="13692" y="3323"/>
                  </a:lnTo>
                  <a:cubicBezTo>
                    <a:pt x="8452" y="-4658"/>
                    <a:pt x="-3475" y="3191"/>
                    <a:pt x="975" y="11588"/>
                  </a:cubicBezTo>
                  <a:cubicBezTo>
                    <a:pt x="4176" y="18384"/>
                    <a:pt x="7371" y="25181"/>
                    <a:pt x="10556" y="31978"/>
                  </a:cubicBezTo>
                  <a:cubicBezTo>
                    <a:pt x="15906" y="39980"/>
                    <a:pt x="27745" y="32109"/>
                    <a:pt x="23295" y="2371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sp>
        <p:nvSpPr>
          <p:cNvPr id="175" name="Google Shape;175;p13"/>
          <p:cNvSpPr/>
          <p:nvPr/>
        </p:nvSpPr>
        <p:spPr>
          <a:xfrm rot="2700000">
            <a:off x="4969709" y="954676"/>
            <a:ext cx="200969" cy="172851"/>
          </a:xfrm>
          <a:custGeom>
            <a:avLst/>
            <a:gdLst/>
            <a:ahLst/>
            <a:cxnLst/>
            <a:rect l="l" t="t" r="r" b="b"/>
            <a:pathLst>
              <a:path w="95214" h="81892" extrusionOk="0">
                <a:moveTo>
                  <a:pt x="92489" y="65480"/>
                </a:moveTo>
                <a:lnTo>
                  <a:pt x="61028" y="43753"/>
                </a:lnTo>
                <a:cubicBezTo>
                  <a:pt x="70521" y="33157"/>
                  <a:pt x="80036" y="22580"/>
                  <a:pt x="89530" y="12028"/>
                </a:cubicBezTo>
                <a:cubicBezTo>
                  <a:pt x="96107" y="4771"/>
                  <a:pt x="85145" y="-4635"/>
                  <a:pt x="78567" y="2600"/>
                </a:cubicBezTo>
                <a:lnTo>
                  <a:pt x="48991" y="35487"/>
                </a:lnTo>
                <a:lnTo>
                  <a:pt x="12684" y="10383"/>
                </a:lnTo>
                <a:cubicBezTo>
                  <a:pt x="5098" y="5144"/>
                  <a:pt x="-4856" y="16610"/>
                  <a:pt x="2687" y="21872"/>
                </a:cubicBezTo>
                <a:lnTo>
                  <a:pt x="38796" y="46844"/>
                </a:lnTo>
                <a:lnTo>
                  <a:pt x="18275" y="69865"/>
                </a:lnTo>
                <a:cubicBezTo>
                  <a:pt x="11697" y="77122"/>
                  <a:pt x="22660" y="86527"/>
                  <a:pt x="29237" y="79292"/>
                </a:cubicBezTo>
                <a:lnTo>
                  <a:pt x="50942" y="55175"/>
                </a:lnTo>
                <a:lnTo>
                  <a:pt x="82601" y="77100"/>
                </a:lnTo>
                <a:cubicBezTo>
                  <a:pt x="90078" y="82296"/>
                  <a:pt x="100119" y="70829"/>
                  <a:pt x="92489" y="65480"/>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6" name="Google Shape;176;p13"/>
          <p:cNvSpPr/>
          <p:nvPr/>
        </p:nvSpPr>
        <p:spPr>
          <a:xfrm rot="8434612">
            <a:off x="7810734" y="3959265"/>
            <a:ext cx="540275" cy="264310"/>
          </a:xfrm>
          <a:custGeom>
            <a:avLst/>
            <a:gdLst/>
            <a:ahLst/>
            <a:cxnLst/>
            <a:rect l="l" t="t" r="r" b="b"/>
            <a:pathLst>
              <a:path w="256043" h="125260" extrusionOk="0">
                <a:moveTo>
                  <a:pt x="122835" y="3891"/>
                </a:moveTo>
                <a:cubicBezTo>
                  <a:pt x="106677" y="35258"/>
                  <a:pt x="90541" y="66632"/>
                  <a:pt x="74404" y="98013"/>
                </a:cubicBezTo>
                <a:cubicBezTo>
                  <a:pt x="67103" y="82972"/>
                  <a:pt x="59737" y="67939"/>
                  <a:pt x="52348" y="52914"/>
                </a:cubicBezTo>
                <a:cubicBezTo>
                  <a:pt x="49783" y="47630"/>
                  <a:pt x="41583" y="45218"/>
                  <a:pt x="38602" y="51708"/>
                </a:cubicBezTo>
                <a:cubicBezTo>
                  <a:pt x="30007" y="70416"/>
                  <a:pt x="17598" y="87110"/>
                  <a:pt x="2141" y="100709"/>
                </a:cubicBezTo>
                <a:cubicBezTo>
                  <a:pt x="-4787" y="106848"/>
                  <a:pt x="6723" y="116802"/>
                  <a:pt x="13629" y="110685"/>
                </a:cubicBezTo>
                <a:cubicBezTo>
                  <a:pt x="26258" y="99453"/>
                  <a:pt x="36979" y="86235"/>
                  <a:pt x="45354" y="71550"/>
                </a:cubicBezTo>
                <a:lnTo>
                  <a:pt x="67432" y="116670"/>
                </a:lnTo>
                <a:cubicBezTo>
                  <a:pt x="70107" y="122174"/>
                  <a:pt x="77978" y="124147"/>
                  <a:pt x="81179" y="117876"/>
                </a:cubicBezTo>
                <a:lnTo>
                  <a:pt x="128580" y="25793"/>
                </a:lnTo>
                <a:cubicBezTo>
                  <a:pt x="139147" y="55900"/>
                  <a:pt x="147259" y="86822"/>
                  <a:pt x="152784" y="118249"/>
                </a:cubicBezTo>
                <a:cubicBezTo>
                  <a:pt x="153969" y="125024"/>
                  <a:pt x="163462" y="128422"/>
                  <a:pt x="166970" y="121318"/>
                </a:cubicBezTo>
                <a:cubicBezTo>
                  <a:pt x="177515" y="99979"/>
                  <a:pt x="188039" y="78638"/>
                  <a:pt x="198585" y="57299"/>
                </a:cubicBezTo>
                <a:cubicBezTo>
                  <a:pt x="214107" y="75321"/>
                  <a:pt x="228819" y="94022"/>
                  <a:pt x="242434" y="113469"/>
                </a:cubicBezTo>
                <a:cubicBezTo>
                  <a:pt x="247959" y="121297"/>
                  <a:pt x="260259" y="113711"/>
                  <a:pt x="254580" y="105686"/>
                </a:cubicBezTo>
                <a:cubicBezTo>
                  <a:pt x="238509" y="82896"/>
                  <a:pt x="221145" y="61039"/>
                  <a:pt x="202575" y="40220"/>
                </a:cubicBezTo>
                <a:cubicBezTo>
                  <a:pt x="199023" y="36229"/>
                  <a:pt x="192512" y="35089"/>
                  <a:pt x="189705" y="40746"/>
                </a:cubicBezTo>
                <a:lnTo>
                  <a:pt x="163001" y="94899"/>
                </a:lnTo>
                <a:cubicBezTo>
                  <a:pt x="156468" y="64295"/>
                  <a:pt x="147566" y="34241"/>
                  <a:pt x="136407" y="5009"/>
                </a:cubicBezTo>
                <a:cubicBezTo>
                  <a:pt x="134324" y="-823"/>
                  <a:pt x="125861" y="-2029"/>
                  <a:pt x="122835" y="3891"/>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83375" y="683600"/>
            <a:ext cx="6426300" cy="396300"/>
          </a:xfrm>
          <a:prstGeom prst="rect">
            <a:avLst/>
          </a:prstGeom>
          <a:noFill/>
          <a:ln>
            <a:noFill/>
          </a:ln>
        </p:spPr>
        <p:txBody>
          <a:bodyPr spcFirstLastPara="1" wrap="square" lIns="0" tIns="0" rIns="0" bIns="0" anchor="ctr" anchorCtr="0">
            <a:noAutofit/>
          </a:bodyPr>
          <a:lstStyle>
            <a:lvl1pPr lvl="0"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1pPr>
            <a:lvl2pPr lvl="1"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2pPr>
            <a:lvl3pPr lvl="2"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3pPr>
            <a:lvl4pPr lvl="3"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4pPr>
            <a:lvl5pPr lvl="4"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5pPr>
            <a:lvl6pPr lvl="5"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6pPr>
            <a:lvl7pPr lvl="6"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7pPr>
            <a:lvl8pPr lvl="7"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8pPr>
            <a:lvl9pPr lvl="8" rtl="0">
              <a:lnSpc>
                <a:spcPct val="90000"/>
              </a:lnSpc>
              <a:spcBef>
                <a:spcPts val="0"/>
              </a:spcBef>
              <a:spcAft>
                <a:spcPts val="0"/>
              </a:spcAft>
              <a:buClr>
                <a:schemeClr val="dk1"/>
              </a:buClr>
              <a:buSzPts val="3400"/>
              <a:buFont typeface="Amatic SC"/>
              <a:buNone/>
              <a:defRPr sz="34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1188175" y="1506350"/>
            <a:ext cx="6426300" cy="2840400"/>
          </a:xfrm>
          <a:prstGeom prst="rect">
            <a:avLst/>
          </a:prstGeom>
          <a:noFill/>
          <a:ln>
            <a:noFill/>
          </a:ln>
        </p:spPr>
        <p:txBody>
          <a:bodyPr spcFirstLastPara="1" wrap="square" lIns="0" tIns="0" rIns="0" bIns="0" anchor="t" anchorCtr="0">
            <a:noAutofit/>
          </a:bodyPr>
          <a:lstStyle>
            <a:lvl1pPr marL="457200" lvl="0" indent="-368300" rtl="0">
              <a:lnSpc>
                <a:spcPct val="100000"/>
              </a:lnSpc>
              <a:spcBef>
                <a:spcPts val="0"/>
              </a:spcBef>
              <a:spcAft>
                <a:spcPts val="0"/>
              </a:spcAft>
              <a:buClr>
                <a:schemeClr val="accent1"/>
              </a:buClr>
              <a:buSzPts val="2200"/>
              <a:buFont typeface="Nunito"/>
              <a:buChar char="✗"/>
              <a:defRPr sz="2200">
                <a:solidFill>
                  <a:schemeClr val="dk1"/>
                </a:solidFill>
                <a:latin typeface="Nunito"/>
                <a:ea typeface="Nunito"/>
                <a:cs typeface="Nunito"/>
                <a:sym typeface="Nunito"/>
              </a:defRPr>
            </a:lvl1pPr>
            <a:lvl2pPr marL="914400" lvl="1" indent="-368300" rtl="0">
              <a:lnSpc>
                <a:spcPct val="100000"/>
              </a:lnSpc>
              <a:spcBef>
                <a:spcPts val="1000"/>
              </a:spcBef>
              <a:spcAft>
                <a:spcPts val="0"/>
              </a:spcAft>
              <a:buClr>
                <a:schemeClr val="dk2"/>
              </a:buClr>
              <a:buSzPts val="2200"/>
              <a:buFont typeface="Nunito"/>
              <a:buChar char="✗"/>
              <a:defRPr sz="2200">
                <a:solidFill>
                  <a:schemeClr val="dk1"/>
                </a:solidFill>
                <a:latin typeface="Nunito"/>
                <a:ea typeface="Nunito"/>
                <a:cs typeface="Nunito"/>
                <a:sym typeface="Nunito"/>
              </a:defRPr>
            </a:lvl2pPr>
            <a:lvl3pPr marL="1371600" lvl="2"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3pPr>
            <a:lvl4pPr marL="1828800" lvl="3"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4pPr>
            <a:lvl5pPr marL="2286000" lvl="4"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5pPr>
            <a:lvl6pPr marL="2743200" lvl="5"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6pPr>
            <a:lvl7pPr marL="3200400" lvl="6"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7pPr>
            <a:lvl8pPr marL="3657600" lvl="7" indent="-368300" rtl="0">
              <a:lnSpc>
                <a:spcPct val="100000"/>
              </a:lnSpc>
              <a:spcBef>
                <a:spcPts val="1000"/>
              </a:spcBef>
              <a:spcAft>
                <a:spcPts val="0"/>
              </a:spcAft>
              <a:buClr>
                <a:schemeClr val="dk1"/>
              </a:buClr>
              <a:buSzPts val="2200"/>
              <a:buFont typeface="Nunito"/>
              <a:buChar char="○"/>
              <a:defRPr sz="2200">
                <a:solidFill>
                  <a:schemeClr val="dk1"/>
                </a:solidFill>
                <a:latin typeface="Nunito"/>
                <a:ea typeface="Nunito"/>
                <a:cs typeface="Nunito"/>
                <a:sym typeface="Nunito"/>
              </a:defRPr>
            </a:lvl8pPr>
            <a:lvl9pPr marL="4114800" lvl="8" indent="-368300" rtl="0">
              <a:lnSpc>
                <a:spcPct val="100000"/>
              </a:lnSpc>
              <a:spcBef>
                <a:spcPts val="1000"/>
              </a:spcBef>
              <a:spcAft>
                <a:spcPts val="1000"/>
              </a:spcAft>
              <a:buClr>
                <a:schemeClr val="dk1"/>
              </a:buClr>
              <a:buSzPts val="2200"/>
              <a:buFont typeface="Nunito"/>
              <a:buChar char="■"/>
              <a:defRPr sz="2200">
                <a:solidFill>
                  <a:schemeClr val="dk1"/>
                </a:solidFill>
                <a:latin typeface="Nunito"/>
                <a:ea typeface="Nunito"/>
                <a:cs typeface="Nunito"/>
                <a:sym typeface="Nunito"/>
              </a:defRPr>
            </a:lvl9pPr>
          </a:lstStyle>
          <a:p>
            <a:endParaRPr/>
          </a:p>
        </p:txBody>
      </p:sp>
      <p:sp>
        <p:nvSpPr>
          <p:cNvPr id="8" name="Google Shape;8;p1"/>
          <p:cNvSpPr txBox="1">
            <a:spLocks noGrp="1"/>
          </p:cNvSpPr>
          <p:nvPr>
            <p:ph type="sldNum" idx="12"/>
          </p:nvPr>
        </p:nvSpPr>
        <p:spPr>
          <a:xfrm>
            <a:off x="8404375" y="4693376"/>
            <a:ext cx="548700" cy="300300"/>
          </a:xfrm>
          <a:prstGeom prst="rect">
            <a:avLst/>
          </a:prstGeom>
          <a:noFill/>
          <a:ln>
            <a:noFill/>
          </a:ln>
        </p:spPr>
        <p:txBody>
          <a:bodyPr spcFirstLastPara="1" wrap="square" lIns="0" tIns="0" rIns="0" bIns="0" anchor="ctr" anchorCtr="0">
            <a:noAutofit/>
          </a:bodyPr>
          <a:lstStyle>
            <a:lvl1pPr lvl="0" algn="r" rtl="0">
              <a:buNone/>
              <a:defRPr sz="1500" b="1">
                <a:solidFill>
                  <a:schemeClr val="dk2"/>
                </a:solidFill>
                <a:latin typeface="Amatic SC"/>
                <a:ea typeface="Amatic SC"/>
                <a:cs typeface="Amatic SC"/>
                <a:sym typeface="Amatic SC"/>
              </a:defRPr>
            </a:lvl1pPr>
            <a:lvl2pPr lvl="1" algn="r" rtl="0">
              <a:buNone/>
              <a:defRPr sz="1500" b="1">
                <a:solidFill>
                  <a:schemeClr val="dk2"/>
                </a:solidFill>
                <a:latin typeface="Amatic SC"/>
                <a:ea typeface="Amatic SC"/>
                <a:cs typeface="Amatic SC"/>
                <a:sym typeface="Amatic SC"/>
              </a:defRPr>
            </a:lvl2pPr>
            <a:lvl3pPr lvl="2" algn="r" rtl="0">
              <a:buNone/>
              <a:defRPr sz="1500" b="1">
                <a:solidFill>
                  <a:schemeClr val="dk2"/>
                </a:solidFill>
                <a:latin typeface="Amatic SC"/>
                <a:ea typeface="Amatic SC"/>
                <a:cs typeface="Amatic SC"/>
                <a:sym typeface="Amatic SC"/>
              </a:defRPr>
            </a:lvl3pPr>
            <a:lvl4pPr lvl="3" algn="r" rtl="0">
              <a:buNone/>
              <a:defRPr sz="1500" b="1">
                <a:solidFill>
                  <a:schemeClr val="dk2"/>
                </a:solidFill>
                <a:latin typeface="Amatic SC"/>
                <a:ea typeface="Amatic SC"/>
                <a:cs typeface="Amatic SC"/>
                <a:sym typeface="Amatic SC"/>
              </a:defRPr>
            </a:lvl4pPr>
            <a:lvl5pPr lvl="4" algn="r" rtl="0">
              <a:buNone/>
              <a:defRPr sz="1500" b="1">
                <a:solidFill>
                  <a:schemeClr val="dk2"/>
                </a:solidFill>
                <a:latin typeface="Amatic SC"/>
                <a:ea typeface="Amatic SC"/>
                <a:cs typeface="Amatic SC"/>
                <a:sym typeface="Amatic SC"/>
              </a:defRPr>
            </a:lvl5pPr>
            <a:lvl6pPr lvl="5" algn="r" rtl="0">
              <a:buNone/>
              <a:defRPr sz="1500" b="1">
                <a:solidFill>
                  <a:schemeClr val="dk2"/>
                </a:solidFill>
                <a:latin typeface="Amatic SC"/>
                <a:ea typeface="Amatic SC"/>
                <a:cs typeface="Amatic SC"/>
                <a:sym typeface="Amatic SC"/>
              </a:defRPr>
            </a:lvl6pPr>
            <a:lvl7pPr lvl="6" algn="r" rtl="0">
              <a:buNone/>
              <a:defRPr sz="1500" b="1">
                <a:solidFill>
                  <a:schemeClr val="dk2"/>
                </a:solidFill>
                <a:latin typeface="Amatic SC"/>
                <a:ea typeface="Amatic SC"/>
                <a:cs typeface="Amatic SC"/>
                <a:sym typeface="Amatic SC"/>
              </a:defRPr>
            </a:lvl7pPr>
            <a:lvl8pPr lvl="7" algn="r" rtl="0">
              <a:buNone/>
              <a:defRPr sz="1500" b="1">
                <a:solidFill>
                  <a:schemeClr val="dk2"/>
                </a:solidFill>
                <a:latin typeface="Amatic SC"/>
                <a:ea typeface="Amatic SC"/>
                <a:cs typeface="Amatic SC"/>
                <a:sym typeface="Amatic SC"/>
              </a:defRPr>
            </a:lvl8pPr>
            <a:lvl9pPr lvl="8" algn="r" rtl="0">
              <a:buNone/>
              <a:defRPr sz="1500" b="1">
                <a:solidFill>
                  <a:schemeClr val="dk2"/>
                </a:solidFill>
                <a:latin typeface="Amatic SC"/>
                <a:ea typeface="Amatic SC"/>
                <a:cs typeface="Amatic SC"/>
                <a:sym typeface="Amatic SC"/>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1" r:id="rId3"/>
    <p:sldLayoutId id="2147483653" r:id="rId4"/>
    <p:sldLayoutId id="2147483654" r:id="rId5"/>
    <p:sldLayoutId id="2147483655" r:id="rId6"/>
    <p:sldLayoutId id="2147483657" r:id="rId7"/>
    <p:sldLayoutId id="2147483658" r:id="rId8"/>
    <p:sldLayoutId id="2147483659" r:id="rId9"/>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55300" y="836000"/>
            <a:ext cx="7433400" cy="396300"/>
          </a:xfrm>
          <a:prstGeom prst="rect">
            <a:avLst/>
          </a:prstGeom>
          <a:noFill/>
          <a:ln>
            <a:noFill/>
          </a:ln>
        </p:spPr>
        <p:txBody>
          <a:bodyPr spcFirstLastPara="1" wrap="square" lIns="0" tIns="0" rIns="0" bIns="0" anchor="b" anchorCtr="0">
            <a:noAutofit/>
          </a:bodyPr>
          <a:lstStyle>
            <a:lvl1pPr lvl="0"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1pPr>
            <a:lvl2pPr lvl="1"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2pPr>
            <a:lvl3pPr lvl="2"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3pPr>
            <a:lvl4pPr lvl="3"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4pPr>
            <a:lvl5pPr lvl="4"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5pPr>
            <a:lvl6pPr lvl="5"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6pPr>
            <a:lvl7pPr lvl="6"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7pPr>
            <a:lvl8pPr lvl="7"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8pPr>
            <a:lvl9pPr lvl="8" rtl="0">
              <a:lnSpc>
                <a:spcPct val="90000"/>
              </a:lnSpc>
              <a:spcBef>
                <a:spcPts val="0"/>
              </a:spcBef>
              <a:spcAft>
                <a:spcPts val="0"/>
              </a:spcAft>
              <a:buClr>
                <a:schemeClr val="dk1"/>
              </a:buClr>
              <a:buSzPts val="3500"/>
              <a:buFont typeface="Mali Light"/>
              <a:buNone/>
              <a:defRPr sz="3500">
                <a:solidFill>
                  <a:schemeClr val="dk1"/>
                </a:solidFill>
                <a:latin typeface="Mali Light"/>
                <a:ea typeface="Mali Light"/>
                <a:cs typeface="Mali Light"/>
                <a:sym typeface="Mali Light"/>
              </a:defRPr>
            </a:lvl9pPr>
          </a:lstStyle>
          <a:p>
            <a:endParaRPr/>
          </a:p>
        </p:txBody>
      </p:sp>
      <p:sp>
        <p:nvSpPr>
          <p:cNvPr id="7" name="Google Shape;7;p1"/>
          <p:cNvSpPr txBox="1">
            <a:spLocks noGrp="1"/>
          </p:cNvSpPr>
          <p:nvPr>
            <p:ph type="body" idx="1"/>
          </p:nvPr>
        </p:nvSpPr>
        <p:spPr>
          <a:xfrm>
            <a:off x="855300" y="1353947"/>
            <a:ext cx="7433400" cy="3033900"/>
          </a:xfrm>
          <a:prstGeom prst="rect">
            <a:avLst/>
          </a:prstGeom>
          <a:noFill/>
          <a:ln>
            <a:noFill/>
          </a:ln>
        </p:spPr>
        <p:txBody>
          <a:bodyPr spcFirstLastPara="1" wrap="square" lIns="0" tIns="0" rIns="0" bIns="0" anchor="t" anchorCtr="0">
            <a:noAutofit/>
          </a:bodyPr>
          <a:lstStyle>
            <a:lvl1pPr marL="457200" lvl="0" indent="-355600" rtl="0">
              <a:lnSpc>
                <a:spcPct val="120000"/>
              </a:lnSpc>
              <a:spcBef>
                <a:spcPts val="0"/>
              </a:spcBef>
              <a:spcAft>
                <a:spcPts val="0"/>
              </a:spcAft>
              <a:buClr>
                <a:schemeClr val="dk1"/>
              </a:buClr>
              <a:buSzPts val="2000"/>
              <a:buFont typeface="Nunito"/>
              <a:buChar char="●"/>
              <a:defRPr sz="2000">
                <a:solidFill>
                  <a:schemeClr val="dk1"/>
                </a:solidFill>
                <a:latin typeface="Nunito"/>
                <a:ea typeface="Nunito"/>
                <a:cs typeface="Nunito"/>
                <a:sym typeface="Nunito"/>
              </a:defRPr>
            </a:lvl1pPr>
            <a:lvl2pPr marL="914400" lvl="1"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2pPr>
            <a:lvl3pPr marL="1371600" lvl="2"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3pPr>
            <a:lvl4pPr marL="1828800" lvl="3"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4pPr>
            <a:lvl5pPr marL="2286000" lvl="4"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5pPr>
            <a:lvl6pPr marL="2743200" lvl="5"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6pPr>
            <a:lvl7pPr marL="3200400" lvl="6"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7pPr>
            <a:lvl8pPr marL="3657600" lvl="7" indent="-355600" rtl="0">
              <a:lnSpc>
                <a:spcPct val="120000"/>
              </a:lnSpc>
              <a:spcBef>
                <a:spcPts val="800"/>
              </a:spcBef>
              <a:spcAft>
                <a:spcPts val="0"/>
              </a:spcAft>
              <a:buClr>
                <a:schemeClr val="dk1"/>
              </a:buClr>
              <a:buSzPts val="2000"/>
              <a:buFont typeface="Nunito"/>
              <a:buChar char="○"/>
              <a:defRPr sz="2000">
                <a:solidFill>
                  <a:schemeClr val="dk1"/>
                </a:solidFill>
                <a:latin typeface="Nunito"/>
                <a:ea typeface="Nunito"/>
                <a:cs typeface="Nunito"/>
                <a:sym typeface="Nunito"/>
              </a:defRPr>
            </a:lvl8pPr>
            <a:lvl9pPr marL="4114800" lvl="8" indent="-355600" rtl="0">
              <a:lnSpc>
                <a:spcPct val="120000"/>
              </a:lnSpc>
              <a:spcBef>
                <a:spcPts val="800"/>
              </a:spcBef>
              <a:spcAft>
                <a:spcPts val="800"/>
              </a:spcAft>
              <a:buClr>
                <a:schemeClr val="dk1"/>
              </a:buClr>
              <a:buSzPts val="2000"/>
              <a:buFont typeface="Nunito"/>
              <a:buChar char="■"/>
              <a:defRPr sz="2000">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3444957899"/>
      </p:ext>
    </p:extLst>
  </p:cSld>
  <p:clrMap bg1="lt1" tx1="dk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8600" y="137319"/>
            <a:ext cx="4114800" cy="571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28600" y="800100"/>
            <a:ext cx="4114800" cy="226298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28600" y="3178175"/>
            <a:ext cx="1066800" cy="182563"/>
          </a:xfrm>
          <a:prstGeom prst="rect">
            <a:avLst/>
          </a:prstGeom>
        </p:spPr>
        <p:txBody>
          <a:bodyPr vert="horz" lIns="91440" tIns="45720" rIns="91440" bIns="45720" rtlCol="0" anchor="ctr"/>
          <a:lstStyle>
            <a:lvl1pPr algn="l">
              <a:defRPr sz="600">
                <a:solidFill>
                  <a:schemeClr val="tx1">
                    <a:tint val="75000"/>
                  </a:schemeClr>
                </a:solidFill>
              </a:defRPr>
            </a:lvl1pPr>
          </a:lstStyle>
          <a:p>
            <a:pPr>
              <a:buClrTx/>
              <a:buFontTx/>
              <a:buNone/>
            </a:pPr>
            <a:fld id="{1D8BD707-D9CF-40AE-B4C6-C98DA3205C09}" type="datetimeFigureOut">
              <a:rPr lang="en-US" kern="1200" smtClean="0">
                <a:solidFill>
                  <a:prstClr val="black">
                    <a:tint val="75000"/>
                  </a:prstClr>
                </a:solidFill>
                <a:latin typeface="Calibri"/>
                <a:ea typeface="+mn-ea"/>
                <a:cs typeface="+mn-cs"/>
              </a:rPr>
              <a:pPr>
                <a:buClrTx/>
                <a:buFontTx/>
                <a:buNone/>
              </a:pPr>
              <a:t>2/3/2023</a:t>
            </a:fld>
            <a:endParaRPr lang="en-US" kern="120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1562100" y="3178175"/>
            <a:ext cx="1447800" cy="182563"/>
          </a:xfrm>
          <a:prstGeom prst="rect">
            <a:avLst/>
          </a:prstGeom>
        </p:spPr>
        <p:txBody>
          <a:bodyPr vert="horz" lIns="91440" tIns="45720" rIns="91440" bIns="45720" rtlCol="0" anchor="ctr"/>
          <a:lstStyle>
            <a:lvl1pPr algn="ctr">
              <a:defRPr sz="600">
                <a:solidFill>
                  <a:schemeClr val="tx1">
                    <a:tint val="75000"/>
                  </a:schemeClr>
                </a:solidFill>
              </a:defRPr>
            </a:lvl1pPr>
          </a:lstStyle>
          <a:p>
            <a:pPr>
              <a:buClrTx/>
              <a:buFontTx/>
              <a:buNone/>
            </a:pPr>
            <a:endParaRPr lang="en-US" kern="120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3276600" y="3178175"/>
            <a:ext cx="1066800" cy="182563"/>
          </a:xfrm>
          <a:prstGeom prst="rect">
            <a:avLst/>
          </a:prstGeom>
        </p:spPr>
        <p:txBody>
          <a:bodyPr vert="horz" lIns="91440" tIns="45720" rIns="91440" bIns="45720" rtlCol="0" anchor="ctr"/>
          <a:lstStyle>
            <a:lvl1pPr algn="r">
              <a:defRPr sz="600">
                <a:solidFill>
                  <a:schemeClr val="tx1">
                    <a:tint val="75000"/>
                  </a:schemeClr>
                </a:solidFill>
              </a:defRPr>
            </a:lvl1pPr>
          </a:lstStyle>
          <a:p>
            <a:pPr>
              <a:buClrTx/>
              <a:buFontTx/>
              <a:buNone/>
            </a:pPr>
            <a:fld id="{B6F15528-21DE-4FAA-801E-634DDDAF4B2B}" type="slidenum">
              <a:rPr lang="en-US" kern="1200" smtClean="0">
                <a:solidFill>
                  <a:prstClr val="black">
                    <a:tint val="75000"/>
                  </a:prstClr>
                </a:solidFill>
                <a:latin typeface="Calibri"/>
                <a:ea typeface="+mn-ea"/>
                <a:cs typeface="+mn-cs"/>
              </a:rPr>
              <a:pPr>
                <a:buClrTx/>
                <a:buFontTx/>
                <a:buNone/>
              </a:pPr>
              <a:t>‹#›</a:t>
            </a:fld>
            <a:endParaRPr lang="en-US" kern="120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280821871"/>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 id="2147483683" r:id="rId13"/>
  </p:sldLayoutIdLst>
  <p:txStyles>
    <p:titleStyle>
      <a:lvl1pPr algn="ctr" defTabSz="457200" rtl="0" eaLnBrk="1" latinLnBrk="0" hangingPunct="1">
        <a:spcBef>
          <a:spcPct val="0"/>
        </a:spcBef>
        <a:buNone/>
        <a:defRPr sz="2200" kern="1200">
          <a:solidFill>
            <a:schemeClr val="tx1"/>
          </a:solidFill>
          <a:latin typeface="+mj-lt"/>
          <a:ea typeface="+mj-ea"/>
          <a:cs typeface="+mj-cs"/>
        </a:defRPr>
      </a:lvl1pPr>
    </p:titleStyle>
    <p:bodyStyle>
      <a:lvl1pPr marL="171450" indent="-171450" algn="l" defTabSz="457200" rtl="0" eaLnBrk="1" latinLnBrk="0" hangingPunct="1">
        <a:spcBef>
          <a:spcPct val="20000"/>
        </a:spcBef>
        <a:buFont typeface="Arial" pitchFamily="34" charset="0"/>
        <a:buChar char="•"/>
        <a:defRPr sz="1600" kern="1200">
          <a:solidFill>
            <a:schemeClr val="tx1"/>
          </a:solidFill>
          <a:latin typeface="+mn-lt"/>
          <a:ea typeface="+mn-ea"/>
          <a:cs typeface="+mn-cs"/>
        </a:defRPr>
      </a:lvl1pPr>
      <a:lvl2pPr marL="371475" indent="-142875" algn="l" defTabSz="457200" rtl="0" eaLnBrk="1" latinLnBrk="0" hangingPunct="1">
        <a:spcBef>
          <a:spcPct val="20000"/>
        </a:spcBef>
        <a:buFont typeface="Arial" pitchFamily="34" charset="0"/>
        <a:buChar char="–"/>
        <a:defRPr sz="1400" kern="1200">
          <a:solidFill>
            <a:schemeClr val="tx1"/>
          </a:solidFill>
          <a:latin typeface="+mn-lt"/>
          <a:ea typeface="+mn-ea"/>
          <a:cs typeface="+mn-cs"/>
        </a:defRPr>
      </a:lvl2pPr>
      <a:lvl3pPr marL="571500" indent="-114300" algn="l" defTabSz="457200" rtl="0" eaLnBrk="1" latinLnBrk="0" hangingPunct="1">
        <a:spcBef>
          <a:spcPct val="20000"/>
        </a:spcBef>
        <a:buFont typeface="Arial" pitchFamily="34" charset="0"/>
        <a:buChar char="•"/>
        <a:defRPr sz="1200" kern="1200">
          <a:solidFill>
            <a:schemeClr val="tx1"/>
          </a:solidFill>
          <a:latin typeface="+mn-lt"/>
          <a:ea typeface="+mn-ea"/>
          <a:cs typeface="+mn-cs"/>
        </a:defRPr>
      </a:lvl3pPr>
      <a:lvl4pPr marL="800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4pPr>
      <a:lvl5pPr marL="10287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5pPr>
      <a:lvl6pPr marL="12573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6pPr>
      <a:lvl7pPr marL="14859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7pPr>
      <a:lvl8pPr marL="17145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8pPr>
      <a:lvl9pPr marL="1943100" indent="-114300" algn="l" defTabSz="457200" rtl="0" eaLnBrk="1" latinLnBrk="0" hangingPunct="1">
        <a:spcBef>
          <a:spcPct val="20000"/>
        </a:spcBef>
        <a:buFont typeface="Arial" pitchFamily="34" charset="0"/>
        <a:buChar char="•"/>
        <a:defRPr sz="1000" kern="1200">
          <a:solidFill>
            <a:schemeClr val="tx1"/>
          </a:solidFill>
          <a:latin typeface="+mn-lt"/>
          <a:ea typeface="+mn-ea"/>
          <a:cs typeface="+mn-cs"/>
        </a:defRPr>
      </a:lvl9pPr>
    </p:bodyStyle>
    <p:otherStyle>
      <a:defPPr>
        <a:defRPr lang="en-US"/>
      </a:defPPr>
      <a:lvl1pPr marL="0" algn="l" defTabSz="457200" rtl="0" eaLnBrk="1" latinLnBrk="0" hangingPunct="1">
        <a:defRPr sz="900" kern="1200">
          <a:solidFill>
            <a:schemeClr val="tx1"/>
          </a:solidFill>
          <a:latin typeface="+mn-lt"/>
          <a:ea typeface="+mn-ea"/>
          <a:cs typeface="+mn-cs"/>
        </a:defRPr>
      </a:lvl1pPr>
      <a:lvl2pPr marL="228600" algn="l" defTabSz="457200" rtl="0" eaLnBrk="1" latinLnBrk="0" hangingPunct="1">
        <a:defRPr sz="900" kern="1200">
          <a:solidFill>
            <a:schemeClr val="tx1"/>
          </a:solidFill>
          <a:latin typeface="+mn-lt"/>
          <a:ea typeface="+mn-ea"/>
          <a:cs typeface="+mn-cs"/>
        </a:defRPr>
      </a:lvl2pPr>
      <a:lvl3pPr marL="457200" algn="l" defTabSz="457200" rtl="0" eaLnBrk="1" latinLnBrk="0" hangingPunct="1">
        <a:defRPr sz="900" kern="1200">
          <a:solidFill>
            <a:schemeClr val="tx1"/>
          </a:solidFill>
          <a:latin typeface="+mn-lt"/>
          <a:ea typeface="+mn-ea"/>
          <a:cs typeface="+mn-cs"/>
        </a:defRPr>
      </a:lvl3pPr>
      <a:lvl4pPr marL="685800" algn="l" defTabSz="457200" rtl="0" eaLnBrk="1" latinLnBrk="0" hangingPunct="1">
        <a:defRPr sz="900" kern="1200">
          <a:solidFill>
            <a:schemeClr val="tx1"/>
          </a:solidFill>
          <a:latin typeface="+mn-lt"/>
          <a:ea typeface="+mn-ea"/>
          <a:cs typeface="+mn-cs"/>
        </a:defRPr>
      </a:lvl4pPr>
      <a:lvl5pPr marL="914400" algn="l" defTabSz="457200" rtl="0" eaLnBrk="1" latinLnBrk="0" hangingPunct="1">
        <a:defRPr sz="900" kern="1200">
          <a:solidFill>
            <a:schemeClr val="tx1"/>
          </a:solidFill>
          <a:latin typeface="+mn-lt"/>
          <a:ea typeface="+mn-ea"/>
          <a:cs typeface="+mn-cs"/>
        </a:defRPr>
      </a:lvl5pPr>
      <a:lvl6pPr marL="1143000" algn="l" defTabSz="457200" rtl="0" eaLnBrk="1" latinLnBrk="0" hangingPunct="1">
        <a:defRPr sz="900" kern="1200">
          <a:solidFill>
            <a:schemeClr val="tx1"/>
          </a:solidFill>
          <a:latin typeface="+mn-lt"/>
          <a:ea typeface="+mn-ea"/>
          <a:cs typeface="+mn-cs"/>
        </a:defRPr>
      </a:lvl6pPr>
      <a:lvl7pPr marL="1371600" algn="l" defTabSz="457200" rtl="0" eaLnBrk="1" latinLnBrk="0" hangingPunct="1">
        <a:defRPr sz="900" kern="1200">
          <a:solidFill>
            <a:schemeClr val="tx1"/>
          </a:solidFill>
          <a:latin typeface="+mn-lt"/>
          <a:ea typeface="+mn-ea"/>
          <a:cs typeface="+mn-cs"/>
        </a:defRPr>
      </a:lvl7pPr>
      <a:lvl8pPr marL="1600200" algn="l" defTabSz="457200" rtl="0" eaLnBrk="1" latinLnBrk="0" hangingPunct="1">
        <a:defRPr sz="900" kern="1200">
          <a:solidFill>
            <a:schemeClr val="tx1"/>
          </a:solidFill>
          <a:latin typeface="+mn-lt"/>
          <a:ea typeface="+mn-ea"/>
          <a:cs typeface="+mn-cs"/>
        </a:defRPr>
      </a:lvl8pPr>
      <a:lvl9pPr marL="1828800" algn="l" defTabSz="457200" rtl="0" eaLnBrk="1" latinLnBrk="0" hangingPunct="1">
        <a:defRPr sz="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image" Target="../media/image10.png"/><Relationship Id="rId7"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9.svg"/><Relationship Id="rId5" Type="http://schemas.openxmlformats.org/officeDocument/2006/relationships/image" Target="../media/image8.png"/><Relationship Id="rId10" Type="http://schemas.openxmlformats.org/officeDocument/2006/relationships/image" Target="../media/image15.svg"/><Relationship Id="rId4" Type="http://schemas.openxmlformats.org/officeDocument/2006/relationships/image" Target="../media/image11.png"/><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4.svg"/><Relationship Id="rId4" Type="http://schemas.openxmlformats.org/officeDocument/2006/relationships/image" Target="../media/image18.png"/><Relationship Id="rId9"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6.svg"/></Relationships>
</file>

<file path=ppt/slides/_rels/slide14.xml.rels><?xml version="1.0" encoding="UTF-8" standalone="yes"?>
<Relationships xmlns="http://schemas.openxmlformats.org/package/2006/relationships"><Relationship Id="rId26" Type="http://schemas.openxmlformats.org/officeDocument/2006/relationships/image" Target="../media/image27.png"/><Relationship Id="rId3" Type="http://schemas.openxmlformats.org/officeDocument/2006/relationships/image" Target="../media/image26.svg"/><Relationship Id="rId25" Type="http://schemas.openxmlformats.org/officeDocument/2006/relationships/image" Target="../media/image26.png"/><Relationship Id="rId2" Type="http://schemas.openxmlformats.org/officeDocument/2006/relationships/image" Target="../media/image25.png"/><Relationship Id="rId29" Type="http://schemas.openxmlformats.org/officeDocument/2006/relationships/image" Target="../media/image30.png"/><Relationship Id="rId1" Type="http://schemas.openxmlformats.org/officeDocument/2006/relationships/slideLayout" Target="../slideLayouts/slideLayout23.xml"/><Relationship Id="rId24" Type="http://schemas.openxmlformats.org/officeDocument/2006/relationships/image" Target="../media/image250.png"/><Relationship Id="rId28" Type="http://schemas.openxmlformats.org/officeDocument/2006/relationships/image" Target="../media/image29.png"/><Relationship Id="rId27"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8.xml"/><Relationship Id="rId6" Type="http://schemas.openxmlformats.org/officeDocument/2006/relationships/image" Target="../media/image34.svg"/><Relationship Id="rId5" Type="http://schemas.openxmlformats.org/officeDocument/2006/relationships/image" Target="../media/image33.png"/><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png"/><Relationship Id="rId1" Type="http://schemas.openxmlformats.org/officeDocument/2006/relationships/slideLayout" Target="../slideLayouts/slideLayout23.xml"/><Relationship Id="rId4" Type="http://schemas.openxmlformats.org/officeDocument/2006/relationships/image" Target="../media/image36.sv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png"/><Relationship Id="rId1" Type="http://schemas.openxmlformats.org/officeDocument/2006/relationships/slideLayout" Target="../slideLayouts/slideLayout23.xml"/><Relationship Id="rId5" Type="http://schemas.openxmlformats.org/officeDocument/2006/relationships/image" Target="../media/image350.png"/><Relationship Id="rId4" Type="http://schemas.openxmlformats.org/officeDocument/2006/relationships/image" Target="../media/image36.sv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1.png"/><Relationship Id="rId4" Type="http://schemas.openxmlformats.org/officeDocument/2006/relationships/image" Target="../media/image24.sv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svg"/><Relationship Id="rId2" Type="http://schemas.openxmlformats.org/officeDocument/2006/relationships/image" Target="../media/image41.png"/><Relationship Id="rId1" Type="http://schemas.openxmlformats.org/officeDocument/2006/relationships/slideLayout" Target="../slideLayouts/slideLayout2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3.xml"/><Relationship Id="rId5" Type="http://schemas.openxmlformats.org/officeDocument/2006/relationships/image" Target="../media/image40.pn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2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26" Type="http://schemas.openxmlformats.org/officeDocument/2006/relationships/image" Target="../media/image63.png"/><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51.svg"/><Relationship Id="rId27" Type="http://schemas.openxmlformats.org/officeDocument/2006/relationships/image" Target="../media/image64.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5.xml"/><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7.xml"/><Relationship Id="rId1" Type="http://schemas.openxmlformats.org/officeDocument/2006/relationships/slideLayout" Target="../slideLayouts/slideLayout23.xml"/><Relationship Id="rId5" Type="http://schemas.openxmlformats.org/officeDocument/2006/relationships/image" Target="../media/image57.png"/><Relationship Id="rId4" Type="http://schemas.openxmlformats.org/officeDocument/2006/relationships/image" Target="../media/image52.jpg"/></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23.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image" Target="../media/image77.png"/></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8.jpg"/><Relationship Id="rId5" Type="http://schemas.openxmlformats.org/officeDocument/2006/relationships/image" Target="../media/image81.png"/><Relationship Id="rId4" Type="http://schemas.openxmlformats.org/officeDocument/2006/relationships/image" Target="../media/image80.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3.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82"/>
        <p:cNvGrpSpPr/>
        <p:nvPr/>
      </p:nvGrpSpPr>
      <p:grpSpPr>
        <a:xfrm>
          <a:off x="0" y="0"/>
          <a:ext cx="0" cy="0"/>
          <a:chOff x="0" y="0"/>
          <a:chExt cx="0" cy="0"/>
        </a:xfrm>
      </p:grpSpPr>
      <p:sp>
        <p:nvSpPr>
          <p:cNvPr id="4" name="Google Shape;430;p36"/>
          <p:cNvSpPr txBox="1">
            <a:spLocks noGrp="1"/>
          </p:cNvSpPr>
          <p:nvPr>
            <p:ph type="ctrTitle"/>
          </p:nvPr>
        </p:nvSpPr>
        <p:spPr>
          <a:xfrm>
            <a:off x="2041269" y="2134397"/>
            <a:ext cx="5308493" cy="17886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Clr>
                <a:schemeClr val="dk1"/>
              </a:buClr>
              <a:buSzPts val="1100"/>
              <a:buFont typeface="Arial"/>
              <a:buNone/>
            </a:pPr>
            <a:r>
              <a:rPr lang="en" sz="3500" dirty="0">
                <a:solidFill>
                  <a:schemeClr val="tx1"/>
                </a:solidFill>
                <a:latin typeface="+mn-lt"/>
              </a:rPr>
              <a:t>CHÀO MỪNG CÁC EM ĐẾN VỚI TIẾT HỌC HÔM NAY!</a:t>
            </a:r>
            <a:endParaRPr sz="3500" dirty="0">
              <a:solidFill>
                <a:schemeClr val="tx1"/>
              </a:solidFill>
              <a:latin typeface="+mn-lt"/>
            </a:endParaRP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52"/>
        <p:cNvGrpSpPr/>
        <p:nvPr/>
      </p:nvGrpSpPr>
      <p:grpSpPr>
        <a:xfrm>
          <a:off x="0" y="0"/>
          <a:ext cx="0" cy="0"/>
          <a:chOff x="0" y="0"/>
          <a:chExt cx="0" cy="0"/>
        </a:xfrm>
      </p:grpSpPr>
      <p:sp>
        <p:nvSpPr>
          <p:cNvPr id="5" name="Rectangle 4"/>
          <p:cNvSpPr/>
          <p:nvPr/>
        </p:nvSpPr>
        <p:spPr>
          <a:xfrm>
            <a:off x="1060262" y="535201"/>
            <a:ext cx="984565" cy="496996"/>
          </a:xfrm>
          <a:prstGeom prst="rect">
            <a:avLst/>
          </a:prstGeom>
        </p:spPr>
        <p:txBody>
          <a:bodyPr wrap="none">
            <a:spAutoFit/>
          </a:bodyPr>
          <a:lstStyle/>
          <a:p>
            <a:pPr algn="just">
              <a:lnSpc>
                <a:spcPct val="150000"/>
              </a:lnSpc>
              <a:spcAft>
                <a:spcPts val="800"/>
              </a:spcAft>
            </a:pPr>
            <a:r>
              <a:rPr lang="en-US" sz="2000" b="1" dirty="0">
                <a:ea typeface="Calibri" panose="020F0502020204030204" pitchFamily="34" charset="0"/>
                <a:cs typeface="Times New Roman" panose="02020603050405020304" pitchFamily="18" charset="0"/>
              </a:rPr>
              <a:t>CHÚ Ý</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093621" y="1235178"/>
                <a:ext cx="7143293" cy="1165384"/>
              </a:xfrm>
              <a:prstGeom prst="rect">
                <a:avLst/>
              </a:prstGeom>
            </p:spPr>
            <p:txBody>
              <a:bodyPr wrap="square">
                <a:spAutoFit/>
              </a:bodyPr>
              <a:lstStyle/>
              <a:p>
                <a:pPr algn="just">
                  <a:lnSpc>
                    <a:spcPct val="150000"/>
                  </a:lnSpc>
                  <a:spcAft>
                    <a:spcPts val="800"/>
                  </a:spcAft>
                </a:pPr>
                <a:r>
                  <a:rPr lang="fr-FR" sz="2000" dirty="0" err="1">
                    <a:latin typeface="+mj-lt"/>
                    <a:ea typeface="Calibri" panose="020F0502020204030204" pitchFamily="34" charset="0"/>
                    <a:cs typeface="Arial" panose="020B0604020202020204" pitchFamily="34" charset="0"/>
                  </a:rPr>
                  <a:t>Nếu</a:t>
                </a:r>
                <a:r>
                  <a:rPr lang="fr-FR" sz="2000" dirty="0">
                    <a:latin typeface="+mj-lt"/>
                    <a:ea typeface="Calibri" panose="020F0502020204030204" pitchFamily="34" charset="0"/>
                    <a:cs typeface="Arial" panose="020B0604020202020204" pitchFamily="34" charset="0"/>
                  </a:rPr>
                  <a:t> y </a:t>
                </a:r>
                <a:r>
                  <a:rPr lang="fr-FR" sz="2000" dirty="0" err="1">
                    <a:latin typeface="+mj-lt"/>
                    <a:ea typeface="Calibri" panose="020F0502020204030204" pitchFamily="34" charset="0"/>
                    <a:cs typeface="Arial" panose="020B0604020202020204" pitchFamily="34" charset="0"/>
                  </a:rPr>
                  <a:t>tỉ</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huận</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với</a:t>
                </a:r>
                <a:r>
                  <a:rPr lang="fr-FR" sz="2000" dirty="0">
                    <a:latin typeface="+mj-lt"/>
                    <a:ea typeface="Calibri" panose="020F0502020204030204" pitchFamily="34" charset="0"/>
                    <a:cs typeface="Arial" panose="020B0604020202020204" pitchFamily="34" charset="0"/>
                  </a:rPr>
                  <a:t> x </a:t>
                </a:r>
                <a:r>
                  <a:rPr lang="fr-FR" sz="2000" dirty="0" err="1">
                    <a:latin typeface="+mj-lt"/>
                    <a:ea typeface="Calibri" panose="020F0502020204030204" pitchFamily="34" charset="0"/>
                    <a:cs typeface="Arial" panose="020B0604020202020204" pitchFamily="34" charset="0"/>
                  </a:rPr>
                  <a:t>theo</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h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số</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ỉ</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ệ</a:t>
                </a:r>
                <a:r>
                  <a:rPr lang="fr-FR" sz="2000" dirty="0">
                    <a:latin typeface="+mj-lt"/>
                    <a:ea typeface="Calibri" panose="020F0502020204030204" pitchFamily="34" charset="0"/>
                    <a:cs typeface="Arial" panose="020B0604020202020204" pitchFamily="34" charset="0"/>
                  </a:rPr>
                  <a:t> a </a:t>
                </a:r>
                <a:r>
                  <a:rPr lang="fr-FR" sz="2000" dirty="0" err="1">
                    <a:latin typeface="+mj-lt"/>
                    <a:ea typeface="Calibri" panose="020F0502020204030204" pitchFamily="34" charset="0"/>
                    <a:cs typeface="Arial" panose="020B0604020202020204" pitchFamily="34" charset="0"/>
                  </a:rPr>
                  <a:t>thì</a:t>
                </a:r>
                <a:r>
                  <a:rPr lang="fr-FR" sz="2000" dirty="0">
                    <a:latin typeface="+mj-lt"/>
                    <a:ea typeface="Calibri" panose="020F0502020204030204" pitchFamily="34" charset="0"/>
                    <a:cs typeface="Arial" panose="020B0604020202020204" pitchFamily="34" charset="0"/>
                  </a:rPr>
                  <a:t> x </a:t>
                </a:r>
                <a:r>
                  <a:rPr lang="fr-FR" sz="2000" dirty="0" err="1">
                    <a:latin typeface="+mj-lt"/>
                    <a:ea typeface="Calibri" panose="020F0502020204030204" pitchFamily="34" charset="0"/>
                    <a:cs typeface="Arial" panose="020B0604020202020204" pitchFamily="34" charset="0"/>
                  </a:rPr>
                  <a:t>tỉ</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huận</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với</a:t>
                </a:r>
                <a:r>
                  <a:rPr lang="fr-FR" sz="2000" dirty="0">
                    <a:latin typeface="+mj-lt"/>
                    <a:ea typeface="Calibri" panose="020F0502020204030204" pitchFamily="34" charset="0"/>
                    <a:cs typeface="Arial" panose="020B0604020202020204" pitchFamily="34" charset="0"/>
                  </a:rPr>
                  <a:t> y </a:t>
                </a:r>
                <a:r>
                  <a:rPr lang="fr-FR" sz="2000" dirty="0" err="1">
                    <a:latin typeface="+mj-lt"/>
                    <a:ea typeface="Calibri" panose="020F0502020204030204" pitchFamily="34" charset="0"/>
                    <a:cs typeface="Arial" panose="020B0604020202020204" pitchFamily="34" charset="0"/>
                  </a:rPr>
                  <a:t>theo</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h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số</a:t>
                </a:r>
                <a:r>
                  <a:rPr lang="fr-FR" sz="2000" dirty="0">
                    <a:latin typeface="+mj-lt"/>
                    <a:ea typeface="Calibri" panose="020F0502020204030204" pitchFamily="34" charset="0"/>
                    <a:cs typeface="Arial" panose="020B0604020202020204" pitchFamily="34" charset="0"/>
                  </a:rPr>
                  <a:t> </a:t>
                </a:r>
                <a14:m>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fr-FR" sz="2000" i="1">
                            <a:latin typeface="Cambria Math" panose="02040503050406030204" pitchFamily="18" charset="0"/>
                            <a:ea typeface="Calibri" panose="020F0502020204030204" pitchFamily="34" charset="0"/>
                            <a:cs typeface="Arial" panose="020B0604020202020204" pitchFamily="34" charset="0"/>
                          </a:rPr>
                          <m:t>1</m:t>
                        </m:r>
                      </m:num>
                      <m:den>
                        <m:r>
                          <a:rPr lang="fr-FR" sz="2000" i="1">
                            <a:latin typeface="Cambria Math" panose="02040503050406030204" pitchFamily="18" charset="0"/>
                            <a:ea typeface="Calibri" panose="020F0502020204030204" pitchFamily="34" charset="0"/>
                            <a:cs typeface="Arial" panose="020B0604020202020204" pitchFamily="34" charset="0"/>
                          </a:rPr>
                          <m:t>𝑎</m:t>
                        </m:r>
                      </m:den>
                    </m:f>
                  </m:oMath>
                </a14:m>
                <a:r>
                  <a:rPr lang="fr-FR" sz="2000" dirty="0">
                    <a:latin typeface="+mj-lt"/>
                    <a:ea typeface="Calibri" panose="020F0502020204030204" pitchFamily="34" charset="0"/>
                    <a:cs typeface="Arial" panose="020B0604020202020204" pitchFamily="34" charset="0"/>
                  </a:rPr>
                  <a:t>. Khi </a:t>
                </a:r>
                <a:r>
                  <a:rPr lang="fr-FR" sz="2000" dirty="0" err="1">
                    <a:latin typeface="+mj-lt"/>
                    <a:ea typeface="Calibri" panose="020F0502020204030204" pitchFamily="34" charset="0"/>
                    <a:cs typeface="Arial" panose="020B0604020202020204" pitchFamily="34" charset="0"/>
                  </a:rPr>
                  <a:t>đó</a:t>
                </a:r>
                <a:r>
                  <a:rPr lang="fr-FR" sz="2000" dirty="0">
                    <a:latin typeface="+mj-lt"/>
                    <a:ea typeface="Calibri" panose="020F0502020204030204" pitchFamily="34" charset="0"/>
                    <a:cs typeface="Arial" panose="020B0604020202020204" pitchFamily="34" charset="0"/>
                  </a:rPr>
                  <a:t> ta </a:t>
                </a:r>
                <a:r>
                  <a:rPr lang="fr-FR" sz="2000" dirty="0" err="1">
                    <a:latin typeface="+mj-lt"/>
                    <a:ea typeface="Calibri" panose="020F0502020204030204" pitchFamily="34" charset="0"/>
                    <a:cs typeface="Arial" panose="020B0604020202020204" pitchFamily="34" charset="0"/>
                  </a:rPr>
                  <a:t>nói</a:t>
                </a:r>
                <a:r>
                  <a:rPr lang="fr-FR" sz="2000" dirty="0">
                    <a:latin typeface="+mj-lt"/>
                    <a:ea typeface="Calibri" panose="020F0502020204030204" pitchFamily="34" charset="0"/>
                    <a:cs typeface="Arial" panose="020B0604020202020204" pitchFamily="34" charset="0"/>
                  </a:rPr>
                  <a:t> x </a:t>
                </a:r>
                <a:r>
                  <a:rPr lang="fr-FR" sz="2000" dirty="0" err="1">
                    <a:latin typeface="+mj-lt"/>
                    <a:ea typeface="Calibri" panose="020F0502020204030204" pitchFamily="34" charset="0"/>
                    <a:cs typeface="Arial" panose="020B0604020202020204" pitchFamily="34" charset="0"/>
                  </a:rPr>
                  <a:t>và</a:t>
                </a:r>
                <a:r>
                  <a:rPr lang="fr-FR" sz="2000" dirty="0">
                    <a:latin typeface="+mj-lt"/>
                    <a:ea typeface="Calibri" panose="020F0502020204030204" pitchFamily="34" charset="0"/>
                    <a:cs typeface="Arial" panose="020B0604020202020204" pitchFamily="34" charset="0"/>
                  </a:rPr>
                  <a:t> y là </a:t>
                </a:r>
                <a:r>
                  <a:rPr lang="fr-FR" sz="2000" dirty="0" err="1">
                    <a:latin typeface="+mj-lt"/>
                    <a:ea typeface="Calibri" panose="020F0502020204030204" pitchFamily="34" charset="0"/>
                    <a:cs typeface="Arial" panose="020B0604020202020204" pitchFamily="34" charset="0"/>
                  </a:rPr>
                  <a:t>hai</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đại</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ượng</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ỉ</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lệ</a:t>
                </a:r>
                <a:r>
                  <a:rPr lang="fr-FR" sz="2000" dirty="0">
                    <a:latin typeface="+mj-lt"/>
                    <a:ea typeface="Calibri" panose="020F0502020204030204" pitchFamily="34" charset="0"/>
                    <a:cs typeface="Arial" panose="020B0604020202020204" pitchFamily="34" charset="0"/>
                  </a:rPr>
                  <a:t> </a:t>
                </a:r>
                <a:r>
                  <a:rPr lang="fr-FR" sz="2000" dirty="0" err="1">
                    <a:latin typeface="+mj-lt"/>
                    <a:ea typeface="Calibri" panose="020F0502020204030204" pitchFamily="34" charset="0"/>
                    <a:cs typeface="Arial" panose="020B0604020202020204" pitchFamily="34" charset="0"/>
                  </a:rPr>
                  <a:t>thuận</a:t>
                </a:r>
                <a:r>
                  <a:rPr lang="fr-FR" sz="2000" dirty="0">
                    <a:latin typeface="+mj-lt"/>
                    <a:ea typeface="Calibri" panose="020F0502020204030204" pitchFamily="34" charset="0"/>
                    <a:cs typeface="Arial" panose="020B0604020202020204" pitchFamily="34" charset="0"/>
                  </a:rPr>
                  <a:t>.</a:t>
                </a:r>
                <a:endParaRPr lang="en-US" sz="2000" dirty="0">
                  <a:latin typeface="+mj-lt"/>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93621" y="1235178"/>
                <a:ext cx="7143293" cy="1165384"/>
              </a:xfrm>
              <a:prstGeom prst="rect">
                <a:avLst/>
              </a:prstGeom>
              <a:blipFill>
                <a:blip r:embed="rId3"/>
                <a:stretch>
                  <a:fillRect l="-853" r="-939" b="-26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348349" y="2400562"/>
                <a:ext cx="2403415" cy="759247"/>
              </a:xfrm>
              <a:prstGeom prst="rect">
                <a:avLst/>
              </a:prstGeom>
            </p:spPr>
            <p:txBody>
              <a:bodyPr wrap="none">
                <a:spAutoFit/>
              </a:bodyPr>
              <a:lstStyle/>
              <a:p>
                <a:pPr lvl="0" algn="ctr">
                  <a:lnSpc>
                    <a:spcPct val="150000"/>
                  </a:lnSpc>
                  <a:spcAft>
                    <a:spcPts val="800"/>
                  </a:spcAft>
                </a:pPr>
                <a14:m>
                  <m:oMath xmlns:m="http://schemas.openxmlformats.org/officeDocument/2006/math">
                    <m:r>
                      <a:rPr lang="fr-FR" sz="2000" b="1" i="1" dirty="0" smtClean="0">
                        <a:latin typeface="Cambria Math" panose="02040503050406030204" pitchFamily="18" charset="0"/>
                        <a:ea typeface="Calibri" panose="020F0502020204030204" pitchFamily="34" charset="0"/>
                        <a:cs typeface="Arial" panose="020B0604020202020204" pitchFamily="34" charset="0"/>
                      </a:rPr>
                      <m:t>𝒚</m:t>
                    </m:r>
                    <m:r>
                      <a:rPr lang="fr-FR" sz="2000" b="1" i="1" dirty="0" smtClean="0">
                        <a:latin typeface="Cambria Math" panose="02040503050406030204" pitchFamily="18" charset="0"/>
                        <a:ea typeface="Calibri" panose="020F0502020204030204" pitchFamily="34" charset="0"/>
                        <a:cs typeface="Arial" panose="020B0604020202020204" pitchFamily="34" charset="0"/>
                      </a:rPr>
                      <m:t>=</m:t>
                    </m:r>
                    <m:r>
                      <a:rPr lang="fr-FR" sz="2000" b="1" i="1" dirty="0" err="1">
                        <a:latin typeface="Cambria Math" panose="02040503050406030204" pitchFamily="18" charset="0"/>
                        <a:ea typeface="Calibri" panose="020F0502020204030204" pitchFamily="34" charset="0"/>
                        <a:cs typeface="Arial" panose="020B0604020202020204" pitchFamily="34" charset="0"/>
                      </a:rPr>
                      <m:t>𝒂𝒙</m:t>
                    </m:r>
                    <m:r>
                      <a:rPr lang="fr-FR" sz="2000" b="1" i="1" dirty="0">
                        <a:latin typeface="Cambria Math" panose="02040503050406030204" pitchFamily="18" charset="0"/>
                        <a:ea typeface="Calibri" panose="020F0502020204030204" pitchFamily="34" charset="0"/>
                        <a:cs typeface="Arial" panose="020B0604020202020204" pitchFamily="34" charset="0"/>
                      </a:rPr>
                      <m:t> </m:t>
                    </m:r>
                    <m:r>
                      <a:rPr lang="fr-FR" sz="2000" b="1" i="1">
                        <a:latin typeface="Cambria Math" panose="02040503050406030204" pitchFamily="18" charset="0"/>
                        <a:ea typeface="Calibri" panose="020F0502020204030204" pitchFamily="34" charset="0"/>
                        <a:cs typeface="Arial" panose="020B0604020202020204" pitchFamily="34" charset="0"/>
                      </a:rPr>
                      <m:t>⇒</m:t>
                    </m:r>
                  </m:oMath>
                </a14:m>
                <a:r>
                  <a:rPr lang="fr-FR" sz="2000" b="1" dirty="0">
                    <a:ea typeface="Calibri" panose="020F0502020204030204" pitchFamily="34" charset="0"/>
                    <a:cs typeface="Arial" panose="020B0604020202020204" pitchFamily="34" charset="0"/>
                  </a:rPr>
                  <a:t> </a:t>
                </a:r>
                <a14:m>
                  <m:oMath xmlns:m="http://schemas.openxmlformats.org/officeDocument/2006/math">
                    <m:r>
                      <a:rPr lang="fr-FR" sz="2000" b="1" i="1" dirty="0" smtClean="0">
                        <a:latin typeface="Cambria Math" panose="02040503050406030204" pitchFamily="18" charset="0"/>
                        <a:ea typeface="Calibri" panose="020F0502020204030204" pitchFamily="34" charset="0"/>
                        <a:cs typeface="Arial" panose="020B0604020202020204" pitchFamily="34" charset="0"/>
                      </a:rPr>
                      <m:t>𝒙</m:t>
                    </m:r>
                    <m:r>
                      <a:rPr lang="fr-FR" sz="2000" b="1" i="1" dirty="0" smtClean="0">
                        <a:latin typeface="Cambria Math" panose="02040503050406030204" pitchFamily="18" charset="0"/>
                        <a:ea typeface="Calibri" panose="020F0502020204030204" pitchFamily="34" charset="0"/>
                        <a:cs typeface="Arial" panose="020B0604020202020204" pitchFamily="34" charset="0"/>
                      </a:rPr>
                      <m:t> =</m:t>
                    </m:r>
                  </m:oMath>
                </a14:m>
                <a:r>
                  <a:rPr lang="fr-FR" sz="2000" b="1" dirty="0">
                    <a:ea typeface="Calibri" panose="020F0502020204030204" pitchFamily="34" charset="0"/>
                    <a:cs typeface="Arial" panose="020B0604020202020204" pitchFamily="34" charset="0"/>
                  </a:rPr>
                  <a:t> </a:t>
                </a:r>
                <a14:m>
                  <m:oMath xmlns:m="http://schemas.openxmlformats.org/officeDocument/2006/math">
                    <m:f>
                      <m:fPr>
                        <m:ctrlPr>
                          <a:rPr lang="en-US" sz="2000" b="1" i="1">
                            <a:latin typeface="Cambria Math" panose="02040503050406030204" pitchFamily="18" charset="0"/>
                            <a:ea typeface="Calibri" panose="020F0502020204030204" pitchFamily="34" charset="0"/>
                            <a:cs typeface="Arial" panose="020B0604020202020204" pitchFamily="34" charset="0"/>
                          </a:rPr>
                        </m:ctrlPr>
                      </m:fPr>
                      <m:num>
                        <m:r>
                          <a:rPr lang="fr-FR" sz="2000" b="1" i="1">
                            <a:latin typeface="Cambria Math" panose="02040503050406030204" pitchFamily="18" charset="0"/>
                            <a:ea typeface="Calibri" panose="020F0502020204030204" pitchFamily="34" charset="0"/>
                            <a:cs typeface="Arial" panose="020B0604020202020204" pitchFamily="34" charset="0"/>
                          </a:rPr>
                          <m:t>𝟏</m:t>
                        </m:r>
                      </m:num>
                      <m:den>
                        <m:r>
                          <a:rPr lang="fr-FR" sz="2000" b="1" i="1">
                            <a:latin typeface="Cambria Math" panose="02040503050406030204" pitchFamily="18" charset="0"/>
                            <a:ea typeface="Calibri" panose="020F0502020204030204" pitchFamily="34" charset="0"/>
                            <a:cs typeface="Arial" panose="020B0604020202020204" pitchFamily="34" charset="0"/>
                          </a:rPr>
                          <m:t>𝒂</m:t>
                        </m:r>
                      </m:den>
                    </m:f>
                    <m:r>
                      <a:rPr lang="fr-FR" sz="2000" b="1" i="1">
                        <a:latin typeface="Cambria Math" panose="02040503050406030204" pitchFamily="18" charset="0"/>
                        <a:ea typeface="Calibri" panose="020F0502020204030204" pitchFamily="34" charset="0"/>
                        <a:cs typeface="Arial" panose="020B0604020202020204" pitchFamily="34" charset="0"/>
                      </a:rPr>
                      <m:t> </m:t>
                    </m:r>
                    <m:r>
                      <a:rPr lang="fr-FR" sz="2000" b="1" i="1" dirty="0" smtClean="0">
                        <a:latin typeface="Cambria Math" panose="02040503050406030204" pitchFamily="18" charset="0"/>
                        <a:ea typeface="Calibri" panose="020F0502020204030204" pitchFamily="34" charset="0"/>
                        <a:cs typeface="Arial" panose="020B0604020202020204" pitchFamily="34" charset="0"/>
                      </a:rPr>
                      <m:t>.</m:t>
                    </m:r>
                    <m:r>
                      <a:rPr lang="fr-FR" sz="2000" b="1" i="1" dirty="0" smtClean="0">
                        <a:latin typeface="Cambria Math" panose="02040503050406030204" pitchFamily="18" charset="0"/>
                        <a:ea typeface="Calibri" panose="020F0502020204030204" pitchFamily="34" charset="0"/>
                        <a:cs typeface="Arial" panose="020B0604020202020204" pitchFamily="34" charset="0"/>
                      </a:rPr>
                      <m:t>𝒚</m:t>
                    </m:r>
                  </m:oMath>
                </a14:m>
                <a:endParaRPr lang="en-US" sz="2000" dirty="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348349" y="2400562"/>
                <a:ext cx="2403415" cy="759247"/>
              </a:xfrm>
              <a:prstGeom prst="rect">
                <a:avLst/>
              </a:prstGeom>
              <a:blipFill>
                <a:blip r:embed="rId4"/>
                <a:stretch>
                  <a:fillRect/>
                </a:stretch>
              </a:blipFill>
            </p:spPr>
            <p:txBody>
              <a:bodyPr/>
              <a:lstStyle/>
              <a:p>
                <a:r>
                  <a:rPr lang="en-US">
                    <a:noFill/>
                  </a:rPr>
                  <a:t> </a:t>
                </a:r>
              </a:p>
            </p:txBody>
          </p:sp>
        </mc:Fallback>
      </mc:AlternateContent>
      <p:pic>
        <p:nvPicPr>
          <p:cNvPr id="8" name="Picture 6"/>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6649521" y="3159809"/>
            <a:ext cx="1784903" cy="1495696"/>
          </a:xfrm>
          <a:prstGeom prst="rect">
            <a:avLst/>
          </a:prstGeom>
        </p:spPr>
      </p:pic>
      <p:pic>
        <p:nvPicPr>
          <p:cNvPr id="9" name="Picture 1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799982" y="3968119"/>
            <a:ext cx="897146" cy="512189"/>
          </a:xfrm>
          <a:prstGeom prst="rect">
            <a:avLst/>
          </a:prstGeom>
        </p:spPr>
      </p:pic>
      <p:pic>
        <p:nvPicPr>
          <p:cNvPr id="10" name="Picture 18"/>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736635" y="3822452"/>
            <a:ext cx="894361" cy="471572"/>
          </a:xfrm>
          <a:prstGeom prst="rect">
            <a:avLst/>
          </a:prstGeom>
        </p:spPr>
      </p:pic>
      <p:pic>
        <p:nvPicPr>
          <p:cNvPr id="11" name="Picture 24"/>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276905" y="3562502"/>
            <a:ext cx="715306" cy="568343"/>
          </a:xfrm>
          <a:prstGeom prst="rect">
            <a:avLst/>
          </a:prstGeom>
        </p:spPr>
      </p:pic>
    </p:spTree>
    <p:extLst>
      <p:ext uri="{BB962C8B-B14F-4D97-AF65-F5344CB8AC3E}">
        <p14:creationId xmlns:p14="http://schemas.microsoft.com/office/powerpoint/2010/main" val="427382207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10" name="TextBox 9"/>
          <p:cNvSpPr txBox="1"/>
          <p:nvPr/>
        </p:nvSpPr>
        <p:spPr>
          <a:xfrm>
            <a:off x="837560" y="627958"/>
            <a:ext cx="3519714" cy="400110"/>
          </a:xfrm>
          <a:prstGeom prst="rect">
            <a:avLst/>
          </a:prstGeom>
          <a:noFill/>
        </p:spPr>
        <p:txBody>
          <a:bodyPr wrap="square" rtlCol="0">
            <a:spAutoFit/>
          </a:bodyPr>
          <a:lstStyle/>
          <a:p>
            <a:r>
              <a:rPr lang="en-US" sz="2000" b="1" u="sng" dirty="0" err="1"/>
              <a:t>Ví</a:t>
            </a:r>
            <a:r>
              <a:rPr lang="en-US" sz="2000" b="1" u="sng" dirty="0"/>
              <a:t> </a:t>
            </a:r>
            <a:r>
              <a:rPr lang="en-US" sz="2000" b="1" u="sng" dirty="0" err="1"/>
              <a:t>dụ</a:t>
            </a:r>
            <a:r>
              <a:rPr lang="en-US" sz="2000" b="1" u="sng" dirty="0"/>
              <a:t> 1:</a:t>
            </a:r>
            <a:r>
              <a:rPr lang="en-US" sz="2000" dirty="0"/>
              <a:t>  </a:t>
            </a:r>
            <a:r>
              <a:rPr lang="nl-NL" sz="2000" b="1" dirty="0">
                <a:latin typeface="Arial" panose="020B0604020202020204" pitchFamily="34" charset="0"/>
                <a:ea typeface="Calibri" panose="020F0502020204030204" pitchFamily="34" charset="0"/>
                <a:cs typeface="Times New Roman" panose="02020603050405020304" pitchFamily="18" charset="0"/>
              </a:rPr>
              <a:t>(SGK – tr.12)</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3" name="Google Shape;236;p21"/>
          <p:cNvSpPr/>
          <p:nvPr/>
        </p:nvSpPr>
        <p:spPr>
          <a:xfrm rot="1473029">
            <a:off x="1039779" y="3920008"/>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endParaRPr>
              <a:solidFill>
                <a:srgbClr val="6D9EEB"/>
              </a:solidFill>
            </a:endParaRPr>
          </a:p>
        </p:txBody>
      </p:sp>
      <mc:AlternateContent xmlns:mc="http://schemas.openxmlformats.org/markup-compatibility/2006" xmlns:a14="http://schemas.microsoft.com/office/drawing/2010/main">
        <mc:Choice Requires="a14">
          <p:sp>
            <p:nvSpPr>
              <p:cNvPr id="2" name="Rectangle 1"/>
              <p:cNvSpPr/>
              <p:nvPr/>
            </p:nvSpPr>
            <p:spPr>
              <a:xfrm>
                <a:off x="830245" y="1192224"/>
                <a:ext cx="7476135" cy="496996"/>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Biết </a:t>
                </a:r>
                <a:r>
                  <a:rPr lang="en-US" sz="2000" dirty="0" err="1">
                    <a:latin typeface="Arial" panose="020B0604020202020204" pitchFamily="34" charset="0"/>
                    <a:ea typeface="Calibri" panose="020F0502020204030204" pitchFamily="34" charset="0"/>
                    <a:cs typeface="Arial" panose="020B0604020202020204" pitchFamily="34" charset="0"/>
                  </a:rPr>
                  <a:t>rằng</a:t>
                </a:r>
                <a:r>
                  <a:rPr lang="en-US" sz="2000" dirty="0">
                    <a:latin typeface="Arial" panose="020B0604020202020204" pitchFamily="34" charset="0"/>
                    <a:ea typeface="Calibri" panose="020F0502020204030204" pitchFamily="34" charset="0"/>
                    <a:cs typeface="Arial" panose="020B0604020202020204" pitchFamily="34" charset="0"/>
                  </a:rPr>
                  <a:t> x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a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000" b="0" i="0" dirty="0" smtClean="0">
                        <a:latin typeface="Cambria Math" panose="02040503050406030204" pitchFamily="18" charset="0"/>
                        <a:ea typeface="Calibri" panose="020F0502020204030204" pitchFamily="34" charset="0"/>
                        <a:cs typeface="Arial" panose="020B0604020202020204" pitchFamily="34" charset="0"/>
                      </a:rPr>
                      <m:t> </m:t>
                    </m:r>
                    <m:r>
                      <a:rPr lang="en-US" sz="2000" i="1" dirty="0" smtClean="0">
                        <a:latin typeface="Cambria Math" panose="02040503050406030204" pitchFamily="18" charset="0"/>
                        <a:ea typeface="Calibri" panose="020F0502020204030204" pitchFamily="34" charset="0"/>
                        <a:cs typeface="Arial" panose="020B0604020202020204" pitchFamily="34" charset="0"/>
                      </a:rPr>
                      <m:t>𝑥</m:t>
                    </m:r>
                    <m:r>
                      <a:rPr lang="en-US" sz="2000" i="1" dirty="0" smtClean="0">
                        <a:latin typeface="Cambria Math" panose="02040503050406030204" pitchFamily="18" charset="0"/>
                        <a:ea typeface="Calibri" panose="020F0502020204030204" pitchFamily="34" charset="0"/>
                        <a:cs typeface="Arial" panose="020B0604020202020204" pitchFamily="34" charset="0"/>
                      </a:rPr>
                      <m:t>=2  </m:t>
                    </m:r>
                  </m:oMath>
                </a14:m>
                <a:r>
                  <a:rPr lang="en-US" sz="2000" dirty="0" err="1">
                    <a:latin typeface="Arial" panose="020B0604020202020204" pitchFamily="34" charset="0"/>
                    <a:ea typeface="Calibri" panose="020F0502020204030204" pitchFamily="34" charset="0"/>
                    <a:cs typeface="Arial" panose="020B0604020202020204" pitchFamily="34" charset="0"/>
                  </a:rPr>
                  <a:t>khi</a:t>
                </a:r>
                <a:r>
                  <a:rPr lang="en-US" sz="2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Calibri" panose="020F0502020204030204" pitchFamily="34" charset="0"/>
                        <a:cs typeface="Arial" panose="020B0604020202020204" pitchFamily="34" charset="0"/>
                      </a:rPr>
                      <m:t>𝑦</m:t>
                    </m:r>
                    <m:r>
                      <a:rPr lang="en-US" sz="2000" i="1" dirty="0" smtClean="0">
                        <a:latin typeface="Cambria Math" panose="02040503050406030204" pitchFamily="18" charset="0"/>
                        <a:ea typeface="Calibri" panose="020F0502020204030204" pitchFamily="34" charset="0"/>
                        <a:cs typeface="Arial" panose="020B0604020202020204" pitchFamily="34" charset="0"/>
                      </a:rPr>
                      <m:t>=−4</m:t>
                    </m:r>
                  </m:oMath>
                </a14:m>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30245" y="1192224"/>
                <a:ext cx="7476135" cy="496996"/>
              </a:xfrm>
              <a:prstGeom prst="rect">
                <a:avLst/>
              </a:prstGeom>
              <a:blipFill>
                <a:blip r:embed="rId3"/>
                <a:stretch>
                  <a:fillRect l="-815" r="-815" b="-22222"/>
                </a:stretch>
              </a:blipFill>
            </p:spPr>
            <p:txBody>
              <a:bodyPr/>
              <a:lstStyle/>
              <a:p>
                <a:r>
                  <a:rPr lang="en-US">
                    <a:noFill/>
                  </a:rPr>
                  <a:t> </a:t>
                </a:r>
              </a:p>
            </p:txBody>
          </p:sp>
        </mc:Fallback>
      </mc:AlternateContent>
      <p:sp>
        <p:nvSpPr>
          <p:cNvPr id="3" name="Rectangle 2"/>
          <p:cNvSpPr/>
          <p:nvPr/>
        </p:nvSpPr>
        <p:spPr>
          <a:xfrm>
            <a:off x="833903" y="1700940"/>
            <a:ext cx="7494422" cy="1938992"/>
          </a:xfrm>
          <a:prstGeom prst="rect">
            <a:avLst/>
          </a:prstGeom>
        </p:spPr>
        <p:txBody>
          <a:bodyPr wrap="square">
            <a:spAutoFit/>
          </a:bodyPr>
          <a:lstStyle/>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a) </a:t>
            </a:r>
            <a:r>
              <a:rPr lang="en-US" sz="2000" dirty="0" err="1">
                <a:latin typeface="Arial" panose="020B0604020202020204" pitchFamily="34" charset="0"/>
                <a:ea typeface="Calibri" panose="020F0502020204030204" pitchFamily="34" charset="0"/>
                <a:cs typeface="Arial" panose="020B0604020202020204" pitchFamily="34" charset="0"/>
              </a:rPr>
              <a:t>Tì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ức</a:t>
            </a:r>
            <a:r>
              <a:rPr lang="en-US" sz="2000" dirty="0">
                <a:latin typeface="Arial" panose="020B0604020202020204" pitchFamily="34" charset="0"/>
                <a:ea typeface="Calibri" panose="020F0502020204030204" pitchFamily="34" charset="0"/>
                <a:cs typeface="Arial" panose="020B0604020202020204" pitchFamily="34" charset="0"/>
              </a:rPr>
              <a:t> y = ax. </a:t>
            </a:r>
            <a:r>
              <a:rPr lang="en-US" sz="2000" dirty="0" err="1">
                <a:latin typeface="Arial" panose="020B0604020202020204" pitchFamily="34" charset="0"/>
                <a:ea typeface="Calibri" panose="020F0502020204030204" pitchFamily="34" charset="0"/>
                <a:cs typeface="Arial" panose="020B0604020202020204" pitchFamily="34" charset="0"/>
              </a:rPr>
              <a:t>Từ</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iế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ứ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inh</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x;</a:t>
            </a:r>
            <a:endParaRPr lang="en-US" sz="2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b) </a:t>
            </a:r>
            <a:r>
              <a:rPr lang="en-US" sz="2000" dirty="0" err="1">
                <a:latin typeface="Arial" panose="020B0604020202020204" pitchFamily="34" charset="0"/>
                <a:ea typeface="Calibri" panose="020F0502020204030204" pitchFamily="34" charset="0"/>
                <a:cs typeface="Arial" panose="020B0604020202020204" pitchFamily="34" charset="0"/>
              </a:rPr>
              <a:t>Tì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ị</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khi</a:t>
            </a:r>
            <a:r>
              <a:rPr lang="en-US" sz="2000" dirty="0">
                <a:latin typeface="Arial" panose="020B0604020202020204" pitchFamily="34" charset="0"/>
                <a:ea typeface="Calibri" panose="020F0502020204030204" pitchFamily="34" charset="0"/>
                <a:cs typeface="Arial" panose="020B0604020202020204" pitchFamily="34" charset="0"/>
              </a:rPr>
              <a:t> x = 3;</a:t>
            </a:r>
            <a:endParaRPr lang="en-US" sz="2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c) </a:t>
            </a:r>
            <a:r>
              <a:rPr lang="en-US" sz="2000" dirty="0" err="1">
                <a:latin typeface="Arial" panose="020B0604020202020204" pitchFamily="34" charset="0"/>
                <a:ea typeface="Calibri" panose="020F0502020204030204" pitchFamily="34" charset="0"/>
                <a:cs typeface="Arial" panose="020B0604020202020204" pitchFamily="34" charset="0"/>
              </a:rPr>
              <a:t>Tì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ị</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x </a:t>
            </a:r>
            <a:r>
              <a:rPr lang="en-US" sz="2000" dirty="0" err="1">
                <a:latin typeface="Arial" panose="020B0604020202020204" pitchFamily="34" charset="0"/>
                <a:ea typeface="Calibri" panose="020F0502020204030204" pitchFamily="34" charset="0"/>
                <a:cs typeface="Arial" panose="020B0604020202020204" pitchFamily="34" charset="0"/>
              </a:rPr>
              <a:t>khi</a:t>
            </a:r>
            <a:r>
              <a:rPr lang="en-US" sz="2000" dirty="0">
                <a:latin typeface="Arial" panose="020B0604020202020204" pitchFamily="34" charset="0"/>
                <a:ea typeface="Calibri" panose="020F0502020204030204" pitchFamily="34" charset="0"/>
                <a:cs typeface="Arial" panose="020B0604020202020204" pitchFamily="34" charset="0"/>
              </a:rPr>
              <a:t> y = 0,8.</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grpSp>
        <p:nvGrpSpPr>
          <p:cNvPr id="85" name="Google Shape;631;p26">
            <a:extLst>
              <a:ext uri="{FF2B5EF4-FFF2-40B4-BE49-F238E27FC236}">
                <a16:creationId xmlns:a16="http://schemas.microsoft.com/office/drawing/2014/main" id="{9762E55E-010B-4763-B2AE-52DEAD6FF910}"/>
              </a:ext>
            </a:extLst>
          </p:cNvPr>
          <p:cNvGrpSpPr/>
          <p:nvPr/>
        </p:nvGrpSpPr>
        <p:grpSpPr>
          <a:xfrm>
            <a:off x="6428826" y="2728570"/>
            <a:ext cx="1906242" cy="1697444"/>
            <a:chOff x="1339725" y="238075"/>
            <a:chExt cx="2758000" cy="2769525"/>
          </a:xfrm>
        </p:grpSpPr>
        <p:sp>
          <p:nvSpPr>
            <p:cNvPr id="86" name="Google Shape;632;p26">
              <a:extLst>
                <a:ext uri="{FF2B5EF4-FFF2-40B4-BE49-F238E27FC236}">
                  <a16:creationId xmlns:a16="http://schemas.microsoft.com/office/drawing/2014/main" id="{84383D66-35C8-462D-A1C0-83F7232B5338}"/>
                </a:ext>
              </a:extLst>
            </p:cNvPr>
            <p:cNvSpPr/>
            <p:nvPr/>
          </p:nvSpPr>
          <p:spPr>
            <a:xfrm>
              <a:off x="3231675" y="770775"/>
              <a:ext cx="141425" cy="180375"/>
            </a:xfrm>
            <a:custGeom>
              <a:avLst/>
              <a:gdLst/>
              <a:ahLst/>
              <a:cxnLst/>
              <a:rect l="l" t="t" r="r" b="b"/>
              <a:pathLst>
                <a:path w="5657" h="7215" extrusionOk="0">
                  <a:moveTo>
                    <a:pt x="4822" y="1"/>
                  </a:moveTo>
                  <a:cubicBezTo>
                    <a:pt x="4455" y="363"/>
                    <a:pt x="4163" y="739"/>
                    <a:pt x="3791" y="990"/>
                  </a:cubicBezTo>
                  <a:cubicBezTo>
                    <a:pt x="3246" y="1361"/>
                    <a:pt x="2645" y="1640"/>
                    <a:pt x="2068" y="1956"/>
                  </a:cubicBezTo>
                  <a:cubicBezTo>
                    <a:pt x="1220" y="2424"/>
                    <a:pt x="1022" y="2827"/>
                    <a:pt x="1155" y="3795"/>
                  </a:cubicBezTo>
                  <a:cubicBezTo>
                    <a:pt x="1311" y="4922"/>
                    <a:pt x="1114" y="5949"/>
                    <a:pt x="284" y="6792"/>
                  </a:cubicBezTo>
                  <a:cubicBezTo>
                    <a:pt x="183" y="6893"/>
                    <a:pt x="97" y="7013"/>
                    <a:pt x="0" y="7122"/>
                  </a:cubicBezTo>
                  <a:cubicBezTo>
                    <a:pt x="23" y="7151"/>
                    <a:pt x="43" y="7182"/>
                    <a:pt x="59" y="7215"/>
                  </a:cubicBezTo>
                  <a:cubicBezTo>
                    <a:pt x="188" y="7154"/>
                    <a:pt x="326" y="7114"/>
                    <a:pt x="436" y="7040"/>
                  </a:cubicBezTo>
                  <a:cubicBezTo>
                    <a:pt x="1153" y="6555"/>
                    <a:pt x="1916" y="6327"/>
                    <a:pt x="2766" y="6327"/>
                  </a:cubicBezTo>
                  <a:cubicBezTo>
                    <a:pt x="2873" y="6327"/>
                    <a:pt x="2980" y="6331"/>
                    <a:pt x="3090" y="6338"/>
                  </a:cubicBezTo>
                  <a:cubicBezTo>
                    <a:pt x="3108" y="6339"/>
                    <a:pt x="3126" y="6340"/>
                    <a:pt x="3145" y="6340"/>
                  </a:cubicBezTo>
                  <a:cubicBezTo>
                    <a:pt x="3499" y="6340"/>
                    <a:pt x="3868" y="6135"/>
                    <a:pt x="4226" y="6009"/>
                  </a:cubicBezTo>
                  <a:cubicBezTo>
                    <a:pt x="4698" y="5839"/>
                    <a:pt x="4813" y="5505"/>
                    <a:pt x="4643" y="5046"/>
                  </a:cubicBezTo>
                  <a:cubicBezTo>
                    <a:pt x="4437" y="4497"/>
                    <a:pt x="4226" y="3946"/>
                    <a:pt x="4062" y="3388"/>
                  </a:cubicBezTo>
                  <a:cubicBezTo>
                    <a:pt x="3786" y="2494"/>
                    <a:pt x="3938" y="2259"/>
                    <a:pt x="4832" y="2008"/>
                  </a:cubicBezTo>
                  <a:cubicBezTo>
                    <a:pt x="5015" y="1957"/>
                    <a:pt x="5253" y="1884"/>
                    <a:pt x="5341" y="1741"/>
                  </a:cubicBezTo>
                  <a:cubicBezTo>
                    <a:pt x="5656" y="1215"/>
                    <a:pt x="5267" y="188"/>
                    <a:pt x="4822"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87" name="Google Shape;633;p26">
              <a:extLst>
                <a:ext uri="{FF2B5EF4-FFF2-40B4-BE49-F238E27FC236}">
                  <a16:creationId xmlns:a16="http://schemas.microsoft.com/office/drawing/2014/main" id="{893CA941-DD4D-402A-924B-9F9372CE9784}"/>
                </a:ext>
              </a:extLst>
            </p:cNvPr>
            <p:cNvSpPr/>
            <p:nvPr/>
          </p:nvSpPr>
          <p:spPr>
            <a:xfrm>
              <a:off x="3159925" y="721425"/>
              <a:ext cx="175250" cy="238000"/>
            </a:xfrm>
            <a:custGeom>
              <a:avLst/>
              <a:gdLst/>
              <a:ahLst/>
              <a:cxnLst/>
              <a:rect l="l" t="t" r="r" b="b"/>
              <a:pathLst>
                <a:path w="7010" h="9520" extrusionOk="0">
                  <a:moveTo>
                    <a:pt x="6303" y="0"/>
                  </a:moveTo>
                  <a:cubicBezTo>
                    <a:pt x="5992" y="857"/>
                    <a:pt x="5551" y="1494"/>
                    <a:pt x="4827" y="1833"/>
                  </a:cubicBezTo>
                  <a:cubicBezTo>
                    <a:pt x="4217" y="2113"/>
                    <a:pt x="3582" y="2332"/>
                    <a:pt x="2929" y="2489"/>
                  </a:cubicBezTo>
                  <a:cubicBezTo>
                    <a:pt x="2311" y="2635"/>
                    <a:pt x="1916" y="2855"/>
                    <a:pt x="1701" y="3539"/>
                  </a:cubicBezTo>
                  <a:cubicBezTo>
                    <a:pt x="1476" y="4248"/>
                    <a:pt x="1018" y="4896"/>
                    <a:pt x="601" y="5523"/>
                  </a:cubicBezTo>
                  <a:cubicBezTo>
                    <a:pt x="441" y="5771"/>
                    <a:pt x="381" y="5950"/>
                    <a:pt x="396" y="6252"/>
                  </a:cubicBezTo>
                  <a:cubicBezTo>
                    <a:pt x="423" y="6802"/>
                    <a:pt x="413" y="7389"/>
                    <a:pt x="253" y="7911"/>
                  </a:cubicBezTo>
                  <a:cubicBezTo>
                    <a:pt x="1" y="8759"/>
                    <a:pt x="116" y="9139"/>
                    <a:pt x="991" y="9520"/>
                  </a:cubicBezTo>
                  <a:cubicBezTo>
                    <a:pt x="1128" y="9400"/>
                    <a:pt x="1229" y="9254"/>
                    <a:pt x="1366" y="9190"/>
                  </a:cubicBezTo>
                  <a:cubicBezTo>
                    <a:pt x="2893" y="8479"/>
                    <a:pt x="3526" y="7301"/>
                    <a:pt x="3274" y="5637"/>
                  </a:cubicBezTo>
                  <a:cubicBezTo>
                    <a:pt x="3108" y="4542"/>
                    <a:pt x="3535" y="3758"/>
                    <a:pt x="4515" y="3249"/>
                  </a:cubicBezTo>
                  <a:cubicBezTo>
                    <a:pt x="5162" y="2910"/>
                    <a:pt x="5804" y="2557"/>
                    <a:pt x="6427" y="2177"/>
                  </a:cubicBezTo>
                  <a:cubicBezTo>
                    <a:pt x="6858" y="1914"/>
                    <a:pt x="7010" y="1333"/>
                    <a:pt x="6799" y="875"/>
                  </a:cubicBezTo>
                  <a:cubicBezTo>
                    <a:pt x="6675" y="604"/>
                    <a:pt x="6505" y="351"/>
                    <a:pt x="6303"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88" name="Google Shape;634;p26">
              <a:extLst>
                <a:ext uri="{FF2B5EF4-FFF2-40B4-BE49-F238E27FC236}">
                  <a16:creationId xmlns:a16="http://schemas.microsoft.com/office/drawing/2014/main" id="{46583B62-5C73-459C-BCAE-BB02EAA848AD}"/>
                </a:ext>
              </a:extLst>
            </p:cNvPr>
            <p:cNvSpPr/>
            <p:nvPr/>
          </p:nvSpPr>
          <p:spPr>
            <a:xfrm>
              <a:off x="3134375" y="665025"/>
              <a:ext cx="178200" cy="183475"/>
            </a:xfrm>
            <a:custGeom>
              <a:avLst/>
              <a:gdLst/>
              <a:ahLst/>
              <a:cxnLst/>
              <a:rect l="l" t="t" r="r" b="b"/>
              <a:pathLst>
                <a:path w="7128" h="7339" extrusionOk="0">
                  <a:moveTo>
                    <a:pt x="6492" y="0"/>
                  </a:moveTo>
                  <a:cubicBezTo>
                    <a:pt x="6216" y="398"/>
                    <a:pt x="5996" y="747"/>
                    <a:pt x="5748" y="1068"/>
                  </a:cubicBezTo>
                  <a:cubicBezTo>
                    <a:pt x="4951" y="2084"/>
                    <a:pt x="3860" y="2607"/>
                    <a:pt x="2632" y="2882"/>
                  </a:cubicBezTo>
                  <a:cubicBezTo>
                    <a:pt x="1728" y="3085"/>
                    <a:pt x="941" y="3506"/>
                    <a:pt x="335" y="4198"/>
                  </a:cubicBezTo>
                  <a:cubicBezTo>
                    <a:pt x="146" y="4410"/>
                    <a:pt x="1" y="4826"/>
                    <a:pt x="78" y="5069"/>
                  </a:cubicBezTo>
                  <a:cubicBezTo>
                    <a:pt x="321" y="5830"/>
                    <a:pt x="674" y="6549"/>
                    <a:pt x="1009" y="7338"/>
                  </a:cubicBezTo>
                  <a:cubicBezTo>
                    <a:pt x="1623" y="6816"/>
                    <a:pt x="1931" y="6206"/>
                    <a:pt x="2068" y="5514"/>
                  </a:cubicBezTo>
                  <a:cubicBezTo>
                    <a:pt x="2237" y="4666"/>
                    <a:pt x="2769" y="4221"/>
                    <a:pt x="3594" y="4084"/>
                  </a:cubicBezTo>
                  <a:cubicBezTo>
                    <a:pt x="3810" y="4048"/>
                    <a:pt x="4029" y="4020"/>
                    <a:pt x="4241" y="3970"/>
                  </a:cubicBezTo>
                  <a:cubicBezTo>
                    <a:pt x="5262" y="3722"/>
                    <a:pt x="6061" y="3209"/>
                    <a:pt x="6629" y="2273"/>
                  </a:cubicBezTo>
                  <a:cubicBezTo>
                    <a:pt x="7128" y="1448"/>
                    <a:pt x="6688" y="770"/>
                    <a:pt x="6492"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89" name="Google Shape;635;p26">
              <a:extLst>
                <a:ext uri="{FF2B5EF4-FFF2-40B4-BE49-F238E27FC236}">
                  <a16:creationId xmlns:a16="http://schemas.microsoft.com/office/drawing/2014/main" id="{571768A4-695A-4313-A483-4350A55F7F63}"/>
                </a:ext>
              </a:extLst>
            </p:cNvPr>
            <p:cNvSpPr/>
            <p:nvPr/>
          </p:nvSpPr>
          <p:spPr>
            <a:xfrm>
              <a:off x="3741475" y="306450"/>
              <a:ext cx="60075" cy="60075"/>
            </a:xfrm>
            <a:custGeom>
              <a:avLst/>
              <a:gdLst/>
              <a:ahLst/>
              <a:cxnLst/>
              <a:rect l="l" t="t" r="r" b="b"/>
              <a:pathLst>
                <a:path w="2403" h="2403" extrusionOk="0">
                  <a:moveTo>
                    <a:pt x="0" y="0"/>
                  </a:moveTo>
                  <a:lnTo>
                    <a:pt x="0" y="0"/>
                  </a:lnTo>
                  <a:cubicBezTo>
                    <a:pt x="225" y="799"/>
                    <a:pt x="1710" y="2238"/>
                    <a:pt x="2297" y="2402"/>
                  </a:cubicBezTo>
                  <a:cubicBezTo>
                    <a:pt x="2329" y="2366"/>
                    <a:pt x="2366" y="2330"/>
                    <a:pt x="2402" y="2293"/>
                  </a:cubicBezTo>
                  <a:cubicBezTo>
                    <a:pt x="1600" y="1527"/>
                    <a:pt x="797" y="767"/>
                    <a:pt x="0"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0" name="Google Shape;636;p26">
              <a:extLst>
                <a:ext uri="{FF2B5EF4-FFF2-40B4-BE49-F238E27FC236}">
                  <a16:creationId xmlns:a16="http://schemas.microsoft.com/office/drawing/2014/main" id="{43524B27-F644-4EF8-B689-A62A38373CA9}"/>
                </a:ext>
              </a:extLst>
            </p:cNvPr>
            <p:cNvSpPr/>
            <p:nvPr/>
          </p:nvSpPr>
          <p:spPr>
            <a:xfrm>
              <a:off x="3659650" y="269000"/>
              <a:ext cx="180600" cy="192850"/>
            </a:xfrm>
            <a:custGeom>
              <a:avLst/>
              <a:gdLst/>
              <a:ahLst/>
              <a:cxnLst/>
              <a:rect l="l" t="t" r="r" b="b"/>
              <a:pathLst>
                <a:path w="7224" h="7714" extrusionOk="0">
                  <a:moveTo>
                    <a:pt x="0" y="0"/>
                  </a:moveTo>
                  <a:lnTo>
                    <a:pt x="0" y="0"/>
                  </a:lnTo>
                  <a:cubicBezTo>
                    <a:pt x="597" y="2705"/>
                    <a:pt x="4378" y="6729"/>
                    <a:pt x="7224" y="7714"/>
                  </a:cubicBezTo>
                  <a:cubicBezTo>
                    <a:pt x="6904" y="6830"/>
                    <a:pt x="6628" y="6046"/>
                    <a:pt x="6331" y="5271"/>
                  </a:cubicBezTo>
                  <a:cubicBezTo>
                    <a:pt x="6303" y="5193"/>
                    <a:pt x="6170" y="5147"/>
                    <a:pt x="6079" y="5101"/>
                  </a:cubicBezTo>
                  <a:cubicBezTo>
                    <a:pt x="4432" y="4273"/>
                    <a:pt x="3126" y="3113"/>
                    <a:pt x="2417" y="1367"/>
                  </a:cubicBezTo>
                  <a:cubicBezTo>
                    <a:pt x="2370" y="1251"/>
                    <a:pt x="2333" y="1087"/>
                    <a:pt x="2242" y="1045"/>
                  </a:cubicBezTo>
                  <a:cubicBezTo>
                    <a:pt x="1546" y="702"/>
                    <a:pt x="835" y="385"/>
                    <a:pt x="0"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1" name="Google Shape;637;p26">
              <a:extLst>
                <a:ext uri="{FF2B5EF4-FFF2-40B4-BE49-F238E27FC236}">
                  <a16:creationId xmlns:a16="http://schemas.microsoft.com/office/drawing/2014/main" id="{92FDEBCD-DC1F-4E92-A7A2-512770C66341}"/>
                </a:ext>
              </a:extLst>
            </p:cNvPr>
            <p:cNvSpPr/>
            <p:nvPr/>
          </p:nvSpPr>
          <p:spPr>
            <a:xfrm>
              <a:off x="3300425" y="274500"/>
              <a:ext cx="171225" cy="135700"/>
            </a:xfrm>
            <a:custGeom>
              <a:avLst/>
              <a:gdLst/>
              <a:ahLst/>
              <a:cxnLst/>
              <a:rect l="l" t="t" r="r" b="b"/>
              <a:pathLst>
                <a:path w="6849" h="5428" extrusionOk="0">
                  <a:moveTo>
                    <a:pt x="6848" y="0"/>
                  </a:moveTo>
                  <a:lnTo>
                    <a:pt x="6848" y="0"/>
                  </a:lnTo>
                  <a:cubicBezTo>
                    <a:pt x="4323" y="385"/>
                    <a:pt x="344" y="3562"/>
                    <a:pt x="1" y="5428"/>
                  </a:cubicBezTo>
                  <a:cubicBezTo>
                    <a:pt x="2572" y="3993"/>
                    <a:pt x="4974" y="2430"/>
                    <a:pt x="6848"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2" name="Google Shape;638;p26">
              <a:extLst>
                <a:ext uri="{FF2B5EF4-FFF2-40B4-BE49-F238E27FC236}">
                  <a16:creationId xmlns:a16="http://schemas.microsoft.com/office/drawing/2014/main" id="{EDCCC328-263E-4958-95F3-56D11551957D}"/>
                </a:ext>
              </a:extLst>
            </p:cNvPr>
            <p:cNvSpPr/>
            <p:nvPr/>
          </p:nvSpPr>
          <p:spPr>
            <a:xfrm>
              <a:off x="3267425" y="260150"/>
              <a:ext cx="301825" cy="222725"/>
            </a:xfrm>
            <a:custGeom>
              <a:avLst/>
              <a:gdLst/>
              <a:ahLst/>
              <a:cxnLst/>
              <a:rect l="l" t="t" r="r" b="b"/>
              <a:pathLst>
                <a:path w="12073" h="8909" extrusionOk="0">
                  <a:moveTo>
                    <a:pt x="12073" y="1"/>
                  </a:moveTo>
                  <a:lnTo>
                    <a:pt x="12073" y="1"/>
                  </a:lnTo>
                  <a:cubicBezTo>
                    <a:pt x="11303" y="70"/>
                    <a:pt x="10565" y="152"/>
                    <a:pt x="9822" y="198"/>
                  </a:cubicBezTo>
                  <a:cubicBezTo>
                    <a:pt x="9342" y="226"/>
                    <a:pt x="9039" y="432"/>
                    <a:pt x="8820" y="877"/>
                  </a:cubicBezTo>
                  <a:cubicBezTo>
                    <a:pt x="8627" y="1262"/>
                    <a:pt x="8320" y="1597"/>
                    <a:pt x="8031" y="1921"/>
                  </a:cubicBezTo>
                  <a:cubicBezTo>
                    <a:pt x="6748" y="3356"/>
                    <a:pt x="5143" y="4392"/>
                    <a:pt x="3544" y="5415"/>
                  </a:cubicBezTo>
                  <a:cubicBezTo>
                    <a:pt x="2769" y="5914"/>
                    <a:pt x="1889" y="6248"/>
                    <a:pt x="1056" y="6656"/>
                  </a:cubicBezTo>
                  <a:cubicBezTo>
                    <a:pt x="995" y="6689"/>
                    <a:pt x="909" y="6721"/>
                    <a:pt x="885" y="6771"/>
                  </a:cubicBezTo>
                  <a:cubicBezTo>
                    <a:pt x="587" y="7469"/>
                    <a:pt x="303" y="8169"/>
                    <a:pt x="0" y="8898"/>
                  </a:cubicBezTo>
                  <a:cubicBezTo>
                    <a:pt x="63" y="8905"/>
                    <a:pt x="128" y="8908"/>
                    <a:pt x="196" y="8908"/>
                  </a:cubicBezTo>
                  <a:cubicBezTo>
                    <a:pt x="3146" y="8908"/>
                    <a:pt x="11325" y="2815"/>
                    <a:pt x="12073"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3" name="Google Shape;639;p26">
              <a:extLst>
                <a:ext uri="{FF2B5EF4-FFF2-40B4-BE49-F238E27FC236}">
                  <a16:creationId xmlns:a16="http://schemas.microsoft.com/office/drawing/2014/main" id="{F8396AD0-3EAF-451A-AC39-654426E53BFE}"/>
                </a:ext>
              </a:extLst>
            </p:cNvPr>
            <p:cNvSpPr/>
            <p:nvPr/>
          </p:nvSpPr>
          <p:spPr>
            <a:xfrm>
              <a:off x="3260775" y="261225"/>
              <a:ext cx="577100" cy="277300"/>
            </a:xfrm>
            <a:custGeom>
              <a:avLst/>
              <a:gdLst/>
              <a:ahLst/>
              <a:cxnLst/>
              <a:rect l="l" t="t" r="r" b="b"/>
              <a:pathLst>
                <a:path w="23084" h="11092" extrusionOk="0">
                  <a:moveTo>
                    <a:pt x="13380" y="1"/>
                  </a:moveTo>
                  <a:cubicBezTo>
                    <a:pt x="12944" y="673"/>
                    <a:pt x="12610" y="1251"/>
                    <a:pt x="12215" y="1783"/>
                  </a:cubicBezTo>
                  <a:cubicBezTo>
                    <a:pt x="11913" y="2191"/>
                    <a:pt x="11514" y="2530"/>
                    <a:pt x="11194" y="2928"/>
                  </a:cubicBezTo>
                  <a:cubicBezTo>
                    <a:pt x="10157" y="4221"/>
                    <a:pt x="8989" y="5385"/>
                    <a:pt x="7587" y="6266"/>
                  </a:cubicBezTo>
                  <a:cubicBezTo>
                    <a:pt x="6037" y="7237"/>
                    <a:pt x="4456" y="8172"/>
                    <a:pt x="2833" y="9007"/>
                  </a:cubicBezTo>
                  <a:cubicBezTo>
                    <a:pt x="2159" y="9350"/>
                    <a:pt x="1339" y="9469"/>
                    <a:pt x="573" y="9552"/>
                  </a:cubicBezTo>
                  <a:cubicBezTo>
                    <a:pt x="69" y="9602"/>
                    <a:pt x="1" y="9781"/>
                    <a:pt x="51" y="10185"/>
                  </a:cubicBezTo>
                  <a:cubicBezTo>
                    <a:pt x="212" y="10169"/>
                    <a:pt x="360" y="10160"/>
                    <a:pt x="495" y="10160"/>
                  </a:cubicBezTo>
                  <a:cubicBezTo>
                    <a:pt x="1258" y="10160"/>
                    <a:pt x="1628" y="10425"/>
                    <a:pt x="1861" y="11092"/>
                  </a:cubicBezTo>
                  <a:cubicBezTo>
                    <a:pt x="2027" y="10881"/>
                    <a:pt x="2159" y="10615"/>
                    <a:pt x="2374" y="10477"/>
                  </a:cubicBezTo>
                  <a:cubicBezTo>
                    <a:pt x="2591" y="10330"/>
                    <a:pt x="2888" y="10299"/>
                    <a:pt x="3154" y="10235"/>
                  </a:cubicBezTo>
                  <a:cubicBezTo>
                    <a:pt x="5946" y="9537"/>
                    <a:pt x="8342" y="8052"/>
                    <a:pt x="10616" y="6380"/>
                  </a:cubicBezTo>
                  <a:cubicBezTo>
                    <a:pt x="11657" y="5614"/>
                    <a:pt x="12509" y="4611"/>
                    <a:pt x="13467" y="3731"/>
                  </a:cubicBezTo>
                  <a:cubicBezTo>
                    <a:pt x="13562" y="3642"/>
                    <a:pt x="13792" y="3567"/>
                    <a:pt x="13919" y="3567"/>
                  </a:cubicBezTo>
                  <a:cubicBezTo>
                    <a:pt x="13957" y="3567"/>
                    <a:pt x="13985" y="3574"/>
                    <a:pt x="13998" y="3588"/>
                  </a:cubicBezTo>
                  <a:cubicBezTo>
                    <a:pt x="14466" y="4102"/>
                    <a:pt x="14975" y="4615"/>
                    <a:pt x="15309" y="5216"/>
                  </a:cubicBezTo>
                  <a:cubicBezTo>
                    <a:pt x="16079" y="6582"/>
                    <a:pt x="17138" y="7631"/>
                    <a:pt x="18477" y="8415"/>
                  </a:cubicBezTo>
                  <a:cubicBezTo>
                    <a:pt x="19544" y="9043"/>
                    <a:pt x="20617" y="9657"/>
                    <a:pt x="21588" y="10216"/>
                  </a:cubicBezTo>
                  <a:cubicBezTo>
                    <a:pt x="22112" y="10019"/>
                    <a:pt x="22574" y="9845"/>
                    <a:pt x="23083" y="9653"/>
                  </a:cubicBezTo>
                  <a:lnTo>
                    <a:pt x="23083" y="8997"/>
                  </a:lnTo>
                  <a:cubicBezTo>
                    <a:pt x="21369" y="7915"/>
                    <a:pt x="19623" y="6903"/>
                    <a:pt x="18197" y="5455"/>
                  </a:cubicBezTo>
                  <a:cubicBezTo>
                    <a:pt x="16817" y="4052"/>
                    <a:pt x="15671" y="2502"/>
                    <a:pt x="15273" y="514"/>
                  </a:cubicBezTo>
                  <a:cubicBezTo>
                    <a:pt x="15246" y="376"/>
                    <a:pt x="15071" y="188"/>
                    <a:pt x="14938" y="170"/>
                  </a:cubicBezTo>
                  <a:cubicBezTo>
                    <a:pt x="14365" y="78"/>
                    <a:pt x="13784" y="37"/>
                    <a:pt x="13380"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4" name="Google Shape;640;p26">
              <a:extLst>
                <a:ext uri="{FF2B5EF4-FFF2-40B4-BE49-F238E27FC236}">
                  <a16:creationId xmlns:a16="http://schemas.microsoft.com/office/drawing/2014/main" id="{195CF58D-2E46-4452-8703-5345F5DDBA97}"/>
                </a:ext>
              </a:extLst>
            </p:cNvPr>
            <p:cNvSpPr/>
            <p:nvPr/>
          </p:nvSpPr>
          <p:spPr>
            <a:xfrm>
              <a:off x="1339725" y="238075"/>
              <a:ext cx="2758000" cy="2769525"/>
            </a:xfrm>
            <a:custGeom>
              <a:avLst/>
              <a:gdLst/>
              <a:ahLst/>
              <a:cxnLst/>
              <a:rect l="l" t="t" r="r" b="b"/>
              <a:pathLst>
                <a:path w="110320" h="110781" extrusionOk="0">
                  <a:moveTo>
                    <a:pt x="96070" y="2736"/>
                  </a:moveTo>
                  <a:lnTo>
                    <a:pt x="96070" y="2736"/>
                  </a:lnTo>
                  <a:cubicBezTo>
                    <a:pt x="96869" y="3502"/>
                    <a:pt x="97670" y="4263"/>
                    <a:pt x="98472" y="5029"/>
                  </a:cubicBezTo>
                  <a:cubicBezTo>
                    <a:pt x="98436" y="5065"/>
                    <a:pt x="98399" y="5101"/>
                    <a:pt x="98367" y="5138"/>
                  </a:cubicBezTo>
                  <a:cubicBezTo>
                    <a:pt x="97780" y="4973"/>
                    <a:pt x="96295" y="3534"/>
                    <a:pt x="96070" y="2736"/>
                  </a:cubicBezTo>
                  <a:close/>
                  <a:moveTo>
                    <a:pt x="85276" y="1457"/>
                  </a:moveTo>
                  <a:lnTo>
                    <a:pt x="85276" y="1457"/>
                  </a:lnTo>
                  <a:cubicBezTo>
                    <a:pt x="83402" y="3887"/>
                    <a:pt x="81000" y="5450"/>
                    <a:pt x="78429" y="6885"/>
                  </a:cubicBezTo>
                  <a:cubicBezTo>
                    <a:pt x="78772" y="5019"/>
                    <a:pt x="82751" y="1842"/>
                    <a:pt x="85276" y="1457"/>
                  </a:cubicBezTo>
                  <a:close/>
                  <a:moveTo>
                    <a:pt x="92797" y="1237"/>
                  </a:moveTo>
                  <a:lnTo>
                    <a:pt x="92797" y="1237"/>
                  </a:lnTo>
                  <a:cubicBezTo>
                    <a:pt x="93632" y="1622"/>
                    <a:pt x="94342" y="1939"/>
                    <a:pt x="95039" y="2282"/>
                  </a:cubicBezTo>
                  <a:cubicBezTo>
                    <a:pt x="95130" y="2324"/>
                    <a:pt x="95167" y="2488"/>
                    <a:pt x="95212" y="2604"/>
                  </a:cubicBezTo>
                  <a:cubicBezTo>
                    <a:pt x="95923" y="4350"/>
                    <a:pt x="97229" y="5509"/>
                    <a:pt x="98875" y="6338"/>
                  </a:cubicBezTo>
                  <a:cubicBezTo>
                    <a:pt x="98967" y="6385"/>
                    <a:pt x="99100" y="6430"/>
                    <a:pt x="99127" y="6508"/>
                  </a:cubicBezTo>
                  <a:cubicBezTo>
                    <a:pt x="99425" y="7283"/>
                    <a:pt x="99701" y="8067"/>
                    <a:pt x="100021" y="8951"/>
                  </a:cubicBezTo>
                  <a:cubicBezTo>
                    <a:pt x="97175" y="7966"/>
                    <a:pt x="93394" y="3942"/>
                    <a:pt x="92797" y="1237"/>
                  </a:cubicBezTo>
                  <a:close/>
                  <a:moveTo>
                    <a:pt x="89181" y="884"/>
                  </a:moveTo>
                  <a:lnTo>
                    <a:pt x="89181" y="884"/>
                  </a:lnTo>
                  <a:cubicBezTo>
                    <a:pt x="88433" y="3698"/>
                    <a:pt x="80254" y="9791"/>
                    <a:pt x="77304" y="9791"/>
                  </a:cubicBezTo>
                  <a:cubicBezTo>
                    <a:pt x="77236" y="9791"/>
                    <a:pt x="77171" y="9788"/>
                    <a:pt x="77108" y="9781"/>
                  </a:cubicBezTo>
                  <a:cubicBezTo>
                    <a:pt x="77411" y="9053"/>
                    <a:pt x="77695" y="8351"/>
                    <a:pt x="77992" y="7654"/>
                  </a:cubicBezTo>
                  <a:cubicBezTo>
                    <a:pt x="78015" y="7604"/>
                    <a:pt x="78103" y="7572"/>
                    <a:pt x="78162" y="7539"/>
                  </a:cubicBezTo>
                  <a:cubicBezTo>
                    <a:pt x="78996" y="7131"/>
                    <a:pt x="79877" y="6797"/>
                    <a:pt x="80651" y="6298"/>
                  </a:cubicBezTo>
                  <a:cubicBezTo>
                    <a:pt x="82251" y="5275"/>
                    <a:pt x="83855" y="4239"/>
                    <a:pt x="85138" y="2804"/>
                  </a:cubicBezTo>
                  <a:cubicBezTo>
                    <a:pt x="85427" y="2480"/>
                    <a:pt x="85734" y="2145"/>
                    <a:pt x="85927" y="1760"/>
                  </a:cubicBezTo>
                  <a:cubicBezTo>
                    <a:pt x="86147" y="1315"/>
                    <a:pt x="86449" y="1109"/>
                    <a:pt x="86930" y="1081"/>
                  </a:cubicBezTo>
                  <a:cubicBezTo>
                    <a:pt x="87673" y="1035"/>
                    <a:pt x="88411" y="953"/>
                    <a:pt x="89181" y="884"/>
                  </a:cubicBezTo>
                  <a:close/>
                  <a:moveTo>
                    <a:pt x="101046" y="15939"/>
                  </a:moveTo>
                  <a:cubicBezTo>
                    <a:pt x="101214" y="15939"/>
                    <a:pt x="101401" y="15973"/>
                    <a:pt x="101608" y="16042"/>
                  </a:cubicBezTo>
                  <a:cubicBezTo>
                    <a:pt x="101791" y="16101"/>
                    <a:pt x="102002" y="16092"/>
                    <a:pt x="102199" y="16110"/>
                  </a:cubicBezTo>
                  <a:cubicBezTo>
                    <a:pt x="102749" y="16152"/>
                    <a:pt x="103299" y="16147"/>
                    <a:pt x="103840" y="16229"/>
                  </a:cubicBezTo>
                  <a:cubicBezTo>
                    <a:pt x="105027" y="16417"/>
                    <a:pt x="105668" y="17027"/>
                    <a:pt x="105784" y="18205"/>
                  </a:cubicBezTo>
                  <a:cubicBezTo>
                    <a:pt x="105898" y="19387"/>
                    <a:pt x="106411" y="20163"/>
                    <a:pt x="107524" y="20625"/>
                  </a:cubicBezTo>
                  <a:cubicBezTo>
                    <a:pt x="108441" y="21006"/>
                    <a:pt x="108941" y="21803"/>
                    <a:pt x="109005" y="22775"/>
                  </a:cubicBezTo>
                  <a:cubicBezTo>
                    <a:pt x="108492" y="21405"/>
                    <a:pt x="106960" y="21341"/>
                    <a:pt x="106099" y="20432"/>
                  </a:cubicBezTo>
                  <a:cubicBezTo>
                    <a:pt x="105701" y="20016"/>
                    <a:pt x="105234" y="19616"/>
                    <a:pt x="104991" y="19116"/>
                  </a:cubicBezTo>
                  <a:cubicBezTo>
                    <a:pt x="104536" y="18192"/>
                    <a:pt x="103932" y="17563"/>
                    <a:pt x="102905" y="17348"/>
                  </a:cubicBezTo>
                  <a:cubicBezTo>
                    <a:pt x="102424" y="17247"/>
                    <a:pt x="101970" y="17022"/>
                    <a:pt x="101488" y="16917"/>
                  </a:cubicBezTo>
                  <a:cubicBezTo>
                    <a:pt x="101011" y="16816"/>
                    <a:pt x="100521" y="16798"/>
                    <a:pt x="100049" y="16743"/>
                  </a:cubicBezTo>
                  <a:cubicBezTo>
                    <a:pt x="100255" y="16207"/>
                    <a:pt x="100578" y="15939"/>
                    <a:pt x="101046" y="15939"/>
                  </a:cubicBezTo>
                  <a:close/>
                  <a:moveTo>
                    <a:pt x="98706" y="19456"/>
                  </a:moveTo>
                  <a:cubicBezTo>
                    <a:pt x="99526" y="21111"/>
                    <a:pt x="101047" y="21194"/>
                    <a:pt x="102537" y="21271"/>
                  </a:cubicBezTo>
                  <a:cubicBezTo>
                    <a:pt x="104398" y="21372"/>
                    <a:pt x="105608" y="22468"/>
                    <a:pt x="105759" y="24384"/>
                  </a:cubicBezTo>
                  <a:cubicBezTo>
                    <a:pt x="105562" y="24132"/>
                    <a:pt x="105338" y="23888"/>
                    <a:pt x="105168" y="23619"/>
                  </a:cubicBezTo>
                  <a:cubicBezTo>
                    <a:pt x="104665" y="22834"/>
                    <a:pt x="103927" y="22510"/>
                    <a:pt x="103033" y="22496"/>
                  </a:cubicBezTo>
                  <a:cubicBezTo>
                    <a:pt x="102973" y="22494"/>
                    <a:pt x="102913" y="22494"/>
                    <a:pt x="102854" y="22494"/>
                  </a:cubicBezTo>
                  <a:cubicBezTo>
                    <a:pt x="102441" y="22494"/>
                    <a:pt x="102024" y="22519"/>
                    <a:pt x="101612" y="22555"/>
                  </a:cubicBezTo>
                  <a:cubicBezTo>
                    <a:pt x="101491" y="22565"/>
                    <a:pt x="101375" y="22571"/>
                    <a:pt x="101264" y="22571"/>
                  </a:cubicBezTo>
                  <a:cubicBezTo>
                    <a:pt x="100322" y="22571"/>
                    <a:pt x="99704" y="22183"/>
                    <a:pt x="99229" y="21281"/>
                  </a:cubicBezTo>
                  <a:cubicBezTo>
                    <a:pt x="98990" y="20832"/>
                    <a:pt x="98765" y="20369"/>
                    <a:pt x="98569" y="19902"/>
                  </a:cubicBezTo>
                  <a:cubicBezTo>
                    <a:pt x="98523" y="19786"/>
                    <a:pt x="98618" y="19612"/>
                    <a:pt x="98706" y="19456"/>
                  </a:cubicBezTo>
                  <a:close/>
                  <a:moveTo>
                    <a:pt x="78278" y="17078"/>
                  </a:moveTo>
                  <a:cubicBezTo>
                    <a:pt x="78475" y="17848"/>
                    <a:pt x="78915" y="18526"/>
                    <a:pt x="78415" y="19351"/>
                  </a:cubicBezTo>
                  <a:cubicBezTo>
                    <a:pt x="77847" y="20287"/>
                    <a:pt x="77049" y="20801"/>
                    <a:pt x="76028" y="21048"/>
                  </a:cubicBezTo>
                  <a:cubicBezTo>
                    <a:pt x="75816" y="21098"/>
                    <a:pt x="75597" y="21126"/>
                    <a:pt x="75381" y="21163"/>
                  </a:cubicBezTo>
                  <a:cubicBezTo>
                    <a:pt x="74556" y="21300"/>
                    <a:pt x="74024" y="21744"/>
                    <a:pt x="73855" y="22592"/>
                  </a:cubicBezTo>
                  <a:cubicBezTo>
                    <a:pt x="73717" y="23285"/>
                    <a:pt x="73410" y="23894"/>
                    <a:pt x="72796" y="24417"/>
                  </a:cubicBezTo>
                  <a:cubicBezTo>
                    <a:pt x="72461" y="23629"/>
                    <a:pt x="72109" y="22909"/>
                    <a:pt x="71866" y="22148"/>
                  </a:cubicBezTo>
                  <a:cubicBezTo>
                    <a:pt x="71788" y="21905"/>
                    <a:pt x="71935" y="21488"/>
                    <a:pt x="72122" y="21277"/>
                  </a:cubicBezTo>
                  <a:cubicBezTo>
                    <a:pt x="72728" y="20584"/>
                    <a:pt x="73515" y="20163"/>
                    <a:pt x="74419" y="19961"/>
                  </a:cubicBezTo>
                  <a:cubicBezTo>
                    <a:pt x="75647" y="19685"/>
                    <a:pt x="76738" y="19163"/>
                    <a:pt x="77535" y="18146"/>
                  </a:cubicBezTo>
                  <a:cubicBezTo>
                    <a:pt x="77783" y="17825"/>
                    <a:pt x="78003" y="17476"/>
                    <a:pt x="78278" y="17078"/>
                  </a:cubicBezTo>
                  <a:close/>
                  <a:moveTo>
                    <a:pt x="100337" y="17290"/>
                  </a:moveTo>
                  <a:cubicBezTo>
                    <a:pt x="100539" y="17290"/>
                    <a:pt x="100752" y="17346"/>
                    <a:pt x="100945" y="17399"/>
                  </a:cubicBezTo>
                  <a:cubicBezTo>
                    <a:pt x="101738" y="17609"/>
                    <a:pt x="102550" y="17815"/>
                    <a:pt x="103288" y="18159"/>
                  </a:cubicBezTo>
                  <a:cubicBezTo>
                    <a:pt x="103678" y="18343"/>
                    <a:pt x="104054" y="18760"/>
                    <a:pt x="104223" y="19163"/>
                  </a:cubicBezTo>
                  <a:cubicBezTo>
                    <a:pt x="104806" y="20529"/>
                    <a:pt x="105901" y="21312"/>
                    <a:pt x="107157" y="21909"/>
                  </a:cubicBezTo>
                  <a:cubicBezTo>
                    <a:pt x="107863" y="22243"/>
                    <a:pt x="108254" y="22797"/>
                    <a:pt x="108528" y="23472"/>
                  </a:cubicBezTo>
                  <a:cubicBezTo>
                    <a:pt x="108574" y="23581"/>
                    <a:pt x="108565" y="23802"/>
                    <a:pt x="108487" y="23870"/>
                  </a:cubicBezTo>
                  <a:lnTo>
                    <a:pt x="108487" y="23871"/>
                  </a:lnTo>
                  <a:cubicBezTo>
                    <a:pt x="108035" y="24289"/>
                    <a:pt x="107570" y="24710"/>
                    <a:pt x="106826" y="24710"/>
                  </a:cubicBezTo>
                  <a:cubicBezTo>
                    <a:pt x="106802" y="24710"/>
                    <a:pt x="106778" y="24710"/>
                    <a:pt x="106753" y="24709"/>
                  </a:cubicBezTo>
                  <a:cubicBezTo>
                    <a:pt x="106684" y="24389"/>
                    <a:pt x="106625" y="24103"/>
                    <a:pt x="106561" y="23819"/>
                  </a:cubicBezTo>
                  <a:cubicBezTo>
                    <a:pt x="106103" y="21798"/>
                    <a:pt x="104631" y="20598"/>
                    <a:pt x="102537" y="20506"/>
                  </a:cubicBezTo>
                  <a:cubicBezTo>
                    <a:pt x="101973" y="20483"/>
                    <a:pt x="101395" y="20437"/>
                    <a:pt x="100859" y="20281"/>
                  </a:cubicBezTo>
                  <a:cubicBezTo>
                    <a:pt x="100438" y="20157"/>
                    <a:pt x="100015" y="19910"/>
                    <a:pt x="99695" y="19612"/>
                  </a:cubicBezTo>
                  <a:cubicBezTo>
                    <a:pt x="99140" y="19094"/>
                    <a:pt x="99154" y="18577"/>
                    <a:pt x="99708" y="17637"/>
                  </a:cubicBezTo>
                  <a:cubicBezTo>
                    <a:pt x="99866" y="17371"/>
                    <a:pt x="100093" y="17290"/>
                    <a:pt x="100337" y="17290"/>
                  </a:cubicBezTo>
                  <a:close/>
                  <a:moveTo>
                    <a:pt x="80500" y="21309"/>
                  </a:moveTo>
                  <a:cubicBezTo>
                    <a:pt x="80945" y="21496"/>
                    <a:pt x="81334" y="22523"/>
                    <a:pt x="81019" y="23050"/>
                  </a:cubicBezTo>
                  <a:cubicBezTo>
                    <a:pt x="80931" y="23192"/>
                    <a:pt x="80693" y="23265"/>
                    <a:pt x="80510" y="23317"/>
                  </a:cubicBezTo>
                  <a:cubicBezTo>
                    <a:pt x="79616" y="23569"/>
                    <a:pt x="79464" y="23803"/>
                    <a:pt x="79740" y="24697"/>
                  </a:cubicBezTo>
                  <a:cubicBezTo>
                    <a:pt x="79904" y="25255"/>
                    <a:pt x="80116" y="25806"/>
                    <a:pt x="80321" y="26355"/>
                  </a:cubicBezTo>
                  <a:cubicBezTo>
                    <a:pt x="80491" y="26814"/>
                    <a:pt x="80376" y="27148"/>
                    <a:pt x="79904" y="27318"/>
                  </a:cubicBezTo>
                  <a:cubicBezTo>
                    <a:pt x="79546" y="27444"/>
                    <a:pt x="79177" y="27650"/>
                    <a:pt x="78822" y="27650"/>
                  </a:cubicBezTo>
                  <a:cubicBezTo>
                    <a:pt x="78804" y="27650"/>
                    <a:pt x="78786" y="27649"/>
                    <a:pt x="78768" y="27648"/>
                  </a:cubicBezTo>
                  <a:cubicBezTo>
                    <a:pt x="78657" y="27641"/>
                    <a:pt x="78548" y="27637"/>
                    <a:pt x="78441" y="27637"/>
                  </a:cubicBezTo>
                  <a:cubicBezTo>
                    <a:pt x="77592" y="27637"/>
                    <a:pt x="76830" y="27865"/>
                    <a:pt x="76114" y="28349"/>
                  </a:cubicBezTo>
                  <a:cubicBezTo>
                    <a:pt x="76004" y="28423"/>
                    <a:pt x="75866" y="28464"/>
                    <a:pt x="75737" y="28524"/>
                  </a:cubicBezTo>
                  <a:cubicBezTo>
                    <a:pt x="75721" y="28491"/>
                    <a:pt x="75701" y="28460"/>
                    <a:pt x="75678" y="28431"/>
                  </a:cubicBezTo>
                  <a:cubicBezTo>
                    <a:pt x="75775" y="28321"/>
                    <a:pt x="75861" y="28202"/>
                    <a:pt x="75962" y="28101"/>
                  </a:cubicBezTo>
                  <a:cubicBezTo>
                    <a:pt x="76792" y="27259"/>
                    <a:pt x="76989" y="26231"/>
                    <a:pt x="76833" y="25104"/>
                  </a:cubicBezTo>
                  <a:cubicBezTo>
                    <a:pt x="76700" y="24137"/>
                    <a:pt x="76898" y="23734"/>
                    <a:pt x="77746" y="23267"/>
                  </a:cubicBezTo>
                  <a:cubicBezTo>
                    <a:pt x="78323" y="22950"/>
                    <a:pt x="78924" y="22670"/>
                    <a:pt x="79469" y="22299"/>
                  </a:cubicBezTo>
                  <a:cubicBezTo>
                    <a:pt x="79841" y="22047"/>
                    <a:pt x="80133" y="21671"/>
                    <a:pt x="80500" y="21309"/>
                  </a:cubicBezTo>
                  <a:close/>
                  <a:moveTo>
                    <a:pt x="79112" y="19332"/>
                  </a:moveTo>
                  <a:cubicBezTo>
                    <a:pt x="79314" y="19685"/>
                    <a:pt x="79484" y="19938"/>
                    <a:pt x="79607" y="20208"/>
                  </a:cubicBezTo>
                  <a:cubicBezTo>
                    <a:pt x="79818" y="20667"/>
                    <a:pt x="79666" y="21248"/>
                    <a:pt x="79236" y="21511"/>
                  </a:cubicBezTo>
                  <a:lnTo>
                    <a:pt x="79235" y="21511"/>
                  </a:lnTo>
                  <a:cubicBezTo>
                    <a:pt x="78612" y="21890"/>
                    <a:pt x="77970" y="22243"/>
                    <a:pt x="77324" y="22582"/>
                  </a:cubicBezTo>
                  <a:cubicBezTo>
                    <a:pt x="76344" y="23090"/>
                    <a:pt x="75918" y="23874"/>
                    <a:pt x="76083" y="24970"/>
                  </a:cubicBezTo>
                  <a:cubicBezTo>
                    <a:pt x="76335" y="26634"/>
                    <a:pt x="75702" y="27812"/>
                    <a:pt x="74175" y="28521"/>
                  </a:cubicBezTo>
                  <a:cubicBezTo>
                    <a:pt x="74038" y="28586"/>
                    <a:pt x="73937" y="28733"/>
                    <a:pt x="73800" y="28852"/>
                  </a:cubicBezTo>
                  <a:cubicBezTo>
                    <a:pt x="72925" y="28472"/>
                    <a:pt x="72810" y="28091"/>
                    <a:pt x="73062" y="27244"/>
                  </a:cubicBezTo>
                  <a:cubicBezTo>
                    <a:pt x="73222" y="26720"/>
                    <a:pt x="73232" y="26135"/>
                    <a:pt x="73205" y="25584"/>
                  </a:cubicBezTo>
                  <a:cubicBezTo>
                    <a:pt x="73191" y="25281"/>
                    <a:pt x="73250" y="25103"/>
                    <a:pt x="73410" y="24856"/>
                  </a:cubicBezTo>
                  <a:cubicBezTo>
                    <a:pt x="73827" y="24228"/>
                    <a:pt x="74285" y="23581"/>
                    <a:pt x="74510" y="22871"/>
                  </a:cubicBezTo>
                  <a:cubicBezTo>
                    <a:pt x="74725" y="22188"/>
                    <a:pt x="75120" y="21968"/>
                    <a:pt x="75738" y="21821"/>
                  </a:cubicBezTo>
                  <a:cubicBezTo>
                    <a:pt x="76391" y="21665"/>
                    <a:pt x="77026" y="21445"/>
                    <a:pt x="77636" y="21166"/>
                  </a:cubicBezTo>
                  <a:cubicBezTo>
                    <a:pt x="78360" y="20827"/>
                    <a:pt x="78801" y="20189"/>
                    <a:pt x="79112" y="19332"/>
                  </a:cubicBezTo>
                  <a:close/>
                  <a:moveTo>
                    <a:pt x="90222" y="926"/>
                  </a:moveTo>
                  <a:cubicBezTo>
                    <a:pt x="90626" y="962"/>
                    <a:pt x="91207" y="1003"/>
                    <a:pt x="91780" y="1096"/>
                  </a:cubicBezTo>
                  <a:cubicBezTo>
                    <a:pt x="91913" y="1113"/>
                    <a:pt x="92088" y="1302"/>
                    <a:pt x="92115" y="1439"/>
                  </a:cubicBezTo>
                  <a:cubicBezTo>
                    <a:pt x="92513" y="3428"/>
                    <a:pt x="93659" y="4977"/>
                    <a:pt x="95039" y="6380"/>
                  </a:cubicBezTo>
                  <a:cubicBezTo>
                    <a:pt x="96464" y="7829"/>
                    <a:pt x="98211" y="8841"/>
                    <a:pt x="99925" y="9923"/>
                  </a:cubicBezTo>
                  <a:lnTo>
                    <a:pt x="99925" y="10579"/>
                  </a:lnTo>
                  <a:cubicBezTo>
                    <a:pt x="99416" y="10771"/>
                    <a:pt x="98954" y="10945"/>
                    <a:pt x="98430" y="11142"/>
                  </a:cubicBezTo>
                  <a:cubicBezTo>
                    <a:pt x="97459" y="10583"/>
                    <a:pt x="96386" y="9969"/>
                    <a:pt x="95319" y="9341"/>
                  </a:cubicBezTo>
                  <a:cubicBezTo>
                    <a:pt x="93981" y="8557"/>
                    <a:pt x="92921" y="7508"/>
                    <a:pt x="92151" y="6142"/>
                  </a:cubicBezTo>
                  <a:cubicBezTo>
                    <a:pt x="91817" y="5541"/>
                    <a:pt x="91308" y="5028"/>
                    <a:pt x="90840" y="4514"/>
                  </a:cubicBezTo>
                  <a:cubicBezTo>
                    <a:pt x="90827" y="4500"/>
                    <a:pt x="90799" y="4493"/>
                    <a:pt x="90761" y="4493"/>
                  </a:cubicBezTo>
                  <a:cubicBezTo>
                    <a:pt x="90634" y="4493"/>
                    <a:pt x="90404" y="4568"/>
                    <a:pt x="90309" y="4657"/>
                  </a:cubicBezTo>
                  <a:cubicBezTo>
                    <a:pt x="89351" y="5538"/>
                    <a:pt x="88499" y="6540"/>
                    <a:pt x="87458" y="7306"/>
                  </a:cubicBezTo>
                  <a:cubicBezTo>
                    <a:pt x="85184" y="8978"/>
                    <a:pt x="82788" y="10463"/>
                    <a:pt x="79996" y="11161"/>
                  </a:cubicBezTo>
                  <a:cubicBezTo>
                    <a:pt x="79730" y="11226"/>
                    <a:pt x="79433" y="11256"/>
                    <a:pt x="79216" y="11403"/>
                  </a:cubicBezTo>
                  <a:cubicBezTo>
                    <a:pt x="79001" y="11541"/>
                    <a:pt x="78868" y="11807"/>
                    <a:pt x="78703" y="12018"/>
                  </a:cubicBezTo>
                  <a:cubicBezTo>
                    <a:pt x="78720" y="12017"/>
                    <a:pt x="78737" y="12017"/>
                    <a:pt x="78754" y="12017"/>
                  </a:cubicBezTo>
                  <a:cubicBezTo>
                    <a:pt x="78978" y="12017"/>
                    <a:pt x="79205" y="12031"/>
                    <a:pt x="79431" y="12031"/>
                  </a:cubicBezTo>
                  <a:cubicBezTo>
                    <a:pt x="79618" y="12031"/>
                    <a:pt x="79805" y="12022"/>
                    <a:pt x="79986" y="11986"/>
                  </a:cubicBezTo>
                  <a:cubicBezTo>
                    <a:pt x="81770" y="11637"/>
                    <a:pt x="83347" y="10794"/>
                    <a:pt x="84923" y="9923"/>
                  </a:cubicBezTo>
                  <a:cubicBezTo>
                    <a:pt x="87165" y="8690"/>
                    <a:pt x="89208" y="7251"/>
                    <a:pt x="90817" y="5115"/>
                  </a:cubicBezTo>
                  <a:cubicBezTo>
                    <a:pt x="91386" y="6880"/>
                    <a:pt x="92376" y="8301"/>
                    <a:pt x="93825" y="9323"/>
                  </a:cubicBezTo>
                  <a:cubicBezTo>
                    <a:pt x="95209" y="10303"/>
                    <a:pt x="96634" y="11252"/>
                    <a:pt x="98426" y="11670"/>
                  </a:cubicBezTo>
                  <a:cubicBezTo>
                    <a:pt x="98473" y="11870"/>
                    <a:pt x="98513" y="11970"/>
                    <a:pt x="98605" y="11970"/>
                  </a:cubicBezTo>
                  <a:cubicBezTo>
                    <a:pt x="98683" y="11970"/>
                    <a:pt x="98800" y="11898"/>
                    <a:pt x="98994" y="11752"/>
                  </a:cubicBezTo>
                  <a:cubicBezTo>
                    <a:pt x="99257" y="11556"/>
                    <a:pt x="99511" y="11461"/>
                    <a:pt x="99736" y="11461"/>
                  </a:cubicBezTo>
                  <a:cubicBezTo>
                    <a:pt x="100127" y="11461"/>
                    <a:pt x="100431" y="11749"/>
                    <a:pt x="100544" y="12302"/>
                  </a:cubicBezTo>
                  <a:cubicBezTo>
                    <a:pt x="100782" y="13429"/>
                    <a:pt x="100773" y="14525"/>
                    <a:pt x="99871" y="15428"/>
                  </a:cubicBezTo>
                  <a:cubicBezTo>
                    <a:pt x="99585" y="15714"/>
                    <a:pt x="99334" y="16031"/>
                    <a:pt x="99119" y="16372"/>
                  </a:cubicBezTo>
                  <a:cubicBezTo>
                    <a:pt x="98981" y="16587"/>
                    <a:pt x="98899" y="16853"/>
                    <a:pt x="98848" y="17105"/>
                  </a:cubicBezTo>
                  <a:cubicBezTo>
                    <a:pt x="98638" y="18118"/>
                    <a:pt x="98087" y="18907"/>
                    <a:pt x="97308" y="19567"/>
                  </a:cubicBezTo>
                  <a:cubicBezTo>
                    <a:pt x="95943" y="20735"/>
                    <a:pt x="94361" y="21387"/>
                    <a:pt x="92573" y="21537"/>
                  </a:cubicBezTo>
                  <a:cubicBezTo>
                    <a:pt x="92555" y="21537"/>
                    <a:pt x="92542" y="21551"/>
                    <a:pt x="92523" y="21556"/>
                  </a:cubicBezTo>
                  <a:cubicBezTo>
                    <a:pt x="91749" y="21661"/>
                    <a:pt x="91762" y="21661"/>
                    <a:pt x="91904" y="22509"/>
                  </a:cubicBezTo>
                  <a:cubicBezTo>
                    <a:pt x="92083" y="23577"/>
                    <a:pt x="92239" y="24645"/>
                    <a:pt x="92403" y="25712"/>
                  </a:cubicBezTo>
                  <a:cubicBezTo>
                    <a:pt x="92473" y="26162"/>
                    <a:pt x="92560" y="26589"/>
                    <a:pt x="93188" y="26602"/>
                  </a:cubicBezTo>
                  <a:cubicBezTo>
                    <a:pt x="92358" y="27464"/>
                    <a:pt x="91579" y="28293"/>
                    <a:pt x="90768" y="29096"/>
                  </a:cubicBezTo>
                  <a:cubicBezTo>
                    <a:pt x="90594" y="29269"/>
                    <a:pt x="90318" y="29425"/>
                    <a:pt x="90080" y="29439"/>
                  </a:cubicBezTo>
                  <a:cubicBezTo>
                    <a:pt x="89530" y="29476"/>
                    <a:pt x="88985" y="29532"/>
                    <a:pt x="88444" y="29595"/>
                  </a:cubicBezTo>
                  <a:cubicBezTo>
                    <a:pt x="86239" y="29879"/>
                    <a:pt x="84085" y="30397"/>
                    <a:pt x="81940" y="30971"/>
                  </a:cubicBezTo>
                  <a:cubicBezTo>
                    <a:pt x="80280" y="31415"/>
                    <a:pt x="80331" y="31716"/>
                    <a:pt x="80139" y="33115"/>
                  </a:cubicBezTo>
                  <a:cubicBezTo>
                    <a:pt x="79679" y="33165"/>
                    <a:pt x="79208" y="33230"/>
                    <a:pt x="78740" y="33272"/>
                  </a:cubicBezTo>
                  <a:cubicBezTo>
                    <a:pt x="78730" y="33273"/>
                    <a:pt x="78719" y="33273"/>
                    <a:pt x="78707" y="33273"/>
                  </a:cubicBezTo>
                  <a:cubicBezTo>
                    <a:pt x="78600" y="33273"/>
                    <a:pt x="78467" y="33236"/>
                    <a:pt x="78400" y="33171"/>
                  </a:cubicBezTo>
                  <a:cubicBezTo>
                    <a:pt x="77952" y="32698"/>
                    <a:pt x="77516" y="32208"/>
                    <a:pt x="77026" y="31671"/>
                  </a:cubicBezTo>
                  <a:cubicBezTo>
                    <a:pt x="77571" y="31410"/>
                    <a:pt x="78208" y="31072"/>
                    <a:pt x="78873" y="30792"/>
                  </a:cubicBezTo>
                  <a:cubicBezTo>
                    <a:pt x="80986" y="29911"/>
                    <a:pt x="83108" y="29054"/>
                    <a:pt x="85217" y="28175"/>
                  </a:cubicBezTo>
                  <a:cubicBezTo>
                    <a:pt x="85334" y="28127"/>
                    <a:pt x="85434" y="28102"/>
                    <a:pt x="85527" y="28102"/>
                  </a:cubicBezTo>
                  <a:cubicBezTo>
                    <a:pt x="85682" y="28102"/>
                    <a:pt x="85818" y="28171"/>
                    <a:pt x="85982" y="28316"/>
                  </a:cubicBezTo>
                  <a:cubicBezTo>
                    <a:pt x="86405" y="28695"/>
                    <a:pt x="86873" y="29019"/>
                    <a:pt x="87376" y="29284"/>
                  </a:cubicBezTo>
                  <a:cubicBezTo>
                    <a:pt x="87569" y="29385"/>
                    <a:pt x="87803" y="29412"/>
                    <a:pt x="88047" y="29412"/>
                  </a:cubicBezTo>
                  <a:cubicBezTo>
                    <a:pt x="88169" y="29412"/>
                    <a:pt x="88293" y="29405"/>
                    <a:pt x="88415" y="29398"/>
                  </a:cubicBezTo>
                  <a:cubicBezTo>
                    <a:pt x="87939" y="28491"/>
                    <a:pt x="86945" y="28276"/>
                    <a:pt x="86408" y="27739"/>
                  </a:cubicBezTo>
                  <a:cubicBezTo>
                    <a:pt x="86528" y="25888"/>
                    <a:pt x="86637" y="24128"/>
                    <a:pt x="86752" y="22304"/>
                  </a:cubicBezTo>
                  <a:cubicBezTo>
                    <a:pt x="86202" y="22211"/>
                    <a:pt x="85716" y="22175"/>
                    <a:pt x="85253" y="22047"/>
                  </a:cubicBezTo>
                  <a:cubicBezTo>
                    <a:pt x="84080" y="21712"/>
                    <a:pt x="82838" y="21492"/>
                    <a:pt x="81774" y="20937"/>
                  </a:cubicBezTo>
                  <a:cubicBezTo>
                    <a:pt x="80193" y="20121"/>
                    <a:pt x="79556" y="18568"/>
                    <a:pt x="79258" y="16862"/>
                  </a:cubicBezTo>
                  <a:cubicBezTo>
                    <a:pt x="79226" y="16675"/>
                    <a:pt x="78970" y="16469"/>
                    <a:pt x="78768" y="16372"/>
                  </a:cubicBezTo>
                  <a:cubicBezTo>
                    <a:pt x="76902" y="15482"/>
                    <a:pt x="76448" y="14231"/>
                    <a:pt x="76907" y="12449"/>
                  </a:cubicBezTo>
                  <a:cubicBezTo>
                    <a:pt x="76961" y="12224"/>
                    <a:pt x="77209" y="11921"/>
                    <a:pt x="77407" y="11894"/>
                  </a:cubicBezTo>
                  <a:cubicBezTo>
                    <a:pt x="77416" y="11892"/>
                    <a:pt x="77425" y="11892"/>
                    <a:pt x="77434" y="11892"/>
                  </a:cubicBezTo>
                  <a:cubicBezTo>
                    <a:pt x="77621" y="11892"/>
                    <a:pt x="77843" y="12148"/>
                    <a:pt x="78053" y="12279"/>
                  </a:cubicBezTo>
                  <a:cubicBezTo>
                    <a:pt x="78222" y="12384"/>
                    <a:pt x="78392" y="12485"/>
                    <a:pt x="78562" y="12586"/>
                  </a:cubicBezTo>
                  <a:cubicBezTo>
                    <a:pt x="78608" y="12398"/>
                    <a:pt x="78653" y="12205"/>
                    <a:pt x="78703" y="12018"/>
                  </a:cubicBezTo>
                  <a:cubicBezTo>
                    <a:pt x="78470" y="11352"/>
                    <a:pt x="78101" y="11086"/>
                    <a:pt x="77339" y="11086"/>
                  </a:cubicBezTo>
                  <a:cubicBezTo>
                    <a:pt x="77203" y="11086"/>
                    <a:pt x="77055" y="11094"/>
                    <a:pt x="76893" y="11111"/>
                  </a:cubicBezTo>
                  <a:cubicBezTo>
                    <a:pt x="76843" y="10707"/>
                    <a:pt x="76911" y="10528"/>
                    <a:pt x="77415" y="10478"/>
                  </a:cubicBezTo>
                  <a:cubicBezTo>
                    <a:pt x="78181" y="10395"/>
                    <a:pt x="79001" y="10276"/>
                    <a:pt x="79675" y="9933"/>
                  </a:cubicBezTo>
                  <a:cubicBezTo>
                    <a:pt x="81298" y="9098"/>
                    <a:pt x="82879" y="8163"/>
                    <a:pt x="84429" y="7192"/>
                  </a:cubicBezTo>
                  <a:cubicBezTo>
                    <a:pt x="85831" y="6311"/>
                    <a:pt x="86999" y="5147"/>
                    <a:pt x="88036" y="3854"/>
                  </a:cubicBezTo>
                  <a:cubicBezTo>
                    <a:pt x="88356" y="3456"/>
                    <a:pt x="88755" y="3117"/>
                    <a:pt x="89057" y="2709"/>
                  </a:cubicBezTo>
                  <a:cubicBezTo>
                    <a:pt x="89452" y="2177"/>
                    <a:pt x="89786" y="1599"/>
                    <a:pt x="90222" y="926"/>
                  </a:cubicBezTo>
                  <a:close/>
                  <a:moveTo>
                    <a:pt x="93411" y="26965"/>
                  </a:moveTo>
                  <a:cubicBezTo>
                    <a:pt x="95593" y="27492"/>
                    <a:pt x="97812" y="27886"/>
                    <a:pt x="99929" y="28583"/>
                  </a:cubicBezTo>
                  <a:cubicBezTo>
                    <a:pt x="101323" y="29041"/>
                    <a:pt x="102583" y="29917"/>
                    <a:pt x="103216" y="31397"/>
                  </a:cubicBezTo>
                  <a:cubicBezTo>
                    <a:pt x="103317" y="31631"/>
                    <a:pt x="103464" y="31841"/>
                    <a:pt x="103601" y="32094"/>
                  </a:cubicBezTo>
                  <a:cubicBezTo>
                    <a:pt x="103366" y="32167"/>
                    <a:pt x="103179" y="32226"/>
                    <a:pt x="102831" y="32341"/>
                  </a:cubicBezTo>
                  <a:cubicBezTo>
                    <a:pt x="103252" y="32681"/>
                    <a:pt x="103555" y="32965"/>
                    <a:pt x="103894" y="33180"/>
                  </a:cubicBezTo>
                  <a:cubicBezTo>
                    <a:pt x="104952" y="33859"/>
                    <a:pt x="105599" y="34875"/>
                    <a:pt x="106208" y="35925"/>
                  </a:cubicBezTo>
                  <a:cubicBezTo>
                    <a:pt x="106314" y="36099"/>
                    <a:pt x="106337" y="36329"/>
                    <a:pt x="106415" y="36604"/>
                  </a:cubicBezTo>
                  <a:cubicBezTo>
                    <a:pt x="106163" y="36526"/>
                    <a:pt x="105998" y="36480"/>
                    <a:pt x="105805" y="36421"/>
                  </a:cubicBezTo>
                  <a:cubicBezTo>
                    <a:pt x="105742" y="36631"/>
                    <a:pt x="105682" y="36819"/>
                    <a:pt x="105614" y="37035"/>
                  </a:cubicBezTo>
                  <a:cubicBezTo>
                    <a:pt x="105860" y="37176"/>
                    <a:pt x="106090" y="37310"/>
                    <a:pt x="106378" y="37470"/>
                  </a:cubicBezTo>
                  <a:cubicBezTo>
                    <a:pt x="106232" y="37649"/>
                    <a:pt x="106140" y="37864"/>
                    <a:pt x="105980" y="37938"/>
                  </a:cubicBezTo>
                  <a:cubicBezTo>
                    <a:pt x="105255" y="38276"/>
                    <a:pt x="104514" y="38553"/>
                    <a:pt x="103744" y="38553"/>
                  </a:cubicBezTo>
                  <a:cubicBezTo>
                    <a:pt x="103369" y="38553"/>
                    <a:pt x="102987" y="38488"/>
                    <a:pt x="102597" y="38331"/>
                  </a:cubicBezTo>
                  <a:cubicBezTo>
                    <a:pt x="101401" y="37855"/>
                    <a:pt x="100942" y="37075"/>
                    <a:pt x="101020" y="35687"/>
                  </a:cubicBezTo>
                  <a:cubicBezTo>
                    <a:pt x="101076" y="34578"/>
                    <a:pt x="101639" y="33680"/>
                    <a:pt x="102276" y="32818"/>
                  </a:cubicBezTo>
                  <a:cubicBezTo>
                    <a:pt x="102367" y="32694"/>
                    <a:pt x="102386" y="32519"/>
                    <a:pt x="102440" y="32373"/>
                  </a:cubicBezTo>
                  <a:cubicBezTo>
                    <a:pt x="102404" y="32364"/>
                    <a:pt x="102367" y="32355"/>
                    <a:pt x="102326" y="32341"/>
                  </a:cubicBezTo>
                  <a:cubicBezTo>
                    <a:pt x="102212" y="32303"/>
                    <a:pt x="102090" y="32255"/>
                    <a:pt x="101992" y="32255"/>
                  </a:cubicBezTo>
                  <a:cubicBezTo>
                    <a:pt x="101960" y="32255"/>
                    <a:pt x="101930" y="32260"/>
                    <a:pt x="101904" y="32273"/>
                  </a:cubicBezTo>
                  <a:cubicBezTo>
                    <a:pt x="101666" y="32382"/>
                    <a:pt x="101447" y="32580"/>
                    <a:pt x="101291" y="32790"/>
                  </a:cubicBezTo>
                  <a:cubicBezTo>
                    <a:pt x="101011" y="33171"/>
                    <a:pt x="100782" y="33593"/>
                    <a:pt x="100516" y="34023"/>
                  </a:cubicBezTo>
                  <a:cubicBezTo>
                    <a:pt x="100076" y="33899"/>
                    <a:pt x="99608" y="33840"/>
                    <a:pt x="99214" y="33638"/>
                  </a:cubicBezTo>
                  <a:cubicBezTo>
                    <a:pt x="99017" y="33537"/>
                    <a:pt x="98843" y="33189"/>
                    <a:pt x="98834" y="32946"/>
                  </a:cubicBezTo>
                  <a:cubicBezTo>
                    <a:pt x="98807" y="32163"/>
                    <a:pt x="98870" y="31374"/>
                    <a:pt x="98870" y="30586"/>
                  </a:cubicBezTo>
                  <a:cubicBezTo>
                    <a:pt x="98870" y="29710"/>
                    <a:pt x="98595" y="29330"/>
                    <a:pt x="97738" y="29284"/>
                  </a:cubicBezTo>
                  <a:cubicBezTo>
                    <a:pt x="97246" y="29256"/>
                    <a:pt x="96752" y="29248"/>
                    <a:pt x="96258" y="29248"/>
                  </a:cubicBezTo>
                  <a:cubicBezTo>
                    <a:pt x="95526" y="29248"/>
                    <a:pt x="94793" y="29266"/>
                    <a:pt x="94062" y="29266"/>
                  </a:cubicBezTo>
                  <a:lnTo>
                    <a:pt x="91880" y="29266"/>
                  </a:lnTo>
                  <a:cubicBezTo>
                    <a:pt x="92435" y="28532"/>
                    <a:pt x="93375" y="28046"/>
                    <a:pt x="93411" y="26965"/>
                  </a:cubicBezTo>
                  <a:close/>
                  <a:moveTo>
                    <a:pt x="75927" y="32552"/>
                  </a:moveTo>
                  <a:cubicBezTo>
                    <a:pt x="77161" y="32552"/>
                    <a:pt x="77774" y="33429"/>
                    <a:pt x="77870" y="34738"/>
                  </a:cubicBezTo>
                  <a:cubicBezTo>
                    <a:pt x="77884" y="34903"/>
                    <a:pt x="77874" y="35068"/>
                    <a:pt x="77874" y="35233"/>
                  </a:cubicBezTo>
                  <a:cubicBezTo>
                    <a:pt x="77855" y="36998"/>
                    <a:pt x="77278" y="37864"/>
                    <a:pt x="75747" y="38419"/>
                  </a:cubicBezTo>
                  <a:cubicBezTo>
                    <a:pt x="75484" y="38515"/>
                    <a:pt x="75251" y="38563"/>
                    <a:pt x="75045" y="38563"/>
                  </a:cubicBezTo>
                  <a:cubicBezTo>
                    <a:pt x="74493" y="38563"/>
                    <a:pt x="74134" y="38217"/>
                    <a:pt x="73910" y="37507"/>
                  </a:cubicBezTo>
                  <a:cubicBezTo>
                    <a:pt x="73429" y="35962"/>
                    <a:pt x="73653" y="34496"/>
                    <a:pt x="74441" y="33125"/>
                  </a:cubicBezTo>
                  <a:cubicBezTo>
                    <a:pt x="74592" y="32864"/>
                    <a:pt x="75010" y="32671"/>
                    <a:pt x="75335" y="32611"/>
                  </a:cubicBezTo>
                  <a:cubicBezTo>
                    <a:pt x="75546" y="32571"/>
                    <a:pt x="75744" y="32552"/>
                    <a:pt x="75927" y="32552"/>
                  </a:cubicBezTo>
                  <a:close/>
                  <a:moveTo>
                    <a:pt x="28964" y="47925"/>
                  </a:moveTo>
                  <a:cubicBezTo>
                    <a:pt x="28977" y="47957"/>
                    <a:pt x="28995" y="47993"/>
                    <a:pt x="29010" y="48030"/>
                  </a:cubicBezTo>
                  <a:lnTo>
                    <a:pt x="29009" y="48030"/>
                  </a:lnTo>
                  <a:cubicBezTo>
                    <a:pt x="28958" y="48067"/>
                    <a:pt x="28913" y="48113"/>
                    <a:pt x="28854" y="48140"/>
                  </a:cubicBezTo>
                  <a:cubicBezTo>
                    <a:pt x="28354" y="48364"/>
                    <a:pt x="28235" y="48694"/>
                    <a:pt x="28318" y="49268"/>
                  </a:cubicBezTo>
                  <a:cubicBezTo>
                    <a:pt x="28427" y="50055"/>
                    <a:pt x="28345" y="50867"/>
                    <a:pt x="28345" y="51779"/>
                  </a:cubicBezTo>
                  <a:cubicBezTo>
                    <a:pt x="28003" y="51779"/>
                    <a:pt x="27590" y="51856"/>
                    <a:pt x="27206" y="51856"/>
                  </a:cubicBezTo>
                  <a:cubicBezTo>
                    <a:pt x="26962" y="51856"/>
                    <a:pt x="26730" y="51825"/>
                    <a:pt x="26534" y="51725"/>
                  </a:cubicBezTo>
                  <a:cubicBezTo>
                    <a:pt x="26034" y="51468"/>
                    <a:pt x="25287" y="51715"/>
                    <a:pt x="24984" y="50940"/>
                  </a:cubicBezTo>
                  <a:cubicBezTo>
                    <a:pt x="24751" y="50345"/>
                    <a:pt x="24265" y="49854"/>
                    <a:pt x="23848" y="49255"/>
                  </a:cubicBezTo>
                  <a:cubicBezTo>
                    <a:pt x="24797" y="49057"/>
                    <a:pt x="25663" y="48905"/>
                    <a:pt x="26507" y="48685"/>
                  </a:cubicBezTo>
                  <a:cubicBezTo>
                    <a:pt x="27336" y="48466"/>
                    <a:pt x="28148" y="48182"/>
                    <a:pt x="28964" y="47925"/>
                  </a:cubicBezTo>
                  <a:close/>
                  <a:moveTo>
                    <a:pt x="28573" y="52633"/>
                  </a:moveTo>
                  <a:cubicBezTo>
                    <a:pt x="28707" y="53371"/>
                    <a:pt x="28854" y="54168"/>
                    <a:pt x="29004" y="55016"/>
                  </a:cubicBezTo>
                  <a:lnTo>
                    <a:pt x="27372" y="55016"/>
                  </a:lnTo>
                  <a:cubicBezTo>
                    <a:pt x="27033" y="54227"/>
                    <a:pt x="26699" y="53453"/>
                    <a:pt x="26346" y="52633"/>
                  </a:cubicBezTo>
                  <a:close/>
                  <a:moveTo>
                    <a:pt x="22180" y="53050"/>
                  </a:moveTo>
                  <a:lnTo>
                    <a:pt x="22180" y="53050"/>
                  </a:lnTo>
                  <a:cubicBezTo>
                    <a:pt x="23537" y="53319"/>
                    <a:pt x="24856" y="53572"/>
                    <a:pt x="26167" y="53856"/>
                  </a:cubicBezTo>
                  <a:cubicBezTo>
                    <a:pt x="26295" y="53883"/>
                    <a:pt x="26423" y="54066"/>
                    <a:pt x="26484" y="54209"/>
                  </a:cubicBezTo>
                  <a:cubicBezTo>
                    <a:pt x="26585" y="54457"/>
                    <a:pt x="26639" y="54722"/>
                    <a:pt x="26768" y="55176"/>
                  </a:cubicBezTo>
                  <a:cubicBezTo>
                    <a:pt x="25392" y="54928"/>
                    <a:pt x="24123" y="54781"/>
                    <a:pt x="22899" y="54451"/>
                  </a:cubicBezTo>
                  <a:cubicBezTo>
                    <a:pt x="22005" y="54209"/>
                    <a:pt x="22024" y="54081"/>
                    <a:pt x="22180" y="53050"/>
                  </a:cubicBezTo>
                  <a:close/>
                  <a:moveTo>
                    <a:pt x="54929" y="52303"/>
                  </a:moveTo>
                  <a:cubicBezTo>
                    <a:pt x="55153" y="53146"/>
                    <a:pt x="55749" y="53512"/>
                    <a:pt x="56647" y="53563"/>
                  </a:cubicBezTo>
                  <a:cubicBezTo>
                    <a:pt x="56964" y="53581"/>
                    <a:pt x="57293" y="53903"/>
                    <a:pt x="57560" y="54145"/>
                  </a:cubicBezTo>
                  <a:cubicBezTo>
                    <a:pt x="57863" y="54421"/>
                    <a:pt x="58105" y="54764"/>
                    <a:pt x="58435" y="55149"/>
                  </a:cubicBezTo>
                  <a:cubicBezTo>
                    <a:pt x="58059" y="55942"/>
                    <a:pt x="57362" y="56556"/>
                    <a:pt x="56510" y="57006"/>
                  </a:cubicBezTo>
                  <a:cubicBezTo>
                    <a:pt x="56171" y="57185"/>
                    <a:pt x="55814" y="57323"/>
                    <a:pt x="55456" y="57460"/>
                  </a:cubicBezTo>
                  <a:cubicBezTo>
                    <a:pt x="55408" y="57477"/>
                    <a:pt x="55349" y="57486"/>
                    <a:pt x="55290" y="57486"/>
                  </a:cubicBezTo>
                  <a:cubicBezTo>
                    <a:pt x="55224" y="57486"/>
                    <a:pt x="55158" y="57475"/>
                    <a:pt x="55107" y="57451"/>
                  </a:cubicBezTo>
                  <a:cubicBezTo>
                    <a:pt x="54851" y="57317"/>
                    <a:pt x="54571" y="57194"/>
                    <a:pt x="54365" y="56997"/>
                  </a:cubicBezTo>
                  <a:cubicBezTo>
                    <a:pt x="53681" y="56355"/>
                    <a:pt x="52903" y="55960"/>
                    <a:pt x="51968" y="55924"/>
                  </a:cubicBezTo>
                  <a:cubicBezTo>
                    <a:pt x="51674" y="55911"/>
                    <a:pt x="51578" y="55773"/>
                    <a:pt x="51611" y="55503"/>
                  </a:cubicBezTo>
                  <a:cubicBezTo>
                    <a:pt x="51702" y="54691"/>
                    <a:pt x="51912" y="54027"/>
                    <a:pt x="52806" y="53660"/>
                  </a:cubicBezTo>
                  <a:cubicBezTo>
                    <a:pt x="53549" y="53352"/>
                    <a:pt x="54186" y="52788"/>
                    <a:pt x="54929" y="52303"/>
                  </a:cubicBezTo>
                  <a:close/>
                  <a:moveTo>
                    <a:pt x="51562" y="56723"/>
                  </a:moveTo>
                  <a:cubicBezTo>
                    <a:pt x="51573" y="56723"/>
                    <a:pt x="51585" y="56724"/>
                    <a:pt x="51596" y="56725"/>
                  </a:cubicBezTo>
                  <a:cubicBezTo>
                    <a:pt x="52127" y="56780"/>
                    <a:pt x="52697" y="56858"/>
                    <a:pt x="53164" y="57097"/>
                  </a:cubicBezTo>
                  <a:cubicBezTo>
                    <a:pt x="53961" y="57509"/>
                    <a:pt x="54695" y="58050"/>
                    <a:pt x="55547" y="58595"/>
                  </a:cubicBezTo>
                  <a:cubicBezTo>
                    <a:pt x="55171" y="58847"/>
                    <a:pt x="54787" y="59104"/>
                    <a:pt x="54356" y="59397"/>
                  </a:cubicBezTo>
                  <a:lnTo>
                    <a:pt x="54356" y="59397"/>
                  </a:lnTo>
                  <a:cubicBezTo>
                    <a:pt x="54145" y="58572"/>
                    <a:pt x="53576" y="58243"/>
                    <a:pt x="52920" y="57995"/>
                  </a:cubicBezTo>
                  <a:cubicBezTo>
                    <a:pt x="52242" y="57747"/>
                    <a:pt x="51578" y="57482"/>
                    <a:pt x="50904" y="57225"/>
                  </a:cubicBezTo>
                  <a:cubicBezTo>
                    <a:pt x="50894" y="57156"/>
                    <a:pt x="50886" y="57092"/>
                    <a:pt x="50877" y="57028"/>
                  </a:cubicBezTo>
                  <a:cubicBezTo>
                    <a:pt x="51103" y="56923"/>
                    <a:pt x="51342" y="56723"/>
                    <a:pt x="51562" y="56723"/>
                  </a:cubicBezTo>
                  <a:close/>
                  <a:moveTo>
                    <a:pt x="97436" y="30082"/>
                  </a:moveTo>
                  <a:cubicBezTo>
                    <a:pt x="98026" y="30082"/>
                    <a:pt x="98058" y="30197"/>
                    <a:pt x="98078" y="30939"/>
                  </a:cubicBezTo>
                  <a:cubicBezTo>
                    <a:pt x="98097" y="31654"/>
                    <a:pt x="98083" y="32364"/>
                    <a:pt x="98083" y="33106"/>
                  </a:cubicBezTo>
                  <a:lnTo>
                    <a:pt x="98083" y="33106"/>
                  </a:lnTo>
                  <a:cubicBezTo>
                    <a:pt x="97738" y="33148"/>
                    <a:pt x="97487" y="33157"/>
                    <a:pt x="97249" y="33211"/>
                  </a:cubicBezTo>
                  <a:cubicBezTo>
                    <a:pt x="95389" y="33651"/>
                    <a:pt x="94463" y="35018"/>
                    <a:pt x="93949" y="36695"/>
                  </a:cubicBezTo>
                  <a:cubicBezTo>
                    <a:pt x="93042" y="39661"/>
                    <a:pt x="92634" y="42718"/>
                    <a:pt x="92753" y="45807"/>
                  </a:cubicBezTo>
                  <a:cubicBezTo>
                    <a:pt x="92895" y="49446"/>
                    <a:pt x="93216" y="53077"/>
                    <a:pt x="93459" y="56711"/>
                  </a:cubicBezTo>
                  <a:cubicBezTo>
                    <a:pt x="93522" y="57623"/>
                    <a:pt x="93600" y="58536"/>
                    <a:pt x="93665" y="59452"/>
                  </a:cubicBezTo>
                  <a:cubicBezTo>
                    <a:pt x="93678" y="59590"/>
                    <a:pt x="93642" y="59732"/>
                    <a:pt x="93633" y="59870"/>
                  </a:cubicBezTo>
                  <a:cubicBezTo>
                    <a:pt x="93577" y="59897"/>
                    <a:pt x="93527" y="59924"/>
                    <a:pt x="93472" y="59952"/>
                  </a:cubicBezTo>
                  <a:cubicBezTo>
                    <a:pt x="92441" y="58814"/>
                    <a:pt x="91377" y="57710"/>
                    <a:pt x="90392" y="56532"/>
                  </a:cubicBezTo>
                  <a:cubicBezTo>
                    <a:pt x="89553" y="55524"/>
                    <a:pt x="88833" y="54415"/>
                    <a:pt x="88004" y="53393"/>
                  </a:cubicBezTo>
                  <a:cubicBezTo>
                    <a:pt x="87808" y="53149"/>
                    <a:pt x="87634" y="53031"/>
                    <a:pt x="87472" y="53031"/>
                  </a:cubicBezTo>
                  <a:cubicBezTo>
                    <a:pt x="87276" y="53031"/>
                    <a:pt x="87097" y="53202"/>
                    <a:pt x="86917" y="53534"/>
                  </a:cubicBezTo>
                  <a:cubicBezTo>
                    <a:pt x="86675" y="53984"/>
                    <a:pt x="86477" y="54461"/>
                    <a:pt x="86253" y="54920"/>
                  </a:cubicBezTo>
                  <a:cubicBezTo>
                    <a:pt x="85464" y="56523"/>
                    <a:pt x="84672" y="58128"/>
                    <a:pt x="83751" y="59737"/>
                  </a:cubicBezTo>
                  <a:cubicBezTo>
                    <a:pt x="83439" y="58674"/>
                    <a:pt x="83122" y="57610"/>
                    <a:pt x="82819" y="56542"/>
                  </a:cubicBezTo>
                  <a:cubicBezTo>
                    <a:pt x="81069" y="50378"/>
                    <a:pt x="80772" y="44065"/>
                    <a:pt x="80922" y="37708"/>
                  </a:cubicBezTo>
                  <a:cubicBezTo>
                    <a:pt x="80958" y="36114"/>
                    <a:pt x="81032" y="34519"/>
                    <a:pt x="81046" y="32928"/>
                  </a:cubicBezTo>
                  <a:cubicBezTo>
                    <a:pt x="81050" y="32350"/>
                    <a:pt x="81275" y="32033"/>
                    <a:pt x="81812" y="31896"/>
                  </a:cubicBezTo>
                  <a:cubicBezTo>
                    <a:pt x="84649" y="31149"/>
                    <a:pt x="87485" y="30421"/>
                    <a:pt x="90432" y="30306"/>
                  </a:cubicBezTo>
                  <a:cubicBezTo>
                    <a:pt x="92683" y="30224"/>
                    <a:pt x="94934" y="30146"/>
                    <a:pt x="97189" y="30087"/>
                  </a:cubicBezTo>
                  <a:cubicBezTo>
                    <a:pt x="97281" y="30084"/>
                    <a:pt x="97363" y="30082"/>
                    <a:pt x="97436" y="30082"/>
                  </a:cubicBezTo>
                  <a:close/>
                  <a:moveTo>
                    <a:pt x="16841" y="51527"/>
                  </a:moveTo>
                  <a:cubicBezTo>
                    <a:pt x="16956" y="51527"/>
                    <a:pt x="17073" y="51544"/>
                    <a:pt x="17193" y="51578"/>
                  </a:cubicBezTo>
                  <a:cubicBezTo>
                    <a:pt x="18091" y="51825"/>
                    <a:pt x="18976" y="52105"/>
                    <a:pt x="19856" y="52412"/>
                  </a:cubicBezTo>
                  <a:cubicBezTo>
                    <a:pt x="20438" y="52618"/>
                    <a:pt x="20997" y="52888"/>
                    <a:pt x="21749" y="53210"/>
                  </a:cubicBezTo>
                  <a:cubicBezTo>
                    <a:pt x="20983" y="55726"/>
                    <a:pt x="20222" y="58257"/>
                    <a:pt x="19429" y="60864"/>
                  </a:cubicBezTo>
                  <a:cubicBezTo>
                    <a:pt x="18284" y="60387"/>
                    <a:pt x="17138" y="60053"/>
                    <a:pt x="16143" y="59466"/>
                  </a:cubicBezTo>
                  <a:cubicBezTo>
                    <a:pt x="14414" y="58449"/>
                    <a:pt x="13934" y="57752"/>
                    <a:pt x="14199" y="55703"/>
                  </a:cubicBezTo>
                  <a:cubicBezTo>
                    <a:pt x="14387" y="54264"/>
                    <a:pt x="14915" y="52949"/>
                    <a:pt x="15987" y="51903"/>
                  </a:cubicBezTo>
                  <a:cubicBezTo>
                    <a:pt x="16245" y="51649"/>
                    <a:pt x="16533" y="51527"/>
                    <a:pt x="16841" y="51527"/>
                  </a:cubicBezTo>
                  <a:close/>
                  <a:moveTo>
                    <a:pt x="48447" y="47870"/>
                  </a:moveTo>
                  <a:lnTo>
                    <a:pt x="48447" y="47870"/>
                  </a:lnTo>
                  <a:cubicBezTo>
                    <a:pt x="48970" y="48732"/>
                    <a:pt x="48254" y="49411"/>
                    <a:pt x="48612" y="50062"/>
                  </a:cubicBezTo>
                  <a:cubicBezTo>
                    <a:pt x="49584" y="49593"/>
                    <a:pt x="50482" y="49112"/>
                    <a:pt x="51418" y="48718"/>
                  </a:cubicBezTo>
                  <a:cubicBezTo>
                    <a:pt x="51855" y="48535"/>
                    <a:pt x="52295" y="48429"/>
                    <a:pt x="52731" y="48429"/>
                  </a:cubicBezTo>
                  <a:cubicBezTo>
                    <a:pt x="53244" y="48429"/>
                    <a:pt x="53752" y="48576"/>
                    <a:pt x="54245" y="48916"/>
                  </a:cubicBezTo>
                  <a:cubicBezTo>
                    <a:pt x="54800" y="49291"/>
                    <a:pt x="55162" y="49937"/>
                    <a:pt x="54914" y="50561"/>
                  </a:cubicBezTo>
                  <a:lnTo>
                    <a:pt x="54915" y="50561"/>
                  </a:lnTo>
                  <a:cubicBezTo>
                    <a:pt x="54691" y="51120"/>
                    <a:pt x="54369" y="51702"/>
                    <a:pt x="53938" y="52111"/>
                  </a:cubicBezTo>
                  <a:cubicBezTo>
                    <a:pt x="52756" y="53229"/>
                    <a:pt x="51266" y="53642"/>
                    <a:pt x="49666" y="53737"/>
                  </a:cubicBezTo>
                  <a:cubicBezTo>
                    <a:pt x="48791" y="53788"/>
                    <a:pt x="47920" y="53871"/>
                    <a:pt x="47045" y="53958"/>
                  </a:cubicBezTo>
                  <a:cubicBezTo>
                    <a:pt x="46908" y="53966"/>
                    <a:pt x="46751" y="54021"/>
                    <a:pt x="46645" y="54109"/>
                  </a:cubicBezTo>
                  <a:cubicBezTo>
                    <a:pt x="45065" y="55401"/>
                    <a:pt x="43222" y="56245"/>
                    <a:pt x="41375" y="57023"/>
                  </a:cubicBezTo>
                  <a:cubicBezTo>
                    <a:pt x="39102" y="57986"/>
                    <a:pt x="36782" y="58866"/>
                    <a:pt x="34417" y="59554"/>
                  </a:cubicBezTo>
                  <a:cubicBezTo>
                    <a:pt x="32084" y="60233"/>
                    <a:pt x="29691" y="60769"/>
                    <a:pt x="27290" y="61098"/>
                  </a:cubicBezTo>
                  <a:cubicBezTo>
                    <a:pt x="26576" y="61198"/>
                    <a:pt x="25853" y="61229"/>
                    <a:pt x="25125" y="61229"/>
                  </a:cubicBezTo>
                  <a:cubicBezTo>
                    <a:pt x="24058" y="61229"/>
                    <a:pt x="22982" y="61163"/>
                    <a:pt x="21913" y="61158"/>
                  </a:cubicBezTo>
                  <a:cubicBezTo>
                    <a:pt x="21322" y="61154"/>
                    <a:pt x="20725" y="61089"/>
                    <a:pt x="20134" y="61053"/>
                  </a:cubicBezTo>
                  <a:cubicBezTo>
                    <a:pt x="20813" y="58908"/>
                    <a:pt x="21464" y="56840"/>
                    <a:pt x="22124" y="54755"/>
                  </a:cubicBezTo>
                  <a:cubicBezTo>
                    <a:pt x="23426" y="55626"/>
                    <a:pt x="24993" y="55612"/>
                    <a:pt x="26542" y="55727"/>
                  </a:cubicBezTo>
                  <a:cubicBezTo>
                    <a:pt x="27330" y="55784"/>
                    <a:pt x="28113" y="55812"/>
                    <a:pt x="28891" y="55812"/>
                  </a:cubicBezTo>
                  <a:cubicBezTo>
                    <a:pt x="33662" y="55812"/>
                    <a:pt x="38260" y="54768"/>
                    <a:pt x="42741" y="53050"/>
                  </a:cubicBezTo>
                  <a:cubicBezTo>
                    <a:pt x="43662" y="52702"/>
                    <a:pt x="44565" y="52252"/>
                    <a:pt x="45376" y="51707"/>
                  </a:cubicBezTo>
                  <a:cubicBezTo>
                    <a:pt x="45917" y="51341"/>
                    <a:pt x="46306" y="50740"/>
                    <a:pt x="46733" y="50218"/>
                  </a:cubicBezTo>
                  <a:cubicBezTo>
                    <a:pt x="47164" y="49694"/>
                    <a:pt x="47558" y="49145"/>
                    <a:pt x="47962" y="48600"/>
                  </a:cubicBezTo>
                  <a:cubicBezTo>
                    <a:pt x="48136" y="48366"/>
                    <a:pt x="48287" y="48114"/>
                    <a:pt x="48447" y="47870"/>
                  </a:cubicBezTo>
                  <a:close/>
                  <a:moveTo>
                    <a:pt x="14822" y="59842"/>
                  </a:moveTo>
                  <a:cubicBezTo>
                    <a:pt x="15863" y="60260"/>
                    <a:pt x="16890" y="60709"/>
                    <a:pt x="17944" y="61089"/>
                  </a:cubicBezTo>
                  <a:cubicBezTo>
                    <a:pt x="18599" y="61333"/>
                    <a:pt x="19387" y="61126"/>
                    <a:pt x="19970" y="61718"/>
                  </a:cubicBezTo>
                  <a:cubicBezTo>
                    <a:pt x="20117" y="61868"/>
                    <a:pt x="20451" y="61877"/>
                    <a:pt x="20704" y="61882"/>
                  </a:cubicBezTo>
                  <a:cubicBezTo>
                    <a:pt x="22784" y="61923"/>
                    <a:pt x="24869" y="61950"/>
                    <a:pt x="26951" y="61983"/>
                  </a:cubicBezTo>
                  <a:lnTo>
                    <a:pt x="27515" y="61983"/>
                  </a:lnTo>
                  <a:lnTo>
                    <a:pt x="27515" y="63532"/>
                  </a:lnTo>
                  <a:cubicBezTo>
                    <a:pt x="27306" y="63598"/>
                    <a:pt x="26886" y="63628"/>
                    <a:pt x="26319" y="63628"/>
                  </a:cubicBezTo>
                  <a:cubicBezTo>
                    <a:pt x="23269" y="63628"/>
                    <a:pt x="15962" y="62769"/>
                    <a:pt x="14277" y="62111"/>
                  </a:cubicBezTo>
                  <a:cubicBezTo>
                    <a:pt x="14474" y="61305"/>
                    <a:pt x="14662" y="60525"/>
                    <a:pt x="14822" y="59842"/>
                  </a:cubicBezTo>
                  <a:close/>
                  <a:moveTo>
                    <a:pt x="14049" y="62688"/>
                  </a:moveTo>
                  <a:cubicBezTo>
                    <a:pt x="15213" y="63418"/>
                    <a:pt x="16501" y="63426"/>
                    <a:pt x="17762" y="63578"/>
                  </a:cubicBezTo>
                  <a:cubicBezTo>
                    <a:pt x="20049" y="63858"/>
                    <a:pt x="22327" y="64192"/>
                    <a:pt x="24618" y="64430"/>
                  </a:cubicBezTo>
                  <a:cubicBezTo>
                    <a:pt x="24982" y="64468"/>
                    <a:pt x="25349" y="64480"/>
                    <a:pt x="25720" y="64480"/>
                  </a:cubicBezTo>
                  <a:cubicBezTo>
                    <a:pt x="26325" y="64480"/>
                    <a:pt x="26940" y="64449"/>
                    <a:pt x="27571" y="64449"/>
                  </a:cubicBezTo>
                  <a:cubicBezTo>
                    <a:pt x="27634" y="65181"/>
                    <a:pt x="27694" y="65865"/>
                    <a:pt x="27763" y="66666"/>
                  </a:cubicBezTo>
                  <a:cubicBezTo>
                    <a:pt x="27145" y="66675"/>
                    <a:pt x="26529" y="66680"/>
                    <a:pt x="25914" y="66680"/>
                  </a:cubicBezTo>
                  <a:cubicBezTo>
                    <a:pt x="21588" y="66680"/>
                    <a:pt x="17316" y="66434"/>
                    <a:pt x="13021" y="65467"/>
                  </a:cubicBezTo>
                  <a:cubicBezTo>
                    <a:pt x="13356" y="64558"/>
                    <a:pt x="13696" y="63641"/>
                    <a:pt x="14049" y="62688"/>
                  </a:cubicBezTo>
                  <a:close/>
                  <a:moveTo>
                    <a:pt x="12785" y="66143"/>
                  </a:moveTo>
                  <a:cubicBezTo>
                    <a:pt x="17182" y="67364"/>
                    <a:pt x="21649" y="67549"/>
                    <a:pt x="26165" y="67549"/>
                  </a:cubicBezTo>
                  <a:cubicBezTo>
                    <a:pt x="26737" y="67549"/>
                    <a:pt x="27309" y="67546"/>
                    <a:pt x="27882" y="67542"/>
                  </a:cubicBezTo>
                  <a:cubicBezTo>
                    <a:pt x="27933" y="67960"/>
                    <a:pt x="27983" y="68408"/>
                    <a:pt x="28034" y="68858"/>
                  </a:cubicBezTo>
                  <a:cubicBezTo>
                    <a:pt x="28079" y="69289"/>
                    <a:pt x="28116" y="69724"/>
                    <a:pt x="28156" y="70160"/>
                  </a:cubicBezTo>
                  <a:lnTo>
                    <a:pt x="28157" y="70160"/>
                  </a:lnTo>
                  <a:cubicBezTo>
                    <a:pt x="26774" y="70365"/>
                    <a:pt x="25399" y="70446"/>
                    <a:pt x="24029" y="70446"/>
                  </a:cubicBezTo>
                  <a:cubicBezTo>
                    <a:pt x="19987" y="70446"/>
                    <a:pt x="15980" y="69739"/>
                    <a:pt x="11876" y="69416"/>
                  </a:cubicBezTo>
                  <a:cubicBezTo>
                    <a:pt x="12212" y="68220"/>
                    <a:pt x="12486" y="67220"/>
                    <a:pt x="12785" y="66143"/>
                  </a:cubicBezTo>
                  <a:close/>
                  <a:moveTo>
                    <a:pt x="50997" y="58263"/>
                  </a:moveTo>
                  <a:cubicBezTo>
                    <a:pt x="51037" y="58263"/>
                    <a:pt x="51074" y="58268"/>
                    <a:pt x="51105" y="58279"/>
                  </a:cubicBezTo>
                  <a:cubicBezTo>
                    <a:pt x="51734" y="58481"/>
                    <a:pt x="52352" y="58706"/>
                    <a:pt x="52958" y="58962"/>
                  </a:cubicBezTo>
                  <a:cubicBezTo>
                    <a:pt x="53484" y="59191"/>
                    <a:pt x="53595" y="59516"/>
                    <a:pt x="53334" y="60025"/>
                  </a:cubicBezTo>
                  <a:cubicBezTo>
                    <a:pt x="53128" y="60433"/>
                    <a:pt x="52867" y="60809"/>
                    <a:pt x="52642" y="61208"/>
                  </a:cubicBezTo>
                  <a:cubicBezTo>
                    <a:pt x="51478" y="63303"/>
                    <a:pt x="50391" y="65448"/>
                    <a:pt x="48932" y="67354"/>
                  </a:cubicBezTo>
                  <a:cubicBezTo>
                    <a:pt x="47690" y="68981"/>
                    <a:pt x="46393" y="70567"/>
                    <a:pt x="45059" y="72117"/>
                  </a:cubicBezTo>
                  <a:cubicBezTo>
                    <a:pt x="44565" y="72689"/>
                    <a:pt x="43919" y="73143"/>
                    <a:pt x="43290" y="73583"/>
                  </a:cubicBezTo>
                  <a:cubicBezTo>
                    <a:pt x="43119" y="73705"/>
                    <a:pt x="42865" y="73768"/>
                    <a:pt x="42628" y="73768"/>
                  </a:cubicBezTo>
                  <a:cubicBezTo>
                    <a:pt x="42536" y="73768"/>
                    <a:pt x="42446" y="73758"/>
                    <a:pt x="42365" y="73739"/>
                  </a:cubicBezTo>
                  <a:cubicBezTo>
                    <a:pt x="42213" y="73707"/>
                    <a:pt x="42145" y="73303"/>
                    <a:pt x="42080" y="73153"/>
                  </a:cubicBezTo>
                  <a:cubicBezTo>
                    <a:pt x="42287" y="71567"/>
                    <a:pt x="42676" y="70146"/>
                    <a:pt x="43391" y="68862"/>
                  </a:cubicBezTo>
                  <a:cubicBezTo>
                    <a:pt x="44651" y="66593"/>
                    <a:pt x="45922" y="64316"/>
                    <a:pt x="47365" y="62166"/>
                  </a:cubicBezTo>
                  <a:cubicBezTo>
                    <a:pt x="48287" y="60795"/>
                    <a:pt x="49525" y="59636"/>
                    <a:pt x="50633" y="58399"/>
                  </a:cubicBezTo>
                  <a:cubicBezTo>
                    <a:pt x="50707" y="58317"/>
                    <a:pt x="50867" y="58263"/>
                    <a:pt x="50997" y="58263"/>
                  </a:cubicBezTo>
                  <a:close/>
                  <a:moveTo>
                    <a:pt x="11643" y="70215"/>
                  </a:moveTo>
                  <a:cubicBezTo>
                    <a:pt x="15797" y="70739"/>
                    <a:pt x="19910" y="71405"/>
                    <a:pt x="24065" y="71405"/>
                  </a:cubicBezTo>
                  <a:cubicBezTo>
                    <a:pt x="25434" y="71405"/>
                    <a:pt x="26808" y="71333"/>
                    <a:pt x="28189" y="71159"/>
                  </a:cubicBezTo>
                  <a:lnTo>
                    <a:pt x="28189" y="74220"/>
                  </a:lnTo>
                  <a:lnTo>
                    <a:pt x="28188" y="74220"/>
                  </a:lnTo>
                  <a:cubicBezTo>
                    <a:pt x="27166" y="74285"/>
                    <a:pt x="26204" y="74399"/>
                    <a:pt x="25237" y="74399"/>
                  </a:cubicBezTo>
                  <a:cubicBezTo>
                    <a:pt x="23499" y="74399"/>
                    <a:pt x="21758" y="74376"/>
                    <a:pt x="20025" y="74285"/>
                  </a:cubicBezTo>
                  <a:cubicBezTo>
                    <a:pt x="17641" y="74161"/>
                    <a:pt x="15281" y="73854"/>
                    <a:pt x="12985" y="73180"/>
                  </a:cubicBezTo>
                  <a:cubicBezTo>
                    <a:pt x="12412" y="73010"/>
                    <a:pt x="11862" y="72745"/>
                    <a:pt x="11330" y="72470"/>
                  </a:cubicBezTo>
                  <a:cubicBezTo>
                    <a:pt x="11197" y="72401"/>
                    <a:pt x="11088" y="72098"/>
                    <a:pt x="11124" y="71938"/>
                  </a:cubicBezTo>
                  <a:cubicBezTo>
                    <a:pt x="11275" y="71319"/>
                    <a:pt x="11487" y="70714"/>
                    <a:pt x="11643" y="70215"/>
                  </a:cubicBezTo>
                  <a:close/>
                  <a:moveTo>
                    <a:pt x="14315" y="87837"/>
                  </a:moveTo>
                  <a:cubicBezTo>
                    <a:pt x="14542" y="87837"/>
                    <a:pt x="14769" y="87896"/>
                    <a:pt x="14974" y="88017"/>
                  </a:cubicBezTo>
                  <a:cubicBezTo>
                    <a:pt x="15230" y="88168"/>
                    <a:pt x="15331" y="88343"/>
                    <a:pt x="15185" y="88650"/>
                  </a:cubicBezTo>
                  <a:cubicBezTo>
                    <a:pt x="14493" y="90043"/>
                    <a:pt x="13824" y="91441"/>
                    <a:pt x="13127" y="92880"/>
                  </a:cubicBezTo>
                  <a:cubicBezTo>
                    <a:pt x="12273" y="92742"/>
                    <a:pt x="12087" y="92550"/>
                    <a:pt x="12081" y="91711"/>
                  </a:cubicBezTo>
                  <a:cubicBezTo>
                    <a:pt x="12068" y="90460"/>
                    <a:pt x="12462" y="89337"/>
                    <a:pt x="13251" y="88360"/>
                  </a:cubicBezTo>
                  <a:cubicBezTo>
                    <a:pt x="13529" y="88015"/>
                    <a:pt x="13922" y="87837"/>
                    <a:pt x="14315" y="87837"/>
                  </a:cubicBezTo>
                  <a:close/>
                  <a:moveTo>
                    <a:pt x="27121" y="89616"/>
                  </a:moveTo>
                  <a:lnTo>
                    <a:pt x="27121" y="89616"/>
                  </a:lnTo>
                  <a:cubicBezTo>
                    <a:pt x="26859" y="91583"/>
                    <a:pt x="26611" y="93499"/>
                    <a:pt x="26350" y="95479"/>
                  </a:cubicBezTo>
                  <a:cubicBezTo>
                    <a:pt x="25315" y="95039"/>
                    <a:pt x="24705" y="94096"/>
                    <a:pt x="24751" y="93146"/>
                  </a:cubicBezTo>
                  <a:cubicBezTo>
                    <a:pt x="24847" y="91354"/>
                    <a:pt x="25658" y="90085"/>
                    <a:pt x="27121" y="89616"/>
                  </a:cubicBezTo>
                  <a:close/>
                  <a:moveTo>
                    <a:pt x="90097" y="101659"/>
                  </a:moveTo>
                  <a:cubicBezTo>
                    <a:pt x="92760" y="101659"/>
                    <a:pt x="95673" y="102026"/>
                    <a:pt x="98001" y="102763"/>
                  </a:cubicBezTo>
                  <a:lnTo>
                    <a:pt x="83682" y="102763"/>
                  </a:lnTo>
                  <a:cubicBezTo>
                    <a:pt x="85006" y="102028"/>
                    <a:pt x="87425" y="101659"/>
                    <a:pt x="90097" y="101659"/>
                  </a:cubicBezTo>
                  <a:close/>
                  <a:moveTo>
                    <a:pt x="50267" y="101663"/>
                  </a:moveTo>
                  <a:cubicBezTo>
                    <a:pt x="52944" y="101663"/>
                    <a:pt x="55354" y="102034"/>
                    <a:pt x="56666" y="102771"/>
                  </a:cubicBezTo>
                  <a:lnTo>
                    <a:pt x="42301" y="102771"/>
                  </a:lnTo>
                  <a:cubicBezTo>
                    <a:pt x="44672" y="102031"/>
                    <a:pt x="47602" y="101663"/>
                    <a:pt x="50267" y="101663"/>
                  </a:cubicBezTo>
                  <a:close/>
                  <a:moveTo>
                    <a:pt x="11587" y="73602"/>
                  </a:moveTo>
                  <a:cubicBezTo>
                    <a:pt x="15335" y="74858"/>
                    <a:pt x="19221" y="75310"/>
                    <a:pt x="23180" y="75310"/>
                  </a:cubicBezTo>
                  <a:cubicBezTo>
                    <a:pt x="24808" y="75310"/>
                    <a:pt x="26449" y="75234"/>
                    <a:pt x="28097" y="75105"/>
                  </a:cubicBezTo>
                  <a:lnTo>
                    <a:pt x="28097" y="75105"/>
                  </a:lnTo>
                  <a:cubicBezTo>
                    <a:pt x="28097" y="75705"/>
                    <a:pt x="28106" y="76315"/>
                    <a:pt x="28083" y="76925"/>
                  </a:cubicBezTo>
                  <a:cubicBezTo>
                    <a:pt x="28079" y="77026"/>
                    <a:pt x="27923" y="77173"/>
                    <a:pt x="27812" y="77200"/>
                  </a:cubicBezTo>
                  <a:cubicBezTo>
                    <a:pt x="27199" y="77345"/>
                    <a:pt x="26601" y="77516"/>
                    <a:pt x="25972" y="77516"/>
                  </a:cubicBezTo>
                  <a:cubicBezTo>
                    <a:pt x="25666" y="77516"/>
                    <a:pt x="25351" y="77475"/>
                    <a:pt x="25025" y="77370"/>
                  </a:cubicBezTo>
                  <a:cubicBezTo>
                    <a:pt x="24834" y="77309"/>
                    <a:pt x="24628" y="77287"/>
                    <a:pt x="24416" y="77287"/>
                  </a:cubicBezTo>
                  <a:cubicBezTo>
                    <a:pt x="23978" y="77287"/>
                    <a:pt x="23509" y="77380"/>
                    <a:pt x="23068" y="77411"/>
                  </a:cubicBezTo>
                  <a:cubicBezTo>
                    <a:pt x="22358" y="77456"/>
                    <a:pt x="21638" y="77480"/>
                    <a:pt x="20942" y="77617"/>
                  </a:cubicBezTo>
                  <a:cubicBezTo>
                    <a:pt x="20630" y="77681"/>
                    <a:pt x="20271" y="77942"/>
                    <a:pt x="20107" y="78217"/>
                  </a:cubicBezTo>
                  <a:cubicBezTo>
                    <a:pt x="19732" y="78840"/>
                    <a:pt x="19465" y="79528"/>
                    <a:pt x="19149" y="80188"/>
                  </a:cubicBezTo>
                  <a:cubicBezTo>
                    <a:pt x="18668" y="81192"/>
                    <a:pt x="18182" y="82196"/>
                    <a:pt x="17705" y="83204"/>
                  </a:cubicBezTo>
                  <a:cubicBezTo>
                    <a:pt x="17109" y="84460"/>
                    <a:pt x="16522" y="85720"/>
                    <a:pt x="15931" y="86981"/>
                  </a:cubicBezTo>
                  <a:cubicBezTo>
                    <a:pt x="15853" y="87146"/>
                    <a:pt x="15785" y="87312"/>
                    <a:pt x="15721" y="87449"/>
                  </a:cubicBezTo>
                  <a:cubicBezTo>
                    <a:pt x="15331" y="87311"/>
                    <a:pt x="14983" y="87137"/>
                    <a:pt x="14616" y="87073"/>
                  </a:cubicBezTo>
                  <a:cubicBezTo>
                    <a:pt x="14474" y="87049"/>
                    <a:pt x="14337" y="87037"/>
                    <a:pt x="14204" y="87037"/>
                  </a:cubicBezTo>
                  <a:cubicBezTo>
                    <a:pt x="13502" y="87037"/>
                    <a:pt x="12923" y="87366"/>
                    <a:pt x="12458" y="87971"/>
                  </a:cubicBezTo>
                  <a:cubicBezTo>
                    <a:pt x="11633" y="89039"/>
                    <a:pt x="11215" y="90249"/>
                    <a:pt x="11160" y="91583"/>
                  </a:cubicBezTo>
                  <a:cubicBezTo>
                    <a:pt x="11110" y="92862"/>
                    <a:pt x="11512" y="93398"/>
                    <a:pt x="12801" y="93792"/>
                  </a:cubicBezTo>
                  <a:cubicBezTo>
                    <a:pt x="11202" y="97102"/>
                    <a:pt x="9607" y="100397"/>
                    <a:pt x="7975" y="103771"/>
                  </a:cubicBezTo>
                  <a:cubicBezTo>
                    <a:pt x="5684" y="102904"/>
                    <a:pt x="3282" y="102717"/>
                    <a:pt x="1370" y="101323"/>
                  </a:cubicBezTo>
                  <a:cubicBezTo>
                    <a:pt x="4803" y="92005"/>
                    <a:pt x="8209" y="82764"/>
                    <a:pt x="11587" y="73602"/>
                  </a:cubicBezTo>
                  <a:close/>
                  <a:moveTo>
                    <a:pt x="100034" y="103383"/>
                  </a:moveTo>
                  <a:cubicBezTo>
                    <a:pt x="101807" y="103383"/>
                    <a:pt x="103173" y="104273"/>
                    <a:pt x="104600" y="105191"/>
                  </a:cubicBezTo>
                  <a:lnTo>
                    <a:pt x="77489" y="105191"/>
                  </a:lnTo>
                  <a:cubicBezTo>
                    <a:pt x="79105" y="104099"/>
                    <a:pt x="80858" y="103453"/>
                    <a:pt x="82849" y="103453"/>
                  </a:cubicBezTo>
                  <a:cubicBezTo>
                    <a:pt x="82903" y="103453"/>
                    <a:pt x="82957" y="103454"/>
                    <a:pt x="83011" y="103455"/>
                  </a:cubicBezTo>
                  <a:cubicBezTo>
                    <a:pt x="86276" y="103514"/>
                    <a:pt x="89534" y="103518"/>
                    <a:pt x="92797" y="103518"/>
                  </a:cubicBezTo>
                  <a:cubicBezTo>
                    <a:pt x="93840" y="103518"/>
                    <a:pt x="94887" y="103537"/>
                    <a:pt x="95933" y="103537"/>
                  </a:cubicBezTo>
                  <a:cubicBezTo>
                    <a:pt x="97144" y="103537"/>
                    <a:pt x="98353" y="103512"/>
                    <a:pt x="99554" y="103404"/>
                  </a:cubicBezTo>
                  <a:cubicBezTo>
                    <a:pt x="99717" y="103390"/>
                    <a:pt x="99877" y="103383"/>
                    <a:pt x="100034" y="103383"/>
                  </a:cubicBezTo>
                  <a:close/>
                  <a:moveTo>
                    <a:pt x="40238" y="103389"/>
                  </a:moveTo>
                  <a:cubicBezTo>
                    <a:pt x="40370" y="103389"/>
                    <a:pt x="40504" y="103394"/>
                    <a:pt x="40641" y="103404"/>
                  </a:cubicBezTo>
                  <a:cubicBezTo>
                    <a:pt x="41941" y="103501"/>
                    <a:pt x="43248" y="103519"/>
                    <a:pt x="44555" y="103519"/>
                  </a:cubicBezTo>
                  <a:cubicBezTo>
                    <a:pt x="45375" y="103519"/>
                    <a:pt x="46195" y="103512"/>
                    <a:pt x="47014" y="103512"/>
                  </a:cubicBezTo>
                  <a:cubicBezTo>
                    <a:pt x="47234" y="103512"/>
                    <a:pt x="47453" y="103513"/>
                    <a:pt x="47673" y="103514"/>
                  </a:cubicBezTo>
                  <a:cubicBezTo>
                    <a:pt x="51504" y="103541"/>
                    <a:pt x="55332" y="103546"/>
                    <a:pt x="59159" y="103573"/>
                  </a:cubicBezTo>
                  <a:cubicBezTo>
                    <a:pt x="59443" y="103578"/>
                    <a:pt x="59741" y="103670"/>
                    <a:pt x="60002" y="103784"/>
                  </a:cubicBezTo>
                  <a:cubicBezTo>
                    <a:pt x="60979" y="104215"/>
                    <a:pt x="61946" y="104673"/>
                    <a:pt x="62913" y="105119"/>
                  </a:cubicBezTo>
                  <a:cubicBezTo>
                    <a:pt x="62891" y="105142"/>
                    <a:pt x="62872" y="105166"/>
                    <a:pt x="62853" y="105191"/>
                  </a:cubicBezTo>
                  <a:lnTo>
                    <a:pt x="35733" y="105192"/>
                  </a:lnTo>
                  <a:cubicBezTo>
                    <a:pt x="37136" y="104292"/>
                    <a:pt x="38479" y="103389"/>
                    <a:pt x="40238" y="103389"/>
                  </a:cubicBezTo>
                  <a:close/>
                  <a:moveTo>
                    <a:pt x="28070" y="78112"/>
                  </a:moveTo>
                  <a:lnTo>
                    <a:pt x="28070" y="78112"/>
                  </a:lnTo>
                  <a:cubicBezTo>
                    <a:pt x="27786" y="81641"/>
                    <a:pt x="27500" y="85198"/>
                    <a:pt x="27216" y="88732"/>
                  </a:cubicBezTo>
                  <a:cubicBezTo>
                    <a:pt x="25072" y="89269"/>
                    <a:pt x="23967" y="90676"/>
                    <a:pt x="23844" y="92958"/>
                  </a:cubicBezTo>
                  <a:cubicBezTo>
                    <a:pt x="23756" y="94567"/>
                    <a:pt x="24586" y="95809"/>
                    <a:pt x="26103" y="96373"/>
                  </a:cubicBezTo>
                  <a:cubicBezTo>
                    <a:pt x="25577" y="99604"/>
                    <a:pt x="25049" y="102835"/>
                    <a:pt x="24500" y="106181"/>
                  </a:cubicBezTo>
                  <a:cubicBezTo>
                    <a:pt x="23059" y="106259"/>
                    <a:pt x="21520" y="106342"/>
                    <a:pt x="19975" y="106429"/>
                  </a:cubicBezTo>
                  <a:cubicBezTo>
                    <a:pt x="19959" y="106430"/>
                    <a:pt x="19943" y="106431"/>
                    <a:pt x="19927" y="106431"/>
                  </a:cubicBezTo>
                  <a:cubicBezTo>
                    <a:pt x="19609" y="106431"/>
                    <a:pt x="19516" y="106258"/>
                    <a:pt x="19508" y="105925"/>
                  </a:cubicBezTo>
                  <a:cubicBezTo>
                    <a:pt x="19388" y="100264"/>
                    <a:pt x="19448" y="94599"/>
                    <a:pt x="19796" y="88943"/>
                  </a:cubicBezTo>
                  <a:cubicBezTo>
                    <a:pt x="19965" y="86147"/>
                    <a:pt x="20089" y="83347"/>
                    <a:pt x="20245" y="80546"/>
                  </a:cubicBezTo>
                  <a:cubicBezTo>
                    <a:pt x="20264" y="80221"/>
                    <a:pt x="20300" y="79881"/>
                    <a:pt x="20410" y="79578"/>
                  </a:cubicBezTo>
                  <a:cubicBezTo>
                    <a:pt x="20654" y="78901"/>
                    <a:pt x="20927" y="78277"/>
                    <a:pt x="21723" y="78277"/>
                  </a:cubicBezTo>
                  <a:cubicBezTo>
                    <a:pt x="21837" y="78277"/>
                    <a:pt x="21963" y="78290"/>
                    <a:pt x="22101" y="78318"/>
                  </a:cubicBezTo>
                  <a:cubicBezTo>
                    <a:pt x="22188" y="78336"/>
                    <a:pt x="22278" y="78344"/>
                    <a:pt x="22368" y="78344"/>
                  </a:cubicBezTo>
                  <a:cubicBezTo>
                    <a:pt x="22757" y="78344"/>
                    <a:pt x="23171" y="78207"/>
                    <a:pt x="23573" y="78200"/>
                  </a:cubicBezTo>
                  <a:cubicBezTo>
                    <a:pt x="23613" y="78198"/>
                    <a:pt x="23653" y="78198"/>
                    <a:pt x="23693" y="78198"/>
                  </a:cubicBezTo>
                  <a:cubicBezTo>
                    <a:pt x="24138" y="78198"/>
                    <a:pt x="24588" y="78260"/>
                    <a:pt x="25037" y="78260"/>
                  </a:cubicBezTo>
                  <a:cubicBezTo>
                    <a:pt x="25074" y="78260"/>
                    <a:pt x="25112" y="78260"/>
                    <a:pt x="25149" y="78259"/>
                  </a:cubicBezTo>
                  <a:cubicBezTo>
                    <a:pt x="26094" y="78231"/>
                    <a:pt x="27038" y="78167"/>
                    <a:pt x="28070" y="78112"/>
                  </a:cubicBezTo>
                  <a:close/>
                  <a:moveTo>
                    <a:pt x="105279" y="105384"/>
                  </a:moveTo>
                  <a:cubicBezTo>
                    <a:pt x="105719" y="105668"/>
                    <a:pt x="106278" y="106036"/>
                    <a:pt x="106838" y="106398"/>
                  </a:cubicBezTo>
                  <a:cubicBezTo>
                    <a:pt x="106819" y="106457"/>
                    <a:pt x="106805" y="106512"/>
                    <a:pt x="106787" y="106572"/>
                  </a:cubicBezTo>
                  <a:cubicBezTo>
                    <a:pt x="95828" y="107172"/>
                    <a:pt x="84850" y="107309"/>
                    <a:pt x="73886" y="107707"/>
                  </a:cubicBezTo>
                  <a:cubicBezTo>
                    <a:pt x="73858" y="107648"/>
                    <a:pt x="73835" y="107584"/>
                    <a:pt x="73808" y="107524"/>
                  </a:cubicBezTo>
                  <a:cubicBezTo>
                    <a:pt x="74738" y="106924"/>
                    <a:pt x="75669" y="106328"/>
                    <a:pt x="76444" y="105828"/>
                  </a:cubicBezTo>
                  <a:cubicBezTo>
                    <a:pt x="76943" y="105938"/>
                    <a:pt x="77277" y="106075"/>
                    <a:pt x="77613" y="106075"/>
                  </a:cubicBezTo>
                  <a:cubicBezTo>
                    <a:pt x="80693" y="106035"/>
                    <a:pt x="83768" y="105952"/>
                    <a:pt x="86844" y="105925"/>
                  </a:cubicBezTo>
                  <a:cubicBezTo>
                    <a:pt x="91496" y="105883"/>
                    <a:pt x="96148" y="105893"/>
                    <a:pt x="100801" y="105856"/>
                  </a:cubicBezTo>
                  <a:cubicBezTo>
                    <a:pt x="102025" y="105847"/>
                    <a:pt x="103253" y="105756"/>
                    <a:pt x="104476" y="105678"/>
                  </a:cubicBezTo>
                  <a:cubicBezTo>
                    <a:pt x="104701" y="105664"/>
                    <a:pt x="104921" y="105517"/>
                    <a:pt x="105279" y="105384"/>
                  </a:cubicBezTo>
                  <a:close/>
                  <a:moveTo>
                    <a:pt x="34976" y="105430"/>
                  </a:moveTo>
                  <a:cubicBezTo>
                    <a:pt x="35546" y="105558"/>
                    <a:pt x="35948" y="105728"/>
                    <a:pt x="36352" y="105733"/>
                  </a:cubicBezTo>
                  <a:cubicBezTo>
                    <a:pt x="40363" y="105802"/>
                    <a:pt x="44373" y="105838"/>
                    <a:pt x="48384" y="105889"/>
                  </a:cubicBezTo>
                  <a:cubicBezTo>
                    <a:pt x="53109" y="105948"/>
                    <a:pt x="57834" y="106017"/>
                    <a:pt x="62560" y="106067"/>
                  </a:cubicBezTo>
                  <a:cubicBezTo>
                    <a:pt x="62567" y="106067"/>
                    <a:pt x="62574" y="106068"/>
                    <a:pt x="62580" y="106068"/>
                  </a:cubicBezTo>
                  <a:cubicBezTo>
                    <a:pt x="62963" y="106068"/>
                    <a:pt x="63346" y="105947"/>
                    <a:pt x="63728" y="105883"/>
                  </a:cubicBezTo>
                  <a:cubicBezTo>
                    <a:pt x="63734" y="105833"/>
                    <a:pt x="63734" y="105782"/>
                    <a:pt x="63738" y="105727"/>
                  </a:cubicBezTo>
                  <a:cubicBezTo>
                    <a:pt x="64668" y="106328"/>
                    <a:pt x="65594" y="106924"/>
                    <a:pt x="66525" y="107524"/>
                  </a:cubicBezTo>
                  <a:cubicBezTo>
                    <a:pt x="66507" y="107589"/>
                    <a:pt x="66488" y="107658"/>
                    <a:pt x="66470" y="107721"/>
                  </a:cubicBezTo>
                  <a:cubicBezTo>
                    <a:pt x="55501" y="107365"/>
                    <a:pt x="44533" y="107011"/>
                    <a:pt x="33565" y="106657"/>
                  </a:cubicBezTo>
                  <a:cubicBezTo>
                    <a:pt x="33542" y="106572"/>
                    <a:pt x="33524" y="106484"/>
                    <a:pt x="33501" y="106398"/>
                  </a:cubicBezTo>
                  <a:cubicBezTo>
                    <a:pt x="34046" y="106044"/>
                    <a:pt x="34587" y="105687"/>
                    <a:pt x="34976" y="105430"/>
                  </a:cubicBezTo>
                  <a:close/>
                  <a:moveTo>
                    <a:pt x="29720" y="61588"/>
                  </a:moveTo>
                  <a:cubicBezTo>
                    <a:pt x="29816" y="63284"/>
                    <a:pt x="29967" y="64920"/>
                    <a:pt x="29999" y="66561"/>
                  </a:cubicBezTo>
                  <a:cubicBezTo>
                    <a:pt x="30087" y="71250"/>
                    <a:pt x="30169" y="75939"/>
                    <a:pt x="30173" y="80633"/>
                  </a:cubicBezTo>
                  <a:cubicBezTo>
                    <a:pt x="30182" y="89374"/>
                    <a:pt x="30127" y="98110"/>
                    <a:pt x="30100" y="106851"/>
                  </a:cubicBezTo>
                  <a:cubicBezTo>
                    <a:pt x="30100" y="107250"/>
                    <a:pt x="30026" y="107698"/>
                    <a:pt x="30586" y="107877"/>
                  </a:cubicBezTo>
                  <a:cubicBezTo>
                    <a:pt x="28873" y="107574"/>
                    <a:pt x="27163" y="107272"/>
                    <a:pt x="25306" y="106942"/>
                  </a:cubicBezTo>
                  <a:cubicBezTo>
                    <a:pt x="25732" y="104279"/>
                    <a:pt x="26163" y="101685"/>
                    <a:pt x="26557" y="99086"/>
                  </a:cubicBezTo>
                  <a:cubicBezTo>
                    <a:pt x="27071" y="95704"/>
                    <a:pt x="27644" y="92330"/>
                    <a:pt x="28019" y="88929"/>
                  </a:cubicBezTo>
                  <a:cubicBezTo>
                    <a:pt x="28423" y="85312"/>
                    <a:pt x="28629" y="81669"/>
                    <a:pt x="28904" y="78038"/>
                  </a:cubicBezTo>
                  <a:cubicBezTo>
                    <a:pt x="28972" y="77163"/>
                    <a:pt x="28991" y="76288"/>
                    <a:pt x="29005" y="75417"/>
                  </a:cubicBezTo>
                  <a:cubicBezTo>
                    <a:pt x="29028" y="73881"/>
                    <a:pt x="29106" y="72341"/>
                    <a:pt x="29028" y="70815"/>
                  </a:cubicBezTo>
                  <a:cubicBezTo>
                    <a:pt x="28945" y="69224"/>
                    <a:pt x="28697" y="67648"/>
                    <a:pt x="28533" y="66062"/>
                  </a:cubicBezTo>
                  <a:cubicBezTo>
                    <a:pt x="28391" y="64687"/>
                    <a:pt x="28258" y="63303"/>
                    <a:pt x="28116" y="61877"/>
                  </a:cubicBezTo>
                  <a:cubicBezTo>
                    <a:pt x="28648" y="61780"/>
                    <a:pt x="29124" y="61694"/>
                    <a:pt x="29720" y="61588"/>
                  </a:cubicBezTo>
                  <a:close/>
                  <a:moveTo>
                    <a:pt x="51214" y="33674"/>
                  </a:moveTo>
                  <a:cubicBezTo>
                    <a:pt x="54184" y="33674"/>
                    <a:pt x="57154" y="33794"/>
                    <a:pt x="60118" y="34046"/>
                  </a:cubicBezTo>
                  <a:cubicBezTo>
                    <a:pt x="62674" y="34265"/>
                    <a:pt x="65127" y="34917"/>
                    <a:pt x="67538" y="35760"/>
                  </a:cubicBezTo>
                  <a:cubicBezTo>
                    <a:pt x="68156" y="35981"/>
                    <a:pt x="68780" y="36196"/>
                    <a:pt x="69262" y="36366"/>
                  </a:cubicBezTo>
                  <a:cubicBezTo>
                    <a:pt x="69155" y="40193"/>
                    <a:pt x="68991" y="43924"/>
                    <a:pt x="68968" y="47654"/>
                  </a:cubicBezTo>
                  <a:cubicBezTo>
                    <a:pt x="68946" y="51175"/>
                    <a:pt x="69096" y="54695"/>
                    <a:pt x="69124" y="58210"/>
                  </a:cubicBezTo>
                  <a:cubicBezTo>
                    <a:pt x="69165" y="63105"/>
                    <a:pt x="69119" y="68001"/>
                    <a:pt x="69197" y="72896"/>
                  </a:cubicBezTo>
                  <a:cubicBezTo>
                    <a:pt x="69275" y="77842"/>
                    <a:pt x="69504" y="82783"/>
                    <a:pt x="69586" y="87729"/>
                  </a:cubicBezTo>
                  <a:cubicBezTo>
                    <a:pt x="69655" y="92000"/>
                    <a:pt x="69605" y="96272"/>
                    <a:pt x="69628" y="100544"/>
                  </a:cubicBezTo>
                  <a:cubicBezTo>
                    <a:pt x="69641" y="103203"/>
                    <a:pt x="69683" y="105856"/>
                    <a:pt x="69715" y="108514"/>
                  </a:cubicBezTo>
                  <a:lnTo>
                    <a:pt x="69715" y="109087"/>
                  </a:lnTo>
                  <a:cubicBezTo>
                    <a:pt x="67483" y="106901"/>
                    <a:pt x="64971" y="105357"/>
                    <a:pt x="62426" y="103862"/>
                  </a:cubicBezTo>
                  <a:cubicBezTo>
                    <a:pt x="61817" y="103504"/>
                    <a:pt x="61207" y="103115"/>
                    <a:pt x="60552" y="102858"/>
                  </a:cubicBezTo>
                  <a:cubicBezTo>
                    <a:pt x="59809" y="102570"/>
                    <a:pt x="59002" y="102436"/>
                    <a:pt x="58242" y="102189"/>
                  </a:cubicBezTo>
                  <a:cubicBezTo>
                    <a:pt x="55758" y="101373"/>
                    <a:pt x="53232" y="100799"/>
                    <a:pt x="50610" y="100681"/>
                  </a:cubicBezTo>
                  <a:cubicBezTo>
                    <a:pt x="50335" y="100669"/>
                    <a:pt x="50061" y="100663"/>
                    <a:pt x="49788" y="100663"/>
                  </a:cubicBezTo>
                  <a:cubicBezTo>
                    <a:pt x="47486" y="100663"/>
                    <a:pt x="45238" y="101079"/>
                    <a:pt x="43001" y="101611"/>
                  </a:cubicBezTo>
                  <a:cubicBezTo>
                    <a:pt x="41484" y="101969"/>
                    <a:pt x="39939" y="102230"/>
                    <a:pt x="38468" y="102724"/>
                  </a:cubicBezTo>
                  <a:cubicBezTo>
                    <a:pt x="36286" y="103458"/>
                    <a:pt x="34315" y="104623"/>
                    <a:pt x="32518" y="106071"/>
                  </a:cubicBezTo>
                  <a:cubicBezTo>
                    <a:pt x="32079" y="106424"/>
                    <a:pt x="31616" y="106750"/>
                    <a:pt x="31015" y="107198"/>
                  </a:cubicBezTo>
                  <a:lnTo>
                    <a:pt x="31015" y="106534"/>
                  </a:lnTo>
                  <a:cubicBezTo>
                    <a:pt x="30997" y="101823"/>
                    <a:pt x="30974" y="97111"/>
                    <a:pt x="30974" y="92399"/>
                  </a:cubicBezTo>
                  <a:cubicBezTo>
                    <a:pt x="30974" y="92178"/>
                    <a:pt x="31172" y="91968"/>
                    <a:pt x="31249" y="91739"/>
                  </a:cubicBezTo>
                  <a:cubicBezTo>
                    <a:pt x="31286" y="91642"/>
                    <a:pt x="31245" y="91518"/>
                    <a:pt x="31140" y="91417"/>
                  </a:cubicBezTo>
                  <a:lnTo>
                    <a:pt x="31140" y="89346"/>
                  </a:lnTo>
                  <a:cubicBezTo>
                    <a:pt x="31117" y="82860"/>
                    <a:pt x="31112" y="76370"/>
                    <a:pt x="31057" y="69880"/>
                  </a:cubicBezTo>
                  <a:cubicBezTo>
                    <a:pt x="31043" y="67849"/>
                    <a:pt x="30924" y="65814"/>
                    <a:pt x="30778" y="63788"/>
                  </a:cubicBezTo>
                  <a:cubicBezTo>
                    <a:pt x="30723" y="63014"/>
                    <a:pt x="30470" y="62253"/>
                    <a:pt x="30292" y="61414"/>
                  </a:cubicBezTo>
                  <a:cubicBezTo>
                    <a:pt x="31401" y="61139"/>
                    <a:pt x="32547" y="60905"/>
                    <a:pt x="33665" y="60570"/>
                  </a:cubicBezTo>
                  <a:cubicBezTo>
                    <a:pt x="34403" y="60346"/>
                    <a:pt x="35141" y="60126"/>
                    <a:pt x="35879" y="59897"/>
                  </a:cubicBezTo>
                  <a:cubicBezTo>
                    <a:pt x="36961" y="59558"/>
                    <a:pt x="38033" y="59200"/>
                    <a:pt x="39087" y="58797"/>
                  </a:cubicBezTo>
                  <a:cubicBezTo>
                    <a:pt x="40760" y="58155"/>
                    <a:pt x="42386" y="57390"/>
                    <a:pt x="43995" y="56597"/>
                  </a:cubicBezTo>
                  <a:cubicBezTo>
                    <a:pt x="45104" y="56056"/>
                    <a:pt x="46242" y="55511"/>
                    <a:pt x="47035" y="54489"/>
                  </a:cubicBezTo>
                  <a:cubicBezTo>
                    <a:pt x="47080" y="54428"/>
                    <a:pt x="47185" y="54383"/>
                    <a:pt x="47263" y="54383"/>
                  </a:cubicBezTo>
                  <a:cubicBezTo>
                    <a:pt x="47928" y="54378"/>
                    <a:pt x="48593" y="54377"/>
                    <a:pt x="49256" y="54377"/>
                  </a:cubicBezTo>
                  <a:cubicBezTo>
                    <a:pt x="49844" y="54377"/>
                    <a:pt x="50431" y="54378"/>
                    <a:pt x="51013" y="54378"/>
                  </a:cubicBezTo>
                  <a:cubicBezTo>
                    <a:pt x="50958" y="54846"/>
                    <a:pt x="50903" y="55377"/>
                    <a:pt x="50825" y="55909"/>
                  </a:cubicBezTo>
                  <a:cubicBezTo>
                    <a:pt x="50811" y="56000"/>
                    <a:pt x="50715" y="56088"/>
                    <a:pt x="50637" y="56156"/>
                  </a:cubicBezTo>
                  <a:cubicBezTo>
                    <a:pt x="49982" y="56715"/>
                    <a:pt x="49894" y="57050"/>
                    <a:pt x="50188" y="57838"/>
                  </a:cubicBezTo>
                  <a:cubicBezTo>
                    <a:pt x="49460" y="58581"/>
                    <a:pt x="48716" y="59291"/>
                    <a:pt x="48034" y="60052"/>
                  </a:cubicBezTo>
                  <a:cubicBezTo>
                    <a:pt x="46204" y="62077"/>
                    <a:pt x="44835" y="64416"/>
                    <a:pt x="43487" y="66772"/>
                  </a:cubicBezTo>
                  <a:cubicBezTo>
                    <a:pt x="42515" y="68467"/>
                    <a:pt x="41653" y="70200"/>
                    <a:pt x="41305" y="72138"/>
                  </a:cubicBezTo>
                  <a:cubicBezTo>
                    <a:pt x="41223" y="72601"/>
                    <a:pt x="41213" y="73087"/>
                    <a:pt x="41246" y="73560"/>
                  </a:cubicBezTo>
                  <a:cubicBezTo>
                    <a:pt x="41293" y="74278"/>
                    <a:pt x="41705" y="74728"/>
                    <a:pt x="42382" y="74728"/>
                  </a:cubicBezTo>
                  <a:cubicBezTo>
                    <a:pt x="42435" y="74728"/>
                    <a:pt x="42490" y="74725"/>
                    <a:pt x="42547" y="74719"/>
                  </a:cubicBezTo>
                  <a:cubicBezTo>
                    <a:pt x="43032" y="74673"/>
                    <a:pt x="43583" y="74536"/>
                    <a:pt x="43964" y="74248"/>
                  </a:cubicBezTo>
                  <a:cubicBezTo>
                    <a:pt x="45651" y="72973"/>
                    <a:pt x="47113" y="71465"/>
                    <a:pt x="48313" y="69713"/>
                  </a:cubicBezTo>
                  <a:cubicBezTo>
                    <a:pt x="49400" y="68129"/>
                    <a:pt x="50563" y="66593"/>
                    <a:pt x="51585" y="64970"/>
                  </a:cubicBezTo>
                  <a:cubicBezTo>
                    <a:pt x="52521" y="63485"/>
                    <a:pt x="53309" y="61908"/>
                    <a:pt x="54152" y="60369"/>
                  </a:cubicBezTo>
                  <a:cubicBezTo>
                    <a:pt x="54262" y="60162"/>
                    <a:pt x="54308" y="59923"/>
                    <a:pt x="54386" y="59700"/>
                  </a:cubicBezTo>
                  <a:cubicBezTo>
                    <a:pt x="54494" y="59729"/>
                    <a:pt x="54603" y="59743"/>
                    <a:pt x="54712" y="59743"/>
                  </a:cubicBezTo>
                  <a:cubicBezTo>
                    <a:pt x="55554" y="59743"/>
                    <a:pt x="56358" y="58910"/>
                    <a:pt x="56191" y="58200"/>
                  </a:cubicBezTo>
                  <a:cubicBezTo>
                    <a:pt x="56975" y="57655"/>
                    <a:pt x="57823" y="57238"/>
                    <a:pt x="58437" y="56597"/>
                  </a:cubicBezTo>
                  <a:cubicBezTo>
                    <a:pt x="60055" y="54918"/>
                    <a:pt x="60527" y="52893"/>
                    <a:pt x="60028" y="50601"/>
                  </a:cubicBezTo>
                  <a:cubicBezTo>
                    <a:pt x="59868" y="49882"/>
                    <a:pt x="59895" y="49111"/>
                    <a:pt x="59918" y="48369"/>
                  </a:cubicBezTo>
                  <a:cubicBezTo>
                    <a:pt x="59941" y="47649"/>
                    <a:pt x="59799" y="47352"/>
                    <a:pt x="59254" y="47352"/>
                  </a:cubicBezTo>
                  <a:cubicBezTo>
                    <a:pt x="59157" y="47352"/>
                    <a:pt x="59047" y="47361"/>
                    <a:pt x="58923" y="47379"/>
                  </a:cubicBezTo>
                  <a:cubicBezTo>
                    <a:pt x="58240" y="47475"/>
                    <a:pt x="57548" y="47590"/>
                    <a:pt x="56889" y="47791"/>
                  </a:cubicBezTo>
                  <a:cubicBezTo>
                    <a:pt x="56191" y="48006"/>
                    <a:pt x="55843" y="48671"/>
                    <a:pt x="55957" y="49450"/>
                  </a:cubicBezTo>
                  <a:cubicBezTo>
                    <a:pt x="56714" y="48313"/>
                    <a:pt x="57888" y="48309"/>
                    <a:pt x="58955" y="48162"/>
                  </a:cubicBezTo>
                  <a:cubicBezTo>
                    <a:pt x="59070" y="49698"/>
                    <a:pt x="59203" y="51206"/>
                    <a:pt x="59281" y="52714"/>
                  </a:cubicBezTo>
                  <a:cubicBezTo>
                    <a:pt x="59304" y="53103"/>
                    <a:pt x="59194" y="53516"/>
                    <a:pt x="59079" y="53892"/>
                  </a:cubicBezTo>
                  <a:cubicBezTo>
                    <a:pt x="59009" y="54117"/>
                    <a:pt x="58900" y="54228"/>
                    <a:pt x="58770" y="54228"/>
                  </a:cubicBezTo>
                  <a:cubicBezTo>
                    <a:pt x="58659" y="54228"/>
                    <a:pt x="58534" y="54148"/>
                    <a:pt x="58405" y="53993"/>
                  </a:cubicBezTo>
                  <a:cubicBezTo>
                    <a:pt x="58347" y="53921"/>
                    <a:pt x="58297" y="53845"/>
                    <a:pt x="58254" y="53764"/>
                  </a:cubicBezTo>
                  <a:cubicBezTo>
                    <a:pt x="57902" y="53067"/>
                    <a:pt x="57297" y="52796"/>
                    <a:pt x="56554" y="52741"/>
                  </a:cubicBezTo>
                  <a:cubicBezTo>
                    <a:pt x="55811" y="52686"/>
                    <a:pt x="55803" y="52411"/>
                    <a:pt x="55550" y="51751"/>
                  </a:cubicBezTo>
                  <a:cubicBezTo>
                    <a:pt x="55303" y="51096"/>
                    <a:pt x="55692" y="50624"/>
                    <a:pt x="55647" y="50051"/>
                  </a:cubicBezTo>
                  <a:cubicBezTo>
                    <a:pt x="55627" y="49803"/>
                    <a:pt x="55563" y="49561"/>
                    <a:pt x="55455" y="49336"/>
                  </a:cubicBezTo>
                  <a:cubicBezTo>
                    <a:pt x="55004" y="48378"/>
                    <a:pt x="53852" y="47767"/>
                    <a:pt x="52778" y="47767"/>
                  </a:cubicBezTo>
                  <a:cubicBezTo>
                    <a:pt x="52552" y="47767"/>
                    <a:pt x="52329" y="47794"/>
                    <a:pt x="52117" y="47851"/>
                  </a:cubicBezTo>
                  <a:cubicBezTo>
                    <a:pt x="51206" y="48094"/>
                    <a:pt x="50331" y="48460"/>
                    <a:pt x="49386" y="48791"/>
                  </a:cubicBezTo>
                  <a:cubicBezTo>
                    <a:pt x="49386" y="48557"/>
                    <a:pt x="49404" y="48277"/>
                    <a:pt x="49382" y="47998"/>
                  </a:cubicBezTo>
                  <a:cubicBezTo>
                    <a:pt x="49338" y="47536"/>
                    <a:pt x="49071" y="47258"/>
                    <a:pt x="48710" y="47258"/>
                  </a:cubicBezTo>
                  <a:cubicBezTo>
                    <a:pt x="48580" y="47258"/>
                    <a:pt x="48439" y="47294"/>
                    <a:pt x="48291" y="47370"/>
                  </a:cubicBezTo>
                  <a:cubicBezTo>
                    <a:pt x="47975" y="47535"/>
                    <a:pt x="47667" y="47778"/>
                    <a:pt x="47447" y="48057"/>
                  </a:cubicBezTo>
                  <a:cubicBezTo>
                    <a:pt x="46700" y="49002"/>
                    <a:pt x="45994" y="49983"/>
                    <a:pt x="45266" y="50950"/>
                  </a:cubicBezTo>
                  <a:cubicBezTo>
                    <a:pt x="45183" y="51060"/>
                    <a:pt x="45073" y="51171"/>
                    <a:pt x="44950" y="51230"/>
                  </a:cubicBezTo>
                  <a:cubicBezTo>
                    <a:pt x="42314" y="52532"/>
                    <a:pt x="39578" y="53554"/>
                    <a:pt x="36616" y="54140"/>
                  </a:cubicBezTo>
                  <a:cubicBezTo>
                    <a:pt x="36667" y="51193"/>
                    <a:pt x="36199" y="48264"/>
                    <a:pt x="36721" y="45203"/>
                  </a:cubicBezTo>
                  <a:cubicBezTo>
                    <a:pt x="41017" y="45028"/>
                    <a:pt x="45312" y="44762"/>
                    <a:pt x="49601" y="44707"/>
                  </a:cubicBezTo>
                  <a:cubicBezTo>
                    <a:pt x="50174" y="44701"/>
                    <a:pt x="50748" y="44698"/>
                    <a:pt x="51321" y="44698"/>
                  </a:cubicBezTo>
                  <a:cubicBezTo>
                    <a:pt x="55029" y="44698"/>
                    <a:pt x="58744" y="44821"/>
                    <a:pt x="62500" y="44877"/>
                  </a:cubicBezTo>
                  <a:cubicBezTo>
                    <a:pt x="62448" y="45684"/>
                    <a:pt x="62376" y="46499"/>
                    <a:pt x="62353" y="47315"/>
                  </a:cubicBezTo>
                  <a:cubicBezTo>
                    <a:pt x="62270" y="50048"/>
                    <a:pt x="62206" y="52774"/>
                    <a:pt x="62132" y="55506"/>
                  </a:cubicBezTo>
                  <a:cubicBezTo>
                    <a:pt x="62073" y="57890"/>
                    <a:pt x="61926" y="60273"/>
                    <a:pt x="61959" y="62652"/>
                  </a:cubicBezTo>
                  <a:cubicBezTo>
                    <a:pt x="62018" y="66498"/>
                    <a:pt x="62206" y="70343"/>
                    <a:pt x="62307" y="74188"/>
                  </a:cubicBezTo>
                  <a:cubicBezTo>
                    <a:pt x="62334" y="75289"/>
                    <a:pt x="62256" y="76384"/>
                    <a:pt x="62229" y="77484"/>
                  </a:cubicBezTo>
                  <a:cubicBezTo>
                    <a:pt x="62225" y="77630"/>
                    <a:pt x="62174" y="77796"/>
                    <a:pt x="62225" y="77920"/>
                  </a:cubicBezTo>
                  <a:cubicBezTo>
                    <a:pt x="62311" y="78126"/>
                    <a:pt x="62458" y="78310"/>
                    <a:pt x="62578" y="78502"/>
                  </a:cubicBezTo>
                  <a:cubicBezTo>
                    <a:pt x="62706" y="78328"/>
                    <a:pt x="62930" y="78158"/>
                    <a:pt x="62940" y="77975"/>
                  </a:cubicBezTo>
                  <a:cubicBezTo>
                    <a:pt x="63022" y="76407"/>
                    <a:pt x="63173" y="74826"/>
                    <a:pt x="63100" y="73263"/>
                  </a:cubicBezTo>
                  <a:cubicBezTo>
                    <a:pt x="62853" y="67951"/>
                    <a:pt x="62743" y="62638"/>
                    <a:pt x="62977" y="57322"/>
                  </a:cubicBezTo>
                  <a:cubicBezTo>
                    <a:pt x="63110" y="54301"/>
                    <a:pt x="63078" y="51276"/>
                    <a:pt x="63137" y="48251"/>
                  </a:cubicBezTo>
                  <a:cubicBezTo>
                    <a:pt x="63150" y="47540"/>
                    <a:pt x="63251" y="46825"/>
                    <a:pt x="63260" y="46114"/>
                  </a:cubicBezTo>
                  <a:cubicBezTo>
                    <a:pt x="63265" y="45500"/>
                    <a:pt x="63205" y="44886"/>
                    <a:pt x="63132" y="44282"/>
                  </a:cubicBezTo>
                  <a:cubicBezTo>
                    <a:pt x="63118" y="44185"/>
                    <a:pt x="62866" y="44048"/>
                    <a:pt x="62719" y="44042"/>
                  </a:cubicBezTo>
                  <a:cubicBezTo>
                    <a:pt x="59553" y="43942"/>
                    <a:pt x="56385" y="43790"/>
                    <a:pt x="53219" y="43781"/>
                  </a:cubicBezTo>
                  <a:cubicBezTo>
                    <a:pt x="53175" y="43781"/>
                    <a:pt x="53132" y="43781"/>
                    <a:pt x="53089" y="43781"/>
                  </a:cubicBezTo>
                  <a:cubicBezTo>
                    <a:pt x="50185" y="43781"/>
                    <a:pt x="47277" y="43925"/>
                    <a:pt x="44372" y="44011"/>
                  </a:cubicBezTo>
                  <a:cubicBezTo>
                    <a:pt x="42686" y="44057"/>
                    <a:pt x="40999" y="44075"/>
                    <a:pt x="39316" y="44185"/>
                  </a:cubicBezTo>
                  <a:cubicBezTo>
                    <a:pt x="38322" y="44249"/>
                    <a:pt x="37337" y="44455"/>
                    <a:pt x="36346" y="44611"/>
                  </a:cubicBezTo>
                  <a:cubicBezTo>
                    <a:pt x="36273" y="44620"/>
                    <a:pt x="36168" y="44703"/>
                    <a:pt x="36144" y="44772"/>
                  </a:cubicBezTo>
                  <a:cubicBezTo>
                    <a:pt x="35961" y="45386"/>
                    <a:pt x="35645" y="46009"/>
                    <a:pt x="35650" y="46628"/>
                  </a:cubicBezTo>
                  <a:cubicBezTo>
                    <a:pt x="35660" y="49025"/>
                    <a:pt x="35778" y="51422"/>
                    <a:pt x="35852" y="53824"/>
                  </a:cubicBezTo>
                  <a:cubicBezTo>
                    <a:pt x="35856" y="53984"/>
                    <a:pt x="35852" y="54145"/>
                    <a:pt x="35852" y="54447"/>
                  </a:cubicBezTo>
                  <a:cubicBezTo>
                    <a:pt x="33899" y="54676"/>
                    <a:pt x="31965" y="54905"/>
                    <a:pt x="29875" y="55149"/>
                  </a:cubicBezTo>
                  <a:cubicBezTo>
                    <a:pt x="29774" y="54057"/>
                    <a:pt x="29695" y="53077"/>
                    <a:pt x="29586" y="52096"/>
                  </a:cubicBezTo>
                  <a:cubicBezTo>
                    <a:pt x="29558" y="51876"/>
                    <a:pt x="29389" y="51674"/>
                    <a:pt x="29352" y="51455"/>
                  </a:cubicBezTo>
                  <a:cubicBezTo>
                    <a:pt x="29261" y="50895"/>
                    <a:pt x="29206" y="50332"/>
                    <a:pt x="29147" y="49768"/>
                  </a:cubicBezTo>
                  <a:cubicBezTo>
                    <a:pt x="29118" y="49461"/>
                    <a:pt x="29156" y="49135"/>
                    <a:pt x="29086" y="48838"/>
                  </a:cubicBezTo>
                  <a:cubicBezTo>
                    <a:pt x="29018" y="48521"/>
                    <a:pt x="29059" y="48319"/>
                    <a:pt x="29362" y="48169"/>
                  </a:cubicBezTo>
                  <a:cubicBezTo>
                    <a:pt x="29591" y="48049"/>
                    <a:pt x="29875" y="47907"/>
                    <a:pt x="29549" y="47632"/>
                  </a:cubicBezTo>
                  <a:cubicBezTo>
                    <a:pt x="30370" y="47191"/>
                    <a:pt x="31177" y="46834"/>
                    <a:pt x="31901" y="46353"/>
                  </a:cubicBezTo>
                  <a:cubicBezTo>
                    <a:pt x="33332" y="45390"/>
                    <a:pt x="34353" y="44038"/>
                    <a:pt x="35115" y="42526"/>
                  </a:cubicBezTo>
                  <a:cubicBezTo>
                    <a:pt x="35384" y="41989"/>
                    <a:pt x="35389" y="41274"/>
                    <a:pt x="35371" y="40647"/>
                  </a:cubicBezTo>
                  <a:cubicBezTo>
                    <a:pt x="35334" y="39611"/>
                    <a:pt x="35192" y="38575"/>
                    <a:pt x="35073" y="37539"/>
                  </a:cubicBezTo>
                  <a:cubicBezTo>
                    <a:pt x="35041" y="37260"/>
                    <a:pt x="35137" y="37140"/>
                    <a:pt x="35376" y="36989"/>
                  </a:cubicBezTo>
                  <a:cubicBezTo>
                    <a:pt x="39280" y="34514"/>
                    <a:pt x="43648" y="33840"/>
                    <a:pt x="48145" y="33716"/>
                  </a:cubicBezTo>
                  <a:cubicBezTo>
                    <a:pt x="49168" y="33688"/>
                    <a:pt x="50191" y="33674"/>
                    <a:pt x="51214" y="33674"/>
                  </a:cubicBezTo>
                  <a:close/>
                  <a:moveTo>
                    <a:pt x="80165" y="34055"/>
                  </a:moveTo>
                  <a:cubicBezTo>
                    <a:pt x="80165" y="34528"/>
                    <a:pt x="80170" y="34995"/>
                    <a:pt x="80165" y="35466"/>
                  </a:cubicBezTo>
                  <a:cubicBezTo>
                    <a:pt x="80138" y="38194"/>
                    <a:pt x="80024" y="40926"/>
                    <a:pt x="80097" y="43653"/>
                  </a:cubicBezTo>
                  <a:cubicBezTo>
                    <a:pt x="80249" y="49305"/>
                    <a:pt x="81133" y="54842"/>
                    <a:pt x="83031" y="60191"/>
                  </a:cubicBezTo>
                  <a:cubicBezTo>
                    <a:pt x="83104" y="60401"/>
                    <a:pt x="83151" y="60631"/>
                    <a:pt x="83274" y="60805"/>
                  </a:cubicBezTo>
                  <a:cubicBezTo>
                    <a:pt x="83429" y="61024"/>
                    <a:pt x="83650" y="61199"/>
                    <a:pt x="83837" y="61392"/>
                  </a:cubicBezTo>
                  <a:cubicBezTo>
                    <a:pt x="84030" y="61194"/>
                    <a:pt x="84291" y="61024"/>
                    <a:pt x="84401" y="60791"/>
                  </a:cubicBezTo>
                  <a:cubicBezTo>
                    <a:pt x="85415" y="58696"/>
                    <a:pt x="86399" y="56592"/>
                    <a:pt x="87394" y="54493"/>
                  </a:cubicBezTo>
                  <a:cubicBezTo>
                    <a:pt x="87439" y="54396"/>
                    <a:pt x="87508" y="54314"/>
                    <a:pt x="87614" y="54145"/>
                  </a:cubicBezTo>
                  <a:cubicBezTo>
                    <a:pt x="87898" y="54520"/>
                    <a:pt x="88186" y="54827"/>
                    <a:pt x="88394" y="55181"/>
                  </a:cubicBezTo>
                  <a:cubicBezTo>
                    <a:pt x="89567" y="57206"/>
                    <a:pt x="91240" y="58807"/>
                    <a:pt x="92843" y="60465"/>
                  </a:cubicBezTo>
                  <a:cubicBezTo>
                    <a:pt x="92953" y="60585"/>
                    <a:pt x="93091" y="60681"/>
                    <a:pt x="93224" y="60782"/>
                  </a:cubicBezTo>
                  <a:cubicBezTo>
                    <a:pt x="93474" y="60969"/>
                    <a:pt x="93705" y="61062"/>
                    <a:pt x="93897" y="61062"/>
                  </a:cubicBezTo>
                  <a:cubicBezTo>
                    <a:pt x="94234" y="61062"/>
                    <a:pt x="94455" y="60779"/>
                    <a:pt x="94467" y="60223"/>
                  </a:cubicBezTo>
                  <a:cubicBezTo>
                    <a:pt x="94494" y="59040"/>
                    <a:pt x="94411" y="57848"/>
                    <a:pt x="94324" y="56666"/>
                  </a:cubicBezTo>
                  <a:cubicBezTo>
                    <a:pt x="94136" y="54053"/>
                    <a:pt x="93857" y="51445"/>
                    <a:pt x="93728" y="48832"/>
                  </a:cubicBezTo>
                  <a:cubicBezTo>
                    <a:pt x="93632" y="46802"/>
                    <a:pt x="93659" y="44767"/>
                    <a:pt x="93728" y="42736"/>
                  </a:cubicBezTo>
                  <a:cubicBezTo>
                    <a:pt x="93796" y="40601"/>
                    <a:pt x="94265" y="38510"/>
                    <a:pt x="94957" y="36503"/>
                  </a:cubicBezTo>
                  <a:cubicBezTo>
                    <a:pt x="95227" y="35724"/>
                    <a:pt x="95914" y="35060"/>
                    <a:pt x="96506" y="34431"/>
                  </a:cubicBezTo>
                  <a:cubicBezTo>
                    <a:pt x="96702" y="34223"/>
                    <a:pt x="96960" y="34083"/>
                    <a:pt x="97260" y="34083"/>
                  </a:cubicBezTo>
                  <a:cubicBezTo>
                    <a:pt x="97437" y="34083"/>
                    <a:pt x="97629" y="34131"/>
                    <a:pt x="97831" y="34244"/>
                  </a:cubicBezTo>
                  <a:cubicBezTo>
                    <a:pt x="98247" y="34473"/>
                    <a:pt x="98784" y="34477"/>
                    <a:pt x="99265" y="34596"/>
                  </a:cubicBezTo>
                  <a:cubicBezTo>
                    <a:pt x="99563" y="34669"/>
                    <a:pt x="99856" y="34770"/>
                    <a:pt x="100200" y="34871"/>
                  </a:cubicBezTo>
                  <a:cubicBezTo>
                    <a:pt x="99916" y="36970"/>
                    <a:pt x="100401" y="38657"/>
                    <a:pt x="102656" y="39331"/>
                  </a:cubicBezTo>
                  <a:cubicBezTo>
                    <a:pt x="102976" y="39426"/>
                    <a:pt x="103326" y="39470"/>
                    <a:pt x="103687" y="39470"/>
                  </a:cubicBezTo>
                  <a:cubicBezTo>
                    <a:pt x="105019" y="39470"/>
                    <a:pt x="106510" y="38864"/>
                    <a:pt x="107213" y="37938"/>
                  </a:cubicBezTo>
                  <a:cubicBezTo>
                    <a:pt x="107547" y="38144"/>
                    <a:pt x="107873" y="38382"/>
                    <a:pt x="108226" y="38552"/>
                  </a:cubicBezTo>
                  <a:cubicBezTo>
                    <a:pt x="108588" y="38722"/>
                    <a:pt x="108977" y="38827"/>
                    <a:pt x="109450" y="38992"/>
                  </a:cubicBezTo>
                  <a:lnTo>
                    <a:pt x="109450" y="39610"/>
                  </a:lnTo>
                  <a:cubicBezTo>
                    <a:pt x="109450" y="46889"/>
                    <a:pt x="109486" y="54168"/>
                    <a:pt x="109440" y="61447"/>
                  </a:cubicBezTo>
                  <a:cubicBezTo>
                    <a:pt x="109404" y="67730"/>
                    <a:pt x="109253" y="74014"/>
                    <a:pt x="109187" y="80299"/>
                  </a:cubicBezTo>
                  <a:cubicBezTo>
                    <a:pt x="109151" y="83741"/>
                    <a:pt x="109197" y="87188"/>
                    <a:pt x="109206" y="90634"/>
                  </a:cubicBezTo>
                  <a:cubicBezTo>
                    <a:pt x="109206" y="90891"/>
                    <a:pt x="109247" y="91143"/>
                    <a:pt x="109269" y="91408"/>
                  </a:cubicBezTo>
                  <a:lnTo>
                    <a:pt x="109013" y="91408"/>
                  </a:lnTo>
                  <a:cubicBezTo>
                    <a:pt x="109004" y="91463"/>
                    <a:pt x="108972" y="91541"/>
                    <a:pt x="108995" y="91564"/>
                  </a:cubicBezTo>
                  <a:cubicBezTo>
                    <a:pt x="109503" y="92041"/>
                    <a:pt x="109357" y="92660"/>
                    <a:pt x="109353" y="93247"/>
                  </a:cubicBezTo>
                  <a:cubicBezTo>
                    <a:pt x="109340" y="97574"/>
                    <a:pt x="109330" y="101901"/>
                    <a:pt x="109320" y="106228"/>
                  </a:cubicBezTo>
                  <a:lnTo>
                    <a:pt x="109320" y="107125"/>
                  </a:lnTo>
                  <a:cubicBezTo>
                    <a:pt x="108930" y="106878"/>
                    <a:pt x="108587" y="106712"/>
                    <a:pt x="108307" y="106474"/>
                  </a:cubicBezTo>
                  <a:cubicBezTo>
                    <a:pt x="105383" y="103971"/>
                    <a:pt x="102009" y="102486"/>
                    <a:pt x="98223" y="101794"/>
                  </a:cubicBezTo>
                  <a:cubicBezTo>
                    <a:pt x="95881" y="101369"/>
                    <a:pt x="93580" y="100745"/>
                    <a:pt x="91183" y="100677"/>
                  </a:cubicBezTo>
                  <a:cubicBezTo>
                    <a:pt x="90981" y="100671"/>
                    <a:pt x="90781" y="100668"/>
                    <a:pt x="90580" y="100668"/>
                  </a:cubicBezTo>
                  <a:cubicBezTo>
                    <a:pt x="87958" y="100668"/>
                    <a:pt x="85414" y="101166"/>
                    <a:pt x="82909" y="101928"/>
                  </a:cubicBezTo>
                  <a:cubicBezTo>
                    <a:pt x="81842" y="102253"/>
                    <a:pt x="80723" y="102450"/>
                    <a:pt x="79710" y="102894"/>
                  </a:cubicBezTo>
                  <a:cubicBezTo>
                    <a:pt x="78552" y="103408"/>
                    <a:pt x="77475" y="104114"/>
                    <a:pt x="76379" y="104774"/>
                  </a:cubicBezTo>
                  <a:cubicBezTo>
                    <a:pt x="74362" y="105997"/>
                    <a:pt x="72410" y="107322"/>
                    <a:pt x="70622" y="109087"/>
                  </a:cubicBezTo>
                  <a:lnTo>
                    <a:pt x="70622" y="108382"/>
                  </a:lnTo>
                  <a:cubicBezTo>
                    <a:pt x="70645" y="102391"/>
                    <a:pt x="70691" y="96396"/>
                    <a:pt x="70677" y="90400"/>
                  </a:cubicBezTo>
                  <a:cubicBezTo>
                    <a:pt x="70673" y="87856"/>
                    <a:pt x="70554" y="85312"/>
                    <a:pt x="70472" y="82763"/>
                  </a:cubicBezTo>
                  <a:cubicBezTo>
                    <a:pt x="70379" y="79816"/>
                    <a:pt x="70201" y="76875"/>
                    <a:pt x="70192" y="73926"/>
                  </a:cubicBezTo>
                  <a:cubicBezTo>
                    <a:pt x="70187" y="71177"/>
                    <a:pt x="70375" y="68431"/>
                    <a:pt x="70444" y="65680"/>
                  </a:cubicBezTo>
                  <a:cubicBezTo>
                    <a:pt x="70526" y="62165"/>
                    <a:pt x="70581" y="58645"/>
                    <a:pt x="70627" y="55125"/>
                  </a:cubicBezTo>
                  <a:cubicBezTo>
                    <a:pt x="70671" y="52140"/>
                    <a:pt x="70701" y="49153"/>
                    <a:pt x="70714" y="46164"/>
                  </a:cubicBezTo>
                  <a:cubicBezTo>
                    <a:pt x="70728" y="43231"/>
                    <a:pt x="70714" y="40302"/>
                    <a:pt x="70710" y="37368"/>
                  </a:cubicBezTo>
                  <a:cubicBezTo>
                    <a:pt x="70710" y="36630"/>
                    <a:pt x="70829" y="36443"/>
                    <a:pt x="71511" y="36199"/>
                  </a:cubicBezTo>
                  <a:cubicBezTo>
                    <a:pt x="71906" y="36058"/>
                    <a:pt x="72304" y="35938"/>
                    <a:pt x="72689" y="35810"/>
                  </a:cubicBezTo>
                  <a:cubicBezTo>
                    <a:pt x="72841" y="36567"/>
                    <a:pt x="72923" y="37276"/>
                    <a:pt x="73135" y="37955"/>
                  </a:cubicBezTo>
                  <a:cubicBezTo>
                    <a:pt x="73442" y="38963"/>
                    <a:pt x="74110" y="39479"/>
                    <a:pt x="75020" y="39479"/>
                  </a:cubicBezTo>
                  <a:cubicBezTo>
                    <a:pt x="75264" y="39479"/>
                    <a:pt x="75526" y="39441"/>
                    <a:pt x="75802" y="39367"/>
                  </a:cubicBezTo>
                  <a:cubicBezTo>
                    <a:pt x="77695" y="38853"/>
                    <a:pt x="78722" y="37525"/>
                    <a:pt x="78745" y="35563"/>
                  </a:cubicBezTo>
                  <a:lnTo>
                    <a:pt x="78745" y="35508"/>
                  </a:lnTo>
                  <a:cubicBezTo>
                    <a:pt x="78758" y="34192"/>
                    <a:pt x="78758" y="34192"/>
                    <a:pt x="80165" y="34055"/>
                  </a:cubicBezTo>
                  <a:close/>
                  <a:moveTo>
                    <a:pt x="1669" y="102611"/>
                  </a:moveTo>
                  <a:cubicBezTo>
                    <a:pt x="2823" y="103024"/>
                    <a:pt x="4056" y="103459"/>
                    <a:pt x="5280" y="103908"/>
                  </a:cubicBezTo>
                  <a:cubicBezTo>
                    <a:pt x="5390" y="103945"/>
                    <a:pt x="5518" y="104036"/>
                    <a:pt x="5560" y="104137"/>
                  </a:cubicBezTo>
                  <a:cubicBezTo>
                    <a:pt x="6000" y="105205"/>
                    <a:pt x="6856" y="105939"/>
                    <a:pt x="7636" y="106727"/>
                  </a:cubicBezTo>
                  <a:cubicBezTo>
                    <a:pt x="8557" y="107662"/>
                    <a:pt x="9496" y="108579"/>
                    <a:pt x="10432" y="109505"/>
                  </a:cubicBezTo>
                  <a:cubicBezTo>
                    <a:pt x="10400" y="109564"/>
                    <a:pt x="10368" y="109619"/>
                    <a:pt x="10335" y="109678"/>
                  </a:cubicBezTo>
                  <a:cubicBezTo>
                    <a:pt x="9487" y="109367"/>
                    <a:pt x="8635" y="109065"/>
                    <a:pt x="7797" y="108739"/>
                  </a:cubicBezTo>
                  <a:cubicBezTo>
                    <a:pt x="6756" y="108336"/>
                    <a:pt x="5702" y="107959"/>
                    <a:pt x="4694" y="107483"/>
                  </a:cubicBezTo>
                  <a:cubicBezTo>
                    <a:pt x="3544" y="106938"/>
                    <a:pt x="2439" y="106301"/>
                    <a:pt x="1312" y="105700"/>
                  </a:cubicBezTo>
                  <a:cubicBezTo>
                    <a:pt x="977" y="105526"/>
                    <a:pt x="940" y="105279"/>
                    <a:pt x="1045" y="104921"/>
                  </a:cubicBezTo>
                  <a:cubicBezTo>
                    <a:pt x="1289" y="104124"/>
                    <a:pt x="1481" y="103312"/>
                    <a:pt x="1669" y="102611"/>
                  </a:cubicBezTo>
                  <a:close/>
                  <a:moveTo>
                    <a:pt x="107387" y="107114"/>
                  </a:moveTo>
                  <a:cubicBezTo>
                    <a:pt x="107413" y="107114"/>
                    <a:pt x="107439" y="107114"/>
                    <a:pt x="107465" y="107116"/>
                  </a:cubicBezTo>
                  <a:cubicBezTo>
                    <a:pt x="107749" y="107135"/>
                    <a:pt x="108024" y="107263"/>
                    <a:pt x="107974" y="107661"/>
                  </a:cubicBezTo>
                  <a:lnTo>
                    <a:pt x="107974" y="107662"/>
                  </a:lnTo>
                  <a:cubicBezTo>
                    <a:pt x="107955" y="107791"/>
                    <a:pt x="108016" y="107928"/>
                    <a:pt x="108043" y="108088"/>
                  </a:cubicBezTo>
                  <a:cubicBezTo>
                    <a:pt x="95836" y="108830"/>
                    <a:pt x="83535" y="108793"/>
                    <a:pt x="71265" y="109815"/>
                  </a:cubicBezTo>
                  <a:cubicBezTo>
                    <a:pt x="71801" y="109298"/>
                    <a:pt x="72126" y="108623"/>
                    <a:pt x="73052" y="108601"/>
                  </a:cubicBezTo>
                  <a:cubicBezTo>
                    <a:pt x="77539" y="108500"/>
                    <a:pt x="82026" y="108316"/>
                    <a:pt x="86514" y="108179"/>
                  </a:cubicBezTo>
                  <a:cubicBezTo>
                    <a:pt x="90437" y="108055"/>
                    <a:pt x="94356" y="108000"/>
                    <a:pt x="98275" y="107826"/>
                  </a:cubicBezTo>
                  <a:cubicBezTo>
                    <a:pt x="101020" y="107707"/>
                    <a:pt x="103757" y="107436"/>
                    <a:pt x="106493" y="107226"/>
                  </a:cubicBezTo>
                  <a:cubicBezTo>
                    <a:pt x="106793" y="107204"/>
                    <a:pt x="107091" y="107114"/>
                    <a:pt x="107387" y="107114"/>
                  </a:cubicBezTo>
                  <a:close/>
                  <a:moveTo>
                    <a:pt x="32839" y="107127"/>
                  </a:moveTo>
                  <a:cubicBezTo>
                    <a:pt x="32864" y="107127"/>
                    <a:pt x="32889" y="107128"/>
                    <a:pt x="32914" y="107130"/>
                  </a:cubicBezTo>
                  <a:cubicBezTo>
                    <a:pt x="34867" y="107291"/>
                    <a:pt x="36810" y="107538"/>
                    <a:pt x="38763" y="107630"/>
                  </a:cubicBezTo>
                  <a:cubicBezTo>
                    <a:pt x="42315" y="107795"/>
                    <a:pt x="45872" y="107868"/>
                    <a:pt x="49424" y="107984"/>
                  </a:cubicBezTo>
                  <a:cubicBezTo>
                    <a:pt x="55029" y="108163"/>
                    <a:pt x="60635" y="108345"/>
                    <a:pt x="66241" y="108529"/>
                  </a:cubicBezTo>
                  <a:cubicBezTo>
                    <a:pt x="66731" y="108542"/>
                    <a:pt x="67226" y="108560"/>
                    <a:pt x="67716" y="108624"/>
                  </a:cubicBezTo>
                  <a:cubicBezTo>
                    <a:pt x="67895" y="108647"/>
                    <a:pt x="68065" y="108794"/>
                    <a:pt x="68216" y="108918"/>
                  </a:cubicBezTo>
                  <a:cubicBezTo>
                    <a:pt x="68524" y="109170"/>
                    <a:pt x="68812" y="109440"/>
                    <a:pt x="69110" y="109707"/>
                  </a:cubicBezTo>
                  <a:cubicBezTo>
                    <a:pt x="69087" y="109775"/>
                    <a:pt x="69069" y="109839"/>
                    <a:pt x="69046" y="109907"/>
                  </a:cubicBezTo>
                  <a:cubicBezTo>
                    <a:pt x="56799" y="108794"/>
                    <a:pt x="44501" y="108830"/>
                    <a:pt x="32296" y="108089"/>
                  </a:cubicBezTo>
                  <a:cubicBezTo>
                    <a:pt x="32323" y="107933"/>
                    <a:pt x="32378" y="107795"/>
                    <a:pt x="32364" y="107667"/>
                  </a:cubicBezTo>
                  <a:cubicBezTo>
                    <a:pt x="32334" y="107285"/>
                    <a:pt x="32540" y="107127"/>
                    <a:pt x="32839" y="107127"/>
                  </a:cubicBezTo>
                  <a:close/>
                  <a:moveTo>
                    <a:pt x="23246" y="107045"/>
                  </a:moveTo>
                  <a:cubicBezTo>
                    <a:pt x="23635" y="107045"/>
                    <a:pt x="23973" y="107148"/>
                    <a:pt x="24384" y="107351"/>
                  </a:cubicBezTo>
                  <a:cubicBezTo>
                    <a:pt x="25296" y="107799"/>
                    <a:pt x="26360" y="107965"/>
                    <a:pt x="27378" y="108175"/>
                  </a:cubicBezTo>
                  <a:cubicBezTo>
                    <a:pt x="28683" y="108445"/>
                    <a:pt x="30003" y="108638"/>
                    <a:pt x="31320" y="108872"/>
                  </a:cubicBezTo>
                  <a:cubicBezTo>
                    <a:pt x="31493" y="108905"/>
                    <a:pt x="31663" y="108968"/>
                    <a:pt x="31833" y="109015"/>
                  </a:cubicBezTo>
                  <a:cubicBezTo>
                    <a:pt x="31833" y="109069"/>
                    <a:pt x="31827" y="109120"/>
                    <a:pt x="31827" y="109175"/>
                  </a:cubicBezTo>
                  <a:cubicBezTo>
                    <a:pt x="30508" y="109303"/>
                    <a:pt x="29187" y="109450"/>
                    <a:pt x="27862" y="109550"/>
                  </a:cubicBezTo>
                  <a:cubicBezTo>
                    <a:pt x="25910" y="109697"/>
                    <a:pt x="23958" y="109816"/>
                    <a:pt x="22004" y="109945"/>
                  </a:cubicBezTo>
                  <a:cubicBezTo>
                    <a:pt x="21923" y="109950"/>
                    <a:pt x="21841" y="109953"/>
                    <a:pt x="21759" y="109953"/>
                  </a:cubicBezTo>
                  <a:cubicBezTo>
                    <a:pt x="21639" y="109953"/>
                    <a:pt x="21519" y="109947"/>
                    <a:pt x="21400" y="109936"/>
                  </a:cubicBezTo>
                  <a:cubicBezTo>
                    <a:pt x="20198" y="109839"/>
                    <a:pt x="20039" y="109669"/>
                    <a:pt x="19993" y="108491"/>
                  </a:cubicBezTo>
                  <a:cubicBezTo>
                    <a:pt x="19974" y="108106"/>
                    <a:pt x="19928" y="107726"/>
                    <a:pt x="19901" y="107368"/>
                  </a:cubicBezTo>
                  <a:cubicBezTo>
                    <a:pt x="20910" y="107273"/>
                    <a:pt x="21905" y="107208"/>
                    <a:pt x="22889" y="107071"/>
                  </a:cubicBezTo>
                  <a:cubicBezTo>
                    <a:pt x="23015" y="107053"/>
                    <a:pt x="23132" y="107045"/>
                    <a:pt x="23246" y="107045"/>
                  </a:cubicBezTo>
                  <a:close/>
                  <a:moveTo>
                    <a:pt x="89434" y="1"/>
                  </a:moveTo>
                  <a:cubicBezTo>
                    <a:pt x="88119" y="1"/>
                    <a:pt x="86804" y="172"/>
                    <a:pt x="85497" y="457"/>
                  </a:cubicBezTo>
                  <a:cubicBezTo>
                    <a:pt x="83435" y="911"/>
                    <a:pt x="81588" y="1896"/>
                    <a:pt x="80025" y="3262"/>
                  </a:cubicBezTo>
                  <a:cubicBezTo>
                    <a:pt x="77879" y="5132"/>
                    <a:pt x="76756" y="7649"/>
                    <a:pt x="76220" y="10407"/>
                  </a:cubicBezTo>
                  <a:cubicBezTo>
                    <a:pt x="76028" y="11379"/>
                    <a:pt x="75968" y="12388"/>
                    <a:pt x="75936" y="13388"/>
                  </a:cubicBezTo>
                  <a:cubicBezTo>
                    <a:pt x="75900" y="14482"/>
                    <a:pt x="76169" y="15487"/>
                    <a:pt x="77091" y="16229"/>
                  </a:cubicBezTo>
                  <a:cubicBezTo>
                    <a:pt x="77636" y="16669"/>
                    <a:pt x="77604" y="16848"/>
                    <a:pt x="77137" y="17366"/>
                  </a:cubicBezTo>
                  <a:cubicBezTo>
                    <a:pt x="76339" y="18250"/>
                    <a:pt x="75385" y="18846"/>
                    <a:pt x="74213" y="19093"/>
                  </a:cubicBezTo>
                  <a:cubicBezTo>
                    <a:pt x="73241" y="19299"/>
                    <a:pt x="72398" y="19762"/>
                    <a:pt x="71668" y="20446"/>
                  </a:cubicBezTo>
                  <a:cubicBezTo>
                    <a:pt x="70885" y="21184"/>
                    <a:pt x="70734" y="21802"/>
                    <a:pt x="71150" y="22815"/>
                  </a:cubicBezTo>
                  <a:cubicBezTo>
                    <a:pt x="71388" y="23393"/>
                    <a:pt x="71665" y="23951"/>
                    <a:pt x="71897" y="24529"/>
                  </a:cubicBezTo>
                  <a:cubicBezTo>
                    <a:pt x="72265" y="25419"/>
                    <a:pt x="72576" y="26262"/>
                    <a:pt x="72122" y="27293"/>
                  </a:cubicBezTo>
                  <a:cubicBezTo>
                    <a:pt x="71645" y="28374"/>
                    <a:pt x="72489" y="29548"/>
                    <a:pt x="73708" y="29759"/>
                  </a:cubicBezTo>
                  <a:cubicBezTo>
                    <a:pt x="73910" y="29793"/>
                    <a:pt x="74107" y="29809"/>
                    <a:pt x="74300" y="29809"/>
                  </a:cubicBezTo>
                  <a:cubicBezTo>
                    <a:pt x="75209" y="29809"/>
                    <a:pt x="76031" y="29455"/>
                    <a:pt x="76847" y="29016"/>
                  </a:cubicBezTo>
                  <a:cubicBezTo>
                    <a:pt x="77297" y="28774"/>
                    <a:pt x="77838" y="28589"/>
                    <a:pt x="78332" y="28589"/>
                  </a:cubicBezTo>
                  <a:cubicBezTo>
                    <a:pt x="78919" y="28589"/>
                    <a:pt x="79460" y="28497"/>
                    <a:pt x="79978" y="28292"/>
                  </a:cubicBezTo>
                  <a:cubicBezTo>
                    <a:pt x="80152" y="28227"/>
                    <a:pt x="80318" y="28145"/>
                    <a:pt x="80487" y="28054"/>
                  </a:cubicBezTo>
                  <a:cubicBezTo>
                    <a:pt x="81179" y="27669"/>
                    <a:pt x="81440" y="27119"/>
                    <a:pt x="81243" y="26354"/>
                  </a:cubicBezTo>
                  <a:cubicBezTo>
                    <a:pt x="81156" y="26018"/>
                    <a:pt x="80991" y="25703"/>
                    <a:pt x="80872" y="25377"/>
                  </a:cubicBezTo>
                  <a:cubicBezTo>
                    <a:pt x="80734" y="24992"/>
                    <a:pt x="80606" y="24602"/>
                    <a:pt x="80514" y="24337"/>
                  </a:cubicBezTo>
                  <a:cubicBezTo>
                    <a:pt x="81004" y="24030"/>
                    <a:pt x="81518" y="23864"/>
                    <a:pt x="81747" y="23517"/>
                  </a:cubicBezTo>
                  <a:cubicBezTo>
                    <a:pt x="81976" y="23163"/>
                    <a:pt x="81921" y="22627"/>
                    <a:pt x="81982" y="22229"/>
                  </a:cubicBezTo>
                  <a:cubicBezTo>
                    <a:pt x="83237" y="22535"/>
                    <a:pt x="84544" y="22852"/>
                    <a:pt x="85937" y="23191"/>
                  </a:cubicBezTo>
                  <a:cubicBezTo>
                    <a:pt x="85817" y="24506"/>
                    <a:pt x="85689" y="25900"/>
                    <a:pt x="85565" y="27266"/>
                  </a:cubicBezTo>
                  <a:cubicBezTo>
                    <a:pt x="85217" y="27362"/>
                    <a:pt x="84919" y="27408"/>
                    <a:pt x="84653" y="27518"/>
                  </a:cubicBezTo>
                  <a:cubicBezTo>
                    <a:pt x="83226" y="28098"/>
                    <a:pt x="81803" y="28682"/>
                    <a:pt x="80381" y="29268"/>
                  </a:cubicBezTo>
                  <a:cubicBezTo>
                    <a:pt x="79298" y="29714"/>
                    <a:pt x="78218" y="30162"/>
                    <a:pt x="77141" y="30616"/>
                  </a:cubicBezTo>
                  <a:cubicBezTo>
                    <a:pt x="76811" y="30753"/>
                    <a:pt x="76454" y="30965"/>
                    <a:pt x="76252" y="31244"/>
                  </a:cubicBezTo>
                  <a:cubicBezTo>
                    <a:pt x="75972" y="31634"/>
                    <a:pt x="75619" y="31685"/>
                    <a:pt x="75215" y="31730"/>
                  </a:cubicBezTo>
                  <a:cubicBezTo>
                    <a:pt x="74514" y="31807"/>
                    <a:pt x="73974" y="32120"/>
                    <a:pt x="73675" y="32802"/>
                  </a:cubicBezTo>
                  <a:cubicBezTo>
                    <a:pt x="73387" y="33467"/>
                    <a:pt x="73212" y="34279"/>
                    <a:pt x="72718" y="34727"/>
                  </a:cubicBezTo>
                  <a:cubicBezTo>
                    <a:pt x="72213" y="35181"/>
                    <a:pt x="71370" y="35241"/>
                    <a:pt x="70692" y="35520"/>
                  </a:cubicBezTo>
                  <a:cubicBezTo>
                    <a:pt x="70516" y="35593"/>
                    <a:pt x="70354" y="35624"/>
                    <a:pt x="70192" y="35624"/>
                  </a:cubicBezTo>
                  <a:cubicBezTo>
                    <a:pt x="70016" y="35624"/>
                    <a:pt x="69840" y="35587"/>
                    <a:pt x="69647" y="35526"/>
                  </a:cubicBezTo>
                  <a:cubicBezTo>
                    <a:pt x="67501" y="34842"/>
                    <a:pt x="65379" y="34031"/>
                    <a:pt x="63180" y="33587"/>
                  </a:cubicBezTo>
                  <a:cubicBezTo>
                    <a:pt x="61058" y="33155"/>
                    <a:pt x="58862" y="33023"/>
                    <a:pt x="56685" y="32917"/>
                  </a:cubicBezTo>
                  <a:cubicBezTo>
                    <a:pt x="54644" y="32819"/>
                    <a:pt x="52602" y="32730"/>
                    <a:pt x="50561" y="32730"/>
                  </a:cubicBezTo>
                  <a:cubicBezTo>
                    <a:pt x="48045" y="32730"/>
                    <a:pt x="45531" y="32865"/>
                    <a:pt x="43026" y="33279"/>
                  </a:cubicBezTo>
                  <a:cubicBezTo>
                    <a:pt x="41289" y="33568"/>
                    <a:pt x="39583" y="33981"/>
                    <a:pt x="37988" y="34746"/>
                  </a:cubicBezTo>
                  <a:cubicBezTo>
                    <a:pt x="36985" y="35227"/>
                    <a:pt x="36000" y="35745"/>
                    <a:pt x="35083" y="36208"/>
                  </a:cubicBezTo>
                  <a:cubicBezTo>
                    <a:pt x="34431" y="34733"/>
                    <a:pt x="33827" y="33243"/>
                    <a:pt x="33125" y="31799"/>
                  </a:cubicBezTo>
                  <a:cubicBezTo>
                    <a:pt x="32851" y="31226"/>
                    <a:pt x="32392" y="30736"/>
                    <a:pt x="31974" y="30241"/>
                  </a:cubicBezTo>
                  <a:cubicBezTo>
                    <a:pt x="31879" y="30130"/>
                    <a:pt x="31644" y="30135"/>
                    <a:pt x="31467" y="30094"/>
                  </a:cubicBezTo>
                  <a:lnTo>
                    <a:pt x="31467" y="30094"/>
                  </a:lnTo>
                  <a:cubicBezTo>
                    <a:pt x="31549" y="30296"/>
                    <a:pt x="31604" y="30511"/>
                    <a:pt x="31728" y="30685"/>
                  </a:cubicBezTo>
                  <a:cubicBezTo>
                    <a:pt x="31970" y="31024"/>
                    <a:pt x="32346" y="31300"/>
                    <a:pt x="32502" y="31670"/>
                  </a:cubicBezTo>
                  <a:cubicBezTo>
                    <a:pt x="33075" y="33037"/>
                    <a:pt x="33716" y="34394"/>
                    <a:pt x="34069" y="35823"/>
                  </a:cubicBezTo>
                  <a:cubicBezTo>
                    <a:pt x="34670" y="38239"/>
                    <a:pt x="35096" y="40663"/>
                    <a:pt x="33621" y="43033"/>
                  </a:cubicBezTo>
                  <a:cubicBezTo>
                    <a:pt x="33093" y="43881"/>
                    <a:pt x="32653" y="44752"/>
                    <a:pt x="31814" y="45311"/>
                  </a:cubicBezTo>
                  <a:cubicBezTo>
                    <a:pt x="29840" y="46640"/>
                    <a:pt x="27736" y="47695"/>
                    <a:pt x="25357" y="48107"/>
                  </a:cubicBezTo>
                  <a:cubicBezTo>
                    <a:pt x="24638" y="48231"/>
                    <a:pt x="23923" y="48391"/>
                    <a:pt x="23208" y="48551"/>
                  </a:cubicBezTo>
                  <a:cubicBezTo>
                    <a:pt x="22955" y="48606"/>
                    <a:pt x="22644" y="48685"/>
                    <a:pt x="22836" y="49047"/>
                  </a:cubicBezTo>
                  <a:cubicBezTo>
                    <a:pt x="23281" y="49876"/>
                    <a:pt x="24794" y="52375"/>
                    <a:pt x="24661" y="52425"/>
                  </a:cubicBezTo>
                  <a:cubicBezTo>
                    <a:pt x="24716" y="52567"/>
                    <a:pt x="24756" y="52668"/>
                    <a:pt x="24771" y="52704"/>
                  </a:cubicBezTo>
                  <a:cubicBezTo>
                    <a:pt x="23779" y="52603"/>
                    <a:pt x="22798" y="52508"/>
                    <a:pt x="21822" y="52402"/>
                  </a:cubicBezTo>
                  <a:cubicBezTo>
                    <a:pt x="21660" y="52382"/>
                    <a:pt x="21502" y="52331"/>
                    <a:pt x="21359" y="52251"/>
                  </a:cubicBezTo>
                  <a:cubicBezTo>
                    <a:pt x="20754" y="51940"/>
                    <a:pt x="20167" y="51591"/>
                    <a:pt x="19558" y="51289"/>
                  </a:cubicBezTo>
                  <a:cubicBezTo>
                    <a:pt x="18816" y="50926"/>
                    <a:pt x="17995" y="51014"/>
                    <a:pt x="17211" y="50899"/>
                  </a:cubicBezTo>
                  <a:cubicBezTo>
                    <a:pt x="17183" y="50894"/>
                    <a:pt x="17153" y="50891"/>
                    <a:pt x="17125" y="50890"/>
                  </a:cubicBezTo>
                  <a:cubicBezTo>
                    <a:pt x="17026" y="50878"/>
                    <a:pt x="16931" y="50873"/>
                    <a:pt x="16839" y="50873"/>
                  </a:cubicBezTo>
                  <a:cubicBezTo>
                    <a:pt x="16241" y="50873"/>
                    <a:pt x="15776" y="51111"/>
                    <a:pt x="15387" y="51504"/>
                  </a:cubicBezTo>
                  <a:cubicBezTo>
                    <a:pt x="14397" y="52512"/>
                    <a:pt x="13714" y="53723"/>
                    <a:pt x="13444" y="55129"/>
                  </a:cubicBezTo>
                  <a:cubicBezTo>
                    <a:pt x="13173" y="56513"/>
                    <a:pt x="13141" y="57861"/>
                    <a:pt x="14154" y="59026"/>
                  </a:cubicBezTo>
                  <a:cubicBezTo>
                    <a:pt x="14232" y="59117"/>
                    <a:pt x="14227" y="59338"/>
                    <a:pt x="14186" y="59475"/>
                  </a:cubicBezTo>
                  <a:cubicBezTo>
                    <a:pt x="13966" y="60286"/>
                    <a:pt x="13806" y="61130"/>
                    <a:pt x="13476" y="61895"/>
                  </a:cubicBezTo>
                  <a:cubicBezTo>
                    <a:pt x="12197" y="64870"/>
                    <a:pt x="11389" y="67991"/>
                    <a:pt x="10432" y="71067"/>
                  </a:cubicBezTo>
                  <a:cubicBezTo>
                    <a:pt x="10239" y="71690"/>
                    <a:pt x="10299" y="72245"/>
                    <a:pt x="10712" y="72699"/>
                  </a:cubicBezTo>
                  <a:cubicBezTo>
                    <a:pt x="10981" y="73001"/>
                    <a:pt x="10913" y="73217"/>
                    <a:pt x="10798" y="73519"/>
                  </a:cubicBezTo>
                  <a:cubicBezTo>
                    <a:pt x="9611" y="76595"/>
                    <a:pt x="8415" y="79666"/>
                    <a:pt x="7260" y="82755"/>
                  </a:cubicBezTo>
                  <a:cubicBezTo>
                    <a:pt x="5931" y="86320"/>
                    <a:pt x="4647" y="89909"/>
                    <a:pt x="3332" y="93485"/>
                  </a:cubicBezTo>
                  <a:cubicBezTo>
                    <a:pt x="2585" y="95529"/>
                    <a:pt x="1801" y="97565"/>
                    <a:pt x="1063" y="99614"/>
                  </a:cubicBezTo>
                  <a:cubicBezTo>
                    <a:pt x="728" y="100539"/>
                    <a:pt x="376" y="101506"/>
                    <a:pt x="1315" y="102216"/>
                  </a:cubicBezTo>
                  <a:cubicBezTo>
                    <a:pt x="1178" y="102427"/>
                    <a:pt x="1035" y="102570"/>
                    <a:pt x="976" y="102740"/>
                  </a:cubicBezTo>
                  <a:cubicBezTo>
                    <a:pt x="738" y="103371"/>
                    <a:pt x="518" y="104013"/>
                    <a:pt x="307" y="104660"/>
                  </a:cubicBezTo>
                  <a:cubicBezTo>
                    <a:pt x="0" y="105590"/>
                    <a:pt x="105" y="105828"/>
                    <a:pt x="884" y="106424"/>
                  </a:cubicBezTo>
                  <a:cubicBezTo>
                    <a:pt x="2219" y="107437"/>
                    <a:pt x="3736" y="108066"/>
                    <a:pt x="5293" y="108615"/>
                  </a:cubicBezTo>
                  <a:cubicBezTo>
                    <a:pt x="7016" y="109225"/>
                    <a:pt x="8722" y="109881"/>
                    <a:pt x="10449" y="110485"/>
                  </a:cubicBezTo>
                  <a:cubicBezTo>
                    <a:pt x="10672" y="110563"/>
                    <a:pt x="10933" y="110675"/>
                    <a:pt x="11171" y="110675"/>
                  </a:cubicBezTo>
                  <a:cubicBezTo>
                    <a:pt x="11356" y="110675"/>
                    <a:pt x="11527" y="110607"/>
                    <a:pt x="11655" y="110403"/>
                  </a:cubicBezTo>
                  <a:cubicBezTo>
                    <a:pt x="11989" y="109876"/>
                    <a:pt x="11536" y="109454"/>
                    <a:pt x="11211" y="109111"/>
                  </a:cubicBezTo>
                  <a:cubicBezTo>
                    <a:pt x="10239" y="108092"/>
                    <a:pt x="9221" y="107116"/>
                    <a:pt x="8232" y="106108"/>
                  </a:cubicBezTo>
                  <a:cubicBezTo>
                    <a:pt x="7700" y="105572"/>
                    <a:pt x="7195" y="105008"/>
                    <a:pt x="6600" y="104375"/>
                  </a:cubicBezTo>
                  <a:lnTo>
                    <a:pt x="6600" y="104375"/>
                  </a:lnTo>
                  <a:cubicBezTo>
                    <a:pt x="7173" y="104449"/>
                    <a:pt x="7586" y="104545"/>
                    <a:pt x="7998" y="104545"/>
                  </a:cubicBezTo>
                  <a:cubicBezTo>
                    <a:pt x="8516" y="104541"/>
                    <a:pt x="8635" y="104302"/>
                    <a:pt x="8480" y="103880"/>
                  </a:cubicBezTo>
                  <a:cubicBezTo>
                    <a:pt x="8772" y="103532"/>
                    <a:pt x="9094" y="103243"/>
                    <a:pt x="9296" y="102890"/>
                  </a:cubicBezTo>
                  <a:cubicBezTo>
                    <a:pt x="9882" y="101873"/>
                    <a:pt x="10459" y="100851"/>
                    <a:pt x="10959" y="99791"/>
                  </a:cubicBezTo>
                  <a:cubicBezTo>
                    <a:pt x="12188" y="97193"/>
                    <a:pt x="13370" y="94576"/>
                    <a:pt x="14567" y="91963"/>
                  </a:cubicBezTo>
                  <a:cubicBezTo>
                    <a:pt x="15520" y="89883"/>
                    <a:pt x="16450" y="87792"/>
                    <a:pt x="17431" y="85725"/>
                  </a:cubicBezTo>
                  <a:cubicBezTo>
                    <a:pt x="17994" y="84547"/>
                    <a:pt x="18632" y="83402"/>
                    <a:pt x="19237" y="82241"/>
                  </a:cubicBezTo>
                  <a:cubicBezTo>
                    <a:pt x="19279" y="82260"/>
                    <a:pt x="19325" y="82274"/>
                    <a:pt x="19365" y="82287"/>
                  </a:cubicBezTo>
                  <a:cubicBezTo>
                    <a:pt x="19278" y="83722"/>
                    <a:pt x="19164" y="85161"/>
                    <a:pt x="19100" y="86596"/>
                  </a:cubicBezTo>
                  <a:cubicBezTo>
                    <a:pt x="18911" y="90570"/>
                    <a:pt x="18696" y="94540"/>
                    <a:pt x="18581" y="98514"/>
                  </a:cubicBezTo>
                  <a:cubicBezTo>
                    <a:pt x="18503" y="101149"/>
                    <a:pt x="18577" y="103789"/>
                    <a:pt x="18568" y="106429"/>
                  </a:cubicBezTo>
                  <a:cubicBezTo>
                    <a:pt x="18568" y="107126"/>
                    <a:pt x="18642" y="107250"/>
                    <a:pt x="19237" y="107328"/>
                  </a:cubicBezTo>
                  <a:cubicBezTo>
                    <a:pt x="19237" y="107978"/>
                    <a:pt x="19228" y="108615"/>
                    <a:pt x="19241" y="109253"/>
                  </a:cubicBezTo>
                  <a:cubicBezTo>
                    <a:pt x="19251" y="109867"/>
                    <a:pt x="19535" y="110334"/>
                    <a:pt x="20140" y="110485"/>
                  </a:cubicBezTo>
                  <a:cubicBezTo>
                    <a:pt x="20714" y="110631"/>
                    <a:pt x="21317" y="110780"/>
                    <a:pt x="21902" y="110780"/>
                  </a:cubicBezTo>
                  <a:cubicBezTo>
                    <a:pt x="21943" y="110780"/>
                    <a:pt x="21984" y="110780"/>
                    <a:pt x="22024" y="110778"/>
                  </a:cubicBezTo>
                  <a:cubicBezTo>
                    <a:pt x="23688" y="110733"/>
                    <a:pt x="25352" y="110614"/>
                    <a:pt x="27016" y="110471"/>
                  </a:cubicBezTo>
                  <a:cubicBezTo>
                    <a:pt x="28694" y="110330"/>
                    <a:pt x="30366" y="110137"/>
                    <a:pt x="32039" y="109949"/>
                  </a:cubicBezTo>
                  <a:cubicBezTo>
                    <a:pt x="32643" y="109880"/>
                    <a:pt x="33190" y="109697"/>
                    <a:pt x="33268" y="109005"/>
                  </a:cubicBezTo>
                  <a:cubicBezTo>
                    <a:pt x="35417" y="109106"/>
                    <a:pt x="37521" y="109215"/>
                    <a:pt x="39625" y="109307"/>
                  </a:cubicBezTo>
                  <a:cubicBezTo>
                    <a:pt x="45538" y="109560"/>
                    <a:pt x="51451" y="109789"/>
                    <a:pt x="57362" y="110064"/>
                  </a:cubicBezTo>
                  <a:cubicBezTo>
                    <a:pt x="60017" y="110183"/>
                    <a:pt x="62661" y="110444"/>
                    <a:pt x="65314" y="110550"/>
                  </a:cubicBezTo>
                  <a:cubicBezTo>
                    <a:pt x="67272" y="110626"/>
                    <a:pt x="69234" y="110706"/>
                    <a:pt x="71194" y="110706"/>
                  </a:cubicBezTo>
                  <a:cubicBezTo>
                    <a:pt x="71961" y="110706"/>
                    <a:pt x="72727" y="110694"/>
                    <a:pt x="73492" y="110664"/>
                  </a:cubicBezTo>
                  <a:cubicBezTo>
                    <a:pt x="77992" y="110485"/>
                    <a:pt x="82485" y="110096"/>
                    <a:pt x="86985" y="109867"/>
                  </a:cubicBezTo>
                  <a:cubicBezTo>
                    <a:pt x="91615" y="109633"/>
                    <a:pt x="96249" y="109486"/>
                    <a:pt x="100879" y="109293"/>
                  </a:cubicBezTo>
                  <a:cubicBezTo>
                    <a:pt x="102946" y="109211"/>
                    <a:pt x="109711" y="108748"/>
                    <a:pt x="110320" y="108624"/>
                  </a:cubicBezTo>
                  <a:lnTo>
                    <a:pt x="110320" y="107744"/>
                  </a:lnTo>
                  <a:cubicBezTo>
                    <a:pt x="110312" y="107746"/>
                    <a:pt x="110305" y="107747"/>
                    <a:pt x="110299" y="107747"/>
                  </a:cubicBezTo>
                  <a:cubicBezTo>
                    <a:pt x="110136" y="107747"/>
                    <a:pt x="110238" y="107330"/>
                    <a:pt x="110238" y="106956"/>
                  </a:cubicBezTo>
                  <a:cubicBezTo>
                    <a:pt x="110237" y="104828"/>
                    <a:pt x="110233" y="102702"/>
                    <a:pt x="110229" y="100580"/>
                  </a:cubicBezTo>
                  <a:cubicBezTo>
                    <a:pt x="110210" y="94237"/>
                    <a:pt x="110183" y="87893"/>
                    <a:pt x="110178" y="81549"/>
                  </a:cubicBezTo>
                  <a:cubicBezTo>
                    <a:pt x="110174" y="77663"/>
                    <a:pt x="110210" y="73780"/>
                    <a:pt x="110233" y="69893"/>
                  </a:cubicBezTo>
                  <a:cubicBezTo>
                    <a:pt x="110238" y="69495"/>
                    <a:pt x="110288" y="69092"/>
                    <a:pt x="110320" y="68693"/>
                  </a:cubicBezTo>
                  <a:lnTo>
                    <a:pt x="110320" y="61542"/>
                  </a:lnTo>
                  <a:cubicBezTo>
                    <a:pt x="110279" y="61340"/>
                    <a:pt x="110210" y="61139"/>
                    <a:pt x="110210" y="60937"/>
                  </a:cubicBezTo>
                  <a:cubicBezTo>
                    <a:pt x="110200" y="53732"/>
                    <a:pt x="110201" y="46526"/>
                    <a:pt x="110216" y="39321"/>
                  </a:cubicBezTo>
                  <a:cubicBezTo>
                    <a:pt x="110220" y="38761"/>
                    <a:pt x="110087" y="38496"/>
                    <a:pt x="109509" y="38313"/>
                  </a:cubicBezTo>
                  <a:cubicBezTo>
                    <a:pt x="108396" y="37960"/>
                    <a:pt x="107208" y="37593"/>
                    <a:pt x="107236" y="36048"/>
                  </a:cubicBezTo>
                  <a:cubicBezTo>
                    <a:pt x="107232" y="35936"/>
                    <a:pt x="107196" y="35827"/>
                    <a:pt x="107130" y="35736"/>
                  </a:cubicBezTo>
                  <a:cubicBezTo>
                    <a:pt x="106503" y="34842"/>
                    <a:pt x="105921" y="33912"/>
                    <a:pt x="105215" y="33083"/>
                  </a:cubicBezTo>
                  <a:cubicBezTo>
                    <a:pt x="104789" y="32579"/>
                    <a:pt x="104078" y="32299"/>
                    <a:pt x="104156" y="31470"/>
                  </a:cubicBezTo>
                  <a:cubicBezTo>
                    <a:pt x="104160" y="31424"/>
                    <a:pt x="104110" y="31373"/>
                    <a:pt x="104092" y="31323"/>
                  </a:cubicBezTo>
                  <a:cubicBezTo>
                    <a:pt x="103400" y="29411"/>
                    <a:pt x="101855" y="28321"/>
                    <a:pt x="100091" y="27743"/>
                  </a:cubicBezTo>
                  <a:cubicBezTo>
                    <a:pt x="97927" y="27042"/>
                    <a:pt x="95649" y="26684"/>
                    <a:pt x="93436" y="26184"/>
                  </a:cubicBezTo>
                  <a:cubicBezTo>
                    <a:pt x="93203" y="24912"/>
                    <a:pt x="92958" y="23586"/>
                    <a:pt x="92702" y="22206"/>
                  </a:cubicBezTo>
                  <a:lnTo>
                    <a:pt x="92702" y="22206"/>
                  </a:lnTo>
                  <a:cubicBezTo>
                    <a:pt x="92766" y="22208"/>
                    <a:pt x="92830" y="22209"/>
                    <a:pt x="92893" y="22209"/>
                  </a:cubicBezTo>
                  <a:cubicBezTo>
                    <a:pt x="94807" y="22209"/>
                    <a:pt x="96418" y="21415"/>
                    <a:pt x="97900" y="20222"/>
                  </a:cubicBezTo>
                  <a:cubicBezTo>
                    <a:pt x="98110" y="20740"/>
                    <a:pt x="98263" y="21171"/>
                    <a:pt x="98455" y="21583"/>
                  </a:cubicBezTo>
                  <a:cubicBezTo>
                    <a:pt x="99018" y="22797"/>
                    <a:pt x="99929" y="23431"/>
                    <a:pt x="101172" y="23431"/>
                  </a:cubicBezTo>
                  <a:cubicBezTo>
                    <a:pt x="101323" y="23431"/>
                    <a:pt x="101479" y="23421"/>
                    <a:pt x="101640" y="23403"/>
                  </a:cubicBezTo>
                  <a:cubicBezTo>
                    <a:pt x="101946" y="23366"/>
                    <a:pt x="102242" y="23342"/>
                    <a:pt x="102527" y="23342"/>
                  </a:cubicBezTo>
                  <a:cubicBezTo>
                    <a:pt x="103506" y="23342"/>
                    <a:pt x="104346" y="23630"/>
                    <a:pt x="104936" y="24713"/>
                  </a:cubicBezTo>
                  <a:cubicBezTo>
                    <a:pt x="105263" y="25316"/>
                    <a:pt x="105908" y="25640"/>
                    <a:pt x="106634" y="25640"/>
                  </a:cubicBezTo>
                  <a:cubicBezTo>
                    <a:pt x="106659" y="25640"/>
                    <a:pt x="106684" y="25640"/>
                    <a:pt x="106709" y="25639"/>
                  </a:cubicBezTo>
                  <a:cubicBezTo>
                    <a:pt x="108011" y="25597"/>
                    <a:pt x="108960" y="24915"/>
                    <a:pt x="109656" y="23879"/>
                  </a:cubicBezTo>
                  <a:cubicBezTo>
                    <a:pt x="110079" y="23247"/>
                    <a:pt x="110110" y="22540"/>
                    <a:pt x="109785" y="21830"/>
                  </a:cubicBezTo>
                  <a:cubicBezTo>
                    <a:pt x="109377" y="20941"/>
                    <a:pt x="108832" y="20161"/>
                    <a:pt x="107878" y="19804"/>
                  </a:cubicBezTo>
                  <a:cubicBezTo>
                    <a:pt x="107071" y="19501"/>
                    <a:pt x="106760" y="18943"/>
                    <a:pt x="106659" y="18108"/>
                  </a:cubicBezTo>
                  <a:cubicBezTo>
                    <a:pt x="106462" y="16453"/>
                    <a:pt x="105472" y="15504"/>
                    <a:pt x="103808" y="15353"/>
                  </a:cubicBezTo>
                  <a:cubicBezTo>
                    <a:pt x="103462" y="15321"/>
                    <a:pt x="103114" y="15311"/>
                    <a:pt x="102764" y="15311"/>
                  </a:cubicBezTo>
                  <a:cubicBezTo>
                    <a:pt x="102214" y="15311"/>
                    <a:pt x="101661" y="15335"/>
                    <a:pt x="101109" y="15335"/>
                  </a:cubicBezTo>
                  <a:cubicBezTo>
                    <a:pt x="101109" y="15312"/>
                    <a:pt x="101099" y="15275"/>
                    <a:pt x="101113" y="15243"/>
                  </a:cubicBezTo>
                  <a:cubicBezTo>
                    <a:pt x="101727" y="13809"/>
                    <a:pt x="101718" y="12411"/>
                    <a:pt x="100842" y="11068"/>
                  </a:cubicBezTo>
                  <a:cubicBezTo>
                    <a:pt x="100783" y="10976"/>
                    <a:pt x="100779" y="10830"/>
                    <a:pt x="100796" y="10715"/>
                  </a:cubicBezTo>
                  <a:cubicBezTo>
                    <a:pt x="101149" y="8070"/>
                    <a:pt x="100114" y="5820"/>
                    <a:pt x="98547" y="3858"/>
                  </a:cubicBezTo>
                  <a:cubicBezTo>
                    <a:pt x="97043" y="1974"/>
                    <a:pt x="94921" y="907"/>
                    <a:pt x="92583" y="356"/>
                  </a:cubicBezTo>
                  <a:cubicBezTo>
                    <a:pt x="91535" y="110"/>
                    <a:pt x="90485" y="1"/>
                    <a:pt x="89434"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5" name="Google Shape;641;p26">
              <a:extLst>
                <a:ext uri="{FF2B5EF4-FFF2-40B4-BE49-F238E27FC236}">
                  <a16:creationId xmlns:a16="http://schemas.microsoft.com/office/drawing/2014/main" id="{25487143-2F4E-4CB5-964F-2E7FEB469050}"/>
                </a:ext>
              </a:extLst>
            </p:cNvPr>
            <p:cNvSpPr/>
            <p:nvPr/>
          </p:nvSpPr>
          <p:spPr>
            <a:xfrm>
              <a:off x="3840950" y="636525"/>
              <a:ext cx="223925" cy="170950"/>
            </a:xfrm>
            <a:custGeom>
              <a:avLst/>
              <a:gdLst/>
              <a:ahLst/>
              <a:cxnLst/>
              <a:rect l="l" t="t" r="r" b="b"/>
              <a:pathLst>
                <a:path w="8957" h="6838" extrusionOk="0">
                  <a:moveTo>
                    <a:pt x="997" y="1"/>
                  </a:moveTo>
                  <a:cubicBezTo>
                    <a:pt x="528" y="1"/>
                    <a:pt x="205" y="269"/>
                    <a:pt x="0" y="805"/>
                  </a:cubicBezTo>
                  <a:cubicBezTo>
                    <a:pt x="472" y="861"/>
                    <a:pt x="962" y="878"/>
                    <a:pt x="1439" y="979"/>
                  </a:cubicBezTo>
                  <a:cubicBezTo>
                    <a:pt x="1921" y="1084"/>
                    <a:pt x="2375" y="1309"/>
                    <a:pt x="2855" y="1410"/>
                  </a:cubicBezTo>
                  <a:cubicBezTo>
                    <a:pt x="3882" y="1625"/>
                    <a:pt x="4487" y="2253"/>
                    <a:pt x="4942" y="3179"/>
                  </a:cubicBezTo>
                  <a:cubicBezTo>
                    <a:pt x="5184" y="3679"/>
                    <a:pt x="5652" y="4078"/>
                    <a:pt x="6050" y="4495"/>
                  </a:cubicBezTo>
                  <a:cubicBezTo>
                    <a:pt x="6912" y="5403"/>
                    <a:pt x="8444" y="5466"/>
                    <a:pt x="8957" y="6837"/>
                  </a:cubicBezTo>
                  <a:cubicBezTo>
                    <a:pt x="8892" y="5865"/>
                    <a:pt x="8393" y="5068"/>
                    <a:pt x="7476" y="4687"/>
                  </a:cubicBezTo>
                  <a:cubicBezTo>
                    <a:pt x="6362" y="4225"/>
                    <a:pt x="5849" y="3450"/>
                    <a:pt x="5733" y="2267"/>
                  </a:cubicBezTo>
                  <a:cubicBezTo>
                    <a:pt x="5619" y="1089"/>
                    <a:pt x="4978" y="479"/>
                    <a:pt x="3791" y="291"/>
                  </a:cubicBezTo>
                  <a:cubicBezTo>
                    <a:pt x="3249" y="209"/>
                    <a:pt x="2700" y="214"/>
                    <a:pt x="2149" y="172"/>
                  </a:cubicBezTo>
                  <a:cubicBezTo>
                    <a:pt x="1953" y="154"/>
                    <a:pt x="1742" y="163"/>
                    <a:pt x="1558" y="104"/>
                  </a:cubicBezTo>
                  <a:cubicBezTo>
                    <a:pt x="1351" y="35"/>
                    <a:pt x="1165" y="1"/>
                    <a:pt x="997"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6" name="Google Shape;642;p26">
              <a:extLst>
                <a:ext uri="{FF2B5EF4-FFF2-40B4-BE49-F238E27FC236}">
                  <a16:creationId xmlns:a16="http://schemas.microsoft.com/office/drawing/2014/main" id="{2A563053-B5FB-4878-881D-732424FB7D8A}"/>
                </a:ext>
              </a:extLst>
            </p:cNvPr>
            <p:cNvSpPr/>
            <p:nvPr/>
          </p:nvSpPr>
          <p:spPr>
            <a:xfrm>
              <a:off x="3818275" y="670325"/>
              <a:ext cx="235800" cy="185550"/>
            </a:xfrm>
            <a:custGeom>
              <a:avLst/>
              <a:gdLst/>
              <a:ahLst/>
              <a:cxnLst/>
              <a:rect l="l" t="t" r="r" b="b"/>
              <a:pathLst>
                <a:path w="9432" h="7422" extrusionOk="0">
                  <a:moveTo>
                    <a:pt x="1196" y="1"/>
                  </a:moveTo>
                  <a:cubicBezTo>
                    <a:pt x="953" y="1"/>
                    <a:pt x="726" y="81"/>
                    <a:pt x="568" y="347"/>
                  </a:cubicBezTo>
                  <a:cubicBezTo>
                    <a:pt x="13" y="1287"/>
                    <a:pt x="0" y="1804"/>
                    <a:pt x="554" y="2323"/>
                  </a:cubicBezTo>
                  <a:cubicBezTo>
                    <a:pt x="876" y="2620"/>
                    <a:pt x="1297" y="2868"/>
                    <a:pt x="1719" y="2992"/>
                  </a:cubicBezTo>
                  <a:cubicBezTo>
                    <a:pt x="2255" y="3148"/>
                    <a:pt x="2832" y="3194"/>
                    <a:pt x="3396" y="3216"/>
                  </a:cubicBezTo>
                  <a:cubicBezTo>
                    <a:pt x="5491" y="3308"/>
                    <a:pt x="6963" y="4509"/>
                    <a:pt x="7420" y="6530"/>
                  </a:cubicBezTo>
                  <a:cubicBezTo>
                    <a:pt x="7484" y="6815"/>
                    <a:pt x="7544" y="7099"/>
                    <a:pt x="7612" y="7420"/>
                  </a:cubicBezTo>
                  <a:cubicBezTo>
                    <a:pt x="7636" y="7421"/>
                    <a:pt x="7659" y="7421"/>
                    <a:pt x="7682" y="7421"/>
                  </a:cubicBezTo>
                  <a:cubicBezTo>
                    <a:pt x="8425" y="7421"/>
                    <a:pt x="8892" y="6999"/>
                    <a:pt x="9345" y="6581"/>
                  </a:cubicBezTo>
                  <a:cubicBezTo>
                    <a:pt x="9423" y="6512"/>
                    <a:pt x="9432" y="6291"/>
                    <a:pt x="9387" y="6182"/>
                  </a:cubicBezTo>
                  <a:cubicBezTo>
                    <a:pt x="9112" y="5508"/>
                    <a:pt x="8722" y="4953"/>
                    <a:pt x="8017" y="4619"/>
                  </a:cubicBezTo>
                  <a:cubicBezTo>
                    <a:pt x="6761" y="4023"/>
                    <a:pt x="5665" y="3239"/>
                    <a:pt x="5083" y="1873"/>
                  </a:cubicBezTo>
                  <a:cubicBezTo>
                    <a:pt x="4913" y="1470"/>
                    <a:pt x="4538" y="1053"/>
                    <a:pt x="4148" y="870"/>
                  </a:cubicBezTo>
                  <a:cubicBezTo>
                    <a:pt x="3410" y="525"/>
                    <a:pt x="2599" y="319"/>
                    <a:pt x="1806" y="109"/>
                  </a:cubicBezTo>
                  <a:cubicBezTo>
                    <a:pt x="1612" y="57"/>
                    <a:pt x="1398" y="1"/>
                    <a:pt x="1196"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7" name="Google Shape;643;p26">
              <a:extLst>
                <a:ext uri="{FF2B5EF4-FFF2-40B4-BE49-F238E27FC236}">
                  <a16:creationId xmlns:a16="http://schemas.microsoft.com/office/drawing/2014/main" id="{E75776B1-7C1B-410F-971A-82D122008D81}"/>
                </a:ext>
              </a:extLst>
            </p:cNvPr>
            <p:cNvSpPr/>
            <p:nvPr/>
          </p:nvSpPr>
          <p:spPr>
            <a:xfrm>
              <a:off x="3121325" y="2915925"/>
              <a:ext cx="919450" cy="67550"/>
            </a:xfrm>
            <a:custGeom>
              <a:avLst/>
              <a:gdLst/>
              <a:ahLst/>
              <a:cxnLst/>
              <a:rect l="l" t="t" r="r" b="b"/>
              <a:pathLst>
                <a:path w="36778" h="2702" extrusionOk="0">
                  <a:moveTo>
                    <a:pt x="36127" y="0"/>
                  </a:moveTo>
                  <a:cubicBezTo>
                    <a:pt x="35830" y="0"/>
                    <a:pt x="35530" y="91"/>
                    <a:pt x="35229" y="112"/>
                  </a:cubicBezTo>
                  <a:cubicBezTo>
                    <a:pt x="32493" y="323"/>
                    <a:pt x="29756" y="593"/>
                    <a:pt x="27011" y="713"/>
                  </a:cubicBezTo>
                  <a:cubicBezTo>
                    <a:pt x="23092" y="887"/>
                    <a:pt x="19173" y="942"/>
                    <a:pt x="15250" y="1066"/>
                  </a:cubicBezTo>
                  <a:cubicBezTo>
                    <a:pt x="10762" y="1203"/>
                    <a:pt x="6275" y="1386"/>
                    <a:pt x="1787" y="1487"/>
                  </a:cubicBezTo>
                  <a:cubicBezTo>
                    <a:pt x="862" y="1510"/>
                    <a:pt x="537" y="2184"/>
                    <a:pt x="1" y="2701"/>
                  </a:cubicBezTo>
                  <a:cubicBezTo>
                    <a:pt x="12271" y="1680"/>
                    <a:pt x="24572" y="1716"/>
                    <a:pt x="36778" y="974"/>
                  </a:cubicBezTo>
                  <a:cubicBezTo>
                    <a:pt x="36750" y="814"/>
                    <a:pt x="36691" y="677"/>
                    <a:pt x="36710" y="548"/>
                  </a:cubicBezTo>
                  <a:cubicBezTo>
                    <a:pt x="36760" y="149"/>
                    <a:pt x="36485" y="21"/>
                    <a:pt x="36201" y="2"/>
                  </a:cubicBezTo>
                  <a:cubicBezTo>
                    <a:pt x="36176" y="1"/>
                    <a:pt x="36152" y="0"/>
                    <a:pt x="36127"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8" name="Google Shape;644;p26">
              <a:extLst>
                <a:ext uri="{FF2B5EF4-FFF2-40B4-BE49-F238E27FC236}">
                  <a16:creationId xmlns:a16="http://schemas.microsoft.com/office/drawing/2014/main" id="{0B463DCB-235E-4F51-B0A2-7480F3E46FC7}"/>
                </a:ext>
              </a:extLst>
            </p:cNvPr>
            <p:cNvSpPr/>
            <p:nvPr/>
          </p:nvSpPr>
          <p:spPr>
            <a:xfrm>
              <a:off x="3998725" y="1421775"/>
              <a:ext cx="30050" cy="153325"/>
            </a:xfrm>
            <a:custGeom>
              <a:avLst/>
              <a:gdLst/>
              <a:ahLst/>
              <a:cxnLst/>
              <a:rect l="l" t="t" r="r" b="b"/>
              <a:pathLst>
                <a:path w="1202" h="6133" extrusionOk="0">
                  <a:moveTo>
                    <a:pt x="229" y="0"/>
                  </a:moveTo>
                  <a:cubicBezTo>
                    <a:pt x="152" y="146"/>
                    <a:pt x="0" y="293"/>
                    <a:pt x="9" y="436"/>
                  </a:cubicBezTo>
                  <a:cubicBezTo>
                    <a:pt x="74" y="2058"/>
                    <a:pt x="143" y="3680"/>
                    <a:pt x="266" y="5302"/>
                  </a:cubicBezTo>
                  <a:cubicBezTo>
                    <a:pt x="289" y="5592"/>
                    <a:pt x="574" y="5857"/>
                    <a:pt x="739" y="6133"/>
                  </a:cubicBezTo>
                  <a:cubicBezTo>
                    <a:pt x="894" y="5853"/>
                    <a:pt x="1046" y="5569"/>
                    <a:pt x="1201" y="5289"/>
                  </a:cubicBezTo>
                  <a:cubicBezTo>
                    <a:pt x="1160" y="5270"/>
                    <a:pt x="1119" y="5247"/>
                    <a:pt x="1082" y="5230"/>
                  </a:cubicBezTo>
                  <a:cubicBezTo>
                    <a:pt x="989" y="4099"/>
                    <a:pt x="899" y="2970"/>
                    <a:pt x="811" y="1843"/>
                  </a:cubicBezTo>
                  <a:cubicBezTo>
                    <a:pt x="769" y="1352"/>
                    <a:pt x="761" y="852"/>
                    <a:pt x="668" y="371"/>
                  </a:cubicBezTo>
                  <a:cubicBezTo>
                    <a:pt x="641" y="225"/>
                    <a:pt x="384" y="123"/>
                    <a:pt x="229"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9" name="Google Shape;645;p26">
              <a:extLst>
                <a:ext uri="{FF2B5EF4-FFF2-40B4-BE49-F238E27FC236}">
                  <a16:creationId xmlns:a16="http://schemas.microsoft.com/office/drawing/2014/main" id="{C999FD1F-EE7E-42F1-A9DB-81C2500447F2}"/>
                </a:ext>
              </a:extLst>
            </p:cNvPr>
            <p:cNvSpPr/>
            <p:nvPr/>
          </p:nvSpPr>
          <p:spPr>
            <a:xfrm>
              <a:off x="4009150" y="2472975"/>
              <a:ext cx="22025" cy="151850"/>
            </a:xfrm>
            <a:custGeom>
              <a:avLst/>
              <a:gdLst/>
              <a:ahLst/>
              <a:cxnLst/>
              <a:rect l="l" t="t" r="r" b="b"/>
              <a:pathLst>
                <a:path w="881" h="6074" extrusionOk="0">
                  <a:moveTo>
                    <a:pt x="317" y="1"/>
                  </a:moveTo>
                  <a:cubicBezTo>
                    <a:pt x="211" y="148"/>
                    <a:pt x="19" y="294"/>
                    <a:pt x="19" y="441"/>
                  </a:cubicBezTo>
                  <a:cubicBezTo>
                    <a:pt x="0" y="2012"/>
                    <a:pt x="0" y="3585"/>
                    <a:pt x="28" y="5157"/>
                  </a:cubicBezTo>
                  <a:cubicBezTo>
                    <a:pt x="32" y="5418"/>
                    <a:pt x="189" y="5685"/>
                    <a:pt x="317" y="6074"/>
                  </a:cubicBezTo>
                  <a:cubicBezTo>
                    <a:pt x="454" y="5845"/>
                    <a:pt x="537" y="5762"/>
                    <a:pt x="555" y="5670"/>
                  </a:cubicBezTo>
                  <a:cubicBezTo>
                    <a:pt x="881" y="3910"/>
                    <a:pt x="871" y="2141"/>
                    <a:pt x="656" y="372"/>
                  </a:cubicBezTo>
                  <a:cubicBezTo>
                    <a:pt x="642" y="239"/>
                    <a:pt x="436" y="125"/>
                    <a:pt x="317"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0" name="Google Shape;646;p26">
              <a:extLst>
                <a:ext uri="{FF2B5EF4-FFF2-40B4-BE49-F238E27FC236}">
                  <a16:creationId xmlns:a16="http://schemas.microsoft.com/office/drawing/2014/main" id="{2096D10B-1615-4249-9449-D05021E2EBF9}"/>
                </a:ext>
              </a:extLst>
            </p:cNvPr>
            <p:cNvSpPr/>
            <p:nvPr/>
          </p:nvSpPr>
          <p:spPr>
            <a:xfrm>
              <a:off x="4007900" y="2676350"/>
              <a:ext cx="21550" cy="113600"/>
            </a:xfrm>
            <a:custGeom>
              <a:avLst/>
              <a:gdLst/>
              <a:ahLst/>
              <a:cxnLst/>
              <a:rect l="l" t="t" r="r" b="b"/>
              <a:pathLst>
                <a:path w="862" h="4544" extrusionOk="0">
                  <a:moveTo>
                    <a:pt x="500" y="1"/>
                  </a:moveTo>
                  <a:cubicBezTo>
                    <a:pt x="385" y="226"/>
                    <a:pt x="197" y="445"/>
                    <a:pt x="179" y="679"/>
                  </a:cubicBezTo>
                  <a:cubicBezTo>
                    <a:pt x="92" y="1660"/>
                    <a:pt x="41" y="2641"/>
                    <a:pt x="10" y="3627"/>
                  </a:cubicBezTo>
                  <a:cubicBezTo>
                    <a:pt x="1" y="3916"/>
                    <a:pt x="83" y="4209"/>
                    <a:pt x="124" y="4498"/>
                  </a:cubicBezTo>
                  <a:cubicBezTo>
                    <a:pt x="197" y="4517"/>
                    <a:pt x="266" y="4530"/>
                    <a:pt x="339" y="4544"/>
                  </a:cubicBezTo>
                  <a:cubicBezTo>
                    <a:pt x="467" y="4310"/>
                    <a:pt x="683" y="4081"/>
                    <a:pt x="706" y="3838"/>
                  </a:cubicBezTo>
                  <a:cubicBezTo>
                    <a:pt x="793" y="2788"/>
                    <a:pt x="852" y="1734"/>
                    <a:pt x="862" y="684"/>
                  </a:cubicBezTo>
                  <a:cubicBezTo>
                    <a:pt x="862" y="455"/>
                    <a:pt x="624" y="230"/>
                    <a:pt x="50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1" name="Google Shape;647;p26">
              <a:extLst>
                <a:ext uri="{FF2B5EF4-FFF2-40B4-BE49-F238E27FC236}">
                  <a16:creationId xmlns:a16="http://schemas.microsoft.com/office/drawing/2014/main" id="{37985D12-0E37-4AC3-B78E-7799678D8E57}"/>
                </a:ext>
              </a:extLst>
            </p:cNvPr>
            <p:cNvSpPr/>
            <p:nvPr/>
          </p:nvSpPr>
          <p:spPr>
            <a:xfrm>
              <a:off x="4006300" y="1605325"/>
              <a:ext cx="19600" cy="96375"/>
            </a:xfrm>
            <a:custGeom>
              <a:avLst/>
              <a:gdLst/>
              <a:ahLst/>
              <a:cxnLst/>
              <a:rect l="l" t="t" r="r" b="b"/>
              <a:pathLst>
                <a:path w="784" h="3855" extrusionOk="0">
                  <a:moveTo>
                    <a:pt x="413" y="0"/>
                  </a:moveTo>
                  <a:cubicBezTo>
                    <a:pt x="297" y="147"/>
                    <a:pt x="105" y="284"/>
                    <a:pt x="82" y="440"/>
                  </a:cubicBezTo>
                  <a:cubicBezTo>
                    <a:pt x="18" y="926"/>
                    <a:pt x="23" y="1421"/>
                    <a:pt x="0" y="1912"/>
                  </a:cubicBezTo>
                  <a:lnTo>
                    <a:pt x="55" y="1912"/>
                  </a:lnTo>
                  <a:cubicBezTo>
                    <a:pt x="55" y="2369"/>
                    <a:pt x="18" y="2828"/>
                    <a:pt x="73" y="3278"/>
                  </a:cubicBezTo>
                  <a:cubicBezTo>
                    <a:pt x="100" y="3484"/>
                    <a:pt x="312" y="3663"/>
                    <a:pt x="444" y="3855"/>
                  </a:cubicBezTo>
                  <a:cubicBezTo>
                    <a:pt x="558" y="3667"/>
                    <a:pt x="770" y="3475"/>
                    <a:pt x="770" y="3286"/>
                  </a:cubicBezTo>
                  <a:cubicBezTo>
                    <a:pt x="783" y="2338"/>
                    <a:pt x="751" y="1393"/>
                    <a:pt x="701" y="445"/>
                  </a:cubicBezTo>
                  <a:cubicBezTo>
                    <a:pt x="692" y="293"/>
                    <a:pt x="513" y="147"/>
                    <a:pt x="413"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2" name="Google Shape;648;p26">
              <a:extLst>
                <a:ext uri="{FF2B5EF4-FFF2-40B4-BE49-F238E27FC236}">
                  <a16:creationId xmlns:a16="http://schemas.microsoft.com/office/drawing/2014/main" id="{6EEC93F3-8E9B-4258-9CC0-B7458FC9E8D6}"/>
                </a:ext>
              </a:extLst>
            </p:cNvPr>
            <p:cNvSpPr/>
            <p:nvPr/>
          </p:nvSpPr>
          <p:spPr>
            <a:xfrm>
              <a:off x="3963750" y="1551100"/>
              <a:ext cx="38325" cy="91025"/>
            </a:xfrm>
            <a:custGeom>
              <a:avLst/>
              <a:gdLst/>
              <a:ahLst/>
              <a:cxnLst/>
              <a:rect l="l" t="t" r="r" b="b"/>
              <a:pathLst>
                <a:path w="1533" h="3641" extrusionOk="0">
                  <a:moveTo>
                    <a:pt x="1" y="1"/>
                  </a:moveTo>
                  <a:lnTo>
                    <a:pt x="1" y="1"/>
                  </a:lnTo>
                  <a:cubicBezTo>
                    <a:pt x="377" y="1175"/>
                    <a:pt x="66" y="2430"/>
                    <a:pt x="680" y="3640"/>
                  </a:cubicBezTo>
                  <a:cubicBezTo>
                    <a:pt x="1532" y="2518"/>
                    <a:pt x="1092" y="240"/>
                    <a:pt x="1"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3" name="Google Shape;649;p26">
              <a:extLst>
                <a:ext uri="{FF2B5EF4-FFF2-40B4-BE49-F238E27FC236}">
                  <a16:creationId xmlns:a16="http://schemas.microsoft.com/office/drawing/2014/main" id="{7354BE17-86AA-41B2-93B5-E8BC78DA8BAB}"/>
                </a:ext>
              </a:extLst>
            </p:cNvPr>
            <p:cNvSpPr/>
            <p:nvPr/>
          </p:nvSpPr>
          <p:spPr>
            <a:xfrm>
              <a:off x="3959875" y="2605200"/>
              <a:ext cx="21100" cy="92275"/>
            </a:xfrm>
            <a:custGeom>
              <a:avLst/>
              <a:gdLst/>
              <a:ahLst/>
              <a:cxnLst/>
              <a:rect l="l" t="t" r="r" b="b"/>
              <a:pathLst>
                <a:path w="844" h="3691" extrusionOk="0">
                  <a:moveTo>
                    <a:pt x="220" y="1"/>
                  </a:moveTo>
                  <a:cubicBezTo>
                    <a:pt x="152" y="170"/>
                    <a:pt x="19" y="335"/>
                    <a:pt x="15" y="510"/>
                  </a:cubicBezTo>
                  <a:cubicBezTo>
                    <a:pt x="0" y="1110"/>
                    <a:pt x="0" y="1715"/>
                    <a:pt x="46" y="2315"/>
                  </a:cubicBezTo>
                  <a:cubicBezTo>
                    <a:pt x="88" y="2773"/>
                    <a:pt x="208" y="3228"/>
                    <a:pt x="290" y="3686"/>
                  </a:cubicBezTo>
                  <a:cubicBezTo>
                    <a:pt x="372" y="3686"/>
                    <a:pt x="450" y="3686"/>
                    <a:pt x="532" y="3690"/>
                  </a:cubicBezTo>
                  <a:cubicBezTo>
                    <a:pt x="633" y="3315"/>
                    <a:pt x="808" y="2939"/>
                    <a:pt x="816" y="2559"/>
                  </a:cubicBezTo>
                  <a:cubicBezTo>
                    <a:pt x="844" y="1839"/>
                    <a:pt x="803" y="1111"/>
                    <a:pt x="725" y="390"/>
                  </a:cubicBezTo>
                  <a:cubicBezTo>
                    <a:pt x="707" y="244"/>
                    <a:pt x="395" y="129"/>
                    <a:pt x="22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4" name="Google Shape;650;p26">
              <a:extLst>
                <a:ext uri="{FF2B5EF4-FFF2-40B4-BE49-F238E27FC236}">
                  <a16:creationId xmlns:a16="http://schemas.microsoft.com/office/drawing/2014/main" id="{287A318B-9990-4B1F-891B-4CA01431E23B}"/>
                </a:ext>
              </a:extLst>
            </p:cNvPr>
            <p:cNvSpPr/>
            <p:nvPr/>
          </p:nvSpPr>
          <p:spPr>
            <a:xfrm>
              <a:off x="3802775" y="724475"/>
              <a:ext cx="180950" cy="123225"/>
            </a:xfrm>
            <a:custGeom>
              <a:avLst/>
              <a:gdLst/>
              <a:ahLst/>
              <a:cxnLst/>
              <a:rect l="l" t="t" r="r" b="b"/>
              <a:pathLst>
                <a:path w="7238" h="4929" extrusionOk="0">
                  <a:moveTo>
                    <a:pt x="184" y="0"/>
                  </a:moveTo>
                  <a:cubicBezTo>
                    <a:pt x="97" y="157"/>
                    <a:pt x="1" y="330"/>
                    <a:pt x="47" y="446"/>
                  </a:cubicBezTo>
                  <a:cubicBezTo>
                    <a:pt x="243" y="913"/>
                    <a:pt x="468" y="1376"/>
                    <a:pt x="706" y="1825"/>
                  </a:cubicBezTo>
                  <a:cubicBezTo>
                    <a:pt x="1181" y="2727"/>
                    <a:pt x="1800" y="3115"/>
                    <a:pt x="2741" y="3115"/>
                  </a:cubicBezTo>
                  <a:cubicBezTo>
                    <a:pt x="2852" y="3115"/>
                    <a:pt x="2968" y="3109"/>
                    <a:pt x="3089" y="3099"/>
                  </a:cubicBezTo>
                  <a:cubicBezTo>
                    <a:pt x="3502" y="3063"/>
                    <a:pt x="3919" y="3038"/>
                    <a:pt x="4332" y="3038"/>
                  </a:cubicBezTo>
                  <a:cubicBezTo>
                    <a:pt x="4391" y="3038"/>
                    <a:pt x="4451" y="3038"/>
                    <a:pt x="4511" y="3040"/>
                  </a:cubicBezTo>
                  <a:cubicBezTo>
                    <a:pt x="5405" y="3054"/>
                    <a:pt x="6143" y="3378"/>
                    <a:pt x="6646" y="4163"/>
                  </a:cubicBezTo>
                  <a:cubicBezTo>
                    <a:pt x="6816" y="4434"/>
                    <a:pt x="7041" y="4676"/>
                    <a:pt x="7237" y="4928"/>
                  </a:cubicBezTo>
                  <a:cubicBezTo>
                    <a:pt x="7087" y="3012"/>
                    <a:pt x="5876" y="1916"/>
                    <a:pt x="4015" y="1815"/>
                  </a:cubicBezTo>
                  <a:cubicBezTo>
                    <a:pt x="2525" y="1738"/>
                    <a:pt x="1004" y="1655"/>
                    <a:pt x="184"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5" name="Google Shape;651;p26">
              <a:extLst>
                <a:ext uri="{FF2B5EF4-FFF2-40B4-BE49-F238E27FC236}">
                  <a16:creationId xmlns:a16="http://schemas.microsoft.com/office/drawing/2014/main" id="{EB3F08D5-9842-4641-916F-80C02BFC73F8}"/>
                </a:ext>
              </a:extLst>
            </p:cNvPr>
            <p:cNvSpPr/>
            <p:nvPr/>
          </p:nvSpPr>
          <p:spPr>
            <a:xfrm>
              <a:off x="3191650" y="1845175"/>
              <a:ext cx="774550" cy="277950"/>
            </a:xfrm>
            <a:custGeom>
              <a:avLst/>
              <a:gdLst/>
              <a:ahLst/>
              <a:cxnLst/>
              <a:rect l="l" t="t" r="r" b="b"/>
              <a:pathLst>
                <a:path w="30982" h="11118" extrusionOk="0">
                  <a:moveTo>
                    <a:pt x="26817" y="749"/>
                  </a:moveTo>
                  <a:cubicBezTo>
                    <a:pt x="27839" y="749"/>
                    <a:pt x="28860" y="753"/>
                    <a:pt x="29881" y="760"/>
                  </a:cubicBezTo>
                  <a:lnTo>
                    <a:pt x="29881" y="9671"/>
                  </a:lnTo>
                  <a:cubicBezTo>
                    <a:pt x="29162" y="9635"/>
                    <a:pt x="28525" y="9616"/>
                    <a:pt x="27892" y="9566"/>
                  </a:cubicBezTo>
                  <a:cubicBezTo>
                    <a:pt x="26299" y="9441"/>
                    <a:pt x="24709" y="9388"/>
                    <a:pt x="23119" y="9388"/>
                  </a:cubicBezTo>
                  <a:cubicBezTo>
                    <a:pt x="20371" y="9388"/>
                    <a:pt x="17627" y="9546"/>
                    <a:pt x="14880" y="9767"/>
                  </a:cubicBezTo>
                  <a:cubicBezTo>
                    <a:pt x="13019" y="9913"/>
                    <a:pt x="11149" y="9932"/>
                    <a:pt x="9279" y="10014"/>
                  </a:cubicBezTo>
                  <a:cubicBezTo>
                    <a:pt x="6991" y="10118"/>
                    <a:pt x="4704" y="10221"/>
                    <a:pt x="2417" y="10321"/>
                  </a:cubicBezTo>
                  <a:cubicBezTo>
                    <a:pt x="2339" y="10325"/>
                    <a:pt x="2261" y="10326"/>
                    <a:pt x="2182" y="10326"/>
                  </a:cubicBezTo>
                  <a:cubicBezTo>
                    <a:pt x="2023" y="10326"/>
                    <a:pt x="1858" y="10321"/>
                    <a:pt x="1675" y="10321"/>
                  </a:cubicBezTo>
                  <a:cubicBezTo>
                    <a:pt x="1391" y="7287"/>
                    <a:pt x="1106" y="4285"/>
                    <a:pt x="827" y="1265"/>
                  </a:cubicBezTo>
                  <a:cubicBezTo>
                    <a:pt x="9516" y="1011"/>
                    <a:pt x="18176" y="749"/>
                    <a:pt x="26817" y="749"/>
                  </a:cubicBezTo>
                  <a:close/>
                  <a:moveTo>
                    <a:pt x="29824" y="1"/>
                  </a:moveTo>
                  <a:cubicBezTo>
                    <a:pt x="29745" y="1"/>
                    <a:pt x="29665" y="3"/>
                    <a:pt x="29589" y="3"/>
                  </a:cubicBezTo>
                  <a:cubicBezTo>
                    <a:pt x="21837" y="111"/>
                    <a:pt x="14086" y="228"/>
                    <a:pt x="6336" y="357"/>
                  </a:cubicBezTo>
                  <a:cubicBezTo>
                    <a:pt x="4723" y="385"/>
                    <a:pt x="3114" y="481"/>
                    <a:pt x="1505" y="563"/>
                  </a:cubicBezTo>
                  <a:cubicBezTo>
                    <a:pt x="1271" y="575"/>
                    <a:pt x="1013" y="703"/>
                    <a:pt x="796" y="703"/>
                  </a:cubicBezTo>
                  <a:cubicBezTo>
                    <a:pt x="749" y="703"/>
                    <a:pt x="704" y="697"/>
                    <a:pt x="661" y="682"/>
                  </a:cubicBezTo>
                  <a:cubicBezTo>
                    <a:pt x="547" y="643"/>
                    <a:pt x="459" y="625"/>
                    <a:pt x="391" y="625"/>
                  </a:cubicBezTo>
                  <a:cubicBezTo>
                    <a:pt x="150" y="625"/>
                    <a:pt x="158" y="848"/>
                    <a:pt x="143" y="1127"/>
                  </a:cubicBezTo>
                  <a:cubicBezTo>
                    <a:pt x="1" y="4271"/>
                    <a:pt x="611" y="7370"/>
                    <a:pt x="735" y="10496"/>
                  </a:cubicBezTo>
                  <a:cubicBezTo>
                    <a:pt x="743" y="10679"/>
                    <a:pt x="955" y="10967"/>
                    <a:pt x="1120" y="11005"/>
                  </a:cubicBezTo>
                  <a:cubicBezTo>
                    <a:pt x="1472" y="11085"/>
                    <a:pt x="1845" y="11117"/>
                    <a:pt x="2212" y="11117"/>
                  </a:cubicBezTo>
                  <a:cubicBezTo>
                    <a:pt x="2279" y="11117"/>
                    <a:pt x="2345" y="11116"/>
                    <a:pt x="2412" y="11114"/>
                  </a:cubicBezTo>
                  <a:cubicBezTo>
                    <a:pt x="4260" y="11054"/>
                    <a:pt x="6111" y="10967"/>
                    <a:pt x="7958" y="10898"/>
                  </a:cubicBezTo>
                  <a:cubicBezTo>
                    <a:pt x="9732" y="10835"/>
                    <a:pt x="11511" y="10797"/>
                    <a:pt x="13289" y="10715"/>
                  </a:cubicBezTo>
                  <a:cubicBezTo>
                    <a:pt x="16286" y="10574"/>
                    <a:pt x="19284" y="10317"/>
                    <a:pt x="22286" y="10266"/>
                  </a:cubicBezTo>
                  <a:cubicBezTo>
                    <a:pt x="22545" y="10262"/>
                    <a:pt x="22804" y="10260"/>
                    <a:pt x="23063" y="10260"/>
                  </a:cubicBezTo>
                  <a:cubicBezTo>
                    <a:pt x="25386" y="10260"/>
                    <a:pt x="27711" y="10414"/>
                    <a:pt x="30033" y="10473"/>
                  </a:cubicBezTo>
                  <a:cubicBezTo>
                    <a:pt x="30039" y="10473"/>
                    <a:pt x="30046" y="10473"/>
                    <a:pt x="30052" y="10473"/>
                  </a:cubicBezTo>
                  <a:cubicBezTo>
                    <a:pt x="30362" y="10473"/>
                    <a:pt x="30672" y="10371"/>
                    <a:pt x="30982" y="10321"/>
                  </a:cubicBezTo>
                  <a:cubicBezTo>
                    <a:pt x="30954" y="10258"/>
                    <a:pt x="30927" y="10198"/>
                    <a:pt x="30899" y="10138"/>
                  </a:cubicBezTo>
                  <a:cubicBezTo>
                    <a:pt x="30812" y="9923"/>
                    <a:pt x="30647" y="9703"/>
                    <a:pt x="30647" y="9487"/>
                  </a:cubicBezTo>
                  <a:cubicBezTo>
                    <a:pt x="30638" y="7892"/>
                    <a:pt x="30683" y="6297"/>
                    <a:pt x="30666" y="4702"/>
                  </a:cubicBezTo>
                  <a:cubicBezTo>
                    <a:pt x="30647" y="3250"/>
                    <a:pt x="30582" y="1797"/>
                    <a:pt x="30510" y="344"/>
                  </a:cubicBezTo>
                  <a:cubicBezTo>
                    <a:pt x="30504" y="233"/>
                    <a:pt x="30317" y="81"/>
                    <a:pt x="30184" y="41"/>
                  </a:cubicBezTo>
                  <a:cubicBezTo>
                    <a:pt x="30072" y="7"/>
                    <a:pt x="29949" y="1"/>
                    <a:pt x="29824"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6" name="Google Shape;652;p26">
              <a:extLst>
                <a:ext uri="{FF2B5EF4-FFF2-40B4-BE49-F238E27FC236}">
                  <a16:creationId xmlns:a16="http://schemas.microsoft.com/office/drawing/2014/main" id="{E1FAC379-EC37-43F8-993A-24C38876CC50}"/>
                </a:ext>
              </a:extLst>
            </p:cNvPr>
            <p:cNvSpPr/>
            <p:nvPr/>
          </p:nvSpPr>
          <p:spPr>
            <a:xfrm>
              <a:off x="3212300" y="1863875"/>
              <a:ext cx="726400" cy="239450"/>
            </a:xfrm>
            <a:custGeom>
              <a:avLst/>
              <a:gdLst/>
              <a:ahLst/>
              <a:cxnLst/>
              <a:rect l="l" t="t" r="r" b="b"/>
              <a:pathLst>
                <a:path w="29056" h="9578" extrusionOk="0">
                  <a:moveTo>
                    <a:pt x="25991" y="1"/>
                  </a:moveTo>
                  <a:cubicBezTo>
                    <a:pt x="17350" y="1"/>
                    <a:pt x="8690" y="263"/>
                    <a:pt x="1" y="517"/>
                  </a:cubicBezTo>
                  <a:cubicBezTo>
                    <a:pt x="280" y="3537"/>
                    <a:pt x="565" y="6539"/>
                    <a:pt x="849" y="9573"/>
                  </a:cubicBezTo>
                  <a:cubicBezTo>
                    <a:pt x="1032" y="9573"/>
                    <a:pt x="1197" y="9578"/>
                    <a:pt x="1356" y="9578"/>
                  </a:cubicBezTo>
                  <a:cubicBezTo>
                    <a:pt x="1435" y="9578"/>
                    <a:pt x="1513" y="9577"/>
                    <a:pt x="1591" y="9573"/>
                  </a:cubicBezTo>
                  <a:cubicBezTo>
                    <a:pt x="3878" y="9469"/>
                    <a:pt x="6166" y="9367"/>
                    <a:pt x="8453" y="9267"/>
                  </a:cubicBezTo>
                  <a:cubicBezTo>
                    <a:pt x="10323" y="9184"/>
                    <a:pt x="12193" y="9166"/>
                    <a:pt x="14054" y="9019"/>
                  </a:cubicBezTo>
                  <a:cubicBezTo>
                    <a:pt x="16801" y="8798"/>
                    <a:pt x="19545" y="8640"/>
                    <a:pt x="22293" y="8640"/>
                  </a:cubicBezTo>
                  <a:cubicBezTo>
                    <a:pt x="23883" y="8640"/>
                    <a:pt x="25473" y="8693"/>
                    <a:pt x="27066" y="8818"/>
                  </a:cubicBezTo>
                  <a:cubicBezTo>
                    <a:pt x="27699" y="8868"/>
                    <a:pt x="28336" y="8887"/>
                    <a:pt x="29055" y="8923"/>
                  </a:cubicBezTo>
                  <a:lnTo>
                    <a:pt x="29055" y="12"/>
                  </a:lnTo>
                  <a:cubicBezTo>
                    <a:pt x="28034" y="5"/>
                    <a:pt x="27013" y="1"/>
                    <a:pt x="25991" y="1"/>
                  </a:cubicBezTo>
                  <a:close/>
                </a:path>
              </a:pathLst>
            </a:custGeom>
            <a:solidFill>
              <a:srgbClr val="A6DFD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7" name="Google Shape;653;p26">
              <a:extLst>
                <a:ext uri="{FF2B5EF4-FFF2-40B4-BE49-F238E27FC236}">
                  <a16:creationId xmlns:a16="http://schemas.microsoft.com/office/drawing/2014/main" id="{DE52E780-9982-45A0-803B-408A27F7A089}"/>
                </a:ext>
              </a:extLst>
            </p:cNvPr>
            <p:cNvSpPr/>
            <p:nvPr/>
          </p:nvSpPr>
          <p:spPr>
            <a:xfrm>
              <a:off x="3636750" y="912200"/>
              <a:ext cx="293000" cy="176475"/>
            </a:xfrm>
            <a:custGeom>
              <a:avLst/>
              <a:gdLst/>
              <a:ahLst/>
              <a:cxnLst/>
              <a:rect l="l" t="t" r="r" b="b"/>
              <a:pathLst>
                <a:path w="11720" h="7059" extrusionOk="0">
                  <a:moveTo>
                    <a:pt x="1530" y="0"/>
                  </a:moveTo>
                  <a:cubicBezTo>
                    <a:pt x="1494" y="1081"/>
                    <a:pt x="554" y="1567"/>
                    <a:pt x="0" y="2301"/>
                  </a:cubicBezTo>
                  <a:lnTo>
                    <a:pt x="2182" y="2301"/>
                  </a:lnTo>
                  <a:cubicBezTo>
                    <a:pt x="2913" y="2301"/>
                    <a:pt x="3646" y="2283"/>
                    <a:pt x="4378" y="2283"/>
                  </a:cubicBezTo>
                  <a:cubicBezTo>
                    <a:pt x="4872" y="2283"/>
                    <a:pt x="5365" y="2291"/>
                    <a:pt x="5857" y="2319"/>
                  </a:cubicBezTo>
                  <a:cubicBezTo>
                    <a:pt x="6715" y="2365"/>
                    <a:pt x="6990" y="2745"/>
                    <a:pt x="6990" y="3621"/>
                  </a:cubicBezTo>
                  <a:cubicBezTo>
                    <a:pt x="6990" y="4409"/>
                    <a:pt x="6926" y="5198"/>
                    <a:pt x="6953" y="5981"/>
                  </a:cubicBezTo>
                  <a:cubicBezTo>
                    <a:pt x="6962" y="6224"/>
                    <a:pt x="7136" y="6572"/>
                    <a:pt x="7334" y="6673"/>
                  </a:cubicBezTo>
                  <a:cubicBezTo>
                    <a:pt x="7727" y="6875"/>
                    <a:pt x="8195" y="6935"/>
                    <a:pt x="8636" y="7058"/>
                  </a:cubicBezTo>
                  <a:cubicBezTo>
                    <a:pt x="8901" y="6627"/>
                    <a:pt x="9130" y="6206"/>
                    <a:pt x="9410" y="5825"/>
                  </a:cubicBezTo>
                  <a:cubicBezTo>
                    <a:pt x="9566" y="5615"/>
                    <a:pt x="9786" y="5417"/>
                    <a:pt x="10024" y="5308"/>
                  </a:cubicBezTo>
                  <a:cubicBezTo>
                    <a:pt x="10050" y="5295"/>
                    <a:pt x="10080" y="5290"/>
                    <a:pt x="10113" y="5290"/>
                  </a:cubicBezTo>
                  <a:cubicBezTo>
                    <a:pt x="10211" y="5290"/>
                    <a:pt x="10332" y="5338"/>
                    <a:pt x="10445" y="5376"/>
                  </a:cubicBezTo>
                  <a:lnTo>
                    <a:pt x="10950" y="5376"/>
                  </a:lnTo>
                  <a:cubicBezTo>
                    <a:pt x="11299" y="5261"/>
                    <a:pt x="11486" y="5202"/>
                    <a:pt x="11720" y="5129"/>
                  </a:cubicBezTo>
                  <a:cubicBezTo>
                    <a:pt x="11583" y="4876"/>
                    <a:pt x="11436" y="4665"/>
                    <a:pt x="11335" y="4432"/>
                  </a:cubicBezTo>
                  <a:cubicBezTo>
                    <a:pt x="10702" y="2952"/>
                    <a:pt x="9442" y="2076"/>
                    <a:pt x="8049" y="1618"/>
                  </a:cubicBezTo>
                  <a:cubicBezTo>
                    <a:pt x="5931" y="921"/>
                    <a:pt x="3713" y="527"/>
                    <a:pt x="1530"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8" name="Google Shape;654;p26">
              <a:extLst>
                <a:ext uri="{FF2B5EF4-FFF2-40B4-BE49-F238E27FC236}">
                  <a16:creationId xmlns:a16="http://schemas.microsoft.com/office/drawing/2014/main" id="{B9822AC2-0D94-48E3-980F-24871C8BF40E}"/>
                </a:ext>
              </a:extLst>
            </p:cNvPr>
            <p:cNvSpPr/>
            <p:nvPr/>
          </p:nvSpPr>
          <p:spPr>
            <a:xfrm>
              <a:off x="3201200" y="2261600"/>
              <a:ext cx="685600" cy="76325"/>
            </a:xfrm>
            <a:custGeom>
              <a:avLst/>
              <a:gdLst/>
              <a:ahLst/>
              <a:cxnLst/>
              <a:rect l="l" t="t" r="r" b="b"/>
              <a:pathLst>
                <a:path w="27424" h="3053" extrusionOk="0">
                  <a:moveTo>
                    <a:pt x="26873" y="1"/>
                  </a:moveTo>
                  <a:cubicBezTo>
                    <a:pt x="26708" y="1"/>
                    <a:pt x="26524" y="53"/>
                    <a:pt x="26366" y="90"/>
                  </a:cubicBezTo>
                  <a:cubicBezTo>
                    <a:pt x="26067" y="160"/>
                    <a:pt x="25779" y="292"/>
                    <a:pt x="25495" y="416"/>
                  </a:cubicBezTo>
                  <a:cubicBezTo>
                    <a:pt x="25022" y="613"/>
                    <a:pt x="24555" y="823"/>
                    <a:pt x="24082" y="1030"/>
                  </a:cubicBezTo>
                  <a:cubicBezTo>
                    <a:pt x="23828" y="1144"/>
                    <a:pt x="23570" y="1202"/>
                    <a:pt x="23320" y="1202"/>
                  </a:cubicBezTo>
                  <a:cubicBezTo>
                    <a:pt x="22976" y="1202"/>
                    <a:pt x="22646" y="1092"/>
                    <a:pt x="22359" y="869"/>
                  </a:cubicBezTo>
                  <a:cubicBezTo>
                    <a:pt x="21802" y="430"/>
                    <a:pt x="21244" y="212"/>
                    <a:pt x="20662" y="212"/>
                  </a:cubicBezTo>
                  <a:cubicBezTo>
                    <a:pt x="20238" y="212"/>
                    <a:pt x="19801" y="328"/>
                    <a:pt x="19343" y="558"/>
                  </a:cubicBezTo>
                  <a:cubicBezTo>
                    <a:pt x="18857" y="801"/>
                    <a:pt x="18374" y="913"/>
                    <a:pt x="17884" y="913"/>
                  </a:cubicBezTo>
                  <a:cubicBezTo>
                    <a:pt x="17376" y="913"/>
                    <a:pt x="16861" y="793"/>
                    <a:pt x="16327" y="576"/>
                  </a:cubicBezTo>
                  <a:cubicBezTo>
                    <a:pt x="15951" y="421"/>
                    <a:pt x="15511" y="359"/>
                    <a:pt x="15073" y="359"/>
                  </a:cubicBezTo>
                  <a:cubicBezTo>
                    <a:pt x="14828" y="359"/>
                    <a:pt x="14583" y="379"/>
                    <a:pt x="14351" y="412"/>
                  </a:cubicBezTo>
                  <a:cubicBezTo>
                    <a:pt x="13508" y="531"/>
                    <a:pt x="12683" y="815"/>
                    <a:pt x="11871" y="1100"/>
                  </a:cubicBezTo>
                  <a:cubicBezTo>
                    <a:pt x="11112" y="1367"/>
                    <a:pt x="10342" y="1549"/>
                    <a:pt x="9569" y="1549"/>
                  </a:cubicBezTo>
                  <a:cubicBezTo>
                    <a:pt x="9151" y="1549"/>
                    <a:pt x="8733" y="1496"/>
                    <a:pt x="8314" y="1374"/>
                  </a:cubicBezTo>
                  <a:cubicBezTo>
                    <a:pt x="7750" y="1210"/>
                    <a:pt x="7201" y="1124"/>
                    <a:pt x="6665" y="1124"/>
                  </a:cubicBezTo>
                  <a:cubicBezTo>
                    <a:pt x="5796" y="1124"/>
                    <a:pt x="4960" y="1350"/>
                    <a:pt x="4143" y="1838"/>
                  </a:cubicBezTo>
                  <a:cubicBezTo>
                    <a:pt x="3987" y="1929"/>
                    <a:pt x="3804" y="1979"/>
                    <a:pt x="3630" y="2025"/>
                  </a:cubicBezTo>
                  <a:cubicBezTo>
                    <a:pt x="3261" y="2130"/>
                    <a:pt x="2904" y="2188"/>
                    <a:pt x="2562" y="2188"/>
                  </a:cubicBezTo>
                  <a:cubicBezTo>
                    <a:pt x="1822" y="2188"/>
                    <a:pt x="1151" y="1916"/>
                    <a:pt x="577" y="1251"/>
                  </a:cubicBezTo>
                  <a:cubicBezTo>
                    <a:pt x="477" y="1127"/>
                    <a:pt x="344" y="1035"/>
                    <a:pt x="224" y="930"/>
                  </a:cubicBezTo>
                  <a:cubicBezTo>
                    <a:pt x="146" y="953"/>
                    <a:pt x="73" y="976"/>
                    <a:pt x="1" y="999"/>
                  </a:cubicBezTo>
                  <a:cubicBezTo>
                    <a:pt x="69" y="1273"/>
                    <a:pt x="87" y="1580"/>
                    <a:pt x="230" y="1809"/>
                  </a:cubicBezTo>
                  <a:cubicBezTo>
                    <a:pt x="586" y="2387"/>
                    <a:pt x="1118" y="2763"/>
                    <a:pt x="1793" y="2937"/>
                  </a:cubicBezTo>
                  <a:cubicBezTo>
                    <a:pt x="2106" y="3016"/>
                    <a:pt x="2413" y="3053"/>
                    <a:pt x="2714" y="3053"/>
                  </a:cubicBezTo>
                  <a:cubicBezTo>
                    <a:pt x="3490" y="3053"/>
                    <a:pt x="4227" y="2812"/>
                    <a:pt x="4923" y="2442"/>
                  </a:cubicBezTo>
                  <a:cubicBezTo>
                    <a:pt x="5490" y="2137"/>
                    <a:pt x="6048" y="1986"/>
                    <a:pt x="6631" y="1986"/>
                  </a:cubicBezTo>
                  <a:cubicBezTo>
                    <a:pt x="6966" y="1986"/>
                    <a:pt x="7310" y="2036"/>
                    <a:pt x="7668" y="2135"/>
                  </a:cubicBezTo>
                  <a:cubicBezTo>
                    <a:pt x="8311" y="2315"/>
                    <a:pt x="8952" y="2405"/>
                    <a:pt x="9588" y="2405"/>
                  </a:cubicBezTo>
                  <a:cubicBezTo>
                    <a:pt x="10519" y="2405"/>
                    <a:pt x="11442" y="2213"/>
                    <a:pt x="12349" y="1832"/>
                  </a:cubicBezTo>
                  <a:cubicBezTo>
                    <a:pt x="12770" y="1653"/>
                    <a:pt x="13201" y="1493"/>
                    <a:pt x="13632" y="1338"/>
                  </a:cubicBezTo>
                  <a:cubicBezTo>
                    <a:pt x="14130" y="1163"/>
                    <a:pt x="14649" y="1000"/>
                    <a:pt x="15162" y="1000"/>
                  </a:cubicBezTo>
                  <a:cubicBezTo>
                    <a:pt x="15459" y="1000"/>
                    <a:pt x="15755" y="1055"/>
                    <a:pt x="16043" y="1195"/>
                  </a:cubicBezTo>
                  <a:cubicBezTo>
                    <a:pt x="16636" y="1484"/>
                    <a:pt x="17216" y="1617"/>
                    <a:pt x="17789" y="1617"/>
                  </a:cubicBezTo>
                  <a:cubicBezTo>
                    <a:pt x="18461" y="1617"/>
                    <a:pt x="19122" y="1435"/>
                    <a:pt x="19783" y="1108"/>
                  </a:cubicBezTo>
                  <a:cubicBezTo>
                    <a:pt x="20080" y="961"/>
                    <a:pt x="20356" y="888"/>
                    <a:pt x="20620" y="888"/>
                  </a:cubicBezTo>
                  <a:cubicBezTo>
                    <a:pt x="21024" y="888"/>
                    <a:pt x="21400" y="1059"/>
                    <a:pt x="21786" y="1397"/>
                  </a:cubicBezTo>
                  <a:cubicBezTo>
                    <a:pt x="22262" y="1811"/>
                    <a:pt x="22799" y="2025"/>
                    <a:pt x="23371" y="2025"/>
                  </a:cubicBezTo>
                  <a:cubicBezTo>
                    <a:pt x="23690" y="2025"/>
                    <a:pt x="24020" y="1958"/>
                    <a:pt x="24356" y="1823"/>
                  </a:cubicBezTo>
                  <a:cubicBezTo>
                    <a:pt x="25121" y="1516"/>
                    <a:pt x="25883" y="1205"/>
                    <a:pt x="26644" y="888"/>
                  </a:cubicBezTo>
                  <a:cubicBezTo>
                    <a:pt x="26928" y="774"/>
                    <a:pt x="27423" y="778"/>
                    <a:pt x="27309" y="334"/>
                  </a:cubicBezTo>
                  <a:cubicBezTo>
                    <a:pt x="27239" y="75"/>
                    <a:pt x="27069" y="1"/>
                    <a:pt x="26873"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9" name="Google Shape;655;p26">
              <a:extLst>
                <a:ext uri="{FF2B5EF4-FFF2-40B4-BE49-F238E27FC236}">
                  <a16:creationId xmlns:a16="http://schemas.microsoft.com/office/drawing/2014/main" id="{C2B0C009-D7BE-4477-BC97-3B3E5582CD45}"/>
                </a:ext>
              </a:extLst>
            </p:cNvPr>
            <p:cNvSpPr/>
            <p:nvPr/>
          </p:nvSpPr>
          <p:spPr>
            <a:xfrm>
              <a:off x="3645675" y="2538400"/>
              <a:ext cx="229650" cy="46350"/>
            </a:xfrm>
            <a:custGeom>
              <a:avLst/>
              <a:gdLst/>
              <a:ahLst/>
              <a:cxnLst/>
              <a:rect l="l" t="t" r="r" b="b"/>
              <a:pathLst>
                <a:path w="9186" h="1854" extrusionOk="0">
                  <a:moveTo>
                    <a:pt x="464" y="1"/>
                  </a:moveTo>
                  <a:cubicBezTo>
                    <a:pt x="1" y="601"/>
                    <a:pt x="258" y="1505"/>
                    <a:pt x="1013" y="1627"/>
                  </a:cubicBezTo>
                  <a:cubicBezTo>
                    <a:pt x="1218" y="1661"/>
                    <a:pt x="1433" y="1678"/>
                    <a:pt x="1650" y="1678"/>
                  </a:cubicBezTo>
                  <a:cubicBezTo>
                    <a:pt x="2055" y="1678"/>
                    <a:pt x="2467" y="1619"/>
                    <a:pt x="2837" y="1499"/>
                  </a:cubicBezTo>
                  <a:cubicBezTo>
                    <a:pt x="3240" y="1367"/>
                    <a:pt x="3627" y="1312"/>
                    <a:pt x="4012" y="1312"/>
                  </a:cubicBezTo>
                  <a:cubicBezTo>
                    <a:pt x="4455" y="1312"/>
                    <a:pt x="4896" y="1385"/>
                    <a:pt x="5359" y="1495"/>
                  </a:cubicBezTo>
                  <a:cubicBezTo>
                    <a:pt x="6308" y="1724"/>
                    <a:pt x="7302" y="1789"/>
                    <a:pt x="8283" y="1852"/>
                  </a:cubicBezTo>
                  <a:cubicBezTo>
                    <a:pt x="8295" y="1853"/>
                    <a:pt x="8306" y="1853"/>
                    <a:pt x="8318" y="1853"/>
                  </a:cubicBezTo>
                  <a:cubicBezTo>
                    <a:pt x="8600" y="1853"/>
                    <a:pt x="8895" y="1642"/>
                    <a:pt x="9186" y="1532"/>
                  </a:cubicBezTo>
                  <a:cubicBezTo>
                    <a:pt x="9168" y="1449"/>
                    <a:pt x="9149" y="1362"/>
                    <a:pt x="9135" y="1280"/>
                  </a:cubicBezTo>
                  <a:cubicBezTo>
                    <a:pt x="8893" y="1211"/>
                    <a:pt x="8659" y="1120"/>
                    <a:pt x="8416" y="1082"/>
                  </a:cubicBezTo>
                  <a:cubicBezTo>
                    <a:pt x="7600" y="954"/>
                    <a:pt x="6756" y="940"/>
                    <a:pt x="5977" y="711"/>
                  </a:cubicBezTo>
                  <a:cubicBezTo>
                    <a:pt x="5324" y="522"/>
                    <a:pt x="4690" y="403"/>
                    <a:pt x="4054" y="403"/>
                  </a:cubicBezTo>
                  <a:cubicBezTo>
                    <a:pt x="3487" y="403"/>
                    <a:pt x="2917" y="497"/>
                    <a:pt x="2329" y="720"/>
                  </a:cubicBezTo>
                  <a:cubicBezTo>
                    <a:pt x="1996" y="849"/>
                    <a:pt x="1755" y="917"/>
                    <a:pt x="1560" y="917"/>
                  </a:cubicBezTo>
                  <a:cubicBezTo>
                    <a:pt x="1178" y="917"/>
                    <a:pt x="973" y="655"/>
                    <a:pt x="597" y="69"/>
                  </a:cubicBezTo>
                  <a:cubicBezTo>
                    <a:pt x="569" y="33"/>
                    <a:pt x="504" y="20"/>
                    <a:pt x="464"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0" name="Google Shape;656;p26">
              <a:extLst>
                <a:ext uri="{FF2B5EF4-FFF2-40B4-BE49-F238E27FC236}">
                  <a16:creationId xmlns:a16="http://schemas.microsoft.com/office/drawing/2014/main" id="{6CB39078-5854-4E6F-9C18-98A84D17488D}"/>
                </a:ext>
              </a:extLst>
            </p:cNvPr>
            <p:cNvSpPr/>
            <p:nvPr/>
          </p:nvSpPr>
          <p:spPr>
            <a:xfrm>
              <a:off x="3206725" y="2398400"/>
              <a:ext cx="628300" cy="61500"/>
            </a:xfrm>
            <a:custGeom>
              <a:avLst/>
              <a:gdLst/>
              <a:ahLst/>
              <a:cxnLst/>
              <a:rect l="l" t="t" r="r" b="b"/>
              <a:pathLst>
                <a:path w="25132" h="2460" extrusionOk="0">
                  <a:moveTo>
                    <a:pt x="6688" y="1"/>
                  </a:moveTo>
                  <a:cubicBezTo>
                    <a:pt x="6287" y="1"/>
                    <a:pt x="5875" y="131"/>
                    <a:pt x="5482" y="334"/>
                  </a:cubicBezTo>
                  <a:cubicBezTo>
                    <a:pt x="5142" y="508"/>
                    <a:pt x="4813" y="711"/>
                    <a:pt x="4473" y="889"/>
                  </a:cubicBezTo>
                  <a:cubicBezTo>
                    <a:pt x="3749" y="1274"/>
                    <a:pt x="3197" y="1472"/>
                    <a:pt x="2683" y="1472"/>
                  </a:cubicBezTo>
                  <a:cubicBezTo>
                    <a:pt x="2046" y="1472"/>
                    <a:pt x="1468" y="1166"/>
                    <a:pt x="696" y="531"/>
                  </a:cubicBezTo>
                  <a:cubicBezTo>
                    <a:pt x="650" y="500"/>
                    <a:pt x="619" y="440"/>
                    <a:pt x="568" y="431"/>
                  </a:cubicBezTo>
                  <a:cubicBezTo>
                    <a:pt x="421" y="399"/>
                    <a:pt x="270" y="380"/>
                    <a:pt x="118" y="357"/>
                  </a:cubicBezTo>
                  <a:cubicBezTo>
                    <a:pt x="101" y="527"/>
                    <a:pt x="0" y="747"/>
                    <a:pt x="73" y="853"/>
                  </a:cubicBezTo>
                  <a:cubicBezTo>
                    <a:pt x="637" y="1677"/>
                    <a:pt x="1377" y="2460"/>
                    <a:pt x="2391" y="2460"/>
                  </a:cubicBezTo>
                  <a:cubicBezTo>
                    <a:pt x="2588" y="2460"/>
                    <a:pt x="2796" y="2430"/>
                    <a:pt x="3015" y="2365"/>
                  </a:cubicBezTo>
                  <a:cubicBezTo>
                    <a:pt x="3955" y="2086"/>
                    <a:pt x="4868" y="1696"/>
                    <a:pt x="5747" y="1270"/>
                  </a:cubicBezTo>
                  <a:cubicBezTo>
                    <a:pt x="6067" y="1117"/>
                    <a:pt x="6369" y="1022"/>
                    <a:pt x="6663" y="1022"/>
                  </a:cubicBezTo>
                  <a:cubicBezTo>
                    <a:pt x="6943" y="1022"/>
                    <a:pt x="7217" y="1107"/>
                    <a:pt x="7493" y="1310"/>
                  </a:cubicBezTo>
                  <a:cubicBezTo>
                    <a:pt x="8398" y="1976"/>
                    <a:pt x="9368" y="2261"/>
                    <a:pt x="10398" y="2261"/>
                  </a:cubicBezTo>
                  <a:cubicBezTo>
                    <a:pt x="10829" y="2261"/>
                    <a:pt x="11272" y="2211"/>
                    <a:pt x="11724" y="2117"/>
                  </a:cubicBezTo>
                  <a:cubicBezTo>
                    <a:pt x="12256" y="2007"/>
                    <a:pt x="12788" y="1942"/>
                    <a:pt x="13324" y="1942"/>
                  </a:cubicBezTo>
                  <a:cubicBezTo>
                    <a:pt x="13766" y="1942"/>
                    <a:pt x="14211" y="1986"/>
                    <a:pt x="14662" y="2086"/>
                  </a:cubicBezTo>
                  <a:cubicBezTo>
                    <a:pt x="15624" y="2293"/>
                    <a:pt x="16621" y="2433"/>
                    <a:pt x="17602" y="2433"/>
                  </a:cubicBezTo>
                  <a:cubicBezTo>
                    <a:pt x="17617" y="2433"/>
                    <a:pt x="17632" y="2433"/>
                    <a:pt x="17647" y="2433"/>
                  </a:cubicBezTo>
                  <a:cubicBezTo>
                    <a:pt x="19071" y="2433"/>
                    <a:pt x="20502" y="2305"/>
                    <a:pt x="21918" y="2168"/>
                  </a:cubicBezTo>
                  <a:cubicBezTo>
                    <a:pt x="23055" y="2058"/>
                    <a:pt x="24122" y="1682"/>
                    <a:pt x="25131" y="1150"/>
                  </a:cubicBezTo>
                  <a:cubicBezTo>
                    <a:pt x="25131" y="1072"/>
                    <a:pt x="25127" y="994"/>
                    <a:pt x="25127" y="921"/>
                  </a:cubicBezTo>
                  <a:cubicBezTo>
                    <a:pt x="24858" y="921"/>
                    <a:pt x="24589" y="904"/>
                    <a:pt x="24322" y="904"/>
                  </a:cubicBezTo>
                  <a:cubicBezTo>
                    <a:pt x="24174" y="904"/>
                    <a:pt x="24027" y="909"/>
                    <a:pt x="23880" y="925"/>
                  </a:cubicBezTo>
                  <a:cubicBezTo>
                    <a:pt x="22647" y="1063"/>
                    <a:pt x="21419" y="1288"/>
                    <a:pt x="20186" y="1379"/>
                  </a:cubicBezTo>
                  <a:cubicBezTo>
                    <a:pt x="19352" y="1438"/>
                    <a:pt x="18518" y="1493"/>
                    <a:pt x="17685" y="1493"/>
                  </a:cubicBezTo>
                  <a:cubicBezTo>
                    <a:pt x="16568" y="1493"/>
                    <a:pt x="15454" y="1395"/>
                    <a:pt x="14346" y="1077"/>
                  </a:cubicBezTo>
                  <a:cubicBezTo>
                    <a:pt x="14041" y="990"/>
                    <a:pt x="13710" y="953"/>
                    <a:pt x="13376" y="953"/>
                  </a:cubicBezTo>
                  <a:cubicBezTo>
                    <a:pt x="13042" y="953"/>
                    <a:pt x="12705" y="990"/>
                    <a:pt x="12389" y="1049"/>
                  </a:cubicBezTo>
                  <a:cubicBezTo>
                    <a:pt x="11761" y="1172"/>
                    <a:pt x="11146" y="1257"/>
                    <a:pt x="10546" y="1257"/>
                  </a:cubicBezTo>
                  <a:cubicBezTo>
                    <a:pt x="9550" y="1257"/>
                    <a:pt x="8592" y="1022"/>
                    <a:pt x="7677" y="330"/>
                  </a:cubicBezTo>
                  <a:cubicBezTo>
                    <a:pt x="7371" y="98"/>
                    <a:pt x="7034" y="1"/>
                    <a:pt x="6688"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1" name="Google Shape;657;p26">
              <a:extLst>
                <a:ext uri="{FF2B5EF4-FFF2-40B4-BE49-F238E27FC236}">
                  <a16:creationId xmlns:a16="http://schemas.microsoft.com/office/drawing/2014/main" id="{3ED0C471-1A42-4906-9810-C79F69A44BED}"/>
                </a:ext>
              </a:extLst>
            </p:cNvPr>
            <p:cNvSpPr/>
            <p:nvPr/>
          </p:nvSpPr>
          <p:spPr>
            <a:xfrm>
              <a:off x="3358950" y="990125"/>
              <a:ext cx="433175" cy="746750"/>
            </a:xfrm>
            <a:custGeom>
              <a:avLst/>
              <a:gdLst/>
              <a:ahLst/>
              <a:cxnLst/>
              <a:rect l="l" t="t" r="r" b="b"/>
              <a:pathLst>
                <a:path w="17327" h="29870" extrusionOk="0">
                  <a:moveTo>
                    <a:pt x="2330" y="6059"/>
                  </a:moveTo>
                  <a:cubicBezTo>
                    <a:pt x="2454" y="6156"/>
                    <a:pt x="2624" y="6225"/>
                    <a:pt x="2683" y="6347"/>
                  </a:cubicBezTo>
                  <a:cubicBezTo>
                    <a:pt x="2780" y="6536"/>
                    <a:pt x="2835" y="6765"/>
                    <a:pt x="2848" y="6976"/>
                  </a:cubicBezTo>
                  <a:cubicBezTo>
                    <a:pt x="2921" y="8236"/>
                    <a:pt x="2999" y="9496"/>
                    <a:pt x="3018" y="10758"/>
                  </a:cubicBezTo>
                  <a:cubicBezTo>
                    <a:pt x="3022" y="11097"/>
                    <a:pt x="2802" y="11440"/>
                    <a:pt x="2688" y="11779"/>
                  </a:cubicBezTo>
                  <a:lnTo>
                    <a:pt x="2483" y="11753"/>
                  </a:lnTo>
                  <a:cubicBezTo>
                    <a:pt x="2418" y="11518"/>
                    <a:pt x="2308" y="11289"/>
                    <a:pt x="2294" y="11051"/>
                  </a:cubicBezTo>
                  <a:cubicBezTo>
                    <a:pt x="2227" y="9515"/>
                    <a:pt x="2170" y="7980"/>
                    <a:pt x="2125" y="6444"/>
                  </a:cubicBezTo>
                  <a:cubicBezTo>
                    <a:pt x="2125" y="6316"/>
                    <a:pt x="2262" y="6187"/>
                    <a:pt x="2330" y="6059"/>
                  </a:cubicBezTo>
                  <a:close/>
                  <a:moveTo>
                    <a:pt x="4901" y="9698"/>
                  </a:moveTo>
                  <a:cubicBezTo>
                    <a:pt x="5052" y="9804"/>
                    <a:pt x="5282" y="9882"/>
                    <a:pt x="5346" y="10028"/>
                  </a:cubicBezTo>
                  <a:cubicBezTo>
                    <a:pt x="5484" y="10340"/>
                    <a:pt x="5625" y="10693"/>
                    <a:pt x="5607" y="11023"/>
                  </a:cubicBezTo>
                  <a:cubicBezTo>
                    <a:pt x="5561" y="12017"/>
                    <a:pt x="5452" y="13012"/>
                    <a:pt x="5332" y="14002"/>
                  </a:cubicBezTo>
                  <a:cubicBezTo>
                    <a:pt x="5318" y="14126"/>
                    <a:pt x="5102" y="14227"/>
                    <a:pt x="4979" y="14337"/>
                  </a:cubicBezTo>
                  <a:cubicBezTo>
                    <a:pt x="4920" y="14200"/>
                    <a:pt x="4805" y="14062"/>
                    <a:pt x="4800" y="13920"/>
                  </a:cubicBezTo>
                  <a:cubicBezTo>
                    <a:pt x="4777" y="13388"/>
                    <a:pt x="4791" y="12861"/>
                    <a:pt x="4791" y="12329"/>
                  </a:cubicBezTo>
                  <a:lnTo>
                    <a:pt x="4819" y="12329"/>
                  </a:lnTo>
                  <a:cubicBezTo>
                    <a:pt x="4773" y="11615"/>
                    <a:pt x="4714" y="10904"/>
                    <a:pt x="4691" y="10190"/>
                  </a:cubicBezTo>
                  <a:cubicBezTo>
                    <a:pt x="4686" y="10028"/>
                    <a:pt x="4828" y="9863"/>
                    <a:pt x="4901" y="9698"/>
                  </a:cubicBezTo>
                  <a:close/>
                  <a:moveTo>
                    <a:pt x="2890" y="13741"/>
                  </a:moveTo>
                  <a:cubicBezTo>
                    <a:pt x="3045" y="13901"/>
                    <a:pt x="3279" y="14035"/>
                    <a:pt x="3334" y="14223"/>
                  </a:cubicBezTo>
                  <a:cubicBezTo>
                    <a:pt x="3435" y="14570"/>
                    <a:pt x="3445" y="14946"/>
                    <a:pt x="3468" y="15308"/>
                  </a:cubicBezTo>
                  <a:cubicBezTo>
                    <a:pt x="3513" y="15968"/>
                    <a:pt x="3536" y="16625"/>
                    <a:pt x="3563" y="17284"/>
                  </a:cubicBezTo>
                  <a:cubicBezTo>
                    <a:pt x="3577" y="17284"/>
                    <a:pt x="3590" y="17285"/>
                    <a:pt x="3605" y="17289"/>
                  </a:cubicBezTo>
                  <a:cubicBezTo>
                    <a:pt x="3559" y="17632"/>
                    <a:pt x="3536" y="17980"/>
                    <a:pt x="3453" y="18316"/>
                  </a:cubicBezTo>
                  <a:cubicBezTo>
                    <a:pt x="3422" y="18449"/>
                    <a:pt x="3261" y="18550"/>
                    <a:pt x="3155" y="18664"/>
                  </a:cubicBezTo>
                  <a:cubicBezTo>
                    <a:pt x="3045" y="18554"/>
                    <a:pt x="2871" y="18457"/>
                    <a:pt x="2843" y="18329"/>
                  </a:cubicBezTo>
                  <a:cubicBezTo>
                    <a:pt x="2743" y="17848"/>
                    <a:pt x="2652" y="17357"/>
                    <a:pt x="2629" y="16867"/>
                  </a:cubicBezTo>
                  <a:cubicBezTo>
                    <a:pt x="2582" y="16010"/>
                    <a:pt x="2574" y="15148"/>
                    <a:pt x="2591" y="14286"/>
                  </a:cubicBezTo>
                  <a:cubicBezTo>
                    <a:pt x="2597" y="14103"/>
                    <a:pt x="2784" y="13924"/>
                    <a:pt x="2890" y="13741"/>
                  </a:cubicBezTo>
                  <a:close/>
                  <a:moveTo>
                    <a:pt x="16666" y="0"/>
                  </a:moveTo>
                  <a:cubicBezTo>
                    <a:pt x="16593" y="0"/>
                    <a:pt x="16511" y="2"/>
                    <a:pt x="16419" y="5"/>
                  </a:cubicBezTo>
                  <a:cubicBezTo>
                    <a:pt x="14164" y="64"/>
                    <a:pt x="11913" y="143"/>
                    <a:pt x="9662" y="225"/>
                  </a:cubicBezTo>
                  <a:cubicBezTo>
                    <a:pt x="6715" y="339"/>
                    <a:pt x="3878" y="1067"/>
                    <a:pt x="1041" y="1815"/>
                  </a:cubicBezTo>
                  <a:cubicBezTo>
                    <a:pt x="505" y="1953"/>
                    <a:pt x="280" y="2268"/>
                    <a:pt x="276" y="2846"/>
                  </a:cubicBezTo>
                  <a:cubicBezTo>
                    <a:pt x="262" y="4437"/>
                    <a:pt x="189" y="6032"/>
                    <a:pt x="152" y="7626"/>
                  </a:cubicBezTo>
                  <a:cubicBezTo>
                    <a:pt x="1" y="13985"/>
                    <a:pt x="299" y="20296"/>
                    <a:pt x="2049" y="26461"/>
                  </a:cubicBezTo>
                  <a:cubicBezTo>
                    <a:pt x="2352" y="27528"/>
                    <a:pt x="2668" y="28592"/>
                    <a:pt x="2981" y="29655"/>
                  </a:cubicBezTo>
                  <a:cubicBezTo>
                    <a:pt x="3902" y="28046"/>
                    <a:pt x="4695" y="26442"/>
                    <a:pt x="5482" y="24838"/>
                  </a:cubicBezTo>
                  <a:cubicBezTo>
                    <a:pt x="5707" y="24379"/>
                    <a:pt x="5905" y="23902"/>
                    <a:pt x="6147" y="23453"/>
                  </a:cubicBezTo>
                  <a:cubicBezTo>
                    <a:pt x="6327" y="23120"/>
                    <a:pt x="6506" y="22949"/>
                    <a:pt x="6702" y="22949"/>
                  </a:cubicBezTo>
                  <a:cubicBezTo>
                    <a:pt x="6864" y="22949"/>
                    <a:pt x="7038" y="23067"/>
                    <a:pt x="7234" y="23311"/>
                  </a:cubicBezTo>
                  <a:cubicBezTo>
                    <a:pt x="8063" y="24333"/>
                    <a:pt x="8783" y="25442"/>
                    <a:pt x="9622" y="26451"/>
                  </a:cubicBezTo>
                  <a:cubicBezTo>
                    <a:pt x="10607" y="27629"/>
                    <a:pt x="11671" y="28733"/>
                    <a:pt x="12702" y="29870"/>
                  </a:cubicBezTo>
                  <a:cubicBezTo>
                    <a:pt x="12757" y="29842"/>
                    <a:pt x="12807" y="29815"/>
                    <a:pt x="12862" y="29788"/>
                  </a:cubicBezTo>
                  <a:cubicBezTo>
                    <a:pt x="12872" y="29650"/>
                    <a:pt x="12908" y="29508"/>
                    <a:pt x="12895" y="29371"/>
                  </a:cubicBezTo>
                  <a:cubicBezTo>
                    <a:pt x="12831" y="28454"/>
                    <a:pt x="12753" y="27541"/>
                    <a:pt x="12688" y="26630"/>
                  </a:cubicBezTo>
                  <a:cubicBezTo>
                    <a:pt x="12446" y="22995"/>
                    <a:pt x="12125" y="19364"/>
                    <a:pt x="11983" y="15725"/>
                  </a:cubicBezTo>
                  <a:cubicBezTo>
                    <a:pt x="11864" y="12637"/>
                    <a:pt x="12272" y="9579"/>
                    <a:pt x="13179" y="6613"/>
                  </a:cubicBezTo>
                  <a:cubicBezTo>
                    <a:pt x="13692" y="4936"/>
                    <a:pt x="14619" y="3570"/>
                    <a:pt x="16479" y="3129"/>
                  </a:cubicBezTo>
                  <a:cubicBezTo>
                    <a:pt x="16718" y="3075"/>
                    <a:pt x="16969" y="3066"/>
                    <a:pt x="17314" y="3024"/>
                  </a:cubicBezTo>
                  <a:cubicBezTo>
                    <a:pt x="17314" y="2283"/>
                    <a:pt x="17327" y="1572"/>
                    <a:pt x="17309" y="857"/>
                  </a:cubicBezTo>
                  <a:cubicBezTo>
                    <a:pt x="17289" y="115"/>
                    <a:pt x="17257" y="0"/>
                    <a:pt x="16666"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dirty="0">
                <a:solidFill>
                  <a:prstClr val="black"/>
                </a:solidFill>
                <a:latin typeface="Calibri"/>
                <a:ea typeface="+mn-ea"/>
                <a:cs typeface="+mn-cs"/>
              </a:endParaRPr>
            </a:p>
          </p:txBody>
        </p:sp>
        <p:sp>
          <p:nvSpPr>
            <p:cNvPr id="112" name="Google Shape;658;p26">
              <a:extLst>
                <a:ext uri="{FF2B5EF4-FFF2-40B4-BE49-F238E27FC236}">
                  <a16:creationId xmlns:a16="http://schemas.microsoft.com/office/drawing/2014/main" id="{A7F5621B-02F2-4FB1-BB93-ADD8F885DA73}"/>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3" name="Google Shape;659;p26">
              <a:extLst>
                <a:ext uri="{FF2B5EF4-FFF2-40B4-BE49-F238E27FC236}">
                  <a16:creationId xmlns:a16="http://schemas.microsoft.com/office/drawing/2014/main" id="{DBA46C04-0812-4DAF-A14A-A1988C2CC4EC}"/>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4" name="Google Shape;660;p26">
              <a:extLst>
                <a:ext uri="{FF2B5EF4-FFF2-40B4-BE49-F238E27FC236}">
                  <a16:creationId xmlns:a16="http://schemas.microsoft.com/office/drawing/2014/main" id="{3AF6CD9F-80FA-4D92-A754-E1F315399A6E}"/>
                </a:ext>
              </a:extLst>
            </p:cNvPr>
            <p:cNvSpPr/>
            <p:nvPr/>
          </p:nvSpPr>
          <p:spPr>
            <a:xfrm>
              <a:off x="3496925" y="679475"/>
              <a:ext cx="100850" cy="57625"/>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5" name="Google Shape;661;p26">
              <a:extLst>
                <a:ext uri="{FF2B5EF4-FFF2-40B4-BE49-F238E27FC236}">
                  <a16:creationId xmlns:a16="http://schemas.microsoft.com/office/drawing/2014/main" id="{92821193-1FBF-4418-B60E-27D3C2AE5725}"/>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6" name="Google Shape;662;p26">
              <a:extLst>
                <a:ext uri="{FF2B5EF4-FFF2-40B4-BE49-F238E27FC236}">
                  <a16:creationId xmlns:a16="http://schemas.microsoft.com/office/drawing/2014/main" id="{DE628B59-083E-44CD-967E-117792392322}"/>
                </a:ext>
              </a:extLst>
            </p:cNvPr>
            <p:cNvSpPr/>
            <p:nvPr/>
          </p:nvSpPr>
          <p:spPr>
            <a:xfrm>
              <a:off x="3265350" y="940600"/>
              <a:ext cx="285450" cy="129325"/>
            </a:xfrm>
            <a:custGeom>
              <a:avLst/>
              <a:gdLst/>
              <a:ahLst/>
              <a:cxnLst/>
              <a:rect l="l" t="t" r="r" b="b"/>
              <a:pathLst>
                <a:path w="11418" h="5173" extrusionOk="0">
                  <a:moveTo>
                    <a:pt x="8502" y="1"/>
                  </a:moveTo>
                  <a:cubicBezTo>
                    <a:pt x="8408" y="1"/>
                    <a:pt x="8308" y="26"/>
                    <a:pt x="8191" y="74"/>
                  </a:cubicBezTo>
                  <a:cubicBezTo>
                    <a:pt x="6083" y="953"/>
                    <a:pt x="3961" y="1811"/>
                    <a:pt x="1847" y="2691"/>
                  </a:cubicBezTo>
                  <a:cubicBezTo>
                    <a:pt x="1183" y="2971"/>
                    <a:pt x="546" y="3309"/>
                    <a:pt x="0" y="3570"/>
                  </a:cubicBezTo>
                  <a:cubicBezTo>
                    <a:pt x="490" y="4107"/>
                    <a:pt x="926" y="4597"/>
                    <a:pt x="1375" y="5070"/>
                  </a:cubicBezTo>
                  <a:cubicBezTo>
                    <a:pt x="1442" y="5136"/>
                    <a:pt x="1575" y="5172"/>
                    <a:pt x="1681" y="5172"/>
                  </a:cubicBezTo>
                  <a:cubicBezTo>
                    <a:pt x="1692" y="5172"/>
                    <a:pt x="1704" y="5172"/>
                    <a:pt x="1714" y="5171"/>
                  </a:cubicBezTo>
                  <a:cubicBezTo>
                    <a:pt x="2183" y="5129"/>
                    <a:pt x="2654" y="5065"/>
                    <a:pt x="3113" y="5015"/>
                  </a:cubicBezTo>
                  <a:cubicBezTo>
                    <a:pt x="3306" y="3617"/>
                    <a:pt x="3255" y="3314"/>
                    <a:pt x="4914" y="2870"/>
                  </a:cubicBezTo>
                  <a:cubicBezTo>
                    <a:pt x="7059" y="2297"/>
                    <a:pt x="9213" y="1778"/>
                    <a:pt x="11418" y="1494"/>
                  </a:cubicBezTo>
                  <a:lnTo>
                    <a:pt x="11390" y="1298"/>
                  </a:lnTo>
                  <a:cubicBezTo>
                    <a:pt x="11269" y="1305"/>
                    <a:pt x="11147" y="1311"/>
                    <a:pt x="11027" y="1311"/>
                  </a:cubicBezTo>
                  <a:cubicBezTo>
                    <a:pt x="10780" y="1311"/>
                    <a:pt x="10544" y="1285"/>
                    <a:pt x="10350" y="1183"/>
                  </a:cubicBezTo>
                  <a:cubicBezTo>
                    <a:pt x="9847" y="918"/>
                    <a:pt x="9380" y="594"/>
                    <a:pt x="8957" y="215"/>
                  </a:cubicBezTo>
                  <a:cubicBezTo>
                    <a:pt x="8794" y="69"/>
                    <a:pt x="8657" y="1"/>
                    <a:pt x="8502"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7" name="Google Shape;663;p26">
              <a:extLst>
                <a:ext uri="{FF2B5EF4-FFF2-40B4-BE49-F238E27FC236}">
                  <a16:creationId xmlns:a16="http://schemas.microsoft.com/office/drawing/2014/main" id="{8D98FFB9-B37A-4737-9264-83CD8E94BF25}"/>
                </a:ext>
              </a:extLst>
            </p:cNvPr>
            <p:cNvSpPr/>
            <p:nvPr/>
          </p:nvSpPr>
          <p:spPr>
            <a:xfrm>
              <a:off x="3476100" y="1232575"/>
              <a:ext cx="23475" cy="115975"/>
            </a:xfrm>
            <a:custGeom>
              <a:avLst/>
              <a:gdLst/>
              <a:ahLst/>
              <a:cxnLst/>
              <a:rect l="l" t="t" r="r" b="b"/>
              <a:pathLst>
                <a:path w="939" h="4639" extrusionOk="0">
                  <a:moveTo>
                    <a:pt x="216" y="0"/>
                  </a:moveTo>
                  <a:cubicBezTo>
                    <a:pt x="143" y="165"/>
                    <a:pt x="0" y="330"/>
                    <a:pt x="6" y="491"/>
                  </a:cubicBezTo>
                  <a:cubicBezTo>
                    <a:pt x="28" y="1206"/>
                    <a:pt x="88" y="1916"/>
                    <a:pt x="133" y="2631"/>
                  </a:cubicBezTo>
                  <a:lnTo>
                    <a:pt x="105" y="2631"/>
                  </a:lnTo>
                  <a:cubicBezTo>
                    <a:pt x="105" y="3162"/>
                    <a:pt x="92" y="3690"/>
                    <a:pt x="115" y="4222"/>
                  </a:cubicBezTo>
                  <a:cubicBezTo>
                    <a:pt x="119" y="4363"/>
                    <a:pt x="234" y="4502"/>
                    <a:pt x="293" y="4639"/>
                  </a:cubicBezTo>
                  <a:cubicBezTo>
                    <a:pt x="417" y="4529"/>
                    <a:pt x="633" y="4427"/>
                    <a:pt x="646" y="4304"/>
                  </a:cubicBezTo>
                  <a:cubicBezTo>
                    <a:pt x="766" y="3314"/>
                    <a:pt x="875" y="2319"/>
                    <a:pt x="921" y="1325"/>
                  </a:cubicBezTo>
                  <a:cubicBezTo>
                    <a:pt x="939" y="995"/>
                    <a:pt x="798" y="642"/>
                    <a:pt x="660" y="330"/>
                  </a:cubicBezTo>
                  <a:cubicBezTo>
                    <a:pt x="596" y="183"/>
                    <a:pt x="368" y="106"/>
                    <a:pt x="216"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8" name="Google Shape;664;p26">
              <a:extLst>
                <a:ext uri="{FF2B5EF4-FFF2-40B4-BE49-F238E27FC236}">
                  <a16:creationId xmlns:a16="http://schemas.microsoft.com/office/drawing/2014/main" id="{B0AB6CC9-84AE-42BD-B2BE-E69E56F5C49E}"/>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9" name="Google Shape;665;p26">
              <a:extLst>
                <a:ext uri="{FF2B5EF4-FFF2-40B4-BE49-F238E27FC236}">
                  <a16:creationId xmlns:a16="http://schemas.microsoft.com/office/drawing/2014/main" id="{3BAD757C-6DF1-4A64-96B5-5E8090732319}"/>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0" name="Google Shape;666;p26">
              <a:extLst>
                <a:ext uri="{FF2B5EF4-FFF2-40B4-BE49-F238E27FC236}">
                  <a16:creationId xmlns:a16="http://schemas.microsoft.com/office/drawing/2014/main" id="{2F4A5D68-54F3-4C92-AAFD-A1DE42E1F216}"/>
                </a:ext>
              </a:extLst>
            </p:cNvPr>
            <p:cNvSpPr/>
            <p:nvPr/>
          </p:nvSpPr>
          <p:spPr>
            <a:xfrm>
              <a:off x="3423275" y="1333650"/>
              <a:ext cx="25775" cy="123075"/>
            </a:xfrm>
            <a:custGeom>
              <a:avLst/>
              <a:gdLst/>
              <a:ahLst/>
              <a:cxnLst/>
              <a:rect l="l" t="t" r="r" b="b"/>
              <a:pathLst>
                <a:path w="1031" h="4923" extrusionOk="0">
                  <a:moveTo>
                    <a:pt x="317" y="0"/>
                  </a:moveTo>
                  <a:cubicBezTo>
                    <a:pt x="210" y="183"/>
                    <a:pt x="23" y="362"/>
                    <a:pt x="18" y="545"/>
                  </a:cubicBezTo>
                  <a:cubicBezTo>
                    <a:pt x="1" y="1406"/>
                    <a:pt x="9" y="2268"/>
                    <a:pt x="56" y="3126"/>
                  </a:cubicBezTo>
                  <a:cubicBezTo>
                    <a:pt x="79" y="3616"/>
                    <a:pt x="170" y="4107"/>
                    <a:pt x="270" y="4588"/>
                  </a:cubicBezTo>
                  <a:cubicBezTo>
                    <a:pt x="298" y="4716"/>
                    <a:pt x="472" y="4813"/>
                    <a:pt x="582" y="4923"/>
                  </a:cubicBezTo>
                  <a:cubicBezTo>
                    <a:pt x="688" y="4807"/>
                    <a:pt x="849" y="4707"/>
                    <a:pt x="880" y="4574"/>
                  </a:cubicBezTo>
                  <a:cubicBezTo>
                    <a:pt x="963" y="4239"/>
                    <a:pt x="986" y="3892"/>
                    <a:pt x="1031" y="3547"/>
                  </a:cubicBezTo>
                  <a:cubicBezTo>
                    <a:pt x="1020" y="3544"/>
                    <a:pt x="1009" y="3543"/>
                    <a:pt x="997" y="3543"/>
                  </a:cubicBezTo>
                  <a:cubicBezTo>
                    <a:pt x="995" y="3543"/>
                    <a:pt x="993" y="3543"/>
                    <a:pt x="990" y="3543"/>
                  </a:cubicBezTo>
                  <a:cubicBezTo>
                    <a:pt x="963" y="2883"/>
                    <a:pt x="940" y="2228"/>
                    <a:pt x="893" y="1567"/>
                  </a:cubicBezTo>
                  <a:cubicBezTo>
                    <a:pt x="870" y="1205"/>
                    <a:pt x="862" y="829"/>
                    <a:pt x="761" y="480"/>
                  </a:cubicBezTo>
                  <a:cubicBezTo>
                    <a:pt x="706" y="293"/>
                    <a:pt x="472" y="160"/>
                    <a:pt x="317"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1" name="Google Shape;667;p26">
              <a:extLst>
                <a:ext uri="{FF2B5EF4-FFF2-40B4-BE49-F238E27FC236}">
                  <a16:creationId xmlns:a16="http://schemas.microsoft.com/office/drawing/2014/main" id="{0D8394CE-E92E-40AE-996D-97356F22D43A}"/>
                </a:ext>
              </a:extLst>
            </p:cNvPr>
            <p:cNvSpPr/>
            <p:nvPr/>
          </p:nvSpPr>
          <p:spPr>
            <a:xfrm>
              <a:off x="3412025" y="1141575"/>
              <a:ext cx="22500" cy="143025"/>
            </a:xfrm>
            <a:custGeom>
              <a:avLst/>
              <a:gdLst/>
              <a:ahLst/>
              <a:cxnLst/>
              <a:rect l="l" t="t" r="r" b="b"/>
              <a:pathLst>
                <a:path w="900" h="5721" extrusionOk="0">
                  <a:moveTo>
                    <a:pt x="206" y="1"/>
                  </a:moveTo>
                  <a:cubicBezTo>
                    <a:pt x="138" y="129"/>
                    <a:pt x="1" y="258"/>
                    <a:pt x="1" y="386"/>
                  </a:cubicBezTo>
                  <a:cubicBezTo>
                    <a:pt x="45" y="1922"/>
                    <a:pt x="102" y="3457"/>
                    <a:pt x="170" y="4993"/>
                  </a:cubicBezTo>
                  <a:cubicBezTo>
                    <a:pt x="184" y="5231"/>
                    <a:pt x="294" y="5461"/>
                    <a:pt x="359" y="5693"/>
                  </a:cubicBezTo>
                  <a:lnTo>
                    <a:pt x="565" y="5721"/>
                  </a:lnTo>
                  <a:cubicBezTo>
                    <a:pt x="679" y="5382"/>
                    <a:pt x="899" y="5038"/>
                    <a:pt x="895" y="4699"/>
                  </a:cubicBezTo>
                  <a:cubicBezTo>
                    <a:pt x="876" y="3438"/>
                    <a:pt x="798" y="2178"/>
                    <a:pt x="724" y="917"/>
                  </a:cubicBezTo>
                  <a:cubicBezTo>
                    <a:pt x="711" y="706"/>
                    <a:pt x="656" y="477"/>
                    <a:pt x="559" y="289"/>
                  </a:cubicBezTo>
                  <a:cubicBezTo>
                    <a:pt x="500" y="166"/>
                    <a:pt x="330" y="96"/>
                    <a:pt x="206"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2" name="Google Shape;668;p26">
              <a:extLst>
                <a:ext uri="{FF2B5EF4-FFF2-40B4-BE49-F238E27FC236}">
                  <a16:creationId xmlns:a16="http://schemas.microsoft.com/office/drawing/2014/main" id="{A8D90DC5-5C0F-430F-A0F1-DBEDE0B094BE}"/>
                </a:ext>
              </a:extLst>
            </p:cNvPr>
            <p:cNvSpPr/>
            <p:nvPr/>
          </p:nvSpPr>
          <p:spPr>
            <a:xfrm>
              <a:off x="2147100" y="2916250"/>
              <a:ext cx="920400" cy="69525"/>
            </a:xfrm>
            <a:custGeom>
              <a:avLst/>
              <a:gdLst/>
              <a:ahLst/>
              <a:cxnLst/>
              <a:rect l="l" t="t" r="r" b="b"/>
              <a:pathLst>
                <a:path w="36816" h="2781" extrusionOk="0">
                  <a:moveTo>
                    <a:pt x="544" y="0"/>
                  </a:moveTo>
                  <a:cubicBezTo>
                    <a:pt x="244" y="0"/>
                    <a:pt x="39" y="158"/>
                    <a:pt x="69" y="540"/>
                  </a:cubicBezTo>
                  <a:cubicBezTo>
                    <a:pt x="83" y="668"/>
                    <a:pt x="28" y="805"/>
                    <a:pt x="1" y="961"/>
                  </a:cubicBezTo>
                  <a:cubicBezTo>
                    <a:pt x="12206" y="1703"/>
                    <a:pt x="24504" y="1667"/>
                    <a:pt x="36751" y="2780"/>
                  </a:cubicBezTo>
                  <a:cubicBezTo>
                    <a:pt x="36774" y="2712"/>
                    <a:pt x="36792" y="2648"/>
                    <a:pt x="36815" y="2580"/>
                  </a:cubicBezTo>
                  <a:cubicBezTo>
                    <a:pt x="36517" y="2313"/>
                    <a:pt x="36229" y="2043"/>
                    <a:pt x="35921" y="1790"/>
                  </a:cubicBezTo>
                  <a:cubicBezTo>
                    <a:pt x="35770" y="1667"/>
                    <a:pt x="35600" y="1520"/>
                    <a:pt x="35421" y="1497"/>
                  </a:cubicBezTo>
                  <a:cubicBezTo>
                    <a:pt x="34931" y="1433"/>
                    <a:pt x="34436" y="1415"/>
                    <a:pt x="33946" y="1401"/>
                  </a:cubicBezTo>
                  <a:cubicBezTo>
                    <a:pt x="28340" y="1216"/>
                    <a:pt x="22734" y="1034"/>
                    <a:pt x="17129" y="855"/>
                  </a:cubicBezTo>
                  <a:cubicBezTo>
                    <a:pt x="13576" y="741"/>
                    <a:pt x="10020" y="668"/>
                    <a:pt x="6468" y="503"/>
                  </a:cubicBezTo>
                  <a:cubicBezTo>
                    <a:pt x="4515" y="411"/>
                    <a:pt x="2572" y="163"/>
                    <a:pt x="619" y="3"/>
                  </a:cubicBezTo>
                  <a:cubicBezTo>
                    <a:pt x="594" y="1"/>
                    <a:pt x="569" y="0"/>
                    <a:pt x="544"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3" name="Google Shape;669;p26">
              <a:extLst>
                <a:ext uri="{FF2B5EF4-FFF2-40B4-BE49-F238E27FC236}">
                  <a16:creationId xmlns:a16="http://schemas.microsoft.com/office/drawing/2014/main" id="{B5BEEB5C-37DF-414B-94BA-AC84736B44BC}"/>
                </a:ext>
              </a:extLst>
            </p:cNvPr>
            <p:cNvSpPr/>
            <p:nvPr/>
          </p:nvSpPr>
          <p:spPr>
            <a:xfrm>
              <a:off x="3024825" y="2349925"/>
              <a:ext cx="22150" cy="149550"/>
            </a:xfrm>
            <a:custGeom>
              <a:avLst/>
              <a:gdLst/>
              <a:ahLst/>
              <a:cxnLst/>
              <a:rect l="l" t="t" r="r" b="b"/>
              <a:pathLst>
                <a:path w="886" h="5982" extrusionOk="0">
                  <a:moveTo>
                    <a:pt x="172" y="0"/>
                  </a:moveTo>
                  <a:cubicBezTo>
                    <a:pt x="167" y="0"/>
                    <a:pt x="161" y="0"/>
                    <a:pt x="157" y="0"/>
                  </a:cubicBezTo>
                  <a:cubicBezTo>
                    <a:pt x="97" y="5"/>
                    <a:pt x="1" y="201"/>
                    <a:pt x="6" y="307"/>
                  </a:cubicBezTo>
                  <a:cubicBezTo>
                    <a:pt x="34" y="1953"/>
                    <a:pt x="70" y="3594"/>
                    <a:pt x="129" y="5239"/>
                  </a:cubicBezTo>
                  <a:cubicBezTo>
                    <a:pt x="138" y="5487"/>
                    <a:pt x="290" y="5729"/>
                    <a:pt x="373" y="5973"/>
                  </a:cubicBezTo>
                  <a:cubicBezTo>
                    <a:pt x="464" y="5977"/>
                    <a:pt x="556" y="5977"/>
                    <a:pt x="647" y="5981"/>
                  </a:cubicBezTo>
                  <a:cubicBezTo>
                    <a:pt x="730" y="5665"/>
                    <a:pt x="886" y="5348"/>
                    <a:pt x="882" y="5033"/>
                  </a:cubicBezTo>
                  <a:cubicBezTo>
                    <a:pt x="872" y="3680"/>
                    <a:pt x="831" y="2328"/>
                    <a:pt x="771" y="975"/>
                  </a:cubicBezTo>
                  <a:cubicBezTo>
                    <a:pt x="757" y="696"/>
                    <a:pt x="638" y="412"/>
                    <a:pt x="519" y="151"/>
                  </a:cubicBezTo>
                  <a:cubicBezTo>
                    <a:pt x="480" y="63"/>
                    <a:pt x="296" y="0"/>
                    <a:pt x="172"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4" name="Google Shape;670;p26">
              <a:extLst>
                <a:ext uri="{FF2B5EF4-FFF2-40B4-BE49-F238E27FC236}">
                  <a16:creationId xmlns:a16="http://schemas.microsoft.com/office/drawing/2014/main" id="{E9B82BB5-4EED-4F88-BC5B-646D47C80633}"/>
                </a:ext>
              </a:extLst>
            </p:cNvPr>
            <p:cNvSpPr/>
            <p:nvPr/>
          </p:nvSpPr>
          <p:spPr>
            <a:xfrm>
              <a:off x="3024625" y="2563725"/>
              <a:ext cx="20175" cy="136950"/>
            </a:xfrm>
            <a:custGeom>
              <a:avLst/>
              <a:gdLst/>
              <a:ahLst/>
              <a:cxnLst/>
              <a:rect l="l" t="t" r="r" b="b"/>
              <a:pathLst>
                <a:path w="807" h="5478" extrusionOk="0">
                  <a:moveTo>
                    <a:pt x="385" y="0"/>
                  </a:moveTo>
                  <a:cubicBezTo>
                    <a:pt x="384" y="0"/>
                    <a:pt x="382" y="0"/>
                    <a:pt x="381" y="0"/>
                  </a:cubicBezTo>
                  <a:cubicBezTo>
                    <a:pt x="275" y="0"/>
                    <a:pt x="138" y="138"/>
                    <a:pt x="79" y="253"/>
                  </a:cubicBezTo>
                  <a:cubicBezTo>
                    <a:pt x="14" y="372"/>
                    <a:pt x="14" y="537"/>
                    <a:pt x="14" y="679"/>
                  </a:cubicBezTo>
                  <a:cubicBezTo>
                    <a:pt x="14" y="1885"/>
                    <a:pt x="0" y="3086"/>
                    <a:pt x="42" y="4291"/>
                  </a:cubicBezTo>
                  <a:cubicBezTo>
                    <a:pt x="55" y="4690"/>
                    <a:pt x="216" y="5084"/>
                    <a:pt x="307" y="5478"/>
                  </a:cubicBezTo>
                  <a:cubicBezTo>
                    <a:pt x="395" y="5478"/>
                    <a:pt x="486" y="5478"/>
                    <a:pt x="578" y="5473"/>
                  </a:cubicBezTo>
                  <a:cubicBezTo>
                    <a:pt x="650" y="5171"/>
                    <a:pt x="779" y="4868"/>
                    <a:pt x="783" y="4562"/>
                  </a:cubicBezTo>
                  <a:cubicBezTo>
                    <a:pt x="806" y="3324"/>
                    <a:pt x="789" y="2082"/>
                    <a:pt x="774" y="839"/>
                  </a:cubicBezTo>
                  <a:cubicBezTo>
                    <a:pt x="774" y="643"/>
                    <a:pt x="743" y="431"/>
                    <a:pt x="675" y="248"/>
                  </a:cubicBezTo>
                  <a:cubicBezTo>
                    <a:pt x="628" y="139"/>
                    <a:pt x="486" y="0"/>
                    <a:pt x="385"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5" name="Google Shape;671;p26">
              <a:extLst>
                <a:ext uri="{FF2B5EF4-FFF2-40B4-BE49-F238E27FC236}">
                  <a16:creationId xmlns:a16="http://schemas.microsoft.com/office/drawing/2014/main" id="{42DD7657-EF85-4E8F-A417-584662863EBA}"/>
                </a:ext>
              </a:extLst>
            </p:cNvPr>
            <p:cNvSpPr/>
            <p:nvPr/>
          </p:nvSpPr>
          <p:spPr>
            <a:xfrm>
              <a:off x="2977650" y="2498075"/>
              <a:ext cx="34475" cy="85375"/>
            </a:xfrm>
            <a:custGeom>
              <a:avLst/>
              <a:gdLst/>
              <a:ahLst/>
              <a:cxnLst/>
              <a:rect l="l" t="t" r="r" b="b"/>
              <a:pathLst>
                <a:path w="1379" h="3415" extrusionOk="0">
                  <a:moveTo>
                    <a:pt x="636" y="0"/>
                  </a:moveTo>
                  <a:lnTo>
                    <a:pt x="636" y="0"/>
                  </a:lnTo>
                  <a:cubicBezTo>
                    <a:pt x="623" y="1124"/>
                    <a:pt x="0" y="2209"/>
                    <a:pt x="449" y="3415"/>
                  </a:cubicBezTo>
                  <a:cubicBezTo>
                    <a:pt x="1242" y="2851"/>
                    <a:pt x="1379" y="468"/>
                    <a:pt x="636"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6" name="Google Shape;672;p26">
              <a:extLst>
                <a:ext uri="{FF2B5EF4-FFF2-40B4-BE49-F238E27FC236}">
                  <a16:creationId xmlns:a16="http://schemas.microsoft.com/office/drawing/2014/main" id="{5DA63594-2361-4C8D-953D-656633511EB1}"/>
                </a:ext>
              </a:extLst>
            </p:cNvPr>
            <p:cNvSpPr/>
            <p:nvPr/>
          </p:nvSpPr>
          <p:spPr>
            <a:xfrm>
              <a:off x="2248175" y="2315625"/>
              <a:ext cx="715250" cy="59300"/>
            </a:xfrm>
            <a:custGeom>
              <a:avLst/>
              <a:gdLst/>
              <a:ahLst/>
              <a:cxnLst/>
              <a:rect l="l" t="t" r="r" b="b"/>
              <a:pathLst>
                <a:path w="28610" h="2372" extrusionOk="0">
                  <a:moveTo>
                    <a:pt x="27427" y="0"/>
                  </a:moveTo>
                  <a:cubicBezTo>
                    <a:pt x="27265" y="0"/>
                    <a:pt x="27096" y="27"/>
                    <a:pt x="26923" y="79"/>
                  </a:cubicBezTo>
                  <a:cubicBezTo>
                    <a:pt x="26208" y="300"/>
                    <a:pt x="25502" y="565"/>
                    <a:pt x="24792" y="790"/>
                  </a:cubicBezTo>
                  <a:cubicBezTo>
                    <a:pt x="24385" y="921"/>
                    <a:pt x="23975" y="1003"/>
                    <a:pt x="23572" y="1003"/>
                  </a:cubicBezTo>
                  <a:cubicBezTo>
                    <a:pt x="23112" y="1003"/>
                    <a:pt x="22661" y="895"/>
                    <a:pt x="22239" y="629"/>
                  </a:cubicBezTo>
                  <a:cubicBezTo>
                    <a:pt x="21725" y="304"/>
                    <a:pt x="21232" y="158"/>
                    <a:pt x="20748" y="158"/>
                  </a:cubicBezTo>
                  <a:cubicBezTo>
                    <a:pt x="20147" y="158"/>
                    <a:pt x="19558" y="382"/>
                    <a:pt x="18957" y="763"/>
                  </a:cubicBezTo>
                  <a:cubicBezTo>
                    <a:pt x="18359" y="1139"/>
                    <a:pt x="17731" y="1340"/>
                    <a:pt x="17089" y="1340"/>
                  </a:cubicBezTo>
                  <a:cubicBezTo>
                    <a:pt x="16615" y="1340"/>
                    <a:pt x="16134" y="1230"/>
                    <a:pt x="15652" y="1001"/>
                  </a:cubicBezTo>
                  <a:cubicBezTo>
                    <a:pt x="15185" y="774"/>
                    <a:pt x="14724" y="670"/>
                    <a:pt x="14262" y="670"/>
                  </a:cubicBezTo>
                  <a:cubicBezTo>
                    <a:pt x="13826" y="670"/>
                    <a:pt x="13389" y="763"/>
                    <a:pt x="12944" y="931"/>
                  </a:cubicBezTo>
                  <a:cubicBezTo>
                    <a:pt x="12163" y="1228"/>
                    <a:pt x="11383" y="1400"/>
                    <a:pt x="10610" y="1400"/>
                  </a:cubicBezTo>
                  <a:cubicBezTo>
                    <a:pt x="9805" y="1400"/>
                    <a:pt x="9006" y="1213"/>
                    <a:pt x="8218" y="786"/>
                  </a:cubicBezTo>
                  <a:cubicBezTo>
                    <a:pt x="7807" y="562"/>
                    <a:pt x="7402" y="451"/>
                    <a:pt x="7008" y="451"/>
                  </a:cubicBezTo>
                  <a:cubicBezTo>
                    <a:pt x="6515" y="451"/>
                    <a:pt x="6038" y="624"/>
                    <a:pt x="5587" y="963"/>
                  </a:cubicBezTo>
                  <a:cubicBezTo>
                    <a:pt x="5308" y="1172"/>
                    <a:pt x="5043" y="1258"/>
                    <a:pt x="4781" y="1258"/>
                  </a:cubicBezTo>
                  <a:cubicBezTo>
                    <a:pt x="4492" y="1258"/>
                    <a:pt x="4207" y="1154"/>
                    <a:pt x="3914" y="995"/>
                  </a:cubicBezTo>
                  <a:cubicBezTo>
                    <a:pt x="3672" y="867"/>
                    <a:pt x="3451" y="693"/>
                    <a:pt x="3209" y="574"/>
                  </a:cubicBezTo>
                  <a:cubicBezTo>
                    <a:pt x="2902" y="418"/>
                    <a:pt x="2580" y="299"/>
                    <a:pt x="2187" y="134"/>
                  </a:cubicBezTo>
                  <a:cubicBezTo>
                    <a:pt x="1825" y="317"/>
                    <a:pt x="1448" y="492"/>
                    <a:pt x="1101" y="702"/>
                  </a:cubicBezTo>
                  <a:cubicBezTo>
                    <a:pt x="916" y="816"/>
                    <a:pt x="779" y="1001"/>
                    <a:pt x="619" y="1151"/>
                  </a:cubicBezTo>
                  <a:cubicBezTo>
                    <a:pt x="422" y="1339"/>
                    <a:pt x="1" y="1468"/>
                    <a:pt x="253" y="1816"/>
                  </a:cubicBezTo>
                  <a:cubicBezTo>
                    <a:pt x="345" y="1945"/>
                    <a:pt x="445" y="1992"/>
                    <a:pt x="546" y="1992"/>
                  </a:cubicBezTo>
                  <a:cubicBezTo>
                    <a:pt x="737" y="1992"/>
                    <a:pt x="936" y="1827"/>
                    <a:pt x="1118" y="1729"/>
                  </a:cubicBezTo>
                  <a:cubicBezTo>
                    <a:pt x="1183" y="1697"/>
                    <a:pt x="1233" y="1638"/>
                    <a:pt x="1288" y="1592"/>
                  </a:cubicBezTo>
                  <a:cubicBezTo>
                    <a:pt x="1728" y="1220"/>
                    <a:pt x="1940" y="1042"/>
                    <a:pt x="2169" y="1042"/>
                  </a:cubicBezTo>
                  <a:cubicBezTo>
                    <a:pt x="2384" y="1042"/>
                    <a:pt x="2614" y="1198"/>
                    <a:pt x="3062" y="1500"/>
                  </a:cubicBezTo>
                  <a:cubicBezTo>
                    <a:pt x="3661" y="1902"/>
                    <a:pt x="4261" y="2210"/>
                    <a:pt x="4884" y="2210"/>
                  </a:cubicBezTo>
                  <a:cubicBezTo>
                    <a:pt x="5319" y="2210"/>
                    <a:pt x="5765" y="2059"/>
                    <a:pt x="6229" y="1684"/>
                  </a:cubicBezTo>
                  <a:cubicBezTo>
                    <a:pt x="6469" y="1491"/>
                    <a:pt x="6720" y="1411"/>
                    <a:pt x="6983" y="1411"/>
                  </a:cubicBezTo>
                  <a:cubicBezTo>
                    <a:pt x="7237" y="1411"/>
                    <a:pt x="7503" y="1486"/>
                    <a:pt x="7778" y="1606"/>
                  </a:cubicBezTo>
                  <a:cubicBezTo>
                    <a:pt x="8461" y="1894"/>
                    <a:pt x="9177" y="2165"/>
                    <a:pt x="9905" y="2302"/>
                  </a:cubicBezTo>
                  <a:cubicBezTo>
                    <a:pt x="10164" y="2350"/>
                    <a:pt x="10421" y="2372"/>
                    <a:pt x="10676" y="2372"/>
                  </a:cubicBezTo>
                  <a:cubicBezTo>
                    <a:pt x="11564" y="2372"/>
                    <a:pt x="12432" y="2117"/>
                    <a:pt x="13297" y="1857"/>
                  </a:cubicBezTo>
                  <a:cubicBezTo>
                    <a:pt x="13627" y="1759"/>
                    <a:pt x="14016" y="1673"/>
                    <a:pt x="14372" y="1673"/>
                  </a:cubicBezTo>
                  <a:cubicBezTo>
                    <a:pt x="14575" y="1673"/>
                    <a:pt x="14768" y="1701"/>
                    <a:pt x="14933" y="1771"/>
                  </a:cubicBezTo>
                  <a:cubicBezTo>
                    <a:pt x="15679" y="2091"/>
                    <a:pt x="16399" y="2256"/>
                    <a:pt x="17101" y="2256"/>
                  </a:cubicBezTo>
                  <a:cubicBezTo>
                    <a:pt x="18037" y="2256"/>
                    <a:pt x="18939" y="1962"/>
                    <a:pt x="19828" y="1349"/>
                  </a:cubicBezTo>
                  <a:cubicBezTo>
                    <a:pt x="20126" y="1145"/>
                    <a:pt x="20424" y="1037"/>
                    <a:pt x="20726" y="1037"/>
                  </a:cubicBezTo>
                  <a:cubicBezTo>
                    <a:pt x="21013" y="1037"/>
                    <a:pt x="21304" y="1134"/>
                    <a:pt x="21606" y="1339"/>
                  </a:cubicBezTo>
                  <a:cubicBezTo>
                    <a:pt x="22247" y="1772"/>
                    <a:pt x="22925" y="1956"/>
                    <a:pt x="23624" y="1956"/>
                  </a:cubicBezTo>
                  <a:cubicBezTo>
                    <a:pt x="24105" y="1956"/>
                    <a:pt x="24595" y="1869"/>
                    <a:pt x="25089" y="1716"/>
                  </a:cubicBezTo>
                  <a:cubicBezTo>
                    <a:pt x="25594" y="1556"/>
                    <a:pt x="26098" y="1377"/>
                    <a:pt x="26584" y="1175"/>
                  </a:cubicBezTo>
                  <a:cubicBezTo>
                    <a:pt x="26865" y="1055"/>
                    <a:pt x="27138" y="974"/>
                    <a:pt x="27415" y="974"/>
                  </a:cubicBezTo>
                  <a:cubicBezTo>
                    <a:pt x="27625" y="974"/>
                    <a:pt x="27838" y="1021"/>
                    <a:pt x="28059" y="1133"/>
                  </a:cubicBezTo>
                  <a:cubicBezTo>
                    <a:pt x="28095" y="1152"/>
                    <a:pt x="28138" y="1160"/>
                    <a:pt x="28184" y="1160"/>
                  </a:cubicBezTo>
                  <a:cubicBezTo>
                    <a:pt x="28314" y="1160"/>
                    <a:pt x="28475" y="1101"/>
                    <a:pt x="28610" y="1087"/>
                  </a:cubicBezTo>
                  <a:cubicBezTo>
                    <a:pt x="28568" y="887"/>
                    <a:pt x="28587" y="633"/>
                    <a:pt x="28473" y="496"/>
                  </a:cubicBezTo>
                  <a:cubicBezTo>
                    <a:pt x="28184" y="159"/>
                    <a:pt x="27824" y="0"/>
                    <a:pt x="27427"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7" name="Google Shape;673;p26">
              <a:extLst>
                <a:ext uri="{FF2B5EF4-FFF2-40B4-BE49-F238E27FC236}">
                  <a16:creationId xmlns:a16="http://schemas.microsoft.com/office/drawing/2014/main" id="{F863B67A-F1DF-4667-B3F2-B65B997E5F32}"/>
                </a:ext>
              </a:extLst>
            </p:cNvPr>
            <p:cNvSpPr/>
            <p:nvPr/>
          </p:nvSpPr>
          <p:spPr>
            <a:xfrm>
              <a:off x="2483300" y="2487200"/>
              <a:ext cx="437850" cy="56200"/>
            </a:xfrm>
            <a:custGeom>
              <a:avLst/>
              <a:gdLst/>
              <a:ahLst/>
              <a:cxnLst/>
              <a:rect l="l" t="t" r="r" b="b"/>
              <a:pathLst>
                <a:path w="17514" h="2248" extrusionOk="0">
                  <a:moveTo>
                    <a:pt x="2342" y="0"/>
                  </a:moveTo>
                  <a:cubicBezTo>
                    <a:pt x="1986" y="0"/>
                    <a:pt x="1637" y="115"/>
                    <a:pt x="1297" y="353"/>
                  </a:cubicBezTo>
                  <a:cubicBezTo>
                    <a:pt x="1027" y="546"/>
                    <a:pt x="761" y="822"/>
                    <a:pt x="464" y="867"/>
                  </a:cubicBezTo>
                  <a:cubicBezTo>
                    <a:pt x="1" y="936"/>
                    <a:pt x="111" y="1270"/>
                    <a:pt x="180" y="1440"/>
                  </a:cubicBezTo>
                  <a:cubicBezTo>
                    <a:pt x="234" y="1577"/>
                    <a:pt x="542" y="1673"/>
                    <a:pt x="738" y="1673"/>
                  </a:cubicBezTo>
                  <a:cubicBezTo>
                    <a:pt x="894" y="1673"/>
                    <a:pt x="1072" y="1530"/>
                    <a:pt x="1206" y="1407"/>
                  </a:cubicBezTo>
                  <a:cubicBezTo>
                    <a:pt x="1580" y="1069"/>
                    <a:pt x="1955" y="898"/>
                    <a:pt x="2334" y="898"/>
                  </a:cubicBezTo>
                  <a:cubicBezTo>
                    <a:pt x="2688" y="898"/>
                    <a:pt x="3047" y="1048"/>
                    <a:pt x="3411" y="1352"/>
                  </a:cubicBezTo>
                  <a:cubicBezTo>
                    <a:pt x="3451" y="1384"/>
                    <a:pt x="3506" y="1407"/>
                    <a:pt x="3557" y="1435"/>
                  </a:cubicBezTo>
                  <a:cubicBezTo>
                    <a:pt x="3994" y="1690"/>
                    <a:pt x="4443" y="1825"/>
                    <a:pt x="4886" y="1825"/>
                  </a:cubicBezTo>
                  <a:cubicBezTo>
                    <a:pt x="5319" y="1825"/>
                    <a:pt x="5748" y="1695"/>
                    <a:pt x="6156" y="1420"/>
                  </a:cubicBezTo>
                  <a:cubicBezTo>
                    <a:pt x="6462" y="1215"/>
                    <a:pt x="6734" y="1116"/>
                    <a:pt x="6994" y="1116"/>
                  </a:cubicBezTo>
                  <a:cubicBezTo>
                    <a:pt x="7307" y="1116"/>
                    <a:pt x="7603" y="1259"/>
                    <a:pt x="7921" y="1527"/>
                  </a:cubicBezTo>
                  <a:cubicBezTo>
                    <a:pt x="8513" y="2026"/>
                    <a:pt x="9141" y="2247"/>
                    <a:pt x="9792" y="2247"/>
                  </a:cubicBezTo>
                  <a:cubicBezTo>
                    <a:pt x="10290" y="2247"/>
                    <a:pt x="10801" y="2118"/>
                    <a:pt x="11321" y="1883"/>
                  </a:cubicBezTo>
                  <a:cubicBezTo>
                    <a:pt x="11606" y="1755"/>
                    <a:pt x="11885" y="1618"/>
                    <a:pt x="12143" y="1443"/>
                  </a:cubicBezTo>
                  <a:cubicBezTo>
                    <a:pt x="12465" y="1229"/>
                    <a:pt x="12799" y="1143"/>
                    <a:pt x="13149" y="1143"/>
                  </a:cubicBezTo>
                  <a:cubicBezTo>
                    <a:pt x="13336" y="1143"/>
                    <a:pt x="13527" y="1167"/>
                    <a:pt x="13723" y="1210"/>
                  </a:cubicBezTo>
                  <a:cubicBezTo>
                    <a:pt x="14242" y="1329"/>
                    <a:pt x="14764" y="1412"/>
                    <a:pt x="15336" y="1517"/>
                  </a:cubicBezTo>
                  <a:cubicBezTo>
                    <a:pt x="15915" y="1407"/>
                    <a:pt x="16529" y="1302"/>
                    <a:pt x="17129" y="1159"/>
                  </a:cubicBezTo>
                  <a:cubicBezTo>
                    <a:pt x="17276" y="1123"/>
                    <a:pt x="17385" y="949"/>
                    <a:pt x="17514" y="839"/>
                  </a:cubicBezTo>
                  <a:cubicBezTo>
                    <a:pt x="17377" y="728"/>
                    <a:pt x="17257" y="550"/>
                    <a:pt x="17106" y="522"/>
                  </a:cubicBezTo>
                  <a:cubicBezTo>
                    <a:pt x="16767" y="459"/>
                    <a:pt x="16418" y="472"/>
                    <a:pt x="16070" y="454"/>
                  </a:cubicBezTo>
                  <a:cubicBezTo>
                    <a:pt x="15974" y="449"/>
                    <a:pt x="15877" y="448"/>
                    <a:pt x="15779" y="448"/>
                  </a:cubicBezTo>
                  <a:cubicBezTo>
                    <a:pt x="15608" y="448"/>
                    <a:pt x="15436" y="453"/>
                    <a:pt x="15265" y="453"/>
                  </a:cubicBezTo>
                  <a:cubicBezTo>
                    <a:pt x="14960" y="453"/>
                    <a:pt x="14659" y="438"/>
                    <a:pt x="14379" y="358"/>
                  </a:cubicBezTo>
                  <a:cubicBezTo>
                    <a:pt x="13988" y="243"/>
                    <a:pt x="13613" y="187"/>
                    <a:pt x="13250" y="187"/>
                  </a:cubicBezTo>
                  <a:cubicBezTo>
                    <a:pt x="12535" y="187"/>
                    <a:pt x="11861" y="403"/>
                    <a:pt x="11184" y="816"/>
                  </a:cubicBezTo>
                  <a:cubicBezTo>
                    <a:pt x="10737" y="1088"/>
                    <a:pt x="10279" y="1243"/>
                    <a:pt x="9823" y="1243"/>
                  </a:cubicBezTo>
                  <a:cubicBezTo>
                    <a:pt x="9335" y="1243"/>
                    <a:pt x="8850" y="1066"/>
                    <a:pt x="8384" y="666"/>
                  </a:cubicBezTo>
                  <a:cubicBezTo>
                    <a:pt x="7935" y="280"/>
                    <a:pt x="7473" y="83"/>
                    <a:pt x="7000" y="83"/>
                  </a:cubicBezTo>
                  <a:cubicBezTo>
                    <a:pt x="6583" y="83"/>
                    <a:pt x="6158" y="235"/>
                    <a:pt x="5725" y="546"/>
                  </a:cubicBezTo>
                  <a:cubicBezTo>
                    <a:pt x="5447" y="747"/>
                    <a:pt x="5155" y="838"/>
                    <a:pt x="4858" y="838"/>
                  </a:cubicBezTo>
                  <a:cubicBezTo>
                    <a:pt x="4577" y="838"/>
                    <a:pt x="4291" y="757"/>
                    <a:pt x="4006" y="610"/>
                  </a:cubicBezTo>
                  <a:cubicBezTo>
                    <a:pt x="3745" y="473"/>
                    <a:pt x="3484" y="349"/>
                    <a:pt x="3218" y="221"/>
                  </a:cubicBezTo>
                  <a:cubicBezTo>
                    <a:pt x="2921" y="75"/>
                    <a:pt x="2629" y="0"/>
                    <a:pt x="2342"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8" name="Google Shape;674;p26">
              <a:extLst>
                <a:ext uri="{FF2B5EF4-FFF2-40B4-BE49-F238E27FC236}">
                  <a16:creationId xmlns:a16="http://schemas.microsoft.com/office/drawing/2014/main" id="{A0C480F1-670E-40F5-B0B1-B8EF7B54476A}"/>
                </a:ext>
              </a:extLst>
            </p:cNvPr>
            <p:cNvSpPr/>
            <p:nvPr/>
          </p:nvSpPr>
          <p:spPr>
            <a:xfrm>
              <a:off x="2236725" y="1355500"/>
              <a:ext cx="667475" cy="845350"/>
            </a:xfrm>
            <a:custGeom>
              <a:avLst/>
              <a:gdLst/>
              <a:ahLst/>
              <a:cxnLst/>
              <a:rect l="l" t="t" r="r" b="b"/>
              <a:pathLst>
                <a:path w="26699" h="33814" extrusionOk="0">
                  <a:moveTo>
                    <a:pt x="22903" y="13523"/>
                  </a:moveTo>
                  <a:cubicBezTo>
                    <a:pt x="23247" y="13523"/>
                    <a:pt x="23591" y="13627"/>
                    <a:pt x="23756" y="13848"/>
                  </a:cubicBezTo>
                  <a:cubicBezTo>
                    <a:pt x="24026" y="14214"/>
                    <a:pt x="24160" y="14681"/>
                    <a:pt x="24255" y="14893"/>
                  </a:cubicBezTo>
                  <a:cubicBezTo>
                    <a:pt x="24210" y="15865"/>
                    <a:pt x="23907" y="16456"/>
                    <a:pt x="23357" y="16904"/>
                  </a:cubicBezTo>
                  <a:cubicBezTo>
                    <a:pt x="23112" y="17103"/>
                    <a:pt x="22855" y="17197"/>
                    <a:pt x="22614" y="17197"/>
                  </a:cubicBezTo>
                  <a:cubicBezTo>
                    <a:pt x="22182" y="17197"/>
                    <a:pt x="21804" y="16896"/>
                    <a:pt x="21648" y="16355"/>
                  </a:cubicBezTo>
                  <a:cubicBezTo>
                    <a:pt x="21405" y="15488"/>
                    <a:pt x="21629" y="14681"/>
                    <a:pt x="21996" y="13916"/>
                  </a:cubicBezTo>
                  <a:cubicBezTo>
                    <a:pt x="22118" y="13659"/>
                    <a:pt x="22510" y="13523"/>
                    <a:pt x="22903" y="13523"/>
                  </a:cubicBezTo>
                  <a:close/>
                  <a:moveTo>
                    <a:pt x="20419" y="18374"/>
                  </a:moveTo>
                  <a:cubicBezTo>
                    <a:pt x="20657" y="18374"/>
                    <a:pt x="20888" y="18477"/>
                    <a:pt x="21107" y="18675"/>
                  </a:cubicBezTo>
                  <a:cubicBezTo>
                    <a:pt x="21611" y="19119"/>
                    <a:pt x="22059" y="19609"/>
                    <a:pt x="21867" y="20375"/>
                  </a:cubicBezTo>
                  <a:cubicBezTo>
                    <a:pt x="21638" y="21293"/>
                    <a:pt x="20750" y="21993"/>
                    <a:pt x="19814" y="21993"/>
                  </a:cubicBezTo>
                  <a:cubicBezTo>
                    <a:pt x="19811" y="21993"/>
                    <a:pt x="19808" y="21993"/>
                    <a:pt x="19804" y="21993"/>
                  </a:cubicBezTo>
                  <a:cubicBezTo>
                    <a:pt x="18869" y="21993"/>
                    <a:pt x="18117" y="21375"/>
                    <a:pt x="18035" y="20535"/>
                  </a:cubicBezTo>
                  <a:cubicBezTo>
                    <a:pt x="17939" y="19540"/>
                    <a:pt x="18466" y="18890"/>
                    <a:pt x="19507" y="18711"/>
                  </a:cubicBezTo>
                  <a:cubicBezTo>
                    <a:pt x="19594" y="18698"/>
                    <a:pt x="19699" y="18688"/>
                    <a:pt x="19764" y="18637"/>
                  </a:cubicBezTo>
                  <a:cubicBezTo>
                    <a:pt x="19984" y="18459"/>
                    <a:pt x="20204" y="18374"/>
                    <a:pt x="20419" y="18374"/>
                  </a:cubicBezTo>
                  <a:close/>
                  <a:moveTo>
                    <a:pt x="23364" y="23036"/>
                  </a:moveTo>
                  <a:cubicBezTo>
                    <a:pt x="23614" y="23036"/>
                    <a:pt x="23882" y="23173"/>
                    <a:pt x="24210" y="23395"/>
                  </a:cubicBezTo>
                  <a:cubicBezTo>
                    <a:pt x="24787" y="23790"/>
                    <a:pt x="25163" y="24230"/>
                    <a:pt x="25168" y="24638"/>
                  </a:cubicBezTo>
                  <a:cubicBezTo>
                    <a:pt x="25172" y="25810"/>
                    <a:pt x="24640" y="26366"/>
                    <a:pt x="23789" y="26366"/>
                  </a:cubicBezTo>
                  <a:cubicBezTo>
                    <a:pt x="23786" y="26366"/>
                    <a:pt x="23782" y="26366"/>
                    <a:pt x="23779" y="26366"/>
                  </a:cubicBezTo>
                  <a:cubicBezTo>
                    <a:pt x="22734" y="26361"/>
                    <a:pt x="21964" y="25743"/>
                    <a:pt x="22074" y="24876"/>
                  </a:cubicBezTo>
                  <a:cubicBezTo>
                    <a:pt x="22134" y="24381"/>
                    <a:pt x="22349" y="23835"/>
                    <a:pt x="22660" y="23455"/>
                  </a:cubicBezTo>
                  <a:cubicBezTo>
                    <a:pt x="22902" y="23161"/>
                    <a:pt x="23125" y="23036"/>
                    <a:pt x="23364" y="23036"/>
                  </a:cubicBezTo>
                  <a:close/>
                  <a:moveTo>
                    <a:pt x="15463" y="0"/>
                  </a:moveTo>
                  <a:cubicBezTo>
                    <a:pt x="14882" y="0"/>
                    <a:pt x="14302" y="3"/>
                    <a:pt x="13721" y="10"/>
                  </a:cubicBezTo>
                  <a:cubicBezTo>
                    <a:pt x="9432" y="65"/>
                    <a:pt x="5137" y="331"/>
                    <a:pt x="841" y="505"/>
                  </a:cubicBezTo>
                  <a:cubicBezTo>
                    <a:pt x="319" y="3567"/>
                    <a:pt x="787" y="6496"/>
                    <a:pt x="736" y="9443"/>
                  </a:cubicBezTo>
                  <a:cubicBezTo>
                    <a:pt x="3698" y="8856"/>
                    <a:pt x="6434" y="7835"/>
                    <a:pt x="9070" y="6533"/>
                  </a:cubicBezTo>
                  <a:cubicBezTo>
                    <a:pt x="9194" y="6473"/>
                    <a:pt x="9303" y="6363"/>
                    <a:pt x="9386" y="6253"/>
                  </a:cubicBezTo>
                  <a:cubicBezTo>
                    <a:pt x="10114" y="5286"/>
                    <a:pt x="10820" y="4304"/>
                    <a:pt x="11567" y="3360"/>
                  </a:cubicBezTo>
                  <a:cubicBezTo>
                    <a:pt x="11788" y="3080"/>
                    <a:pt x="12095" y="2838"/>
                    <a:pt x="12411" y="2673"/>
                  </a:cubicBezTo>
                  <a:cubicBezTo>
                    <a:pt x="12559" y="2597"/>
                    <a:pt x="12700" y="2561"/>
                    <a:pt x="12830" y="2561"/>
                  </a:cubicBezTo>
                  <a:cubicBezTo>
                    <a:pt x="13191" y="2561"/>
                    <a:pt x="13458" y="2839"/>
                    <a:pt x="13502" y="3301"/>
                  </a:cubicBezTo>
                  <a:cubicBezTo>
                    <a:pt x="13525" y="3580"/>
                    <a:pt x="13506" y="3860"/>
                    <a:pt x="13506" y="4094"/>
                  </a:cubicBezTo>
                  <a:cubicBezTo>
                    <a:pt x="14451" y="3763"/>
                    <a:pt x="15326" y="3397"/>
                    <a:pt x="16237" y="3154"/>
                  </a:cubicBezTo>
                  <a:cubicBezTo>
                    <a:pt x="16449" y="3097"/>
                    <a:pt x="16672" y="3070"/>
                    <a:pt x="16898" y="3070"/>
                  </a:cubicBezTo>
                  <a:cubicBezTo>
                    <a:pt x="17972" y="3070"/>
                    <a:pt x="19124" y="3681"/>
                    <a:pt x="19575" y="4639"/>
                  </a:cubicBezTo>
                  <a:lnTo>
                    <a:pt x="20078" y="4754"/>
                  </a:lnTo>
                  <a:cubicBezTo>
                    <a:pt x="19964" y="3975"/>
                    <a:pt x="20312" y="3310"/>
                    <a:pt x="21010" y="3094"/>
                  </a:cubicBezTo>
                  <a:cubicBezTo>
                    <a:pt x="21670" y="2894"/>
                    <a:pt x="22362" y="2778"/>
                    <a:pt x="23044" y="2682"/>
                  </a:cubicBezTo>
                  <a:cubicBezTo>
                    <a:pt x="23167" y="2664"/>
                    <a:pt x="23276" y="2655"/>
                    <a:pt x="23373" y="2655"/>
                  </a:cubicBezTo>
                  <a:cubicBezTo>
                    <a:pt x="23920" y="2655"/>
                    <a:pt x="24062" y="2952"/>
                    <a:pt x="24039" y="3672"/>
                  </a:cubicBezTo>
                  <a:cubicBezTo>
                    <a:pt x="24016" y="4415"/>
                    <a:pt x="23989" y="5185"/>
                    <a:pt x="24149" y="5904"/>
                  </a:cubicBezTo>
                  <a:cubicBezTo>
                    <a:pt x="24649" y="8197"/>
                    <a:pt x="24176" y="10223"/>
                    <a:pt x="22558" y="11900"/>
                  </a:cubicBezTo>
                  <a:cubicBezTo>
                    <a:pt x="21944" y="12541"/>
                    <a:pt x="21096" y="12958"/>
                    <a:pt x="20312" y="13504"/>
                  </a:cubicBezTo>
                  <a:cubicBezTo>
                    <a:pt x="20479" y="14214"/>
                    <a:pt x="19675" y="15046"/>
                    <a:pt x="18833" y="15046"/>
                  </a:cubicBezTo>
                  <a:cubicBezTo>
                    <a:pt x="18724" y="15046"/>
                    <a:pt x="18615" y="15032"/>
                    <a:pt x="18507" y="15003"/>
                  </a:cubicBezTo>
                  <a:cubicBezTo>
                    <a:pt x="18429" y="15227"/>
                    <a:pt x="18383" y="15466"/>
                    <a:pt x="18273" y="15672"/>
                  </a:cubicBezTo>
                  <a:cubicBezTo>
                    <a:pt x="17431" y="17211"/>
                    <a:pt x="16642" y="18789"/>
                    <a:pt x="15707" y="20274"/>
                  </a:cubicBezTo>
                  <a:cubicBezTo>
                    <a:pt x="14684" y="21896"/>
                    <a:pt x="13521" y="23432"/>
                    <a:pt x="12434" y="25018"/>
                  </a:cubicBezTo>
                  <a:cubicBezTo>
                    <a:pt x="11234" y="26768"/>
                    <a:pt x="9771" y="28276"/>
                    <a:pt x="8085" y="29551"/>
                  </a:cubicBezTo>
                  <a:cubicBezTo>
                    <a:pt x="7704" y="29839"/>
                    <a:pt x="7154" y="29977"/>
                    <a:pt x="6668" y="30022"/>
                  </a:cubicBezTo>
                  <a:cubicBezTo>
                    <a:pt x="6611" y="30028"/>
                    <a:pt x="6556" y="30031"/>
                    <a:pt x="6503" y="30031"/>
                  </a:cubicBezTo>
                  <a:cubicBezTo>
                    <a:pt x="5826" y="30031"/>
                    <a:pt x="5414" y="29581"/>
                    <a:pt x="5367" y="28863"/>
                  </a:cubicBezTo>
                  <a:cubicBezTo>
                    <a:pt x="5334" y="28391"/>
                    <a:pt x="5344" y="27905"/>
                    <a:pt x="5426" y="27443"/>
                  </a:cubicBezTo>
                  <a:cubicBezTo>
                    <a:pt x="5774" y="25503"/>
                    <a:pt x="6636" y="23770"/>
                    <a:pt x="7608" y="22075"/>
                  </a:cubicBezTo>
                  <a:cubicBezTo>
                    <a:pt x="8956" y="19719"/>
                    <a:pt x="10326" y="17382"/>
                    <a:pt x="12155" y="15356"/>
                  </a:cubicBezTo>
                  <a:cubicBezTo>
                    <a:pt x="12837" y="14594"/>
                    <a:pt x="13580" y="13884"/>
                    <a:pt x="14309" y="13141"/>
                  </a:cubicBezTo>
                  <a:cubicBezTo>
                    <a:pt x="14015" y="12354"/>
                    <a:pt x="14103" y="12019"/>
                    <a:pt x="14758" y="11460"/>
                  </a:cubicBezTo>
                  <a:cubicBezTo>
                    <a:pt x="14837" y="11391"/>
                    <a:pt x="14932" y="11304"/>
                    <a:pt x="14946" y="11213"/>
                  </a:cubicBezTo>
                  <a:cubicBezTo>
                    <a:pt x="15024" y="10681"/>
                    <a:pt x="15079" y="10149"/>
                    <a:pt x="15134" y="9682"/>
                  </a:cubicBezTo>
                  <a:cubicBezTo>
                    <a:pt x="14515" y="9682"/>
                    <a:pt x="13892" y="9681"/>
                    <a:pt x="13266" y="9681"/>
                  </a:cubicBezTo>
                  <a:cubicBezTo>
                    <a:pt x="12641" y="9681"/>
                    <a:pt x="12012" y="9682"/>
                    <a:pt x="11384" y="9686"/>
                  </a:cubicBezTo>
                  <a:cubicBezTo>
                    <a:pt x="11306" y="9686"/>
                    <a:pt x="11201" y="9732"/>
                    <a:pt x="11156" y="9792"/>
                  </a:cubicBezTo>
                  <a:cubicBezTo>
                    <a:pt x="10363" y="10814"/>
                    <a:pt x="9225" y="11359"/>
                    <a:pt x="8117" y="11901"/>
                  </a:cubicBezTo>
                  <a:cubicBezTo>
                    <a:pt x="6509" y="12694"/>
                    <a:pt x="4881" y="13458"/>
                    <a:pt x="3208" y="14100"/>
                  </a:cubicBezTo>
                  <a:cubicBezTo>
                    <a:pt x="2154" y="14503"/>
                    <a:pt x="1082" y="14861"/>
                    <a:pt x="0" y="15200"/>
                  </a:cubicBezTo>
                  <a:lnTo>
                    <a:pt x="68" y="15416"/>
                  </a:lnTo>
                  <a:cubicBezTo>
                    <a:pt x="188" y="15613"/>
                    <a:pt x="408" y="15801"/>
                    <a:pt x="417" y="15998"/>
                  </a:cubicBezTo>
                  <a:cubicBezTo>
                    <a:pt x="476" y="17465"/>
                    <a:pt x="527" y="18927"/>
                    <a:pt x="513" y="20393"/>
                  </a:cubicBezTo>
                  <a:cubicBezTo>
                    <a:pt x="486" y="24165"/>
                    <a:pt x="421" y="27943"/>
                    <a:pt x="371" y="31715"/>
                  </a:cubicBezTo>
                  <a:cubicBezTo>
                    <a:pt x="362" y="32278"/>
                    <a:pt x="371" y="32847"/>
                    <a:pt x="371" y="33534"/>
                  </a:cubicBezTo>
                  <a:cubicBezTo>
                    <a:pt x="1782" y="33564"/>
                    <a:pt x="3181" y="33632"/>
                    <a:pt x="4579" y="33632"/>
                  </a:cubicBezTo>
                  <a:cubicBezTo>
                    <a:pt x="4661" y="33632"/>
                    <a:pt x="4744" y="33631"/>
                    <a:pt x="4826" y="33631"/>
                  </a:cubicBezTo>
                  <a:cubicBezTo>
                    <a:pt x="11660" y="33585"/>
                    <a:pt x="18494" y="33516"/>
                    <a:pt x="25328" y="33475"/>
                  </a:cubicBezTo>
                  <a:cubicBezTo>
                    <a:pt x="25599" y="33475"/>
                    <a:pt x="26112" y="33709"/>
                    <a:pt x="26112" y="33814"/>
                  </a:cubicBezTo>
                  <a:lnTo>
                    <a:pt x="26699" y="33804"/>
                  </a:lnTo>
                  <a:cubicBezTo>
                    <a:pt x="26580" y="33612"/>
                    <a:pt x="26432" y="33429"/>
                    <a:pt x="26345" y="33223"/>
                  </a:cubicBezTo>
                  <a:cubicBezTo>
                    <a:pt x="26294" y="33099"/>
                    <a:pt x="26345" y="32933"/>
                    <a:pt x="26349" y="32787"/>
                  </a:cubicBezTo>
                  <a:cubicBezTo>
                    <a:pt x="26376" y="31687"/>
                    <a:pt x="26454" y="30592"/>
                    <a:pt x="26427" y="29491"/>
                  </a:cubicBezTo>
                  <a:cubicBezTo>
                    <a:pt x="26326" y="25646"/>
                    <a:pt x="26138" y="21801"/>
                    <a:pt x="26079" y="17955"/>
                  </a:cubicBezTo>
                  <a:cubicBezTo>
                    <a:pt x="26047" y="15576"/>
                    <a:pt x="26193" y="13193"/>
                    <a:pt x="26252" y="10809"/>
                  </a:cubicBezTo>
                  <a:cubicBezTo>
                    <a:pt x="26326" y="8077"/>
                    <a:pt x="26391" y="5351"/>
                    <a:pt x="26473" y="2618"/>
                  </a:cubicBezTo>
                  <a:cubicBezTo>
                    <a:pt x="26496" y="1802"/>
                    <a:pt x="26569" y="986"/>
                    <a:pt x="26620" y="180"/>
                  </a:cubicBezTo>
                  <a:cubicBezTo>
                    <a:pt x="22871" y="124"/>
                    <a:pt x="19164" y="0"/>
                    <a:pt x="15463"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9" name="Google Shape;675;p26">
              <a:extLst>
                <a:ext uri="{FF2B5EF4-FFF2-40B4-BE49-F238E27FC236}">
                  <a16:creationId xmlns:a16="http://schemas.microsoft.com/office/drawing/2014/main" id="{C2EBA11A-A1BE-4270-97C9-E5DCDE8F2F3F}"/>
                </a:ext>
              </a:extLst>
            </p:cNvPr>
            <p:cNvSpPr/>
            <p:nvPr/>
          </p:nvSpPr>
          <p:spPr>
            <a:xfrm>
              <a:off x="2221700" y="1740900"/>
              <a:ext cx="667850" cy="472800"/>
            </a:xfrm>
            <a:custGeom>
              <a:avLst/>
              <a:gdLst/>
              <a:ahLst/>
              <a:cxnLst/>
              <a:rect l="l" t="t" r="r" b="b"/>
              <a:pathLst>
                <a:path w="26714" h="18912" extrusionOk="0">
                  <a:moveTo>
                    <a:pt x="669" y="0"/>
                  </a:moveTo>
                  <a:cubicBezTo>
                    <a:pt x="535" y="188"/>
                    <a:pt x="389" y="371"/>
                    <a:pt x="270" y="568"/>
                  </a:cubicBezTo>
                  <a:cubicBezTo>
                    <a:pt x="228" y="636"/>
                    <a:pt x="256" y="747"/>
                    <a:pt x="251" y="838"/>
                  </a:cubicBezTo>
                  <a:cubicBezTo>
                    <a:pt x="174" y="6389"/>
                    <a:pt x="97" y="11940"/>
                    <a:pt x="19" y="17490"/>
                  </a:cubicBezTo>
                  <a:cubicBezTo>
                    <a:pt x="19" y="17742"/>
                    <a:pt x="0" y="18022"/>
                    <a:pt x="97" y="18247"/>
                  </a:cubicBezTo>
                  <a:cubicBezTo>
                    <a:pt x="179" y="18440"/>
                    <a:pt x="394" y="18678"/>
                    <a:pt x="583" y="18701"/>
                  </a:cubicBezTo>
                  <a:cubicBezTo>
                    <a:pt x="1376" y="18815"/>
                    <a:pt x="2182" y="18911"/>
                    <a:pt x="2989" y="18911"/>
                  </a:cubicBezTo>
                  <a:cubicBezTo>
                    <a:pt x="5587" y="18901"/>
                    <a:pt x="8187" y="18829"/>
                    <a:pt x="10789" y="18819"/>
                  </a:cubicBezTo>
                  <a:cubicBezTo>
                    <a:pt x="15827" y="18802"/>
                    <a:pt x="20869" y="18810"/>
                    <a:pt x="25906" y="18802"/>
                  </a:cubicBezTo>
                  <a:cubicBezTo>
                    <a:pt x="25986" y="18802"/>
                    <a:pt x="26074" y="18806"/>
                    <a:pt x="26161" y="18806"/>
                  </a:cubicBezTo>
                  <a:cubicBezTo>
                    <a:pt x="26429" y="18806"/>
                    <a:pt x="26692" y="18762"/>
                    <a:pt x="26713" y="18402"/>
                  </a:cubicBezTo>
                  <a:lnTo>
                    <a:pt x="26713" y="18398"/>
                  </a:lnTo>
                  <a:cubicBezTo>
                    <a:pt x="26713" y="18293"/>
                    <a:pt x="26200" y="18059"/>
                    <a:pt x="25928" y="18058"/>
                  </a:cubicBezTo>
                  <a:cubicBezTo>
                    <a:pt x="19095" y="18100"/>
                    <a:pt x="12260" y="18169"/>
                    <a:pt x="5426" y="18214"/>
                  </a:cubicBezTo>
                  <a:cubicBezTo>
                    <a:pt x="5334" y="18214"/>
                    <a:pt x="5242" y="18215"/>
                    <a:pt x="5150" y="18215"/>
                  </a:cubicBezTo>
                  <a:cubicBezTo>
                    <a:pt x="3762" y="18215"/>
                    <a:pt x="2373" y="18148"/>
                    <a:pt x="971" y="18118"/>
                  </a:cubicBezTo>
                  <a:cubicBezTo>
                    <a:pt x="971" y="17431"/>
                    <a:pt x="962" y="16862"/>
                    <a:pt x="971" y="16299"/>
                  </a:cubicBezTo>
                  <a:cubicBezTo>
                    <a:pt x="1021" y="12527"/>
                    <a:pt x="1086" y="8749"/>
                    <a:pt x="1113" y="4977"/>
                  </a:cubicBezTo>
                  <a:cubicBezTo>
                    <a:pt x="1127" y="3511"/>
                    <a:pt x="1077" y="2049"/>
                    <a:pt x="1017" y="581"/>
                  </a:cubicBezTo>
                  <a:cubicBezTo>
                    <a:pt x="1008" y="385"/>
                    <a:pt x="788" y="196"/>
                    <a:pt x="669"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0" name="Google Shape;676;p26">
              <a:extLst>
                <a:ext uri="{FF2B5EF4-FFF2-40B4-BE49-F238E27FC236}">
                  <a16:creationId xmlns:a16="http://schemas.microsoft.com/office/drawing/2014/main" id="{6820B27B-795C-4AF1-B479-DC6C884A2894}"/>
                </a:ext>
              </a:extLst>
            </p:cNvPr>
            <p:cNvSpPr/>
            <p:nvPr/>
          </p:nvSpPr>
          <p:spPr>
            <a:xfrm>
              <a:off x="2785800" y="1931375"/>
              <a:ext cx="80250" cy="83275"/>
            </a:xfrm>
            <a:custGeom>
              <a:avLst/>
              <a:gdLst/>
              <a:ahLst/>
              <a:cxnLst/>
              <a:rect l="l" t="t" r="r" b="b"/>
              <a:pathLst>
                <a:path w="3210" h="3331" extrusionOk="0">
                  <a:moveTo>
                    <a:pt x="1362" y="663"/>
                  </a:moveTo>
                  <a:cubicBezTo>
                    <a:pt x="1431" y="677"/>
                    <a:pt x="1505" y="690"/>
                    <a:pt x="1577" y="705"/>
                  </a:cubicBezTo>
                  <a:cubicBezTo>
                    <a:pt x="1783" y="952"/>
                    <a:pt x="2059" y="1176"/>
                    <a:pt x="2174" y="1460"/>
                  </a:cubicBezTo>
                  <a:cubicBezTo>
                    <a:pt x="2273" y="1694"/>
                    <a:pt x="2269" y="2194"/>
                    <a:pt x="2164" y="2245"/>
                  </a:cubicBezTo>
                  <a:cubicBezTo>
                    <a:pt x="2006" y="2315"/>
                    <a:pt x="1811" y="2351"/>
                    <a:pt x="1618" y="2351"/>
                  </a:cubicBezTo>
                  <a:cubicBezTo>
                    <a:pt x="1475" y="2351"/>
                    <a:pt x="1334" y="2331"/>
                    <a:pt x="1211" y="2291"/>
                  </a:cubicBezTo>
                  <a:cubicBezTo>
                    <a:pt x="1045" y="2235"/>
                    <a:pt x="872" y="1850"/>
                    <a:pt x="908" y="1648"/>
                  </a:cubicBezTo>
                  <a:cubicBezTo>
                    <a:pt x="973" y="1305"/>
                    <a:pt x="1202" y="993"/>
                    <a:pt x="1362" y="663"/>
                  </a:cubicBezTo>
                  <a:close/>
                  <a:moveTo>
                    <a:pt x="1401" y="1"/>
                  </a:moveTo>
                  <a:cubicBezTo>
                    <a:pt x="1162" y="1"/>
                    <a:pt x="939" y="126"/>
                    <a:pt x="697" y="420"/>
                  </a:cubicBezTo>
                  <a:cubicBezTo>
                    <a:pt x="386" y="800"/>
                    <a:pt x="171" y="1345"/>
                    <a:pt x="111" y="1840"/>
                  </a:cubicBezTo>
                  <a:cubicBezTo>
                    <a:pt x="1" y="2706"/>
                    <a:pt x="771" y="3325"/>
                    <a:pt x="1816" y="3331"/>
                  </a:cubicBezTo>
                  <a:cubicBezTo>
                    <a:pt x="1819" y="3331"/>
                    <a:pt x="1823" y="3331"/>
                    <a:pt x="1826" y="3331"/>
                  </a:cubicBezTo>
                  <a:cubicBezTo>
                    <a:pt x="2677" y="3331"/>
                    <a:pt x="3209" y="2776"/>
                    <a:pt x="3205" y="1603"/>
                  </a:cubicBezTo>
                  <a:cubicBezTo>
                    <a:pt x="3200" y="1195"/>
                    <a:pt x="2824" y="755"/>
                    <a:pt x="2247" y="359"/>
                  </a:cubicBezTo>
                  <a:cubicBezTo>
                    <a:pt x="1919" y="137"/>
                    <a:pt x="1651" y="1"/>
                    <a:pt x="1401"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1" name="Google Shape;677;p26">
              <a:extLst>
                <a:ext uri="{FF2B5EF4-FFF2-40B4-BE49-F238E27FC236}">
                  <a16:creationId xmlns:a16="http://schemas.microsoft.com/office/drawing/2014/main" id="{BF1DBE80-43DB-4FC3-8BE5-D3EA8F9DEDF8}"/>
                </a:ext>
              </a:extLst>
            </p:cNvPr>
            <p:cNvSpPr/>
            <p:nvPr/>
          </p:nvSpPr>
          <p:spPr>
            <a:xfrm>
              <a:off x="2771825" y="1693575"/>
              <a:ext cx="71300" cy="91875"/>
            </a:xfrm>
            <a:custGeom>
              <a:avLst/>
              <a:gdLst/>
              <a:ahLst/>
              <a:cxnLst/>
              <a:rect l="l" t="t" r="r" b="b"/>
              <a:pathLst>
                <a:path w="2852" h="3675" extrusionOk="0">
                  <a:moveTo>
                    <a:pt x="1137" y="334"/>
                  </a:moveTo>
                  <a:cubicBezTo>
                    <a:pt x="2090" y="939"/>
                    <a:pt x="2195" y="1970"/>
                    <a:pt x="1517" y="2617"/>
                  </a:cubicBezTo>
                  <a:cubicBezTo>
                    <a:pt x="1404" y="2724"/>
                    <a:pt x="1288" y="2786"/>
                    <a:pt x="1193" y="2786"/>
                  </a:cubicBezTo>
                  <a:cubicBezTo>
                    <a:pt x="1079" y="2786"/>
                    <a:pt x="998" y="2695"/>
                    <a:pt x="995" y="2483"/>
                  </a:cubicBezTo>
                  <a:cubicBezTo>
                    <a:pt x="990" y="1796"/>
                    <a:pt x="1082" y="1104"/>
                    <a:pt x="1137" y="334"/>
                  </a:cubicBezTo>
                  <a:close/>
                  <a:moveTo>
                    <a:pt x="1499" y="0"/>
                  </a:moveTo>
                  <a:cubicBezTo>
                    <a:pt x="1106" y="0"/>
                    <a:pt x="714" y="137"/>
                    <a:pt x="592" y="394"/>
                  </a:cubicBezTo>
                  <a:cubicBezTo>
                    <a:pt x="225" y="1159"/>
                    <a:pt x="1" y="1965"/>
                    <a:pt x="243" y="2832"/>
                  </a:cubicBezTo>
                  <a:cubicBezTo>
                    <a:pt x="398" y="3373"/>
                    <a:pt x="777" y="3674"/>
                    <a:pt x="1209" y="3674"/>
                  </a:cubicBezTo>
                  <a:cubicBezTo>
                    <a:pt x="1450" y="3674"/>
                    <a:pt x="1708" y="3580"/>
                    <a:pt x="1953" y="3381"/>
                  </a:cubicBezTo>
                  <a:cubicBezTo>
                    <a:pt x="2502" y="2933"/>
                    <a:pt x="2805" y="2342"/>
                    <a:pt x="2851" y="1370"/>
                  </a:cubicBezTo>
                  <a:cubicBezTo>
                    <a:pt x="2755" y="1159"/>
                    <a:pt x="2622" y="691"/>
                    <a:pt x="2352" y="325"/>
                  </a:cubicBezTo>
                  <a:cubicBezTo>
                    <a:pt x="2187" y="105"/>
                    <a:pt x="1843" y="0"/>
                    <a:pt x="1499"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2" name="Google Shape;678;p26">
              <a:extLst>
                <a:ext uri="{FF2B5EF4-FFF2-40B4-BE49-F238E27FC236}">
                  <a16:creationId xmlns:a16="http://schemas.microsoft.com/office/drawing/2014/main" id="{D7EA6B41-1504-49D5-9D2C-4B4F4377246B}"/>
                </a:ext>
              </a:extLst>
            </p:cNvPr>
            <p:cNvSpPr/>
            <p:nvPr/>
          </p:nvSpPr>
          <p:spPr>
            <a:xfrm>
              <a:off x="2278850" y="2649250"/>
              <a:ext cx="556950" cy="60275"/>
            </a:xfrm>
            <a:custGeom>
              <a:avLst/>
              <a:gdLst/>
              <a:ahLst/>
              <a:cxnLst/>
              <a:rect l="l" t="t" r="r" b="b"/>
              <a:pathLst>
                <a:path w="22278" h="2411" extrusionOk="0">
                  <a:moveTo>
                    <a:pt x="16611" y="0"/>
                  </a:moveTo>
                  <a:cubicBezTo>
                    <a:pt x="16099" y="0"/>
                    <a:pt x="15586" y="113"/>
                    <a:pt x="15053" y="335"/>
                  </a:cubicBezTo>
                  <a:cubicBezTo>
                    <a:pt x="14748" y="460"/>
                    <a:pt x="14374" y="543"/>
                    <a:pt x="14022" y="543"/>
                  </a:cubicBezTo>
                  <a:cubicBezTo>
                    <a:pt x="13825" y="543"/>
                    <a:pt x="13634" y="517"/>
                    <a:pt x="13468" y="458"/>
                  </a:cubicBezTo>
                  <a:cubicBezTo>
                    <a:pt x="13007" y="297"/>
                    <a:pt x="12563" y="215"/>
                    <a:pt x="12132" y="215"/>
                  </a:cubicBezTo>
                  <a:cubicBezTo>
                    <a:pt x="11504" y="215"/>
                    <a:pt x="10902" y="390"/>
                    <a:pt x="10309" y="752"/>
                  </a:cubicBezTo>
                  <a:cubicBezTo>
                    <a:pt x="9709" y="1118"/>
                    <a:pt x="9132" y="1331"/>
                    <a:pt x="8563" y="1331"/>
                  </a:cubicBezTo>
                  <a:cubicBezTo>
                    <a:pt x="7959" y="1331"/>
                    <a:pt x="7366" y="1090"/>
                    <a:pt x="6766" y="535"/>
                  </a:cubicBezTo>
                  <a:cubicBezTo>
                    <a:pt x="6399" y="194"/>
                    <a:pt x="5977" y="42"/>
                    <a:pt x="5534" y="42"/>
                  </a:cubicBezTo>
                  <a:cubicBezTo>
                    <a:pt x="5163" y="42"/>
                    <a:pt x="4779" y="148"/>
                    <a:pt x="4401" y="338"/>
                  </a:cubicBezTo>
                  <a:cubicBezTo>
                    <a:pt x="3956" y="563"/>
                    <a:pt x="3516" y="779"/>
                    <a:pt x="3076" y="1008"/>
                  </a:cubicBezTo>
                  <a:cubicBezTo>
                    <a:pt x="2648" y="1229"/>
                    <a:pt x="2229" y="1375"/>
                    <a:pt x="1818" y="1375"/>
                  </a:cubicBezTo>
                  <a:cubicBezTo>
                    <a:pt x="1402" y="1375"/>
                    <a:pt x="993" y="1225"/>
                    <a:pt x="592" y="851"/>
                  </a:cubicBezTo>
                  <a:cubicBezTo>
                    <a:pt x="545" y="806"/>
                    <a:pt x="469" y="794"/>
                    <a:pt x="380" y="794"/>
                  </a:cubicBezTo>
                  <a:cubicBezTo>
                    <a:pt x="275" y="794"/>
                    <a:pt x="153" y="812"/>
                    <a:pt x="46" y="812"/>
                  </a:cubicBezTo>
                  <a:cubicBezTo>
                    <a:pt x="34" y="812"/>
                    <a:pt x="22" y="811"/>
                    <a:pt x="10" y="811"/>
                  </a:cubicBezTo>
                  <a:lnTo>
                    <a:pt x="10" y="811"/>
                  </a:lnTo>
                  <a:cubicBezTo>
                    <a:pt x="33" y="994"/>
                    <a:pt x="1" y="1214"/>
                    <a:pt x="88" y="1360"/>
                  </a:cubicBezTo>
                  <a:cubicBezTo>
                    <a:pt x="450" y="1956"/>
                    <a:pt x="1153" y="2317"/>
                    <a:pt x="1888" y="2317"/>
                  </a:cubicBezTo>
                  <a:cubicBezTo>
                    <a:pt x="2091" y="2317"/>
                    <a:pt x="2297" y="2289"/>
                    <a:pt x="2498" y="2231"/>
                  </a:cubicBezTo>
                  <a:cubicBezTo>
                    <a:pt x="2971" y="2098"/>
                    <a:pt x="3471" y="1947"/>
                    <a:pt x="3869" y="1677"/>
                  </a:cubicBezTo>
                  <a:cubicBezTo>
                    <a:pt x="4404" y="1311"/>
                    <a:pt x="4909" y="1115"/>
                    <a:pt x="5405" y="1115"/>
                  </a:cubicBezTo>
                  <a:cubicBezTo>
                    <a:pt x="5947" y="1115"/>
                    <a:pt x="6477" y="1350"/>
                    <a:pt x="7018" y="1855"/>
                  </a:cubicBezTo>
                  <a:cubicBezTo>
                    <a:pt x="7437" y="2244"/>
                    <a:pt x="7919" y="2410"/>
                    <a:pt x="8423" y="2410"/>
                  </a:cubicBezTo>
                  <a:cubicBezTo>
                    <a:pt x="8791" y="2410"/>
                    <a:pt x="9171" y="2322"/>
                    <a:pt x="9549" y="2166"/>
                  </a:cubicBezTo>
                  <a:cubicBezTo>
                    <a:pt x="10177" y="1910"/>
                    <a:pt x="10768" y="1562"/>
                    <a:pt x="11400" y="1337"/>
                  </a:cubicBezTo>
                  <a:cubicBezTo>
                    <a:pt x="11646" y="1250"/>
                    <a:pt x="11944" y="1172"/>
                    <a:pt x="12211" y="1172"/>
                  </a:cubicBezTo>
                  <a:cubicBezTo>
                    <a:pt x="12338" y="1172"/>
                    <a:pt x="12457" y="1189"/>
                    <a:pt x="12561" y="1232"/>
                  </a:cubicBezTo>
                  <a:cubicBezTo>
                    <a:pt x="13040" y="1430"/>
                    <a:pt x="13504" y="1512"/>
                    <a:pt x="13961" y="1512"/>
                  </a:cubicBezTo>
                  <a:cubicBezTo>
                    <a:pt x="14636" y="1512"/>
                    <a:pt x="15298" y="1333"/>
                    <a:pt x="15975" y="1085"/>
                  </a:cubicBezTo>
                  <a:cubicBezTo>
                    <a:pt x="16170" y="1012"/>
                    <a:pt x="16405" y="974"/>
                    <a:pt x="16639" y="974"/>
                  </a:cubicBezTo>
                  <a:cubicBezTo>
                    <a:pt x="16890" y="974"/>
                    <a:pt x="17141" y="1018"/>
                    <a:pt x="17341" y="1108"/>
                  </a:cubicBezTo>
                  <a:cubicBezTo>
                    <a:pt x="18181" y="1492"/>
                    <a:pt x="19034" y="1600"/>
                    <a:pt x="19896" y="1600"/>
                  </a:cubicBezTo>
                  <a:cubicBezTo>
                    <a:pt x="20446" y="1600"/>
                    <a:pt x="20998" y="1556"/>
                    <a:pt x="21553" y="1512"/>
                  </a:cubicBezTo>
                  <a:cubicBezTo>
                    <a:pt x="21755" y="1497"/>
                    <a:pt x="21947" y="1369"/>
                    <a:pt x="22277" y="1241"/>
                  </a:cubicBezTo>
                  <a:cubicBezTo>
                    <a:pt x="22029" y="1081"/>
                    <a:pt x="21937" y="975"/>
                    <a:pt x="21828" y="952"/>
                  </a:cubicBezTo>
                  <a:cubicBezTo>
                    <a:pt x="21186" y="834"/>
                    <a:pt x="20540" y="727"/>
                    <a:pt x="19893" y="628"/>
                  </a:cubicBezTo>
                  <a:cubicBezTo>
                    <a:pt x="19339" y="545"/>
                    <a:pt x="18725" y="596"/>
                    <a:pt x="18229" y="371"/>
                  </a:cubicBezTo>
                  <a:cubicBezTo>
                    <a:pt x="17677" y="123"/>
                    <a:pt x="17144" y="0"/>
                    <a:pt x="16611"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3" name="Google Shape;679;p26">
              <a:extLst>
                <a:ext uri="{FF2B5EF4-FFF2-40B4-BE49-F238E27FC236}">
                  <a16:creationId xmlns:a16="http://schemas.microsoft.com/office/drawing/2014/main" id="{0CF3B3D9-DDD9-4724-97E2-11E36172E74F}"/>
                </a:ext>
              </a:extLst>
            </p:cNvPr>
            <p:cNvSpPr/>
            <p:nvPr/>
          </p:nvSpPr>
          <p:spPr>
            <a:xfrm>
              <a:off x="2722350" y="1442150"/>
              <a:ext cx="100025" cy="151650"/>
            </a:xfrm>
            <a:custGeom>
              <a:avLst/>
              <a:gdLst/>
              <a:ahLst/>
              <a:cxnLst/>
              <a:rect l="l" t="t" r="r" b="b"/>
              <a:pathLst>
                <a:path w="4001" h="6066" extrusionOk="0">
                  <a:moveTo>
                    <a:pt x="3653" y="0"/>
                  </a:moveTo>
                  <a:cubicBezTo>
                    <a:pt x="2586" y="147"/>
                    <a:pt x="1412" y="152"/>
                    <a:pt x="656" y="1289"/>
                  </a:cubicBezTo>
                  <a:lnTo>
                    <a:pt x="152" y="1174"/>
                  </a:lnTo>
                  <a:lnTo>
                    <a:pt x="152" y="1174"/>
                  </a:lnTo>
                  <a:cubicBezTo>
                    <a:pt x="260" y="1399"/>
                    <a:pt x="324" y="1641"/>
                    <a:pt x="344" y="1889"/>
                  </a:cubicBezTo>
                  <a:cubicBezTo>
                    <a:pt x="390" y="2461"/>
                    <a:pt x="1" y="2934"/>
                    <a:pt x="248" y="3589"/>
                  </a:cubicBezTo>
                  <a:cubicBezTo>
                    <a:pt x="500" y="4249"/>
                    <a:pt x="510" y="4525"/>
                    <a:pt x="1251" y="4579"/>
                  </a:cubicBezTo>
                  <a:cubicBezTo>
                    <a:pt x="1994" y="4634"/>
                    <a:pt x="2599" y="4905"/>
                    <a:pt x="2951" y="5602"/>
                  </a:cubicBezTo>
                  <a:cubicBezTo>
                    <a:pt x="2994" y="5683"/>
                    <a:pt x="3045" y="5760"/>
                    <a:pt x="3103" y="5831"/>
                  </a:cubicBezTo>
                  <a:cubicBezTo>
                    <a:pt x="3231" y="5986"/>
                    <a:pt x="3356" y="6066"/>
                    <a:pt x="3467" y="6066"/>
                  </a:cubicBezTo>
                  <a:cubicBezTo>
                    <a:pt x="3597" y="6066"/>
                    <a:pt x="3707" y="5955"/>
                    <a:pt x="3776" y="5730"/>
                  </a:cubicBezTo>
                  <a:cubicBezTo>
                    <a:pt x="3891" y="5354"/>
                    <a:pt x="4001" y="4941"/>
                    <a:pt x="3978" y="4552"/>
                  </a:cubicBezTo>
                  <a:cubicBezTo>
                    <a:pt x="3900" y="3044"/>
                    <a:pt x="3767" y="1536"/>
                    <a:pt x="3653"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4" name="Google Shape;680;p26">
              <a:extLst>
                <a:ext uri="{FF2B5EF4-FFF2-40B4-BE49-F238E27FC236}">
                  <a16:creationId xmlns:a16="http://schemas.microsoft.com/office/drawing/2014/main" id="{87B142AC-16DA-4B89-B187-8802C51FA97E}"/>
                </a:ext>
              </a:extLst>
            </p:cNvPr>
            <p:cNvSpPr/>
            <p:nvPr/>
          </p:nvSpPr>
          <p:spPr>
            <a:xfrm>
              <a:off x="2685200" y="1814825"/>
              <a:ext cx="103050" cy="90500"/>
            </a:xfrm>
            <a:custGeom>
              <a:avLst/>
              <a:gdLst/>
              <a:ahLst/>
              <a:cxnLst/>
              <a:rect l="l" t="t" r="r" b="b"/>
              <a:pathLst>
                <a:path w="4122" h="3620" extrusionOk="0">
                  <a:moveTo>
                    <a:pt x="2120" y="701"/>
                  </a:moveTo>
                  <a:cubicBezTo>
                    <a:pt x="2151" y="701"/>
                    <a:pt x="2181" y="705"/>
                    <a:pt x="2209" y="714"/>
                  </a:cubicBezTo>
                  <a:cubicBezTo>
                    <a:pt x="2576" y="828"/>
                    <a:pt x="2951" y="1301"/>
                    <a:pt x="3079" y="1695"/>
                  </a:cubicBezTo>
                  <a:cubicBezTo>
                    <a:pt x="3226" y="2157"/>
                    <a:pt x="2456" y="2759"/>
                    <a:pt x="1852" y="2767"/>
                  </a:cubicBezTo>
                  <a:cubicBezTo>
                    <a:pt x="1844" y="2767"/>
                    <a:pt x="1836" y="2767"/>
                    <a:pt x="1828" y="2767"/>
                  </a:cubicBezTo>
                  <a:cubicBezTo>
                    <a:pt x="1227" y="2767"/>
                    <a:pt x="813" y="2440"/>
                    <a:pt x="857" y="1938"/>
                  </a:cubicBezTo>
                  <a:cubicBezTo>
                    <a:pt x="880" y="1699"/>
                    <a:pt x="971" y="1397"/>
                    <a:pt x="1141" y="1264"/>
                  </a:cubicBezTo>
                  <a:cubicBezTo>
                    <a:pt x="1430" y="1033"/>
                    <a:pt x="1838" y="701"/>
                    <a:pt x="2120" y="701"/>
                  </a:cubicBezTo>
                  <a:close/>
                  <a:moveTo>
                    <a:pt x="2480" y="1"/>
                  </a:moveTo>
                  <a:cubicBezTo>
                    <a:pt x="2265" y="1"/>
                    <a:pt x="2045" y="86"/>
                    <a:pt x="1825" y="264"/>
                  </a:cubicBezTo>
                  <a:cubicBezTo>
                    <a:pt x="1760" y="315"/>
                    <a:pt x="1655" y="324"/>
                    <a:pt x="1568" y="338"/>
                  </a:cubicBezTo>
                  <a:cubicBezTo>
                    <a:pt x="527" y="517"/>
                    <a:pt x="1" y="1167"/>
                    <a:pt x="97" y="2162"/>
                  </a:cubicBezTo>
                  <a:cubicBezTo>
                    <a:pt x="179" y="3002"/>
                    <a:pt x="930" y="3620"/>
                    <a:pt x="1865" y="3620"/>
                  </a:cubicBezTo>
                  <a:cubicBezTo>
                    <a:pt x="1869" y="3620"/>
                    <a:pt x="1872" y="3620"/>
                    <a:pt x="1875" y="3620"/>
                  </a:cubicBezTo>
                  <a:cubicBezTo>
                    <a:pt x="2811" y="3620"/>
                    <a:pt x="3699" y="2919"/>
                    <a:pt x="3928" y="2002"/>
                  </a:cubicBezTo>
                  <a:cubicBezTo>
                    <a:pt x="4121" y="1236"/>
                    <a:pt x="3672" y="746"/>
                    <a:pt x="3168" y="302"/>
                  </a:cubicBezTo>
                  <a:cubicBezTo>
                    <a:pt x="2949" y="104"/>
                    <a:pt x="2718" y="1"/>
                    <a:pt x="248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5" name="Google Shape;681;p26">
              <a:extLst>
                <a:ext uri="{FF2B5EF4-FFF2-40B4-BE49-F238E27FC236}">
                  <a16:creationId xmlns:a16="http://schemas.microsoft.com/office/drawing/2014/main" id="{3BC7806B-6D9C-42A6-BA88-8897BF07AD43}"/>
                </a:ext>
              </a:extLst>
            </p:cNvPr>
            <p:cNvSpPr/>
            <p:nvPr/>
          </p:nvSpPr>
          <p:spPr>
            <a:xfrm>
              <a:off x="2108725" y="1201400"/>
              <a:ext cx="82050" cy="78625"/>
            </a:xfrm>
            <a:custGeom>
              <a:avLst/>
              <a:gdLst/>
              <a:ahLst/>
              <a:cxnLst/>
              <a:rect l="l" t="t" r="r" b="b"/>
              <a:pathLst>
                <a:path w="3282" h="3145" extrusionOk="0">
                  <a:moveTo>
                    <a:pt x="1771" y="0"/>
                  </a:moveTo>
                  <a:cubicBezTo>
                    <a:pt x="1769" y="0"/>
                    <a:pt x="1767" y="0"/>
                    <a:pt x="1765" y="0"/>
                  </a:cubicBezTo>
                  <a:cubicBezTo>
                    <a:pt x="899" y="0"/>
                    <a:pt x="0" y="885"/>
                    <a:pt x="22" y="1716"/>
                  </a:cubicBezTo>
                  <a:cubicBezTo>
                    <a:pt x="41" y="2516"/>
                    <a:pt x="840" y="3145"/>
                    <a:pt x="1837" y="3145"/>
                  </a:cubicBezTo>
                  <a:cubicBezTo>
                    <a:pt x="1845" y="3145"/>
                    <a:pt x="1853" y="3145"/>
                    <a:pt x="1860" y="3145"/>
                  </a:cubicBezTo>
                  <a:cubicBezTo>
                    <a:pt x="2672" y="3136"/>
                    <a:pt x="3263" y="2558"/>
                    <a:pt x="3273" y="1774"/>
                  </a:cubicBezTo>
                  <a:cubicBezTo>
                    <a:pt x="3282" y="846"/>
                    <a:pt x="2570" y="0"/>
                    <a:pt x="1771"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6" name="Google Shape;682;p26">
              <a:extLst>
                <a:ext uri="{FF2B5EF4-FFF2-40B4-BE49-F238E27FC236}">
                  <a16:creationId xmlns:a16="http://schemas.microsoft.com/office/drawing/2014/main" id="{6449BDBB-CBBD-46EF-8165-830E5920AD73}"/>
                </a:ext>
              </a:extLst>
            </p:cNvPr>
            <p:cNvSpPr/>
            <p:nvPr/>
          </p:nvSpPr>
          <p:spPr>
            <a:xfrm>
              <a:off x="2175750" y="1694925"/>
              <a:ext cx="44025" cy="21625"/>
            </a:xfrm>
            <a:custGeom>
              <a:avLst/>
              <a:gdLst/>
              <a:ahLst/>
              <a:cxnLst/>
              <a:rect l="l" t="t" r="r" b="b"/>
              <a:pathLst>
                <a:path w="1761" h="865" extrusionOk="0">
                  <a:moveTo>
                    <a:pt x="1760" y="1"/>
                  </a:moveTo>
                  <a:lnTo>
                    <a:pt x="1760" y="1"/>
                  </a:lnTo>
                  <a:cubicBezTo>
                    <a:pt x="1182" y="97"/>
                    <a:pt x="729" y="156"/>
                    <a:pt x="284" y="262"/>
                  </a:cubicBezTo>
                  <a:cubicBezTo>
                    <a:pt x="174" y="289"/>
                    <a:pt x="73" y="450"/>
                    <a:pt x="23" y="573"/>
                  </a:cubicBezTo>
                  <a:cubicBezTo>
                    <a:pt x="1" y="624"/>
                    <a:pt x="101" y="771"/>
                    <a:pt x="179" y="811"/>
                  </a:cubicBezTo>
                  <a:cubicBezTo>
                    <a:pt x="245" y="847"/>
                    <a:pt x="330" y="864"/>
                    <a:pt x="425" y="864"/>
                  </a:cubicBezTo>
                  <a:cubicBezTo>
                    <a:pt x="867" y="864"/>
                    <a:pt x="1546" y="505"/>
                    <a:pt x="176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7" name="Google Shape;683;p26">
              <a:extLst>
                <a:ext uri="{FF2B5EF4-FFF2-40B4-BE49-F238E27FC236}">
                  <a16:creationId xmlns:a16="http://schemas.microsoft.com/office/drawing/2014/main" id="{B1512460-C144-4313-84B4-7A20B134B413}"/>
                </a:ext>
              </a:extLst>
            </p:cNvPr>
            <p:cNvSpPr/>
            <p:nvPr/>
          </p:nvSpPr>
          <p:spPr>
            <a:xfrm>
              <a:off x="2138625" y="1677825"/>
              <a:ext cx="35425" cy="20550"/>
            </a:xfrm>
            <a:custGeom>
              <a:avLst/>
              <a:gdLst/>
              <a:ahLst/>
              <a:cxnLst/>
              <a:rect l="l" t="t" r="r" b="b"/>
              <a:pathLst>
                <a:path w="1417" h="822" extrusionOk="0">
                  <a:moveTo>
                    <a:pt x="1113" y="0"/>
                  </a:moveTo>
                  <a:cubicBezTo>
                    <a:pt x="1108" y="0"/>
                    <a:pt x="1102" y="1"/>
                    <a:pt x="1097" y="1"/>
                  </a:cubicBezTo>
                  <a:cubicBezTo>
                    <a:pt x="798" y="61"/>
                    <a:pt x="496" y="144"/>
                    <a:pt x="211" y="262"/>
                  </a:cubicBezTo>
                  <a:cubicBezTo>
                    <a:pt x="111" y="304"/>
                    <a:pt x="1" y="492"/>
                    <a:pt x="14" y="593"/>
                  </a:cubicBezTo>
                  <a:cubicBezTo>
                    <a:pt x="24" y="680"/>
                    <a:pt x="216" y="740"/>
                    <a:pt x="335" y="822"/>
                  </a:cubicBezTo>
                  <a:cubicBezTo>
                    <a:pt x="661" y="708"/>
                    <a:pt x="963" y="630"/>
                    <a:pt x="1238" y="496"/>
                  </a:cubicBezTo>
                  <a:cubicBezTo>
                    <a:pt x="1329" y="451"/>
                    <a:pt x="1362" y="267"/>
                    <a:pt x="1417" y="144"/>
                  </a:cubicBezTo>
                  <a:cubicBezTo>
                    <a:pt x="1317" y="96"/>
                    <a:pt x="1206" y="0"/>
                    <a:pt x="1113"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8" name="Google Shape;684;p26">
              <a:extLst>
                <a:ext uri="{FF2B5EF4-FFF2-40B4-BE49-F238E27FC236}">
                  <a16:creationId xmlns:a16="http://schemas.microsoft.com/office/drawing/2014/main" id="{9FA1ACBB-8574-47A2-9B7C-9B1325F334E5}"/>
                </a:ext>
              </a:extLst>
            </p:cNvPr>
            <p:cNvSpPr/>
            <p:nvPr/>
          </p:nvSpPr>
          <p:spPr>
            <a:xfrm>
              <a:off x="1569900" y="836375"/>
              <a:ext cx="596025" cy="670725"/>
            </a:xfrm>
            <a:custGeom>
              <a:avLst/>
              <a:gdLst/>
              <a:ahLst/>
              <a:cxnLst/>
              <a:rect l="l" t="t" r="r" b="b"/>
              <a:pathLst>
                <a:path w="23841" h="26829" extrusionOk="0">
                  <a:moveTo>
                    <a:pt x="19404" y="620"/>
                  </a:moveTo>
                  <a:cubicBezTo>
                    <a:pt x="19900" y="620"/>
                    <a:pt x="20410" y="751"/>
                    <a:pt x="20925" y="964"/>
                  </a:cubicBezTo>
                  <a:cubicBezTo>
                    <a:pt x="21392" y="1157"/>
                    <a:pt x="21873" y="1561"/>
                    <a:pt x="22107" y="1997"/>
                  </a:cubicBezTo>
                  <a:cubicBezTo>
                    <a:pt x="22314" y="2382"/>
                    <a:pt x="21562" y="3340"/>
                    <a:pt x="20984" y="3545"/>
                  </a:cubicBezTo>
                  <a:cubicBezTo>
                    <a:pt x="19999" y="3903"/>
                    <a:pt x="18992" y="4206"/>
                    <a:pt x="17958" y="4206"/>
                  </a:cubicBezTo>
                  <a:cubicBezTo>
                    <a:pt x="17626" y="4206"/>
                    <a:pt x="17292" y="4175"/>
                    <a:pt x="16955" y="4105"/>
                  </a:cubicBezTo>
                  <a:cubicBezTo>
                    <a:pt x="16571" y="4025"/>
                    <a:pt x="16205" y="3985"/>
                    <a:pt x="15856" y="3985"/>
                  </a:cubicBezTo>
                  <a:cubicBezTo>
                    <a:pt x="14455" y="3985"/>
                    <a:pt x="13335" y="4625"/>
                    <a:pt x="12413" y="5887"/>
                  </a:cubicBezTo>
                  <a:cubicBezTo>
                    <a:pt x="11591" y="7015"/>
                    <a:pt x="10446" y="7588"/>
                    <a:pt x="9041" y="7588"/>
                  </a:cubicBezTo>
                  <a:cubicBezTo>
                    <a:pt x="9013" y="7588"/>
                    <a:pt x="8985" y="7587"/>
                    <a:pt x="8957" y="7587"/>
                  </a:cubicBezTo>
                  <a:cubicBezTo>
                    <a:pt x="8774" y="7583"/>
                    <a:pt x="8591" y="7583"/>
                    <a:pt x="8407" y="7583"/>
                  </a:cubicBezTo>
                  <a:cubicBezTo>
                    <a:pt x="6542" y="7583"/>
                    <a:pt x="5258" y="8935"/>
                    <a:pt x="5547" y="10782"/>
                  </a:cubicBezTo>
                  <a:cubicBezTo>
                    <a:pt x="5708" y="11813"/>
                    <a:pt x="5451" y="12482"/>
                    <a:pt x="4662" y="13111"/>
                  </a:cubicBezTo>
                  <a:cubicBezTo>
                    <a:pt x="4351" y="13358"/>
                    <a:pt x="4140" y="13876"/>
                    <a:pt x="4103" y="14293"/>
                  </a:cubicBezTo>
                  <a:cubicBezTo>
                    <a:pt x="4021" y="15223"/>
                    <a:pt x="4309" y="16094"/>
                    <a:pt x="4887" y="16809"/>
                  </a:cubicBezTo>
                  <a:cubicBezTo>
                    <a:pt x="4406" y="16970"/>
                    <a:pt x="3966" y="17116"/>
                    <a:pt x="3522" y="17263"/>
                  </a:cubicBezTo>
                  <a:cubicBezTo>
                    <a:pt x="3464" y="17279"/>
                    <a:pt x="3401" y="17319"/>
                    <a:pt x="3349" y="17319"/>
                  </a:cubicBezTo>
                  <a:cubicBezTo>
                    <a:pt x="3339" y="17319"/>
                    <a:pt x="3329" y="17317"/>
                    <a:pt x="3320" y="17314"/>
                  </a:cubicBezTo>
                  <a:cubicBezTo>
                    <a:pt x="2426" y="16960"/>
                    <a:pt x="1473" y="16695"/>
                    <a:pt x="954" y="15755"/>
                  </a:cubicBezTo>
                  <a:cubicBezTo>
                    <a:pt x="583" y="15082"/>
                    <a:pt x="606" y="14600"/>
                    <a:pt x="1170" y="14082"/>
                  </a:cubicBezTo>
                  <a:cubicBezTo>
                    <a:pt x="1546" y="13739"/>
                    <a:pt x="1982" y="13454"/>
                    <a:pt x="2417" y="13194"/>
                  </a:cubicBezTo>
                  <a:cubicBezTo>
                    <a:pt x="3251" y="12698"/>
                    <a:pt x="3448" y="12244"/>
                    <a:pt x="3141" y="11323"/>
                  </a:cubicBezTo>
                  <a:cubicBezTo>
                    <a:pt x="3039" y="11030"/>
                    <a:pt x="2922" y="10743"/>
                    <a:pt x="2788" y="10462"/>
                  </a:cubicBezTo>
                  <a:cubicBezTo>
                    <a:pt x="2403" y="9656"/>
                    <a:pt x="2605" y="8977"/>
                    <a:pt x="3177" y="8348"/>
                  </a:cubicBezTo>
                  <a:cubicBezTo>
                    <a:pt x="3915" y="7538"/>
                    <a:pt x="4860" y="7138"/>
                    <a:pt x="5901" y="6905"/>
                  </a:cubicBezTo>
                  <a:cubicBezTo>
                    <a:pt x="6345" y="6804"/>
                    <a:pt x="6793" y="6713"/>
                    <a:pt x="7234" y="6593"/>
                  </a:cubicBezTo>
                  <a:cubicBezTo>
                    <a:pt x="8242" y="6314"/>
                    <a:pt x="8985" y="5741"/>
                    <a:pt x="9388" y="4732"/>
                  </a:cubicBezTo>
                  <a:cubicBezTo>
                    <a:pt x="9810" y="3688"/>
                    <a:pt x="10607" y="3110"/>
                    <a:pt x="11758" y="3068"/>
                  </a:cubicBezTo>
                  <a:cubicBezTo>
                    <a:pt x="12027" y="3056"/>
                    <a:pt x="12296" y="3042"/>
                    <a:pt x="12563" y="3042"/>
                  </a:cubicBezTo>
                  <a:cubicBezTo>
                    <a:pt x="12697" y="3042"/>
                    <a:pt x="12830" y="3046"/>
                    <a:pt x="12963" y="3055"/>
                  </a:cubicBezTo>
                  <a:cubicBezTo>
                    <a:pt x="13139" y="3067"/>
                    <a:pt x="13314" y="3073"/>
                    <a:pt x="13486" y="3073"/>
                  </a:cubicBezTo>
                  <a:cubicBezTo>
                    <a:pt x="15011" y="3073"/>
                    <a:pt x="16370" y="2593"/>
                    <a:pt x="17483" y="1469"/>
                  </a:cubicBezTo>
                  <a:cubicBezTo>
                    <a:pt x="18082" y="862"/>
                    <a:pt x="18730" y="620"/>
                    <a:pt x="19404" y="620"/>
                  </a:cubicBezTo>
                  <a:close/>
                  <a:moveTo>
                    <a:pt x="22776" y="2735"/>
                  </a:moveTo>
                  <a:cubicBezTo>
                    <a:pt x="23161" y="3418"/>
                    <a:pt x="23020" y="4283"/>
                    <a:pt x="22336" y="5063"/>
                  </a:cubicBezTo>
                  <a:cubicBezTo>
                    <a:pt x="21392" y="6149"/>
                    <a:pt x="20187" y="6824"/>
                    <a:pt x="18821" y="7204"/>
                  </a:cubicBezTo>
                  <a:cubicBezTo>
                    <a:pt x="16263" y="7914"/>
                    <a:pt x="13688" y="8547"/>
                    <a:pt x="11135" y="9285"/>
                  </a:cubicBezTo>
                  <a:cubicBezTo>
                    <a:pt x="10268" y="9537"/>
                    <a:pt x="9443" y="9964"/>
                    <a:pt x="8623" y="10362"/>
                  </a:cubicBezTo>
                  <a:cubicBezTo>
                    <a:pt x="7454" y="10926"/>
                    <a:pt x="6808" y="11957"/>
                    <a:pt x="6675" y="13181"/>
                  </a:cubicBezTo>
                  <a:cubicBezTo>
                    <a:pt x="6555" y="14272"/>
                    <a:pt x="6712" y="15390"/>
                    <a:pt x="6767" y="16500"/>
                  </a:cubicBezTo>
                  <a:cubicBezTo>
                    <a:pt x="6803" y="17255"/>
                    <a:pt x="6890" y="18012"/>
                    <a:pt x="6913" y="18773"/>
                  </a:cubicBezTo>
                  <a:cubicBezTo>
                    <a:pt x="6917" y="18906"/>
                    <a:pt x="6725" y="19043"/>
                    <a:pt x="6620" y="19176"/>
                  </a:cubicBezTo>
                  <a:cubicBezTo>
                    <a:pt x="6505" y="19075"/>
                    <a:pt x="6331" y="18993"/>
                    <a:pt x="6276" y="18864"/>
                  </a:cubicBezTo>
                  <a:cubicBezTo>
                    <a:pt x="5749" y="17627"/>
                    <a:pt x="5199" y="16399"/>
                    <a:pt x="4740" y="15134"/>
                  </a:cubicBezTo>
                  <a:cubicBezTo>
                    <a:pt x="4483" y="14428"/>
                    <a:pt x="4589" y="13759"/>
                    <a:pt x="5300" y="13245"/>
                  </a:cubicBezTo>
                  <a:cubicBezTo>
                    <a:pt x="6046" y="12705"/>
                    <a:pt x="6359" y="11967"/>
                    <a:pt x="6175" y="10986"/>
                  </a:cubicBezTo>
                  <a:cubicBezTo>
                    <a:pt x="6079" y="10463"/>
                    <a:pt x="6189" y="9849"/>
                    <a:pt x="6377" y="9335"/>
                  </a:cubicBezTo>
                  <a:cubicBezTo>
                    <a:pt x="6651" y="8597"/>
                    <a:pt x="7279" y="8208"/>
                    <a:pt x="8091" y="8180"/>
                  </a:cubicBezTo>
                  <a:cubicBezTo>
                    <a:pt x="8265" y="8174"/>
                    <a:pt x="8439" y="8173"/>
                    <a:pt x="8613" y="8173"/>
                  </a:cubicBezTo>
                  <a:cubicBezTo>
                    <a:pt x="8699" y="8173"/>
                    <a:pt x="8786" y="8173"/>
                    <a:pt x="8873" y="8173"/>
                  </a:cubicBezTo>
                  <a:cubicBezTo>
                    <a:pt x="8959" y="8173"/>
                    <a:pt x="9046" y="8173"/>
                    <a:pt x="9132" y="8172"/>
                  </a:cubicBezTo>
                  <a:cubicBezTo>
                    <a:pt x="10677" y="8153"/>
                    <a:pt x="11932" y="7539"/>
                    <a:pt x="12894" y="6329"/>
                  </a:cubicBezTo>
                  <a:cubicBezTo>
                    <a:pt x="13119" y="6045"/>
                    <a:pt x="13362" y="5765"/>
                    <a:pt x="13609" y="5499"/>
                  </a:cubicBezTo>
                  <a:cubicBezTo>
                    <a:pt x="14244" y="4822"/>
                    <a:pt x="14984" y="4613"/>
                    <a:pt x="15770" y="4613"/>
                  </a:cubicBezTo>
                  <a:cubicBezTo>
                    <a:pt x="16181" y="4613"/>
                    <a:pt x="16605" y="4670"/>
                    <a:pt x="17033" y="4747"/>
                  </a:cubicBezTo>
                  <a:cubicBezTo>
                    <a:pt x="17378" y="4808"/>
                    <a:pt x="17718" y="4836"/>
                    <a:pt x="18054" y="4836"/>
                  </a:cubicBezTo>
                  <a:cubicBezTo>
                    <a:pt x="19188" y="4836"/>
                    <a:pt x="20276" y="4520"/>
                    <a:pt x="21314" y="4078"/>
                  </a:cubicBezTo>
                  <a:cubicBezTo>
                    <a:pt x="21882" y="3839"/>
                    <a:pt x="22286" y="3202"/>
                    <a:pt x="22776" y="2735"/>
                  </a:cubicBezTo>
                  <a:close/>
                  <a:moveTo>
                    <a:pt x="19434" y="0"/>
                  </a:moveTo>
                  <a:cubicBezTo>
                    <a:pt x="18618" y="0"/>
                    <a:pt x="17847" y="271"/>
                    <a:pt x="17294" y="865"/>
                  </a:cubicBezTo>
                  <a:cubicBezTo>
                    <a:pt x="16228" y="2016"/>
                    <a:pt x="14878" y="2468"/>
                    <a:pt x="13382" y="2468"/>
                  </a:cubicBezTo>
                  <a:cubicBezTo>
                    <a:pt x="13186" y="2468"/>
                    <a:pt x="12989" y="2460"/>
                    <a:pt x="12789" y="2445"/>
                  </a:cubicBezTo>
                  <a:cubicBezTo>
                    <a:pt x="12732" y="2441"/>
                    <a:pt x="12674" y="2440"/>
                    <a:pt x="12617" y="2440"/>
                  </a:cubicBezTo>
                  <a:cubicBezTo>
                    <a:pt x="12519" y="2440"/>
                    <a:pt x="12420" y="2444"/>
                    <a:pt x="12322" y="2444"/>
                  </a:cubicBezTo>
                  <a:cubicBezTo>
                    <a:pt x="12276" y="2444"/>
                    <a:pt x="12230" y="2443"/>
                    <a:pt x="12184" y="2441"/>
                  </a:cubicBezTo>
                  <a:cubicBezTo>
                    <a:pt x="12110" y="2437"/>
                    <a:pt x="12036" y="2436"/>
                    <a:pt x="11963" y="2436"/>
                  </a:cubicBezTo>
                  <a:cubicBezTo>
                    <a:pt x="10444" y="2436"/>
                    <a:pt x="9371" y="3168"/>
                    <a:pt x="8737" y="4577"/>
                  </a:cubicBezTo>
                  <a:cubicBezTo>
                    <a:pt x="8448" y="5232"/>
                    <a:pt x="7944" y="5622"/>
                    <a:pt x="7294" y="5833"/>
                  </a:cubicBezTo>
                  <a:cubicBezTo>
                    <a:pt x="6894" y="5962"/>
                    <a:pt x="6482" y="6057"/>
                    <a:pt x="6069" y="6145"/>
                  </a:cubicBezTo>
                  <a:cubicBezTo>
                    <a:pt x="4814" y="6415"/>
                    <a:pt x="3644" y="6837"/>
                    <a:pt x="2727" y="7803"/>
                  </a:cubicBezTo>
                  <a:cubicBezTo>
                    <a:pt x="1890" y="8679"/>
                    <a:pt x="1683" y="9605"/>
                    <a:pt x="2146" y="10718"/>
                  </a:cubicBezTo>
                  <a:cubicBezTo>
                    <a:pt x="2256" y="10971"/>
                    <a:pt x="2375" y="11223"/>
                    <a:pt x="2466" y="11480"/>
                  </a:cubicBezTo>
                  <a:cubicBezTo>
                    <a:pt x="2687" y="12103"/>
                    <a:pt x="2613" y="12268"/>
                    <a:pt x="2050" y="12598"/>
                  </a:cubicBezTo>
                  <a:cubicBezTo>
                    <a:pt x="1688" y="12809"/>
                    <a:pt x="1316" y="13015"/>
                    <a:pt x="996" y="13281"/>
                  </a:cubicBezTo>
                  <a:cubicBezTo>
                    <a:pt x="66" y="14051"/>
                    <a:pt x="1" y="15811"/>
                    <a:pt x="817" y="16709"/>
                  </a:cubicBezTo>
                  <a:cubicBezTo>
                    <a:pt x="1390" y="17337"/>
                    <a:pt x="2091" y="17718"/>
                    <a:pt x="2770" y="17801"/>
                  </a:cubicBezTo>
                  <a:cubicBezTo>
                    <a:pt x="2742" y="18533"/>
                    <a:pt x="2586" y="19208"/>
                    <a:pt x="2720" y="19812"/>
                  </a:cubicBezTo>
                  <a:cubicBezTo>
                    <a:pt x="3067" y="21389"/>
                    <a:pt x="4300" y="22288"/>
                    <a:pt x="5978" y="22301"/>
                  </a:cubicBezTo>
                  <a:cubicBezTo>
                    <a:pt x="6332" y="22305"/>
                    <a:pt x="6515" y="22402"/>
                    <a:pt x="6597" y="22742"/>
                  </a:cubicBezTo>
                  <a:cubicBezTo>
                    <a:pt x="6895" y="23928"/>
                    <a:pt x="7235" y="25106"/>
                    <a:pt x="7482" y="26307"/>
                  </a:cubicBezTo>
                  <a:cubicBezTo>
                    <a:pt x="7555" y="26651"/>
                    <a:pt x="7670" y="26793"/>
                    <a:pt x="7931" y="26825"/>
                  </a:cubicBezTo>
                  <a:cubicBezTo>
                    <a:pt x="7967" y="26827"/>
                    <a:pt x="8003" y="26828"/>
                    <a:pt x="8039" y="26828"/>
                  </a:cubicBezTo>
                  <a:cubicBezTo>
                    <a:pt x="8075" y="26828"/>
                    <a:pt x="8111" y="26827"/>
                    <a:pt x="8147" y="26825"/>
                  </a:cubicBezTo>
                  <a:cubicBezTo>
                    <a:pt x="8206" y="25203"/>
                    <a:pt x="7944" y="23686"/>
                    <a:pt x="7160" y="22279"/>
                  </a:cubicBezTo>
                  <a:cubicBezTo>
                    <a:pt x="7073" y="22128"/>
                    <a:pt x="6930" y="21967"/>
                    <a:pt x="6775" y="21907"/>
                  </a:cubicBezTo>
                  <a:cubicBezTo>
                    <a:pt x="6193" y="21673"/>
                    <a:pt x="5607" y="21458"/>
                    <a:pt x="5007" y="21284"/>
                  </a:cubicBezTo>
                  <a:cubicBezTo>
                    <a:pt x="3993" y="20991"/>
                    <a:pt x="3512" y="20266"/>
                    <a:pt x="3356" y="19294"/>
                  </a:cubicBezTo>
                  <a:cubicBezTo>
                    <a:pt x="3219" y="18447"/>
                    <a:pt x="3760" y="17663"/>
                    <a:pt x="4498" y="17544"/>
                  </a:cubicBezTo>
                  <a:cubicBezTo>
                    <a:pt x="4558" y="17534"/>
                    <a:pt x="4613" y="17529"/>
                    <a:pt x="4665" y="17529"/>
                  </a:cubicBezTo>
                  <a:cubicBezTo>
                    <a:pt x="4881" y="17529"/>
                    <a:pt x="5026" y="17624"/>
                    <a:pt x="5125" y="17901"/>
                  </a:cubicBezTo>
                  <a:cubicBezTo>
                    <a:pt x="5300" y="18402"/>
                    <a:pt x="5529" y="18883"/>
                    <a:pt x="5771" y="19355"/>
                  </a:cubicBezTo>
                  <a:cubicBezTo>
                    <a:pt x="5958" y="19711"/>
                    <a:pt x="6267" y="19918"/>
                    <a:pt x="6668" y="19918"/>
                  </a:cubicBezTo>
                  <a:cubicBezTo>
                    <a:pt x="6700" y="19918"/>
                    <a:pt x="6733" y="19917"/>
                    <a:pt x="6766" y="19914"/>
                  </a:cubicBezTo>
                  <a:cubicBezTo>
                    <a:pt x="7239" y="19872"/>
                    <a:pt x="7458" y="19538"/>
                    <a:pt x="7605" y="19144"/>
                  </a:cubicBezTo>
                  <a:cubicBezTo>
                    <a:pt x="7664" y="18970"/>
                    <a:pt x="7742" y="18782"/>
                    <a:pt x="7725" y="18612"/>
                  </a:cubicBezTo>
                  <a:cubicBezTo>
                    <a:pt x="7632" y="17746"/>
                    <a:pt x="7632" y="16847"/>
                    <a:pt x="7380" y="16027"/>
                  </a:cubicBezTo>
                  <a:cubicBezTo>
                    <a:pt x="7079" y="15032"/>
                    <a:pt x="7069" y="14074"/>
                    <a:pt x="7298" y="13107"/>
                  </a:cubicBezTo>
                  <a:cubicBezTo>
                    <a:pt x="7481" y="12314"/>
                    <a:pt x="7794" y="11534"/>
                    <a:pt x="8564" y="11122"/>
                  </a:cubicBezTo>
                  <a:cubicBezTo>
                    <a:pt x="9398" y="10673"/>
                    <a:pt x="10241" y="10205"/>
                    <a:pt x="11139" y="9917"/>
                  </a:cubicBezTo>
                  <a:cubicBezTo>
                    <a:pt x="12546" y="9463"/>
                    <a:pt x="14008" y="9165"/>
                    <a:pt x="15438" y="8770"/>
                  </a:cubicBezTo>
                  <a:cubicBezTo>
                    <a:pt x="17395" y="8240"/>
                    <a:pt x="19412" y="7882"/>
                    <a:pt x="21181" y="6805"/>
                  </a:cubicBezTo>
                  <a:cubicBezTo>
                    <a:pt x="21539" y="6589"/>
                    <a:pt x="21888" y="6365"/>
                    <a:pt x="22241" y="6149"/>
                  </a:cubicBezTo>
                  <a:lnTo>
                    <a:pt x="22250" y="6140"/>
                  </a:lnTo>
                  <a:cubicBezTo>
                    <a:pt x="22433" y="5907"/>
                    <a:pt x="22626" y="5677"/>
                    <a:pt x="22813" y="5448"/>
                  </a:cubicBezTo>
                  <a:cubicBezTo>
                    <a:pt x="23478" y="4655"/>
                    <a:pt x="23840" y="3738"/>
                    <a:pt x="23464" y="2743"/>
                  </a:cubicBezTo>
                  <a:cubicBezTo>
                    <a:pt x="22826" y="1050"/>
                    <a:pt x="21042" y="0"/>
                    <a:pt x="19434"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9" name="Google Shape;685;p26">
              <a:extLst>
                <a:ext uri="{FF2B5EF4-FFF2-40B4-BE49-F238E27FC236}">
                  <a16:creationId xmlns:a16="http://schemas.microsoft.com/office/drawing/2014/main" id="{88E96E85-0583-4506-854A-F10CC2ED42C8}"/>
                </a:ext>
              </a:extLst>
            </p:cNvPr>
            <p:cNvSpPr/>
            <p:nvPr/>
          </p:nvSpPr>
          <p:spPr>
            <a:xfrm>
              <a:off x="2085225" y="1712475"/>
              <a:ext cx="62600" cy="23725"/>
            </a:xfrm>
            <a:custGeom>
              <a:avLst/>
              <a:gdLst/>
              <a:ahLst/>
              <a:cxnLst/>
              <a:rect l="l" t="t" r="r" b="b"/>
              <a:pathLst>
                <a:path w="2504" h="949" extrusionOk="0">
                  <a:moveTo>
                    <a:pt x="2118" y="0"/>
                  </a:moveTo>
                  <a:cubicBezTo>
                    <a:pt x="2114" y="0"/>
                    <a:pt x="2109" y="0"/>
                    <a:pt x="2105" y="1"/>
                  </a:cubicBezTo>
                  <a:cubicBezTo>
                    <a:pt x="1504" y="41"/>
                    <a:pt x="904" y="110"/>
                    <a:pt x="307" y="203"/>
                  </a:cubicBezTo>
                  <a:cubicBezTo>
                    <a:pt x="193" y="220"/>
                    <a:pt x="29" y="358"/>
                    <a:pt x="15" y="459"/>
                  </a:cubicBezTo>
                  <a:cubicBezTo>
                    <a:pt x="0" y="564"/>
                    <a:pt x="114" y="733"/>
                    <a:pt x="221" y="798"/>
                  </a:cubicBezTo>
                  <a:cubicBezTo>
                    <a:pt x="348" y="885"/>
                    <a:pt x="528" y="889"/>
                    <a:pt x="757" y="948"/>
                  </a:cubicBezTo>
                  <a:cubicBezTo>
                    <a:pt x="1214" y="839"/>
                    <a:pt x="1733" y="738"/>
                    <a:pt x="2232" y="582"/>
                  </a:cubicBezTo>
                  <a:cubicBezTo>
                    <a:pt x="2352" y="545"/>
                    <a:pt x="2415" y="334"/>
                    <a:pt x="2503" y="206"/>
                  </a:cubicBezTo>
                  <a:cubicBezTo>
                    <a:pt x="2375" y="135"/>
                    <a:pt x="2242" y="0"/>
                    <a:pt x="2118"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0" name="Google Shape;686;p26">
              <a:extLst>
                <a:ext uri="{FF2B5EF4-FFF2-40B4-BE49-F238E27FC236}">
                  <a16:creationId xmlns:a16="http://schemas.microsoft.com/office/drawing/2014/main" id="{8799E642-7CA7-4C3F-9FBC-0246658BCD83}"/>
                </a:ext>
              </a:extLst>
            </p:cNvPr>
            <p:cNvSpPr/>
            <p:nvPr/>
          </p:nvSpPr>
          <p:spPr>
            <a:xfrm>
              <a:off x="1837250" y="2914175"/>
              <a:ext cx="298300" cy="72725"/>
            </a:xfrm>
            <a:custGeom>
              <a:avLst/>
              <a:gdLst/>
              <a:ahLst/>
              <a:cxnLst/>
              <a:rect l="l" t="t" r="r" b="b"/>
              <a:pathLst>
                <a:path w="11932" h="2909" extrusionOk="0">
                  <a:moveTo>
                    <a:pt x="3345" y="1"/>
                  </a:moveTo>
                  <a:cubicBezTo>
                    <a:pt x="3232" y="1"/>
                    <a:pt x="3115" y="9"/>
                    <a:pt x="2990" y="27"/>
                  </a:cubicBezTo>
                  <a:cubicBezTo>
                    <a:pt x="2004" y="164"/>
                    <a:pt x="1009" y="229"/>
                    <a:pt x="1" y="324"/>
                  </a:cubicBezTo>
                  <a:cubicBezTo>
                    <a:pt x="28" y="682"/>
                    <a:pt x="74" y="1062"/>
                    <a:pt x="92" y="1447"/>
                  </a:cubicBezTo>
                  <a:cubicBezTo>
                    <a:pt x="138" y="2625"/>
                    <a:pt x="298" y="2795"/>
                    <a:pt x="1499" y="2892"/>
                  </a:cubicBezTo>
                  <a:cubicBezTo>
                    <a:pt x="1619" y="2903"/>
                    <a:pt x="1739" y="2909"/>
                    <a:pt x="1859" y="2909"/>
                  </a:cubicBezTo>
                  <a:cubicBezTo>
                    <a:pt x="1941" y="2909"/>
                    <a:pt x="2023" y="2906"/>
                    <a:pt x="2104" y="2901"/>
                  </a:cubicBezTo>
                  <a:cubicBezTo>
                    <a:pt x="4057" y="2772"/>
                    <a:pt x="6009" y="2653"/>
                    <a:pt x="7961" y="2506"/>
                  </a:cubicBezTo>
                  <a:cubicBezTo>
                    <a:pt x="9286" y="2406"/>
                    <a:pt x="10607" y="2259"/>
                    <a:pt x="11926" y="2131"/>
                  </a:cubicBezTo>
                  <a:cubicBezTo>
                    <a:pt x="11926" y="2076"/>
                    <a:pt x="11932" y="2025"/>
                    <a:pt x="11932" y="1971"/>
                  </a:cubicBezTo>
                  <a:cubicBezTo>
                    <a:pt x="11762" y="1924"/>
                    <a:pt x="11592" y="1860"/>
                    <a:pt x="11419" y="1828"/>
                  </a:cubicBezTo>
                  <a:cubicBezTo>
                    <a:pt x="10104" y="1594"/>
                    <a:pt x="8783" y="1401"/>
                    <a:pt x="7477" y="1131"/>
                  </a:cubicBezTo>
                  <a:cubicBezTo>
                    <a:pt x="6459" y="921"/>
                    <a:pt x="5396" y="755"/>
                    <a:pt x="4483" y="307"/>
                  </a:cubicBezTo>
                  <a:cubicBezTo>
                    <a:pt x="4072" y="104"/>
                    <a:pt x="3734" y="1"/>
                    <a:pt x="3345"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1" name="Google Shape;687;p26">
              <a:extLst>
                <a:ext uri="{FF2B5EF4-FFF2-40B4-BE49-F238E27FC236}">
                  <a16:creationId xmlns:a16="http://schemas.microsoft.com/office/drawing/2014/main" id="{BA437256-BB4F-461B-90E0-93475C8B0F84}"/>
                </a:ext>
              </a:extLst>
            </p:cNvPr>
            <p:cNvSpPr/>
            <p:nvPr/>
          </p:nvSpPr>
          <p:spPr>
            <a:xfrm>
              <a:off x="2125675" y="989875"/>
              <a:ext cx="700" cy="600"/>
            </a:xfrm>
            <a:custGeom>
              <a:avLst/>
              <a:gdLst/>
              <a:ahLst/>
              <a:cxnLst/>
              <a:rect l="l" t="t" r="r" b="b"/>
              <a:pathLst>
                <a:path w="28" h="24" extrusionOk="0">
                  <a:moveTo>
                    <a:pt x="19" y="0"/>
                  </a:moveTo>
                  <a:lnTo>
                    <a:pt x="10" y="9"/>
                  </a:lnTo>
                  <a:lnTo>
                    <a:pt x="0" y="19"/>
                  </a:lnTo>
                  <a:cubicBezTo>
                    <a:pt x="2" y="19"/>
                    <a:pt x="5" y="19"/>
                    <a:pt x="7" y="19"/>
                  </a:cubicBezTo>
                  <a:cubicBezTo>
                    <a:pt x="14" y="19"/>
                    <a:pt x="21" y="20"/>
                    <a:pt x="27" y="23"/>
                  </a:cubicBezTo>
                  <a:cubicBezTo>
                    <a:pt x="23" y="16"/>
                    <a:pt x="20" y="8"/>
                    <a:pt x="19" y="0"/>
                  </a:cubicBezTo>
                  <a:close/>
                </a:path>
              </a:pathLst>
            </a:custGeom>
            <a:solidFill>
              <a:srgbClr val="2F3656"/>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2" name="Google Shape;688;p26">
              <a:extLst>
                <a:ext uri="{FF2B5EF4-FFF2-40B4-BE49-F238E27FC236}">
                  <a16:creationId xmlns:a16="http://schemas.microsoft.com/office/drawing/2014/main" id="{047DA4C8-B7CC-4A3D-8C4C-B3B9E19D9398}"/>
                </a:ext>
              </a:extLst>
            </p:cNvPr>
            <p:cNvSpPr/>
            <p:nvPr/>
          </p:nvSpPr>
          <p:spPr>
            <a:xfrm>
              <a:off x="1917675" y="1282700"/>
              <a:ext cx="175100" cy="109500"/>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3" name="Google Shape;689;p26">
              <a:extLst>
                <a:ext uri="{FF2B5EF4-FFF2-40B4-BE49-F238E27FC236}">
                  <a16:creationId xmlns:a16="http://schemas.microsoft.com/office/drawing/2014/main" id="{1594F5A7-BAF8-4BF1-9800-96272E25164A}"/>
                </a:ext>
              </a:extLst>
            </p:cNvPr>
            <p:cNvSpPr/>
            <p:nvPr/>
          </p:nvSpPr>
          <p:spPr>
            <a:xfrm>
              <a:off x="1982425" y="1069100"/>
              <a:ext cx="84250" cy="42025"/>
            </a:xfrm>
            <a:custGeom>
              <a:avLst/>
              <a:gdLst/>
              <a:ahLst/>
              <a:cxnLst/>
              <a:rect l="l" t="t" r="r" b="b"/>
              <a:pathLst>
                <a:path w="3370" h="1681" extrusionOk="0">
                  <a:moveTo>
                    <a:pt x="2160" y="1"/>
                  </a:moveTo>
                  <a:cubicBezTo>
                    <a:pt x="2150" y="1"/>
                    <a:pt x="2141" y="1"/>
                    <a:pt x="2133" y="2"/>
                  </a:cubicBezTo>
                  <a:cubicBezTo>
                    <a:pt x="1426" y="38"/>
                    <a:pt x="858" y="396"/>
                    <a:pt x="381" y="860"/>
                  </a:cubicBezTo>
                  <a:cubicBezTo>
                    <a:pt x="0" y="1226"/>
                    <a:pt x="189" y="1680"/>
                    <a:pt x="721" y="1680"/>
                  </a:cubicBezTo>
                  <a:cubicBezTo>
                    <a:pt x="736" y="1680"/>
                    <a:pt x="751" y="1681"/>
                    <a:pt x="765" y="1681"/>
                  </a:cubicBezTo>
                  <a:cubicBezTo>
                    <a:pt x="1305" y="1681"/>
                    <a:pt x="1863" y="1603"/>
                    <a:pt x="2389" y="1474"/>
                  </a:cubicBezTo>
                  <a:cubicBezTo>
                    <a:pt x="2815" y="1373"/>
                    <a:pt x="3370" y="1236"/>
                    <a:pt x="3269" y="626"/>
                  </a:cubicBezTo>
                  <a:cubicBezTo>
                    <a:pt x="3177" y="64"/>
                    <a:pt x="2646" y="44"/>
                    <a:pt x="2187" y="2"/>
                  </a:cubicBezTo>
                  <a:cubicBezTo>
                    <a:pt x="2178" y="1"/>
                    <a:pt x="2169" y="1"/>
                    <a:pt x="216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4" name="Google Shape;690;p26">
              <a:extLst>
                <a:ext uri="{FF2B5EF4-FFF2-40B4-BE49-F238E27FC236}">
                  <a16:creationId xmlns:a16="http://schemas.microsoft.com/office/drawing/2014/main" id="{2CFAC516-908C-4665-809A-EA76E772B1B9}"/>
                </a:ext>
              </a:extLst>
            </p:cNvPr>
            <p:cNvSpPr/>
            <p:nvPr/>
          </p:nvSpPr>
          <p:spPr>
            <a:xfrm>
              <a:off x="2016475" y="1117875"/>
              <a:ext cx="48575" cy="57900"/>
            </a:xfrm>
            <a:custGeom>
              <a:avLst/>
              <a:gdLst/>
              <a:ahLst/>
              <a:cxnLst/>
              <a:rect l="l" t="t" r="r" b="b"/>
              <a:pathLst>
                <a:path w="1943" h="2316" extrusionOk="0">
                  <a:moveTo>
                    <a:pt x="655" y="0"/>
                  </a:moveTo>
                  <a:cubicBezTo>
                    <a:pt x="274" y="0"/>
                    <a:pt x="0" y="292"/>
                    <a:pt x="69" y="743"/>
                  </a:cubicBezTo>
                  <a:cubicBezTo>
                    <a:pt x="123" y="1095"/>
                    <a:pt x="280" y="1439"/>
                    <a:pt x="435" y="1765"/>
                  </a:cubicBezTo>
                  <a:cubicBezTo>
                    <a:pt x="562" y="2026"/>
                    <a:pt x="746" y="2315"/>
                    <a:pt x="1018" y="2315"/>
                  </a:cubicBezTo>
                  <a:cubicBezTo>
                    <a:pt x="1082" y="2315"/>
                    <a:pt x="1150" y="2300"/>
                    <a:pt x="1223" y="2264"/>
                  </a:cubicBezTo>
                  <a:cubicBezTo>
                    <a:pt x="1517" y="2123"/>
                    <a:pt x="1710" y="1755"/>
                    <a:pt x="1943" y="1490"/>
                  </a:cubicBezTo>
                  <a:cubicBezTo>
                    <a:pt x="1838" y="861"/>
                    <a:pt x="1458" y="260"/>
                    <a:pt x="985" y="68"/>
                  </a:cubicBezTo>
                  <a:cubicBezTo>
                    <a:pt x="871" y="22"/>
                    <a:pt x="759" y="0"/>
                    <a:pt x="655"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5" name="Google Shape;691;p26">
              <a:extLst>
                <a:ext uri="{FF2B5EF4-FFF2-40B4-BE49-F238E27FC236}">
                  <a16:creationId xmlns:a16="http://schemas.microsoft.com/office/drawing/2014/main" id="{539022E4-64F6-46B5-8A30-D93C4C45DAD4}"/>
                </a:ext>
              </a:extLst>
            </p:cNvPr>
            <p:cNvSpPr/>
            <p:nvPr/>
          </p:nvSpPr>
          <p:spPr>
            <a:xfrm>
              <a:off x="1616900" y="1993400"/>
              <a:ext cx="427550" cy="104675"/>
            </a:xfrm>
            <a:custGeom>
              <a:avLst/>
              <a:gdLst/>
              <a:ahLst/>
              <a:cxnLst/>
              <a:rect l="l" t="t" r="r" b="b"/>
              <a:pathLst>
                <a:path w="17102" h="4187" extrusionOk="0">
                  <a:moveTo>
                    <a:pt x="556" y="1"/>
                  </a:moveTo>
                  <a:cubicBezTo>
                    <a:pt x="400" y="501"/>
                    <a:pt x="188" y="1106"/>
                    <a:pt x="38" y="1725"/>
                  </a:cubicBezTo>
                  <a:cubicBezTo>
                    <a:pt x="1" y="1885"/>
                    <a:pt x="110" y="2188"/>
                    <a:pt x="243" y="2256"/>
                  </a:cubicBezTo>
                  <a:cubicBezTo>
                    <a:pt x="775" y="2531"/>
                    <a:pt x="1325" y="2797"/>
                    <a:pt x="1898" y="2966"/>
                  </a:cubicBezTo>
                  <a:cubicBezTo>
                    <a:pt x="4195" y="3641"/>
                    <a:pt x="6555" y="3948"/>
                    <a:pt x="8939" y="4071"/>
                  </a:cubicBezTo>
                  <a:cubicBezTo>
                    <a:pt x="10671" y="4163"/>
                    <a:pt x="12412" y="4186"/>
                    <a:pt x="14150" y="4186"/>
                  </a:cubicBezTo>
                  <a:cubicBezTo>
                    <a:pt x="15117" y="4186"/>
                    <a:pt x="16079" y="4072"/>
                    <a:pt x="17101" y="4007"/>
                  </a:cubicBezTo>
                  <a:lnTo>
                    <a:pt x="17101" y="946"/>
                  </a:lnTo>
                  <a:cubicBezTo>
                    <a:pt x="15720" y="1120"/>
                    <a:pt x="14347" y="1192"/>
                    <a:pt x="12978" y="1192"/>
                  </a:cubicBezTo>
                  <a:cubicBezTo>
                    <a:pt x="8823" y="1192"/>
                    <a:pt x="4710" y="525"/>
                    <a:pt x="556" y="1"/>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6" name="Google Shape;692;p26">
              <a:extLst>
                <a:ext uri="{FF2B5EF4-FFF2-40B4-BE49-F238E27FC236}">
                  <a16:creationId xmlns:a16="http://schemas.microsoft.com/office/drawing/2014/main" id="{CCF29B7F-7FB9-4DCB-94C6-653F1A333D0A}"/>
                </a:ext>
              </a:extLst>
            </p:cNvPr>
            <p:cNvSpPr/>
            <p:nvPr/>
          </p:nvSpPr>
          <p:spPr>
            <a:xfrm>
              <a:off x="1374000" y="2078100"/>
              <a:ext cx="668375" cy="754250"/>
            </a:xfrm>
            <a:custGeom>
              <a:avLst/>
              <a:gdLst/>
              <a:ahLst/>
              <a:cxnLst/>
              <a:rect l="l" t="t" r="r" b="b"/>
              <a:pathLst>
                <a:path w="26735" h="30170" extrusionOk="0">
                  <a:moveTo>
                    <a:pt x="10217" y="1"/>
                  </a:moveTo>
                  <a:cubicBezTo>
                    <a:pt x="6843" y="9159"/>
                    <a:pt x="3437" y="18399"/>
                    <a:pt x="0" y="27722"/>
                  </a:cubicBezTo>
                  <a:cubicBezTo>
                    <a:pt x="1911" y="29116"/>
                    <a:pt x="4313" y="29303"/>
                    <a:pt x="6605" y="30170"/>
                  </a:cubicBezTo>
                  <a:cubicBezTo>
                    <a:pt x="8236" y="26796"/>
                    <a:pt x="9831" y="23501"/>
                    <a:pt x="11431" y="20191"/>
                  </a:cubicBezTo>
                  <a:cubicBezTo>
                    <a:pt x="10142" y="19797"/>
                    <a:pt x="9740" y="19261"/>
                    <a:pt x="9790" y="17982"/>
                  </a:cubicBezTo>
                  <a:cubicBezTo>
                    <a:pt x="9845" y="16648"/>
                    <a:pt x="10262" y="15437"/>
                    <a:pt x="11087" y="14370"/>
                  </a:cubicBezTo>
                  <a:cubicBezTo>
                    <a:pt x="11553" y="13765"/>
                    <a:pt x="12132" y="13436"/>
                    <a:pt x="12832" y="13436"/>
                  </a:cubicBezTo>
                  <a:cubicBezTo>
                    <a:pt x="12966" y="13436"/>
                    <a:pt x="13103" y="13448"/>
                    <a:pt x="13245" y="13472"/>
                  </a:cubicBezTo>
                  <a:cubicBezTo>
                    <a:pt x="13613" y="13535"/>
                    <a:pt x="13960" y="13710"/>
                    <a:pt x="14351" y="13847"/>
                  </a:cubicBezTo>
                  <a:cubicBezTo>
                    <a:pt x="14414" y="13710"/>
                    <a:pt x="14484" y="13544"/>
                    <a:pt x="14561" y="13380"/>
                  </a:cubicBezTo>
                  <a:cubicBezTo>
                    <a:pt x="15153" y="12119"/>
                    <a:pt x="15739" y="10859"/>
                    <a:pt x="16335" y="9603"/>
                  </a:cubicBezTo>
                  <a:cubicBezTo>
                    <a:pt x="16812" y="8594"/>
                    <a:pt x="17298" y="7591"/>
                    <a:pt x="17778" y="6587"/>
                  </a:cubicBezTo>
                  <a:cubicBezTo>
                    <a:pt x="18095" y="5927"/>
                    <a:pt x="18361" y="5239"/>
                    <a:pt x="18737" y="4616"/>
                  </a:cubicBezTo>
                  <a:cubicBezTo>
                    <a:pt x="18901" y="4341"/>
                    <a:pt x="19259" y="4080"/>
                    <a:pt x="19571" y="4015"/>
                  </a:cubicBezTo>
                  <a:cubicBezTo>
                    <a:pt x="20268" y="3878"/>
                    <a:pt x="20988" y="3856"/>
                    <a:pt x="21697" y="3810"/>
                  </a:cubicBezTo>
                  <a:cubicBezTo>
                    <a:pt x="22140" y="3779"/>
                    <a:pt x="22609" y="3685"/>
                    <a:pt x="23048" y="3685"/>
                  </a:cubicBezTo>
                  <a:cubicBezTo>
                    <a:pt x="23259" y="3685"/>
                    <a:pt x="23464" y="3707"/>
                    <a:pt x="23655" y="3768"/>
                  </a:cubicBezTo>
                  <a:cubicBezTo>
                    <a:pt x="23982" y="3874"/>
                    <a:pt x="24297" y="3915"/>
                    <a:pt x="24604" y="3915"/>
                  </a:cubicBezTo>
                  <a:cubicBezTo>
                    <a:pt x="25232" y="3915"/>
                    <a:pt x="25830" y="3744"/>
                    <a:pt x="26442" y="3599"/>
                  </a:cubicBezTo>
                  <a:cubicBezTo>
                    <a:pt x="26552" y="3572"/>
                    <a:pt x="26708" y="3425"/>
                    <a:pt x="26712" y="3324"/>
                  </a:cubicBezTo>
                  <a:cubicBezTo>
                    <a:pt x="26735" y="2714"/>
                    <a:pt x="26726" y="2104"/>
                    <a:pt x="26726" y="1504"/>
                  </a:cubicBezTo>
                  <a:lnTo>
                    <a:pt x="26726" y="1504"/>
                  </a:lnTo>
                  <a:cubicBezTo>
                    <a:pt x="25078" y="1633"/>
                    <a:pt x="23437" y="1709"/>
                    <a:pt x="21809" y="1709"/>
                  </a:cubicBezTo>
                  <a:cubicBezTo>
                    <a:pt x="17850" y="1709"/>
                    <a:pt x="13964" y="1257"/>
                    <a:pt x="10217" y="1"/>
                  </a:cubicBezTo>
                  <a:close/>
                </a:path>
              </a:pathLst>
            </a:custGeom>
            <a:solidFill>
              <a:srgbClr val="A6DFD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7" name="Google Shape;693;p26">
              <a:extLst>
                <a:ext uri="{FF2B5EF4-FFF2-40B4-BE49-F238E27FC236}">
                  <a16:creationId xmlns:a16="http://schemas.microsoft.com/office/drawing/2014/main" id="{A22D81DD-A3D0-49AC-B326-55ED4C909A78}"/>
                </a:ext>
              </a:extLst>
            </p:cNvPr>
            <p:cNvSpPr/>
            <p:nvPr/>
          </p:nvSpPr>
          <p:spPr>
            <a:xfrm>
              <a:off x="1636600" y="1891675"/>
              <a:ext cx="407050" cy="107575"/>
            </a:xfrm>
            <a:custGeom>
              <a:avLst/>
              <a:gdLst/>
              <a:ahLst/>
              <a:cxnLst/>
              <a:rect l="l" t="t" r="r" b="b"/>
              <a:pathLst>
                <a:path w="16282" h="4303" extrusionOk="0">
                  <a:moveTo>
                    <a:pt x="908" y="0"/>
                  </a:moveTo>
                  <a:cubicBezTo>
                    <a:pt x="610" y="1077"/>
                    <a:pt x="335" y="2077"/>
                    <a:pt x="0" y="3273"/>
                  </a:cubicBezTo>
                  <a:cubicBezTo>
                    <a:pt x="4105" y="3595"/>
                    <a:pt x="8111" y="4302"/>
                    <a:pt x="12153" y="4302"/>
                  </a:cubicBezTo>
                  <a:cubicBezTo>
                    <a:pt x="13523" y="4302"/>
                    <a:pt x="14898" y="4221"/>
                    <a:pt x="16281" y="4016"/>
                  </a:cubicBezTo>
                  <a:cubicBezTo>
                    <a:pt x="16240" y="3580"/>
                    <a:pt x="16204" y="3145"/>
                    <a:pt x="16157" y="2714"/>
                  </a:cubicBezTo>
                  <a:cubicBezTo>
                    <a:pt x="16107" y="2264"/>
                    <a:pt x="16057" y="1816"/>
                    <a:pt x="16006" y="1399"/>
                  </a:cubicBezTo>
                  <a:cubicBezTo>
                    <a:pt x="15440" y="1403"/>
                    <a:pt x="14875" y="1406"/>
                    <a:pt x="14311" y="1406"/>
                  </a:cubicBezTo>
                  <a:cubicBezTo>
                    <a:pt x="9787" y="1406"/>
                    <a:pt x="5313" y="1223"/>
                    <a:pt x="908"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8" name="Google Shape;694;p26">
              <a:extLst>
                <a:ext uri="{FF2B5EF4-FFF2-40B4-BE49-F238E27FC236}">
                  <a16:creationId xmlns:a16="http://schemas.microsoft.com/office/drawing/2014/main" id="{D57884AF-1310-4546-B350-A38EC128DF00}"/>
                </a:ext>
              </a:extLst>
            </p:cNvPr>
            <p:cNvSpPr/>
            <p:nvPr/>
          </p:nvSpPr>
          <p:spPr>
            <a:xfrm>
              <a:off x="1981625" y="1215525"/>
              <a:ext cx="60875" cy="48925"/>
            </a:xfrm>
            <a:custGeom>
              <a:avLst/>
              <a:gdLst/>
              <a:ahLst/>
              <a:cxnLst/>
              <a:rect l="l" t="t" r="r" b="b"/>
              <a:pathLst>
                <a:path w="2435" h="1957" extrusionOk="0">
                  <a:moveTo>
                    <a:pt x="1140" y="1"/>
                  </a:moveTo>
                  <a:cubicBezTo>
                    <a:pt x="885" y="1"/>
                    <a:pt x="630" y="13"/>
                    <a:pt x="377" y="31"/>
                  </a:cubicBezTo>
                  <a:cubicBezTo>
                    <a:pt x="248" y="41"/>
                    <a:pt x="124" y="192"/>
                    <a:pt x="0" y="279"/>
                  </a:cubicBezTo>
                  <a:cubicBezTo>
                    <a:pt x="120" y="366"/>
                    <a:pt x="234" y="503"/>
                    <a:pt x="362" y="522"/>
                  </a:cubicBezTo>
                  <a:cubicBezTo>
                    <a:pt x="702" y="573"/>
                    <a:pt x="1046" y="567"/>
                    <a:pt x="1481" y="586"/>
                  </a:cubicBezTo>
                  <a:cubicBezTo>
                    <a:pt x="1243" y="920"/>
                    <a:pt x="1031" y="1154"/>
                    <a:pt x="903" y="1429"/>
                  </a:cubicBezTo>
                  <a:cubicBezTo>
                    <a:pt x="845" y="1566"/>
                    <a:pt x="945" y="1778"/>
                    <a:pt x="968" y="1957"/>
                  </a:cubicBezTo>
                  <a:cubicBezTo>
                    <a:pt x="1132" y="1919"/>
                    <a:pt x="1357" y="1942"/>
                    <a:pt x="1454" y="1842"/>
                  </a:cubicBezTo>
                  <a:cubicBezTo>
                    <a:pt x="1722" y="1547"/>
                    <a:pt x="1962" y="1225"/>
                    <a:pt x="2169" y="884"/>
                  </a:cubicBezTo>
                  <a:cubicBezTo>
                    <a:pt x="2434" y="439"/>
                    <a:pt x="2256" y="77"/>
                    <a:pt x="1742" y="26"/>
                  </a:cubicBezTo>
                  <a:cubicBezTo>
                    <a:pt x="1542" y="8"/>
                    <a:pt x="1341" y="1"/>
                    <a:pt x="1140"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9" name="Google Shape;695;p26">
              <a:extLst>
                <a:ext uri="{FF2B5EF4-FFF2-40B4-BE49-F238E27FC236}">
                  <a16:creationId xmlns:a16="http://schemas.microsoft.com/office/drawing/2014/main" id="{DB0CE239-D931-4495-A519-A1D83431BF91}"/>
                </a:ext>
              </a:extLst>
            </p:cNvPr>
            <p:cNvSpPr/>
            <p:nvPr/>
          </p:nvSpPr>
          <p:spPr>
            <a:xfrm>
              <a:off x="1665250" y="1805275"/>
              <a:ext cx="368550" cy="99825"/>
            </a:xfrm>
            <a:custGeom>
              <a:avLst/>
              <a:gdLst/>
              <a:ahLst/>
              <a:cxnLst/>
              <a:rect l="l" t="t" r="r" b="b"/>
              <a:pathLst>
                <a:path w="14742" h="3993" extrusionOk="0">
                  <a:moveTo>
                    <a:pt x="1027" y="0"/>
                  </a:moveTo>
                  <a:cubicBezTo>
                    <a:pt x="675" y="953"/>
                    <a:pt x="335" y="1870"/>
                    <a:pt x="0" y="2779"/>
                  </a:cubicBezTo>
                  <a:cubicBezTo>
                    <a:pt x="4295" y="3746"/>
                    <a:pt x="8567" y="3992"/>
                    <a:pt x="12893" y="3992"/>
                  </a:cubicBezTo>
                  <a:cubicBezTo>
                    <a:pt x="13508" y="3992"/>
                    <a:pt x="14124" y="3987"/>
                    <a:pt x="14742" y="3978"/>
                  </a:cubicBezTo>
                  <a:cubicBezTo>
                    <a:pt x="14673" y="3177"/>
                    <a:pt x="14613" y="2493"/>
                    <a:pt x="14549" y="1761"/>
                  </a:cubicBezTo>
                  <a:cubicBezTo>
                    <a:pt x="13918" y="1761"/>
                    <a:pt x="13303" y="1792"/>
                    <a:pt x="12698" y="1792"/>
                  </a:cubicBezTo>
                  <a:cubicBezTo>
                    <a:pt x="12328" y="1792"/>
                    <a:pt x="11961" y="1780"/>
                    <a:pt x="11597" y="1742"/>
                  </a:cubicBezTo>
                  <a:cubicBezTo>
                    <a:pt x="9306" y="1504"/>
                    <a:pt x="7028" y="1170"/>
                    <a:pt x="4740" y="890"/>
                  </a:cubicBezTo>
                  <a:cubicBezTo>
                    <a:pt x="3480" y="738"/>
                    <a:pt x="2192" y="729"/>
                    <a:pt x="1027"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0" name="Google Shape;696;p26">
              <a:extLst>
                <a:ext uri="{FF2B5EF4-FFF2-40B4-BE49-F238E27FC236}">
                  <a16:creationId xmlns:a16="http://schemas.microsoft.com/office/drawing/2014/main" id="{385AA9D5-B12E-4E32-B994-6189615085A2}"/>
                </a:ext>
              </a:extLst>
            </p:cNvPr>
            <p:cNvSpPr/>
            <p:nvPr/>
          </p:nvSpPr>
          <p:spPr>
            <a:xfrm>
              <a:off x="1696650" y="1734125"/>
              <a:ext cx="330950" cy="94650"/>
            </a:xfrm>
            <a:custGeom>
              <a:avLst/>
              <a:gdLst/>
              <a:ahLst/>
              <a:cxnLst/>
              <a:rect l="l" t="t" r="r" b="b"/>
              <a:pathLst>
                <a:path w="13238" h="3786" extrusionOk="0">
                  <a:moveTo>
                    <a:pt x="546" y="0"/>
                  </a:moveTo>
                  <a:cubicBezTo>
                    <a:pt x="385" y="683"/>
                    <a:pt x="198" y="1462"/>
                    <a:pt x="0" y="2269"/>
                  </a:cubicBezTo>
                  <a:cubicBezTo>
                    <a:pt x="1686" y="2926"/>
                    <a:pt x="8994" y="3786"/>
                    <a:pt x="12043" y="3786"/>
                  </a:cubicBezTo>
                  <a:cubicBezTo>
                    <a:pt x="12609" y="3786"/>
                    <a:pt x="13029" y="3756"/>
                    <a:pt x="13238" y="3690"/>
                  </a:cubicBezTo>
                  <a:lnTo>
                    <a:pt x="13238" y="2141"/>
                  </a:lnTo>
                  <a:lnTo>
                    <a:pt x="12674" y="2140"/>
                  </a:lnTo>
                  <a:cubicBezTo>
                    <a:pt x="10593" y="2108"/>
                    <a:pt x="8507" y="2081"/>
                    <a:pt x="6427" y="2039"/>
                  </a:cubicBezTo>
                  <a:cubicBezTo>
                    <a:pt x="6174" y="2035"/>
                    <a:pt x="5840" y="2026"/>
                    <a:pt x="5693" y="1875"/>
                  </a:cubicBezTo>
                  <a:cubicBezTo>
                    <a:pt x="5111" y="1283"/>
                    <a:pt x="4323" y="1490"/>
                    <a:pt x="3667" y="1247"/>
                  </a:cubicBezTo>
                  <a:cubicBezTo>
                    <a:pt x="2613" y="867"/>
                    <a:pt x="1586" y="417"/>
                    <a:pt x="546"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1" name="Google Shape;697;p26">
              <a:extLst>
                <a:ext uri="{FF2B5EF4-FFF2-40B4-BE49-F238E27FC236}">
                  <a16:creationId xmlns:a16="http://schemas.microsoft.com/office/drawing/2014/main" id="{3ECFA34C-4788-404C-967C-598BA0E1F1DB}"/>
                </a:ext>
              </a:extLst>
            </p:cNvPr>
            <p:cNvSpPr/>
            <p:nvPr/>
          </p:nvSpPr>
          <p:spPr>
            <a:xfrm>
              <a:off x="1824425" y="2190850"/>
              <a:ext cx="217050" cy="708000"/>
            </a:xfrm>
            <a:custGeom>
              <a:avLst/>
              <a:gdLst/>
              <a:ahLst/>
              <a:cxnLst/>
              <a:rect l="l" t="t" r="r" b="b"/>
              <a:pathLst>
                <a:path w="8682" h="28320" extrusionOk="0">
                  <a:moveTo>
                    <a:pt x="8682" y="1"/>
                  </a:moveTo>
                  <a:lnTo>
                    <a:pt x="8682" y="1"/>
                  </a:lnTo>
                  <a:cubicBezTo>
                    <a:pt x="7650" y="56"/>
                    <a:pt x="6706" y="120"/>
                    <a:pt x="5761" y="148"/>
                  </a:cubicBezTo>
                  <a:cubicBezTo>
                    <a:pt x="5721" y="149"/>
                    <a:pt x="5681" y="149"/>
                    <a:pt x="5641" y="149"/>
                  </a:cubicBezTo>
                  <a:cubicBezTo>
                    <a:pt x="5194" y="149"/>
                    <a:pt x="4747" y="87"/>
                    <a:pt x="4302" y="87"/>
                  </a:cubicBezTo>
                  <a:cubicBezTo>
                    <a:pt x="4263" y="87"/>
                    <a:pt x="4223" y="87"/>
                    <a:pt x="4184" y="89"/>
                  </a:cubicBezTo>
                  <a:cubicBezTo>
                    <a:pt x="3782" y="96"/>
                    <a:pt x="3369" y="233"/>
                    <a:pt x="2980" y="233"/>
                  </a:cubicBezTo>
                  <a:cubicBezTo>
                    <a:pt x="2890" y="233"/>
                    <a:pt x="2800" y="225"/>
                    <a:pt x="2713" y="207"/>
                  </a:cubicBezTo>
                  <a:cubicBezTo>
                    <a:pt x="2574" y="179"/>
                    <a:pt x="2448" y="166"/>
                    <a:pt x="2333" y="166"/>
                  </a:cubicBezTo>
                  <a:cubicBezTo>
                    <a:pt x="1538" y="166"/>
                    <a:pt x="1266" y="791"/>
                    <a:pt x="1022" y="1467"/>
                  </a:cubicBezTo>
                  <a:cubicBezTo>
                    <a:pt x="912" y="1770"/>
                    <a:pt x="876" y="2110"/>
                    <a:pt x="857" y="2435"/>
                  </a:cubicBezTo>
                  <a:cubicBezTo>
                    <a:pt x="701" y="5236"/>
                    <a:pt x="577" y="8036"/>
                    <a:pt x="407" y="10832"/>
                  </a:cubicBezTo>
                  <a:cubicBezTo>
                    <a:pt x="60" y="16488"/>
                    <a:pt x="0" y="22153"/>
                    <a:pt x="119" y="27814"/>
                  </a:cubicBezTo>
                  <a:cubicBezTo>
                    <a:pt x="127" y="28147"/>
                    <a:pt x="219" y="28320"/>
                    <a:pt x="538" y="28320"/>
                  </a:cubicBezTo>
                  <a:cubicBezTo>
                    <a:pt x="554" y="28320"/>
                    <a:pt x="570" y="28319"/>
                    <a:pt x="586" y="28318"/>
                  </a:cubicBezTo>
                  <a:cubicBezTo>
                    <a:pt x="2132" y="28231"/>
                    <a:pt x="3671" y="28148"/>
                    <a:pt x="5111" y="28070"/>
                  </a:cubicBezTo>
                  <a:cubicBezTo>
                    <a:pt x="5661" y="24724"/>
                    <a:pt x="6188" y="21493"/>
                    <a:pt x="6715" y="18262"/>
                  </a:cubicBezTo>
                  <a:cubicBezTo>
                    <a:pt x="5198" y="17698"/>
                    <a:pt x="4368" y="16456"/>
                    <a:pt x="4456" y="14847"/>
                  </a:cubicBezTo>
                  <a:cubicBezTo>
                    <a:pt x="4580" y="12565"/>
                    <a:pt x="5684" y="11158"/>
                    <a:pt x="7828" y="10621"/>
                  </a:cubicBezTo>
                  <a:cubicBezTo>
                    <a:pt x="8112" y="7087"/>
                    <a:pt x="8398" y="3530"/>
                    <a:pt x="8682" y="1"/>
                  </a:cubicBezTo>
                  <a:close/>
                </a:path>
              </a:pathLst>
            </a:custGeom>
            <a:solidFill>
              <a:srgbClr val="A6DFD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2" name="Google Shape;698;p26">
              <a:extLst>
                <a:ext uri="{FF2B5EF4-FFF2-40B4-BE49-F238E27FC236}">
                  <a16:creationId xmlns:a16="http://schemas.microsoft.com/office/drawing/2014/main" id="{63A6953C-82DD-461C-8395-9E084F9442F2}"/>
                </a:ext>
              </a:extLst>
            </p:cNvPr>
            <p:cNvSpPr/>
            <p:nvPr/>
          </p:nvSpPr>
          <p:spPr>
            <a:xfrm>
              <a:off x="1889850" y="1564300"/>
              <a:ext cx="119075" cy="53200"/>
            </a:xfrm>
            <a:custGeom>
              <a:avLst/>
              <a:gdLst/>
              <a:ahLst/>
              <a:cxnLst/>
              <a:rect l="l" t="t" r="r" b="b"/>
              <a:pathLst>
                <a:path w="4763" h="2128" extrusionOk="0">
                  <a:moveTo>
                    <a:pt x="175" y="1"/>
                  </a:moveTo>
                  <a:cubicBezTo>
                    <a:pt x="19" y="1032"/>
                    <a:pt x="0" y="1160"/>
                    <a:pt x="894" y="1403"/>
                  </a:cubicBezTo>
                  <a:cubicBezTo>
                    <a:pt x="2118" y="1732"/>
                    <a:pt x="3387" y="1879"/>
                    <a:pt x="4763" y="2127"/>
                  </a:cubicBezTo>
                  <a:cubicBezTo>
                    <a:pt x="4634" y="1673"/>
                    <a:pt x="4580" y="1408"/>
                    <a:pt x="4479" y="1160"/>
                  </a:cubicBezTo>
                  <a:cubicBezTo>
                    <a:pt x="4418" y="1018"/>
                    <a:pt x="4290" y="834"/>
                    <a:pt x="4162" y="807"/>
                  </a:cubicBezTo>
                  <a:cubicBezTo>
                    <a:pt x="2851" y="523"/>
                    <a:pt x="1532" y="270"/>
                    <a:pt x="175" y="1"/>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3" name="Google Shape;699;p26">
              <a:extLst>
                <a:ext uri="{FF2B5EF4-FFF2-40B4-BE49-F238E27FC236}">
                  <a16:creationId xmlns:a16="http://schemas.microsoft.com/office/drawing/2014/main" id="{284D5160-04D9-4B99-AAFF-8C2BE6896331}"/>
                </a:ext>
              </a:extLst>
            </p:cNvPr>
            <p:cNvSpPr/>
            <p:nvPr/>
          </p:nvSpPr>
          <p:spPr>
            <a:xfrm>
              <a:off x="1842525" y="1184300"/>
              <a:ext cx="45300" cy="61975"/>
            </a:xfrm>
            <a:custGeom>
              <a:avLst/>
              <a:gdLst/>
              <a:ahLst/>
              <a:cxnLst/>
              <a:rect l="l" t="t" r="r" b="b"/>
              <a:pathLst>
                <a:path w="1812" h="2479" extrusionOk="0">
                  <a:moveTo>
                    <a:pt x="630" y="0"/>
                  </a:moveTo>
                  <a:cubicBezTo>
                    <a:pt x="505" y="0"/>
                    <a:pt x="388" y="23"/>
                    <a:pt x="307" y="74"/>
                  </a:cubicBezTo>
                  <a:cubicBezTo>
                    <a:pt x="133" y="189"/>
                    <a:pt x="0" y="551"/>
                    <a:pt x="37" y="771"/>
                  </a:cubicBezTo>
                  <a:cubicBezTo>
                    <a:pt x="101" y="1170"/>
                    <a:pt x="276" y="1564"/>
                    <a:pt x="468" y="1931"/>
                  </a:cubicBezTo>
                  <a:cubicBezTo>
                    <a:pt x="603" y="2190"/>
                    <a:pt x="808" y="2479"/>
                    <a:pt x="1087" y="2479"/>
                  </a:cubicBezTo>
                  <a:cubicBezTo>
                    <a:pt x="1159" y="2479"/>
                    <a:pt x="1235" y="2460"/>
                    <a:pt x="1315" y="2417"/>
                  </a:cubicBezTo>
                  <a:cubicBezTo>
                    <a:pt x="1582" y="2275"/>
                    <a:pt x="1715" y="1881"/>
                    <a:pt x="1811" y="1738"/>
                  </a:cubicBezTo>
                  <a:cubicBezTo>
                    <a:pt x="1765" y="936"/>
                    <a:pt x="1618" y="381"/>
                    <a:pt x="1059" y="93"/>
                  </a:cubicBezTo>
                  <a:cubicBezTo>
                    <a:pt x="945" y="35"/>
                    <a:pt x="782" y="0"/>
                    <a:pt x="630"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4" name="Google Shape;700;p26">
              <a:extLst>
                <a:ext uri="{FF2B5EF4-FFF2-40B4-BE49-F238E27FC236}">
                  <a16:creationId xmlns:a16="http://schemas.microsoft.com/office/drawing/2014/main" id="{5F3C1426-D4BD-4C1D-BF02-F8F1C2967550}"/>
                </a:ext>
              </a:extLst>
            </p:cNvPr>
            <p:cNvSpPr/>
            <p:nvPr/>
          </p:nvSpPr>
          <p:spPr>
            <a:xfrm>
              <a:off x="1788350" y="1298350"/>
              <a:ext cx="82025" cy="80100"/>
            </a:xfrm>
            <a:custGeom>
              <a:avLst/>
              <a:gdLst/>
              <a:ahLst/>
              <a:cxnLst/>
              <a:rect l="l" t="t" r="r" b="b"/>
              <a:pathLst>
                <a:path w="3281" h="3204" extrusionOk="0">
                  <a:moveTo>
                    <a:pt x="1551" y="0"/>
                  </a:moveTo>
                  <a:cubicBezTo>
                    <a:pt x="1542" y="0"/>
                    <a:pt x="1534" y="0"/>
                    <a:pt x="1526" y="0"/>
                  </a:cubicBezTo>
                  <a:cubicBezTo>
                    <a:pt x="646" y="5"/>
                    <a:pt x="22" y="756"/>
                    <a:pt x="9" y="1819"/>
                  </a:cubicBezTo>
                  <a:cubicBezTo>
                    <a:pt x="0" y="2616"/>
                    <a:pt x="646" y="3203"/>
                    <a:pt x="1536" y="3203"/>
                  </a:cubicBezTo>
                  <a:cubicBezTo>
                    <a:pt x="2548" y="3199"/>
                    <a:pt x="3272" y="2512"/>
                    <a:pt x="3276" y="1545"/>
                  </a:cubicBezTo>
                  <a:cubicBezTo>
                    <a:pt x="3281" y="612"/>
                    <a:pt x="2595" y="0"/>
                    <a:pt x="1551"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5" name="Google Shape;701;p26">
              <a:extLst>
                <a:ext uri="{FF2B5EF4-FFF2-40B4-BE49-F238E27FC236}">
                  <a16:creationId xmlns:a16="http://schemas.microsoft.com/office/drawing/2014/main" id="{70B9367C-B375-4EB6-93B7-B703AF796156}"/>
                </a:ext>
              </a:extLst>
            </p:cNvPr>
            <p:cNvSpPr/>
            <p:nvPr/>
          </p:nvSpPr>
          <p:spPr>
            <a:xfrm>
              <a:off x="1787875" y="1139275"/>
              <a:ext cx="69350" cy="65075"/>
            </a:xfrm>
            <a:custGeom>
              <a:avLst/>
              <a:gdLst/>
              <a:ahLst/>
              <a:cxnLst/>
              <a:rect l="l" t="t" r="r" b="b"/>
              <a:pathLst>
                <a:path w="2774" h="2603" extrusionOk="0">
                  <a:moveTo>
                    <a:pt x="1902" y="1"/>
                  </a:moveTo>
                  <a:cubicBezTo>
                    <a:pt x="1040" y="1"/>
                    <a:pt x="0" y="1317"/>
                    <a:pt x="207" y="2137"/>
                  </a:cubicBezTo>
                  <a:cubicBezTo>
                    <a:pt x="276" y="2408"/>
                    <a:pt x="491" y="2603"/>
                    <a:pt x="705" y="2603"/>
                  </a:cubicBezTo>
                  <a:cubicBezTo>
                    <a:pt x="788" y="2603"/>
                    <a:pt x="870" y="2573"/>
                    <a:pt x="945" y="2508"/>
                  </a:cubicBezTo>
                  <a:cubicBezTo>
                    <a:pt x="1490" y="2037"/>
                    <a:pt x="2035" y="1536"/>
                    <a:pt x="2457" y="954"/>
                  </a:cubicBezTo>
                  <a:cubicBezTo>
                    <a:pt x="2773" y="519"/>
                    <a:pt x="2420" y="1"/>
                    <a:pt x="1902"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6" name="Google Shape;702;p26">
              <a:extLst>
                <a:ext uri="{FF2B5EF4-FFF2-40B4-BE49-F238E27FC236}">
                  <a16:creationId xmlns:a16="http://schemas.microsoft.com/office/drawing/2014/main" id="{48BB8500-9F33-4C50-935B-A3C9EBA07C9C}"/>
                </a:ext>
              </a:extLst>
            </p:cNvPr>
            <p:cNvSpPr/>
            <p:nvPr/>
          </p:nvSpPr>
          <p:spPr>
            <a:xfrm>
              <a:off x="1688050" y="1526225"/>
              <a:ext cx="195400" cy="233475"/>
            </a:xfrm>
            <a:custGeom>
              <a:avLst/>
              <a:gdLst/>
              <a:ahLst/>
              <a:cxnLst/>
              <a:rect l="l" t="t" r="r" b="b"/>
              <a:pathLst>
                <a:path w="7816" h="9339" extrusionOk="0">
                  <a:moveTo>
                    <a:pt x="2907" y="1"/>
                  </a:moveTo>
                  <a:cubicBezTo>
                    <a:pt x="2600" y="1"/>
                    <a:pt x="2311" y="123"/>
                    <a:pt x="2054" y="376"/>
                  </a:cubicBezTo>
                  <a:cubicBezTo>
                    <a:pt x="982" y="1422"/>
                    <a:pt x="454" y="2737"/>
                    <a:pt x="266" y="4177"/>
                  </a:cubicBezTo>
                  <a:cubicBezTo>
                    <a:pt x="1" y="6226"/>
                    <a:pt x="482" y="6922"/>
                    <a:pt x="2210" y="7940"/>
                  </a:cubicBezTo>
                  <a:cubicBezTo>
                    <a:pt x="3205" y="8527"/>
                    <a:pt x="4351" y="8861"/>
                    <a:pt x="5496" y="9338"/>
                  </a:cubicBezTo>
                  <a:cubicBezTo>
                    <a:pt x="6289" y="6730"/>
                    <a:pt x="7050" y="4200"/>
                    <a:pt x="7816" y="1684"/>
                  </a:cubicBezTo>
                  <a:cubicBezTo>
                    <a:pt x="7064" y="1363"/>
                    <a:pt x="6505" y="1092"/>
                    <a:pt x="5923" y="886"/>
                  </a:cubicBezTo>
                  <a:cubicBezTo>
                    <a:pt x="5043" y="579"/>
                    <a:pt x="4158" y="299"/>
                    <a:pt x="3260" y="52"/>
                  </a:cubicBezTo>
                  <a:cubicBezTo>
                    <a:pt x="3140" y="18"/>
                    <a:pt x="3022" y="1"/>
                    <a:pt x="2907" y="1"/>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7" name="Google Shape;703;p26">
              <a:extLst>
                <a:ext uri="{FF2B5EF4-FFF2-40B4-BE49-F238E27FC236}">
                  <a16:creationId xmlns:a16="http://schemas.microsoft.com/office/drawing/2014/main" id="{A0E68904-DE7A-46BC-843B-64ACA4EC618E}"/>
                </a:ext>
              </a:extLst>
            </p:cNvPr>
            <p:cNvSpPr/>
            <p:nvPr/>
          </p:nvSpPr>
          <p:spPr>
            <a:xfrm>
              <a:off x="1363200" y="2803350"/>
              <a:ext cx="237325" cy="176700"/>
            </a:xfrm>
            <a:custGeom>
              <a:avLst/>
              <a:gdLst/>
              <a:ahLst/>
              <a:cxnLst/>
              <a:rect l="l" t="t" r="r" b="b"/>
              <a:pathLst>
                <a:path w="9493" h="7068" extrusionOk="0">
                  <a:moveTo>
                    <a:pt x="729" y="0"/>
                  </a:moveTo>
                  <a:cubicBezTo>
                    <a:pt x="542" y="701"/>
                    <a:pt x="349" y="1513"/>
                    <a:pt x="106" y="2310"/>
                  </a:cubicBezTo>
                  <a:cubicBezTo>
                    <a:pt x="1" y="2668"/>
                    <a:pt x="37" y="2915"/>
                    <a:pt x="372" y="3089"/>
                  </a:cubicBezTo>
                  <a:cubicBezTo>
                    <a:pt x="1499" y="3690"/>
                    <a:pt x="2604" y="4327"/>
                    <a:pt x="3754" y="4872"/>
                  </a:cubicBezTo>
                  <a:cubicBezTo>
                    <a:pt x="4763" y="5348"/>
                    <a:pt x="5817" y="5725"/>
                    <a:pt x="6857" y="6128"/>
                  </a:cubicBezTo>
                  <a:cubicBezTo>
                    <a:pt x="7697" y="6454"/>
                    <a:pt x="8550" y="6756"/>
                    <a:pt x="9397" y="7067"/>
                  </a:cubicBezTo>
                  <a:cubicBezTo>
                    <a:pt x="9429" y="7008"/>
                    <a:pt x="9461" y="6953"/>
                    <a:pt x="9493" y="6894"/>
                  </a:cubicBezTo>
                  <a:cubicBezTo>
                    <a:pt x="8558" y="5968"/>
                    <a:pt x="7618" y="5051"/>
                    <a:pt x="6697" y="4116"/>
                  </a:cubicBezTo>
                  <a:cubicBezTo>
                    <a:pt x="5918" y="3328"/>
                    <a:pt x="5061" y="2594"/>
                    <a:pt x="4621" y="1526"/>
                  </a:cubicBezTo>
                  <a:cubicBezTo>
                    <a:pt x="4580" y="1425"/>
                    <a:pt x="4451" y="1334"/>
                    <a:pt x="4341" y="1297"/>
                  </a:cubicBezTo>
                  <a:cubicBezTo>
                    <a:pt x="3117" y="848"/>
                    <a:pt x="1884" y="413"/>
                    <a:pt x="729" y="0"/>
                  </a:cubicBezTo>
                  <a:close/>
                </a:path>
              </a:pathLst>
            </a:custGeom>
            <a:solidFill>
              <a:srgbClr val="FED58A"/>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grpSp>
    </p:spTree>
    <p:extLst>
      <p:ext uri="{BB962C8B-B14F-4D97-AF65-F5344CB8AC3E}">
        <p14:creationId xmlns:p14="http://schemas.microsoft.com/office/powerpoint/2010/main" val="71881850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75"/>
        <p:cNvGrpSpPr/>
        <p:nvPr/>
      </p:nvGrpSpPr>
      <p:grpSpPr>
        <a:xfrm>
          <a:off x="0" y="0"/>
          <a:ext cx="0" cy="0"/>
          <a:chOff x="0" y="0"/>
          <a:chExt cx="0" cy="0"/>
        </a:xfrm>
      </p:grpSpPr>
      <p:sp>
        <p:nvSpPr>
          <p:cNvPr id="20" name="Google Shape;722;p50"/>
          <p:cNvSpPr/>
          <p:nvPr/>
        </p:nvSpPr>
        <p:spPr>
          <a:xfrm>
            <a:off x="8095127" y="3844701"/>
            <a:ext cx="649303" cy="527514"/>
          </a:xfrm>
          <a:custGeom>
            <a:avLst/>
            <a:gdLst/>
            <a:ahLst/>
            <a:cxnLst/>
            <a:rect l="l" t="t" r="r" b="b"/>
            <a:pathLst>
              <a:path w="444359" h="395938" extrusionOk="0">
                <a:moveTo>
                  <a:pt x="135136" y="205311"/>
                </a:moveTo>
                <a:lnTo>
                  <a:pt x="101482" y="200356"/>
                </a:lnTo>
                <a:cubicBezTo>
                  <a:pt x="92405" y="199041"/>
                  <a:pt x="88788" y="213642"/>
                  <a:pt x="98347" y="215046"/>
                </a:cubicBezTo>
                <a:lnTo>
                  <a:pt x="132067" y="220001"/>
                </a:lnTo>
                <a:cubicBezTo>
                  <a:pt x="141056" y="221316"/>
                  <a:pt x="144673" y="206714"/>
                  <a:pt x="135136" y="205311"/>
                </a:cubicBezTo>
                <a:close/>
                <a:moveTo>
                  <a:pt x="293388" y="291650"/>
                </a:moveTo>
                <a:cubicBezTo>
                  <a:pt x="292554" y="295482"/>
                  <a:pt x="294966" y="299271"/>
                  <a:pt x="298803" y="300115"/>
                </a:cubicBezTo>
                <a:cubicBezTo>
                  <a:pt x="298869" y="300130"/>
                  <a:pt x="298935" y="300144"/>
                  <a:pt x="299001" y="300157"/>
                </a:cubicBezTo>
                <a:cubicBezTo>
                  <a:pt x="299373" y="300157"/>
                  <a:pt x="300711" y="300157"/>
                  <a:pt x="300930" y="300551"/>
                </a:cubicBezTo>
                <a:cubicBezTo>
                  <a:pt x="299921" y="300222"/>
                  <a:pt x="299790" y="300201"/>
                  <a:pt x="300535" y="300551"/>
                </a:cubicBezTo>
                <a:cubicBezTo>
                  <a:pt x="301280" y="300902"/>
                  <a:pt x="301456" y="300924"/>
                  <a:pt x="302267" y="301297"/>
                </a:cubicBezTo>
                <a:lnTo>
                  <a:pt x="302377" y="301297"/>
                </a:lnTo>
                <a:cubicBezTo>
                  <a:pt x="309919" y="308335"/>
                  <a:pt x="320267" y="297416"/>
                  <a:pt x="313142" y="290335"/>
                </a:cubicBezTo>
                <a:cubicBezTo>
                  <a:pt x="307573" y="285621"/>
                  <a:pt x="295756" y="281894"/>
                  <a:pt x="293388" y="291650"/>
                </a:cubicBezTo>
                <a:close/>
                <a:moveTo>
                  <a:pt x="285999" y="274110"/>
                </a:moveTo>
                <a:cubicBezTo>
                  <a:pt x="269973" y="263589"/>
                  <a:pt x="253310" y="254069"/>
                  <a:pt x="236099" y="245608"/>
                </a:cubicBezTo>
                <a:cubicBezTo>
                  <a:pt x="227833" y="241530"/>
                  <a:pt x="220752" y="255014"/>
                  <a:pt x="229346" y="259180"/>
                </a:cubicBezTo>
                <a:cubicBezTo>
                  <a:pt x="245439" y="267053"/>
                  <a:pt x="261027" y="275919"/>
                  <a:pt x="276002" y="285730"/>
                </a:cubicBezTo>
                <a:cubicBezTo>
                  <a:pt x="283697" y="290576"/>
                  <a:pt x="293738" y="279109"/>
                  <a:pt x="285999" y="274023"/>
                </a:cubicBezTo>
                <a:close/>
                <a:moveTo>
                  <a:pt x="433354" y="1544"/>
                </a:moveTo>
                <a:cubicBezTo>
                  <a:pt x="431162" y="3057"/>
                  <a:pt x="428970" y="4482"/>
                  <a:pt x="426908" y="5929"/>
                </a:cubicBezTo>
                <a:cubicBezTo>
                  <a:pt x="425220" y="5833"/>
                  <a:pt x="423554" y="6381"/>
                  <a:pt x="422239" y="7464"/>
                </a:cubicBezTo>
                <a:cubicBezTo>
                  <a:pt x="417854" y="10840"/>
                  <a:pt x="413469" y="14261"/>
                  <a:pt x="408952" y="17659"/>
                </a:cubicBezTo>
                <a:cubicBezTo>
                  <a:pt x="315904" y="75803"/>
                  <a:pt x="209197" y="106563"/>
                  <a:pt x="111195" y="154928"/>
                </a:cubicBezTo>
                <a:cubicBezTo>
                  <a:pt x="93853" y="163501"/>
                  <a:pt x="76773" y="172622"/>
                  <a:pt x="60089" y="182400"/>
                </a:cubicBezTo>
                <a:cubicBezTo>
                  <a:pt x="42549" y="192748"/>
                  <a:pt x="25141" y="203184"/>
                  <a:pt x="5146" y="208249"/>
                </a:cubicBezTo>
                <a:cubicBezTo>
                  <a:pt x="-1804" y="210003"/>
                  <a:pt x="-1147" y="218532"/>
                  <a:pt x="3743" y="221404"/>
                </a:cubicBezTo>
                <a:cubicBezTo>
                  <a:pt x="4707" y="222430"/>
                  <a:pt x="5979" y="223140"/>
                  <a:pt x="7360" y="223443"/>
                </a:cubicBezTo>
                <a:cubicBezTo>
                  <a:pt x="52371" y="234230"/>
                  <a:pt x="97777" y="242999"/>
                  <a:pt x="143621" y="249752"/>
                </a:cubicBezTo>
                <a:lnTo>
                  <a:pt x="143117" y="384961"/>
                </a:lnTo>
                <a:cubicBezTo>
                  <a:pt x="142854" y="387829"/>
                  <a:pt x="144717" y="390464"/>
                  <a:pt x="147502" y="391166"/>
                </a:cubicBezTo>
                <a:cubicBezTo>
                  <a:pt x="148620" y="393251"/>
                  <a:pt x="150615" y="394717"/>
                  <a:pt x="152939" y="395156"/>
                </a:cubicBezTo>
                <a:cubicBezTo>
                  <a:pt x="155855" y="396721"/>
                  <a:pt x="159473" y="395875"/>
                  <a:pt x="161402" y="393183"/>
                </a:cubicBezTo>
                <a:cubicBezTo>
                  <a:pt x="187777" y="361278"/>
                  <a:pt x="215797" y="330777"/>
                  <a:pt x="245351" y="301801"/>
                </a:cubicBezTo>
                <a:cubicBezTo>
                  <a:pt x="266464" y="313914"/>
                  <a:pt x="286394" y="328001"/>
                  <a:pt x="304854" y="343874"/>
                </a:cubicBezTo>
                <a:cubicBezTo>
                  <a:pt x="316496" y="353850"/>
                  <a:pt x="331712" y="356854"/>
                  <a:pt x="343266" y="366413"/>
                </a:cubicBezTo>
                <a:cubicBezTo>
                  <a:pt x="346533" y="371170"/>
                  <a:pt x="355500" y="370798"/>
                  <a:pt x="356553" y="363519"/>
                </a:cubicBezTo>
                <a:cubicBezTo>
                  <a:pt x="373083" y="243175"/>
                  <a:pt x="405510" y="125528"/>
                  <a:pt x="443593" y="10753"/>
                </a:cubicBezTo>
                <a:cubicBezTo>
                  <a:pt x="446618" y="4679"/>
                  <a:pt x="440173" y="-3323"/>
                  <a:pt x="433354" y="1457"/>
                </a:cubicBezTo>
                <a:close/>
                <a:moveTo>
                  <a:pt x="144959" y="232695"/>
                </a:moveTo>
                <a:cubicBezTo>
                  <a:pt x="144345" y="233234"/>
                  <a:pt x="143819" y="233863"/>
                  <a:pt x="143380" y="234558"/>
                </a:cubicBezTo>
                <a:cubicBezTo>
                  <a:pt x="106218" y="229033"/>
                  <a:pt x="69319" y="222164"/>
                  <a:pt x="32639" y="213949"/>
                </a:cubicBezTo>
                <a:cubicBezTo>
                  <a:pt x="52744" y="204895"/>
                  <a:pt x="71358" y="192134"/>
                  <a:pt x="90652" y="181720"/>
                </a:cubicBezTo>
                <a:cubicBezTo>
                  <a:pt x="170610" y="138682"/>
                  <a:pt x="257497" y="110816"/>
                  <a:pt x="339320" y="71856"/>
                </a:cubicBezTo>
                <a:cubicBezTo>
                  <a:pt x="273370" y="123978"/>
                  <a:pt x="208584" y="177592"/>
                  <a:pt x="144959" y="232695"/>
                </a:cubicBezTo>
                <a:close/>
                <a:moveTo>
                  <a:pt x="157938" y="358827"/>
                </a:moveTo>
                <a:lnTo>
                  <a:pt x="158376" y="242429"/>
                </a:lnTo>
                <a:cubicBezTo>
                  <a:pt x="158376" y="241688"/>
                  <a:pt x="158267" y="240949"/>
                  <a:pt x="158070" y="240237"/>
                </a:cubicBezTo>
                <a:cubicBezTo>
                  <a:pt x="232788" y="175691"/>
                  <a:pt x="309152" y="113147"/>
                  <a:pt x="387181" y="52607"/>
                </a:cubicBezTo>
                <a:lnTo>
                  <a:pt x="297159" y="137213"/>
                </a:lnTo>
                <a:cubicBezTo>
                  <a:pt x="259098" y="172972"/>
                  <a:pt x="217024" y="207372"/>
                  <a:pt x="189531" y="252405"/>
                </a:cubicBezTo>
                <a:cubicBezTo>
                  <a:pt x="188216" y="254240"/>
                  <a:pt x="188018" y="256658"/>
                  <a:pt x="189049" y="258675"/>
                </a:cubicBezTo>
                <a:cubicBezTo>
                  <a:pt x="189356" y="259691"/>
                  <a:pt x="189882" y="260620"/>
                  <a:pt x="190605" y="261394"/>
                </a:cubicBezTo>
                <a:cubicBezTo>
                  <a:pt x="181222" y="294369"/>
                  <a:pt x="170325" y="326817"/>
                  <a:pt x="157938" y="358739"/>
                </a:cubicBezTo>
                <a:close/>
                <a:moveTo>
                  <a:pt x="174535" y="355801"/>
                </a:moveTo>
                <a:cubicBezTo>
                  <a:pt x="184927" y="328323"/>
                  <a:pt x="194267" y="300479"/>
                  <a:pt x="202533" y="272269"/>
                </a:cubicBezTo>
                <a:cubicBezTo>
                  <a:pt x="212223" y="280124"/>
                  <a:pt x="222396" y="287379"/>
                  <a:pt x="232964" y="293996"/>
                </a:cubicBezTo>
                <a:cubicBezTo>
                  <a:pt x="212749" y="313844"/>
                  <a:pt x="193281" y="334418"/>
                  <a:pt x="174535" y="355713"/>
                </a:cubicBezTo>
                <a:close/>
                <a:moveTo>
                  <a:pt x="344143" y="348807"/>
                </a:moveTo>
                <a:cubicBezTo>
                  <a:pt x="334847" y="343743"/>
                  <a:pt x="324608" y="340432"/>
                  <a:pt x="316255" y="333460"/>
                </a:cubicBezTo>
                <a:cubicBezTo>
                  <a:pt x="304394" y="323193"/>
                  <a:pt x="291962" y="313631"/>
                  <a:pt x="278983" y="304827"/>
                </a:cubicBezTo>
                <a:cubicBezTo>
                  <a:pt x="253946" y="288581"/>
                  <a:pt x="227351" y="274637"/>
                  <a:pt x="205273" y="254400"/>
                </a:cubicBezTo>
                <a:cubicBezTo>
                  <a:pt x="232701" y="211538"/>
                  <a:pt x="274533" y="178125"/>
                  <a:pt x="311212" y="143637"/>
                </a:cubicBezTo>
                <a:cubicBezTo>
                  <a:pt x="346993" y="110020"/>
                  <a:pt x="382796" y="76401"/>
                  <a:pt x="418643" y="42784"/>
                </a:cubicBezTo>
                <a:cubicBezTo>
                  <a:pt x="385098" y="142442"/>
                  <a:pt x="360170" y="244797"/>
                  <a:pt x="344143" y="348720"/>
                </a:cubicBezTo>
                <a:close/>
                <a:moveTo>
                  <a:pt x="55923" y="163172"/>
                </a:moveTo>
                <a:cubicBezTo>
                  <a:pt x="76620" y="147430"/>
                  <a:pt x="101087" y="137608"/>
                  <a:pt x="124481" y="126668"/>
                </a:cubicBezTo>
                <a:lnTo>
                  <a:pt x="197797" y="92378"/>
                </a:lnTo>
                <a:cubicBezTo>
                  <a:pt x="206238" y="88431"/>
                  <a:pt x="202379" y="74268"/>
                  <a:pt x="193412" y="78434"/>
                </a:cubicBezTo>
                <a:lnTo>
                  <a:pt x="116237" y="114478"/>
                </a:lnTo>
                <a:cubicBezTo>
                  <a:pt x="92954" y="125440"/>
                  <a:pt x="68661" y="135306"/>
                  <a:pt x="48052" y="150960"/>
                </a:cubicBezTo>
                <a:cubicBezTo>
                  <a:pt x="40532" y="156704"/>
                  <a:pt x="48096" y="169114"/>
                  <a:pt x="55923" y="163084"/>
                </a:cubicBezTo>
                <a:close/>
                <a:moveTo>
                  <a:pt x="41760" y="133684"/>
                </a:moveTo>
                <a:cubicBezTo>
                  <a:pt x="60198" y="122794"/>
                  <a:pt x="79119" y="112805"/>
                  <a:pt x="98479" y="103713"/>
                </a:cubicBezTo>
                <a:cubicBezTo>
                  <a:pt x="106919" y="99766"/>
                  <a:pt x="103061" y="85603"/>
                  <a:pt x="94094" y="89791"/>
                </a:cubicBezTo>
                <a:cubicBezTo>
                  <a:pt x="73528" y="99409"/>
                  <a:pt x="53467" y="109990"/>
                  <a:pt x="33889" y="121537"/>
                </a:cubicBezTo>
                <a:cubicBezTo>
                  <a:pt x="25689" y="126339"/>
                  <a:pt x="33341" y="138573"/>
                  <a:pt x="41760" y="13359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9" name="Oval Callout 8"/>
          <p:cNvSpPr/>
          <p:nvPr/>
        </p:nvSpPr>
        <p:spPr>
          <a:xfrm>
            <a:off x="4052620" y="634178"/>
            <a:ext cx="1024128" cy="485047"/>
          </a:xfrm>
          <a:prstGeom prst="wedgeEllipseCallou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2000" dirty="0" err="1">
                <a:solidFill>
                  <a:schemeClr val="tx1">
                    <a:lumMod val="50000"/>
                  </a:schemeClr>
                </a:solidFill>
              </a:rPr>
              <a:t>Giải</a:t>
            </a:r>
            <a:endParaRPr lang="en-US" sz="2000" dirty="0">
              <a:solidFill>
                <a:schemeClr val="tx1">
                  <a:lumMod val="50000"/>
                </a:schemeClr>
              </a:solidFill>
            </a:endParaRPr>
          </a:p>
        </p:txBody>
      </p:sp>
      <p:sp>
        <p:nvSpPr>
          <p:cNvPr id="3" name="Rectangle 2"/>
          <p:cNvSpPr/>
          <p:nvPr/>
        </p:nvSpPr>
        <p:spPr>
          <a:xfrm>
            <a:off x="837591" y="1210668"/>
            <a:ext cx="6996988" cy="553998"/>
          </a:xfrm>
          <a:prstGeom prst="rect">
            <a:avLst/>
          </a:prstGeom>
        </p:spPr>
        <p:txBody>
          <a:bodyPr wrap="square">
            <a:spAutoFit/>
          </a:bodyPr>
          <a:lstStyle/>
          <a:p>
            <a:pPr algn="just">
              <a:lnSpc>
                <a:spcPct val="150000"/>
              </a:lnSpc>
              <a:spcAft>
                <a:spcPts val="800"/>
              </a:spcAft>
            </a:pPr>
            <a:r>
              <a:rPr lang="en-US" sz="2000" dirty="0">
                <a:latin typeface="+mn-lt"/>
                <a:ea typeface="Calibri" panose="020F0502020204030204" pitchFamily="34" charset="0"/>
                <a:cs typeface="Arial" panose="020B0604020202020204" pitchFamily="34" charset="0"/>
              </a:rPr>
              <a:t>a) Ta </a:t>
            </a:r>
            <a:r>
              <a:rPr lang="en-US" sz="2000" dirty="0" err="1">
                <a:latin typeface="+mn-lt"/>
                <a:ea typeface="Calibri" panose="020F0502020204030204" pitchFamily="34" charset="0"/>
                <a:cs typeface="Arial" panose="020B0604020202020204" pitchFamily="34" charset="0"/>
              </a:rPr>
              <a:t>có</a:t>
            </a:r>
            <a:endParaRPr lang="en-US" sz="2000" dirty="0">
              <a:latin typeface="+mn-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837591" y="2346561"/>
                <a:ext cx="4572000" cy="496996"/>
              </a:xfrm>
              <a:prstGeom prst="rect">
                <a:avLst/>
              </a:prstGeom>
            </p:spPr>
            <p:txBody>
              <a:bodyPr>
                <a:spAutoFit/>
              </a:bodyPr>
              <a:lstStyle/>
              <a:p>
                <a:pPr lvl="0" algn="just">
                  <a:lnSpc>
                    <a:spcPct val="150000"/>
                  </a:lnSpc>
                  <a:spcAft>
                    <a:spcPts val="800"/>
                  </a:spcAft>
                </a:pPr>
                <a:r>
                  <a:rPr lang="en-US" sz="2000" dirty="0">
                    <a:ea typeface="Times New Roman" panose="02020603050405020304" pitchFamily="18" charset="0"/>
                    <a:cs typeface="Arial" panose="020B0604020202020204" pitchFamily="34" charset="0"/>
                  </a:rPr>
                  <a:t>b) </a:t>
                </a:r>
                <a:r>
                  <a:rPr lang="en-US" sz="2000" dirty="0" err="1">
                    <a:ea typeface="Times New Roman" panose="02020603050405020304" pitchFamily="18" charset="0"/>
                    <a:cs typeface="Arial" panose="020B0604020202020204" pitchFamily="34" charset="0"/>
                  </a:rPr>
                  <a:t>Khi</a:t>
                </a:r>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3 </m:t>
                    </m:r>
                  </m:oMath>
                </a14:m>
                <a:r>
                  <a:rPr lang="en-US" sz="2000" dirty="0">
                    <a:ea typeface="Times New Roman" panose="02020603050405020304" pitchFamily="18" charset="0"/>
                    <a:cs typeface="Arial" panose="020B0604020202020204" pitchFamily="34" charset="0"/>
                  </a:rPr>
                  <a:t>thì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2.3=−6</m:t>
                    </m:r>
                  </m:oMath>
                </a14:m>
                <a:endParaRPr lang="en-US" sz="2000" dirty="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37591" y="2346561"/>
                <a:ext cx="4572000" cy="496996"/>
              </a:xfrm>
              <a:prstGeom prst="rect">
                <a:avLst/>
              </a:prstGeom>
              <a:blipFill>
                <a:blip r:embed="rId3"/>
                <a:stretch>
                  <a:fillRect l="-1333"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122063" y="1210668"/>
                <a:ext cx="2339551" cy="1060675"/>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r>
                        <a:rPr lang="en-US" sz="2000" i="1" dirty="0" smtClean="0">
                          <a:latin typeface="Cambria Math" panose="02040503050406030204" pitchFamily="18" charset="0"/>
                          <a:ea typeface="Calibri" panose="020F0502020204030204" pitchFamily="34" charset="0"/>
                          <a:cs typeface="Arial" panose="020B0604020202020204" pitchFamily="34" charset="0"/>
                        </a:rPr>
                        <m:t>𝑎</m:t>
                      </m:r>
                      <m:r>
                        <a:rPr lang="en-US" sz="2000" i="1" dirty="0" smtClean="0">
                          <a:latin typeface="Cambria Math" panose="02040503050406030204" pitchFamily="18" charset="0"/>
                          <a:ea typeface="Calibri" panose="020F0502020204030204" pitchFamily="34" charset="0"/>
                          <a:cs typeface="Arial" panose="020B0604020202020204" pitchFamily="34" charset="0"/>
                        </a:rPr>
                        <m:t> =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Times New Roman" panose="02020603050405020304" pitchFamily="18" charset="0"/>
                              <a:cs typeface="Arial" panose="020B0604020202020204" pitchFamily="34" charset="0"/>
                            </a:rPr>
                            <m:t>𝑥</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4</m:t>
                          </m:r>
                        </m:num>
                        <m:den>
                          <m:r>
                            <a:rPr lang="en-US" sz="2000" i="1">
                              <a:latin typeface="Cambria Math" panose="02040503050406030204" pitchFamily="18" charset="0"/>
                              <a:ea typeface="Times New Roman" panose="02020603050405020304" pitchFamily="18" charset="0"/>
                              <a:cs typeface="Arial" panose="020B0604020202020204" pitchFamily="34" charset="0"/>
                            </a:rPr>
                            <m:t>2</m:t>
                          </m:r>
                        </m:den>
                      </m:f>
                      <m:r>
                        <a:rPr lang="en-US" sz="2000" i="1">
                          <a:latin typeface="Cambria Math" panose="02040503050406030204" pitchFamily="18" charset="0"/>
                          <a:ea typeface="Calibri" panose="020F0502020204030204" pitchFamily="34" charset="0"/>
                          <a:cs typeface="Arial" panose="020B0604020202020204" pitchFamily="34" charset="0"/>
                        </a:rPr>
                        <m:t>=−2</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22063" y="1210668"/>
                <a:ext cx="2339551" cy="10606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374801" y="1473037"/>
                <a:ext cx="1440523" cy="553998"/>
              </a:xfrm>
              <a:prstGeom prst="rect">
                <a:avLst/>
              </a:prstGeom>
            </p:spPr>
            <p:txBody>
              <a:bodyPr wrap="none">
                <a:spAutoFit/>
              </a:bodyPr>
              <a:lstStyle/>
              <a:p>
                <a:pPr lvl="0" algn="just">
                  <a:lnSpc>
                    <a:spcPct val="150000"/>
                  </a:lnSpc>
                  <a:spcAft>
                    <a:spcPts val="800"/>
                  </a:spcAft>
                </a:pPr>
                <a14:m>
                  <m:oMath xmlns:m="http://schemas.openxmlformats.org/officeDocument/2006/math">
                    <m:r>
                      <a:rPr lang="en-US" sz="2000" i="1">
                        <a:latin typeface="Cambria Math" panose="02040503050406030204" pitchFamily="18" charset="0"/>
                        <a:ea typeface="Times New Roman" panose="02020603050405020304" pitchFamily="18" charset="0"/>
                        <a:cs typeface="Arial" panose="020B0604020202020204" pitchFamily="34" charset="0"/>
                      </a:rPr>
                      <m:t>⇒</m:t>
                    </m:r>
                  </m:oMath>
                </a14:m>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2</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oMath>
                </a14:m>
                <a:endParaRPr lang="en-US" sz="2000" dirty="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374801" y="1473037"/>
                <a:ext cx="1440523" cy="553998"/>
              </a:xfrm>
              <a:prstGeom prst="rect">
                <a:avLst/>
              </a:prstGeom>
              <a:blipFill>
                <a:blip r:embed="rId5"/>
                <a:stretch>
                  <a:fillRect/>
                </a:stretch>
              </a:blipFill>
            </p:spPr>
            <p:txBody>
              <a:bodyPr/>
              <a:lstStyle/>
              <a:p>
                <a:r>
                  <a:rPr lang="en-US">
                    <a:noFill/>
                  </a:rPr>
                  <a:t> </a:t>
                </a:r>
              </a:p>
            </p:txBody>
          </p:sp>
        </mc:Fallback>
      </mc:AlternateContent>
      <p:sp>
        <p:nvSpPr>
          <p:cNvPr id="6" name="Rectangle 5"/>
          <p:cNvSpPr/>
          <p:nvPr/>
        </p:nvSpPr>
        <p:spPr>
          <a:xfrm>
            <a:off x="837591" y="3109772"/>
            <a:ext cx="6755587" cy="553998"/>
          </a:xfrm>
          <a:prstGeom prst="rect">
            <a:avLst/>
          </a:prstGeom>
        </p:spPr>
        <p:txBody>
          <a:bodyPr wrap="square">
            <a:spAutoFit/>
          </a:bodyPr>
          <a:lstStyle/>
          <a:p>
            <a:pPr lvl="0" algn="just">
              <a:lnSpc>
                <a:spcPct val="150000"/>
              </a:lnSpc>
              <a:spcAft>
                <a:spcPts val="800"/>
              </a:spcAft>
            </a:pPr>
            <a:r>
              <a:rPr lang="en-US" sz="2000" dirty="0">
                <a:ea typeface="Times New Roman" panose="02020603050405020304" pitchFamily="18" charset="0"/>
                <a:cs typeface="Arial" panose="020B0604020202020204" pitchFamily="34" charset="0"/>
              </a:rPr>
              <a:t>c) </a:t>
            </a:r>
            <a:r>
              <a:rPr lang="en-US" sz="2000" dirty="0" err="1">
                <a:ea typeface="Times New Roman" panose="02020603050405020304" pitchFamily="18" charset="0"/>
                <a:cs typeface="Arial" panose="020B0604020202020204" pitchFamily="34" charset="0"/>
              </a:rPr>
              <a:t>Từ</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khi</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1095055" y="3662926"/>
                <a:ext cx="4832477" cy="744243"/>
              </a:xfrm>
              <a:prstGeom prst="rect">
                <a:avLst/>
              </a:prstGeom>
            </p:spPr>
            <p:txBody>
              <a:bodyPr wrap="none">
                <a:spAutoFit/>
              </a:bodyPr>
              <a:lstStyle/>
              <a:p>
                <a:pPr lvl="0" algn="just">
                  <a:lnSpc>
                    <a:spcPct val="150000"/>
                  </a:lnSpc>
                  <a:spcAft>
                    <a:spcPts val="800"/>
                  </a:spcAft>
                </a:pPr>
                <a:r>
                  <a:rPr lang="en-US" sz="2000" dirty="0">
                    <a:ea typeface="Times New Roman" panose="02020603050405020304" pitchFamily="18" charset="0"/>
                    <a:cs typeface="Arial" panose="020B0604020202020204" pitchFamily="34" charset="0"/>
                  </a:rPr>
                  <a:t>Do </a:t>
                </a:r>
                <a:r>
                  <a:rPr lang="en-US" sz="2000" dirty="0" err="1">
                    <a:ea typeface="Times New Roman" panose="02020603050405020304" pitchFamily="18" charset="0"/>
                    <a:cs typeface="Arial" panose="020B0604020202020204" pitchFamily="34" charset="0"/>
                  </a:rPr>
                  <a:t>đó</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khi</a:t>
                </a:r>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0,8 </m:t>
                    </m:r>
                  </m:oMath>
                </a14:m>
                <a:r>
                  <a:rPr lang="en-US" sz="2000" dirty="0">
                    <a:ea typeface="Times New Roman" panose="02020603050405020304" pitchFamily="18" charset="0"/>
                    <a:cs typeface="Arial" panose="020B0604020202020204" pitchFamily="34" charset="0"/>
                  </a:rPr>
                  <a:t>thì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m:t>
                    </m:r>
                  </m:oMath>
                </a14:m>
                <a:r>
                  <a:rPr lang="en-US" sz="2000" dirty="0">
                    <a:ea typeface="Times New Roman" panose="02020603050405020304" pitchFamily="18" charset="0"/>
                    <a:cs typeface="Arial" panose="020B0604020202020204" pitchFamily="34" charset="0"/>
                  </a:rPr>
                  <a:t> </a:t>
                </a:r>
                <a14:m>
                  <m:oMath xmlns:m="http://schemas.openxmlformats.org/officeDocument/2006/math">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en-US" sz="2000" i="1">
                            <a:latin typeface="Cambria Math" panose="02040503050406030204" pitchFamily="18" charset="0"/>
                            <a:ea typeface="Times New Roman" panose="02020603050405020304" pitchFamily="18" charset="0"/>
                            <a:cs typeface="Arial" panose="020B0604020202020204" pitchFamily="34" charset="0"/>
                          </a:rPr>
                          <m:t>−1</m:t>
                        </m:r>
                      </m:num>
                      <m:den>
                        <m:r>
                          <a:rPr lang="en-US" sz="2000" i="1">
                            <a:latin typeface="Cambria Math" panose="02040503050406030204" pitchFamily="18" charset="0"/>
                            <a:ea typeface="Times New Roman" panose="02020603050405020304" pitchFamily="18" charset="0"/>
                            <a:cs typeface="Arial" panose="020B0604020202020204" pitchFamily="34" charset="0"/>
                          </a:rPr>
                          <m:t>2</m:t>
                        </m:r>
                      </m:den>
                    </m:f>
                  </m:oMath>
                </a14:m>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 0,8 =−0,4</m:t>
                    </m:r>
                  </m:oMath>
                </a14:m>
                <a:endParaRPr lang="en-US" sz="2000" dirty="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95055" y="3662926"/>
                <a:ext cx="4832477" cy="744243"/>
              </a:xfrm>
              <a:prstGeom prst="rect">
                <a:avLst/>
              </a:prstGeom>
              <a:blipFill>
                <a:blip r:embed="rId6"/>
                <a:stretch>
                  <a:fillRect l="-13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919246" y="3102457"/>
                <a:ext cx="1273810" cy="656590"/>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 =−2</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919246" y="3102457"/>
                <a:ext cx="1273810" cy="65659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100925" y="3007334"/>
                <a:ext cx="1589987" cy="744243"/>
              </a:xfrm>
              <a:prstGeom prst="rect">
                <a:avLst/>
              </a:prstGeom>
            </p:spPr>
            <p:txBody>
              <a:bodyPr wrap="none">
                <a:spAutoFit/>
              </a:bodyPr>
              <a:lstStyle/>
              <a:p>
                <a:pPr lvl="0" algn="just">
                  <a:lnSpc>
                    <a:spcPct val="150000"/>
                  </a:lnSpc>
                  <a:spcAft>
                    <a:spcPts val="800"/>
                  </a:spcAft>
                </a:pPr>
                <a14:m>
                  <m:oMath xmlns:m="http://schemas.openxmlformats.org/officeDocument/2006/math">
                    <m:r>
                      <a:rPr lang="en-US" sz="2000" i="1">
                        <a:latin typeface="Cambria Math" panose="02040503050406030204" pitchFamily="18" charset="0"/>
                        <a:ea typeface="Times New Roman" panose="02020603050405020304" pitchFamily="18" charset="0"/>
                        <a:cs typeface="Arial" panose="020B0604020202020204" pitchFamily="34" charset="0"/>
                      </a:rPr>
                      <m:t>⇒</m:t>
                    </m:r>
                  </m:oMath>
                </a14:m>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 =</m:t>
                    </m:r>
                  </m:oMath>
                </a14:m>
                <a:r>
                  <a:rPr lang="en-US" sz="2000" dirty="0">
                    <a:ea typeface="Times New Roman" panose="02020603050405020304" pitchFamily="18" charset="0"/>
                    <a:cs typeface="Arial" panose="020B0604020202020204" pitchFamily="34" charset="0"/>
                  </a:rPr>
                  <a:t> </a:t>
                </a:r>
                <a14:m>
                  <m:oMath xmlns:m="http://schemas.openxmlformats.org/officeDocument/2006/math">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en-US" sz="2000" i="1">
                            <a:latin typeface="Cambria Math" panose="02040503050406030204" pitchFamily="18" charset="0"/>
                            <a:ea typeface="Times New Roman" panose="02020603050405020304" pitchFamily="18" charset="0"/>
                            <a:cs typeface="Arial" panose="020B0604020202020204" pitchFamily="34" charset="0"/>
                          </a:rPr>
                          <m:t>−1</m:t>
                        </m:r>
                      </m:num>
                      <m:den>
                        <m:r>
                          <a:rPr lang="en-US" sz="2000" i="1">
                            <a:latin typeface="Cambria Math" panose="02040503050406030204" pitchFamily="18" charset="0"/>
                            <a:ea typeface="Times New Roman" panose="02020603050405020304" pitchFamily="18" charset="0"/>
                            <a:cs typeface="Arial" panose="020B0604020202020204" pitchFamily="34" charset="0"/>
                          </a:rPr>
                          <m:t>2</m:t>
                        </m:r>
                      </m:den>
                    </m:f>
                    <m:r>
                      <a:rPr lang="en-US" sz="2000" i="1">
                        <a:latin typeface="Cambria Math" panose="02040503050406030204" pitchFamily="18" charset="0"/>
                        <a:ea typeface="Times New Roman" panose="02020603050405020304" pitchFamily="18" charset="0"/>
                        <a:cs typeface="Arial" panose="020B0604020202020204" pitchFamily="34" charset="0"/>
                      </a:rPr>
                      <m:t>𝑦</m:t>
                    </m:r>
                  </m:oMath>
                </a14:m>
                <a:r>
                  <a:rPr lang="en-US" sz="2000" dirty="0">
                    <a:ea typeface="Times New Roman" panose="02020603050405020304" pitchFamily="18" charset="0"/>
                    <a:cs typeface="Arial" panose="020B0604020202020204" pitchFamily="34" charset="0"/>
                  </a:rPr>
                  <a:t>  </a:t>
                </a:r>
                <a:endParaRPr lang="en-US" sz="2000" dirty="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100925" y="3007334"/>
                <a:ext cx="1589987" cy="744243"/>
              </a:xfrm>
              <a:prstGeom prst="rect">
                <a:avLst/>
              </a:prstGeom>
              <a:blipFill>
                <a:blip r:embed="rId8"/>
                <a:stretch>
                  <a:fillRect/>
                </a:stretch>
              </a:blipFill>
            </p:spPr>
            <p:txBody>
              <a:bodyPr/>
              <a:lstStyle/>
              <a:p>
                <a:r>
                  <a:rPr lang="en-US">
                    <a:noFill/>
                  </a:rPr>
                  <a:t> </a:t>
                </a:r>
              </a:p>
            </p:txBody>
          </p:sp>
        </mc:Fallback>
      </mc:AlternateContent>
      <p:pic>
        <p:nvPicPr>
          <p:cNvPr id="12"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6841992" y="1066000"/>
            <a:ext cx="1502372" cy="131645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randombar(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randombar(horizontal)">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P spid="2" grpId="0"/>
      <p:bldP spid="4" grpId="0"/>
      <p:bldP spid="5" grpId="0"/>
      <p:bldP spid="6" grpId="0"/>
      <p:bldP spid="7" grpId="0"/>
      <p:bldP spid="8"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10" name="TextBox 9"/>
          <p:cNvSpPr txBox="1"/>
          <p:nvPr/>
        </p:nvSpPr>
        <p:spPr>
          <a:xfrm>
            <a:off x="837560" y="680410"/>
            <a:ext cx="35197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sng" strike="noStrike" kern="0" cap="none" spc="0" normalizeH="0" baseline="0" noProof="0" dirty="0" err="1">
                <a:ln>
                  <a:noFill/>
                </a:ln>
                <a:solidFill>
                  <a:srgbClr val="000000"/>
                </a:solidFill>
                <a:effectLst/>
                <a:uLnTx/>
                <a:uFillTx/>
                <a:sym typeface="Arial"/>
              </a:rPr>
              <a:t>Ví</a:t>
            </a:r>
            <a:r>
              <a:rPr kumimoji="0" lang="en-US" sz="2000" b="1" i="0" u="sng" strike="noStrike" kern="0" cap="none" spc="0" normalizeH="0" baseline="0" noProof="0" dirty="0">
                <a:ln>
                  <a:noFill/>
                </a:ln>
                <a:solidFill>
                  <a:srgbClr val="000000"/>
                </a:solidFill>
                <a:effectLst/>
                <a:uLnTx/>
                <a:uFillTx/>
                <a:sym typeface="Arial"/>
              </a:rPr>
              <a:t> </a:t>
            </a:r>
            <a:r>
              <a:rPr kumimoji="0" lang="en-US" sz="2000" b="1" i="0" u="sng" strike="noStrike" kern="0" cap="none" spc="0" normalizeH="0" baseline="0" noProof="0" dirty="0" err="1">
                <a:ln>
                  <a:noFill/>
                </a:ln>
                <a:solidFill>
                  <a:srgbClr val="000000"/>
                </a:solidFill>
                <a:effectLst/>
                <a:uLnTx/>
                <a:uFillTx/>
                <a:sym typeface="Arial"/>
              </a:rPr>
              <a:t>dụ</a:t>
            </a:r>
            <a:r>
              <a:rPr kumimoji="0" lang="en-US" sz="2000" b="1" i="0" u="sng" strike="noStrike" kern="0" cap="none" spc="0" normalizeH="0" baseline="0" noProof="0" dirty="0">
                <a:ln>
                  <a:noFill/>
                </a:ln>
                <a:solidFill>
                  <a:srgbClr val="000000"/>
                </a:solidFill>
                <a:effectLst/>
                <a:uLnTx/>
                <a:uFillTx/>
                <a:sym typeface="Arial"/>
              </a:rPr>
              <a:t> 2:</a:t>
            </a:r>
            <a:r>
              <a:rPr kumimoji="0" lang="en-US" sz="2000" b="0" i="0" u="none" strike="noStrike" kern="0" cap="none" spc="0" normalizeH="0" baseline="0" noProof="0" dirty="0">
                <a:ln>
                  <a:noFill/>
                </a:ln>
                <a:solidFill>
                  <a:srgbClr val="000000"/>
                </a:solidFill>
                <a:effectLst/>
                <a:uLnTx/>
                <a:uFillTx/>
                <a:sym typeface="Arial"/>
              </a:rPr>
              <a:t>  </a:t>
            </a: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2)</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sp>
        <p:nvSpPr>
          <p:cNvPr id="23" name="Google Shape;236;p21"/>
          <p:cNvSpPr/>
          <p:nvPr/>
        </p:nvSpPr>
        <p:spPr>
          <a:xfrm rot="1473029">
            <a:off x="8208674" y="3832225"/>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6D9EEB"/>
              </a:solidFill>
              <a:effectLst/>
              <a:uLnTx/>
              <a:uFillTx/>
              <a:latin typeface="Arial"/>
              <a:cs typeface="Arial"/>
              <a:sym typeface="Arial"/>
            </a:endParaRPr>
          </a:p>
        </p:txBody>
      </p:sp>
      <p:sp>
        <p:nvSpPr>
          <p:cNvPr id="2" name="Rectangle 1"/>
          <p:cNvSpPr/>
          <p:nvPr/>
        </p:nvSpPr>
        <p:spPr>
          <a:xfrm>
            <a:off x="837560" y="1233562"/>
            <a:ext cx="7143323" cy="496996"/>
          </a:xfrm>
          <a:prstGeom prst="rect">
            <a:avLst/>
          </a:prstGeom>
        </p:spPr>
        <p:txBody>
          <a:bodyPr wrap="square">
            <a:spAutoFit/>
          </a:bodyPr>
          <a:lstStyle/>
          <a:p>
            <a:pPr algn="just">
              <a:lnSpc>
                <a:spcPct val="150000"/>
              </a:lnSpc>
            </a:pPr>
            <a:r>
              <a:rPr lang="en-US" sz="2000" dirty="0">
                <a:latin typeface="+mj-lt"/>
                <a:ea typeface="Calibri" panose="020F0502020204030204" pitchFamily="34" charset="0"/>
              </a:rPr>
              <a:t>Cho y </a:t>
            </a:r>
            <a:r>
              <a:rPr lang="en-US" sz="2000" dirty="0" err="1">
                <a:latin typeface="+mj-lt"/>
                <a:ea typeface="Calibri" panose="020F0502020204030204" pitchFamily="34" charset="0"/>
              </a:rPr>
              <a:t>tỉ</a:t>
            </a:r>
            <a:r>
              <a:rPr lang="en-US" sz="2000" dirty="0">
                <a:latin typeface="+mj-lt"/>
                <a:ea typeface="Calibri" panose="020F0502020204030204" pitchFamily="34" charset="0"/>
              </a:rPr>
              <a:t> </a:t>
            </a:r>
            <a:r>
              <a:rPr lang="en-US" sz="2000" dirty="0" err="1">
                <a:latin typeface="+mj-lt"/>
                <a:ea typeface="Calibri" panose="020F0502020204030204" pitchFamily="34" charset="0"/>
              </a:rPr>
              <a:t>lệ</a:t>
            </a:r>
            <a:r>
              <a:rPr lang="en-US" sz="2000" dirty="0">
                <a:latin typeface="+mj-lt"/>
                <a:ea typeface="Calibri" panose="020F0502020204030204" pitchFamily="34" charset="0"/>
              </a:rPr>
              <a:t> </a:t>
            </a:r>
            <a:r>
              <a:rPr lang="en-US" sz="2000" dirty="0" err="1">
                <a:latin typeface="+mj-lt"/>
                <a:ea typeface="Calibri" panose="020F0502020204030204" pitchFamily="34" charset="0"/>
              </a:rPr>
              <a:t>thuận</a:t>
            </a:r>
            <a:r>
              <a:rPr lang="en-US" sz="2000" dirty="0">
                <a:latin typeface="+mj-lt"/>
                <a:ea typeface="Calibri" panose="020F0502020204030204" pitchFamily="34" charset="0"/>
              </a:rPr>
              <a:t> </a:t>
            </a:r>
            <a:r>
              <a:rPr lang="en-US" sz="2000" dirty="0" err="1">
                <a:latin typeface="+mj-lt"/>
                <a:ea typeface="Calibri" panose="020F0502020204030204" pitchFamily="34" charset="0"/>
              </a:rPr>
              <a:t>với</a:t>
            </a:r>
            <a:r>
              <a:rPr lang="en-US" sz="2000" dirty="0">
                <a:latin typeface="+mj-lt"/>
                <a:ea typeface="Calibri" panose="020F0502020204030204" pitchFamily="34" charset="0"/>
              </a:rPr>
              <a:t> x </a:t>
            </a:r>
            <a:r>
              <a:rPr lang="en-US" sz="2000" dirty="0" err="1">
                <a:latin typeface="+mj-lt"/>
                <a:ea typeface="Calibri" panose="020F0502020204030204" pitchFamily="34" charset="0"/>
              </a:rPr>
              <a:t>theo</a:t>
            </a:r>
            <a:r>
              <a:rPr lang="en-US" sz="2000" dirty="0">
                <a:latin typeface="+mj-lt"/>
                <a:ea typeface="Calibri" panose="020F0502020204030204" pitchFamily="34" charset="0"/>
              </a:rPr>
              <a:t> </a:t>
            </a:r>
            <a:r>
              <a:rPr lang="en-US" sz="2000" dirty="0" err="1">
                <a:latin typeface="+mj-lt"/>
                <a:ea typeface="Calibri" panose="020F0502020204030204" pitchFamily="34" charset="0"/>
              </a:rPr>
              <a:t>hệ</a:t>
            </a:r>
            <a:r>
              <a:rPr lang="en-US" sz="2000" dirty="0">
                <a:latin typeface="+mj-lt"/>
                <a:ea typeface="Calibri" panose="020F0502020204030204" pitchFamily="34" charset="0"/>
              </a:rPr>
              <a:t> </a:t>
            </a:r>
            <a:r>
              <a:rPr lang="en-US" sz="2000" dirty="0" err="1">
                <a:latin typeface="+mj-lt"/>
                <a:ea typeface="Calibri" panose="020F0502020204030204" pitchFamily="34" charset="0"/>
              </a:rPr>
              <a:t>số</a:t>
            </a:r>
            <a:r>
              <a:rPr lang="en-US" sz="2000" dirty="0">
                <a:latin typeface="+mj-lt"/>
                <a:ea typeface="Calibri" panose="020F0502020204030204" pitchFamily="34" charset="0"/>
              </a:rPr>
              <a:t> </a:t>
            </a:r>
            <a:r>
              <a:rPr lang="en-US" sz="2000" dirty="0" err="1">
                <a:latin typeface="+mj-lt"/>
                <a:ea typeface="Calibri" panose="020F0502020204030204" pitchFamily="34" charset="0"/>
              </a:rPr>
              <a:t>tỉ</a:t>
            </a:r>
            <a:r>
              <a:rPr lang="en-US" sz="2000" dirty="0">
                <a:latin typeface="+mj-lt"/>
                <a:ea typeface="Calibri" panose="020F0502020204030204" pitchFamily="34" charset="0"/>
              </a:rPr>
              <a:t> </a:t>
            </a:r>
            <a:r>
              <a:rPr lang="en-US" sz="2000" dirty="0" err="1">
                <a:latin typeface="+mj-lt"/>
                <a:ea typeface="Calibri" panose="020F0502020204030204" pitchFamily="34" charset="0"/>
              </a:rPr>
              <a:t>lệ</a:t>
            </a:r>
            <a:r>
              <a:rPr lang="en-US" sz="2000" dirty="0">
                <a:latin typeface="+mj-lt"/>
                <a:ea typeface="Calibri" panose="020F0502020204030204" pitchFamily="34" charset="0"/>
              </a:rPr>
              <a:t> a = 5</a:t>
            </a:r>
            <a:endParaRPr lang="en-US" sz="2000" dirty="0">
              <a:latin typeface="+mj-lt"/>
            </a:endParaRPr>
          </a:p>
        </p:txBody>
      </p:sp>
      <p:sp>
        <p:nvSpPr>
          <p:cNvPr id="6" name="Rectangle 5"/>
          <p:cNvSpPr/>
          <p:nvPr/>
        </p:nvSpPr>
        <p:spPr>
          <a:xfrm>
            <a:off x="1111909" y="1745188"/>
            <a:ext cx="6905549" cy="553998"/>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a) </a:t>
            </a:r>
            <a:r>
              <a:rPr lang="en-US" sz="2000" dirty="0" err="1">
                <a:latin typeface="Arial" panose="020B0604020202020204" pitchFamily="34" charset="0"/>
                <a:ea typeface="Calibri" panose="020F0502020204030204" pitchFamily="34" charset="0"/>
                <a:cs typeface="Arial" panose="020B0604020202020204" pitchFamily="34" charset="0"/>
              </a:rPr>
              <a:t>Tha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ấu</a:t>
            </a:r>
            <a:r>
              <a:rPr lang="en-US" sz="2000" dirty="0">
                <a:latin typeface="Arial" panose="020B0604020202020204" pitchFamily="34" charset="0"/>
                <a:ea typeface="Calibri" panose="020F0502020204030204" pitchFamily="34" charset="0"/>
                <a:cs typeface="Arial" panose="020B0604020202020204" pitchFamily="34" charset="0"/>
              </a:rPr>
              <a:t> "?"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ê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ằ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íc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ợp</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145348510"/>
              </p:ext>
            </p:extLst>
          </p:nvPr>
        </p:nvGraphicFramePr>
        <p:xfrm>
          <a:off x="1718642" y="2526048"/>
          <a:ext cx="5567296" cy="1080346"/>
        </p:xfrm>
        <a:graphic>
          <a:graphicData uri="http://schemas.openxmlformats.org/drawingml/2006/table">
            <a:tbl>
              <a:tblPr firstRow="1" firstCol="1" bandRow="1"/>
              <a:tblGrid>
                <a:gridCol w="1391449">
                  <a:extLst>
                    <a:ext uri="{9D8B030D-6E8A-4147-A177-3AD203B41FA5}">
                      <a16:colId xmlns:a16="http://schemas.microsoft.com/office/drawing/2014/main" val="693666804"/>
                    </a:ext>
                  </a:extLst>
                </a:gridCol>
                <a:gridCol w="1391449">
                  <a:extLst>
                    <a:ext uri="{9D8B030D-6E8A-4147-A177-3AD203B41FA5}">
                      <a16:colId xmlns:a16="http://schemas.microsoft.com/office/drawing/2014/main" val="133150565"/>
                    </a:ext>
                  </a:extLst>
                </a:gridCol>
                <a:gridCol w="1392199">
                  <a:extLst>
                    <a:ext uri="{9D8B030D-6E8A-4147-A177-3AD203B41FA5}">
                      <a16:colId xmlns:a16="http://schemas.microsoft.com/office/drawing/2014/main" val="1907955298"/>
                    </a:ext>
                  </a:extLst>
                </a:gridCol>
                <a:gridCol w="1392199">
                  <a:extLst>
                    <a:ext uri="{9D8B030D-6E8A-4147-A177-3AD203B41FA5}">
                      <a16:colId xmlns:a16="http://schemas.microsoft.com/office/drawing/2014/main" val="1767399061"/>
                    </a:ext>
                  </a:extLst>
                </a:gridCol>
              </a:tblGrid>
              <a:tr h="540173">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CC"/>
                    </a:solidFill>
                  </a:tcPr>
                </a:tc>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x</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2</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a:effectLst/>
                          <a:latin typeface="Arial" panose="020B0604020202020204" pitchFamily="34" charset="0"/>
                          <a:ea typeface="Calibri" panose="020F0502020204030204" pitchFamily="34" charset="0"/>
                          <a:cs typeface="Arial" panose="020B0604020202020204" pitchFamily="34" charset="0"/>
                        </a:rPr>
                        <a:t>x</a:t>
                      </a:r>
                      <a:r>
                        <a:rPr lang="en-US" sz="2000" baseline="-25000">
                          <a:effectLst/>
                          <a:latin typeface="Arial" panose="020B0604020202020204" pitchFamily="34" charset="0"/>
                          <a:ea typeface="Calibri" panose="020F0502020204030204" pitchFamily="34" charset="0"/>
                          <a:cs typeface="Arial" panose="020B0604020202020204" pitchFamily="34" charset="0"/>
                        </a:rPr>
                        <a:t>2</a:t>
                      </a:r>
                      <a:r>
                        <a:rPr lang="en-US" sz="2000">
                          <a:effectLst/>
                          <a:latin typeface="Arial" panose="020B0604020202020204" pitchFamily="34" charset="0"/>
                          <a:ea typeface="Calibri" panose="020F0502020204030204" pitchFamily="34" charset="0"/>
                          <a:cs typeface="Arial" panose="020B0604020202020204" pitchFamily="34" charset="0"/>
                        </a:rPr>
                        <a:t> =  3</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a:effectLst/>
                          <a:latin typeface="Arial" panose="020B0604020202020204" pitchFamily="34" charset="0"/>
                          <a:ea typeface="Calibri" panose="020F0502020204030204" pitchFamily="34" charset="0"/>
                          <a:cs typeface="Arial" panose="020B0604020202020204" pitchFamily="34" charset="0"/>
                        </a:rPr>
                        <a:t>x</a:t>
                      </a:r>
                      <a:r>
                        <a:rPr lang="en-US" sz="2000" baseline="-25000">
                          <a:effectLst/>
                          <a:latin typeface="Arial" panose="020B0604020202020204" pitchFamily="34" charset="0"/>
                          <a:ea typeface="Calibri" panose="020F0502020204030204" pitchFamily="34" charset="0"/>
                          <a:cs typeface="Arial" panose="020B0604020202020204" pitchFamily="34" charset="0"/>
                        </a:rPr>
                        <a:t>3</a:t>
                      </a:r>
                      <a:r>
                        <a:rPr lang="en-US" sz="2000">
                          <a:effectLst/>
                          <a:latin typeface="Arial" panose="020B0604020202020204" pitchFamily="34" charset="0"/>
                          <a:ea typeface="Calibri" panose="020F0502020204030204" pitchFamily="34" charset="0"/>
                          <a:cs typeface="Arial" panose="020B0604020202020204" pitchFamily="34" charset="0"/>
                        </a:rPr>
                        <a:t> = 4</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44553896"/>
                  </a:ext>
                </a:extLst>
              </a:tr>
              <a:tr h="540173">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y</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CC"/>
                    </a:solidFill>
                  </a:tcPr>
                </a:tc>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y</a:t>
                      </a:r>
                      <a:r>
                        <a:rPr lang="en-US" sz="2000" baseline="-25000" dirty="0">
                          <a:effectLst/>
                          <a:latin typeface="Arial" panose="020B0604020202020204" pitchFamily="34" charset="0"/>
                          <a:ea typeface="Calibri" panose="020F0502020204030204" pitchFamily="34" charset="0"/>
                          <a:cs typeface="Arial" panose="020B0604020202020204" pitchFamily="34" charset="0"/>
                        </a:rPr>
                        <a:t>1</a:t>
                      </a:r>
                      <a:r>
                        <a:rPr lang="en-US" sz="2000" dirty="0">
                          <a:effectLst/>
                          <a:latin typeface="Arial" panose="020B0604020202020204" pitchFamily="34" charset="0"/>
                          <a:ea typeface="Calibri" panose="020F0502020204030204" pitchFamily="34" charset="0"/>
                          <a:cs typeface="Arial" panose="020B0604020202020204" pitchFamily="34" charset="0"/>
                        </a:rPr>
                        <a:t> =  </a:t>
                      </a:r>
                      <a:r>
                        <a:rPr lang="en-US" sz="2000" dirty="0">
                          <a:solidFill>
                            <a:srgbClr val="BF8F00"/>
                          </a:solidFill>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a:effectLst/>
                          <a:latin typeface="Arial" panose="020B0604020202020204" pitchFamily="34" charset="0"/>
                          <a:ea typeface="Calibri" panose="020F0502020204030204" pitchFamily="34" charset="0"/>
                          <a:cs typeface="Arial" panose="020B0604020202020204" pitchFamily="34" charset="0"/>
                        </a:rPr>
                        <a:t>y</a:t>
                      </a:r>
                      <a:r>
                        <a:rPr lang="en-US" sz="2000" baseline="-25000">
                          <a:effectLst/>
                          <a:latin typeface="Arial" panose="020B0604020202020204" pitchFamily="34" charset="0"/>
                          <a:ea typeface="Calibri" panose="020F0502020204030204" pitchFamily="34" charset="0"/>
                          <a:cs typeface="Arial" panose="020B0604020202020204" pitchFamily="34" charset="0"/>
                        </a:rPr>
                        <a:t>2</a:t>
                      </a:r>
                      <a:r>
                        <a:rPr lang="en-US" sz="2000">
                          <a:effectLst/>
                          <a:latin typeface="Arial" panose="020B0604020202020204" pitchFamily="34" charset="0"/>
                          <a:ea typeface="Calibri" panose="020F0502020204030204" pitchFamily="34" charset="0"/>
                          <a:cs typeface="Arial" panose="020B0604020202020204" pitchFamily="34" charset="0"/>
                        </a:rPr>
                        <a:t> =  </a:t>
                      </a:r>
                      <a:r>
                        <a:rPr lang="en-US" sz="2000">
                          <a:solidFill>
                            <a:srgbClr val="BF8F00"/>
                          </a:solidFill>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000" dirty="0">
                          <a:effectLst/>
                          <a:latin typeface="Arial" panose="020B0604020202020204" pitchFamily="34" charset="0"/>
                          <a:ea typeface="Calibri" panose="020F0502020204030204" pitchFamily="34" charset="0"/>
                          <a:cs typeface="Arial" panose="020B0604020202020204" pitchFamily="34" charset="0"/>
                        </a:rPr>
                        <a:t>y</a:t>
                      </a:r>
                      <a:r>
                        <a:rPr lang="en-US" sz="2000" baseline="-25000" dirty="0">
                          <a:effectLst/>
                          <a:latin typeface="Arial" panose="020B0604020202020204" pitchFamily="34" charset="0"/>
                          <a:ea typeface="Calibri" panose="020F0502020204030204" pitchFamily="34" charset="0"/>
                          <a:cs typeface="Arial" panose="020B0604020202020204" pitchFamily="34" charset="0"/>
                        </a:rPr>
                        <a:t>3</a:t>
                      </a:r>
                      <a:r>
                        <a:rPr lang="en-US" sz="2000" dirty="0">
                          <a:effectLst/>
                          <a:latin typeface="Arial" panose="020B0604020202020204" pitchFamily="34" charset="0"/>
                          <a:ea typeface="Calibri" panose="020F0502020204030204" pitchFamily="34" charset="0"/>
                          <a:cs typeface="Arial" panose="020B0604020202020204" pitchFamily="34" charset="0"/>
                        </a:rPr>
                        <a:t> =  </a:t>
                      </a:r>
                      <a:r>
                        <a:rPr lang="en-US" sz="2000" dirty="0">
                          <a:solidFill>
                            <a:srgbClr val="BF8F00"/>
                          </a:solidFill>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20768775"/>
                  </a:ext>
                </a:extLst>
              </a:tr>
            </a:tbl>
          </a:graphicData>
        </a:graphic>
      </p:graphicFrame>
      <p:sp>
        <p:nvSpPr>
          <p:cNvPr id="8" name="TextBox 7"/>
          <p:cNvSpPr txBox="1"/>
          <p:nvPr/>
        </p:nvSpPr>
        <p:spPr>
          <a:xfrm>
            <a:off x="3934290" y="3116274"/>
            <a:ext cx="506037" cy="400110"/>
          </a:xfrm>
          <a:prstGeom prst="rect">
            <a:avLst/>
          </a:prstGeom>
          <a:solidFill>
            <a:schemeClr val="bg1"/>
          </a:solidFill>
          <a:ln>
            <a:solidFill>
              <a:schemeClr val="bg1"/>
            </a:solidFill>
          </a:ln>
        </p:spPr>
        <p:txBody>
          <a:bodyPr wrap="square" rtlCol="0">
            <a:spAutoFit/>
          </a:bodyPr>
          <a:lstStyle/>
          <a:p>
            <a:pPr algn="ctr"/>
            <a:r>
              <a:rPr lang="en-US" sz="2000" b="1" dirty="0">
                <a:solidFill>
                  <a:srgbClr val="FF0000"/>
                </a:solidFill>
              </a:rPr>
              <a:t>10</a:t>
            </a:r>
          </a:p>
        </p:txBody>
      </p:sp>
      <p:sp>
        <p:nvSpPr>
          <p:cNvPr id="12" name="TextBox 11"/>
          <p:cNvSpPr txBox="1"/>
          <p:nvPr/>
        </p:nvSpPr>
        <p:spPr>
          <a:xfrm>
            <a:off x="5357095" y="3116274"/>
            <a:ext cx="506037" cy="400110"/>
          </a:xfrm>
          <a:prstGeom prst="rect">
            <a:avLst/>
          </a:prstGeom>
          <a:solidFill>
            <a:schemeClr val="bg1"/>
          </a:solidFill>
          <a:ln>
            <a:solidFill>
              <a:schemeClr val="bg1"/>
            </a:solidFill>
          </a:ln>
        </p:spPr>
        <p:txBody>
          <a:bodyPr wrap="square" rtlCol="0">
            <a:spAutoFit/>
          </a:bodyPr>
          <a:lstStyle/>
          <a:p>
            <a:pPr algn="ctr"/>
            <a:r>
              <a:rPr lang="en-US" sz="2000" b="1" dirty="0">
                <a:solidFill>
                  <a:srgbClr val="FF0000"/>
                </a:solidFill>
              </a:rPr>
              <a:t>15</a:t>
            </a:r>
          </a:p>
        </p:txBody>
      </p:sp>
      <p:sp>
        <p:nvSpPr>
          <p:cNvPr id="13" name="TextBox 12"/>
          <p:cNvSpPr txBox="1"/>
          <p:nvPr/>
        </p:nvSpPr>
        <p:spPr>
          <a:xfrm>
            <a:off x="6655975" y="3116274"/>
            <a:ext cx="506037" cy="400110"/>
          </a:xfrm>
          <a:prstGeom prst="rect">
            <a:avLst/>
          </a:prstGeom>
          <a:solidFill>
            <a:schemeClr val="bg1"/>
          </a:solidFill>
          <a:ln>
            <a:solidFill>
              <a:schemeClr val="bg1"/>
            </a:solidFill>
          </a:ln>
        </p:spPr>
        <p:txBody>
          <a:bodyPr wrap="square" rtlCol="0">
            <a:spAutoFit/>
          </a:bodyPr>
          <a:lstStyle/>
          <a:p>
            <a:pPr algn="ctr"/>
            <a:r>
              <a:rPr lang="en-US" sz="2000" b="1" dirty="0">
                <a:solidFill>
                  <a:srgbClr val="FF0000"/>
                </a:solidFill>
              </a:rPr>
              <a:t>20</a:t>
            </a:r>
          </a:p>
        </p:txBody>
      </p:sp>
      <p:pic>
        <p:nvPicPr>
          <p:cNvPr id="14" name="Picture 1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169539" y="4028420"/>
            <a:ext cx="2521687" cy="641575"/>
          </a:xfrm>
          <a:prstGeom prst="rect">
            <a:avLst/>
          </a:prstGeom>
        </p:spPr>
      </p:pic>
    </p:spTree>
    <p:extLst>
      <p:ext uri="{BB962C8B-B14F-4D97-AF65-F5344CB8AC3E}">
        <p14:creationId xmlns:p14="http://schemas.microsoft.com/office/powerpoint/2010/main" val="82216469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randombar(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6" grpId="0"/>
      <p:bldP spid="8" grpId="0" animBg="1"/>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TextBox 26"/>
          <p:cNvSpPr txBox="1"/>
          <p:nvPr/>
        </p:nvSpPr>
        <p:spPr>
          <a:xfrm>
            <a:off x="340126" y="278074"/>
            <a:ext cx="35197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sng" strike="noStrike" kern="0" cap="none" spc="0" normalizeH="0" baseline="0" noProof="0" dirty="0" err="1">
                <a:ln>
                  <a:noFill/>
                </a:ln>
                <a:solidFill>
                  <a:srgbClr val="000000"/>
                </a:solidFill>
                <a:effectLst/>
                <a:uLnTx/>
                <a:uFillTx/>
                <a:latin typeface="Arial"/>
                <a:cs typeface="Arial"/>
                <a:sym typeface="Arial"/>
              </a:rPr>
              <a:t>Ví</a:t>
            </a:r>
            <a:r>
              <a:rPr kumimoji="0" lang="en-US" sz="2000" b="1" i="0" u="sng" strike="noStrike" kern="0" cap="none" spc="0" normalizeH="0" baseline="0" noProof="0" dirty="0">
                <a:ln>
                  <a:noFill/>
                </a:ln>
                <a:solidFill>
                  <a:srgbClr val="000000"/>
                </a:solidFill>
                <a:effectLst/>
                <a:uLnTx/>
                <a:uFillTx/>
                <a:latin typeface="Arial"/>
                <a:cs typeface="Arial"/>
                <a:sym typeface="Arial"/>
              </a:rPr>
              <a:t> </a:t>
            </a:r>
            <a:r>
              <a:rPr kumimoji="0" lang="en-US" sz="2000" b="1" i="0" u="sng" strike="noStrike" kern="0" cap="none" spc="0" normalizeH="0" baseline="0" noProof="0" dirty="0" err="1">
                <a:ln>
                  <a:noFill/>
                </a:ln>
                <a:solidFill>
                  <a:srgbClr val="000000"/>
                </a:solidFill>
                <a:effectLst/>
                <a:uLnTx/>
                <a:uFillTx/>
                <a:latin typeface="Arial"/>
                <a:cs typeface="Arial"/>
                <a:sym typeface="Arial"/>
              </a:rPr>
              <a:t>dụ</a:t>
            </a:r>
            <a:r>
              <a:rPr kumimoji="0" lang="en-US" sz="2000" b="1" i="0" u="sng" strike="noStrike" kern="0" cap="none" spc="0" normalizeH="0" baseline="0" noProof="0" dirty="0">
                <a:ln>
                  <a:noFill/>
                </a:ln>
                <a:solidFill>
                  <a:srgbClr val="000000"/>
                </a:solidFill>
                <a:effectLst/>
                <a:uLnTx/>
                <a:uFillTx/>
                <a:latin typeface="Arial"/>
                <a:cs typeface="Arial"/>
                <a:sym typeface="Arial"/>
              </a:rPr>
              <a:t> 2:</a:t>
            </a:r>
            <a:r>
              <a:rPr kumimoji="0" lang="en-US" sz="2000" b="0" i="0" u="none" strike="noStrike" kern="0" cap="none" spc="0" normalizeH="0" baseline="0" noProof="0" dirty="0">
                <a:ln>
                  <a:noFill/>
                </a:ln>
                <a:solidFill>
                  <a:srgbClr val="000000"/>
                </a:solidFill>
                <a:effectLst/>
                <a:uLnTx/>
                <a:uFillTx/>
                <a:latin typeface="Arial"/>
                <a:cs typeface="Arial"/>
                <a:sym typeface="Arial"/>
              </a:rPr>
              <a:t>  </a:t>
            </a: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2)</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sp>
        <p:nvSpPr>
          <p:cNvPr id="28" name="Google Shape;236;p21"/>
          <p:cNvSpPr/>
          <p:nvPr/>
        </p:nvSpPr>
        <p:spPr>
          <a:xfrm rot="1473029">
            <a:off x="8278091" y="4439386"/>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6D9EEB"/>
              </a:solidFill>
              <a:effectLst/>
              <a:uLnTx/>
              <a:uFillTx/>
              <a:latin typeface="Arial"/>
              <a:cs typeface="Arial"/>
              <a:sym typeface="Arial"/>
            </a:endParaRPr>
          </a:p>
        </p:txBody>
      </p:sp>
      <p:sp>
        <p:nvSpPr>
          <p:cNvPr id="29" name="Rectangle 28"/>
          <p:cNvSpPr/>
          <p:nvPr/>
        </p:nvSpPr>
        <p:spPr>
          <a:xfrm>
            <a:off x="384018" y="682418"/>
            <a:ext cx="7143323" cy="496996"/>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Cho y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tỉ</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lệ</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thuận</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với</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x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theo</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hệ</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số</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tỉ</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t>
            </a:r>
            <a:r>
              <a:rPr kumimoji="0" lang="en-US" sz="2000" b="0" i="0" u="none" strike="noStrike" kern="0" cap="none" spc="0" normalizeH="0" baseline="0" noProof="0" dirty="0" err="1">
                <a:ln>
                  <a:noFill/>
                </a:ln>
                <a:solidFill>
                  <a:srgbClr val="000000"/>
                </a:solidFill>
                <a:effectLst/>
                <a:uLnTx/>
                <a:uFillTx/>
                <a:latin typeface="Arial"/>
                <a:ea typeface="Calibri" panose="020F0502020204030204" pitchFamily="34" charset="0"/>
                <a:cs typeface="Arial"/>
                <a:sym typeface="Arial"/>
              </a:rPr>
              <a:t>lệ</a:t>
            </a:r>
            <a:r>
              <a:rPr kumimoji="0" lang="en-US" sz="2000" b="0" i="0" u="none" strike="noStrike" kern="0" cap="none" spc="0" normalizeH="0" baseline="0" noProof="0" dirty="0">
                <a:ln>
                  <a:noFill/>
                </a:ln>
                <a:solidFill>
                  <a:srgbClr val="000000"/>
                </a:solidFill>
                <a:effectLst/>
                <a:uLnTx/>
                <a:uFillTx/>
                <a:latin typeface="Arial"/>
                <a:ea typeface="Calibri" panose="020F0502020204030204" pitchFamily="34" charset="0"/>
                <a:cs typeface="Arial"/>
                <a:sym typeface="Arial"/>
              </a:rPr>
              <a:t> a = 5</a:t>
            </a:r>
            <a:endParaRPr kumimoji="0" lang="en-US" sz="2000" b="0" i="0" u="none" strike="noStrike" kern="0" cap="none" spc="0" normalizeH="0" baseline="0" noProof="0" dirty="0">
              <a:ln>
                <a:noFill/>
              </a:ln>
              <a:solidFill>
                <a:srgbClr val="000000"/>
              </a:solidFill>
              <a:effectLst/>
              <a:uLnTx/>
              <a:uFillTx/>
              <a:latin typeface="Arial"/>
              <a:cs typeface="Arial"/>
              <a:sym typeface="Arial"/>
            </a:endParaRPr>
          </a:p>
        </p:txBody>
      </p:sp>
      <p:pic>
        <p:nvPicPr>
          <p:cNvPr id="31"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4693472"/>
            <a:ext cx="1738960" cy="442431"/>
          </a:xfrm>
          <a:prstGeom prst="rect">
            <a:avLst/>
          </a:prstGeom>
        </p:spPr>
      </p:pic>
      <p:sp>
        <p:nvSpPr>
          <p:cNvPr id="32" name="Rectangle 31"/>
          <p:cNvSpPr/>
          <p:nvPr/>
        </p:nvSpPr>
        <p:spPr>
          <a:xfrm>
            <a:off x="2357505" y="2582464"/>
            <a:ext cx="5059616" cy="553998"/>
          </a:xfrm>
          <a:prstGeom prst="rect">
            <a:avLst/>
          </a:prstGeom>
        </p:spPr>
        <p:txBody>
          <a:bodyPr wrap="square">
            <a:spAutoFit/>
          </a:bodyPr>
          <a:lstStyle/>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Ta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a:t>
            </a:r>
          </a:p>
        </p:txBody>
      </p:sp>
      <p:sp>
        <p:nvSpPr>
          <p:cNvPr id="34" name="Rectangle 33"/>
          <p:cNvSpPr/>
          <p:nvPr/>
        </p:nvSpPr>
        <p:spPr>
          <a:xfrm>
            <a:off x="2436400" y="3908427"/>
            <a:ext cx="4572000" cy="496996"/>
          </a:xfrm>
          <a:prstGeom prst="rect">
            <a:avLst/>
          </a:prstGeom>
        </p:spPr>
        <p:txBody>
          <a:bodyPr>
            <a:spAutoFit/>
          </a:bodyPr>
          <a:lstStyle/>
          <a:p>
            <a:pPr lvl="0" algn="just">
              <a:lnSpc>
                <a:spcPct val="150000"/>
              </a:lnSpc>
            </a:pPr>
            <a:r>
              <a:rPr lang="en-US" sz="2000" dirty="0" err="1">
                <a:ea typeface="Calibri" panose="020F0502020204030204" pitchFamily="34" charset="0"/>
                <a:cs typeface="Arial" panose="020B0604020202020204" pitchFamily="34" charset="0"/>
              </a:rPr>
              <a:t>Vậy</a:t>
            </a:r>
            <a:r>
              <a:rPr lang="en-US" sz="2000" dirty="0">
                <a:ea typeface="Calibri" panose="020F0502020204030204" pitchFamily="34"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p:grpSp>
        <p:nvGrpSpPr>
          <p:cNvPr id="6" name="Group 5"/>
          <p:cNvGrpSpPr/>
          <p:nvPr/>
        </p:nvGrpSpPr>
        <p:grpSpPr>
          <a:xfrm>
            <a:off x="723050" y="1293314"/>
            <a:ext cx="6905549" cy="684088"/>
            <a:chOff x="723050" y="1112311"/>
            <a:chExt cx="6905549" cy="684088"/>
          </a:xfrm>
        </p:grpSpPr>
        <p:sp>
          <p:nvSpPr>
            <p:cNvPr id="30" name="Rectangle 29"/>
            <p:cNvSpPr/>
            <p:nvPr/>
          </p:nvSpPr>
          <p:spPr>
            <a:xfrm>
              <a:off x="723050" y="1112311"/>
              <a:ext cx="6905549" cy="553998"/>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b)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và</a:t>
              </a:r>
              <a:r>
                <a:rPr lang="en-US" sz="2000" dirty="0">
                  <a:effectLst/>
                  <a:latin typeface="Arial" panose="020B0604020202020204" pitchFamily="34" charset="0"/>
                  <a:ea typeface="Times New Roman" panose="02020603050405020304" pitchFamily="18" charset="0"/>
                  <a:cs typeface="Arial" panose="020B0604020202020204" pitchFamily="34" charset="0"/>
                </a:rPr>
                <a:t> so </a:t>
              </a:r>
              <a:r>
                <a:rPr lang="en-US" sz="2000" dirty="0" err="1">
                  <a:effectLst/>
                  <a:latin typeface="Arial" panose="020B0604020202020204" pitchFamily="34" charset="0"/>
                  <a:ea typeface="Times New Roman" panose="02020603050405020304" pitchFamily="18" charset="0"/>
                  <a:cs typeface="Arial" panose="020B0604020202020204" pitchFamily="34" charset="0"/>
                </a:rPr>
                <a:t>sánh</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với</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hệ</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tỉ</a:t>
              </a:r>
              <a:r>
                <a:rPr lang="en-US" sz="2000" dirty="0">
                  <a:effectLst/>
                  <a:latin typeface="Arial" panose="020B0604020202020204" pitchFamily="34" charset="0"/>
                  <a:ea typeface="Times New Roman" panose="02020603050405020304" pitchFamily="18" charset="0"/>
                  <a:cs typeface="Arial" panose="020B0604020202020204" pitchFamily="34" charset="0"/>
                </a:rPr>
                <a:t> </a:t>
              </a:r>
              <a:r>
                <a:rPr lang="en-US" sz="2000" dirty="0" err="1">
                  <a:effectLst/>
                  <a:latin typeface="Arial" panose="020B0604020202020204" pitchFamily="34" charset="0"/>
                  <a:ea typeface="Times New Roman" panose="02020603050405020304" pitchFamily="18" charset="0"/>
                  <a:cs typeface="Arial" panose="020B0604020202020204" pitchFamily="34" charset="0"/>
                </a:rPr>
                <a:t>lệ</a:t>
              </a:r>
              <a:r>
                <a:rPr lang="en-US" sz="2000" dirty="0">
                  <a:effectLst/>
                  <a:latin typeface="Arial" panose="020B0604020202020204" pitchFamily="34" charset="0"/>
                  <a:ea typeface="Times New Roman" panose="02020603050405020304" pitchFamily="18" charset="0"/>
                  <a:cs typeface="Arial" panose="020B0604020202020204" pitchFamily="34" charset="0"/>
                </a:rPr>
                <a:t> a.</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Rectangle 34"/>
                <p:cNvSpPr/>
                <p:nvPr/>
              </p:nvSpPr>
              <p:spPr>
                <a:xfrm>
                  <a:off x="1636475" y="1125190"/>
                  <a:ext cx="1442061" cy="6712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den>
                        </m:f>
                        <m:r>
                          <m:rPr>
                            <m:nor/>
                          </m:rPr>
                          <a:rPr lang="en-US" sz="2000" dirty="0">
                            <a:latin typeface="Calibri"/>
                            <a:ea typeface="Times New Roman" panose="02020603050405020304" pitchFamily="18" charset="0"/>
                            <a:cs typeface="Arial" panose="020B0604020202020204" pitchFamily="34" charset="0"/>
                          </a:rPr>
                          <m:t>;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den>
                        </m:f>
                        <m:r>
                          <m:rPr>
                            <m:nor/>
                          </m:rPr>
                          <a:rPr lang="en-US" sz="2000" dirty="0">
                            <a:latin typeface="Calibri"/>
                            <a:ea typeface="Times New Roman" panose="02020603050405020304" pitchFamily="18" charset="0"/>
                            <a:cs typeface="Arial" panose="020B0604020202020204" pitchFamily="34" charset="0"/>
                          </a:rPr>
                          <m:t>;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den>
                        </m:f>
                      </m:oMath>
                    </m:oMathPara>
                  </a14:m>
                  <a:endParaRPr lang="en-US" sz="2000" dirty="0"/>
                </a:p>
              </p:txBody>
            </p:sp>
          </mc:Choice>
          <mc:Fallback xmlns="">
            <p:sp>
              <p:nvSpPr>
                <p:cNvPr id="35" name="Rectangle 34"/>
                <p:cNvSpPr>
                  <a:spLocks noRot="1" noChangeAspect="1" noMove="1" noResize="1" noEditPoints="1" noAdjustHandles="1" noChangeArrowheads="1" noChangeShapeType="1" noTextEdit="1"/>
                </p:cNvSpPr>
                <p:nvPr/>
              </p:nvSpPr>
              <p:spPr>
                <a:xfrm>
                  <a:off x="1636475" y="1125190"/>
                  <a:ext cx="1442061" cy="671209"/>
                </a:xfrm>
                <a:prstGeom prst="rect">
                  <a:avLst/>
                </a:prstGeom>
                <a:blipFill>
                  <a:blip r:embed="rId24"/>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8" name="Rectangle 37"/>
              <p:cNvSpPr/>
              <p:nvPr/>
            </p:nvSpPr>
            <p:spPr>
              <a:xfrm>
                <a:off x="7008400" y="2692394"/>
                <a:ext cx="1609030" cy="1037528"/>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20</m:t>
                          </m:r>
                        </m:num>
                        <m:den>
                          <m:r>
                            <a:rPr lang="en-US" sz="2000" i="1">
                              <a:latin typeface="Cambria Math" panose="02040503050406030204" pitchFamily="18" charset="0"/>
                              <a:ea typeface="Calibri" panose="020F0502020204030204" pitchFamily="34" charset="0"/>
                              <a:cs typeface="Arial" panose="020B0604020202020204" pitchFamily="34" charset="0"/>
                            </a:rPr>
                            <m:t>4</m:t>
                          </m:r>
                        </m:den>
                      </m:f>
                      <m:r>
                        <a:rPr lang="en-US" sz="2000" i="1">
                          <a:latin typeface="Cambria Math" panose="02040503050406030204" pitchFamily="18" charset="0"/>
                          <a:ea typeface="Calibri" panose="020F0502020204030204" pitchFamily="34" charset="0"/>
                          <a:cs typeface="Arial" panose="020B0604020202020204" pitchFamily="34" charset="0"/>
                        </a:rPr>
                        <m:t>=5</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7008400" y="2692394"/>
                <a:ext cx="1609030" cy="1037528"/>
              </a:xfrm>
              <a:prstGeom prst="rect">
                <a:avLst/>
              </a:prstGeom>
              <a:blipFill>
                <a:blip r:embed="rId25"/>
                <a:stretch>
                  <a:fillRect/>
                </a:stretch>
              </a:blipFill>
            </p:spPr>
            <p:txBody>
              <a:bodyPr/>
              <a:lstStyle/>
              <a:p>
                <a:r>
                  <a:rPr lang="en-US">
                    <a:noFill/>
                  </a:rPr>
                  <a:t> </a:t>
                </a:r>
              </a:p>
            </p:txBody>
          </p:sp>
        </mc:Fallback>
      </mc:AlternateContent>
      <p:sp>
        <p:nvSpPr>
          <p:cNvPr id="39" name="Oval Callout 38"/>
          <p:cNvSpPr/>
          <p:nvPr/>
        </p:nvSpPr>
        <p:spPr>
          <a:xfrm>
            <a:off x="1142534" y="2355615"/>
            <a:ext cx="936346" cy="43881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40" name="Rectangle 39"/>
              <p:cNvSpPr/>
              <p:nvPr/>
            </p:nvSpPr>
            <p:spPr>
              <a:xfrm>
                <a:off x="3435948" y="2932270"/>
                <a:ext cx="1783693" cy="7208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0</m:t>
                          </m:r>
                        </m:num>
                        <m:den>
                          <m:r>
                            <a:rPr lang="en-US" sz="2000" i="1">
                              <a:latin typeface="Cambria Math" panose="02040503050406030204" pitchFamily="18" charset="0"/>
                              <a:ea typeface="Calibri" panose="020F0502020204030204" pitchFamily="34" charset="0"/>
                              <a:cs typeface="Arial" panose="020B0604020202020204" pitchFamily="34" charset="0"/>
                            </a:rPr>
                            <m:t>2</m:t>
                          </m:r>
                        </m:den>
                      </m:f>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dirty="0">
                          <a:latin typeface="Cambria Math" panose="02040503050406030204" pitchFamily="18" charset="0"/>
                          <a:ea typeface="Calibri" panose="020F0502020204030204" pitchFamily="34" charset="0"/>
                          <a:cs typeface="Arial" panose="020B0604020202020204" pitchFamily="34" charset="0"/>
                        </a:rPr>
                        <m:t>5</m:t>
                      </m:r>
                      <m:r>
                        <a:rPr lang="en-US" sz="2000" i="1" dirty="0">
                          <a:latin typeface="Cambria Math" panose="02040503050406030204" pitchFamily="18" charset="0"/>
                          <a:ea typeface="Times New Roman" panose="02020603050405020304" pitchFamily="18" charset="0"/>
                          <a:cs typeface="Arial" panose="020B0604020202020204" pitchFamily="34" charset="0"/>
                        </a:rPr>
                        <m:t>;</m:t>
                      </m:r>
                      <m:r>
                        <m:rPr>
                          <m:nor/>
                        </m:rPr>
                        <a:rPr lang="en-US" sz="2000" dirty="0">
                          <a:ea typeface="Times New Roman" panose="02020603050405020304" pitchFamily="18" charset="0"/>
                          <a:cs typeface="Arial" panose="020B0604020202020204" pitchFamily="34" charset="0"/>
                        </a:rPr>
                        <m:t> </m:t>
                      </m:r>
                    </m:oMath>
                  </m:oMathPara>
                </a14:m>
                <a:endParaRPr lang="en-US" sz="2000" dirty="0"/>
              </a:p>
            </p:txBody>
          </p:sp>
        </mc:Choice>
        <mc:Fallback xmlns="">
          <p:sp>
            <p:nvSpPr>
              <p:cNvPr id="40" name="Rectangle 39"/>
              <p:cNvSpPr>
                <a:spLocks noRot="1" noChangeAspect="1" noMove="1" noResize="1" noEditPoints="1" noAdjustHandles="1" noChangeArrowheads="1" noChangeShapeType="1" noTextEdit="1"/>
              </p:cNvSpPr>
              <p:nvPr/>
            </p:nvSpPr>
            <p:spPr>
              <a:xfrm>
                <a:off x="3435948" y="2932270"/>
                <a:ext cx="1783693" cy="720838"/>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5224707" y="2914557"/>
                <a:ext cx="1783693" cy="720838"/>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5</m:t>
                          </m:r>
                        </m:num>
                        <m:den>
                          <m:r>
                            <a:rPr lang="en-US" sz="2000" i="1">
                              <a:latin typeface="Cambria Math" panose="02040503050406030204" pitchFamily="18" charset="0"/>
                              <a:ea typeface="Calibri" panose="020F0502020204030204" pitchFamily="34" charset="0"/>
                              <a:cs typeface="Arial" panose="020B0604020202020204" pitchFamily="34" charset="0"/>
                            </a:rPr>
                            <m:t>3</m:t>
                          </m:r>
                        </m:den>
                      </m:f>
                      <m:r>
                        <a:rPr lang="en-US" sz="2000" i="1">
                          <a:latin typeface="Cambria Math" panose="02040503050406030204" pitchFamily="18" charset="0"/>
                          <a:ea typeface="Calibri" panose="020F0502020204030204" pitchFamily="34" charset="0"/>
                          <a:cs typeface="Arial" panose="020B0604020202020204" pitchFamily="34" charset="0"/>
                        </a:rPr>
                        <m:t>=5</m:t>
                      </m:r>
                      <m:r>
                        <m:rPr>
                          <m:nor/>
                        </m:rPr>
                        <a:rPr lang="en-US" sz="2000" dirty="0">
                          <a:ea typeface="Times New Roman" panose="02020603050405020304" pitchFamily="18" charset="0"/>
                          <a:cs typeface="Arial" panose="020B0604020202020204" pitchFamily="34" charset="0"/>
                        </a:rPr>
                        <m:t>; </m:t>
                      </m:r>
                    </m:oMath>
                  </m:oMathPara>
                </a14:m>
                <a:endParaRPr lang="en-US" dirty="0"/>
              </a:p>
            </p:txBody>
          </p:sp>
        </mc:Choice>
        <mc:Fallback xmlns="">
          <p:sp>
            <p:nvSpPr>
              <p:cNvPr id="41" name="Rectangle 40"/>
              <p:cNvSpPr>
                <a:spLocks noRot="1" noChangeAspect="1" noMove="1" noResize="1" noEditPoints="1" noAdjustHandles="1" noChangeArrowheads="1" noChangeShapeType="1" noTextEdit="1"/>
              </p:cNvSpPr>
              <p:nvPr/>
            </p:nvSpPr>
            <p:spPr>
              <a:xfrm>
                <a:off x="5224707" y="2914557"/>
                <a:ext cx="1783693" cy="720838"/>
              </a:xfrm>
              <a:prstGeom prst="rect">
                <a:avLst/>
              </a:prstGeom>
              <a:blipFill>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3078536" y="3653108"/>
                <a:ext cx="2648674" cy="960648"/>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1</m:t>
                              </m:r>
                            </m:sub>
                          </m:sSub>
                        </m:den>
                      </m:f>
                      <m:r>
                        <a:rPr lang="en-US"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2</m:t>
                              </m:r>
                            </m:sub>
                          </m:sSub>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𝑦</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num>
                        <m:den>
                          <m:sSub>
                            <m:sSubPr>
                              <m:ctrlPr>
                                <a:rPr lang="en-US" sz="2000" i="1">
                                  <a:latin typeface="Cambria Math" panose="02040503050406030204" pitchFamily="18" charset="0"/>
                                  <a:ea typeface="Calibri" panose="020F0502020204030204" pitchFamily="34" charset="0"/>
                                  <a:cs typeface="Arial" panose="020B0604020202020204" pitchFamily="34" charset="0"/>
                                </a:rPr>
                              </m:ctrlPr>
                            </m:sSubPr>
                            <m:e>
                              <m:r>
                                <a:rPr lang="en-US" sz="2000" i="1">
                                  <a:latin typeface="Cambria Math" panose="02040503050406030204" pitchFamily="18" charset="0"/>
                                  <a:ea typeface="Calibri" panose="020F0502020204030204" pitchFamily="34" charset="0"/>
                                  <a:cs typeface="Arial" panose="020B0604020202020204" pitchFamily="34" charset="0"/>
                                </a:rPr>
                                <m:t>𝑥</m:t>
                              </m:r>
                            </m:e>
                            <m:sub>
                              <m:r>
                                <a:rPr lang="en-US" sz="2000" i="1">
                                  <a:latin typeface="Cambria Math" panose="02040503050406030204" pitchFamily="18" charset="0"/>
                                  <a:ea typeface="Calibri" panose="020F0502020204030204" pitchFamily="34" charset="0"/>
                                  <a:cs typeface="Arial" panose="020B0604020202020204" pitchFamily="34" charset="0"/>
                                </a:rPr>
                                <m:t>3</m:t>
                              </m:r>
                            </m:sub>
                          </m:sSub>
                        </m:den>
                      </m:f>
                      <m:r>
                        <a:rPr lang="en-US" sz="2000" i="1">
                          <a:latin typeface="Cambria Math" panose="02040503050406030204" pitchFamily="18" charset="0"/>
                          <a:ea typeface="Calibri" panose="020F0502020204030204" pitchFamily="34" charset="0"/>
                          <a:cs typeface="Arial" panose="020B0604020202020204" pitchFamily="34" charset="0"/>
                        </a:rPr>
                        <m:t>=5=</m:t>
                      </m:r>
                      <m:r>
                        <a:rPr lang="en-US" sz="2000" i="1">
                          <a:latin typeface="Cambria Math" panose="02040503050406030204" pitchFamily="18" charset="0"/>
                          <a:ea typeface="Calibri" panose="020F0502020204030204" pitchFamily="34" charset="0"/>
                          <a:cs typeface="Arial" panose="020B0604020202020204" pitchFamily="34" charset="0"/>
                        </a:rPr>
                        <m:t>𝑎</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3078536" y="3653108"/>
                <a:ext cx="2648674" cy="960648"/>
              </a:xfrm>
              <a:prstGeom prst="rect">
                <a:avLst/>
              </a:prstGeom>
              <a:blipFill>
                <a:blip r:embed="rId28"/>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29"/>
          <a:stretch>
            <a:fillRect/>
          </a:stretch>
        </p:blipFill>
        <p:spPr>
          <a:xfrm>
            <a:off x="7330635" y="171901"/>
            <a:ext cx="1647825" cy="1933575"/>
          </a:xfrm>
          <a:prstGeom prst="rect">
            <a:avLst/>
          </a:prstGeom>
        </p:spPr>
      </p:pic>
    </p:spTree>
    <p:extLst>
      <p:ext uri="{BB962C8B-B14F-4D97-AF65-F5344CB8AC3E}">
        <p14:creationId xmlns:p14="http://schemas.microsoft.com/office/powerpoint/2010/main" val="14238916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arn(inVertic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randombar(horizont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arn(inVertical)">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500"/>
                                        <p:tgtEl>
                                          <p:spTgt spid="3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8" grpId="0"/>
      <p:bldP spid="39" grpId="0" animBg="1"/>
      <p:bldP spid="40" grpId="0"/>
      <p:bldP spid="41" grpId="0"/>
      <p:bldP spid="4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318"/>
        <p:cNvGrpSpPr/>
        <p:nvPr/>
      </p:nvGrpSpPr>
      <p:grpSpPr>
        <a:xfrm>
          <a:off x="0" y="0"/>
          <a:ext cx="0" cy="0"/>
          <a:chOff x="0" y="0"/>
          <a:chExt cx="0" cy="0"/>
        </a:xfrm>
      </p:grpSpPr>
      <p:sp>
        <p:nvSpPr>
          <p:cNvPr id="6" name="Rectangle 5"/>
          <p:cNvSpPr/>
          <p:nvPr/>
        </p:nvSpPr>
        <p:spPr>
          <a:xfrm>
            <a:off x="3454174" y="278011"/>
            <a:ext cx="2090171" cy="479029"/>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lnSpc>
                <a:spcPct val="150000"/>
              </a:lnSpc>
            </a:pPr>
            <a:r>
              <a:rPr lang="en-US" sz="2200" b="1" dirty="0"/>
              <a:t>NHẬN XÉT</a:t>
            </a:r>
          </a:p>
        </p:txBody>
      </p:sp>
      <p:sp>
        <p:nvSpPr>
          <p:cNvPr id="2" name="Rectangle 1"/>
          <p:cNvSpPr/>
          <p:nvPr/>
        </p:nvSpPr>
        <p:spPr>
          <a:xfrm>
            <a:off x="671581" y="870210"/>
            <a:ext cx="7623856" cy="1477328"/>
          </a:xfrm>
          <a:prstGeom prst="rect">
            <a:avLst/>
          </a:prstGeom>
        </p:spPr>
        <p:txBody>
          <a:bodyPr wrap="square">
            <a:spAutoFit/>
          </a:bodyPr>
          <a:lstStyle/>
          <a:p>
            <a:pPr algn="just">
              <a:lnSpc>
                <a:spcPct val="150000"/>
              </a:lnSpc>
            </a:pPr>
            <a:r>
              <a:rPr lang="en-US" sz="2000" dirty="0" err="1">
                <a:latin typeface="+mj-lt"/>
                <a:ea typeface="Calibri" panose="020F0502020204030204" pitchFamily="34" charset="0"/>
                <a:cs typeface="Arial" panose="020B0604020202020204" pitchFamily="34" charset="0"/>
              </a:rPr>
              <a:t>Nếu</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ha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đạ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ượng</a:t>
            </a:r>
            <a:r>
              <a:rPr lang="en-US" sz="2000" dirty="0">
                <a:latin typeface="+mj-lt"/>
                <a:ea typeface="Calibri" panose="020F0502020204030204" pitchFamily="34" charset="0"/>
                <a:cs typeface="Arial" panose="020B0604020202020204" pitchFamily="34" charset="0"/>
              </a:rPr>
              <a:t> y </a:t>
            </a:r>
            <a:r>
              <a:rPr lang="en-US" sz="2000" dirty="0" err="1">
                <a:latin typeface="+mj-lt"/>
                <a:ea typeface="Calibri" panose="020F0502020204030204" pitchFamily="34" charset="0"/>
                <a:cs typeface="Arial" panose="020B0604020202020204" pitchFamily="34" charset="0"/>
              </a:rPr>
              <a:t>tỉ</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ệ</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thuận</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vớ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đạ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ượng</a:t>
            </a:r>
            <a:r>
              <a:rPr lang="en-US" sz="2000" dirty="0">
                <a:latin typeface="+mj-lt"/>
                <a:ea typeface="Calibri" panose="020F0502020204030204" pitchFamily="34" charset="0"/>
                <a:cs typeface="Arial" panose="020B0604020202020204" pitchFamily="34" charset="0"/>
              </a:rPr>
              <a:t> x </a:t>
            </a:r>
            <a:r>
              <a:rPr lang="en-US" sz="2000" dirty="0" err="1">
                <a:latin typeface="+mj-lt"/>
                <a:ea typeface="Calibri" panose="020F0502020204030204" pitchFamily="34" charset="0"/>
                <a:cs typeface="Arial" panose="020B0604020202020204" pitchFamily="34" charset="0"/>
              </a:rPr>
              <a:t>thì</a:t>
            </a:r>
            <a:r>
              <a:rPr lang="en-US" sz="2000" dirty="0">
                <a:latin typeface="+mj-lt"/>
                <a:ea typeface="Calibri" panose="020F0502020204030204" pitchFamily="34" charset="0"/>
                <a:cs typeface="Arial" panose="020B0604020202020204" pitchFamily="34" charset="0"/>
              </a:rPr>
              <a:t>:</a:t>
            </a:r>
            <a:endParaRPr lang="en-US" sz="2000" dirty="0">
              <a:latin typeface="+mj-lt"/>
              <a:ea typeface="Calibri" panose="020F0502020204030204" pitchFamily="34" charset="0"/>
              <a:cs typeface="Times New Roman" panose="02020603050405020304" pitchFamily="18" charset="0"/>
            </a:endParaRPr>
          </a:p>
          <a:p>
            <a:pPr marL="342900" indent="-342900" algn="just">
              <a:lnSpc>
                <a:spcPct val="150000"/>
              </a:lnSpc>
              <a:buFontTx/>
              <a:buChar char="-"/>
            </a:pPr>
            <a:r>
              <a:rPr lang="en-US" sz="2000" dirty="0" err="1">
                <a:latin typeface="+mj-lt"/>
                <a:ea typeface="Times New Roman" panose="02020603050405020304" pitchFamily="18" charset="0"/>
                <a:cs typeface="Arial" panose="020B0604020202020204" pitchFamily="34" charset="0"/>
              </a:rPr>
              <a:t>Tỉ</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số</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hai</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giá</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trị</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tươ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ứ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của</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chú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luôn</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khô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đổi</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và</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bằng</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hệ</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số</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tỉ</a:t>
            </a:r>
            <a:r>
              <a:rPr lang="en-US" sz="2000" dirty="0">
                <a:latin typeface="+mj-lt"/>
                <a:ea typeface="Times New Roman" panose="02020603050405020304" pitchFamily="18" charset="0"/>
                <a:cs typeface="Arial" panose="020B0604020202020204" pitchFamily="34" charset="0"/>
              </a:rPr>
              <a:t> </a:t>
            </a:r>
            <a:r>
              <a:rPr lang="en-US" sz="2000" dirty="0" err="1">
                <a:latin typeface="+mj-lt"/>
                <a:ea typeface="Times New Roman" panose="02020603050405020304" pitchFamily="18" charset="0"/>
                <a:cs typeface="Arial" panose="020B0604020202020204" pitchFamily="34" charset="0"/>
              </a:rPr>
              <a:t>lệ</a:t>
            </a:r>
            <a:r>
              <a:rPr lang="en-US" sz="2000" dirty="0">
                <a:latin typeface="+mj-lt"/>
                <a:ea typeface="Times New Roman" panose="02020603050405020304" pitchFamily="18" charset="0"/>
                <a:cs typeface="Arial" panose="020B0604020202020204" pitchFamily="34" charset="0"/>
              </a:rPr>
              <a:t>):</a:t>
            </a:r>
            <a:endParaRPr lang="en-US" sz="2000" dirty="0">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197509" y="1718210"/>
                <a:ext cx="4572000" cy="967316"/>
              </a:xfrm>
              <a:prstGeom prst="rect">
                <a:avLst/>
              </a:prstGeom>
            </p:spPr>
            <p:txBody>
              <a:bodyPr>
                <a:spAutoFit/>
              </a:bodyPr>
              <a:lstStyle/>
              <a:p>
                <a:pPr lvl="0" algn="ctr">
                  <a:lnSpc>
                    <a:spcPct val="150000"/>
                  </a:lnSpc>
                </a:pPr>
                <a14:m>
                  <m:oMathPara xmlns:m="http://schemas.openxmlformats.org/officeDocument/2006/math">
                    <m:oMathParaPr>
                      <m:jc m:val="centerGroup"/>
                    </m:oMathParaPr>
                    <m:oMath xmlns:m="http://schemas.openxmlformats.org/officeDocument/2006/math">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r>
                        <a:rPr lang="en-US" sz="2000" b="1" i="1">
                          <a:latin typeface="Cambria Math" panose="02040503050406030204" pitchFamily="18" charset="0"/>
                          <a:ea typeface="Times New Roman" panose="02020603050405020304" pitchFamily="18" charset="0"/>
                          <a:cs typeface="Arial" panose="020B0604020202020204" pitchFamily="34" charset="0"/>
                        </a:rPr>
                        <m:t>𝒂</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197509" y="1718210"/>
                <a:ext cx="4572000" cy="967316"/>
              </a:xfrm>
              <a:prstGeom prst="rect">
                <a:avLst/>
              </a:prstGeom>
              <a:blipFill>
                <a:blip r:embed="rId3"/>
                <a:stretch>
                  <a:fillRect/>
                </a:stretch>
              </a:blipFill>
            </p:spPr>
            <p:txBody>
              <a:bodyPr/>
              <a:lstStyle/>
              <a:p>
                <a:r>
                  <a:rPr lang="en-US">
                    <a:noFill/>
                  </a:rPr>
                  <a:t> </a:t>
                </a:r>
              </a:p>
            </p:txBody>
          </p:sp>
        </mc:Fallback>
      </mc:AlternateContent>
      <p:sp>
        <p:nvSpPr>
          <p:cNvPr id="7" name="Rectangle 6"/>
          <p:cNvSpPr/>
          <p:nvPr/>
        </p:nvSpPr>
        <p:spPr>
          <a:xfrm>
            <a:off x="674473" y="2744046"/>
            <a:ext cx="7620964" cy="958660"/>
          </a:xfrm>
          <a:prstGeom prst="rect">
            <a:avLst/>
          </a:prstGeom>
        </p:spPr>
        <p:txBody>
          <a:bodyPr wrap="square">
            <a:spAutoFit/>
          </a:bodyPr>
          <a:lstStyle/>
          <a:p>
            <a:pPr marL="342900" lvl="0" indent="-342900" algn="just">
              <a:lnSpc>
                <a:spcPct val="150000"/>
              </a:lnSpc>
              <a:buFontTx/>
              <a:buChar char="-"/>
            </a:pP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ai</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giá</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rị</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bất</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kì</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của</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đại</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ượ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này</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bằ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ai</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giá</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rị</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ươ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ứ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của</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đại</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ượ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kia</a:t>
            </a:r>
            <a:r>
              <a:rPr lang="en-US" sz="2000" dirty="0">
                <a:ea typeface="Calibri" panose="020F0502020204030204" pitchFamily="34"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2957149" y="3592981"/>
                <a:ext cx="3610091" cy="968663"/>
              </a:xfrm>
              <a:prstGeom prst="rect">
                <a:avLst/>
              </a:prstGeom>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 </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𝟏</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 </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𝒚</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m:t>
                      </m:r>
                      <m:f>
                        <m:fPr>
                          <m:ctrlPr>
                            <a:rPr lang="en-US" sz="2000" b="1" i="1">
                              <a:latin typeface="Cambria Math" panose="02040503050406030204" pitchFamily="18" charset="0"/>
                              <a:ea typeface="Times New Roman" panose="02020603050405020304" pitchFamily="18" charset="0"/>
                              <a:cs typeface="Arial" panose="020B0604020202020204" pitchFamily="34" charset="0"/>
                            </a:rPr>
                          </m:ctrlPr>
                        </m:fPr>
                        <m:num>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𝟐</m:t>
                              </m:r>
                            </m:sub>
                          </m:sSub>
                        </m:num>
                        <m:den>
                          <m:sSub>
                            <m:sSubPr>
                              <m:ctrlPr>
                                <a:rPr lang="en-US" sz="2000" b="1" i="1">
                                  <a:latin typeface="Cambria Math" panose="02040503050406030204" pitchFamily="18" charset="0"/>
                                  <a:ea typeface="Times New Roman" panose="02020603050405020304" pitchFamily="18" charset="0"/>
                                  <a:cs typeface="Arial" panose="020B0604020202020204" pitchFamily="34" charset="0"/>
                                </a:rPr>
                              </m:ctrlPr>
                            </m:sSubPr>
                            <m:e>
                              <m:r>
                                <a:rPr lang="en-US" sz="2000" b="1" i="1">
                                  <a:latin typeface="Cambria Math" panose="02040503050406030204" pitchFamily="18" charset="0"/>
                                  <a:ea typeface="Times New Roman" panose="02020603050405020304" pitchFamily="18" charset="0"/>
                                  <a:cs typeface="Arial" panose="020B0604020202020204" pitchFamily="34" charset="0"/>
                                </a:rPr>
                                <m:t>𝒙</m:t>
                              </m:r>
                            </m:e>
                            <m:sub>
                              <m:r>
                                <a:rPr lang="en-US" sz="2000" b="1" i="1">
                                  <a:latin typeface="Cambria Math" panose="02040503050406030204" pitchFamily="18" charset="0"/>
                                  <a:ea typeface="Times New Roman" panose="02020603050405020304" pitchFamily="18" charset="0"/>
                                  <a:cs typeface="Arial" panose="020B0604020202020204" pitchFamily="34" charset="0"/>
                                </a:rPr>
                                <m:t>𝟑</m:t>
                              </m:r>
                            </m:sub>
                          </m:sSub>
                        </m:den>
                      </m:f>
                      <m:r>
                        <a:rPr lang="en-US" sz="2000" b="1" i="1">
                          <a:latin typeface="Cambria Math" panose="02040503050406030204" pitchFamily="18" charset="0"/>
                          <a:ea typeface="Times New Roman" panose="02020603050405020304" pitchFamily="18" charset="0"/>
                          <a:cs typeface="Arial" panose="020B0604020202020204" pitchFamily="34" charset="0"/>
                        </a:rPr>
                        <m:t> …</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957149" y="3592981"/>
                <a:ext cx="3610091" cy="968663"/>
              </a:xfrm>
              <a:prstGeom prst="rect">
                <a:avLst/>
              </a:prstGeom>
              <a:blipFill>
                <a:blip r:embed="rId4"/>
                <a:stretch>
                  <a:fillRect/>
                </a:stretch>
              </a:blipFill>
            </p:spPr>
            <p:txBody>
              <a:bodyPr/>
              <a:lstStyle/>
              <a:p>
                <a:r>
                  <a:rPr lang="en-US">
                    <a:noFill/>
                  </a:rPr>
                  <a:t> </a:t>
                </a:r>
              </a:p>
            </p:txBody>
          </p:sp>
        </mc:Fallback>
      </mc:AlternateContent>
      <p:pic>
        <p:nvPicPr>
          <p:cNvPr id="9" name="Picture 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7408117" y="3613862"/>
            <a:ext cx="1121408" cy="109757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randombar(horizont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P spid="3" grpId="0"/>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rot="18480508">
            <a:off x="8613676" y="-198187"/>
            <a:ext cx="875499" cy="904682"/>
          </a:xfrm>
          <a:prstGeom prst="rect">
            <a:avLst/>
          </a:prstGeom>
        </p:spPr>
      </p:pic>
      <p:sp>
        <p:nvSpPr>
          <p:cNvPr id="19" name="Google Shape;299;p27"/>
          <p:cNvSpPr/>
          <p:nvPr/>
        </p:nvSpPr>
        <p:spPr>
          <a:xfrm rot="942510">
            <a:off x="8572374" y="152589"/>
            <a:ext cx="512269" cy="509133"/>
          </a:xfrm>
          <a:custGeom>
            <a:avLst/>
            <a:gdLst/>
            <a:ahLst/>
            <a:cxnLst/>
            <a:rect l="l" t="t" r="r" b="b"/>
            <a:pathLst>
              <a:path w="14844" h="16207" extrusionOk="0">
                <a:moveTo>
                  <a:pt x="7836" y="2337"/>
                </a:moveTo>
                <a:lnTo>
                  <a:pt x="7519" y="2385"/>
                </a:lnTo>
                <a:lnTo>
                  <a:pt x="7081" y="2410"/>
                </a:lnTo>
                <a:lnTo>
                  <a:pt x="6619" y="2434"/>
                </a:lnTo>
                <a:lnTo>
                  <a:pt x="6327" y="2434"/>
                </a:lnTo>
                <a:lnTo>
                  <a:pt x="6181" y="2458"/>
                </a:lnTo>
                <a:lnTo>
                  <a:pt x="6035" y="2507"/>
                </a:lnTo>
                <a:lnTo>
                  <a:pt x="5986" y="2556"/>
                </a:lnTo>
                <a:lnTo>
                  <a:pt x="5962" y="2604"/>
                </a:lnTo>
                <a:lnTo>
                  <a:pt x="5962" y="2653"/>
                </a:lnTo>
                <a:lnTo>
                  <a:pt x="5962" y="2726"/>
                </a:lnTo>
                <a:lnTo>
                  <a:pt x="6059" y="2848"/>
                </a:lnTo>
                <a:lnTo>
                  <a:pt x="6181" y="2921"/>
                </a:lnTo>
                <a:lnTo>
                  <a:pt x="6303" y="2969"/>
                </a:lnTo>
                <a:lnTo>
                  <a:pt x="6449" y="3018"/>
                </a:lnTo>
                <a:lnTo>
                  <a:pt x="7057" y="3018"/>
                </a:lnTo>
                <a:lnTo>
                  <a:pt x="7519" y="2994"/>
                </a:lnTo>
                <a:lnTo>
                  <a:pt x="7957" y="2945"/>
                </a:lnTo>
                <a:lnTo>
                  <a:pt x="8152" y="2945"/>
                </a:lnTo>
                <a:lnTo>
                  <a:pt x="8347" y="2969"/>
                </a:lnTo>
                <a:lnTo>
                  <a:pt x="8833" y="2969"/>
                </a:lnTo>
                <a:lnTo>
                  <a:pt x="8906" y="2921"/>
                </a:lnTo>
                <a:lnTo>
                  <a:pt x="8955" y="2848"/>
                </a:lnTo>
                <a:lnTo>
                  <a:pt x="8979" y="2775"/>
                </a:lnTo>
                <a:lnTo>
                  <a:pt x="9003" y="2702"/>
                </a:lnTo>
                <a:lnTo>
                  <a:pt x="8979" y="2629"/>
                </a:lnTo>
                <a:lnTo>
                  <a:pt x="8930" y="2556"/>
                </a:lnTo>
                <a:lnTo>
                  <a:pt x="8857" y="2483"/>
                </a:lnTo>
                <a:lnTo>
                  <a:pt x="8711" y="2410"/>
                </a:lnTo>
                <a:lnTo>
                  <a:pt x="8566" y="2361"/>
                </a:lnTo>
                <a:lnTo>
                  <a:pt x="8395" y="2337"/>
                </a:lnTo>
                <a:close/>
                <a:moveTo>
                  <a:pt x="7130" y="5768"/>
                </a:moveTo>
                <a:lnTo>
                  <a:pt x="7154" y="5792"/>
                </a:lnTo>
                <a:lnTo>
                  <a:pt x="7179" y="5816"/>
                </a:lnTo>
                <a:lnTo>
                  <a:pt x="7203" y="5841"/>
                </a:lnTo>
                <a:lnTo>
                  <a:pt x="7227" y="5889"/>
                </a:lnTo>
                <a:lnTo>
                  <a:pt x="7227" y="5987"/>
                </a:lnTo>
                <a:lnTo>
                  <a:pt x="7203" y="6084"/>
                </a:lnTo>
                <a:lnTo>
                  <a:pt x="7179" y="6157"/>
                </a:lnTo>
                <a:lnTo>
                  <a:pt x="7106" y="6206"/>
                </a:lnTo>
                <a:lnTo>
                  <a:pt x="6960" y="6254"/>
                </a:lnTo>
                <a:lnTo>
                  <a:pt x="6814" y="6230"/>
                </a:lnTo>
                <a:lnTo>
                  <a:pt x="6741" y="6206"/>
                </a:lnTo>
                <a:lnTo>
                  <a:pt x="6692" y="6157"/>
                </a:lnTo>
                <a:lnTo>
                  <a:pt x="6668" y="6084"/>
                </a:lnTo>
                <a:lnTo>
                  <a:pt x="6643" y="6011"/>
                </a:lnTo>
                <a:lnTo>
                  <a:pt x="6668" y="5938"/>
                </a:lnTo>
                <a:lnTo>
                  <a:pt x="6692" y="5865"/>
                </a:lnTo>
                <a:lnTo>
                  <a:pt x="6741" y="5816"/>
                </a:lnTo>
                <a:lnTo>
                  <a:pt x="6789" y="5768"/>
                </a:lnTo>
                <a:lnTo>
                  <a:pt x="6838" y="5816"/>
                </a:lnTo>
                <a:lnTo>
                  <a:pt x="6911" y="5841"/>
                </a:lnTo>
                <a:lnTo>
                  <a:pt x="7008" y="5816"/>
                </a:lnTo>
                <a:lnTo>
                  <a:pt x="7081" y="5816"/>
                </a:lnTo>
                <a:lnTo>
                  <a:pt x="7130" y="5768"/>
                </a:lnTo>
                <a:close/>
                <a:moveTo>
                  <a:pt x="6911" y="5232"/>
                </a:moveTo>
                <a:lnTo>
                  <a:pt x="6741" y="5257"/>
                </a:lnTo>
                <a:lnTo>
                  <a:pt x="6595" y="5305"/>
                </a:lnTo>
                <a:lnTo>
                  <a:pt x="6473" y="5427"/>
                </a:lnTo>
                <a:lnTo>
                  <a:pt x="6351" y="5549"/>
                </a:lnTo>
                <a:lnTo>
                  <a:pt x="6254" y="5695"/>
                </a:lnTo>
                <a:lnTo>
                  <a:pt x="6181" y="5865"/>
                </a:lnTo>
                <a:lnTo>
                  <a:pt x="6157" y="6011"/>
                </a:lnTo>
                <a:lnTo>
                  <a:pt x="6157" y="6108"/>
                </a:lnTo>
                <a:lnTo>
                  <a:pt x="6157" y="6206"/>
                </a:lnTo>
                <a:lnTo>
                  <a:pt x="6181" y="6303"/>
                </a:lnTo>
                <a:lnTo>
                  <a:pt x="6230" y="6376"/>
                </a:lnTo>
                <a:lnTo>
                  <a:pt x="6351" y="6522"/>
                </a:lnTo>
                <a:lnTo>
                  <a:pt x="6497" y="6644"/>
                </a:lnTo>
                <a:lnTo>
                  <a:pt x="6668" y="6717"/>
                </a:lnTo>
                <a:lnTo>
                  <a:pt x="6862" y="6741"/>
                </a:lnTo>
                <a:lnTo>
                  <a:pt x="7057" y="6741"/>
                </a:lnTo>
                <a:lnTo>
                  <a:pt x="7252" y="6692"/>
                </a:lnTo>
                <a:lnTo>
                  <a:pt x="7373" y="6644"/>
                </a:lnTo>
                <a:lnTo>
                  <a:pt x="7495" y="6546"/>
                </a:lnTo>
                <a:lnTo>
                  <a:pt x="7592" y="6449"/>
                </a:lnTo>
                <a:lnTo>
                  <a:pt x="7665" y="6327"/>
                </a:lnTo>
                <a:lnTo>
                  <a:pt x="7714" y="6181"/>
                </a:lnTo>
                <a:lnTo>
                  <a:pt x="7738" y="6035"/>
                </a:lnTo>
                <a:lnTo>
                  <a:pt x="7738" y="5889"/>
                </a:lnTo>
                <a:lnTo>
                  <a:pt x="7714" y="5743"/>
                </a:lnTo>
                <a:lnTo>
                  <a:pt x="7665" y="5622"/>
                </a:lnTo>
                <a:lnTo>
                  <a:pt x="7617" y="5524"/>
                </a:lnTo>
                <a:lnTo>
                  <a:pt x="7544" y="5451"/>
                </a:lnTo>
                <a:lnTo>
                  <a:pt x="7471" y="5378"/>
                </a:lnTo>
                <a:lnTo>
                  <a:pt x="7373" y="5330"/>
                </a:lnTo>
                <a:lnTo>
                  <a:pt x="7276" y="5281"/>
                </a:lnTo>
                <a:lnTo>
                  <a:pt x="7081" y="5281"/>
                </a:lnTo>
                <a:lnTo>
                  <a:pt x="6984" y="5257"/>
                </a:lnTo>
                <a:lnTo>
                  <a:pt x="6911" y="5232"/>
                </a:lnTo>
                <a:close/>
                <a:moveTo>
                  <a:pt x="7982" y="7276"/>
                </a:moveTo>
                <a:lnTo>
                  <a:pt x="7884" y="7301"/>
                </a:lnTo>
                <a:lnTo>
                  <a:pt x="7787" y="7325"/>
                </a:lnTo>
                <a:lnTo>
                  <a:pt x="7738" y="7374"/>
                </a:lnTo>
                <a:lnTo>
                  <a:pt x="7617" y="7495"/>
                </a:lnTo>
                <a:lnTo>
                  <a:pt x="7568" y="7617"/>
                </a:lnTo>
                <a:lnTo>
                  <a:pt x="7544" y="7739"/>
                </a:lnTo>
                <a:lnTo>
                  <a:pt x="7568" y="7885"/>
                </a:lnTo>
                <a:lnTo>
                  <a:pt x="7617" y="8006"/>
                </a:lnTo>
                <a:lnTo>
                  <a:pt x="7665" y="8104"/>
                </a:lnTo>
                <a:lnTo>
                  <a:pt x="7714" y="8177"/>
                </a:lnTo>
                <a:lnTo>
                  <a:pt x="7860" y="8250"/>
                </a:lnTo>
                <a:lnTo>
                  <a:pt x="8030" y="8298"/>
                </a:lnTo>
                <a:lnTo>
                  <a:pt x="8103" y="8298"/>
                </a:lnTo>
                <a:lnTo>
                  <a:pt x="8176" y="8274"/>
                </a:lnTo>
                <a:lnTo>
                  <a:pt x="8298" y="8225"/>
                </a:lnTo>
                <a:lnTo>
                  <a:pt x="8444" y="8104"/>
                </a:lnTo>
                <a:lnTo>
                  <a:pt x="8566" y="7958"/>
                </a:lnTo>
                <a:lnTo>
                  <a:pt x="8590" y="7885"/>
                </a:lnTo>
                <a:lnTo>
                  <a:pt x="8590" y="7812"/>
                </a:lnTo>
                <a:lnTo>
                  <a:pt x="8590" y="7739"/>
                </a:lnTo>
                <a:lnTo>
                  <a:pt x="8566" y="7666"/>
                </a:lnTo>
                <a:lnTo>
                  <a:pt x="8468" y="7520"/>
                </a:lnTo>
                <a:lnTo>
                  <a:pt x="8347" y="7422"/>
                </a:lnTo>
                <a:lnTo>
                  <a:pt x="8225" y="7398"/>
                </a:lnTo>
                <a:lnTo>
                  <a:pt x="8152" y="7325"/>
                </a:lnTo>
                <a:lnTo>
                  <a:pt x="8079" y="7301"/>
                </a:lnTo>
                <a:lnTo>
                  <a:pt x="7982" y="7276"/>
                </a:lnTo>
                <a:close/>
                <a:moveTo>
                  <a:pt x="5889" y="488"/>
                </a:moveTo>
                <a:lnTo>
                  <a:pt x="6205" y="512"/>
                </a:lnTo>
                <a:lnTo>
                  <a:pt x="6716" y="561"/>
                </a:lnTo>
                <a:lnTo>
                  <a:pt x="7373" y="609"/>
                </a:lnTo>
                <a:lnTo>
                  <a:pt x="8055" y="634"/>
                </a:lnTo>
                <a:lnTo>
                  <a:pt x="8736" y="634"/>
                </a:lnTo>
                <a:lnTo>
                  <a:pt x="9393" y="682"/>
                </a:lnTo>
                <a:lnTo>
                  <a:pt x="9587" y="707"/>
                </a:lnTo>
                <a:lnTo>
                  <a:pt x="9782" y="731"/>
                </a:lnTo>
                <a:lnTo>
                  <a:pt x="10001" y="804"/>
                </a:lnTo>
                <a:lnTo>
                  <a:pt x="10196" y="877"/>
                </a:lnTo>
                <a:lnTo>
                  <a:pt x="10366" y="974"/>
                </a:lnTo>
                <a:lnTo>
                  <a:pt x="10439" y="1047"/>
                </a:lnTo>
                <a:lnTo>
                  <a:pt x="10512" y="1120"/>
                </a:lnTo>
                <a:lnTo>
                  <a:pt x="10536" y="1193"/>
                </a:lnTo>
                <a:lnTo>
                  <a:pt x="10585" y="1291"/>
                </a:lnTo>
                <a:lnTo>
                  <a:pt x="10585" y="1388"/>
                </a:lnTo>
                <a:lnTo>
                  <a:pt x="10585" y="1485"/>
                </a:lnTo>
                <a:lnTo>
                  <a:pt x="10536" y="1631"/>
                </a:lnTo>
                <a:lnTo>
                  <a:pt x="10439" y="1777"/>
                </a:lnTo>
                <a:lnTo>
                  <a:pt x="10317" y="1923"/>
                </a:lnTo>
                <a:lnTo>
                  <a:pt x="10196" y="2045"/>
                </a:lnTo>
                <a:lnTo>
                  <a:pt x="9904" y="2288"/>
                </a:lnTo>
                <a:lnTo>
                  <a:pt x="9660" y="2507"/>
                </a:lnTo>
                <a:lnTo>
                  <a:pt x="9587" y="2604"/>
                </a:lnTo>
                <a:lnTo>
                  <a:pt x="9587" y="2677"/>
                </a:lnTo>
                <a:lnTo>
                  <a:pt x="9587" y="2775"/>
                </a:lnTo>
                <a:lnTo>
                  <a:pt x="9636" y="2848"/>
                </a:lnTo>
                <a:lnTo>
                  <a:pt x="9587" y="3091"/>
                </a:lnTo>
                <a:lnTo>
                  <a:pt x="9563" y="3334"/>
                </a:lnTo>
                <a:lnTo>
                  <a:pt x="9563" y="3845"/>
                </a:lnTo>
                <a:lnTo>
                  <a:pt x="9587" y="4381"/>
                </a:lnTo>
                <a:lnTo>
                  <a:pt x="9612" y="4867"/>
                </a:lnTo>
                <a:lnTo>
                  <a:pt x="9612" y="5816"/>
                </a:lnTo>
                <a:lnTo>
                  <a:pt x="9612" y="6060"/>
                </a:lnTo>
                <a:lnTo>
                  <a:pt x="9563" y="6303"/>
                </a:lnTo>
                <a:lnTo>
                  <a:pt x="9563" y="6546"/>
                </a:lnTo>
                <a:lnTo>
                  <a:pt x="9587" y="6765"/>
                </a:lnTo>
                <a:lnTo>
                  <a:pt x="9612" y="6838"/>
                </a:lnTo>
                <a:lnTo>
                  <a:pt x="9660" y="6887"/>
                </a:lnTo>
                <a:lnTo>
                  <a:pt x="9660" y="6936"/>
                </a:lnTo>
                <a:lnTo>
                  <a:pt x="9685" y="6984"/>
                </a:lnTo>
                <a:lnTo>
                  <a:pt x="10269" y="7787"/>
                </a:lnTo>
                <a:lnTo>
                  <a:pt x="10828" y="8639"/>
                </a:lnTo>
                <a:lnTo>
                  <a:pt x="10512" y="8615"/>
                </a:lnTo>
                <a:lnTo>
                  <a:pt x="10171" y="8639"/>
                </a:lnTo>
                <a:lnTo>
                  <a:pt x="9514" y="8663"/>
                </a:lnTo>
                <a:lnTo>
                  <a:pt x="8395" y="8688"/>
                </a:lnTo>
                <a:lnTo>
                  <a:pt x="7300" y="8712"/>
                </a:lnTo>
                <a:lnTo>
                  <a:pt x="6765" y="8736"/>
                </a:lnTo>
                <a:lnTo>
                  <a:pt x="6254" y="8736"/>
                </a:lnTo>
                <a:lnTo>
                  <a:pt x="5208" y="8712"/>
                </a:lnTo>
                <a:lnTo>
                  <a:pt x="4599" y="8712"/>
                </a:lnTo>
                <a:lnTo>
                  <a:pt x="4283" y="8736"/>
                </a:lnTo>
                <a:lnTo>
                  <a:pt x="4137" y="8761"/>
                </a:lnTo>
                <a:lnTo>
                  <a:pt x="3991" y="8809"/>
                </a:lnTo>
                <a:lnTo>
                  <a:pt x="4599" y="8006"/>
                </a:lnTo>
                <a:lnTo>
                  <a:pt x="4940" y="7520"/>
                </a:lnTo>
                <a:lnTo>
                  <a:pt x="5135" y="7276"/>
                </a:lnTo>
                <a:lnTo>
                  <a:pt x="5305" y="7082"/>
                </a:lnTo>
                <a:lnTo>
                  <a:pt x="5354" y="7009"/>
                </a:lnTo>
                <a:lnTo>
                  <a:pt x="5378" y="6911"/>
                </a:lnTo>
                <a:lnTo>
                  <a:pt x="5354" y="6838"/>
                </a:lnTo>
                <a:lnTo>
                  <a:pt x="5329" y="6741"/>
                </a:lnTo>
                <a:lnTo>
                  <a:pt x="5329" y="6717"/>
                </a:lnTo>
                <a:lnTo>
                  <a:pt x="5354" y="6084"/>
                </a:lnTo>
                <a:lnTo>
                  <a:pt x="5354" y="5451"/>
                </a:lnTo>
                <a:lnTo>
                  <a:pt x="5354" y="4794"/>
                </a:lnTo>
                <a:lnTo>
                  <a:pt x="5378" y="4162"/>
                </a:lnTo>
                <a:lnTo>
                  <a:pt x="5402" y="3821"/>
                </a:lnTo>
                <a:lnTo>
                  <a:pt x="5427" y="3432"/>
                </a:lnTo>
                <a:lnTo>
                  <a:pt x="5402" y="3237"/>
                </a:lnTo>
                <a:lnTo>
                  <a:pt x="5378" y="3042"/>
                </a:lnTo>
                <a:lnTo>
                  <a:pt x="5329" y="2872"/>
                </a:lnTo>
                <a:lnTo>
                  <a:pt x="5256" y="2726"/>
                </a:lnTo>
                <a:lnTo>
                  <a:pt x="5256" y="2653"/>
                </a:lnTo>
                <a:lnTo>
                  <a:pt x="5256" y="2604"/>
                </a:lnTo>
                <a:lnTo>
                  <a:pt x="5232" y="2556"/>
                </a:lnTo>
                <a:lnTo>
                  <a:pt x="5183" y="2507"/>
                </a:lnTo>
                <a:lnTo>
                  <a:pt x="4989" y="2385"/>
                </a:lnTo>
                <a:lnTo>
                  <a:pt x="4794" y="2215"/>
                </a:lnTo>
                <a:lnTo>
                  <a:pt x="4648" y="1996"/>
                </a:lnTo>
                <a:lnTo>
                  <a:pt x="4502" y="1777"/>
                </a:lnTo>
                <a:lnTo>
                  <a:pt x="4405" y="1534"/>
                </a:lnTo>
                <a:lnTo>
                  <a:pt x="4380" y="1412"/>
                </a:lnTo>
                <a:lnTo>
                  <a:pt x="4380" y="1291"/>
                </a:lnTo>
                <a:lnTo>
                  <a:pt x="4380" y="1169"/>
                </a:lnTo>
                <a:lnTo>
                  <a:pt x="4429" y="1047"/>
                </a:lnTo>
                <a:lnTo>
                  <a:pt x="4478" y="926"/>
                </a:lnTo>
                <a:lnTo>
                  <a:pt x="4551" y="828"/>
                </a:lnTo>
                <a:lnTo>
                  <a:pt x="4624" y="755"/>
                </a:lnTo>
                <a:lnTo>
                  <a:pt x="4721" y="682"/>
                </a:lnTo>
                <a:lnTo>
                  <a:pt x="4843" y="609"/>
                </a:lnTo>
                <a:lnTo>
                  <a:pt x="4989" y="561"/>
                </a:lnTo>
                <a:lnTo>
                  <a:pt x="5256" y="512"/>
                </a:lnTo>
                <a:lnTo>
                  <a:pt x="5573" y="488"/>
                </a:lnTo>
                <a:close/>
                <a:moveTo>
                  <a:pt x="7446" y="9199"/>
                </a:moveTo>
                <a:lnTo>
                  <a:pt x="7106" y="9612"/>
                </a:lnTo>
                <a:lnTo>
                  <a:pt x="7033" y="9588"/>
                </a:lnTo>
                <a:lnTo>
                  <a:pt x="6960" y="9563"/>
                </a:lnTo>
                <a:lnTo>
                  <a:pt x="6789" y="9563"/>
                </a:lnTo>
                <a:lnTo>
                  <a:pt x="6595" y="9588"/>
                </a:lnTo>
                <a:lnTo>
                  <a:pt x="6424" y="9636"/>
                </a:lnTo>
                <a:lnTo>
                  <a:pt x="6595" y="9466"/>
                </a:lnTo>
                <a:lnTo>
                  <a:pt x="6643" y="9369"/>
                </a:lnTo>
                <a:lnTo>
                  <a:pt x="6692" y="9272"/>
                </a:lnTo>
                <a:lnTo>
                  <a:pt x="6692" y="9223"/>
                </a:lnTo>
                <a:lnTo>
                  <a:pt x="7300" y="9199"/>
                </a:lnTo>
                <a:close/>
                <a:moveTo>
                  <a:pt x="8566" y="9174"/>
                </a:moveTo>
                <a:lnTo>
                  <a:pt x="8347" y="9418"/>
                </a:lnTo>
                <a:lnTo>
                  <a:pt x="8176" y="9661"/>
                </a:lnTo>
                <a:lnTo>
                  <a:pt x="7860" y="10196"/>
                </a:lnTo>
                <a:lnTo>
                  <a:pt x="7836" y="10147"/>
                </a:lnTo>
                <a:lnTo>
                  <a:pt x="7787" y="10050"/>
                </a:lnTo>
                <a:lnTo>
                  <a:pt x="7714" y="9953"/>
                </a:lnTo>
                <a:lnTo>
                  <a:pt x="7617" y="9855"/>
                </a:lnTo>
                <a:lnTo>
                  <a:pt x="7519" y="9782"/>
                </a:lnTo>
                <a:lnTo>
                  <a:pt x="7982" y="9223"/>
                </a:lnTo>
                <a:lnTo>
                  <a:pt x="8030" y="9174"/>
                </a:lnTo>
                <a:close/>
                <a:moveTo>
                  <a:pt x="6765" y="10099"/>
                </a:moveTo>
                <a:lnTo>
                  <a:pt x="6935" y="10172"/>
                </a:lnTo>
                <a:lnTo>
                  <a:pt x="7081" y="10220"/>
                </a:lnTo>
                <a:lnTo>
                  <a:pt x="7227" y="10293"/>
                </a:lnTo>
                <a:lnTo>
                  <a:pt x="7276" y="10366"/>
                </a:lnTo>
                <a:lnTo>
                  <a:pt x="7325" y="10439"/>
                </a:lnTo>
                <a:lnTo>
                  <a:pt x="7373" y="10610"/>
                </a:lnTo>
                <a:lnTo>
                  <a:pt x="7398" y="10780"/>
                </a:lnTo>
                <a:lnTo>
                  <a:pt x="7373" y="10950"/>
                </a:lnTo>
                <a:lnTo>
                  <a:pt x="7325" y="11121"/>
                </a:lnTo>
                <a:lnTo>
                  <a:pt x="7300" y="11242"/>
                </a:lnTo>
                <a:lnTo>
                  <a:pt x="7227" y="11340"/>
                </a:lnTo>
                <a:lnTo>
                  <a:pt x="7154" y="11413"/>
                </a:lnTo>
                <a:lnTo>
                  <a:pt x="7081" y="11510"/>
                </a:lnTo>
                <a:lnTo>
                  <a:pt x="6984" y="11559"/>
                </a:lnTo>
                <a:lnTo>
                  <a:pt x="6887" y="11607"/>
                </a:lnTo>
                <a:lnTo>
                  <a:pt x="6692" y="11680"/>
                </a:lnTo>
                <a:lnTo>
                  <a:pt x="6351" y="11680"/>
                </a:lnTo>
                <a:lnTo>
                  <a:pt x="6254" y="11632"/>
                </a:lnTo>
                <a:lnTo>
                  <a:pt x="6157" y="11607"/>
                </a:lnTo>
                <a:lnTo>
                  <a:pt x="6059" y="11534"/>
                </a:lnTo>
                <a:lnTo>
                  <a:pt x="5986" y="11461"/>
                </a:lnTo>
                <a:lnTo>
                  <a:pt x="5913" y="11364"/>
                </a:lnTo>
                <a:lnTo>
                  <a:pt x="5840" y="11218"/>
                </a:lnTo>
                <a:lnTo>
                  <a:pt x="5816" y="11096"/>
                </a:lnTo>
                <a:lnTo>
                  <a:pt x="5816" y="10950"/>
                </a:lnTo>
                <a:lnTo>
                  <a:pt x="5840" y="10829"/>
                </a:lnTo>
                <a:lnTo>
                  <a:pt x="5889" y="10683"/>
                </a:lnTo>
                <a:lnTo>
                  <a:pt x="5986" y="10585"/>
                </a:lnTo>
                <a:lnTo>
                  <a:pt x="6084" y="10464"/>
                </a:lnTo>
                <a:lnTo>
                  <a:pt x="6181" y="10366"/>
                </a:lnTo>
                <a:lnTo>
                  <a:pt x="6424" y="10220"/>
                </a:lnTo>
                <a:lnTo>
                  <a:pt x="6668" y="10123"/>
                </a:lnTo>
                <a:lnTo>
                  <a:pt x="6741" y="10099"/>
                </a:lnTo>
                <a:close/>
                <a:moveTo>
                  <a:pt x="10926" y="9174"/>
                </a:moveTo>
                <a:lnTo>
                  <a:pt x="10707" y="9539"/>
                </a:lnTo>
                <a:lnTo>
                  <a:pt x="10536" y="9855"/>
                </a:lnTo>
                <a:lnTo>
                  <a:pt x="10244" y="10366"/>
                </a:lnTo>
                <a:lnTo>
                  <a:pt x="9977" y="10877"/>
                </a:lnTo>
                <a:lnTo>
                  <a:pt x="9685" y="11388"/>
                </a:lnTo>
                <a:lnTo>
                  <a:pt x="9393" y="11899"/>
                </a:lnTo>
                <a:lnTo>
                  <a:pt x="9271" y="12118"/>
                </a:lnTo>
                <a:lnTo>
                  <a:pt x="9174" y="12021"/>
                </a:lnTo>
                <a:lnTo>
                  <a:pt x="9101" y="11948"/>
                </a:lnTo>
                <a:lnTo>
                  <a:pt x="8979" y="11899"/>
                </a:lnTo>
                <a:lnTo>
                  <a:pt x="8882" y="11875"/>
                </a:lnTo>
                <a:lnTo>
                  <a:pt x="8760" y="11851"/>
                </a:lnTo>
                <a:lnTo>
                  <a:pt x="8639" y="11851"/>
                </a:lnTo>
                <a:lnTo>
                  <a:pt x="8517" y="11875"/>
                </a:lnTo>
                <a:lnTo>
                  <a:pt x="8420" y="11924"/>
                </a:lnTo>
                <a:lnTo>
                  <a:pt x="8420" y="11924"/>
                </a:lnTo>
                <a:lnTo>
                  <a:pt x="8857" y="11218"/>
                </a:lnTo>
                <a:lnTo>
                  <a:pt x="9320" y="10512"/>
                </a:lnTo>
                <a:lnTo>
                  <a:pt x="9806" y="9831"/>
                </a:lnTo>
                <a:lnTo>
                  <a:pt x="10050" y="9515"/>
                </a:lnTo>
                <a:lnTo>
                  <a:pt x="10317" y="9199"/>
                </a:lnTo>
                <a:lnTo>
                  <a:pt x="10634" y="9199"/>
                </a:lnTo>
                <a:lnTo>
                  <a:pt x="10926" y="9174"/>
                </a:lnTo>
                <a:close/>
                <a:moveTo>
                  <a:pt x="8809" y="12386"/>
                </a:moveTo>
                <a:lnTo>
                  <a:pt x="8833" y="12410"/>
                </a:lnTo>
                <a:lnTo>
                  <a:pt x="8857" y="12459"/>
                </a:lnTo>
                <a:lnTo>
                  <a:pt x="8882" y="12508"/>
                </a:lnTo>
                <a:lnTo>
                  <a:pt x="8882" y="12581"/>
                </a:lnTo>
                <a:lnTo>
                  <a:pt x="8906" y="12654"/>
                </a:lnTo>
                <a:lnTo>
                  <a:pt x="8906" y="12751"/>
                </a:lnTo>
                <a:lnTo>
                  <a:pt x="8882" y="12800"/>
                </a:lnTo>
                <a:lnTo>
                  <a:pt x="8857" y="12897"/>
                </a:lnTo>
                <a:lnTo>
                  <a:pt x="8857" y="12970"/>
                </a:lnTo>
                <a:lnTo>
                  <a:pt x="8809" y="13043"/>
                </a:lnTo>
                <a:lnTo>
                  <a:pt x="8784" y="13092"/>
                </a:lnTo>
                <a:lnTo>
                  <a:pt x="8736" y="13116"/>
                </a:lnTo>
                <a:lnTo>
                  <a:pt x="8711" y="13140"/>
                </a:lnTo>
                <a:lnTo>
                  <a:pt x="8687" y="13140"/>
                </a:lnTo>
                <a:lnTo>
                  <a:pt x="8614" y="13116"/>
                </a:lnTo>
                <a:lnTo>
                  <a:pt x="8517" y="13067"/>
                </a:lnTo>
                <a:lnTo>
                  <a:pt x="8444" y="12970"/>
                </a:lnTo>
                <a:lnTo>
                  <a:pt x="8395" y="12873"/>
                </a:lnTo>
                <a:lnTo>
                  <a:pt x="8395" y="12751"/>
                </a:lnTo>
                <a:lnTo>
                  <a:pt x="8420" y="12629"/>
                </a:lnTo>
                <a:lnTo>
                  <a:pt x="8444" y="12508"/>
                </a:lnTo>
                <a:lnTo>
                  <a:pt x="8614" y="12410"/>
                </a:lnTo>
                <a:lnTo>
                  <a:pt x="8760" y="12386"/>
                </a:lnTo>
                <a:close/>
                <a:moveTo>
                  <a:pt x="7884" y="12702"/>
                </a:moveTo>
                <a:lnTo>
                  <a:pt x="7884" y="12897"/>
                </a:lnTo>
                <a:lnTo>
                  <a:pt x="7909" y="13067"/>
                </a:lnTo>
                <a:lnTo>
                  <a:pt x="7957" y="13189"/>
                </a:lnTo>
                <a:lnTo>
                  <a:pt x="8030" y="13311"/>
                </a:lnTo>
                <a:lnTo>
                  <a:pt x="8128" y="13408"/>
                </a:lnTo>
                <a:lnTo>
                  <a:pt x="8225" y="13481"/>
                </a:lnTo>
                <a:lnTo>
                  <a:pt x="7811" y="13968"/>
                </a:lnTo>
                <a:lnTo>
                  <a:pt x="7568" y="14260"/>
                </a:lnTo>
                <a:lnTo>
                  <a:pt x="7568" y="14065"/>
                </a:lnTo>
                <a:lnTo>
                  <a:pt x="7568" y="13895"/>
                </a:lnTo>
                <a:lnTo>
                  <a:pt x="7544" y="13773"/>
                </a:lnTo>
                <a:lnTo>
                  <a:pt x="7495" y="13676"/>
                </a:lnTo>
                <a:lnTo>
                  <a:pt x="7422" y="13578"/>
                </a:lnTo>
                <a:lnTo>
                  <a:pt x="7349" y="13481"/>
                </a:lnTo>
                <a:lnTo>
                  <a:pt x="7763" y="12873"/>
                </a:lnTo>
                <a:lnTo>
                  <a:pt x="7884" y="12702"/>
                </a:lnTo>
                <a:close/>
                <a:moveTo>
                  <a:pt x="3699" y="9174"/>
                </a:moveTo>
                <a:lnTo>
                  <a:pt x="3869" y="9199"/>
                </a:lnTo>
                <a:lnTo>
                  <a:pt x="4015" y="9223"/>
                </a:lnTo>
                <a:lnTo>
                  <a:pt x="4307" y="9199"/>
                </a:lnTo>
                <a:lnTo>
                  <a:pt x="3310" y="10683"/>
                </a:lnTo>
                <a:lnTo>
                  <a:pt x="2774" y="11437"/>
                </a:lnTo>
                <a:lnTo>
                  <a:pt x="2239" y="12143"/>
                </a:lnTo>
                <a:lnTo>
                  <a:pt x="1996" y="12459"/>
                </a:lnTo>
                <a:lnTo>
                  <a:pt x="1752" y="12775"/>
                </a:lnTo>
                <a:lnTo>
                  <a:pt x="1241" y="13384"/>
                </a:lnTo>
                <a:lnTo>
                  <a:pt x="1071" y="13627"/>
                </a:lnTo>
                <a:lnTo>
                  <a:pt x="876" y="13870"/>
                </a:lnTo>
                <a:lnTo>
                  <a:pt x="731" y="14138"/>
                </a:lnTo>
                <a:lnTo>
                  <a:pt x="682" y="14284"/>
                </a:lnTo>
                <a:lnTo>
                  <a:pt x="633" y="14406"/>
                </a:lnTo>
                <a:lnTo>
                  <a:pt x="585" y="14284"/>
                </a:lnTo>
                <a:lnTo>
                  <a:pt x="536" y="14065"/>
                </a:lnTo>
                <a:lnTo>
                  <a:pt x="512" y="13870"/>
                </a:lnTo>
                <a:lnTo>
                  <a:pt x="560" y="13676"/>
                </a:lnTo>
                <a:lnTo>
                  <a:pt x="633" y="13481"/>
                </a:lnTo>
                <a:lnTo>
                  <a:pt x="706" y="13311"/>
                </a:lnTo>
                <a:lnTo>
                  <a:pt x="779" y="13165"/>
                </a:lnTo>
                <a:lnTo>
                  <a:pt x="779" y="13116"/>
                </a:lnTo>
                <a:lnTo>
                  <a:pt x="949" y="12994"/>
                </a:lnTo>
                <a:lnTo>
                  <a:pt x="1120" y="12848"/>
                </a:lnTo>
                <a:lnTo>
                  <a:pt x="1266" y="12678"/>
                </a:lnTo>
                <a:lnTo>
                  <a:pt x="1412" y="12508"/>
                </a:lnTo>
                <a:lnTo>
                  <a:pt x="1679" y="12118"/>
                </a:lnTo>
                <a:lnTo>
                  <a:pt x="1923" y="11778"/>
                </a:lnTo>
                <a:lnTo>
                  <a:pt x="2288" y="11291"/>
                </a:lnTo>
                <a:lnTo>
                  <a:pt x="2604" y="10780"/>
                </a:lnTo>
                <a:lnTo>
                  <a:pt x="3285" y="9758"/>
                </a:lnTo>
                <a:lnTo>
                  <a:pt x="3699" y="9174"/>
                </a:lnTo>
                <a:close/>
                <a:moveTo>
                  <a:pt x="6984" y="13797"/>
                </a:moveTo>
                <a:lnTo>
                  <a:pt x="7057" y="13846"/>
                </a:lnTo>
                <a:lnTo>
                  <a:pt x="7106" y="13968"/>
                </a:lnTo>
                <a:lnTo>
                  <a:pt x="7130" y="14089"/>
                </a:lnTo>
                <a:lnTo>
                  <a:pt x="7106" y="14211"/>
                </a:lnTo>
                <a:lnTo>
                  <a:pt x="7057" y="14308"/>
                </a:lnTo>
                <a:lnTo>
                  <a:pt x="6984" y="14406"/>
                </a:lnTo>
                <a:lnTo>
                  <a:pt x="6935" y="14430"/>
                </a:lnTo>
                <a:lnTo>
                  <a:pt x="6862" y="14430"/>
                </a:lnTo>
                <a:lnTo>
                  <a:pt x="6692" y="14406"/>
                </a:lnTo>
                <a:lnTo>
                  <a:pt x="6619" y="14381"/>
                </a:lnTo>
                <a:lnTo>
                  <a:pt x="6570" y="14333"/>
                </a:lnTo>
                <a:lnTo>
                  <a:pt x="6546" y="14284"/>
                </a:lnTo>
                <a:lnTo>
                  <a:pt x="6522" y="14211"/>
                </a:lnTo>
                <a:lnTo>
                  <a:pt x="6546" y="14138"/>
                </a:lnTo>
                <a:lnTo>
                  <a:pt x="6595" y="14065"/>
                </a:lnTo>
                <a:lnTo>
                  <a:pt x="6692" y="13919"/>
                </a:lnTo>
                <a:lnTo>
                  <a:pt x="6741" y="13895"/>
                </a:lnTo>
                <a:lnTo>
                  <a:pt x="6814" y="13870"/>
                </a:lnTo>
                <a:lnTo>
                  <a:pt x="6935" y="13846"/>
                </a:lnTo>
                <a:lnTo>
                  <a:pt x="6984" y="13797"/>
                </a:lnTo>
                <a:close/>
                <a:moveTo>
                  <a:pt x="4770" y="9174"/>
                </a:moveTo>
                <a:lnTo>
                  <a:pt x="5281" y="9199"/>
                </a:lnTo>
                <a:lnTo>
                  <a:pt x="5110" y="9393"/>
                </a:lnTo>
                <a:lnTo>
                  <a:pt x="4989" y="9636"/>
                </a:lnTo>
                <a:lnTo>
                  <a:pt x="4745" y="10099"/>
                </a:lnTo>
                <a:lnTo>
                  <a:pt x="4478" y="10561"/>
                </a:lnTo>
                <a:lnTo>
                  <a:pt x="4186" y="11023"/>
                </a:lnTo>
                <a:lnTo>
                  <a:pt x="3869" y="11437"/>
                </a:lnTo>
                <a:lnTo>
                  <a:pt x="3529" y="11851"/>
                </a:lnTo>
                <a:lnTo>
                  <a:pt x="2823" y="12678"/>
                </a:lnTo>
                <a:lnTo>
                  <a:pt x="2117" y="13505"/>
                </a:lnTo>
                <a:lnTo>
                  <a:pt x="1777" y="13846"/>
                </a:lnTo>
                <a:lnTo>
                  <a:pt x="1460" y="14235"/>
                </a:lnTo>
                <a:lnTo>
                  <a:pt x="1144" y="14600"/>
                </a:lnTo>
                <a:lnTo>
                  <a:pt x="998" y="14795"/>
                </a:lnTo>
                <a:lnTo>
                  <a:pt x="876" y="15014"/>
                </a:lnTo>
                <a:lnTo>
                  <a:pt x="779" y="14819"/>
                </a:lnTo>
                <a:lnTo>
                  <a:pt x="706" y="14600"/>
                </a:lnTo>
                <a:lnTo>
                  <a:pt x="925" y="14333"/>
                </a:lnTo>
                <a:lnTo>
                  <a:pt x="1144" y="14041"/>
                </a:lnTo>
                <a:lnTo>
                  <a:pt x="1363" y="13749"/>
                </a:lnTo>
                <a:lnTo>
                  <a:pt x="1582" y="13457"/>
                </a:lnTo>
                <a:lnTo>
                  <a:pt x="2069" y="12897"/>
                </a:lnTo>
                <a:lnTo>
                  <a:pt x="2555" y="12337"/>
                </a:lnTo>
                <a:lnTo>
                  <a:pt x="3091" y="11607"/>
                </a:lnTo>
                <a:lnTo>
                  <a:pt x="3626" y="10853"/>
                </a:lnTo>
                <a:lnTo>
                  <a:pt x="4648" y="9345"/>
                </a:lnTo>
                <a:lnTo>
                  <a:pt x="4697" y="9296"/>
                </a:lnTo>
                <a:lnTo>
                  <a:pt x="4697" y="9272"/>
                </a:lnTo>
                <a:lnTo>
                  <a:pt x="4745" y="9199"/>
                </a:lnTo>
                <a:lnTo>
                  <a:pt x="4770" y="9174"/>
                </a:lnTo>
                <a:close/>
                <a:moveTo>
                  <a:pt x="12094" y="10634"/>
                </a:moveTo>
                <a:lnTo>
                  <a:pt x="12386" y="11072"/>
                </a:lnTo>
                <a:lnTo>
                  <a:pt x="11923" y="11632"/>
                </a:lnTo>
                <a:lnTo>
                  <a:pt x="11461" y="12216"/>
                </a:lnTo>
                <a:lnTo>
                  <a:pt x="10585" y="13359"/>
                </a:lnTo>
                <a:lnTo>
                  <a:pt x="9685" y="14503"/>
                </a:lnTo>
                <a:lnTo>
                  <a:pt x="9295" y="14990"/>
                </a:lnTo>
                <a:lnTo>
                  <a:pt x="9125" y="15257"/>
                </a:lnTo>
                <a:lnTo>
                  <a:pt x="8979" y="15525"/>
                </a:lnTo>
                <a:lnTo>
                  <a:pt x="8152" y="15525"/>
                </a:lnTo>
                <a:lnTo>
                  <a:pt x="8322" y="15379"/>
                </a:lnTo>
                <a:lnTo>
                  <a:pt x="8468" y="15184"/>
                </a:lnTo>
                <a:lnTo>
                  <a:pt x="8736" y="14819"/>
                </a:lnTo>
                <a:lnTo>
                  <a:pt x="9295" y="14065"/>
                </a:lnTo>
                <a:lnTo>
                  <a:pt x="9855" y="13311"/>
                </a:lnTo>
                <a:lnTo>
                  <a:pt x="10098" y="12946"/>
                </a:lnTo>
                <a:lnTo>
                  <a:pt x="10366" y="12605"/>
                </a:lnTo>
                <a:lnTo>
                  <a:pt x="10926" y="11924"/>
                </a:lnTo>
                <a:lnTo>
                  <a:pt x="12094" y="10634"/>
                </a:lnTo>
                <a:close/>
                <a:moveTo>
                  <a:pt x="11364" y="9466"/>
                </a:moveTo>
                <a:lnTo>
                  <a:pt x="11850" y="10220"/>
                </a:lnTo>
                <a:lnTo>
                  <a:pt x="10707" y="11486"/>
                </a:lnTo>
                <a:lnTo>
                  <a:pt x="10171" y="12118"/>
                </a:lnTo>
                <a:lnTo>
                  <a:pt x="9660" y="12800"/>
                </a:lnTo>
                <a:lnTo>
                  <a:pt x="9174" y="13505"/>
                </a:lnTo>
                <a:lnTo>
                  <a:pt x="8711" y="14211"/>
                </a:lnTo>
                <a:lnTo>
                  <a:pt x="8468" y="14503"/>
                </a:lnTo>
                <a:lnTo>
                  <a:pt x="8201" y="14844"/>
                </a:lnTo>
                <a:lnTo>
                  <a:pt x="8079" y="15014"/>
                </a:lnTo>
                <a:lnTo>
                  <a:pt x="7957" y="15184"/>
                </a:lnTo>
                <a:lnTo>
                  <a:pt x="7860" y="15355"/>
                </a:lnTo>
                <a:lnTo>
                  <a:pt x="7811" y="15525"/>
                </a:lnTo>
                <a:lnTo>
                  <a:pt x="6838" y="15549"/>
                </a:lnTo>
                <a:lnTo>
                  <a:pt x="7130" y="15306"/>
                </a:lnTo>
                <a:lnTo>
                  <a:pt x="7422" y="15038"/>
                </a:lnTo>
                <a:lnTo>
                  <a:pt x="7884" y="14503"/>
                </a:lnTo>
                <a:lnTo>
                  <a:pt x="8274" y="14089"/>
                </a:lnTo>
                <a:lnTo>
                  <a:pt x="8639" y="13651"/>
                </a:lnTo>
                <a:lnTo>
                  <a:pt x="8784" y="13651"/>
                </a:lnTo>
                <a:lnTo>
                  <a:pt x="8906" y="13603"/>
                </a:lnTo>
                <a:lnTo>
                  <a:pt x="9028" y="13554"/>
                </a:lnTo>
                <a:lnTo>
                  <a:pt x="9149" y="13457"/>
                </a:lnTo>
                <a:lnTo>
                  <a:pt x="9271" y="13286"/>
                </a:lnTo>
                <a:lnTo>
                  <a:pt x="9368" y="13092"/>
                </a:lnTo>
                <a:lnTo>
                  <a:pt x="9417" y="12873"/>
                </a:lnTo>
                <a:lnTo>
                  <a:pt x="9441" y="12654"/>
                </a:lnTo>
                <a:lnTo>
                  <a:pt x="9514" y="12556"/>
                </a:lnTo>
                <a:lnTo>
                  <a:pt x="9709" y="12289"/>
                </a:lnTo>
                <a:lnTo>
                  <a:pt x="9855" y="12045"/>
                </a:lnTo>
                <a:lnTo>
                  <a:pt x="10171" y="11510"/>
                </a:lnTo>
                <a:lnTo>
                  <a:pt x="10439" y="10975"/>
                </a:lnTo>
                <a:lnTo>
                  <a:pt x="10731" y="10439"/>
                </a:lnTo>
                <a:lnTo>
                  <a:pt x="11047" y="9953"/>
                </a:lnTo>
                <a:lnTo>
                  <a:pt x="11364" y="9466"/>
                </a:lnTo>
                <a:close/>
                <a:moveTo>
                  <a:pt x="12605" y="11437"/>
                </a:moveTo>
                <a:lnTo>
                  <a:pt x="12945" y="11972"/>
                </a:lnTo>
                <a:lnTo>
                  <a:pt x="12678" y="12386"/>
                </a:lnTo>
                <a:lnTo>
                  <a:pt x="12361" y="12800"/>
                </a:lnTo>
                <a:lnTo>
                  <a:pt x="11753" y="13603"/>
                </a:lnTo>
                <a:lnTo>
                  <a:pt x="11583" y="13822"/>
                </a:lnTo>
                <a:lnTo>
                  <a:pt x="11388" y="14065"/>
                </a:lnTo>
                <a:lnTo>
                  <a:pt x="10950" y="14527"/>
                </a:lnTo>
                <a:lnTo>
                  <a:pt x="10755" y="14795"/>
                </a:lnTo>
                <a:lnTo>
                  <a:pt x="10585" y="15038"/>
                </a:lnTo>
                <a:lnTo>
                  <a:pt x="10439" y="15306"/>
                </a:lnTo>
                <a:lnTo>
                  <a:pt x="10317" y="15574"/>
                </a:lnTo>
                <a:lnTo>
                  <a:pt x="9368" y="15549"/>
                </a:lnTo>
                <a:lnTo>
                  <a:pt x="9539" y="15379"/>
                </a:lnTo>
                <a:lnTo>
                  <a:pt x="9685" y="15184"/>
                </a:lnTo>
                <a:lnTo>
                  <a:pt x="9977" y="14795"/>
                </a:lnTo>
                <a:lnTo>
                  <a:pt x="10999" y="13505"/>
                </a:lnTo>
                <a:lnTo>
                  <a:pt x="11802" y="12483"/>
                </a:lnTo>
                <a:lnTo>
                  <a:pt x="12605" y="11437"/>
                </a:lnTo>
                <a:close/>
                <a:moveTo>
                  <a:pt x="5865" y="9199"/>
                </a:moveTo>
                <a:lnTo>
                  <a:pt x="6230" y="9223"/>
                </a:lnTo>
                <a:lnTo>
                  <a:pt x="6084" y="9369"/>
                </a:lnTo>
                <a:lnTo>
                  <a:pt x="5962" y="9539"/>
                </a:lnTo>
                <a:lnTo>
                  <a:pt x="5767" y="9855"/>
                </a:lnTo>
                <a:lnTo>
                  <a:pt x="5548" y="10196"/>
                </a:lnTo>
                <a:lnTo>
                  <a:pt x="5451" y="10318"/>
                </a:lnTo>
                <a:lnTo>
                  <a:pt x="5378" y="10464"/>
                </a:lnTo>
                <a:lnTo>
                  <a:pt x="4891" y="11194"/>
                </a:lnTo>
                <a:lnTo>
                  <a:pt x="4380" y="11924"/>
                </a:lnTo>
                <a:lnTo>
                  <a:pt x="3991" y="12435"/>
                </a:lnTo>
                <a:lnTo>
                  <a:pt x="3577" y="12921"/>
                </a:lnTo>
                <a:lnTo>
                  <a:pt x="2750" y="13895"/>
                </a:lnTo>
                <a:lnTo>
                  <a:pt x="2409" y="14235"/>
                </a:lnTo>
                <a:lnTo>
                  <a:pt x="2069" y="14673"/>
                </a:lnTo>
                <a:lnTo>
                  <a:pt x="1898" y="14917"/>
                </a:lnTo>
                <a:lnTo>
                  <a:pt x="1752" y="15136"/>
                </a:lnTo>
                <a:lnTo>
                  <a:pt x="1655" y="15379"/>
                </a:lnTo>
                <a:lnTo>
                  <a:pt x="1631" y="15476"/>
                </a:lnTo>
                <a:lnTo>
                  <a:pt x="1631" y="15598"/>
                </a:lnTo>
                <a:lnTo>
                  <a:pt x="1363" y="15501"/>
                </a:lnTo>
                <a:lnTo>
                  <a:pt x="1266" y="15452"/>
                </a:lnTo>
                <a:lnTo>
                  <a:pt x="1193" y="15403"/>
                </a:lnTo>
                <a:lnTo>
                  <a:pt x="1047" y="15233"/>
                </a:lnTo>
                <a:lnTo>
                  <a:pt x="1217" y="15111"/>
                </a:lnTo>
                <a:lnTo>
                  <a:pt x="1387" y="14965"/>
                </a:lnTo>
                <a:lnTo>
                  <a:pt x="1704" y="14625"/>
                </a:lnTo>
                <a:lnTo>
                  <a:pt x="2263" y="13943"/>
                </a:lnTo>
                <a:lnTo>
                  <a:pt x="2993" y="13092"/>
                </a:lnTo>
                <a:lnTo>
                  <a:pt x="3723" y="12264"/>
                </a:lnTo>
                <a:lnTo>
                  <a:pt x="4040" y="11924"/>
                </a:lnTo>
                <a:lnTo>
                  <a:pt x="4332" y="11559"/>
                </a:lnTo>
                <a:lnTo>
                  <a:pt x="4599" y="11169"/>
                </a:lnTo>
                <a:lnTo>
                  <a:pt x="4867" y="10756"/>
                </a:lnTo>
                <a:lnTo>
                  <a:pt x="5086" y="10366"/>
                </a:lnTo>
                <a:lnTo>
                  <a:pt x="5281" y="9953"/>
                </a:lnTo>
                <a:lnTo>
                  <a:pt x="5402" y="9734"/>
                </a:lnTo>
                <a:lnTo>
                  <a:pt x="5524" y="9563"/>
                </a:lnTo>
                <a:lnTo>
                  <a:pt x="5670" y="9369"/>
                </a:lnTo>
                <a:lnTo>
                  <a:pt x="5840" y="9223"/>
                </a:lnTo>
                <a:lnTo>
                  <a:pt x="5865" y="9199"/>
                </a:lnTo>
                <a:close/>
                <a:moveTo>
                  <a:pt x="6351" y="14746"/>
                </a:moveTo>
                <a:lnTo>
                  <a:pt x="6497" y="14819"/>
                </a:lnTo>
                <a:lnTo>
                  <a:pt x="6643" y="14868"/>
                </a:lnTo>
                <a:lnTo>
                  <a:pt x="6814" y="14892"/>
                </a:lnTo>
                <a:lnTo>
                  <a:pt x="6984" y="14868"/>
                </a:lnTo>
                <a:lnTo>
                  <a:pt x="6911" y="14941"/>
                </a:lnTo>
                <a:lnTo>
                  <a:pt x="6619" y="15233"/>
                </a:lnTo>
                <a:lnTo>
                  <a:pt x="6497" y="15379"/>
                </a:lnTo>
                <a:lnTo>
                  <a:pt x="6376" y="15549"/>
                </a:lnTo>
                <a:lnTo>
                  <a:pt x="5475" y="15598"/>
                </a:lnTo>
                <a:lnTo>
                  <a:pt x="5719" y="15403"/>
                </a:lnTo>
                <a:lnTo>
                  <a:pt x="5938" y="15184"/>
                </a:lnTo>
                <a:lnTo>
                  <a:pt x="6351" y="14746"/>
                </a:lnTo>
                <a:close/>
                <a:moveTo>
                  <a:pt x="13164" y="12264"/>
                </a:moveTo>
                <a:lnTo>
                  <a:pt x="13432" y="12605"/>
                </a:lnTo>
                <a:lnTo>
                  <a:pt x="13189" y="12873"/>
                </a:lnTo>
                <a:lnTo>
                  <a:pt x="12994" y="13189"/>
                </a:lnTo>
                <a:lnTo>
                  <a:pt x="12629" y="13797"/>
                </a:lnTo>
                <a:lnTo>
                  <a:pt x="12361" y="14235"/>
                </a:lnTo>
                <a:lnTo>
                  <a:pt x="12069" y="14673"/>
                </a:lnTo>
                <a:lnTo>
                  <a:pt x="11777" y="15136"/>
                </a:lnTo>
                <a:lnTo>
                  <a:pt x="11656" y="15355"/>
                </a:lnTo>
                <a:lnTo>
                  <a:pt x="11534" y="15598"/>
                </a:lnTo>
                <a:lnTo>
                  <a:pt x="10828" y="15598"/>
                </a:lnTo>
                <a:lnTo>
                  <a:pt x="10609" y="15574"/>
                </a:lnTo>
                <a:lnTo>
                  <a:pt x="10901" y="15209"/>
                </a:lnTo>
                <a:lnTo>
                  <a:pt x="11169" y="14844"/>
                </a:lnTo>
                <a:lnTo>
                  <a:pt x="11558" y="14357"/>
                </a:lnTo>
                <a:lnTo>
                  <a:pt x="11923" y="13895"/>
                </a:lnTo>
                <a:lnTo>
                  <a:pt x="12556" y="13092"/>
                </a:lnTo>
                <a:lnTo>
                  <a:pt x="12872" y="12702"/>
                </a:lnTo>
                <a:lnTo>
                  <a:pt x="13164" y="12264"/>
                </a:lnTo>
                <a:close/>
                <a:moveTo>
                  <a:pt x="9344" y="9150"/>
                </a:moveTo>
                <a:lnTo>
                  <a:pt x="9782" y="9174"/>
                </a:lnTo>
                <a:lnTo>
                  <a:pt x="9490" y="9539"/>
                </a:lnTo>
                <a:lnTo>
                  <a:pt x="9222" y="9928"/>
                </a:lnTo>
                <a:lnTo>
                  <a:pt x="8711" y="10707"/>
                </a:lnTo>
                <a:lnTo>
                  <a:pt x="8201" y="11510"/>
                </a:lnTo>
                <a:lnTo>
                  <a:pt x="7957" y="11899"/>
                </a:lnTo>
                <a:lnTo>
                  <a:pt x="7690" y="12289"/>
                </a:lnTo>
                <a:lnTo>
                  <a:pt x="6935" y="13311"/>
                </a:lnTo>
                <a:lnTo>
                  <a:pt x="6789" y="13335"/>
                </a:lnTo>
                <a:lnTo>
                  <a:pt x="6668" y="13384"/>
                </a:lnTo>
                <a:lnTo>
                  <a:pt x="6595" y="13432"/>
                </a:lnTo>
                <a:lnTo>
                  <a:pt x="6570" y="13505"/>
                </a:lnTo>
                <a:lnTo>
                  <a:pt x="6473" y="13554"/>
                </a:lnTo>
                <a:lnTo>
                  <a:pt x="6351" y="13651"/>
                </a:lnTo>
                <a:lnTo>
                  <a:pt x="6230" y="13773"/>
                </a:lnTo>
                <a:lnTo>
                  <a:pt x="6157" y="13943"/>
                </a:lnTo>
                <a:lnTo>
                  <a:pt x="6108" y="14089"/>
                </a:lnTo>
                <a:lnTo>
                  <a:pt x="6084" y="14260"/>
                </a:lnTo>
                <a:lnTo>
                  <a:pt x="6108" y="14406"/>
                </a:lnTo>
                <a:lnTo>
                  <a:pt x="5548" y="14990"/>
                </a:lnTo>
                <a:lnTo>
                  <a:pt x="5281" y="15306"/>
                </a:lnTo>
                <a:lnTo>
                  <a:pt x="5037" y="15598"/>
                </a:lnTo>
                <a:lnTo>
                  <a:pt x="4697" y="15622"/>
                </a:lnTo>
                <a:lnTo>
                  <a:pt x="4113" y="15647"/>
                </a:lnTo>
                <a:lnTo>
                  <a:pt x="4356" y="15452"/>
                </a:lnTo>
                <a:lnTo>
                  <a:pt x="4575" y="15233"/>
                </a:lnTo>
                <a:lnTo>
                  <a:pt x="4770" y="15014"/>
                </a:lnTo>
                <a:lnTo>
                  <a:pt x="4940" y="14795"/>
                </a:lnTo>
                <a:lnTo>
                  <a:pt x="5256" y="14333"/>
                </a:lnTo>
                <a:lnTo>
                  <a:pt x="5548" y="13870"/>
                </a:lnTo>
                <a:lnTo>
                  <a:pt x="5840" y="13408"/>
                </a:lnTo>
                <a:lnTo>
                  <a:pt x="6132" y="12946"/>
                </a:lnTo>
                <a:lnTo>
                  <a:pt x="6400" y="12605"/>
                </a:lnTo>
                <a:lnTo>
                  <a:pt x="6692" y="12264"/>
                </a:lnTo>
                <a:lnTo>
                  <a:pt x="6887" y="12216"/>
                </a:lnTo>
                <a:lnTo>
                  <a:pt x="7057" y="12167"/>
                </a:lnTo>
                <a:lnTo>
                  <a:pt x="7227" y="12070"/>
                </a:lnTo>
                <a:lnTo>
                  <a:pt x="7398" y="11972"/>
                </a:lnTo>
                <a:lnTo>
                  <a:pt x="7544" y="11851"/>
                </a:lnTo>
                <a:lnTo>
                  <a:pt x="7665" y="11705"/>
                </a:lnTo>
                <a:lnTo>
                  <a:pt x="7787" y="11534"/>
                </a:lnTo>
                <a:lnTo>
                  <a:pt x="7884" y="11340"/>
                </a:lnTo>
                <a:lnTo>
                  <a:pt x="7933" y="11145"/>
                </a:lnTo>
                <a:lnTo>
                  <a:pt x="7982" y="10902"/>
                </a:lnTo>
                <a:lnTo>
                  <a:pt x="8249" y="10488"/>
                </a:lnTo>
                <a:lnTo>
                  <a:pt x="8493" y="10074"/>
                </a:lnTo>
                <a:lnTo>
                  <a:pt x="8760" y="9661"/>
                </a:lnTo>
                <a:lnTo>
                  <a:pt x="9052" y="9247"/>
                </a:lnTo>
                <a:lnTo>
                  <a:pt x="9101" y="9150"/>
                </a:lnTo>
                <a:close/>
                <a:moveTo>
                  <a:pt x="13700" y="12946"/>
                </a:moveTo>
                <a:lnTo>
                  <a:pt x="13797" y="13067"/>
                </a:lnTo>
                <a:lnTo>
                  <a:pt x="14065" y="13384"/>
                </a:lnTo>
                <a:lnTo>
                  <a:pt x="13967" y="13481"/>
                </a:lnTo>
                <a:lnTo>
                  <a:pt x="13870" y="13603"/>
                </a:lnTo>
                <a:lnTo>
                  <a:pt x="13724" y="13895"/>
                </a:lnTo>
                <a:lnTo>
                  <a:pt x="13578" y="14187"/>
                </a:lnTo>
                <a:lnTo>
                  <a:pt x="13432" y="14430"/>
                </a:lnTo>
                <a:lnTo>
                  <a:pt x="13213" y="14771"/>
                </a:lnTo>
                <a:lnTo>
                  <a:pt x="12970" y="15063"/>
                </a:lnTo>
                <a:lnTo>
                  <a:pt x="12483" y="15647"/>
                </a:lnTo>
                <a:lnTo>
                  <a:pt x="12240" y="15622"/>
                </a:lnTo>
                <a:lnTo>
                  <a:pt x="12021" y="15647"/>
                </a:lnTo>
                <a:lnTo>
                  <a:pt x="11923" y="15622"/>
                </a:lnTo>
                <a:lnTo>
                  <a:pt x="12045" y="15476"/>
                </a:lnTo>
                <a:lnTo>
                  <a:pt x="12191" y="15330"/>
                </a:lnTo>
                <a:lnTo>
                  <a:pt x="12410" y="14990"/>
                </a:lnTo>
                <a:lnTo>
                  <a:pt x="12824" y="14284"/>
                </a:lnTo>
                <a:lnTo>
                  <a:pt x="13335" y="13457"/>
                </a:lnTo>
                <a:lnTo>
                  <a:pt x="13700" y="12946"/>
                </a:lnTo>
                <a:close/>
                <a:moveTo>
                  <a:pt x="14284" y="13870"/>
                </a:moveTo>
                <a:lnTo>
                  <a:pt x="14284" y="14016"/>
                </a:lnTo>
                <a:lnTo>
                  <a:pt x="14284" y="14162"/>
                </a:lnTo>
                <a:lnTo>
                  <a:pt x="14259" y="14333"/>
                </a:lnTo>
                <a:lnTo>
                  <a:pt x="14186" y="14527"/>
                </a:lnTo>
                <a:lnTo>
                  <a:pt x="14065" y="14771"/>
                </a:lnTo>
                <a:lnTo>
                  <a:pt x="13919" y="15063"/>
                </a:lnTo>
                <a:lnTo>
                  <a:pt x="13724" y="15306"/>
                </a:lnTo>
                <a:lnTo>
                  <a:pt x="13627" y="15428"/>
                </a:lnTo>
                <a:lnTo>
                  <a:pt x="13529" y="15501"/>
                </a:lnTo>
                <a:lnTo>
                  <a:pt x="13408" y="15574"/>
                </a:lnTo>
                <a:lnTo>
                  <a:pt x="13286" y="15622"/>
                </a:lnTo>
                <a:lnTo>
                  <a:pt x="13164" y="15647"/>
                </a:lnTo>
                <a:lnTo>
                  <a:pt x="13018" y="15647"/>
                </a:lnTo>
                <a:lnTo>
                  <a:pt x="13189" y="15476"/>
                </a:lnTo>
                <a:lnTo>
                  <a:pt x="13359" y="15257"/>
                </a:lnTo>
                <a:lnTo>
                  <a:pt x="13651" y="14868"/>
                </a:lnTo>
                <a:lnTo>
                  <a:pt x="13967" y="14381"/>
                </a:lnTo>
                <a:lnTo>
                  <a:pt x="14138" y="14138"/>
                </a:lnTo>
                <a:lnTo>
                  <a:pt x="14284" y="13870"/>
                </a:lnTo>
                <a:close/>
                <a:moveTo>
                  <a:pt x="5865" y="12094"/>
                </a:moveTo>
                <a:lnTo>
                  <a:pt x="5986" y="12167"/>
                </a:lnTo>
                <a:lnTo>
                  <a:pt x="6108" y="12216"/>
                </a:lnTo>
                <a:lnTo>
                  <a:pt x="5962" y="12386"/>
                </a:lnTo>
                <a:lnTo>
                  <a:pt x="5670" y="12800"/>
                </a:lnTo>
                <a:lnTo>
                  <a:pt x="5402" y="13238"/>
                </a:lnTo>
                <a:lnTo>
                  <a:pt x="4867" y="14114"/>
                </a:lnTo>
                <a:lnTo>
                  <a:pt x="4526" y="14600"/>
                </a:lnTo>
                <a:lnTo>
                  <a:pt x="4356" y="14819"/>
                </a:lnTo>
                <a:lnTo>
                  <a:pt x="4161" y="15038"/>
                </a:lnTo>
                <a:lnTo>
                  <a:pt x="4015" y="15209"/>
                </a:lnTo>
                <a:lnTo>
                  <a:pt x="3845" y="15355"/>
                </a:lnTo>
                <a:lnTo>
                  <a:pt x="3675" y="15525"/>
                </a:lnTo>
                <a:lnTo>
                  <a:pt x="3529" y="15671"/>
                </a:lnTo>
                <a:lnTo>
                  <a:pt x="2847" y="15695"/>
                </a:lnTo>
                <a:lnTo>
                  <a:pt x="2847" y="15695"/>
                </a:lnTo>
                <a:lnTo>
                  <a:pt x="3018" y="15501"/>
                </a:lnTo>
                <a:lnTo>
                  <a:pt x="3796" y="14625"/>
                </a:lnTo>
                <a:lnTo>
                  <a:pt x="4575" y="13797"/>
                </a:lnTo>
                <a:lnTo>
                  <a:pt x="4940" y="13359"/>
                </a:lnTo>
                <a:lnTo>
                  <a:pt x="5281" y="12921"/>
                </a:lnTo>
                <a:lnTo>
                  <a:pt x="5865" y="12094"/>
                </a:lnTo>
                <a:close/>
                <a:moveTo>
                  <a:pt x="5281" y="11364"/>
                </a:moveTo>
                <a:lnTo>
                  <a:pt x="5378" y="11607"/>
                </a:lnTo>
                <a:lnTo>
                  <a:pt x="5451" y="11729"/>
                </a:lnTo>
                <a:lnTo>
                  <a:pt x="5548" y="11851"/>
                </a:lnTo>
                <a:lnTo>
                  <a:pt x="5232" y="12289"/>
                </a:lnTo>
                <a:lnTo>
                  <a:pt x="4867" y="12800"/>
                </a:lnTo>
                <a:lnTo>
                  <a:pt x="4478" y="13286"/>
                </a:lnTo>
                <a:lnTo>
                  <a:pt x="3650" y="14211"/>
                </a:lnTo>
                <a:lnTo>
                  <a:pt x="3334" y="14576"/>
                </a:lnTo>
                <a:lnTo>
                  <a:pt x="2993" y="14941"/>
                </a:lnTo>
                <a:lnTo>
                  <a:pt x="2750" y="15330"/>
                </a:lnTo>
                <a:lnTo>
                  <a:pt x="2507" y="15720"/>
                </a:lnTo>
                <a:lnTo>
                  <a:pt x="2166" y="15695"/>
                </a:lnTo>
                <a:lnTo>
                  <a:pt x="1825" y="15647"/>
                </a:lnTo>
                <a:lnTo>
                  <a:pt x="1947" y="15525"/>
                </a:lnTo>
                <a:lnTo>
                  <a:pt x="2044" y="15403"/>
                </a:lnTo>
                <a:lnTo>
                  <a:pt x="2239" y="15111"/>
                </a:lnTo>
                <a:lnTo>
                  <a:pt x="2604" y="14625"/>
                </a:lnTo>
                <a:lnTo>
                  <a:pt x="3018" y="14162"/>
                </a:lnTo>
                <a:lnTo>
                  <a:pt x="3748" y="13311"/>
                </a:lnTo>
                <a:lnTo>
                  <a:pt x="4113" y="12897"/>
                </a:lnTo>
                <a:lnTo>
                  <a:pt x="4478" y="12459"/>
                </a:lnTo>
                <a:lnTo>
                  <a:pt x="4867" y="11924"/>
                </a:lnTo>
                <a:lnTo>
                  <a:pt x="5281" y="11364"/>
                </a:lnTo>
                <a:close/>
                <a:moveTo>
                  <a:pt x="5500" y="1"/>
                </a:moveTo>
                <a:lnTo>
                  <a:pt x="5086" y="50"/>
                </a:lnTo>
                <a:lnTo>
                  <a:pt x="4916" y="98"/>
                </a:lnTo>
                <a:lnTo>
                  <a:pt x="4721" y="147"/>
                </a:lnTo>
                <a:lnTo>
                  <a:pt x="4551" y="220"/>
                </a:lnTo>
                <a:lnTo>
                  <a:pt x="4405" y="293"/>
                </a:lnTo>
                <a:lnTo>
                  <a:pt x="4259" y="415"/>
                </a:lnTo>
                <a:lnTo>
                  <a:pt x="4137" y="512"/>
                </a:lnTo>
                <a:lnTo>
                  <a:pt x="4040" y="658"/>
                </a:lnTo>
                <a:lnTo>
                  <a:pt x="3991" y="828"/>
                </a:lnTo>
                <a:lnTo>
                  <a:pt x="3942" y="1072"/>
                </a:lnTo>
                <a:lnTo>
                  <a:pt x="3942" y="1388"/>
                </a:lnTo>
                <a:lnTo>
                  <a:pt x="3967" y="1704"/>
                </a:lnTo>
                <a:lnTo>
                  <a:pt x="4064" y="2020"/>
                </a:lnTo>
                <a:lnTo>
                  <a:pt x="4210" y="2288"/>
                </a:lnTo>
                <a:lnTo>
                  <a:pt x="4283" y="2434"/>
                </a:lnTo>
                <a:lnTo>
                  <a:pt x="4380" y="2556"/>
                </a:lnTo>
                <a:lnTo>
                  <a:pt x="4502" y="2653"/>
                </a:lnTo>
                <a:lnTo>
                  <a:pt x="4599" y="2726"/>
                </a:lnTo>
                <a:lnTo>
                  <a:pt x="4745" y="2799"/>
                </a:lnTo>
                <a:lnTo>
                  <a:pt x="4867" y="2823"/>
                </a:lnTo>
                <a:lnTo>
                  <a:pt x="4891" y="3213"/>
                </a:lnTo>
                <a:lnTo>
                  <a:pt x="4891" y="3578"/>
                </a:lnTo>
                <a:lnTo>
                  <a:pt x="4843" y="4332"/>
                </a:lnTo>
                <a:lnTo>
                  <a:pt x="4843" y="4965"/>
                </a:lnTo>
                <a:lnTo>
                  <a:pt x="4843" y="5622"/>
                </a:lnTo>
                <a:lnTo>
                  <a:pt x="4843" y="5914"/>
                </a:lnTo>
                <a:lnTo>
                  <a:pt x="4818" y="6206"/>
                </a:lnTo>
                <a:lnTo>
                  <a:pt x="4794" y="6473"/>
                </a:lnTo>
                <a:lnTo>
                  <a:pt x="4818" y="6619"/>
                </a:lnTo>
                <a:lnTo>
                  <a:pt x="4843" y="6765"/>
                </a:lnTo>
                <a:lnTo>
                  <a:pt x="4697" y="6911"/>
                </a:lnTo>
                <a:lnTo>
                  <a:pt x="4551" y="7082"/>
                </a:lnTo>
                <a:lnTo>
                  <a:pt x="4332" y="7447"/>
                </a:lnTo>
                <a:lnTo>
                  <a:pt x="3723" y="8250"/>
                </a:lnTo>
                <a:lnTo>
                  <a:pt x="3115" y="9077"/>
                </a:lnTo>
                <a:lnTo>
                  <a:pt x="2434" y="10074"/>
                </a:lnTo>
                <a:lnTo>
                  <a:pt x="1728" y="11072"/>
                </a:lnTo>
                <a:lnTo>
                  <a:pt x="1047" y="12045"/>
                </a:lnTo>
                <a:lnTo>
                  <a:pt x="706" y="12483"/>
                </a:lnTo>
                <a:lnTo>
                  <a:pt x="560" y="12702"/>
                </a:lnTo>
                <a:lnTo>
                  <a:pt x="487" y="12824"/>
                </a:lnTo>
                <a:lnTo>
                  <a:pt x="463" y="12946"/>
                </a:lnTo>
                <a:lnTo>
                  <a:pt x="366" y="13043"/>
                </a:lnTo>
                <a:lnTo>
                  <a:pt x="293" y="13116"/>
                </a:lnTo>
                <a:lnTo>
                  <a:pt x="147" y="13335"/>
                </a:lnTo>
                <a:lnTo>
                  <a:pt x="74" y="13578"/>
                </a:lnTo>
                <a:lnTo>
                  <a:pt x="1" y="13773"/>
                </a:lnTo>
                <a:lnTo>
                  <a:pt x="1" y="13968"/>
                </a:lnTo>
                <a:lnTo>
                  <a:pt x="25" y="14138"/>
                </a:lnTo>
                <a:lnTo>
                  <a:pt x="49" y="14333"/>
                </a:lnTo>
                <a:lnTo>
                  <a:pt x="122" y="14503"/>
                </a:lnTo>
                <a:lnTo>
                  <a:pt x="268" y="14868"/>
                </a:lnTo>
                <a:lnTo>
                  <a:pt x="414" y="15184"/>
                </a:lnTo>
                <a:lnTo>
                  <a:pt x="512" y="15355"/>
                </a:lnTo>
                <a:lnTo>
                  <a:pt x="633" y="15501"/>
                </a:lnTo>
                <a:lnTo>
                  <a:pt x="755" y="15647"/>
                </a:lnTo>
                <a:lnTo>
                  <a:pt x="876" y="15744"/>
                </a:lnTo>
                <a:lnTo>
                  <a:pt x="998" y="15841"/>
                </a:lnTo>
                <a:lnTo>
                  <a:pt x="1144" y="15939"/>
                </a:lnTo>
                <a:lnTo>
                  <a:pt x="1290" y="15987"/>
                </a:lnTo>
                <a:lnTo>
                  <a:pt x="1460" y="16060"/>
                </a:lnTo>
                <a:lnTo>
                  <a:pt x="1777" y="16133"/>
                </a:lnTo>
                <a:lnTo>
                  <a:pt x="2117" y="16182"/>
                </a:lnTo>
                <a:lnTo>
                  <a:pt x="2482" y="16182"/>
                </a:lnTo>
                <a:lnTo>
                  <a:pt x="2847" y="16158"/>
                </a:lnTo>
                <a:lnTo>
                  <a:pt x="5208" y="16060"/>
                </a:lnTo>
                <a:lnTo>
                  <a:pt x="6400" y="16012"/>
                </a:lnTo>
                <a:lnTo>
                  <a:pt x="7568" y="15987"/>
                </a:lnTo>
                <a:lnTo>
                  <a:pt x="8711" y="15987"/>
                </a:lnTo>
                <a:lnTo>
                  <a:pt x="9879" y="16036"/>
                </a:lnTo>
                <a:lnTo>
                  <a:pt x="10828" y="16036"/>
                </a:lnTo>
                <a:lnTo>
                  <a:pt x="11339" y="16060"/>
                </a:lnTo>
                <a:lnTo>
                  <a:pt x="11826" y="16109"/>
                </a:lnTo>
                <a:lnTo>
                  <a:pt x="11850" y="16158"/>
                </a:lnTo>
                <a:lnTo>
                  <a:pt x="11899" y="16182"/>
                </a:lnTo>
                <a:lnTo>
                  <a:pt x="11972" y="16206"/>
                </a:lnTo>
                <a:lnTo>
                  <a:pt x="12045" y="16206"/>
                </a:lnTo>
                <a:lnTo>
                  <a:pt x="12459" y="16182"/>
                </a:lnTo>
                <a:lnTo>
                  <a:pt x="13067" y="16182"/>
                </a:lnTo>
                <a:lnTo>
                  <a:pt x="13262" y="16158"/>
                </a:lnTo>
                <a:lnTo>
                  <a:pt x="13456" y="16109"/>
                </a:lnTo>
                <a:lnTo>
                  <a:pt x="13651" y="16060"/>
                </a:lnTo>
                <a:lnTo>
                  <a:pt x="13773" y="15987"/>
                </a:lnTo>
                <a:lnTo>
                  <a:pt x="13870" y="15914"/>
                </a:lnTo>
                <a:lnTo>
                  <a:pt x="14065" y="15744"/>
                </a:lnTo>
                <a:lnTo>
                  <a:pt x="14211" y="15549"/>
                </a:lnTo>
                <a:lnTo>
                  <a:pt x="14357" y="15330"/>
                </a:lnTo>
                <a:lnTo>
                  <a:pt x="14527" y="14990"/>
                </a:lnTo>
                <a:lnTo>
                  <a:pt x="14697" y="14673"/>
                </a:lnTo>
                <a:lnTo>
                  <a:pt x="14770" y="14503"/>
                </a:lnTo>
                <a:lnTo>
                  <a:pt x="14795" y="14308"/>
                </a:lnTo>
                <a:lnTo>
                  <a:pt x="14843" y="14138"/>
                </a:lnTo>
                <a:lnTo>
                  <a:pt x="14843" y="13943"/>
                </a:lnTo>
                <a:lnTo>
                  <a:pt x="14819" y="13749"/>
                </a:lnTo>
                <a:lnTo>
                  <a:pt x="14770" y="13578"/>
                </a:lnTo>
                <a:lnTo>
                  <a:pt x="14697" y="13408"/>
                </a:lnTo>
                <a:lnTo>
                  <a:pt x="14624" y="13262"/>
                </a:lnTo>
                <a:lnTo>
                  <a:pt x="14405" y="12970"/>
                </a:lnTo>
                <a:lnTo>
                  <a:pt x="14162" y="12702"/>
                </a:lnTo>
                <a:lnTo>
                  <a:pt x="13773" y="12240"/>
                </a:lnTo>
                <a:lnTo>
                  <a:pt x="13408" y="11753"/>
                </a:lnTo>
                <a:lnTo>
                  <a:pt x="13408" y="11705"/>
                </a:lnTo>
                <a:lnTo>
                  <a:pt x="13359" y="11680"/>
                </a:lnTo>
                <a:lnTo>
                  <a:pt x="13018" y="11145"/>
                </a:lnTo>
                <a:lnTo>
                  <a:pt x="12702" y="10610"/>
                </a:lnTo>
                <a:lnTo>
                  <a:pt x="12410" y="10074"/>
                </a:lnTo>
                <a:lnTo>
                  <a:pt x="12094" y="9563"/>
                </a:lnTo>
                <a:lnTo>
                  <a:pt x="11534" y="8736"/>
                </a:lnTo>
                <a:lnTo>
                  <a:pt x="10974" y="7909"/>
                </a:lnTo>
                <a:lnTo>
                  <a:pt x="10755" y="7593"/>
                </a:lnTo>
                <a:lnTo>
                  <a:pt x="10536" y="7276"/>
                </a:lnTo>
                <a:lnTo>
                  <a:pt x="10415" y="7130"/>
                </a:lnTo>
                <a:lnTo>
                  <a:pt x="10293" y="6984"/>
                </a:lnTo>
                <a:lnTo>
                  <a:pt x="10147" y="6863"/>
                </a:lnTo>
                <a:lnTo>
                  <a:pt x="10001" y="6765"/>
                </a:lnTo>
                <a:lnTo>
                  <a:pt x="10074" y="6595"/>
                </a:lnTo>
                <a:lnTo>
                  <a:pt x="10123" y="6400"/>
                </a:lnTo>
                <a:lnTo>
                  <a:pt x="10147" y="6206"/>
                </a:lnTo>
                <a:lnTo>
                  <a:pt x="10171" y="5987"/>
                </a:lnTo>
                <a:lnTo>
                  <a:pt x="10171" y="5573"/>
                </a:lnTo>
                <a:lnTo>
                  <a:pt x="10147" y="5184"/>
                </a:lnTo>
                <a:lnTo>
                  <a:pt x="10147" y="4016"/>
                </a:lnTo>
                <a:lnTo>
                  <a:pt x="10147" y="3724"/>
                </a:lnTo>
                <a:lnTo>
                  <a:pt x="10123" y="3432"/>
                </a:lnTo>
                <a:lnTo>
                  <a:pt x="10074" y="3140"/>
                </a:lnTo>
                <a:lnTo>
                  <a:pt x="10025" y="2848"/>
                </a:lnTo>
                <a:lnTo>
                  <a:pt x="10317" y="2580"/>
                </a:lnTo>
                <a:lnTo>
                  <a:pt x="10609" y="2288"/>
                </a:lnTo>
                <a:lnTo>
                  <a:pt x="10755" y="2142"/>
                </a:lnTo>
                <a:lnTo>
                  <a:pt x="10877" y="1996"/>
                </a:lnTo>
                <a:lnTo>
                  <a:pt x="10974" y="1826"/>
                </a:lnTo>
                <a:lnTo>
                  <a:pt x="11072" y="1631"/>
                </a:lnTo>
                <a:lnTo>
                  <a:pt x="11096" y="1436"/>
                </a:lnTo>
                <a:lnTo>
                  <a:pt x="11096" y="1266"/>
                </a:lnTo>
                <a:lnTo>
                  <a:pt x="11047" y="1096"/>
                </a:lnTo>
                <a:lnTo>
                  <a:pt x="10974" y="950"/>
                </a:lnTo>
                <a:lnTo>
                  <a:pt x="10877" y="804"/>
                </a:lnTo>
                <a:lnTo>
                  <a:pt x="10755" y="682"/>
                </a:lnTo>
                <a:lnTo>
                  <a:pt x="10609" y="561"/>
                </a:lnTo>
                <a:lnTo>
                  <a:pt x="10463" y="463"/>
                </a:lnTo>
                <a:lnTo>
                  <a:pt x="10269" y="366"/>
                </a:lnTo>
                <a:lnTo>
                  <a:pt x="10074" y="293"/>
                </a:lnTo>
                <a:lnTo>
                  <a:pt x="9855" y="244"/>
                </a:lnTo>
                <a:lnTo>
                  <a:pt x="9636" y="196"/>
                </a:lnTo>
                <a:lnTo>
                  <a:pt x="9198" y="171"/>
                </a:lnTo>
                <a:lnTo>
                  <a:pt x="8784" y="147"/>
                </a:lnTo>
                <a:lnTo>
                  <a:pt x="7665" y="123"/>
                </a:lnTo>
                <a:lnTo>
                  <a:pt x="7106" y="98"/>
                </a:lnTo>
                <a:lnTo>
                  <a:pt x="6546" y="50"/>
                </a:lnTo>
                <a:lnTo>
                  <a:pt x="6230"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258;p23"/>
          <p:cNvSpPr/>
          <p:nvPr/>
        </p:nvSpPr>
        <p:spPr>
          <a:xfrm rot="2532420">
            <a:off x="8408444" y="4592811"/>
            <a:ext cx="564025" cy="659108"/>
          </a:xfrm>
          <a:custGeom>
            <a:avLst/>
            <a:gdLst/>
            <a:ahLst/>
            <a:cxnLst/>
            <a:rect l="l" t="t" r="r" b="b"/>
            <a:pathLst>
              <a:path w="374107" h="473680" extrusionOk="0">
                <a:moveTo>
                  <a:pt x="176658" y="66970"/>
                </a:moveTo>
                <a:cubicBezTo>
                  <a:pt x="153572" y="67387"/>
                  <a:pt x="129367" y="75192"/>
                  <a:pt x="123381" y="100186"/>
                </a:cubicBezTo>
                <a:cubicBezTo>
                  <a:pt x="121189" y="109526"/>
                  <a:pt x="136185" y="110644"/>
                  <a:pt x="138312" y="101743"/>
                </a:cubicBezTo>
                <a:cubicBezTo>
                  <a:pt x="142170" y="85650"/>
                  <a:pt x="160236" y="81660"/>
                  <a:pt x="174400" y="81397"/>
                </a:cubicBezTo>
                <a:cubicBezTo>
                  <a:pt x="183652" y="81221"/>
                  <a:pt x="186458" y="66795"/>
                  <a:pt x="176658" y="66970"/>
                </a:cubicBezTo>
                <a:close/>
                <a:moveTo>
                  <a:pt x="82580" y="302418"/>
                </a:moveTo>
                <a:cubicBezTo>
                  <a:pt x="67276" y="334412"/>
                  <a:pt x="51513" y="366168"/>
                  <a:pt x="35288" y="397680"/>
                </a:cubicBezTo>
                <a:cubicBezTo>
                  <a:pt x="30903" y="406450"/>
                  <a:pt x="44935" y="411054"/>
                  <a:pt x="49167" y="402832"/>
                </a:cubicBezTo>
                <a:cubicBezTo>
                  <a:pt x="65390" y="371320"/>
                  <a:pt x="81155" y="339573"/>
                  <a:pt x="96458" y="307592"/>
                </a:cubicBezTo>
                <a:cubicBezTo>
                  <a:pt x="100689" y="298778"/>
                  <a:pt x="86592" y="294130"/>
                  <a:pt x="82580" y="302418"/>
                </a:cubicBezTo>
                <a:close/>
                <a:moveTo>
                  <a:pt x="245501" y="19218"/>
                </a:moveTo>
                <a:cubicBezTo>
                  <a:pt x="245369" y="19161"/>
                  <a:pt x="245238" y="19118"/>
                  <a:pt x="245085" y="19087"/>
                </a:cubicBezTo>
                <a:cubicBezTo>
                  <a:pt x="245085" y="16399"/>
                  <a:pt x="243549" y="13943"/>
                  <a:pt x="241138" y="12773"/>
                </a:cubicBezTo>
                <a:cubicBezTo>
                  <a:pt x="166156" y="-26692"/>
                  <a:pt x="69008" y="30444"/>
                  <a:pt x="51381" y="113626"/>
                </a:cubicBezTo>
                <a:cubicBezTo>
                  <a:pt x="42304" y="163022"/>
                  <a:pt x="74380" y="208230"/>
                  <a:pt x="111038" y="236951"/>
                </a:cubicBezTo>
                <a:lnTo>
                  <a:pt x="97883" y="263699"/>
                </a:lnTo>
                <a:cubicBezTo>
                  <a:pt x="94836" y="262449"/>
                  <a:pt x="91021" y="259797"/>
                  <a:pt x="87819" y="261266"/>
                </a:cubicBezTo>
                <a:cubicBezTo>
                  <a:pt x="84136" y="260213"/>
                  <a:pt x="80211" y="261805"/>
                  <a:pt x="78304" y="265124"/>
                </a:cubicBezTo>
                <a:cubicBezTo>
                  <a:pt x="50109" y="316165"/>
                  <a:pt x="22046" y="367424"/>
                  <a:pt x="2117" y="422367"/>
                </a:cubicBezTo>
                <a:cubicBezTo>
                  <a:pt x="78" y="424297"/>
                  <a:pt x="-558" y="427291"/>
                  <a:pt x="516" y="429887"/>
                </a:cubicBezTo>
                <a:cubicBezTo>
                  <a:pt x="9724" y="453233"/>
                  <a:pt x="31188" y="469492"/>
                  <a:pt x="56160" y="472048"/>
                </a:cubicBezTo>
                <a:cubicBezTo>
                  <a:pt x="58068" y="472278"/>
                  <a:pt x="59975" y="471759"/>
                  <a:pt x="61510" y="470601"/>
                </a:cubicBezTo>
                <a:cubicBezTo>
                  <a:pt x="64229" y="474085"/>
                  <a:pt x="69249" y="474705"/>
                  <a:pt x="72735" y="471985"/>
                </a:cubicBezTo>
                <a:cubicBezTo>
                  <a:pt x="73678" y="471255"/>
                  <a:pt x="74446" y="470325"/>
                  <a:pt x="74972" y="469264"/>
                </a:cubicBezTo>
                <a:cubicBezTo>
                  <a:pt x="101413" y="411953"/>
                  <a:pt x="127832" y="354649"/>
                  <a:pt x="154251" y="297353"/>
                </a:cubicBezTo>
                <a:cubicBezTo>
                  <a:pt x="155106" y="295702"/>
                  <a:pt x="155216" y="293753"/>
                  <a:pt x="154514" y="292026"/>
                </a:cubicBezTo>
                <a:cubicBezTo>
                  <a:pt x="155785" y="285711"/>
                  <a:pt x="148748" y="284462"/>
                  <a:pt x="143968" y="282620"/>
                </a:cubicBezTo>
                <a:lnTo>
                  <a:pt x="156224" y="259862"/>
                </a:lnTo>
                <a:cubicBezTo>
                  <a:pt x="223357" y="279594"/>
                  <a:pt x="292157" y="231360"/>
                  <a:pt x="310551" y="162934"/>
                </a:cubicBezTo>
                <a:cubicBezTo>
                  <a:pt x="327367" y="101633"/>
                  <a:pt x="298010" y="40661"/>
                  <a:pt x="245501" y="19218"/>
                </a:cubicBezTo>
                <a:close/>
                <a:moveTo>
                  <a:pt x="63089" y="459902"/>
                </a:moveTo>
                <a:cubicBezTo>
                  <a:pt x="61883" y="458595"/>
                  <a:pt x="60239" y="457808"/>
                  <a:pt x="58463" y="457710"/>
                </a:cubicBezTo>
                <a:cubicBezTo>
                  <a:pt x="39980" y="455815"/>
                  <a:pt x="23887" y="444325"/>
                  <a:pt x="16082" y="427476"/>
                </a:cubicBezTo>
                <a:cubicBezTo>
                  <a:pt x="35266" y="374615"/>
                  <a:pt x="61993" y="325154"/>
                  <a:pt x="89091" y="276043"/>
                </a:cubicBezTo>
                <a:cubicBezTo>
                  <a:pt x="105294" y="283512"/>
                  <a:pt x="121781" y="290309"/>
                  <a:pt x="138509" y="296433"/>
                </a:cubicBezTo>
                <a:cubicBezTo>
                  <a:pt x="113296" y="350834"/>
                  <a:pt x="88148" y="405288"/>
                  <a:pt x="63089" y="459792"/>
                </a:cubicBezTo>
                <a:close/>
                <a:moveTo>
                  <a:pt x="130178" y="277380"/>
                </a:moveTo>
                <a:cubicBezTo>
                  <a:pt x="123886" y="274909"/>
                  <a:pt x="117637" y="272337"/>
                  <a:pt x="111410" y="269663"/>
                </a:cubicBezTo>
                <a:lnTo>
                  <a:pt x="123359" y="245304"/>
                </a:lnTo>
                <a:cubicBezTo>
                  <a:pt x="129411" y="248983"/>
                  <a:pt x="135725" y="252202"/>
                  <a:pt x="142258" y="254929"/>
                </a:cubicBezTo>
                <a:close/>
                <a:moveTo>
                  <a:pt x="299106" y="143640"/>
                </a:moveTo>
                <a:cubicBezTo>
                  <a:pt x="279813" y="255587"/>
                  <a:pt x="162692" y="284221"/>
                  <a:pt x="93016" y="196106"/>
                </a:cubicBezTo>
                <a:cubicBezTo>
                  <a:pt x="78787" y="178917"/>
                  <a:pt x="66816" y="157299"/>
                  <a:pt x="65150" y="133204"/>
                </a:cubicBezTo>
                <a:cubicBezTo>
                  <a:pt x="63417" y="108473"/>
                  <a:pt x="76901" y="82252"/>
                  <a:pt x="92226" y="63046"/>
                </a:cubicBezTo>
                <a:cubicBezTo>
                  <a:pt x="128841" y="17267"/>
                  <a:pt x="187861" y="4222"/>
                  <a:pt x="234605" y="27966"/>
                </a:cubicBezTo>
                <a:cubicBezTo>
                  <a:pt x="234451" y="30773"/>
                  <a:pt x="236139" y="33353"/>
                  <a:pt x="238770" y="34325"/>
                </a:cubicBezTo>
                <a:cubicBezTo>
                  <a:pt x="279308" y="50768"/>
                  <a:pt x="305333" y="95384"/>
                  <a:pt x="299106" y="143487"/>
                </a:cubicBezTo>
                <a:close/>
                <a:moveTo>
                  <a:pt x="224147" y="44191"/>
                </a:moveTo>
                <a:cubicBezTo>
                  <a:pt x="223576" y="44070"/>
                  <a:pt x="223006" y="44011"/>
                  <a:pt x="222414" y="44015"/>
                </a:cubicBezTo>
                <a:cubicBezTo>
                  <a:pt x="167844" y="19043"/>
                  <a:pt x="97751" y="45791"/>
                  <a:pt x="88543" y="108736"/>
                </a:cubicBezTo>
                <a:cubicBezTo>
                  <a:pt x="85780" y="129433"/>
                  <a:pt x="93103" y="149538"/>
                  <a:pt x="100865" y="168393"/>
                </a:cubicBezTo>
                <a:cubicBezTo>
                  <a:pt x="117067" y="207704"/>
                  <a:pt x="153790" y="235307"/>
                  <a:pt x="197771" y="227831"/>
                </a:cubicBezTo>
                <a:cubicBezTo>
                  <a:pt x="282904" y="214194"/>
                  <a:pt x="321360" y="69535"/>
                  <a:pt x="224147" y="44191"/>
                </a:cubicBezTo>
                <a:close/>
                <a:moveTo>
                  <a:pt x="265803" y="134936"/>
                </a:moveTo>
                <a:cubicBezTo>
                  <a:pt x="252013" y="214588"/>
                  <a:pt x="159666" y="248944"/>
                  <a:pt x="117966" y="169555"/>
                </a:cubicBezTo>
                <a:cubicBezTo>
                  <a:pt x="103386" y="138181"/>
                  <a:pt x="95011" y="104395"/>
                  <a:pt x="119106" y="75280"/>
                </a:cubicBezTo>
                <a:cubicBezTo>
                  <a:pt x="143530" y="45857"/>
                  <a:pt x="185318" y="43270"/>
                  <a:pt x="218336" y="58310"/>
                </a:cubicBezTo>
                <a:cubicBezTo>
                  <a:pt x="219762" y="58996"/>
                  <a:pt x="221406" y="59165"/>
                  <a:pt x="222941" y="58792"/>
                </a:cubicBezTo>
                <a:cubicBezTo>
                  <a:pt x="256354" y="66619"/>
                  <a:pt x="271218" y="103562"/>
                  <a:pt x="265803" y="134871"/>
                </a:cubicBezTo>
                <a:close/>
                <a:moveTo>
                  <a:pt x="205927" y="69535"/>
                </a:moveTo>
                <a:cubicBezTo>
                  <a:pt x="197574" y="65435"/>
                  <a:pt x="191238" y="78809"/>
                  <a:pt x="199964" y="83085"/>
                </a:cubicBezTo>
                <a:cubicBezTo>
                  <a:pt x="208251" y="87163"/>
                  <a:pt x="214697" y="73811"/>
                  <a:pt x="205927" y="69535"/>
                </a:cubicBezTo>
                <a:close/>
                <a:moveTo>
                  <a:pt x="315550" y="67628"/>
                </a:moveTo>
                <a:cubicBezTo>
                  <a:pt x="336050" y="108495"/>
                  <a:pt x="341662" y="159996"/>
                  <a:pt x="309586" y="196676"/>
                </a:cubicBezTo>
                <a:cubicBezTo>
                  <a:pt x="303185" y="203999"/>
                  <a:pt x="313971" y="213448"/>
                  <a:pt x="320439" y="206103"/>
                </a:cubicBezTo>
                <a:cubicBezTo>
                  <a:pt x="357141" y="164118"/>
                  <a:pt x="351594" y="105974"/>
                  <a:pt x="328069" y="59055"/>
                </a:cubicBezTo>
                <a:cubicBezTo>
                  <a:pt x="323815" y="50614"/>
                  <a:pt x="311428" y="59538"/>
                  <a:pt x="315550" y="67628"/>
                </a:cubicBezTo>
                <a:close/>
                <a:moveTo>
                  <a:pt x="370953" y="127986"/>
                </a:moveTo>
                <a:cubicBezTo>
                  <a:pt x="368169" y="118756"/>
                  <a:pt x="354181" y="124347"/>
                  <a:pt x="356856" y="133138"/>
                </a:cubicBezTo>
                <a:cubicBezTo>
                  <a:pt x="362030" y="149417"/>
                  <a:pt x="359531" y="167165"/>
                  <a:pt x="350037" y="181372"/>
                </a:cubicBezTo>
                <a:cubicBezTo>
                  <a:pt x="344666" y="189331"/>
                  <a:pt x="355409" y="198912"/>
                  <a:pt x="360999" y="190800"/>
                </a:cubicBezTo>
                <a:cubicBezTo>
                  <a:pt x="373804" y="172506"/>
                  <a:pt x="377465" y="149336"/>
                  <a:pt x="370931" y="1279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4" name="Rectangle 13"/>
          <p:cNvSpPr/>
          <p:nvPr/>
        </p:nvSpPr>
        <p:spPr>
          <a:xfrm>
            <a:off x="668331" y="256701"/>
            <a:ext cx="1854995" cy="400110"/>
          </a:xfrm>
          <a:prstGeom prst="rect">
            <a:avLst/>
          </a:prstGeom>
        </p:spPr>
        <p:txBody>
          <a:bodyPr wrap="none">
            <a:spAutoFit/>
          </a:bodyPr>
          <a:lstStyle/>
          <a:p>
            <a:r>
              <a:rPr lang="en-US" sz="2000" b="1" dirty="0">
                <a:solidFill>
                  <a:schemeClr val="tx1">
                    <a:lumMod val="50000"/>
                  </a:schemeClr>
                </a:solidFill>
                <a:latin typeface="Arial" panose="020B0604020202020204" pitchFamily="34" charset="0"/>
                <a:cs typeface="Arial" panose="020B0604020202020204" pitchFamily="34" charset="0"/>
              </a:rPr>
              <a:t>LUYỆN TẬP 1</a:t>
            </a:r>
          </a:p>
        </p:txBody>
      </p:sp>
      <p:sp>
        <p:nvSpPr>
          <p:cNvPr id="16" name="Google Shape;760;p51"/>
          <p:cNvSpPr/>
          <p:nvPr/>
        </p:nvSpPr>
        <p:spPr>
          <a:xfrm>
            <a:off x="369899" y="293462"/>
            <a:ext cx="298432" cy="301394"/>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Rectangle 16"/>
          <p:cNvSpPr/>
          <p:nvPr/>
        </p:nvSpPr>
        <p:spPr>
          <a:xfrm>
            <a:off x="369899" y="721562"/>
            <a:ext cx="8320559" cy="1477328"/>
          </a:xfrm>
          <a:prstGeom prst="rect">
            <a:avLst/>
          </a:prstGeom>
        </p:spPr>
        <p:txBody>
          <a:bodyPr wrap="square">
            <a:spAutoFit/>
          </a:bodyPr>
          <a:lstStyle/>
          <a:p>
            <a:pPr marL="30480" marR="30480" algn="just">
              <a:lnSpc>
                <a:spcPct val="150000"/>
              </a:lnSpc>
              <a:spcAft>
                <a:spcPts val="1200"/>
              </a:spcAft>
            </a:pPr>
            <a:r>
              <a:rPr lang="vi-VN" sz="2000" dirty="0">
                <a:latin typeface="Arial" panose="020B0604020202020204" pitchFamily="34" charset="0"/>
                <a:ea typeface="Times New Roman" panose="02020603050405020304" pitchFamily="18" charset="0"/>
                <a:cs typeface="Times New Roman" panose="02020603050405020304" pitchFamily="18" charset="0"/>
              </a:rPr>
              <a:t>Theo viện Dinh dưỡng Quốc gia, cứ trong 100g đậu tương (đậu nành) thì có 34 g protein. Khối lượng protein trong đậu tương có tỉ lệ thuận với khối lượng đậu tương không? Nếu có thì hệ số tỉ lệ là bao nhiêu?</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p:cNvSpPr txBox="1"/>
          <p:nvPr/>
        </p:nvSpPr>
        <p:spPr>
          <a:xfrm>
            <a:off x="739949" y="2281117"/>
            <a:ext cx="1711757" cy="400110"/>
          </a:xfrm>
          <a:prstGeom prst="rect">
            <a:avLst/>
          </a:prstGeom>
          <a:noFill/>
        </p:spPr>
        <p:txBody>
          <a:bodyPr wrap="square" rtlCol="0">
            <a:spAutoFit/>
          </a:bodyPr>
          <a:lstStyle/>
          <a:p>
            <a:r>
              <a:rPr lang="en-US" sz="2000" b="1" u="sng" dirty="0" err="1"/>
              <a:t>Hướng</a:t>
            </a:r>
            <a:r>
              <a:rPr lang="en-US" sz="2000" b="1" u="sng" dirty="0"/>
              <a:t> </a:t>
            </a:r>
            <a:r>
              <a:rPr lang="en-US" sz="2000" b="1" u="sng" dirty="0" err="1"/>
              <a:t>dẫn</a:t>
            </a:r>
            <a:endParaRPr lang="en-US" sz="2000" b="1" u="sng" dirty="0"/>
          </a:p>
        </p:txBody>
      </p:sp>
      <p:sp>
        <p:nvSpPr>
          <p:cNvPr id="4" name="Rectangle 3"/>
          <p:cNvSpPr/>
          <p:nvPr/>
        </p:nvSpPr>
        <p:spPr>
          <a:xfrm>
            <a:off x="2107891" y="2827703"/>
            <a:ext cx="6450892" cy="1881990"/>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nl-NL" sz="2000" dirty="0">
                <a:latin typeface="Arial" panose="020B0604020202020204" pitchFamily="34" charset="0"/>
                <a:ea typeface="Calibri" panose="020F0502020204030204" pitchFamily="34" charset="0"/>
                <a:cs typeface="Arial" panose="020B0604020202020204" pitchFamily="34" charset="0"/>
              </a:rPr>
              <a:t>Theo em, khi khối lượng đậu tương tăng, lượng protein trong đậu tương có tăng không?</a:t>
            </a:r>
          </a:p>
          <a:p>
            <a:pPr marL="342900" indent="-342900" algn="just">
              <a:lnSpc>
                <a:spcPct val="150000"/>
              </a:lnSpc>
              <a:buFont typeface="Arial" panose="020B0604020202020204" pitchFamily="34" charset="0"/>
              <a:buChar char="•"/>
            </a:pPr>
            <a:r>
              <a:rPr lang="nl-NL" sz="2000" dirty="0">
                <a:latin typeface="Arial" panose="020B0604020202020204" pitchFamily="34" charset="0"/>
                <a:ea typeface="Calibri" panose="020F0502020204030204" pitchFamily="34" charset="0"/>
                <a:cs typeface="Arial" panose="020B0604020202020204" pitchFamily="34" charset="0"/>
              </a:rPr>
              <a:t>Nếu khối lượng protein tỉ lệ thuận với khối lượng đậu tương, ta suy ra được công thức nào?</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pic>
        <p:nvPicPr>
          <p:cNvPr id="20"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579014" y="2901352"/>
            <a:ext cx="1171860" cy="2823759"/>
          </a:xfrm>
          <a:prstGeom prst="rect">
            <a:avLst/>
          </a:prstGeom>
        </p:spPr>
      </p:pic>
    </p:spTree>
    <p:extLst>
      <p:ext uri="{BB962C8B-B14F-4D97-AF65-F5344CB8AC3E}">
        <p14:creationId xmlns:p14="http://schemas.microsoft.com/office/powerpoint/2010/main" val="325354689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fade">
                                      <p:cBhvr>
                                        <p:cTn id="28" dur="500"/>
                                        <p:tgtEl>
                                          <p:spTgt spid="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4">
                                            <p:txEl>
                                              <p:pRg st="1" end="1"/>
                                            </p:txEl>
                                          </p:spTgt>
                                        </p:tgtEl>
                                        <p:attrNameLst>
                                          <p:attrName>style.visibility</p:attrName>
                                        </p:attrNameLst>
                                      </p:cBhvr>
                                      <p:to>
                                        <p:strVal val="visible"/>
                                      </p:to>
                                    </p:set>
                                    <p:animEffect transition="in" filter="randombar(horizontal)">
                                      <p:cBhvr>
                                        <p:cTn id="3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animBg="1"/>
      <p:bldP spid="17"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rot="18480508">
            <a:off x="8613676" y="-198187"/>
            <a:ext cx="875499" cy="904682"/>
          </a:xfrm>
          <a:prstGeom prst="rect">
            <a:avLst/>
          </a:prstGeom>
        </p:spPr>
      </p:pic>
      <p:sp>
        <p:nvSpPr>
          <p:cNvPr id="19" name="Google Shape;299;p27"/>
          <p:cNvSpPr/>
          <p:nvPr/>
        </p:nvSpPr>
        <p:spPr>
          <a:xfrm rot="942510">
            <a:off x="8572374" y="152589"/>
            <a:ext cx="512269" cy="509133"/>
          </a:xfrm>
          <a:custGeom>
            <a:avLst/>
            <a:gdLst/>
            <a:ahLst/>
            <a:cxnLst/>
            <a:rect l="l" t="t" r="r" b="b"/>
            <a:pathLst>
              <a:path w="14844" h="16207" extrusionOk="0">
                <a:moveTo>
                  <a:pt x="7836" y="2337"/>
                </a:moveTo>
                <a:lnTo>
                  <a:pt x="7519" y="2385"/>
                </a:lnTo>
                <a:lnTo>
                  <a:pt x="7081" y="2410"/>
                </a:lnTo>
                <a:lnTo>
                  <a:pt x="6619" y="2434"/>
                </a:lnTo>
                <a:lnTo>
                  <a:pt x="6327" y="2434"/>
                </a:lnTo>
                <a:lnTo>
                  <a:pt x="6181" y="2458"/>
                </a:lnTo>
                <a:lnTo>
                  <a:pt x="6035" y="2507"/>
                </a:lnTo>
                <a:lnTo>
                  <a:pt x="5986" y="2556"/>
                </a:lnTo>
                <a:lnTo>
                  <a:pt x="5962" y="2604"/>
                </a:lnTo>
                <a:lnTo>
                  <a:pt x="5962" y="2653"/>
                </a:lnTo>
                <a:lnTo>
                  <a:pt x="5962" y="2726"/>
                </a:lnTo>
                <a:lnTo>
                  <a:pt x="6059" y="2848"/>
                </a:lnTo>
                <a:lnTo>
                  <a:pt x="6181" y="2921"/>
                </a:lnTo>
                <a:lnTo>
                  <a:pt x="6303" y="2969"/>
                </a:lnTo>
                <a:lnTo>
                  <a:pt x="6449" y="3018"/>
                </a:lnTo>
                <a:lnTo>
                  <a:pt x="7057" y="3018"/>
                </a:lnTo>
                <a:lnTo>
                  <a:pt x="7519" y="2994"/>
                </a:lnTo>
                <a:lnTo>
                  <a:pt x="7957" y="2945"/>
                </a:lnTo>
                <a:lnTo>
                  <a:pt x="8152" y="2945"/>
                </a:lnTo>
                <a:lnTo>
                  <a:pt x="8347" y="2969"/>
                </a:lnTo>
                <a:lnTo>
                  <a:pt x="8833" y="2969"/>
                </a:lnTo>
                <a:lnTo>
                  <a:pt x="8906" y="2921"/>
                </a:lnTo>
                <a:lnTo>
                  <a:pt x="8955" y="2848"/>
                </a:lnTo>
                <a:lnTo>
                  <a:pt x="8979" y="2775"/>
                </a:lnTo>
                <a:lnTo>
                  <a:pt x="9003" y="2702"/>
                </a:lnTo>
                <a:lnTo>
                  <a:pt x="8979" y="2629"/>
                </a:lnTo>
                <a:lnTo>
                  <a:pt x="8930" y="2556"/>
                </a:lnTo>
                <a:lnTo>
                  <a:pt x="8857" y="2483"/>
                </a:lnTo>
                <a:lnTo>
                  <a:pt x="8711" y="2410"/>
                </a:lnTo>
                <a:lnTo>
                  <a:pt x="8566" y="2361"/>
                </a:lnTo>
                <a:lnTo>
                  <a:pt x="8395" y="2337"/>
                </a:lnTo>
                <a:close/>
                <a:moveTo>
                  <a:pt x="7130" y="5768"/>
                </a:moveTo>
                <a:lnTo>
                  <a:pt x="7154" y="5792"/>
                </a:lnTo>
                <a:lnTo>
                  <a:pt x="7179" y="5816"/>
                </a:lnTo>
                <a:lnTo>
                  <a:pt x="7203" y="5841"/>
                </a:lnTo>
                <a:lnTo>
                  <a:pt x="7227" y="5889"/>
                </a:lnTo>
                <a:lnTo>
                  <a:pt x="7227" y="5987"/>
                </a:lnTo>
                <a:lnTo>
                  <a:pt x="7203" y="6084"/>
                </a:lnTo>
                <a:lnTo>
                  <a:pt x="7179" y="6157"/>
                </a:lnTo>
                <a:lnTo>
                  <a:pt x="7106" y="6206"/>
                </a:lnTo>
                <a:lnTo>
                  <a:pt x="6960" y="6254"/>
                </a:lnTo>
                <a:lnTo>
                  <a:pt x="6814" y="6230"/>
                </a:lnTo>
                <a:lnTo>
                  <a:pt x="6741" y="6206"/>
                </a:lnTo>
                <a:lnTo>
                  <a:pt x="6692" y="6157"/>
                </a:lnTo>
                <a:lnTo>
                  <a:pt x="6668" y="6084"/>
                </a:lnTo>
                <a:lnTo>
                  <a:pt x="6643" y="6011"/>
                </a:lnTo>
                <a:lnTo>
                  <a:pt x="6668" y="5938"/>
                </a:lnTo>
                <a:lnTo>
                  <a:pt x="6692" y="5865"/>
                </a:lnTo>
                <a:lnTo>
                  <a:pt x="6741" y="5816"/>
                </a:lnTo>
                <a:lnTo>
                  <a:pt x="6789" y="5768"/>
                </a:lnTo>
                <a:lnTo>
                  <a:pt x="6838" y="5816"/>
                </a:lnTo>
                <a:lnTo>
                  <a:pt x="6911" y="5841"/>
                </a:lnTo>
                <a:lnTo>
                  <a:pt x="7008" y="5816"/>
                </a:lnTo>
                <a:lnTo>
                  <a:pt x="7081" y="5816"/>
                </a:lnTo>
                <a:lnTo>
                  <a:pt x="7130" y="5768"/>
                </a:lnTo>
                <a:close/>
                <a:moveTo>
                  <a:pt x="6911" y="5232"/>
                </a:moveTo>
                <a:lnTo>
                  <a:pt x="6741" y="5257"/>
                </a:lnTo>
                <a:lnTo>
                  <a:pt x="6595" y="5305"/>
                </a:lnTo>
                <a:lnTo>
                  <a:pt x="6473" y="5427"/>
                </a:lnTo>
                <a:lnTo>
                  <a:pt x="6351" y="5549"/>
                </a:lnTo>
                <a:lnTo>
                  <a:pt x="6254" y="5695"/>
                </a:lnTo>
                <a:lnTo>
                  <a:pt x="6181" y="5865"/>
                </a:lnTo>
                <a:lnTo>
                  <a:pt x="6157" y="6011"/>
                </a:lnTo>
                <a:lnTo>
                  <a:pt x="6157" y="6108"/>
                </a:lnTo>
                <a:lnTo>
                  <a:pt x="6157" y="6206"/>
                </a:lnTo>
                <a:lnTo>
                  <a:pt x="6181" y="6303"/>
                </a:lnTo>
                <a:lnTo>
                  <a:pt x="6230" y="6376"/>
                </a:lnTo>
                <a:lnTo>
                  <a:pt x="6351" y="6522"/>
                </a:lnTo>
                <a:lnTo>
                  <a:pt x="6497" y="6644"/>
                </a:lnTo>
                <a:lnTo>
                  <a:pt x="6668" y="6717"/>
                </a:lnTo>
                <a:lnTo>
                  <a:pt x="6862" y="6741"/>
                </a:lnTo>
                <a:lnTo>
                  <a:pt x="7057" y="6741"/>
                </a:lnTo>
                <a:lnTo>
                  <a:pt x="7252" y="6692"/>
                </a:lnTo>
                <a:lnTo>
                  <a:pt x="7373" y="6644"/>
                </a:lnTo>
                <a:lnTo>
                  <a:pt x="7495" y="6546"/>
                </a:lnTo>
                <a:lnTo>
                  <a:pt x="7592" y="6449"/>
                </a:lnTo>
                <a:lnTo>
                  <a:pt x="7665" y="6327"/>
                </a:lnTo>
                <a:lnTo>
                  <a:pt x="7714" y="6181"/>
                </a:lnTo>
                <a:lnTo>
                  <a:pt x="7738" y="6035"/>
                </a:lnTo>
                <a:lnTo>
                  <a:pt x="7738" y="5889"/>
                </a:lnTo>
                <a:lnTo>
                  <a:pt x="7714" y="5743"/>
                </a:lnTo>
                <a:lnTo>
                  <a:pt x="7665" y="5622"/>
                </a:lnTo>
                <a:lnTo>
                  <a:pt x="7617" y="5524"/>
                </a:lnTo>
                <a:lnTo>
                  <a:pt x="7544" y="5451"/>
                </a:lnTo>
                <a:lnTo>
                  <a:pt x="7471" y="5378"/>
                </a:lnTo>
                <a:lnTo>
                  <a:pt x="7373" y="5330"/>
                </a:lnTo>
                <a:lnTo>
                  <a:pt x="7276" y="5281"/>
                </a:lnTo>
                <a:lnTo>
                  <a:pt x="7081" y="5281"/>
                </a:lnTo>
                <a:lnTo>
                  <a:pt x="6984" y="5257"/>
                </a:lnTo>
                <a:lnTo>
                  <a:pt x="6911" y="5232"/>
                </a:lnTo>
                <a:close/>
                <a:moveTo>
                  <a:pt x="7982" y="7276"/>
                </a:moveTo>
                <a:lnTo>
                  <a:pt x="7884" y="7301"/>
                </a:lnTo>
                <a:lnTo>
                  <a:pt x="7787" y="7325"/>
                </a:lnTo>
                <a:lnTo>
                  <a:pt x="7738" y="7374"/>
                </a:lnTo>
                <a:lnTo>
                  <a:pt x="7617" y="7495"/>
                </a:lnTo>
                <a:lnTo>
                  <a:pt x="7568" y="7617"/>
                </a:lnTo>
                <a:lnTo>
                  <a:pt x="7544" y="7739"/>
                </a:lnTo>
                <a:lnTo>
                  <a:pt x="7568" y="7885"/>
                </a:lnTo>
                <a:lnTo>
                  <a:pt x="7617" y="8006"/>
                </a:lnTo>
                <a:lnTo>
                  <a:pt x="7665" y="8104"/>
                </a:lnTo>
                <a:lnTo>
                  <a:pt x="7714" y="8177"/>
                </a:lnTo>
                <a:lnTo>
                  <a:pt x="7860" y="8250"/>
                </a:lnTo>
                <a:lnTo>
                  <a:pt x="8030" y="8298"/>
                </a:lnTo>
                <a:lnTo>
                  <a:pt x="8103" y="8298"/>
                </a:lnTo>
                <a:lnTo>
                  <a:pt x="8176" y="8274"/>
                </a:lnTo>
                <a:lnTo>
                  <a:pt x="8298" y="8225"/>
                </a:lnTo>
                <a:lnTo>
                  <a:pt x="8444" y="8104"/>
                </a:lnTo>
                <a:lnTo>
                  <a:pt x="8566" y="7958"/>
                </a:lnTo>
                <a:lnTo>
                  <a:pt x="8590" y="7885"/>
                </a:lnTo>
                <a:lnTo>
                  <a:pt x="8590" y="7812"/>
                </a:lnTo>
                <a:lnTo>
                  <a:pt x="8590" y="7739"/>
                </a:lnTo>
                <a:lnTo>
                  <a:pt x="8566" y="7666"/>
                </a:lnTo>
                <a:lnTo>
                  <a:pt x="8468" y="7520"/>
                </a:lnTo>
                <a:lnTo>
                  <a:pt x="8347" y="7422"/>
                </a:lnTo>
                <a:lnTo>
                  <a:pt x="8225" y="7398"/>
                </a:lnTo>
                <a:lnTo>
                  <a:pt x="8152" y="7325"/>
                </a:lnTo>
                <a:lnTo>
                  <a:pt x="8079" y="7301"/>
                </a:lnTo>
                <a:lnTo>
                  <a:pt x="7982" y="7276"/>
                </a:lnTo>
                <a:close/>
                <a:moveTo>
                  <a:pt x="5889" y="488"/>
                </a:moveTo>
                <a:lnTo>
                  <a:pt x="6205" y="512"/>
                </a:lnTo>
                <a:lnTo>
                  <a:pt x="6716" y="561"/>
                </a:lnTo>
                <a:lnTo>
                  <a:pt x="7373" y="609"/>
                </a:lnTo>
                <a:lnTo>
                  <a:pt x="8055" y="634"/>
                </a:lnTo>
                <a:lnTo>
                  <a:pt x="8736" y="634"/>
                </a:lnTo>
                <a:lnTo>
                  <a:pt x="9393" y="682"/>
                </a:lnTo>
                <a:lnTo>
                  <a:pt x="9587" y="707"/>
                </a:lnTo>
                <a:lnTo>
                  <a:pt x="9782" y="731"/>
                </a:lnTo>
                <a:lnTo>
                  <a:pt x="10001" y="804"/>
                </a:lnTo>
                <a:lnTo>
                  <a:pt x="10196" y="877"/>
                </a:lnTo>
                <a:lnTo>
                  <a:pt x="10366" y="974"/>
                </a:lnTo>
                <a:lnTo>
                  <a:pt x="10439" y="1047"/>
                </a:lnTo>
                <a:lnTo>
                  <a:pt x="10512" y="1120"/>
                </a:lnTo>
                <a:lnTo>
                  <a:pt x="10536" y="1193"/>
                </a:lnTo>
                <a:lnTo>
                  <a:pt x="10585" y="1291"/>
                </a:lnTo>
                <a:lnTo>
                  <a:pt x="10585" y="1388"/>
                </a:lnTo>
                <a:lnTo>
                  <a:pt x="10585" y="1485"/>
                </a:lnTo>
                <a:lnTo>
                  <a:pt x="10536" y="1631"/>
                </a:lnTo>
                <a:lnTo>
                  <a:pt x="10439" y="1777"/>
                </a:lnTo>
                <a:lnTo>
                  <a:pt x="10317" y="1923"/>
                </a:lnTo>
                <a:lnTo>
                  <a:pt x="10196" y="2045"/>
                </a:lnTo>
                <a:lnTo>
                  <a:pt x="9904" y="2288"/>
                </a:lnTo>
                <a:lnTo>
                  <a:pt x="9660" y="2507"/>
                </a:lnTo>
                <a:lnTo>
                  <a:pt x="9587" y="2604"/>
                </a:lnTo>
                <a:lnTo>
                  <a:pt x="9587" y="2677"/>
                </a:lnTo>
                <a:lnTo>
                  <a:pt x="9587" y="2775"/>
                </a:lnTo>
                <a:lnTo>
                  <a:pt x="9636" y="2848"/>
                </a:lnTo>
                <a:lnTo>
                  <a:pt x="9587" y="3091"/>
                </a:lnTo>
                <a:lnTo>
                  <a:pt x="9563" y="3334"/>
                </a:lnTo>
                <a:lnTo>
                  <a:pt x="9563" y="3845"/>
                </a:lnTo>
                <a:lnTo>
                  <a:pt x="9587" y="4381"/>
                </a:lnTo>
                <a:lnTo>
                  <a:pt x="9612" y="4867"/>
                </a:lnTo>
                <a:lnTo>
                  <a:pt x="9612" y="5816"/>
                </a:lnTo>
                <a:lnTo>
                  <a:pt x="9612" y="6060"/>
                </a:lnTo>
                <a:lnTo>
                  <a:pt x="9563" y="6303"/>
                </a:lnTo>
                <a:lnTo>
                  <a:pt x="9563" y="6546"/>
                </a:lnTo>
                <a:lnTo>
                  <a:pt x="9587" y="6765"/>
                </a:lnTo>
                <a:lnTo>
                  <a:pt x="9612" y="6838"/>
                </a:lnTo>
                <a:lnTo>
                  <a:pt x="9660" y="6887"/>
                </a:lnTo>
                <a:lnTo>
                  <a:pt x="9660" y="6936"/>
                </a:lnTo>
                <a:lnTo>
                  <a:pt x="9685" y="6984"/>
                </a:lnTo>
                <a:lnTo>
                  <a:pt x="10269" y="7787"/>
                </a:lnTo>
                <a:lnTo>
                  <a:pt x="10828" y="8639"/>
                </a:lnTo>
                <a:lnTo>
                  <a:pt x="10512" y="8615"/>
                </a:lnTo>
                <a:lnTo>
                  <a:pt x="10171" y="8639"/>
                </a:lnTo>
                <a:lnTo>
                  <a:pt x="9514" y="8663"/>
                </a:lnTo>
                <a:lnTo>
                  <a:pt x="8395" y="8688"/>
                </a:lnTo>
                <a:lnTo>
                  <a:pt x="7300" y="8712"/>
                </a:lnTo>
                <a:lnTo>
                  <a:pt x="6765" y="8736"/>
                </a:lnTo>
                <a:lnTo>
                  <a:pt x="6254" y="8736"/>
                </a:lnTo>
                <a:lnTo>
                  <a:pt x="5208" y="8712"/>
                </a:lnTo>
                <a:lnTo>
                  <a:pt x="4599" y="8712"/>
                </a:lnTo>
                <a:lnTo>
                  <a:pt x="4283" y="8736"/>
                </a:lnTo>
                <a:lnTo>
                  <a:pt x="4137" y="8761"/>
                </a:lnTo>
                <a:lnTo>
                  <a:pt x="3991" y="8809"/>
                </a:lnTo>
                <a:lnTo>
                  <a:pt x="4599" y="8006"/>
                </a:lnTo>
                <a:lnTo>
                  <a:pt x="4940" y="7520"/>
                </a:lnTo>
                <a:lnTo>
                  <a:pt x="5135" y="7276"/>
                </a:lnTo>
                <a:lnTo>
                  <a:pt x="5305" y="7082"/>
                </a:lnTo>
                <a:lnTo>
                  <a:pt x="5354" y="7009"/>
                </a:lnTo>
                <a:lnTo>
                  <a:pt x="5378" y="6911"/>
                </a:lnTo>
                <a:lnTo>
                  <a:pt x="5354" y="6838"/>
                </a:lnTo>
                <a:lnTo>
                  <a:pt x="5329" y="6741"/>
                </a:lnTo>
                <a:lnTo>
                  <a:pt x="5329" y="6717"/>
                </a:lnTo>
                <a:lnTo>
                  <a:pt x="5354" y="6084"/>
                </a:lnTo>
                <a:lnTo>
                  <a:pt x="5354" y="5451"/>
                </a:lnTo>
                <a:lnTo>
                  <a:pt x="5354" y="4794"/>
                </a:lnTo>
                <a:lnTo>
                  <a:pt x="5378" y="4162"/>
                </a:lnTo>
                <a:lnTo>
                  <a:pt x="5402" y="3821"/>
                </a:lnTo>
                <a:lnTo>
                  <a:pt x="5427" y="3432"/>
                </a:lnTo>
                <a:lnTo>
                  <a:pt x="5402" y="3237"/>
                </a:lnTo>
                <a:lnTo>
                  <a:pt x="5378" y="3042"/>
                </a:lnTo>
                <a:lnTo>
                  <a:pt x="5329" y="2872"/>
                </a:lnTo>
                <a:lnTo>
                  <a:pt x="5256" y="2726"/>
                </a:lnTo>
                <a:lnTo>
                  <a:pt x="5256" y="2653"/>
                </a:lnTo>
                <a:lnTo>
                  <a:pt x="5256" y="2604"/>
                </a:lnTo>
                <a:lnTo>
                  <a:pt x="5232" y="2556"/>
                </a:lnTo>
                <a:lnTo>
                  <a:pt x="5183" y="2507"/>
                </a:lnTo>
                <a:lnTo>
                  <a:pt x="4989" y="2385"/>
                </a:lnTo>
                <a:lnTo>
                  <a:pt x="4794" y="2215"/>
                </a:lnTo>
                <a:lnTo>
                  <a:pt x="4648" y="1996"/>
                </a:lnTo>
                <a:lnTo>
                  <a:pt x="4502" y="1777"/>
                </a:lnTo>
                <a:lnTo>
                  <a:pt x="4405" y="1534"/>
                </a:lnTo>
                <a:lnTo>
                  <a:pt x="4380" y="1412"/>
                </a:lnTo>
                <a:lnTo>
                  <a:pt x="4380" y="1291"/>
                </a:lnTo>
                <a:lnTo>
                  <a:pt x="4380" y="1169"/>
                </a:lnTo>
                <a:lnTo>
                  <a:pt x="4429" y="1047"/>
                </a:lnTo>
                <a:lnTo>
                  <a:pt x="4478" y="926"/>
                </a:lnTo>
                <a:lnTo>
                  <a:pt x="4551" y="828"/>
                </a:lnTo>
                <a:lnTo>
                  <a:pt x="4624" y="755"/>
                </a:lnTo>
                <a:lnTo>
                  <a:pt x="4721" y="682"/>
                </a:lnTo>
                <a:lnTo>
                  <a:pt x="4843" y="609"/>
                </a:lnTo>
                <a:lnTo>
                  <a:pt x="4989" y="561"/>
                </a:lnTo>
                <a:lnTo>
                  <a:pt x="5256" y="512"/>
                </a:lnTo>
                <a:lnTo>
                  <a:pt x="5573" y="488"/>
                </a:lnTo>
                <a:close/>
                <a:moveTo>
                  <a:pt x="7446" y="9199"/>
                </a:moveTo>
                <a:lnTo>
                  <a:pt x="7106" y="9612"/>
                </a:lnTo>
                <a:lnTo>
                  <a:pt x="7033" y="9588"/>
                </a:lnTo>
                <a:lnTo>
                  <a:pt x="6960" y="9563"/>
                </a:lnTo>
                <a:lnTo>
                  <a:pt x="6789" y="9563"/>
                </a:lnTo>
                <a:lnTo>
                  <a:pt x="6595" y="9588"/>
                </a:lnTo>
                <a:lnTo>
                  <a:pt x="6424" y="9636"/>
                </a:lnTo>
                <a:lnTo>
                  <a:pt x="6595" y="9466"/>
                </a:lnTo>
                <a:lnTo>
                  <a:pt x="6643" y="9369"/>
                </a:lnTo>
                <a:lnTo>
                  <a:pt x="6692" y="9272"/>
                </a:lnTo>
                <a:lnTo>
                  <a:pt x="6692" y="9223"/>
                </a:lnTo>
                <a:lnTo>
                  <a:pt x="7300" y="9199"/>
                </a:lnTo>
                <a:close/>
                <a:moveTo>
                  <a:pt x="8566" y="9174"/>
                </a:moveTo>
                <a:lnTo>
                  <a:pt x="8347" y="9418"/>
                </a:lnTo>
                <a:lnTo>
                  <a:pt x="8176" y="9661"/>
                </a:lnTo>
                <a:lnTo>
                  <a:pt x="7860" y="10196"/>
                </a:lnTo>
                <a:lnTo>
                  <a:pt x="7836" y="10147"/>
                </a:lnTo>
                <a:lnTo>
                  <a:pt x="7787" y="10050"/>
                </a:lnTo>
                <a:lnTo>
                  <a:pt x="7714" y="9953"/>
                </a:lnTo>
                <a:lnTo>
                  <a:pt x="7617" y="9855"/>
                </a:lnTo>
                <a:lnTo>
                  <a:pt x="7519" y="9782"/>
                </a:lnTo>
                <a:lnTo>
                  <a:pt x="7982" y="9223"/>
                </a:lnTo>
                <a:lnTo>
                  <a:pt x="8030" y="9174"/>
                </a:lnTo>
                <a:close/>
                <a:moveTo>
                  <a:pt x="6765" y="10099"/>
                </a:moveTo>
                <a:lnTo>
                  <a:pt x="6935" y="10172"/>
                </a:lnTo>
                <a:lnTo>
                  <a:pt x="7081" y="10220"/>
                </a:lnTo>
                <a:lnTo>
                  <a:pt x="7227" y="10293"/>
                </a:lnTo>
                <a:lnTo>
                  <a:pt x="7276" y="10366"/>
                </a:lnTo>
                <a:lnTo>
                  <a:pt x="7325" y="10439"/>
                </a:lnTo>
                <a:lnTo>
                  <a:pt x="7373" y="10610"/>
                </a:lnTo>
                <a:lnTo>
                  <a:pt x="7398" y="10780"/>
                </a:lnTo>
                <a:lnTo>
                  <a:pt x="7373" y="10950"/>
                </a:lnTo>
                <a:lnTo>
                  <a:pt x="7325" y="11121"/>
                </a:lnTo>
                <a:lnTo>
                  <a:pt x="7300" y="11242"/>
                </a:lnTo>
                <a:lnTo>
                  <a:pt x="7227" y="11340"/>
                </a:lnTo>
                <a:lnTo>
                  <a:pt x="7154" y="11413"/>
                </a:lnTo>
                <a:lnTo>
                  <a:pt x="7081" y="11510"/>
                </a:lnTo>
                <a:lnTo>
                  <a:pt x="6984" y="11559"/>
                </a:lnTo>
                <a:lnTo>
                  <a:pt x="6887" y="11607"/>
                </a:lnTo>
                <a:lnTo>
                  <a:pt x="6692" y="11680"/>
                </a:lnTo>
                <a:lnTo>
                  <a:pt x="6351" y="11680"/>
                </a:lnTo>
                <a:lnTo>
                  <a:pt x="6254" y="11632"/>
                </a:lnTo>
                <a:lnTo>
                  <a:pt x="6157" y="11607"/>
                </a:lnTo>
                <a:lnTo>
                  <a:pt x="6059" y="11534"/>
                </a:lnTo>
                <a:lnTo>
                  <a:pt x="5986" y="11461"/>
                </a:lnTo>
                <a:lnTo>
                  <a:pt x="5913" y="11364"/>
                </a:lnTo>
                <a:lnTo>
                  <a:pt x="5840" y="11218"/>
                </a:lnTo>
                <a:lnTo>
                  <a:pt x="5816" y="11096"/>
                </a:lnTo>
                <a:lnTo>
                  <a:pt x="5816" y="10950"/>
                </a:lnTo>
                <a:lnTo>
                  <a:pt x="5840" y="10829"/>
                </a:lnTo>
                <a:lnTo>
                  <a:pt x="5889" y="10683"/>
                </a:lnTo>
                <a:lnTo>
                  <a:pt x="5986" y="10585"/>
                </a:lnTo>
                <a:lnTo>
                  <a:pt x="6084" y="10464"/>
                </a:lnTo>
                <a:lnTo>
                  <a:pt x="6181" y="10366"/>
                </a:lnTo>
                <a:lnTo>
                  <a:pt x="6424" y="10220"/>
                </a:lnTo>
                <a:lnTo>
                  <a:pt x="6668" y="10123"/>
                </a:lnTo>
                <a:lnTo>
                  <a:pt x="6741" y="10099"/>
                </a:lnTo>
                <a:close/>
                <a:moveTo>
                  <a:pt x="10926" y="9174"/>
                </a:moveTo>
                <a:lnTo>
                  <a:pt x="10707" y="9539"/>
                </a:lnTo>
                <a:lnTo>
                  <a:pt x="10536" y="9855"/>
                </a:lnTo>
                <a:lnTo>
                  <a:pt x="10244" y="10366"/>
                </a:lnTo>
                <a:lnTo>
                  <a:pt x="9977" y="10877"/>
                </a:lnTo>
                <a:lnTo>
                  <a:pt x="9685" y="11388"/>
                </a:lnTo>
                <a:lnTo>
                  <a:pt x="9393" y="11899"/>
                </a:lnTo>
                <a:lnTo>
                  <a:pt x="9271" y="12118"/>
                </a:lnTo>
                <a:lnTo>
                  <a:pt x="9174" y="12021"/>
                </a:lnTo>
                <a:lnTo>
                  <a:pt x="9101" y="11948"/>
                </a:lnTo>
                <a:lnTo>
                  <a:pt x="8979" y="11899"/>
                </a:lnTo>
                <a:lnTo>
                  <a:pt x="8882" y="11875"/>
                </a:lnTo>
                <a:lnTo>
                  <a:pt x="8760" y="11851"/>
                </a:lnTo>
                <a:lnTo>
                  <a:pt x="8639" y="11851"/>
                </a:lnTo>
                <a:lnTo>
                  <a:pt x="8517" y="11875"/>
                </a:lnTo>
                <a:lnTo>
                  <a:pt x="8420" y="11924"/>
                </a:lnTo>
                <a:lnTo>
                  <a:pt x="8420" y="11924"/>
                </a:lnTo>
                <a:lnTo>
                  <a:pt x="8857" y="11218"/>
                </a:lnTo>
                <a:lnTo>
                  <a:pt x="9320" y="10512"/>
                </a:lnTo>
                <a:lnTo>
                  <a:pt x="9806" y="9831"/>
                </a:lnTo>
                <a:lnTo>
                  <a:pt x="10050" y="9515"/>
                </a:lnTo>
                <a:lnTo>
                  <a:pt x="10317" y="9199"/>
                </a:lnTo>
                <a:lnTo>
                  <a:pt x="10634" y="9199"/>
                </a:lnTo>
                <a:lnTo>
                  <a:pt x="10926" y="9174"/>
                </a:lnTo>
                <a:close/>
                <a:moveTo>
                  <a:pt x="8809" y="12386"/>
                </a:moveTo>
                <a:lnTo>
                  <a:pt x="8833" y="12410"/>
                </a:lnTo>
                <a:lnTo>
                  <a:pt x="8857" y="12459"/>
                </a:lnTo>
                <a:lnTo>
                  <a:pt x="8882" y="12508"/>
                </a:lnTo>
                <a:lnTo>
                  <a:pt x="8882" y="12581"/>
                </a:lnTo>
                <a:lnTo>
                  <a:pt x="8906" y="12654"/>
                </a:lnTo>
                <a:lnTo>
                  <a:pt x="8906" y="12751"/>
                </a:lnTo>
                <a:lnTo>
                  <a:pt x="8882" y="12800"/>
                </a:lnTo>
                <a:lnTo>
                  <a:pt x="8857" y="12897"/>
                </a:lnTo>
                <a:lnTo>
                  <a:pt x="8857" y="12970"/>
                </a:lnTo>
                <a:lnTo>
                  <a:pt x="8809" y="13043"/>
                </a:lnTo>
                <a:lnTo>
                  <a:pt x="8784" y="13092"/>
                </a:lnTo>
                <a:lnTo>
                  <a:pt x="8736" y="13116"/>
                </a:lnTo>
                <a:lnTo>
                  <a:pt x="8711" y="13140"/>
                </a:lnTo>
                <a:lnTo>
                  <a:pt x="8687" y="13140"/>
                </a:lnTo>
                <a:lnTo>
                  <a:pt x="8614" y="13116"/>
                </a:lnTo>
                <a:lnTo>
                  <a:pt x="8517" y="13067"/>
                </a:lnTo>
                <a:lnTo>
                  <a:pt x="8444" y="12970"/>
                </a:lnTo>
                <a:lnTo>
                  <a:pt x="8395" y="12873"/>
                </a:lnTo>
                <a:lnTo>
                  <a:pt x="8395" y="12751"/>
                </a:lnTo>
                <a:lnTo>
                  <a:pt x="8420" y="12629"/>
                </a:lnTo>
                <a:lnTo>
                  <a:pt x="8444" y="12508"/>
                </a:lnTo>
                <a:lnTo>
                  <a:pt x="8614" y="12410"/>
                </a:lnTo>
                <a:lnTo>
                  <a:pt x="8760" y="12386"/>
                </a:lnTo>
                <a:close/>
                <a:moveTo>
                  <a:pt x="7884" y="12702"/>
                </a:moveTo>
                <a:lnTo>
                  <a:pt x="7884" y="12897"/>
                </a:lnTo>
                <a:lnTo>
                  <a:pt x="7909" y="13067"/>
                </a:lnTo>
                <a:lnTo>
                  <a:pt x="7957" y="13189"/>
                </a:lnTo>
                <a:lnTo>
                  <a:pt x="8030" y="13311"/>
                </a:lnTo>
                <a:lnTo>
                  <a:pt x="8128" y="13408"/>
                </a:lnTo>
                <a:lnTo>
                  <a:pt x="8225" y="13481"/>
                </a:lnTo>
                <a:lnTo>
                  <a:pt x="7811" y="13968"/>
                </a:lnTo>
                <a:lnTo>
                  <a:pt x="7568" y="14260"/>
                </a:lnTo>
                <a:lnTo>
                  <a:pt x="7568" y="14065"/>
                </a:lnTo>
                <a:lnTo>
                  <a:pt x="7568" y="13895"/>
                </a:lnTo>
                <a:lnTo>
                  <a:pt x="7544" y="13773"/>
                </a:lnTo>
                <a:lnTo>
                  <a:pt x="7495" y="13676"/>
                </a:lnTo>
                <a:lnTo>
                  <a:pt x="7422" y="13578"/>
                </a:lnTo>
                <a:lnTo>
                  <a:pt x="7349" y="13481"/>
                </a:lnTo>
                <a:lnTo>
                  <a:pt x="7763" y="12873"/>
                </a:lnTo>
                <a:lnTo>
                  <a:pt x="7884" y="12702"/>
                </a:lnTo>
                <a:close/>
                <a:moveTo>
                  <a:pt x="3699" y="9174"/>
                </a:moveTo>
                <a:lnTo>
                  <a:pt x="3869" y="9199"/>
                </a:lnTo>
                <a:lnTo>
                  <a:pt x="4015" y="9223"/>
                </a:lnTo>
                <a:lnTo>
                  <a:pt x="4307" y="9199"/>
                </a:lnTo>
                <a:lnTo>
                  <a:pt x="3310" y="10683"/>
                </a:lnTo>
                <a:lnTo>
                  <a:pt x="2774" y="11437"/>
                </a:lnTo>
                <a:lnTo>
                  <a:pt x="2239" y="12143"/>
                </a:lnTo>
                <a:lnTo>
                  <a:pt x="1996" y="12459"/>
                </a:lnTo>
                <a:lnTo>
                  <a:pt x="1752" y="12775"/>
                </a:lnTo>
                <a:lnTo>
                  <a:pt x="1241" y="13384"/>
                </a:lnTo>
                <a:lnTo>
                  <a:pt x="1071" y="13627"/>
                </a:lnTo>
                <a:lnTo>
                  <a:pt x="876" y="13870"/>
                </a:lnTo>
                <a:lnTo>
                  <a:pt x="731" y="14138"/>
                </a:lnTo>
                <a:lnTo>
                  <a:pt x="682" y="14284"/>
                </a:lnTo>
                <a:lnTo>
                  <a:pt x="633" y="14406"/>
                </a:lnTo>
                <a:lnTo>
                  <a:pt x="585" y="14284"/>
                </a:lnTo>
                <a:lnTo>
                  <a:pt x="536" y="14065"/>
                </a:lnTo>
                <a:lnTo>
                  <a:pt x="512" y="13870"/>
                </a:lnTo>
                <a:lnTo>
                  <a:pt x="560" y="13676"/>
                </a:lnTo>
                <a:lnTo>
                  <a:pt x="633" y="13481"/>
                </a:lnTo>
                <a:lnTo>
                  <a:pt x="706" y="13311"/>
                </a:lnTo>
                <a:lnTo>
                  <a:pt x="779" y="13165"/>
                </a:lnTo>
                <a:lnTo>
                  <a:pt x="779" y="13116"/>
                </a:lnTo>
                <a:lnTo>
                  <a:pt x="949" y="12994"/>
                </a:lnTo>
                <a:lnTo>
                  <a:pt x="1120" y="12848"/>
                </a:lnTo>
                <a:lnTo>
                  <a:pt x="1266" y="12678"/>
                </a:lnTo>
                <a:lnTo>
                  <a:pt x="1412" y="12508"/>
                </a:lnTo>
                <a:lnTo>
                  <a:pt x="1679" y="12118"/>
                </a:lnTo>
                <a:lnTo>
                  <a:pt x="1923" y="11778"/>
                </a:lnTo>
                <a:lnTo>
                  <a:pt x="2288" y="11291"/>
                </a:lnTo>
                <a:lnTo>
                  <a:pt x="2604" y="10780"/>
                </a:lnTo>
                <a:lnTo>
                  <a:pt x="3285" y="9758"/>
                </a:lnTo>
                <a:lnTo>
                  <a:pt x="3699" y="9174"/>
                </a:lnTo>
                <a:close/>
                <a:moveTo>
                  <a:pt x="6984" y="13797"/>
                </a:moveTo>
                <a:lnTo>
                  <a:pt x="7057" y="13846"/>
                </a:lnTo>
                <a:lnTo>
                  <a:pt x="7106" y="13968"/>
                </a:lnTo>
                <a:lnTo>
                  <a:pt x="7130" y="14089"/>
                </a:lnTo>
                <a:lnTo>
                  <a:pt x="7106" y="14211"/>
                </a:lnTo>
                <a:lnTo>
                  <a:pt x="7057" y="14308"/>
                </a:lnTo>
                <a:lnTo>
                  <a:pt x="6984" y="14406"/>
                </a:lnTo>
                <a:lnTo>
                  <a:pt x="6935" y="14430"/>
                </a:lnTo>
                <a:lnTo>
                  <a:pt x="6862" y="14430"/>
                </a:lnTo>
                <a:lnTo>
                  <a:pt x="6692" y="14406"/>
                </a:lnTo>
                <a:lnTo>
                  <a:pt x="6619" y="14381"/>
                </a:lnTo>
                <a:lnTo>
                  <a:pt x="6570" y="14333"/>
                </a:lnTo>
                <a:lnTo>
                  <a:pt x="6546" y="14284"/>
                </a:lnTo>
                <a:lnTo>
                  <a:pt x="6522" y="14211"/>
                </a:lnTo>
                <a:lnTo>
                  <a:pt x="6546" y="14138"/>
                </a:lnTo>
                <a:lnTo>
                  <a:pt x="6595" y="14065"/>
                </a:lnTo>
                <a:lnTo>
                  <a:pt x="6692" y="13919"/>
                </a:lnTo>
                <a:lnTo>
                  <a:pt x="6741" y="13895"/>
                </a:lnTo>
                <a:lnTo>
                  <a:pt x="6814" y="13870"/>
                </a:lnTo>
                <a:lnTo>
                  <a:pt x="6935" y="13846"/>
                </a:lnTo>
                <a:lnTo>
                  <a:pt x="6984" y="13797"/>
                </a:lnTo>
                <a:close/>
                <a:moveTo>
                  <a:pt x="4770" y="9174"/>
                </a:moveTo>
                <a:lnTo>
                  <a:pt x="5281" y="9199"/>
                </a:lnTo>
                <a:lnTo>
                  <a:pt x="5110" y="9393"/>
                </a:lnTo>
                <a:lnTo>
                  <a:pt x="4989" y="9636"/>
                </a:lnTo>
                <a:lnTo>
                  <a:pt x="4745" y="10099"/>
                </a:lnTo>
                <a:lnTo>
                  <a:pt x="4478" y="10561"/>
                </a:lnTo>
                <a:lnTo>
                  <a:pt x="4186" y="11023"/>
                </a:lnTo>
                <a:lnTo>
                  <a:pt x="3869" y="11437"/>
                </a:lnTo>
                <a:lnTo>
                  <a:pt x="3529" y="11851"/>
                </a:lnTo>
                <a:lnTo>
                  <a:pt x="2823" y="12678"/>
                </a:lnTo>
                <a:lnTo>
                  <a:pt x="2117" y="13505"/>
                </a:lnTo>
                <a:lnTo>
                  <a:pt x="1777" y="13846"/>
                </a:lnTo>
                <a:lnTo>
                  <a:pt x="1460" y="14235"/>
                </a:lnTo>
                <a:lnTo>
                  <a:pt x="1144" y="14600"/>
                </a:lnTo>
                <a:lnTo>
                  <a:pt x="998" y="14795"/>
                </a:lnTo>
                <a:lnTo>
                  <a:pt x="876" y="15014"/>
                </a:lnTo>
                <a:lnTo>
                  <a:pt x="779" y="14819"/>
                </a:lnTo>
                <a:lnTo>
                  <a:pt x="706" y="14600"/>
                </a:lnTo>
                <a:lnTo>
                  <a:pt x="925" y="14333"/>
                </a:lnTo>
                <a:lnTo>
                  <a:pt x="1144" y="14041"/>
                </a:lnTo>
                <a:lnTo>
                  <a:pt x="1363" y="13749"/>
                </a:lnTo>
                <a:lnTo>
                  <a:pt x="1582" y="13457"/>
                </a:lnTo>
                <a:lnTo>
                  <a:pt x="2069" y="12897"/>
                </a:lnTo>
                <a:lnTo>
                  <a:pt x="2555" y="12337"/>
                </a:lnTo>
                <a:lnTo>
                  <a:pt x="3091" y="11607"/>
                </a:lnTo>
                <a:lnTo>
                  <a:pt x="3626" y="10853"/>
                </a:lnTo>
                <a:lnTo>
                  <a:pt x="4648" y="9345"/>
                </a:lnTo>
                <a:lnTo>
                  <a:pt x="4697" y="9296"/>
                </a:lnTo>
                <a:lnTo>
                  <a:pt x="4697" y="9272"/>
                </a:lnTo>
                <a:lnTo>
                  <a:pt x="4745" y="9199"/>
                </a:lnTo>
                <a:lnTo>
                  <a:pt x="4770" y="9174"/>
                </a:lnTo>
                <a:close/>
                <a:moveTo>
                  <a:pt x="12094" y="10634"/>
                </a:moveTo>
                <a:lnTo>
                  <a:pt x="12386" y="11072"/>
                </a:lnTo>
                <a:lnTo>
                  <a:pt x="11923" y="11632"/>
                </a:lnTo>
                <a:lnTo>
                  <a:pt x="11461" y="12216"/>
                </a:lnTo>
                <a:lnTo>
                  <a:pt x="10585" y="13359"/>
                </a:lnTo>
                <a:lnTo>
                  <a:pt x="9685" y="14503"/>
                </a:lnTo>
                <a:lnTo>
                  <a:pt x="9295" y="14990"/>
                </a:lnTo>
                <a:lnTo>
                  <a:pt x="9125" y="15257"/>
                </a:lnTo>
                <a:lnTo>
                  <a:pt x="8979" y="15525"/>
                </a:lnTo>
                <a:lnTo>
                  <a:pt x="8152" y="15525"/>
                </a:lnTo>
                <a:lnTo>
                  <a:pt x="8322" y="15379"/>
                </a:lnTo>
                <a:lnTo>
                  <a:pt x="8468" y="15184"/>
                </a:lnTo>
                <a:lnTo>
                  <a:pt x="8736" y="14819"/>
                </a:lnTo>
                <a:lnTo>
                  <a:pt x="9295" y="14065"/>
                </a:lnTo>
                <a:lnTo>
                  <a:pt x="9855" y="13311"/>
                </a:lnTo>
                <a:lnTo>
                  <a:pt x="10098" y="12946"/>
                </a:lnTo>
                <a:lnTo>
                  <a:pt x="10366" y="12605"/>
                </a:lnTo>
                <a:lnTo>
                  <a:pt x="10926" y="11924"/>
                </a:lnTo>
                <a:lnTo>
                  <a:pt x="12094" y="10634"/>
                </a:lnTo>
                <a:close/>
                <a:moveTo>
                  <a:pt x="11364" y="9466"/>
                </a:moveTo>
                <a:lnTo>
                  <a:pt x="11850" y="10220"/>
                </a:lnTo>
                <a:lnTo>
                  <a:pt x="10707" y="11486"/>
                </a:lnTo>
                <a:lnTo>
                  <a:pt x="10171" y="12118"/>
                </a:lnTo>
                <a:lnTo>
                  <a:pt x="9660" y="12800"/>
                </a:lnTo>
                <a:lnTo>
                  <a:pt x="9174" y="13505"/>
                </a:lnTo>
                <a:lnTo>
                  <a:pt x="8711" y="14211"/>
                </a:lnTo>
                <a:lnTo>
                  <a:pt x="8468" y="14503"/>
                </a:lnTo>
                <a:lnTo>
                  <a:pt x="8201" y="14844"/>
                </a:lnTo>
                <a:lnTo>
                  <a:pt x="8079" y="15014"/>
                </a:lnTo>
                <a:lnTo>
                  <a:pt x="7957" y="15184"/>
                </a:lnTo>
                <a:lnTo>
                  <a:pt x="7860" y="15355"/>
                </a:lnTo>
                <a:lnTo>
                  <a:pt x="7811" y="15525"/>
                </a:lnTo>
                <a:lnTo>
                  <a:pt x="6838" y="15549"/>
                </a:lnTo>
                <a:lnTo>
                  <a:pt x="7130" y="15306"/>
                </a:lnTo>
                <a:lnTo>
                  <a:pt x="7422" y="15038"/>
                </a:lnTo>
                <a:lnTo>
                  <a:pt x="7884" y="14503"/>
                </a:lnTo>
                <a:lnTo>
                  <a:pt x="8274" y="14089"/>
                </a:lnTo>
                <a:lnTo>
                  <a:pt x="8639" y="13651"/>
                </a:lnTo>
                <a:lnTo>
                  <a:pt x="8784" y="13651"/>
                </a:lnTo>
                <a:lnTo>
                  <a:pt x="8906" y="13603"/>
                </a:lnTo>
                <a:lnTo>
                  <a:pt x="9028" y="13554"/>
                </a:lnTo>
                <a:lnTo>
                  <a:pt x="9149" y="13457"/>
                </a:lnTo>
                <a:lnTo>
                  <a:pt x="9271" y="13286"/>
                </a:lnTo>
                <a:lnTo>
                  <a:pt x="9368" y="13092"/>
                </a:lnTo>
                <a:lnTo>
                  <a:pt x="9417" y="12873"/>
                </a:lnTo>
                <a:lnTo>
                  <a:pt x="9441" y="12654"/>
                </a:lnTo>
                <a:lnTo>
                  <a:pt x="9514" y="12556"/>
                </a:lnTo>
                <a:lnTo>
                  <a:pt x="9709" y="12289"/>
                </a:lnTo>
                <a:lnTo>
                  <a:pt x="9855" y="12045"/>
                </a:lnTo>
                <a:lnTo>
                  <a:pt x="10171" y="11510"/>
                </a:lnTo>
                <a:lnTo>
                  <a:pt x="10439" y="10975"/>
                </a:lnTo>
                <a:lnTo>
                  <a:pt x="10731" y="10439"/>
                </a:lnTo>
                <a:lnTo>
                  <a:pt x="11047" y="9953"/>
                </a:lnTo>
                <a:lnTo>
                  <a:pt x="11364" y="9466"/>
                </a:lnTo>
                <a:close/>
                <a:moveTo>
                  <a:pt x="12605" y="11437"/>
                </a:moveTo>
                <a:lnTo>
                  <a:pt x="12945" y="11972"/>
                </a:lnTo>
                <a:lnTo>
                  <a:pt x="12678" y="12386"/>
                </a:lnTo>
                <a:lnTo>
                  <a:pt x="12361" y="12800"/>
                </a:lnTo>
                <a:lnTo>
                  <a:pt x="11753" y="13603"/>
                </a:lnTo>
                <a:lnTo>
                  <a:pt x="11583" y="13822"/>
                </a:lnTo>
                <a:lnTo>
                  <a:pt x="11388" y="14065"/>
                </a:lnTo>
                <a:lnTo>
                  <a:pt x="10950" y="14527"/>
                </a:lnTo>
                <a:lnTo>
                  <a:pt x="10755" y="14795"/>
                </a:lnTo>
                <a:lnTo>
                  <a:pt x="10585" y="15038"/>
                </a:lnTo>
                <a:lnTo>
                  <a:pt x="10439" y="15306"/>
                </a:lnTo>
                <a:lnTo>
                  <a:pt x="10317" y="15574"/>
                </a:lnTo>
                <a:lnTo>
                  <a:pt x="9368" y="15549"/>
                </a:lnTo>
                <a:lnTo>
                  <a:pt x="9539" y="15379"/>
                </a:lnTo>
                <a:lnTo>
                  <a:pt x="9685" y="15184"/>
                </a:lnTo>
                <a:lnTo>
                  <a:pt x="9977" y="14795"/>
                </a:lnTo>
                <a:lnTo>
                  <a:pt x="10999" y="13505"/>
                </a:lnTo>
                <a:lnTo>
                  <a:pt x="11802" y="12483"/>
                </a:lnTo>
                <a:lnTo>
                  <a:pt x="12605" y="11437"/>
                </a:lnTo>
                <a:close/>
                <a:moveTo>
                  <a:pt x="5865" y="9199"/>
                </a:moveTo>
                <a:lnTo>
                  <a:pt x="6230" y="9223"/>
                </a:lnTo>
                <a:lnTo>
                  <a:pt x="6084" y="9369"/>
                </a:lnTo>
                <a:lnTo>
                  <a:pt x="5962" y="9539"/>
                </a:lnTo>
                <a:lnTo>
                  <a:pt x="5767" y="9855"/>
                </a:lnTo>
                <a:lnTo>
                  <a:pt x="5548" y="10196"/>
                </a:lnTo>
                <a:lnTo>
                  <a:pt x="5451" y="10318"/>
                </a:lnTo>
                <a:lnTo>
                  <a:pt x="5378" y="10464"/>
                </a:lnTo>
                <a:lnTo>
                  <a:pt x="4891" y="11194"/>
                </a:lnTo>
                <a:lnTo>
                  <a:pt x="4380" y="11924"/>
                </a:lnTo>
                <a:lnTo>
                  <a:pt x="3991" y="12435"/>
                </a:lnTo>
                <a:lnTo>
                  <a:pt x="3577" y="12921"/>
                </a:lnTo>
                <a:lnTo>
                  <a:pt x="2750" y="13895"/>
                </a:lnTo>
                <a:lnTo>
                  <a:pt x="2409" y="14235"/>
                </a:lnTo>
                <a:lnTo>
                  <a:pt x="2069" y="14673"/>
                </a:lnTo>
                <a:lnTo>
                  <a:pt x="1898" y="14917"/>
                </a:lnTo>
                <a:lnTo>
                  <a:pt x="1752" y="15136"/>
                </a:lnTo>
                <a:lnTo>
                  <a:pt x="1655" y="15379"/>
                </a:lnTo>
                <a:lnTo>
                  <a:pt x="1631" y="15476"/>
                </a:lnTo>
                <a:lnTo>
                  <a:pt x="1631" y="15598"/>
                </a:lnTo>
                <a:lnTo>
                  <a:pt x="1363" y="15501"/>
                </a:lnTo>
                <a:lnTo>
                  <a:pt x="1266" y="15452"/>
                </a:lnTo>
                <a:lnTo>
                  <a:pt x="1193" y="15403"/>
                </a:lnTo>
                <a:lnTo>
                  <a:pt x="1047" y="15233"/>
                </a:lnTo>
                <a:lnTo>
                  <a:pt x="1217" y="15111"/>
                </a:lnTo>
                <a:lnTo>
                  <a:pt x="1387" y="14965"/>
                </a:lnTo>
                <a:lnTo>
                  <a:pt x="1704" y="14625"/>
                </a:lnTo>
                <a:lnTo>
                  <a:pt x="2263" y="13943"/>
                </a:lnTo>
                <a:lnTo>
                  <a:pt x="2993" y="13092"/>
                </a:lnTo>
                <a:lnTo>
                  <a:pt x="3723" y="12264"/>
                </a:lnTo>
                <a:lnTo>
                  <a:pt x="4040" y="11924"/>
                </a:lnTo>
                <a:lnTo>
                  <a:pt x="4332" y="11559"/>
                </a:lnTo>
                <a:lnTo>
                  <a:pt x="4599" y="11169"/>
                </a:lnTo>
                <a:lnTo>
                  <a:pt x="4867" y="10756"/>
                </a:lnTo>
                <a:lnTo>
                  <a:pt x="5086" y="10366"/>
                </a:lnTo>
                <a:lnTo>
                  <a:pt x="5281" y="9953"/>
                </a:lnTo>
                <a:lnTo>
                  <a:pt x="5402" y="9734"/>
                </a:lnTo>
                <a:lnTo>
                  <a:pt x="5524" y="9563"/>
                </a:lnTo>
                <a:lnTo>
                  <a:pt x="5670" y="9369"/>
                </a:lnTo>
                <a:lnTo>
                  <a:pt x="5840" y="9223"/>
                </a:lnTo>
                <a:lnTo>
                  <a:pt x="5865" y="9199"/>
                </a:lnTo>
                <a:close/>
                <a:moveTo>
                  <a:pt x="6351" y="14746"/>
                </a:moveTo>
                <a:lnTo>
                  <a:pt x="6497" y="14819"/>
                </a:lnTo>
                <a:lnTo>
                  <a:pt x="6643" y="14868"/>
                </a:lnTo>
                <a:lnTo>
                  <a:pt x="6814" y="14892"/>
                </a:lnTo>
                <a:lnTo>
                  <a:pt x="6984" y="14868"/>
                </a:lnTo>
                <a:lnTo>
                  <a:pt x="6911" y="14941"/>
                </a:lnTo>
                <a:lnTo>
                  <a:pt x="6619" y="15233"/>
                </a:lnTo>
                <a:lnTo>
                  <a:pt x="6497" y="15379"/>
                </a:lnTo>
                <a:lnTo>
                  <a:pt x="6376" y="15549"/>
                </a:lnTo>
                <a:lnTo>
                  <a:pt x="5475" y="15598"/>
                </a:lnTo>
                <a:lnTo>
                  <a:pt x="5719" y="15403"/>
                </a:lnTo>
                <a:lnTo>
                  <a:pt x="5938" y="15184"/>
                </a:lnTo>
                <a:lnTo>
                  <a:pt x="6351" y="14746"/>
                </a:lnTo>
                <a:close/>
                <a:moveTo>
                  <a:pt x="13164" y="12264"/>
                </a:moveTo>
                <a:lnTo>
                  <a:pt x="13432" y="12605"/>
                </a:lnTo>
                <a:lnTo>
                  <a:pt x="13189" y="12873"/>
                </a:lnTo>
                <a:lnTo>
                  <a:pt x="12994" y="13189"/>
                </a:lnTo>
                <a:lnTo>
                  <a:pt x="12629" y="13797"/>
                </a:lnTo>
                <a:lnTo>
                  <a:pt x="12361" y="14235"/>
                </a:lnTo>
                <a:lnTo>
                  <a:pt x="12069" y="14673"/>
                </a:lnTo>
                <a:lnTo>
                  <a:pt x="11777" y="15136"/>
                </a:lnTo>
                <a:lnTo>
                  <a:pt x="11656" y="15355"/>
                </a:lnTo>
                <a:lnTo>
                  <a:pt x="11534" y="15598"/>
                </a:lnTo>
                <a:lnTo>
                  <a:pt x="10828" y="15598"/>
                </a:lnTo>
                <a:lnTo>
                  <a:pt x="10609" y="15574"/>
                </a:lnTo>
                <a:lnTo>
                  <a:pt x="10901" y="15209"/>
                </a:lnTo>
                <a:lnTo>
                  <a:pt x="11169" y="14844"/>
                </a:lnTo>
                <a:lnTo>
                  <a:pt x="11558" y="14357"/>
                </a:lnTo>
                <a:lnTo>
                  <a:pt x="11923" y="13895"/>
                </a:lnTo>
                <a:lnTo>
                  <a:pt x="12556" y="13092"/>
                </a:lnTo>
                <a:lnTo>
                  <a:pt x="12872" y="12702"/>
                </a:lnTo>
                <a:lnTo>
                  <a:pt x="13164" y="12264"/>
                </a:lnTo>
                <a:close/>
                <a:moveTo>
                  <a:pt x="9344" y="9150"/>
                </a:moveTo>
                <a:lnTo>
                  <a:pt x="9782" y="9174"/>
                </a:lnTo>
                <a:lnTo>
                  <a:pt x="9490" y="9539"/>
                </a:lnTo>
                <a:lnTo>
                  <a:pt x="9222" y="9928"/>
                </a:lnTo>
                <a:lnTo>
                  <a:pt x="8711" y="10707"/>
                </a:lnTo>
                <a:lnTo>
                  <a:pt x="8201" y="11510"/>
                </a:lnTo>
                <a:lnTo>
                  <a:pt x="7957" y="11899"/>
                </a:lnTo>
                <a:lnTo>
                  <a:pt x="7690" y="12289"/>
                </a:lnTo>
                <a:lnTo>
                  <a:pt x="6935" y="13311"/>
                </a:lnTo>
                <a:lnTo>
                  <a:pt x="6789" y="13335"/>
                </a:lnTo>
                <a:lnTo>
                  <a:pt x="6668" y="13384"/>
                </a:lnTo>
                <a:lnTo>
                  <a:pt x="6595" y="13432"/>
                </a:lnTo>
                <a:lnTo>
                  <a:pt x="6570" y="13505"/>
                </a:lnTo>
                <a:lnTo>
                  <a:pt x="6473" y="13554"/>
                </a:lnTo>
                <a:lnTo>
                  <a:pt x="6351" y="13651"/>
                </a:lnTo>
                <a:lnTo>
                  <a:pt x="6230" y="13773"/>
                </a:lnTo>
                <a:lnTo>
                  <a:pt x="6157" y="13943"/>
                </a:lnTo>
                <a:lnTo>
                  <a:pt x="6108" y="14089"/>
                </a:lnTo>
                <a:lnTo>
                  <a:pt x="6084" y="14260"/>
                </a:lnTo>
                <a:lnTo>
                  <a:pt x="6108" y="14406"/>
                </a:lnTo>
                <a:lnTo>
                  <a:pt x="5548" y="14990"/>
                </a:lnTo>
                <a:lnTo>
                  <a:pt x="5281" y="15306"/>
                </a:lnTo>
                <a:lnTo>
                  <a:pt x="5037" y="15598"/>
                </a:lnTo>
                <a:lnTo>
                  <a:pt x="4697" y="15622"/>
                </a:lnTo>
                <a:lnTo>
                  <a:pt x="4113" y="15647"/>
                </a:lnTo>
                <a:lnTo>
                  <a:pt x="4356" y="15452"/>
                </a:lnTo>
                <a:lnTo>
                  <a:pt x="4575" y="15233"/>
                </a:lnTo>
                <a:lnTo>
                  <a:pt x="4770" y="15014"/>
                </a:lnTo>
                <a:lnTo>
                  <a:pt x="4940" y="14795"/>
                </a:lnTo>
                <a:lnTo>
                  <a:pt x="5256" y="14333"/>
                </a:lnTo>
                <a:lnTo>
                  <a:pt x="5548" y="13870"/>
                </a:lnTo>
                <a:lnTo>
                  <a:pt x="5840" y="13408"/>
                </a:lnTo>
                <a:lnTo>
                  <a:pt x="6132" y="12946"/>
                </a:lnTo>
                <a:lnTo>
                  <a:pt x="6400" y="12605"/>
                </a:lnTo>
                <a:lnTo>
                  <a:pt x="6692" y="12264"/>
                </a:lnTo>
                <a:lnTo>
                  <a:pt x="6887" y="12216"/>
                </a:lnTo>
                <a:lnTo>
                  <a:pt x="7057" y="12167"/>
                </a:lnTo>
                <a:lnTo>
                  <a:pt x="7227" y="12070"/>
                </a:lnTo>
                <a:lnTo>
                  <a:pt x="7398" y="11972"/>
                </a:lnTo>
                <a:lnTo>
                  <a:pt x="7544" y="11851"/>
                </a:lnTo>
                <a:lnTo>
                  <a:pt x="7665" y="11705"/>
                </a:lnTo>
                <a:lnTo>
                  <a:pt x="7787" y="11534"/>
                </a:lnTo>
                <a:lnTo>
                  <a:pt x="7884" y="11340"/>
                </a:lnTo>
                <a:lnTo>
                  <a:pt x="7933" y="11145"/>
                </a:lnTo>
                <a:lnTo>
                  <a:pt x="7982" y="10902"/>
                </a:lnTo>
                <a:lnTo>
                  <a:pt x="8249" y="10488"/>
                </a:lnTo>
                <a:lnTo>
                  <a:pt x="8493" y="10074"/>
                </a:lnTo>
                <a:lnTo>
                  <a:pt x="8760" y="9661"/>
                </a:lnTo>
                <a:lnTo>
                  <a:pt x="9052" y="9247"/>
                </a:lnTo>
                <a:lnTo>
                  <a:pt x="9101" y="9150"/>
                </a:lnTo>
                <a:close/>
                <a:moveTo>
                  <a:pt x="13700" y="12946"/>
                </a:moveTo>
                <a:lnTo>
                  <a:pt x="13797" y="13067"/>
                </a:lnTo>
                <a:lnTo>
                  <a:pt x="14065" y="13384"/>
                </a:lnTo>
                <a:lnTo>
                  <a:pt x="13967" y="13481"/>
                </a:lnTo>
                <a:lnTo>
                  <a:pt x="13870" y="13603"/>
                </a:lnTo>
                <a:lnTo>
                  <a:pt x="13724" y="13895"/>
                </a:lnTo>
                <a:lnTo>
                  <a:pt x="13578" y="14187"/>
                </a:lnTo>
                <a:lnTo>
                  <a:pt x="13432" y="14430"/>
                </a:lnTo>
                <a:lnTo>
                  <a:pt x="13213" y="14771"/>
                </a:lnTo>
                <a:lnTo>
                  <a:pt x="12970" y="15063"/>
                </a:lnTo>
                <a:lnTo>
                  <a:pt x="12483" y="15647"/>
                </a:lnTo>
                <a:lnTo>
                  <a:pt x="12240" y="15622"/>
                </a:lnTo>
                <a:lnTo>
                  <a:pt x="12021" y="15647"/>
                </a:lnTo>
                <a:lnTo>
                  <a:pt x="11923" y="15622"/>
                </a:lnTo>
                <a:lnTo>
                  <a:pt x="12045" y="15476"/>
                </a:lnTo>
                <a:lnTo>
                  <a:pt x="12191" y="15330"/>
                </a:lnTo>
                <a:lnTo>
                  <a:pt x="12410" y="14990"/>
                </a:lnTo>
                <a:lnTo>
                  <a:pt x="12824" y="14284"/>
                </a:lnTo>
                <a:lnTo>
                  <a:pt x="13335" y="13457"/>
                </a:lnTo>
                <a:lnTo>
                  <a:pt x="13700" y="12946"/>
                </a:lnTo>
                <a:close/>
                <a:moveTo>
                  <a:pt x="14284" y="13870"/>
                </a:moveTo>
                <a:lnTo>
                  <a:pt x="14284" y="14016"/>
                </a:lnTo>
                <a:lnTo>
                  <a:pt x="14284" y="14162"/>
                </a:lnTo>
                <a:lnTo>
                  <a:pt x="14259" y="14333"/>
                </a:lnTo>
                <a:lnTo>
                  <a:pt x="14186" y="14527"/>
                </a:lnTo>
                <a:lnTo>
                  <a:pt x="14065" y="14771"/>
                </a:lnTo>
                <a:lnTo>
                  <a:pt x="13919" y="15063"/>
                </a:lnTo>
                <a:lnTo>
                  <a:pt x="13724" y="15306"/>
                </a:lnTo>
                <a:lnTo>
                  <a:pt x="13627" y="15428"/>
                </a:lnTo>
                <a:lnTo>
                  <a:pt x="13529" y="15501"/>
                </a:lnTo>
                <a:lnTo>
                  <a:pt x="13408" y="15574"/>
                </a:lnTo>
                <a:lnTo>
                  <a:pt x="13286" y="15622"/>
                </a:lnTo>
                <a:lnTo>
                  <a:pt x="13164" y="15647"/>
                </a:lnTo>
                <a:lnTo>
                  <a:pt x="13018" y="15647"/>
                </a:lnTo>
                <a:lnTo>
                  <a:pt x="13189" y="15476"/>
                </a:lnTo>
                <a:lnTo>
                  <a:pt x="13359" y="15257"/>
                </a:lnTo>
                <a:lnTo>
                  <a:pt x="13651" y="14868"/>
                </a:lnTo>
                <a:lnTo>
                  <a:pt x="13967" y="14381"/>
                </a:lnTo>
                <a:lnTo>
                  <a:pt x="14138" y="14138"/>
                </a:lnTo>
                <a:lnTo>
                  <a:pt x="14284" y="13870"/>
                </a:lnTo>
                <a:close/>
                <a:moveTo>
                  <a:pt x="5865" y="12094"/>
                </a:moveTo>
                <a:lnTo>
                  <a:pt x="5986" y="12167"/>
                </a:lnTo>
                <a:lnTo>
                  <a:pt x="6108" y="12216"/>
                </a:lnTo>
                <a:lnTo>
                  <a:pt x="5962" y="12386"/>
                </a:lnTo>
                <a:lnTo>
                  <a:pt x="5670" y="12800"/>
                </a:lnTo>
                <a:lnTo>
                  <a:pt x="5402" y="13238"/>
                </a:lnTo>
                <a:lnTo>
                  <a:pt x="4867" y="14114"/>
                </a:lnTo>
                <a:lnTo>
                  <a:pt x="4526" y="14600"/>
                </a:lnTo>
                <a:lnTo>
                  <a:pt x="4356" y="14819"/>
                </a:lnTo>
                <a:lnTo>
                  <a:pt x="4161" y="15038"/>
                </a:lnTo>
                <a:lnTo>
                  <a:pt x="4015" y="15209"/>
                </a:lnTo>
                <a:lnTo>
                  <a:pt x="3845" y="15355"/>
                </a:lnTo>
                <a:lnTo>
                  <a:pt x="3675" y="15525"/>
                </a:lnTo>
                <a:lnTo>
                  <a:pt x="3529" y="15671"/>
                </a:lnTo>
                <a:lnTo>
                  <a:pt x="2847" y="15695"/>
                </a:lnTo>
                <a:lnTo>
                  <a:pt x="2847" y="15695"/>
                </a:lnTo>
                <a:lnTo>
                  <a:pt x="3018" y="15501"/>
                </a:lnTo>
                <a:lnTo>
                  <a:pt x="3796" y="14625"/>
                </a:lnTo>
                <a:lnTo>
                  <a:pt x="4575" y="13797"/>
                </a:lnTo>
                <a:lnTo>
                  <a:pt x="4940" y="13359"/>
                </a:lnTo>
                <a:lnTo>
                  <a:pt x="5281" y="12921"/>
                </a:lnTo>
                <a:lnTo>
                  <a:pt x="5865" y="12094"/>
                </a:lnTo>
                <a:close/>
                <a:moveTo>
                  <a:pt x="5281" y="11364"/>
                </a:moveTo>
                <a:lnTo>
                  <a:pt x="5378" y="11607"/>
                </a:lnTo>
                <a:lnTo>
                  <a:pt x="5451" y="11729"/>
                </a:lnTo>
                <a:lnTo>
                  <a:pt x="5548" y="11851"/>
                </a:lnTo>
                <a:lnTo>
                  <a:pt x="5232" y="12289"/>
                </a:lnTo>
                <a:lnTo>
                  <a:pt x="4867" y="12800"/>
                </a:lnTo>
                <a:lnTo>
                  <a:pt x="4478" y="13286"/>
                </a:lnTo>
                <a:lnTo>
                  <a:pt x="3650" y="14211"/>
                </a:lnTo>
                <a:lnTo>
                  <a:pt x="3334" y="14576"/>
                </a:lnTo>
                <a:lnTo>
                  <a:pt x="2993" y="14941"/>
                </a:lnTo>
                <a:lnTo>
                  <a:pt x="2750" y="15330"/>
                </a:lnTo>
                <a:lnTo>
                  <a:pt x="2507" y="15720"/>
                </a:lnTo>
                <a:lnTo>
                  <a:pt x="2166" y="15695"/>
                </a:lnTo>
                <a:lnTo>
                  <a:pt x="1825" y="15647"/>
                </a:lnTo>
                <a:lnTo>
                  <a:pt x="1947" y="15525"/>
                </a:lnTo>
                <a:lnTo>
                  <a:pt x="2044" y="15403"/>
                </a:lnTo>
                <a:lnTo>
                  <a:pt x="2239" y="15111"/>
                </a:lnTo>
                <a:lnTo>
                  <a:pt x="2604" y="14625"/>
                </a:lnTo>
                <a:lnTo>
                  <a:pt x="3018" y="14162"/>
                </a:lnTo>
                <a:lnTo>
                  <a:pt x="3748" y="13311"/>
                </a:lnTo>
                <a:lnTo>
                  <a:pt x="4113" y="12897"/>
                </a:lnTo>
                <a:lnTo>
                  <a:pt x="4478" y="12459"/>
                </a:lnTo>
                <a:lnTo>
                  <a:pt x="4867" y="11924"/>
                </a:lnTo>
                <a:lnTo>
                  <a:pt x="5281" y="11364"/>
                </a:lnTo>
                <a:close/>
                <a:moveTo>
                  <a:pt x="5500" y="1"/>
                </a:moveTo>
                <a:lnTo>
                  <a:pt x="5086" y="50"/>
                </a:lnTo>
                <a:lnTo>
                  <a:pt x="4916" y="98"/>
                </a:lnTo>
                <a:lnTo>
                  <a:pt x="4721" y="147"/>
                </a:lnTo>
                <a:lnTo>
                  <a:pt x="4551" y="220"/>
                </a:lnTo>
                <a:lnTo>
                  <a:pt x="4405" y="293"/>
                </a:lnTo>
                <a:lnTo>
                  <a:pt x="4259" y="415"/>
                </a:lnTo>
                <a:lnTo>
                  <a:pt x="4137" y="512"/>
                </a:lnTo>
                <a:lnTo>
                  <a:pt x="4040" y="658"/>
                </a:lnTo>
                <a:lnTo>
                  <a:pt x="3991" y="828"/>
                </a:lnTo>
                <a:lnTo>
                  <a:pt x="3942" y="1072"/>
                </a:lnTo>
                <a:lnTo>
                  <a:pt x="3942" y="1388"/>
                </a:lnTo>
                <a:lnTo>
                  <a:pt x="3967" y="1704"/>
                </a:lnTo>
                <a:lnTo>
                  <a:pt x="4064" y="2020"/>
                </a:lnTo>
                <a:lnTo>
                  <a:pt x="4210" y="2288"/>
                </a:lnTo>
                <a:lnTo>
                  <a:pt x="4283" y="2434"/>
                </a:lnTo>
                <a:lnTo>
                  <a:pt x="4380" y="2556"/>
                </a:lnTo>
                <a:lnTo>
                  <a:pt x="4502" y="2653"/>
                </a:lnTo>
                <a:lnTo>
                  <a:pt x="4599" y="2726"/>
                </a:lnTo>
                <a:lnTo>
                  <a:pt x="4745" y="2799"/>
                </a:lnTo>
                <a:lnTo>
                  <a:pt x="4867" y="2823"/>
                </a:lnTo>
                <a:lnTo>
                  <a:pt x="4891" y="3213"/>
                </a:lnTo>
                <a:lnTo>
                  <a:pt x="4891" y="3578"/>
                </a:lnTo>
                <a:lnTo>
                  <a:pt x="4843" y="4332"/>
                </a:lnTo>
                <a:lnTo>
                  <a:pt x="4843" y="4965"/>
                </a:lnTo>
                <a:lnTo>
                  <a:pt x="4843" y="5622"/>
                </a:lnTo>
                <a:lnTo>
                  <a:pt x="4843" y="5914"/>
                </a:lnTo>
                <a:lnTo>
                  <a:pt x="4818" y="6206"/>
                </a:lnTo>
                <a:lnTo>
                  <a:pt x="4794" y="6473"/>
                </a:lnTo>
                <a:lnTo>
                  <a:pt x="4818" y="6619"/>
                </a:lnTo>
                <a:lnTo>
                  <a:pt x="4843" y="6765"/>
                </a:lnTo>
                <a:lnTo>
                  <a:pt x="4697" y="6911"/>
                </a:lnTo>
                <a:lnTo>
                  <a:pt x="4551" y="7082"/>
                </a:lnTo>
                <a:lnTo>
                  <a:pt x="4332" y="7447"/>
                </a:lnTo>
                <a:lnTo>
                  <a:pt x="3723" y="8250"/>
                </a:lnTo>
                <a:lnTo>
                  <a:pt x="3115" y="9077"/>
                </a:lnTo>
                <a:lnTo>
                  <a:pt x="2434" y="10074"/>
                </a:lnTo>
                <a:lnTo>
                  <a:pt x="1728" y="11072"/>
                </a:lnTo>
                <a:lnTo>
                  <a:pt x="1047" y="12045"/>
                </a:lnTo>
                <a:lnTo>
                  <a:pt x="706" y="12483"/>
                </a:lnTo>
                <a:lnTo>
                  <a:pt x="560" y="12702"/>
                </a:lnTo>
                <a:lnTo>
                  <a:pt x="487" y="12824"/>
                </a:lnTo>
                <a:lnTo>
                  <a:pt x="463" y="12946"/>
                </a:lnTo>
                <a:lnTo>
                  <a:pt x="366" y="13043"/>
                </a:lnTo>
                <a:lnTo>
                  <a:pt x="293" y="13116"/>
                </a:lnTo>
                <a:lnTo>
                  <a:pt x="147" y="13335"/>
                </a:lnTo>
                <a:lnTo>
                  <a:pt x="74" y="13578"/>
                </a:lnTo>
                <a:lnTo>
                  <a:pt x="1" y="13773"/>
                </a:lnTo>
                <a:lnTo>
                  <a:pt x="1" y="13968"/>
                </a:lnTo>
                <a:lnTo>
                  <a:pt x="25" y="14138"/>
                </a:lnTo>
                <a:lnTo>
                  <a:pt x="49" y="14333"/>
                </a:lnTo>
                <a:lnTo>
                  <a:pt x="122" y="14503"/>
                </a:lnTo>
                <a:lnTo>
                  <a:pt x="268" y="14868"/>
                </a:lnTo>
                <a:lnTo>
                  <a:pt x="414" y="15184"/>
                </a:lnTo>
                <a:lnTo>
                  <a:pt x="512" y="15355"/>
                </a:lnTo>
                <a:lnTo>
                  <a:pt x="633" y="15501"/>
                </a:lnTo>
                <a:lnTo>
                  <a:pt x="755" y="15647"/>
                </a:lnTo>
                <a:lnTo>
                  <a:pt x="876" y="15744"/>
                </a:lnTo>
                <a:lnTo>
                  <a:pt x="998" y="15841"/>
                </a:lnTo>
                <a:lnTo>
                  <a:pt x="1144" y="15939"/>
                </a:lnTo>
                <a:lnTo>
                  <a:pt x="1290" y="15987"/>
                </a:lnTo>
                <a:lnTo>
                  <a:pt x="1460" y="16060"/>
                </a:lnTo>
                <a:lnTo>
                  <a:pt x="1777" y="16133"/>
                </a:lnTo>
                <a:lnTo>
                  <a:pt x="2117" y="16182"/>
                </a:lnTo>
                <a:lnTo>
                  <a:pt x="2482" y="16182"/>
                </a:lnTo>
                <a:lnTo>
                  <a:pt x="2847" y="16158"/>
                </a:lnTo>
                <a:lnTo>
                  <a:pt x="5208" y="16060"/>
                </a:lnTo>
                <a:lnTo>
                  <a:pt x="6400" y="16012"/>
                </a:lnTo>
                <a:lnTo>
                  <a:pt x="7568" y="15987"/>
                </a:lnTo>
                <a:lnTo>
                  <a:pt x="8711" y="15987"/>
                </a:lnTo>
                <a:lnTo>
                  <a:pt x="9879" y="16036"/>
                </a:lnTo>
                <a:lnTo>
                  <a:pt x="10828" y="16036"/>
                </a:lnTo>
                <a:lnTo>
                  <a:pt x="11339" y="16060"/>
                </a:lnTo>
                <a:lnTo>
                  <a:pt x="11826" y="16109"/>
                </a:lnTo>
                <a:lnTo>
                  <a:pt x="11850" y="16158"/>
                </a:lnTo>
                <a:lnTo>
                  <a:pt x="11899" y="16182"/>
                </a:lnTo>
                <a:lnTo>
                  <a:pt x="11972" y="16206"/>
                </a:lnTo>
                <a:lnTo>
                  <a:pt x="12045" y="16206"/>
                </a:lnTo>
                <a:lnTo>
                  <a:pt x="12459" y="16182"/>
                </a:lnTo>
                <a:lnTo>
                  <a:pt x="13067" y="16182"/>
                </a:lnTo>
                <a:lnTo>
                  <a:pt x="13262" y="16158"/>
                </a:lnTo>
                <a:lnTo>
                  <a:pt x="13456" y="16109"/>
                </a:lnTo>
                <a:lnTo>
                  <a:pt x="13651" y="16060"/>
                </a:lnTo>
                <a:lnTo>
                  <a:pt x="13773" y="15987"/>
                </a:lnTo>
                <a:lnTo>
                  <a:pt x="13870" y="15914"/>
                </a:lnTo>
                <a:lnTo>
                  <a:pt x="14065" y="15744"/>
                </a:lnTo>
                <a:lnTo>
                  <a:pt x="14211" y="15549"/>
                </a:lnTo>
                <a:lnTo>
                  <a:pt x="14357" y="15330"/>
                </a:lnTo>
                <a:lnTo>
                  <a:pt x="14527" y="14990"/>
                </a:lnTo>
                <a:lnTo>
                  <a:pt x="14697" y="14673"/>
                </a:lnTo>
                <a:lnTo>
                  <a:pt x="14770" y="14503"/>
                </a:lnTo>
                <a:lnTo>
                  <a:pt x="14795" y="14308"/>
                </a:lnTo>
                <a:lnTo>
                  <a:pt x="14843" y="14138"/>
                </a:lnTo>
                <a:lnTo>
                  <a:pt x="14843" y="13943"/>
                </a:lnTo>
                <a:lnTo>
                  <a:pt x="14819" y="13749"/>
                </a:lnTo>
                <a:lnTo>
                  <a:pt x="14770" y="13578"/>
                </a:lnTo>
                <a:lnTo>
                  <a:pt x="14697" y="13408"/>
                </a:lnTo>
                <a:lnTo>
                  <a:pt x="14624" y="13262"/>
                </a:lnTo>
                <a:lnTo>
                  <a:pt x="14405" y="12970"/>
                </a:lnTo>
                <a:lnTo>
                  <a:pt x="14162" y="12702"/>
                </a:lnTo>
                <a:lnTo>
                  <a:pt x="13773" y="12240"/>
                </a:lnTo>
                <a:lnTo>
                  <a:pt x="13408" y="11753"/>
                </a:lnTo>
                <a:lnTo>
                  <a:pt x="13408" y="11705"/>
                </a:lnTo>
                <a:lnTo>
                  <a:pt x="13359" y="11680"/>
                </a:lnTo>
                <a:lnTo>
                  <a:pt x="13018" y="11145"/>
                </a:lnTo>
                <a:lnTo>
                  <a:pt x="12702" y="10610"/>
                </a:lnTo>
                <a:lnTo>
                  <a:pt x="12410" y="10074"/>
                </a:lnTo>
                <a:lnTo>
                  <a:pt x="12094" y="9563"/>
                </a:lnTo>
                <a:lnTo>
                  <a:pt x="11534" y="8736"/>
                </a:lnTo>
                <a:lnTo>
                  <a:pt x="10974" y="7909"/>
                </a:lnTo>
                <a:lnTo>
                  <a:pt x="10755" y="7593"/>
                </a:lnTo>
                <a:lnTo>
                  <a:pt x="10536" y="7276"/>
                </a:lnTo>
                <a:lnTo>
                  <a:pt x="10415" y="7130"/>
                </a:lnTo>
                <a:lnTo>
                  <a:pt x="10293" y="6984"/>
                </a:lnTo>
                <a:lnTo>
                  <a:pt x="10147" y="6863"/>
                </a:lnTo>
                <a:lnTo>
                  <a:pt x="10001" y="6765"/>
                </a:lnTo>
                <a:lnTo>
                  <a:pt x="10074" y="6595"/>
                </a:lnTo>
                <a:lnTo>
                  <a:pt x="10123" y="6400"/>
                </a:lnTo>
                <a:lnTo>
                  <a:pt x="10147" y="6206"/>
                </a:lnTo>
                <a:lnTo>
                  <a:pt x="10171" y="5987"/>
                </a:lnTo>
                <a:lnTo>
                  <a:pt x="10171" y="5573"/>
                </a:lnTo>
                <a:lnTo>
                  <a:pt x="10147" y="5184"/>
                </a:lnTo>
                <a:lnTo>
                  <a:pt x="10147" y="4016"/>
                </a:lnTo>
                <a:lnTo>
                  <a:pt x="10147" y="3724"/>
                </a:lnTo>
                <a:lnTo>
                  <a:pt x="10123" y="3432"/>
                </a:lnTo>
                <a:lnTo>
                  <a:pt x="10074" y="3140"/>
                </a:lnTo>
                <a:lnTo>
                  <a:pt x="10025" y="2848"/>
                </a:lnTo>
                <a:lnTo>
                  <a:pt x="10317" y="2580"/>
                </a:lnTo>
                <a:lnTo>
                  <a:pt x="10609" y="2288"/>
                </a:lnTo>
                <a:lnTo>
                  <a:pt x="10755" y="2142"/>
                </a:lnTo>
                <a:lnTo>
                  <a:pt x="10877" y="1996"/>
                </a:lnTo>
                <a:lnTo>
                  <a:pt x="10974" y="1826"/>
                </a:lnTo>
                <a:lnTo>
                  <a:pt x="11072" y="1631"/>
                </a:lnTo>
                <a:lnTo>
                  <a:pt x="11096" y="1436"/>
                </a:lnTo>
                <a:lnTo>
                  <a:pt x="11096" y="1266"/>
                </a:lnTo>
                <a:lnTo>
                  <a:pt x="11047" y="1096"/>
                </a:lnTo>
                <a:lnTo>
                  <a:pt x="10974" y="950"/>
                </a:lnTo>
                <a:lnTo>
                  <a:pt x="10877" y="804"/>
                </a:lnTo>
                <a:lnTo>
                  <a:pt x="10755" y="682"/>
                </a:lnTo>
                <a:lnTo>
                  <a:pt x="10609" y="561"/>
                </a:lnTo>
                <a:lnTo>
                  <a:pt x="10463" y="463"/>
                </a:lnTo>
                <a:lnTo>
                  <a:pt x="10269" y="366"/>
                </a:lnTo>
                <a:lnTo>
                  <a:pt x="10074" y="293"/>
                </a:lnTo>
                <a:lnTo>
                  <a:pt x="9855" y="244"/>
                </a:lnTo>
                <a:lnTo>
                  <a:pt x="9636" y="196"/>
                </a:lnTo>
                <a:lnTo>
                  <a:pt x="9198" y="171"/>
                </a:lnTo>
                <a:lnTo>
                  <a:pt x="8784" y="147"/>
                </a:lnTo>
                <a:lnTo>
                  <a:pt x="7665" y="123"/>
                </a:lnTo>
                <a:lnTo>
                  <a:pt x="7106" y="98"/>
                </a:lnTo>
                <a:lnTo>
                  <a:pt x="6546" y="50"/>
                </a:lnTo>
                <a:lnTo>
                  <a:pt x="6230"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258;p23"/>
          <p:cNvSpPr/>
          <p:nvPr/>
        </p:nvSpPr>
        <p:spPr>
          <a:xfrm rot="936286">
            <a:off x="8292517" y="4326848"/>
            <a:ext cx="671766" cy="739938"/>
          </a:xfrm>
          <a:custGeom>
            <a:avLst/>
            <a:gdLst/>
            <a:ahLst/>
            <a:cxnLst/>
            <a:rect l="l" t="t" r="r" b="b"/>
            <a:pathLst>
              <a:path w="374107" h="473680" extrusionOk="0">
                <a:moveTo>
                  <a:pt x="176658" y="66970"/>
                </a:moveTo>
                <a:cubicBezTo>
                  <a:pt x="153572" y="67387"/>
                  <a:pt x="129367" y="75192"/>
                  <a:pt x="123381" y="100186"/>
                </a:cubicBezTo>
                <a:cubicBezTo>
                  <a:pt x="121189" y="109526"/>
                  <a:pt x="136185" y="110644"/>
                  <a:pt x="138312" y="101743"/>
                </a:cubicBezTo>
                <a:cubicBezTo>
                  <a:pt x="142170" y="85650"/>
                  <a:pt x="160236" y="81660"/>
                  <a:pt x="174400" y="81397"/>
                </a:cubicBezTo>
                <a:cubicBezTo>
                  <a:pt x="183652" y="81221"/>
                  <a:pt x="186458" y="66795"/>
                  <a:pt x="176658" y="66970"/>
                </a:cubicBezTo>
                <a:close/>
                <a:moveTo>
                  <a:pt x="82580" y="302418"/>
                </a:moveTo>
                <a:cubicBezTo>
                  <a:pt x="67276" y="334412"/>
                  <a:pt x="51513" y="366168"/>
                  <a:pt x="35288" y="397680"/>
                </a:cubicBezTo>
                <a:cubicBezTo>
                  <a:pt x="30903" y="406450"/>
                  <a:pt x="44935" y="411054"/>
                  <a:pt x="49167" y="402832"/>
                </a:cubicBezTo>
                <a:cubicBezTo>
                  <a:pt x="65390" y="371320"/>
                  <a:pt x="81155" y="339573"/>
                  <a:pt x="96458" y="307592"/>
                </a:cubicBezTo>
                <a:cubicBezTo>
                  <a:pt x="100689" y="298778"/>
                  <a:pt x="86592" y="294130"/>
                  <a:pt x="82580" y="302418"/>
                </a:cubicBezTo>
                <a:close/>
                <a:moveTo>
                  <a:pt x="245501" y="19218"/>
                </a:moveTo>
                <a:cubicBezTo>
                  <a:pt x="245369" y="19161"/>
                  <a:pt x="245238" y="19118"/>
                  <a:pt x="245085" y="19087"/>
                </a:cubicBezTo>
                <a:cubicBezTo>
                  <a:pt x="245085" y="16399"/>
                  <a:pt x="243549" y="13943"/>
                  <a:pt x="241138" y="12773"/>
                </a:cubicBezTo>
                <a:cubicBezTo>
                  <a:pt x="166156" y="-26692"/>
                  <a:pt x="69008" y="30444"/>
                  <a:pt x="51381" y="113626"/>
                </a:cubicBezTo>
                <a:cubicBezTo>
                  <a:pt x="42304" y="163022"/>
                  <a:pt x="74380" y="208230"/>
                  <a:pt x="111038" y="236951"/>
                </a:cubicBezTo>
                <a:lnTo>
                  <a:pt x="97883" y="263699"/>
                </a:lnTo>
                <a:cubicBezTo>
                  <a:pt x="94836" y="262449"/>
                  <a:pt x="91021" y="259797"/>
                  <a:pt x="87819" y="261266"/>
                </a:cubicBezTo>
                <a:cubicBezTo>
                  <a:pt x="84136" y="260213"/>
                  <a:pt x="80211" y="261805"/>
                  <a:pt x="78304" y="265124"/>
                </a:cubicBezTo>
                <a:cubicBezTo>
                  <a:pt x="50109" y="316165"/>
                  <a:pt x="22046" y="367424"/>
                  <a:pt x="2117" y="422367"/>
                </a:cubicBezTo>
                <a:cubicBezTo>
                  <a:pt x="78" y="424297"/>
                  <a:pt x="-558" y="427291"/>
                  <a:pt x="516" y="429887"/>
                </a:cubicBezTo>
                <a:cubicBezTo>
                  <a:pt x="9724" y="453233"/>
                  <a:pt x="31188" y="469492"/>
                  <a:pt x="56160" y="472048"/>
                </a:cubicBezTo>
                <a:cubicBezTo>
                  <a:pt x="58068" y="472278"/>
                  <a:pt x="59975" y="471759"/>
                  <a:pt x="61510" y="470601"/>
                </a:cubicBezTo>
                <a:cubicBezTo>
                  <a:pt x="64229" y="474085"/>
                  <a:pt x="69249" y="474705"/>
                  <a:pt x="72735" y="471985"/>
                </a:cubicBezTo>
                <a:cubicBezTo>
                  <a:pt x="73678" y="471255"/>
                  <a:pt x="74446" y="470325"/>
                  <a:pt x="74972" y="469264"/>
                </a:cubicBezTo>
                <a:cubicBezTo>
                  <a:pt x="101413" y="411953"/>
                  <a:pt x="127832" y="354649"/>
                  <a:pt x="154251" y="297353"/>
                </a:cubicBezTo>
                <a:cubicBezTo>
                  <a:pt x="155106" y="295702"/>
                  <a:pt x="155216" y="293753"/>
                  <a:pt x="154514" y="292026"/>
                </a:cubicBezTo>
                <a:cubicBezTo>
                  <a:pt x="155785" y="285711"/>
                  <a:pt x="148748" y="284462"/>
                  <a:pt x="143968" y="282620"/>
                </a:cubicBezTo>
                <a:lnTo>
                  <a:pt x="156224" y="259862"/>
                </a:lnTo>
                <a:cubicBezTo>
                  <a:pt x="223357" y="279594"/>
                  <a:pt x="292157" y="231360"/>
                  <a:pt x="310551" y="162934"/>
                </a:cubicBezTo>
                <a:cubicBezTo>
                  <a:pt x="327367" y="101633"/>
                  <a:pt x="298010" y="40661"/>
                  <a:pt x="245501" y="19218"/>
                </a:cubicBezTo>
                <a:close/>
                <a:moveTo>
                  <a:pt x="63089" y="459902"/>
                </a:moveTo>
                <a:cubicBezTo>
                  <a:pt x="61883" y="458595"/>
                  <a:pt x="60239" y="457808"/>
                  <a:pt x="58463" y="457710"/>
                </a:cubicBezTo>
                <a:cubicBezTo>
                  <a:pt x="39980" y="455815"/>
                  <a:pt x="23887" y="444325"/>
                  <a:pt x="16082" y="427476"/>
                </a:cubicBezTo>
                <a:cubicBezTo>
                  <a:pt x="35266" y="374615"/>
                  <a:pt x="61993" y="325154"/>
                  <a:pt x="89091" y="276043"/>
                </a:cubicBezTo>
                <a:cubicBezTo>
                  <a:pt x="105294" y="283512"/>
                  <a:pt x="121781" y="290309"/>
                  <a:pt x="138509" y="296433"/>
                </a:cubicBezTo>
                <a:cubicBezTo>
                  <a:pt x="113296" y="350834"/>
                  <a:pt x="88148" y="405288"/>
                  <a:pt x="63089" y="459792"/>
                </a:cubicBezTo>
                <a:close/>
                <a:moveTo>
                  <a:pt x="130178" y="277380"/>
                </a:moveTo>
                <a:cubicBezTo>
                  <a:pt x="123886" y="274909"/>
                  <a:pt x="117637" y="272337"/>
                  <a:pt x="111410" y="269663"/>
                </a:cubicBezTo>
                <a:lnTo>
                  <a:pt x="123359" y="245304"/>
                </a:lnTo>
                <a:cubicBezTo>
                  <a:pt x="129411" y="248983"/>
                  <a:pt x="135725" y="252202"/>
                  <a:pt x="142258" y="254929"/>
                </a:cubicBezTo>
                <a:close/>
                <a:moveTo>
                  <a:pt x="299106" y="143640"/>
                </a:moveTo>
                <a:cubicBezTo>
                  <a:pt x="279813" y="255587"/>
                  <a:pt x="162692" y="284221"/>
                  <a:pt x="93016" y="196106"/>
                </a:cubicBezTo>
                <a:cubicBezTo>
                  <a:pt x="78787" y="178917"/>
                  <a:pt x="66816" y="157299"/>
                  <a:pt x="65150" y="133204"/>
                </a:cubicBezTo>
                <a:cubicBezTo>
                  <a:pt x="63417" y="108473"/>
                  <a:pt x="76901" y="82252"/>
                  <a:pt x="92226" y="63046"/>
                </a:cubicBezTo>
                <a:cubicBezTo>
                  <a:pt x="128841" y="17267"/>
                  <a:pt x="187861" y="4222"/>
                  <a:pt x="234605" y="27966"/>
                </a:cubicBezTo>
                <a:cubicBezTo>
                  <a:pt x="234451" y="30773"/>
                  <a:pt x="236139" y="33353"/>
                  <a:pt x="238770" y="34325"/>
                </a:cubicBezTo>
                <a:cubicBezTo>
                  <a:pt x="279308" y="50768"/>
                  <a:pt x="305333" y="95384"/>
                  <a:pt x="299106" y="143487"/>
                </a:cubicBezTo>
                <a:close/>
                <a:moveTo>
                  <a:pt x="224147" y="44191"/>
                </a:moveTo>
                <a:cubicBezTo>
                  <a:pt x="223576" y="44070"/>
                  <a:pt x="223006" y="44011"/>
                  <a:pt x="222414" y="44015"/>
                </a:cubicBezTo>
                <a:cubicBezTo>
                  <a:pt x="167844" y="19043"/>
                  <a:pt x="97751" y="45791"/>
                  <a:pt x="88543" y="108736"/>
                </a:cubicBezTo>
                <a:cubicBezTo>
                  <a:pt x="85780" y="129433"/>
                  <a:pt x="93103" y="149538"/>
                  <a:pt x="100865" y="168393"/>
                </a:cubicBezTo>
                <a:cubicBezTo>
                  <a:pt x="117067" y="207704"/>
                  <a:pt x="153790" y="235307"/>
                  <a:pt x="197771" y="227831"/>
                </a:cubicBezTo>
                <a:cubicBezTo>
                  <a:pt x="282904" y="214194"/>
                  <a:pt x="321360" y="69535"/>
                  <a:pt x="224147" y="44191"/>
                </a:cubicBezTo>
                <a:close/>
                <a:moveTo>
                  <a:pt x="265803" y="134936"/>
                </a:moveTo>
                <a:cubicBezTo>
                  <a:pt x="252013" y="214588"/>
                  <a:pt x="159666" y="248944"/>
                  <a:pt x="117966" y="169555"/>
                </a:cubicBezTo>
                <a:cubicBezTo>
                  <a:pt x="103386" y="138181"/>
                  <a:pt x="95011" y="104395"/>
                  <a:pt x="119106" y="75280"/>
                </a:cubicBezTo>
                <a:cubicBezTo>
                  <a:pt x="143530" y="45857"/>
                  <a:pt x="185318" y="43270"/>
                  <a:pt x="218336" y="58310"/>
                </a:cubicBezTo>
                <a:cubicBezTo>
                  <a:pt x="219762" y="58996"/>
                  <a:pt x="221406" y="59165"/>
                  <a:pt x="222941" y="58792"/>
                </a:cubicBezTo>
                <a:cubicBezTo>
                  <a:pt x="256354" y="66619"/>
                  <a:pt x="271218" y="103562"/>
                  <a:pt x="265803" y="134871"/>
                </a:cubicBezTo>
                <a:close/>
                <a:moveTo>
                  <a:pt x="205927" y="69535"/>
                </a:moveTo>
                <a:cubicBezTo>
                  <a:pt x="197574" y="65435"/>
                  <a:pt x="191238" y="78809"/>
                  <a:pt x="199964" y="83085"/>
                </a:cubicBezTo>
                <a:cubicBezTo>
                  <a:pt x="208251" y="87163"/>
                  <a:pt x="214697" y="73811"/>
                  <a:pt x="205927" y="69535"/>
                </a:cubicBezTo>
                <a:close/>
                <a:moveTo>
                  <a:pt x="315550" y="67628"/>
                </a:moveTo>
                <a:cubicBezTo>
                  <a:pt x="336050" y="108495"/>
                  <a:pt x="341662" y="159996"/>
                  <a:pt x="309586" y="196676"/>
                </a:cubicBezTo>
                <a:cubicBezTo>
                  <a:pt x="303185" y="203999"/>
                  <a:pt x="313971" y="213448"/>
                  <a:pt x="320439" y="206103"/>
                </a:cubicBezTo>
                <a:cubicBezTo>
                  <a:pt x="357141" y="164118"/>
                  <a:pt x="351594" y="105974"/>
                  <a:pt x="328069" y="59055"/>
                </a:cubicBezTo>
                <a:cubicBezTo>
                  <a:pt x="323815" y="50614"/>
                  <a:pt x="311428" y="59538"/>
                  <a:pt x="315550" y="67628"/>
                </a:cubicBezTo>
                <a:close/>
                <a:moveTo>
                  <a:pt x="370953" y="127986"/>
                </a:moveTo>
                <a:cubicBezTo>
                  <a:pt x="368169" y="118756"/>
                  <a:pt x="354181" y="124347"/>
                  <a:pt x="356856" y="133138"/>
                </a:cubicBezTo>
                <a:cubicBezTo>
                  <a:pt x="362030" y="149417"/>
                  <a:pt x="359531" y="167165"/>
                  <a:pt x="350037" y="181372"/>
                </a:cubicBezTo>
                <a:cubicBezTo>
                  <a:pt x="344666" y="189331"/>
                  <a:pt x="355409" y="198912"/>
                  <a:pt x="360999" y="190800"/>
                </a:cubicBezTo>
                <a:cubicBezTo>
                  <a:pt x="373804" y="172506"/>
                  <a:pt x="377465" y="149336"/>
                  <a:pt x="370931" y="1279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4" name="Rectangle 13"/>
          <p:cNvSpPr/>
          <p:nvPr/>
        </p:nvSpPr>
        <p:spPr>
          <a:xfrm>
            <a:off x="668331" y="256701"/>
            <a:ext cx="1854995"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prstClr val="black">
                    <a:lumMod val="50000"/>
                  </a:prstClr>
                </a:solidFill>
                <a:effectLst/>
                <a:uLnTx/>
                <a:uFillTx/>
                <a:latin typeface="Arial" panose="020B0604020202020204" pitchFamily="34" charset="0"/>
                <a:cs typeface="Arial" panose="020B0604020202020204" pitchFamily="34" charset="0"/>
                <a:sym typeface="Arial"/>
              </a:rPr>
              <a:t>LUYỆN TẬP 1</a:t>
            </a:r>
          </a:p>
        </p:txBody>
      </p:sp>
      <p:sp>
        <p:nvSpPr>
          <p:cNvPr id="16" name="Google Shape;760;p51"/>
          <p:cNvSpPr/>
          <p:nvPr/>
        </p:nvSpPr>
        <p:spPr>
          <a:xfrm>
            <a:off x="369899" y="293462"/>
            <a:ext cx="298432" cy="301394"/>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Rectangle 16"/>
          <p:cNvSpPr/>
          <p:nvPr/>
        </p:nvSpPr>
        <p:spPr>
          <a:xfrm>
            <a:off x="369899" y="721562"/>
            <a:ext cx="8320559" cy="1477328"/>
          </a:xfrm>
          <a:prstGeom prst="rect">
            <a:avLst/>
          </a:prstGeom>
        </p:spPr>
        <p:txBody>
          <a:bodyPr wrap="square">
            <a:spAutoFit/>
          </a:bodyPr>
          <a:lstStyle/>
          <a:p>
            <a:pPr marL="30480" marR="30480" lvl="0" indent="0" algn="just" defTabSz="914400" rtl="0" eaLnBrk="1" fontAlgn="auto" latinLnBrk="0" hangingPunct="1">
              <a:lnSpc>
                <a:spcPct val="150000"/>
              </a:lnSpc>
              <a:spcBef>
                <a:spcPts val="0"/>
              </a:spcBef>
              <a:spcAft>
                <a:spcPts val="1200"/>
              </a:spcAft>
              <a:buClr>
                <a:srgbClr val="000000"/>
              </a:buClr>
              <a:buSzTx/>
              <a:buFont typeface="Arial"/>
              <a:buNone/>
              <a:tabLst/>
              <a:defRPr/>
            </a:pPr>
            <a:r>
              <a:rPr kumimoji="0" lang="vi-VN" sz="2000" b="0" i="0" u="none" strike="noStrike" kern="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Times New Roman" panose="02020603050405020304" pitchFamily="18" charset="0"/>
                <a:sym typeface="Arial"/>
              </a:rPr>
              <a:t>Theo viện Dinh dưỡng Quốc gia, cứ trong 100g đậu tương (đậu nành) thì có 34 g protein. Khối lượng protein trong đậu tương có tỉ lệ thuận với khối lượng đậu tương không? Nếu có thì hệ số tỉ lệ là bao nhiêu?</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pic>
        <p:nvPicPr>
          <p:cNvPr id="20"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7885" y="2696526"/>
            <a:ext cx="1171860" cy="2823759"/>
          </a:xfrm>
          <a:prstGeom prst="rect">
            <a:avLst/>
          </a:prstGeom>
        </p:spPr>
      </p:pic>
      <p:sp>
        <p:nvSpPr>
          <p:cNvPr id="13" name="Oval Callout 12"/>
          <p:cNvSpPr/>
          <p:nvPr/>
        </p:nvSpPr>
        <p:spPr>
          <a:xfrm>
            <a:off x="4073884" y="2359378"/>
            <a:ext cx="912588" cy="46832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sp>
        <p:nvSpPr>
          <p:cNvPr id="3" name="Rectangle 2"/>
          <p:cNvSpPr/>
          <p:nvPr/>
        </p:nvSpPr>
        <p:spPr>
          <a:xfrm>
            <a:off x="1569108" y="2988191"/>
            <a:ext cx="7121348" cy="1015663"/>
          </a:xfrm>
          <a:prstGeom prst="rect">
            <a:avLst/>
          </a:prstGeom>
        </p:spPr>
        <p:txBody>
          <a:bodyPr wrap="square">
            <a:spAutoFit/>
          </a:bodyPr>
          <a:lstStyle/>
          <a:p>
            <a:pPr algn="just">
              <a:lnSpc>
                <a:spcPct val="150000"/>
              </a:lnSpc>
              <a:spcAft>
                <a:spcPts val="800"/>
              </a:spcAft>
            </a:pPr>
            <a:r>
              <a:rPr lang="en-US" sz="2000" dirty="0" err="1">
                <a:latin typeface="Arial" panose="020B0604020202020204" pitchFamily="34" charset="0"/>
                <a:ea typeface="Calibri" panose="020F0502020204030204" pitchFamily="34" charset="0"/>
                <a:cs typeface="Arial" panose="020B0604020202020204" pitchFamily="34" charset="0"/>
              </a:rPr>
              <a:t>Kh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protein </a:t>
            </a: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ậ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ậ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5" name="Rectangle 4"/>
              <p:cNvSpPr/>
              <p:nvPr/>
            </p:nvSpPr>
            <p:spPr>
              <a:xfrm>
                <a:off x="3632019" y="3869395"/>
                <a:ext cx="2147447" cy="1062278"/>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r>
                        <a:rPr lang="en-US" sz="2000" i="1" dirty="0" smtClean="0">
                          <a:latin typeface="Cambria Math" panose="02040503050406030204" pitchFamily="18" charset="0"/>
                          <a:ea typeface="Calibri" panose="020F0502020204030204" pitchFamily="34" charset="0"/>
                          <a:cs typeface="Arial" panose="020B0604020202020204" pitchFamily="34" charset="0"/>
                        </a:rPr>
                        <m:t>𝑘</m:t>
                      </m:r>
                      <m:r>
                        <a:rPr lang="en-US" sz="2000" i="1" dirty="0" smtClean="0">
                          <a:latin typeface="Cambria Math" panose="02040503050406030204" pitchFamily="18" charset="0"/>
                          <a:ea typeface="Calibri" panose="020F0502020204030204" pitchFamily="34" charset="0"/>
                          <a:cs typeface="Arial" panose="020B0604020202020204" pitchFamily="34" charset="0"/>
                        </a:rPr>
                        <m:t> =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34</m:t>
                          </m:r>
                        </m:num>
                        <m:den>
                          <m:r>
                            <a:rPr lang="en-US" sz="2000" i="1">
                              <a:latin typeface="Cambria Math" panose="02040503050406030204" pitchFamily="18" charset="0"/>
                              <a:ea typeface="Calibri" panose="020F0502020204030204" pitchFamily="34" charset="0"/>
                              <a:cs typeface="Arial" panose="020B0604020202020204" pitchFamily="34" charset="0"/>
                            </a:rPr>
                            <m:t>100</m:t>
                          </m:r>
                        </m:den>
                      </m:f>
                      <m:r>
                        <a:rPr lang="en-US" sz="2000" i="1">
                          <a:latin typeface="Cambria Math" panose="02040503050406030204" pitchFamily="18" charset="0"/>
                          <a:ea typeface="Calibri" panose="020F0502020204030204" pitchFamily="34" charset="0"/>
                          <a:cs typeface="Arial" panose="020B0604020202020204" pitchFamily="34" charset="0"/>
                        </a:rPr>
                        <m:t>=0,34.</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632019" y="3869395"/>
                <a:ext cx="2147447" cy="106227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7722312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36"/>
        <p:cNvGrpSpPr/>
        <p:nvPr/>
      </p:nvGrpSpPr>
      <p:grpSpPr>
        <a:xfrm>
          <a:off x="0" y="0"/>
          <a:ext cx="0" cy="0"/>
          <a:chOff x="0" y="0"/>
          <a:chExt cx="0" cy="0"/>
        </a:xfrm>
      </p:grpSpPr>
      <p:sp>
        <p:nvSpPr>
          <p:cNvPr id="339" name="Google Shape;339;p31"/>
          <p:cNvSpPr/>
          <p:nvPr/>
        </p:nvSpPr>
        <p:spPr>
          <a:xfrm>
            <a:off x="7260929" y="530532"/>
            <a:ext cx="526704" cy="496377"/>
          </a:xfrm>
          <a:custGeom>
            <a:avLst/>
            <a:gdLst/>
            <a:ahLst/>
            <a:cxnLst/>
            <a:rect l="l" t="t" r="r" b="b"/>
            <a:pathLst>
              <a:path w="17958" h="17909" extrusionOk="0">
                <a:moveTo>
                  <a:pt x="11972" y="390"/>
                </a:moveTo>
                <a:lnTo>
                  <a:pt x="12069" y="414"/>
                </a:lnTo>
                <a:lnTo>
                  <a:pt x="12166" y="463"/>
                </a:lnTo>
                <a:lnTo>
                  <a:pt x="12288" y="511"/>
                </a:lnTo>
                <a:lnTo>
                  <a:pt x="12483" y="682"/>
                </a:lnTo>
                <a:lnTo>
                  <a:pt x="12653" y="852"/>
                </a:lnTo>
                <a:lnTo>
                  <a:pt x="12823" y="1047"/>
                </a:lnTo>
                <a:lnTo>
                  <a:pt x="13091" y="1387"/>
                </a:lnTo>
                <a:lnTo>
                  <a:pt x="13456" y="1801"/>
                </a:lnTo>
                <a:lnTo>
                  <a:pt x="13821" y="2166"/>
                </a:lnTo>
                <a:lnTo>
                  <a:pt x="14235" y="2507"/>
                </a:lnTo>
                <a:lnTo>
                  <a:pt x="14648" y="2847"/>
                </a:lnTo>
                <a:lnTo>
                  <a:pt x="14843" y="3042"/>
                </a:lnTo>
                <a:lnTo>
                  <a:pt x="15038" y="3237"/>
                </a:lnTo>
                <a:lnTo>
                  <a:pt x="15403" y="3626"/>
                </a:lnTo>
                <a:lnTo>
                  <a:pt x="15743" y="4040"/>
                </a:lnTo>
                <a:lnTo>
                  <a:pt x="16108" y="4453"/>
                </a:lnTo>
                <a:lnTo>
                  <a:pt x="16449" y="4818"/>
                </a:lnTo>
                <a:lnTo>
                  <a:pt x="16619" y="4988"/>
                </a:lnTo>
                <a:lnTo>
                  <a:pt x="16814" y="5159"/>
                </a:lnTo>
                <a:lnTo>
                  <a:pt x="17130" y="5426"/>
                </a:lnTo>
                <a:lnTo>
                  <a:pt x="17276" y="5572"/>
                </a:lnTo>
                <a:lnTo>
                  <a:pt x="17398" y="5743"/>
                </a:lnTo>
                <a:lnTo>
                  <a:pt x="17422" y="5791"/>
                </a:lnTo>
                <a:lnTo>
                  <a:pt x="17422" y="5791"/>
                </a:lnTo>
                <a:lnTo>
                  <a:pt x="16887" y="5499"/>
                </a:lnTo>
                <a:lnTo>
                  <a:pt x="16449" y="5280"/>
                </a:lnTo>
                <a:lnTo>
                  <a:pt x="16230" y="5159"/>
                </a:lnTo>
                <a:lnTo>
                  <a:pt x="15987" y="5061"/>
                </a:lnTo>
                <a:lnTo>
                  <a:pt x="15962" y="5086"/>
                </a:lnTo>
                <a:lnTo>
                  <a:pt x="15962" y="5110"/>
                </a:lnTo>
                <a:lnTo>
                  <a:pt x="15987" y="5232"/>
                </a:lnTo>
                <a:lnTo>
                  <a:pt x="16035" y="5329"/>
                </a:lnTo>
                <a:lnTo>
                  <a:pt x="16181" y="5499"/>
                </a:lnTo>
                <a:lnTo>
                  <a:pt x="16352" y="5645"/>
                </a:lnTo>
                <a:lnTo>
                  <a:pt x="16571" y="5791"/>
                </a:lnTo>
                <a:lnTo>
                  <a:pt x="17033" y="6010"/>
                </a:lnTo>
                <a:lnTo>
                  <a:pt x="17252" y="6132"/>
                </a:lnTo>
                <a:lnTo>
                  <a:pt x="17446" y="6229"/>
                </a:lnTo>
                <a:lnTo>
                  <a:pt x="17349" y="6351"/>
                </a:lnTo>
                <a:lnTo>
                  <a:pt x="17227" y="6448"/>
                </a:lnTo>
                <a:lnTo>
                  <a:pt x="17154" y="6375"/>
                </a:lnTo>
                <a:lnTo>
                  <a:pt x="17082" y="6302"/>
                </a:lnTo>
                <a:lnTo>
                  <a:pt x="16887" y="6205"/>
                </a:lnTo>
                <a:lnTo>
                  <a:pt x="16498" y="6010"/>
                </a:lnTo>
                <a:lnTo>
                  <a:pt x="16400" y="5937"/>
                </a:lnTo>
                <a:lnTo>
                  <a:pt x="16303" y="5840"/>
                </a:lnTo>
                <a:lnTo>
                  <a:pt x="16108" y="5645"/>
                </a:lnTo>
                <a:lnTo>
                  <a:pt x="16011" y="5548"/>
                </a:lnTo>
                <a:lnTo>
                  <a:pt x="15914" y="5451"/>
                </a:lnTo>
                <a:lnTo>
                  <a:pt x="15816" y="5402"/>
                </a:lnTo>
                <a:lnTo>
                  <a:pt x="15695" y="5353"/>
                </a:lnTo>
                <a:lnTo>
                  <a:pt x="15670" y="5353"/>
                </a:lnTo>
                <a:lnTo>
                  <a:pt x="15646" y="5378"/>
                </a:lnTo>
                <a:lnTo>
                  <a:pt x="15622" y="5426"/>
                </a:lnTo>
                <a:lnTo>
                  <a:pt x="15622" y="5548"/>
                </a:lnTo>
                <a:lnTo>
                  <a:pt x="15670" y="5645"/>
                </a:lnTo>
                <a:lnTo>
                  <a:pt x="15792" y="5864"/>
                </a:lnTo>
                <a:lnTo>
                  <a:pt x="15962" y="6083"/>
                </a:lnTo>
                <a:lnTo>
                  <a:pt x="16133" y="6229"/>
                </a:lnTo>
                <a:lnTo>
                  <a:pt x="16303" y="6351"/>
                </a:lnTo>
                <a:lnTo>
                  <a:pt x="16473" y="6448"/>
                </a:lnTo>
                <a:lnTo>
                  <a:pt x="16668" y="6521"/>
                </a:lnTo>
                <a:lnTo>
                  <a:pt x="16838" y="6643"/>
                </a:lnTo>
                <a:lnTo>
                  <a:pt x="16619" y="6692"/>
                </a:lnTo>
                <a:lnTo>
                  <a:pt x="16400" y="6716"/>
                </a:lnTo>
                <a:lnTo>
                  <a:pt x="16376" y="6692"/>
                </a:lnTo>
                <a:lnTo>
                  <a:pt x="16327" y="6643"/>
                </a:lnTo>
                <a:lnTo>
                  <a:pt x="16181" y="6570"/>
                </a:lnTo>
                <a:lnTo>
                  <a:pt x="16108" y="6546"/>
                </a:lnTo>
                <a:lnTo>
                  <a:pt x="16035" y="6497"/>
                </a:lnTo>
                <a:lnTo>
                  <a:pt x="15889" y="6375"/>
                </a:lnTo>
                <a:lnTo>
                  <a:pt x="15768" y="6229"/>
                </a:lnTo>
                <a:lnTo>
                  <a:pt x="15670" y="6108"/>
                </a:lnTo>
                <a:lnTo>
                  <a:pt x="15549" y="6010"/>
                </a:lnTo>
                <a:lnTo>
                  <a:pt x="15403" y="5962"/>
                </a:lnTo>
                <a:lnTo>
                  <a:pt x="15330" y="5937"/>
                </a:lnTo>
                <a:lnTo>
                  <a:pt x="15257" y="5962"/>
                </a:lnTo>
                <a:lnTo>
                  <a:pt x="15232" y="5962"/>
                </a:lnTo>
                <a:lnTo>
                  <a:pt x="15232" y="6010"/>
                </a:lnTo>
                <a:lnTo>
                  <a:pt x="15281" y="6181"/>
                </a:lnTo>
                <a:lnTo>
                  <a:pt x="15354" y="6327"/>
                </a:lnTo>
                <a:lnTo>
                  <a:pt x="15573" y="6619"/>
                </a:lnTo>
                <a:lnTo>
                  <a:pt x="15622" y="6692"/>
                </a:lnTo>
                <a:lnTo>
                  <a:pt x="15354" y="6643"/>
                </a:lnTo>
                <a:lnTo>
                  <a:pt x="15086" y="6570"/>
                </a:lnTo>
                <a:lnTo>
                  <a:pt x="15086" y="6546"/>
                </a:lnTo>
                <a:lnTo>
                  <a:pt x="14843" y="6205"/>
                </a:lnTo>
                <a:lnTo>
                  <a:pt x="14575" y="5889"/>
                </a:lnTo>
                <a:lnTo>
                  <a:pt x="14283" y="5572"/>
                </a:lnTo>
                <a:lnTo>
                  <a:pt x="13991" y="5256"/>
                </a:lnTo>
                <a:lnTo>
                  <a:pt x="13359" y="4672"/>
                </a:lnTo>
                <a:lnTo>
                  <a:pt x="12726" y="4137"/>
                </a:lnTo>
                <a:lnTo>
                  <a:pt x="11996" y="3456"/>
                </a:lnTo>
                <a:lnTo>
                  <a:pt x="11607" y="3139"/>
                </a:lnTo>
                <a:lnTo>
                  <a:pt x="11217" y="2823"/>
                </a:lnTo>
                <a:lnTo>
                  <a:pt x="11169" y="2823"/>
                </a:lnTo>
                <a:lnTo>
                  <a:pt x="11144" y="2750"/>
                </a:lnTo>
                <a:lnTo>
                  <a:pt x="11071" y="2628"/>
                </a:lnTo>
                <a:lnTo>
                  <a:pt x="11023" y="2482"/>
                </a:lnTo>
                <a:lnTo>
                  <a:pt x="10974" y="2336"/>
                </a:lnTo>
                <a:lnTo>
                  <a:pt x="10950" y="2166"/>
                </a:lnTo>
                <a:lnTo>
                  <a:pt x="10925" y="1850"/>
                </a:lnTo>
                <a:lnTo>
                  <a:pt x="10974" y="1509"/>
                </a:lnTo>
                <a:lnTo>
                  <a:pt x="11071" y="1193"/>
                </a:lnTo>
                <a:lnTo>
                  <a:pt x="11144" y="1022"/>
                </a:lnTo>
                <a:lnTo>
                  <a:pt x="11217" y="901"/>
                </a:lnTo>
                <a:lnTo>
                  <a:pt x="11315" y="755"/>
                </a:lnTo>
                <a:lnTo>
                  <a:pt x="11412" y="633"/>
                </a:lnTo>
                <a:lnTo>
                  <a:pt x="11534" y="536"/>
                </a:lnTo>
                <a:lnTo>
                  <a:pt x="11655" y="463"/>
                </a:lnTo>
                <a:lnTo>
                  <a:pt x="11753" y="414"/>
                </a:lnTo>
                <a:lnTo>
                  <a:pt x="11850" y="390"/>
                </a:lnTo>
                <a:close/>
                <a:moveTo>
                  <a:pt x="10098" y="4745"/>
                </a:moveTo>
                <a:lnTo>
                  <a:pt x="9976" y="4794"/>
                </a:lnTo>
                <a:lnTo>
                  <a:pt x="9879" y="4867"/>
                </a:lnTo>
                <a:lnTo>
                  <a:pt x="9684" y="5037"/>
                </a:lnTo>
                <a:lnTo>
                  <a:pt x="9149" y="5572"/>
                </a:lnTo>
                <a:lnTo>
                  <a:pt x="8687" y="6035"/>
                </a:lnTo>
                <a:lnTo>
                  <a:pt x="8468" y="6302"/>
                </a:lnTo>
                <a:lnTo>
                  <a:pt x="8273" y="6570"/>
                </a:lnTo>
                <a:lnTo>
                  <a:pt x="8249" y="6643"/>
                </a:lnTo>
                <a:lnTo>
                  <a:pt x="8273" y="6716"/>
                </a:lnTo>
                <a:lnTo>
                  <a:pt x="8346" y="6789"/>
                </a:lnTo>
                <a:lnTo>
                  <a:pt x="8419" y="6789"/>
                </a:lnTo>
                <a:lnTo>
                  <a:pt x="8565" y="6765"/>
                </a:lnTo>
                <a:lnTo>
                  <a:pt x="8687" y="6716"/>
                </a:lnTo>
                <a:lnTo>
                  <a:pt x="8833" y="6619"/>
                </a:lnTo>
                <a:lnTo>
                  <a:pt x="8979" y="6521"/>
                </a:lnTo>
                <a:lnTo>
                  <a:pt x="9222" y="6278"/>
                </a:lnTo>
                <a:lnTo>
                  <a:pt x="9417" y="6059"/>
                </a:lnTo>
                <a:lnTo>
                  <a:pt x="9976" y="5524"/>
                </a:lnTo>
                <a:lnTo>
                  <a:pt x="10171" y="5353"/>
                </a:lnTo>
                <a:lnTo>
                  <a:pt x="10268" y="5280"/>
                </a:lnTo>
                <a:lnTo>
                  <a:pt x="10341" y="5207"/>
                </a:lnTo>
                <a:lnTo>
                  <a:pt x="10414" y="5110"/>
                </a:lnTo>
                <a:lnTo>
                  <a:pt x="10414" y="5037"/>
                </a:lnTo>
                <a:lnTo>
                  <a:pt x="10414" y="4964"/>
                </a:lnTo>
                <a:lnTo>
                  <a:pt x="10390" y="4891"/>
                </a:lnTo>
                <a:lnTo>
                  <a:pt x="10341" y="4818"/>
                </a:lnTo>
                <a:lnTo>
                  <a:pt x="10268" y="4770"/>
                </a:lnTo>
                <a:lnTo>
                  <a:pt x="10195" y="4745"/>
                </a:lnTo>
                <a:close/>
                <a:moveTo>
                  <a:pt x="11047" y="3018"/>
                </a:moveTo>
                <a:lnTo>
                  <a:pt x="11193" y="3188"/>
                </a:lnTo>
                <a:lnTo>
                  <a:pt x="11339" y="3358"/>
                </a:lnTo>
                <a:lnTo>
                  <a:pt x="11680" y="3699"/>
                </a:lnTo>
                <a:lnTo>
                  <a:pt x="12385" y="4307"/>
                </a:lnTo>
                <a:lnTo>
                  <a:pt x="12994" y="4867"/>
                </a:lnTo>
                <a:lnTo>
                  <a:pt x="13602" y="5451"/>
                </a:lnTo>
                <a:lnTo>
                  <a:pt x="14162" y="6059"/>
                </a:lnTo>
                <a:lnTo>
                  <a:pt x="14429" y="6375"/>
                </a:lnTo>
                <a:lnTo>
                  <a:pt x="14697" y="6716"/>
                </a:lnTo>
                <a:lnTo>
                  <a:pt x="14624" y="6789"/>
                </a:lnTo>
                <a:lnTo>
                  <a:pt x="14308" y="6619"/>
                </a:lnTo>
                <a:lnTo>
                  <a:pt x="14137" y="6521"/>
                </a:lnTo>
                <a:lnTo>
                  <a:pt x="13943" y="6424"/>
                </a:lnTo>
                <a:lnTo>
                  <a:pt x="13821" y="6400"/>
                </a:lnTo>
                <a:lnTo>
                  <a:pt x="13748" y="6375"/>
                </a:lnTo>
                <a:lnTo>
                  <a:pt x="13699" y="6327"/>
                </a:lnTo>
                <a:lnTo>
                  <a:pt x="13675" y="6327"/>
                </a:lnTo>
                <a:lnTo>
                  <a:pt x="13651" y="6351"/>
                </a:lnTo>
                <a:lnTo>
                  <a:pt x="13651" y="6375"/>
                </a:lnTo>
                <a:lnTo>
                  <a:pt x="13724" y="6497"/>
                </a:lnTo>
                <a:lnTo>
                  <a:pt x="13772" y="6594"/>
                </a:lnTo>
                <a:lnTo>
                  <a:pt x="13918" y="6765"/>
                </a:lnTo>
                <a:lnTo>
                  <a:pt x="14089" y="6911"/>
                </a:lnTo>
                <a:lnTo>
                  <a:pt x="14405" y="7105"/>
                </a:lnTo>
                <a:lnTo>
                  <a:pt x="14332" y="7203"/>
                </a:lnTo>
                <a:lnTo>
                  <a:pt x="14283" y="7251"/>
                </a:lnTo>
                <a:lnTo>
                  <a:pt x="14235" y="7227"/>
                </a:lnTo>
                <a:lnTo>
                  <a:pt x="13967" y="7105"/>
                </a:lnTo>
                <a:lnTo>
                  <a:pt x="13699" y="6984"/>
                </a:lnTo>
                <a:lnTo>
                  <a:pt x="13602" y="6911"/>
                </a:lnTo>
                <a:lnTo>
                  <a:pt x="13480" y="6862"/>
                </a:lnTo>
                <a:lnTo>
                  <a:pt x="13359" y="6838"/>
                </a:lnTo>
                <a:lnTo>
                  <a:pt x="13237" y="6862"/>
                </a:lnTo>
                <a:lnTo>
                  <a:pt x="13188" y="6886"/>
                </a:lnTo>
                <a:lnTo>
                  <a:pt x="13188" y="6911"/>
                </a:lnTo>
                <a:lnTo>
                  <a:pt x="13164" y="6959"/>
                </a:lnTo>
                <a:lnTo>
                  <a:pt x="13188" y="6984"/>
                </a:lnTo>
                <a:lnTo>
                  <a:pt x="13261" y="7105"/>
                </a:lnTo>
                <a:lnTo>
                  <a:pt x="13383" y="7178"/>
                </a:lnTo>
                <a:lnTo>
                  <a:pt x="13626" y="7349"/>
                </a:lnTo>
                <a:lnTo>
                  <a:pt x="13821" y="7446"/>
                </a:lnTo>
                <a:lnTo>
                  <a:pt x="14016" y="7543"/>
                </a:lnTo>
                <a:lnTo>
                  <a:pt x="13699" y="7835"/>
                </a:lnTo>
                <a:lnTo>
                  <a:pt x="13480" y="7738"/>
                </a:lnTo>
                <a:lnTo>
                  <a:pt x="13237" y="7616"/>
                </a:lnTo>
                <a:lnTo>
                  <a:pt x="13018" y="7568"/>
                </a:lnTo>
                <a:lnTo>
                  <a:pt x="12896" y="7543"/>
                </a:lnTo>
                <a:lnTo>
                  <a:pt x="12775" y="7543"/>
                </a:lnTo>
                <a:lnTo>
                  <a:pt x="12702" y="7568"/>
                </a:lnTo>
                <a:lnTo>
                  <a:pt x="12653" y="7641"/>
                </a:lnTo>
                <a:lnTo>
                  <a:pt x="12653" y="7714"/>
                </a:lnTo>
                <a:lnTo>
                  <a:pt x="12653" y="7762"/>
                </a:lnTo>
                <a:lnTo>
                  <a:pt x="12702" y="7787"/>
                </a:lnTo>
                <a:lnTo>
                  <a:pt x="13042" y="7981"/>
                </a:lnTo>
                <a:lnTo>
                  <a:pt x="13383" y="8176"/>
                </a:lnTo>
                <a:lnTo>
                  <a:pt x="13164" y="8419"/>
                </a:lnTo>
                <a:lnTo>
                  <a:pt x="12969" y="8346"/>
                </a:lnTo>
                <a:lnTo>
                  <a:pt x="12775" y="8273"/>
                </a:lnTo>
                <a:lnTo>
                  <a:pt x="12580" y="8152"/>
                </a:lnTo>
                <a:lnTo>
                  <a:pt x="12483" y="8103"/>
                </a:lnTo>
                <a:lnTo>
                  <a:pt x="12385" y="8054"/>
                </a:lnTo>
                <a:lnTo>
                  <a:pt x="12337" y="8054"/>
                </a:lnTo>
                <a:lnTo>
                  <a:pt x="12288" y="8079"/>
                </a:lnTo>
                <a:lnTo>
                  <a:pt x="12264" y="8127"/>
                </a:lnTo>
                <a:lnTo>
                  <a:pt x="12264" y="8176"/>
                </a:lnTo>
                <a:lnTo>
                  <a:pt x="12312" y="8273"/>
                </a:lnTo>
                <a:lnTo>
                  <a:pt x="12410" y="8371"/>
                </a:lnTo>
                <a:lnTo>
                  <a:pt x="12507" y="8468"/>
                </a:lnTo>
                <a:lnTo>
                  <a:pt x="12604" y="8541"/>
                </a:lnTo>
                <a:lnTo>
                  <a:pt x="12750" y="8614"/>
                </a:lnTo>
                <a:lnTo>
                  <a:pt x="12921" y="8687"/>
                </a:lnTo>
                <a:lnTo>
                  <a:pt x="12726" y="8930"/>
                </a:lnTo>
                <a:lnTo>
                  <a:pt x="12531" y="8833"/>
                </a:lnTo>
                <a:lnTo>
                  <a:pt x="12361" y="8784"/>
                </a:lnTo>
                <a:lnTo>
                  <a:pt x="12142" y="8638"/>
                </a:lnTo>
                <a:lnTo>
                  <a:pt x="11923" y="8517"/>
                </a:lnTo>
                <a:lnTo>
                  <a:pt x="11899" y="8517"/>
                </a:lnTo>
                <a:lnTo>
                  <a:pt x="11850" y="8565"/>
                </a:lnTo>
                <a:lnTo>
                  <a:pt x="11826" y="8590"/>
                </a:lnTo>
                <a:lnTo>
                  <a:pt x="11826" y="8687"/>
                </a:lnTo>
                <a:lnTo>
                  <a:pt x="11850" y="8809"/>
                </a:lnTo>
                <a:lnTo>
                  <a:pt x="11947" y="8906"/>
                </a:lnTo>
                <a:lnTo>
                  <a:pt x="12045" y="9003"/>
                </a:lnTo>
                <a:lnTo>
                  <a:pt x="12166" y="9101"/>
                </a:lnTo>
                <a:lnTo>
                  <a:pt x="12458" y="9247"/>
                </a:lnTo>
                <a:lnTo>
                  <a:pt x="12166" y="9539"/>
                </a:lnTo>
                <a:lnTo>
                  <a:pt x="11947" y="9441"/>
                </a:lnTo>
                <a:lnTo>
                  <a:pt x="11753" y="9320"/>
                </a:lnTo>
                <a:lnTo>
                  <a:pt x="11582" y="9198"/>
                </a:lnTo>
                <a:lnTo>
                  <a:pt x="11461" y="9174"/>
                </a:lnTo>
                <a:lnTo>
                  <a:pt x="11339" y="9174"/>
                </a:lnTo>
                <a:lnTo>
                  <a:pt x="11315" y="9198"/>
                </a:lnTo>
                <a:lnTo>
                  <a:pt x="11315" y="9271"/>
                </a:lnTo>
                <a:lnTo>
                  <a:pt x="11363" y="9368"/>
                </a:lnTo>
                <a:lnTo>
                  <a:pt x="11436" y="9466"/>
                </a:lnTo>
                <a:lnTo>
                  <a:pt x="11582" y="9612"/>
                </a:lnTo>
                <a:lnTo>
                  <a:pt x="11728" y="9709"/>
                </a:lnTo>
                <a:lnTo>
                  <a:pt x="11850" y="9806"/>
                </a:lnTo>
                <a:lnTo>
                  <a:pt x="11777" y="9879"/>
                </a:lnTo>
                <a:lnTo>
                  <a:pt x="11728" y="9928"/>
                </a:lnTo>
                <a:lnTo>
                  <a:pt x="11704" y="9977"/>
                </a:lnTo>
                <a:lnTo>
                  <a:pt x="11680" y="10050"/>
                </a:lnTo>
                <a:lnTo>
                  <a:pt x="11680" y="10098"/>
                </a:lnTo>
                <a:lnTo>
                  <a:pt x="11655" y="10196"/>
                </a:lnTo>
                <a:lnTo>
                  <a:pt x="11680" y="10244"/>
                </a:lnTo>
                <a:lnTo>
                  <a:pt x="11704" y="10317"/>
                </a:lnTo>
                <a:lnTo>
                  <a:pt x="11777" y="10488"/>
                </a:lnTo>
                <a:lnTo>
                  <a:pt x="11874" y="10682"/>
                </a:lnTo>
                <a:lnTo>
                  <a:pt x="11680" y="10561"/>
                </a:lnTo>
                <a:lnTo>
                  <a:pt x="11509" y="10463"/>
                </a:lnTo>
                <a:lnTo>
                  <a:pt x="11412" y="10439"/>
                </a:lnTo>
                <a:lnTo>
                  <a:pt x="11217" y="10439"/>
                </a:lnTo>
                <a:lnTo>
                  <a:pt x="11144" y="10463"/>
                </a:lnTo>
                <a:lnTo>
                  <a:pt x="11096" y="10488"/>
                </a:lnTo>
                <a:lnTo>
                  <a:pt x="11096" y="10512"/>
                </a:lnTo>
                <a:lnTo>
                  <a:pt x="11096" y="10561"/>
                </a:lnTo>
                <a:lnTo>
                  <a:pt x="11096" y="10585"/>
                </a:lnTo>
                <a:lnTo>
                  <a:pt x="11193" y="10658"/>
                </a:lnTo>
                <a:lnTo>
                  <a:pt x="11315" y="10731"/>
                </a:lnTo>
                <a:lnTo>
                  <a:pt x="11509" y="10877"/>
                </a:lnTo>
                <a:lnTo>
                  <a:pt x="11753" y="11072"/>
                </a:lnTo>
                <a:lnTo>
                  <a:pt x="11996" y="11266"/>
                </a:lnTo>
                <a:lnTo>
                  <a:pt x="12020" y="11266"/>
                </a:lnTo>
                <a:lnTo>
                  <a:pt x="12093" y="11631"/>
                </a:lnTo>
                <a:lnTo>
                  <a:pt x="12118" y="11972"/>
                </a:lnTo>
                <a:lnTo>
                  <a:pt x="11777" y="11704"/>
                </a:lnTo>
                <a:lnTo>
                  <a:pt x="11461" y="11437"/>
                </a:lnTo>
                <a:lnTo>
                  <a:pt x="11315" y="11339"/>
                </a:lnTo>
                <a:lnTo>
                  <a:pt x="11144" y="11242"/>
                </a:lnTo>
                <a:lnTo>
                  <a:pt x="10974" y="11193"/>
                </a:lnTo>
                <a:lnTo>
                  <a:pt x="10877" y="11169"/>
                </a:lnTo>
                <a:lnTo>
                  <a:pt x="10779" y="11193"/>
                </a:lnTo>
                <a:lnTo>
                  <a:pt x="10755" y="11218"/>
                </a:lnTo>
                <a:lnTo>
                  <a:pt x="10779" y="11242"/>
                </a:lnTo>
                <a:lnTo>
                  <a:pt x="11363" y="11826"/>
                </a:lnTo>
                <a:lnTo>
                  <a:pt x="11509" y="11972"/>
                </a:lnTo>
                <a:lnTo>
                  <a:pt x="11680" y="12142"/>
                </a:lnTo>
                <a:lnTo>
                  <a:pt x="11850" y="12264"/>
                </a:lnTo>
                <a:lnTo>
                  <a:pt x="12069" y="12361"/>
                </a:lnTo>
                <a:lnTo>
                  <a:pt x="12118" y="12361"/>
                </a:lnTo>
                <a:lnTo>
                  <a:pt x="12118" y="12921"/>
                </a:lnTo>
                <a:lnTo>
                  <a:pt x="12093" y="13091"/>
                </a:lnTo>
                <a:lnTo>
                  <a:pt x="11972" y="12969"/>
                </a:lnTo>
                <a:lnTo>
                  <a:pt x="11850" y="12824"/>
                </a:lnTo>
                <a:lnTo>
                  <a:pt x="11655" y="12653"/>
                </a:lnTo>
                <a:lnTo>
                  <a:pt x="11120" y="12167"/>
                </a:lnTo>
                <a:lnTo>
                  <a:pt x="10877" y="11948"/>
                </a:lnTo>
                <a:lnTo>
                  <a:pt x="10731" y="11875"/>
                </a:lnTo>
                <a:lnTo>
                  <a:pt x="10585" y="11826"/>
                </a:lnTo>
                <a:lnTo>
                  <a:pt x="10536" y="11850"/>
                </a:lnTo>
                <a:lnTo>
                  <a:pt x="10512" y="11875"/>
                </a:lnTo>
                <a:lnTo>
                  <a:pt x="10536" y="12021"/>
                </a:lnTo>
                <a:lnTo>
                  <a:pt x="10609" y="12142"/>
                </a:lnTo>
                <a:lnTo>
                  <a:pt x="10682" y="12264"/>
                </a:lnTo>
                <a:lnTo>
                  <a:pt x="10779" y="12386"/>
                </a:lnTo>
                <a:lnTo>
                  <a:pt x="11023" y="12605"/>
                </a:lnTo>
                <a:lnTo>
                  <a:pt x="11217" y="12799"/>
                </a:lnTo>
                <a:lnTo>
                  <a:pt x="11728" y="13286"/>
                </a:lnTo>
                <a:lnTo>
                  <a:pt x="11801" y="13359"/>
                </a:lnTo>
                <a:lnTo>
                  <a:pt x="11874" y="13407"/>
                </a:lnTo>
                <a:lnTo>
                  <a:pt x="12045" y="13407"/>
                </a:lnTo>
                <a:lnTo>
                  <a:pt x="11947" y="13699"/>
                </a:lnTo>
                <a:lnTo>
                  <a:pt x="11899" y="13845"/>
                </a:lnTo>
                <a:lnTo>
                  <a:pt x="11826" y="13991"/>
                </a:lnTo>
                <a:lnTo>
                  <a:pt x="11631" y="13748"/>
                </a:lnTo>
                <a:lnTo>
                  <a:pt x="11412" y="13529"/>
                </a:lnTo>
                <a:lnTo>
                  <a:pt x="11169" y="13334"/>
                </a:lnTo>
                <a:lnTo>
                  <a:pt x="10950" y="13115"/>
                </a:lnTo>
                <a:lnTo>
                  <a:pt x="10536" y="12702"/>
                </a:lnTo>
                <a:lnTo>
                  <a:pt x="10439" y="12629"/>
                </a:lnTo>
                <a:lnTo>
                  <a:pt x="10293" y="12532"/>
                </a:lnTo>
                <a:lnTo>
                  <a:pt x="10171" y="12459"/>
                </a:lnTo>
                <a:lnTo>
                  <a:pt x="10098" y="12361"/>
                </a:lnTo>
                <a:lnTo>
                  <a:pt x="10074" y="12361"/>
                </a:lnTo>
                <a:lnTo>
                  <a:pt x="10049" y="12386"/>
                </a:lnTo>
                <a:lnTo>
                  <a:pt x="10098" y="12532"/>
                </a:lnTo>
                <a:lnTo>
                  <a:pt x="10147" y="12653"/>
                </a:lnTo>
                <a:lnTo>
                  <a:pt x="10293" y="12921"/>
                </a:lnTo>
                <a:lnTo>
                  <a:pt x="10487" y="13140"/>
                </a:lnTo>
                <a:lnTo>
                  <a:pt x="10706" y="13359"/>
                </a:lnTo>
                <a:lnTo>
                  <a:pt x="11169" y="13797"/>
                </a:lnTo>
                <a:lnTo>
                  <a:pt x="11388" y="14016"/>
                </a:lnTo>
                <a:lnTo>
                  <a:pt x="11558" y="14235"/>
                </a:lnTo>
                <a:lnTo>
                  <a:pt x="11412" y="14283"/>
                </a:lnTo>
                <a:lnTo>
                  <a:pt x="11266" y="14283"/>
                </a:lnTo>
                <a:lnTo>
                  <a:pt x="11096" y="14259"/>
                </a:lnTo>
                <a:lnTo>
                  <a:pt x="10925" y="14210"/>
                </a:lnTo>
                <a:lnTo>
                  <a:pt x="10877" y="14162"/>
                </a:lnTo>
                <a:lnTo>
                  <a:pt x="10414" y="13651"/>
                </a:lnTo>
                <a:lnTo>
                  <a:pt x="9903" y="13164"/>
                </a:lnTo>
                <a:lnTo>
                  <a:pt x="9392" y="12678"/>
                </a:lnTo>
                <a:lnTo>
                  <a:pt x="8857" y="12240"/>
                </a:lnTo>
                <a:lnTo>
                  <a:pt x="7811" y="11315"/>
                </a:lnTo>
                <a:lnTo>
                  <a:pt x="7300" y="10828"/>
                </a:lnTo>
                <a:lnTo>
                  <a:pt x="6813" y="10342"/>
                </a:lnTo>
                <a:lnTo>
                  <a:pt x="5913" y="9344"/>
                </a:lnTo>
                <a:lnTo>
                  <a:pt x="5426" y="8857"/>
                </a:lnTo>
                <a:lnTo>
                  <a:pt x="4940" y="8419"/>
                </a:lnTo>
                <a:lnTo>
                  <a:pt x="4429" y="7981"/>
                </a:lnTo>
                <a:lnTo>
                  <a:pt x="3918" y="7568"/>
                </a:lnTo>
                <a:lnTo>
                  <a:pt x="3747" y="7397"/>
                </a:lnTo>
                <a:lnTo>
                  <a:pt x="3577" y="7203"/>
                </a:lnTo>
                <a:lnTo>
                  <a:pt x="3504" y="7130"/>
                </a:lnTo>
                <a:lnTo>
                  <a:pt x="3407" y="7057"/>
                </a:lnTo>
                <a:lnTo>
                  <a:pt x="3309" y="7008"/>
                </a:lnTo>
                <a:lnTo>
                  <a:pt x="3212" y="6984"/>
                </a:lnTo>
                <a:lnTo>
                  <a:pt x="3163" y="6911"/>
                </a:lnTo>
                <a:lnTo>
                  <a:pt x="3139" y="6838"/>
                </a:lnTo>
                <a:lnTo>
                  <a:pt x="3163" y="6740"/>
                </a:lnTo>
                <a:lnTo>
                  <a:pt x="3163" y="6667"/>
                </a:lnTo>
                <a:lnTo>
                  <a:pt x="3236" y="6521"/>
                </a:lnTo>
                <a:lnTo>
                  <a:pt x="3358" y="6375"/>
                </a:lnTo>
                <a:lnTo>
                  <a:pt x="3504" y="6254"/>
                </a:lnTo>
                <a:lnTo>
                  <a:pt x="3650" y="6156"/>
                </a:lnTo>
                <a:lnTo>
                  <a:pt x="3942" y="6010"/>
                </a:lnTo>
                <a:lnTo>
                  <a:pt x="4234" y="5913"/>
                </a:lnTo>
                <a:lnTo>
                  <a:pt x="4526" y="5840"/>
                </a:lnTo>
                <a:lnTo>
                  <a:pt x="4842" y="5767"/>
                </a:lnTo>
                <a:lnTo>
                  <a:pt x="5134" y="5743"/>
                </a:lnTo>
                <a:lnTo>
                  <a:pt x="5499" y="5743"/>
                </a:lnTo>
                <a:lnTo>
                  <a:pt x="5864" y="5767"/>
                </a:lnTo>
                <a:lnTo>
                  <a:pt x="6229" y="5816"/>
                </a:lnTo>
                <a:lnTo>
                  <a:pt x="6594" y="5913"/>
                </a:lnTo>
                <a:lnTo>
                  <a:pt x="6862" y="6010"/>
                </a:lnTo>
                <a:lnTo>
                  <a:pt x="7154" y="6108"/>
                </a:lnTo>
                <a:lnTo>
                  <a:pt x="7446" y="6205"/>
                </a:lnTo>
                <a:lnTo>
                  <a:pt x="7592" y="6254"/>
                </a:lnTo>
                <a:lnTo>
                  <a:pt x="7738" y="6254"/>
                </a:lnTo>
                <a:lnTo>
                  <a:pt x="7787" y="6229"/>
                </a:lnTo>
                <a:lnTo>
                  <a:pt x="7860" y="6181"/>
                </a:lnTo>
                <a:lnTo>
                  <a:pt x="7884" y="6132"/>
                </a:lnTo>
                <a:lnTo>
                  <a:pt x="7884" y="6083"/>
                </a:lnTo>
                <a:lnTo>
                  <a:pt x="8006" y="5962"/>
                </a:lnTo>
                <a:lnTo>
                  <a:pt x="8079" y="5864"/>
                </a:lnTo>
                <a:lnTo>
                  <a:pt x="8346" y="5621"/>
                </a:lnTo>
                <a:lnTo>
                  <a:pt x="8614" y="5402"/>
                </a:lnTo>
                <a:lnTo>
                  <a:pt x="9198" y="4964"/>
                </a:lnTo>
                <a:lnTo>
                  <a:pt x="9490" y="4721"/>
                </a:lnTo>
                <a:lnTo>
                  <a:pt x="9757" y="4453"/>
                </a:lnTo>
                <a:lnTo>
                  <a:pt x="10293" y="3894"/>
                </a:lnTo>
                <a:lnTo>
                  <a:pt x="10706" y="3480"/>
                </a:lnTo>
                <a:lnTo>
                  <a:pt x="10901" y="3261"/>
                </a:lnTo>
                <a:lnTo>
                  <a:pt x="10974" y="3139"/>
                </a:lnTo>
                <a:lnTo>
                  <a:pt x="11047" y="3018"/>
                </a:lnTo>
                <a:close/>
                <a:moveTo>
                  <a:pt x="6327" y="10463"/>
                </a:moveTo>
                <a:lnTo>
                  <a:pt x="6594" y="10780"/>
                </a:lnTo>
                <a:lnTo>
                  <a:pt x="7057" y="11266"/>
                </a:lnTo>
                <a:lnTo>
                  <a:pt x="7543" y="11729"/>
                </a:lnTo>
                <a:lnTo>
                  <a:pt x="6643" y="12580"/>
                </a:lnTo>
                <a:lnTo>
                  <a:pt x="5718" y="13407"/>
                </a:lnTo>
                <a:lnTo>
                  <a:pt x="4794" y="14210"/>
                </a:lnTo>
                <a:lnTo>
                  <a:pt x="3820" y="14989"/>
                </a:lnTo>
                <a:lnTo>
                  <a:pt x="3042" y="15597"/>
                </a:lnTo>
                <a:lnTo>
                  <a:pt x="2263" y="16157"/>
                </a:lnTo>
                <a:lnTo>
                  <a:pt x="1460" y="16717"/>
                </a:lnTo>
                <a:lnTo>
                  <a:pt x="682" y="17301"/>
                </a:lnTo>
                <a:lnTo>
                  <a:pt x="1120" y="16765"/>
                </a:lnTo>
                <a:lnTo>
                  <a:pt x="1533" y="16230"/>
                </a:lnTo>
                <a:lnTo>
                  <a:pt x="1971" y="15646"/>
                </a:lnTo>
                <a:lnTo>
                  <a:pt x="2458" y="15111"/>
                </a:lnTo>
                <a:lnTo>
                  <a:pt x="3431" y="14064"/>
                </a:lnTo>
                <a:lnTo>
                  <a:pt x="4307" y="13018"/>
                </a:lnTo>
                <a:lnTo>
                  <a:pt x="5159" y="11972"/>
                </a:lnTo>
                <a:lnTo>
                  <a:pt x="5524" y="11485"/>
                </a:lnTo>
                <a:lnTo>
                  <a:pt x="5913" y="11023"/>
                </a:lnTo>
                <a:lnTo>
                  <a:pt x="6132" y="10755"/>
                </a:lnTo>
                <a:lnTo>
                  <a:pt x="6229" y="10609"/>
                </a:lnTo>
                <a:lnTo>
                  <a:pt x="6327" y="10463"/>
                </a:lnTo>
                <a:close/>
                <a:moveTo>
                  <a:pt x="11753" y="0"/>
                </a:moveTo>
                <a:lnTo>
                  <a:pt x="11558" y="49"/>
                </a:lnTo>
                <a:lnTo>
                  <a:pt x="11363" y="122"/>
                </a:lnTo>
                <a:lnTo>
                  <a:pt x="11217" y="219"/>
                </a:lnTo>
                <a:lnTo>
                  <a:pt x="11096" y="341"/>
                </a:lnTo>
                <a:lnTo>
                  <a:pt x="10974" y="463"/>
                </a:lnTo>
                <a:lnTo>
                  <a:pt x="10877" y="609"/>
                </a:lnTo>
                <a:lnTo>
                  <a:pt x="10779" y="779"/>
                </a:lnTo>
                <a:lnTo>
                  <a:pt x="10706" y="949"/>
                </a:lnTo>
                <a:lnTo>
                  <a:pt x="10633" y="1120"/>
                </a:lnTo>
                <a:lnTo>
                  <a:pt x="10585" y="1314"/>
                </a:lnTo>
                <a:lnTo>
                  <a:pt x="10536" y="1509"/>
                </a:lnTo>
                <a:lnTo>
                  <a:pt x="10512" y="1704"/>
                </a:lnTo>
                <a:lnTo>
                  <a:pt x="10512" y="1898"/>
                </a:lnTo>
                <a:lnTo>
                  <a:pt x="10512" y="2093"/>
                </a:lnTo>
                <a:lnTo>
                  <a:pt x="10536" y="2263"/>
                </a:lnTo>
                <a:lnTo>
                  <a:pt x="10585" y="2458"/>
                </a:lnTo>
                <a:lnTo>
                  <a:pt x="10633" y="2604"/>
                </a:lnTo>
                <a:lnTo>
                  <a:pt x="10731" y="2774"/>
                </a:lnTo>
                <a:lnTo>
                  <a:pt x="10609" y="2823"/>
                </a:lnTo>
                <a:lnTo>
                  <a:pt x="10487" y="2920"/>
                </a:lnTo>
                <a:lnTo>
                  <a:pt x="10293" y="3115"/>
                </a:lnTo>
                <a:lnTo>
                  <a:pt x="9928" y="3553"/>
                </a:lnTo>
                <a:lnTo>
                  <a:pt x="9417" y="4113"/>
                </a:lnTo>
                <a:lnTo>
                  <a:pt x="9149" y="4356"/>
                </a:lnTo>
                <a:lnTo>
                  <a:pt x="8857" y="4624"/>
                </a:lnTo>
                <a:lnTo>
                  <a:pt x="8298" y="5061"/>
                </a:lnTo>
                <a:lnTo>
                  <a:pt x="8030" y="5305"/>
                </a:lnTo>
                <a:lnTo>
                  <a:pt x="7787" y="5572"/>
                </a:lnTo>
                <a:lnTo>
                  <a:pt x="7714" y="5670"/>
                </a:lnTo>
                <a:lnTo>
                  <a:pt x="7616" y="5791"/>
                </a:lnTo>
                <a:lnTo>
                  <a:pt x="7470" y="5718"/>
                </a:lnTo>
                <a:lnTo>
                  <a:pt x="7300" y="5645"/>
                </a:lnTo>
                <a:lnTo>
                  <a:pt x="6935" y="5524"/>
                </a:lnTo>
                <a:lnTo>
                  <a:pt x="6570" y="5451"/>
                </a:lnTo>
                <a:lnTo>
                  <a:pt x="6254" y="5402"/>
                </a:lnTo>
                <a:lnTo>
                  <a:pt x="5767" y="5329"/>
                </a:lnTo>
                <a:lnTo>
                  <a:pt x="5280" y="5305"/>
                </a:lnTo>
                <a:lnTo>
                  <a:pt x="4794" y="5353"/>
                </a:lnTo>
                <a:lnTo>
                  <a:pt x="4307" y="5451"/>
                </a:lnTo>
                <a:lnTo>
                  <a:pt x="3942" y="5548"/>
                </a:lnTo>
                <a:lnTo>
                  <a:pt x="3601" y="5718"/>
                </a:lnTo>
                <a:lnTo>
                  <a:pt x="3431" y="5791"/>
                </a:lnTo>
                <a:lnTo>
                  <a:pt x="3261" y="5913"/>
                </a:lnTo>
                <a:lnTo>
                  <a:pt x="3139" y="6035"/>
                </a:lnTo>
                <a:lnTo>
                  <a:pt x="3017" y="6181"/>
                </a:lnTo>
                <a:lnTo>
                  <a:pt x="2871" y="6448"/>
                </a:lnTo>
                <a:lnTo>
                  <a:pt x="2823" y="6570"/>
                </a:lnTo>
                <a:lnTo>
                  <a:pt x="2798" y="6716"/>
                </a:lnTo>
                <a:lnTo>
                  <a:pt x="2798" y="6862"/>
                </a:lnTo>
                <a:lnTo>
                  <a:pt x="2823" y="7008"/>
                </a:lnTo>
                <a:lnTo>
                  <a:pt x="2871" y="7130"/>
                </a:lnTo>
                <a:lnTo>
                  <a:pt x="2969" y="7227"/>
                </a:lnTo>
                <a:lnTo>
                  <a:pt x="3042" y="7251"/>
                </a:lnTo>
                <a:lnTo>
                  <a:pt x="3115" y="7251"/>
                </a:lnTo>
                <a:lnTo>
                  <a:pt x="3285" y="7470"/>
                </a:lnTo>
                <a:lnTo>
                  <a:pt x="3455" y="7689"/>
                </a:lnTo>
                <a:lnTo>
                  <a:pt x="3650" y="7908"/>
                </a:lnTo>
                <a:lnTo>
                  <a:pt x="3869" y="8103"/>
                </a:lnTo>
                <a:lnTo>
                  <a:pt x="4307" y="8468"/>
                </a:lnTo>
                <a:lnTo>
                  <a:pt x="4769" y="8833"/>
                </a:lnTo>
                <a:lnTo>
                  <a:pt x="5086" y="9125"/>
                </a:lnTo>
                <a:lnTo>
                  <a:pt x="5402" y="9466"/>
                </a:lnTo>
                <a:lnTo>
                  <a:pt x="6010" y="10123"/>
                </a:lnTo>
                <a:lnTo>
                  <a:pt x="5962" y="10196"/>
                </a:lnTo>
                <a:lnTo>
                  <a:pt x="5864" y="10342"/>
                </a:lnTo>
                <a:lnTo>
                  <a:pt x="5767" y="10488"/>
                </a:lnTo>
                <a:lnTo>
                  <a:pt x="5499" y="10780"/>
                </a:lnTo>
                <a:lnTo>
                  <a:pt x="5110" y="11291"/>
                </a:lnTo>
                <a:lnTo>
                  <a:pt x="4721" y="11777"/>
                </a:lnTo>
                <a:lnTo>
                  <a:pt x="3820" y="12921"/>
                </a:lnTo>
                <a:lnTo>
                  <a:pt x="2871" y="14016"/>
                </a:lnTo>
                <a:lnTo>
                  <a:pt x="1995" y="14989"/>
                </a:lnTo>
                <a:lnTo>
                  <a:pt x="1582" y="15500"/>
                </a:lnTo>
                <a:lnTo>
                  <a:pt x="1168" y="16011"/>
                </a:lnTo>
                <a:lnTo>
                  <a:pt x="779" y="16571"/>
                </a:lnTo>
                <a:lnTo>
                  <a:pt x="584" y="16838"/>
                </a:lnTo>
                <a:lnTo>
                  <a:pt x="365" y="17106"/>
                </a:lnTo>
                <a:lnTo>
                  <a:pt x="244" y="17276"/>
                </a:lnTo>
                <a:lnTo>
                  <a:pt x="122" y="17422"/>
                </a:lnTo>
                <a:lnTo>
                  <a:pt x="49" y="17593"/>
                </a:lnTo>
                <a:lnTo>
                  <a:pt x="0" y="17787"/>
                </a:lnTo>
                <a:lnTo>
                  <a:pt x="0" y="17860"/>
                </a:lnTo>
                <a:lnTo>
                  <a:pt x="73" y="17909"/>
                </a:lnTo>
                <a:lnTo>
                  <a:pt x="122" y="17909"/>
                </a:lnTo>
                <a:lnTo>
                  <a:pt x="195" y="17885"/>
                </a:lnTo>
                <a:lnTo>
                  <a:pt x="219" y="17836"/>
                </a:lnTo>
                <a:lnTo>
                  <a:pt x="463" y="17763"/>
                </a:lnTo>
                <a:lnTo>
                  <a:pt x="682" y="17666"/>
                </a:lnTo>
                <a:lnTo>
                  <a:pt x="901" y="17544"/>
                </a:lnTo>
                <a:lnTo>
                  <a:pt x="1120" y="17398"/>
                </a:lnTo>
                <a:lnTo>
                  <a:pt x="1533" y="17106"/>
                </a:lnTo>
                <a:lnTo>
                  <a:pt x="1947" y="16838"/>
                </a:lnTo>
                <a:lnTo>
                  <a:pt x="2433" y="16522"/>
                </a:lnTo>
                <a:lnTo>
                  <a:pt x="2896" y="16206"/>
                </a:lnTo>
                <a:lnTo>
                  <a:pt x="3358" y="15865"/>
                </a:lnTo>
                <a:lnTo>
                  <a:pt x="3820" y="15524"/>
                </a:lnTo>
                <a:lnTo>
                  <a:pt x="4867" y="14697"/>
                </a:lnTo>
                <a:lnTo>
                  <a:pt x="5889" y="13845"/>
                </a:lnTo>
                <a:lnTo>
                  <a:pt x="6886" y="12945"/>
                </a:lnTo>
                <a:lnTo>
                  <a:pt x="7860" y="12045"/>
                </a:lnTo>
                <a:lnTo>
                  <a:pt x="7860" y="12021"/>
                </a:lnTo>
                <a:lnTo>
                  <a:pt x="9222" y="13261"/>
                </a:lnTo>
                <a:lnTo>
                  <a:pt x="9879" y="13870"/>
                </a:lnTo>
                <a:lnTo>
                  <a:pt x="10195" y="14210"/>
                </a:lnTo>
                <a:lnTo>
                  <a:pt x="10512" y="14527"/>
                </a:lnTo>
                <a:lnTo>
                  <a:pt x="10585" y="14600"/>
                </a:lnTo>
                <a:lnTo>
                  <a:pt x="10658" y="14624"/>
                </a:lnTo>
                <a:lnTo>
                  <a:pt x="10731" y="14624"/>
                </a:lnTo>
                <a:lnTo>
                  <a:pt x="10804" y="14600"/>
                </a:lnTo>
                <a:lnTo>
                  <a:pt x="10925" y="14648"/>
                </a:lnTo>
                <a:lnTo>
                  <a:pt x="11047" y="14673"/>
                </a:lnTo>
                <a:lnTo>
                  <a:pt x="11290" y="14721"/>
                </a:lnTo>
                <a:lnTo>
                  <a:pt x="11534" y="14697"/>
                </a:lnTo>
                <a:lnTo>
                  <a:pt x="11655" y="14673"/>
                </a:lnTo>
                <a:lnTo>
                  <a:pt x="11777" y="14624"/>
                </a:lnTo>
                <a:lnTo>
                  <a:pt x="11923" y="14527"/>
                </a:lnTo>
                <a:lnTo>
                  <a:pt x="12045" y="14429"/>
                </a:lnTo>
                <a:lnTo>
                  <a:pt x="12142" y="14283"/>
                </a:lnTo>
                <a:lnTo>
                  <a:pt x="12239" y="14137"/>
                </a:lnTo>
                <a:lnTo>
                  <a:pt x="12312" y="13967"/>
                </a:lnTo>
                <a:lnTo>
                  <a:pt x="12385" y="13797"/>
                </a:lnTo>
                <a:lnTo>
                  <a:pt x="12458" y="13480"/>
                </a:lnTo>
                <a:lnTo>
                  <a:pt x="12531" y="13091"/>
                </a:lnTo>
                <a:lnTo>
                  <a:pt x="12580" y="12653"/>
                </a:lnTo>
                <a:lnTo>
                  <a:pt x="12580" y="12240"/>
                </a:lnTo>
                <a:lnTo>
                  <a:pt x="12556" y="11802"/>
                </a:lnTo>
                <a:lnTo>
                  <a:pt x="12483" y="11364"/>
                </a:lnTo>
                <a:lnTo>
                  <a:pt x="12385" y="10950"/>
                </a:lnTo>
                <a:lnTo>
                  <a:pt x="12264" y="10536"/>
                </a:lnTo>
                <a:lnTo>
                  <a:pt x="12093" y="10171"/>
                </a:lnTo>
                <a:lnTo>
                  <a:pt x="12337" y="9977"/>
                </a:lnTo>
                <a:lnTo>
                  <a:pt x="12580" y="9758"/>
                </a:lnTo>
                <a:lnTo>
                  <a:pt x="12994" y="9295"/>
                </a:lnTo>
                <a:lnTo>
                  <a:pt x="13407" y="8833"/>
                </a:lnTo>
                <a:lnTo>
                  <a:pt x="13845" y="8371"/>
                </a:lnTo>
                <a:lnTo>
                  <a:pt x="13918" y="8322"/>
                </a:lnTo>
                <a:lnTo>
                  <a:pt x="13967" y="8273"/>
                </a:lnTo>
                <a:lnTo>
                  <a:pt x="14259" y="8006"/>
                </a:lnTo>
                <a:lnTo>
                  <a:pt x="14575" y="7714"/>
                </a:lnTo>
                <a:lnTo>
                  <a:pt x="14721" y="7543"/>
                </a:lnTo>
                <a:lnTo>
                  <a:pt x="14867" y="7373"/>
                </a:lnTo>
                <a:lnTo>
                  <a:pt x="14965" y="7203"/>
                </a:lnTo>
                <a:lnTo>
                  <a:pt x="15062" y="7057"/>
                </a:lnTo>
                <a:lnTo>
                  <a:pt x="15427" y="7154"/>
                </a:lnTo>
                <a:lnTo>
                  <a:pt x="15865" y="7203"/>
                </a:lnTo>
                <a:lnTo>
                  <a:pt x="16279" y="7227"/>
                </a:lnTo>
                <a:lnTo>
                  <a:pt x="16498" y="7203"/>
                </a:lnTo>
                <a:lnTo>
                  <a:pt x="16717" y="7178"/>
                </a:lnTo>
                <a:lnTo>
                  <a:pt x="16911" y="7130"/>
                </a:lnTo>
                <a:lnTo>
                  <a:pt x="17106" y="7057"/>
                </a:lnTo>
                <a:lnTo>
                  <a:pt x="17300" y="6959"/>
                </a:lnTo>
                <a:lnTo>
                  <a:pt x="17446" y="6862"/>
                </a:lnTo>
                <a:lnTo>
                  <a:pt x="17617" y="6740"/>
                </a:lnTo>
                <a:lnTo>
                  <a:pt x="17738" y="6594"/>
                </a:lnTo>
                <a:lnTo>
                  <a:pt x="17836" y="6424"/>
                </a:lnTo>
                <a:lnTo>
                  <a:pt x="17909" y="6229"/>
                </a:lnTo>
                <a:lnTo>
                  <a:pt x="17957" y="6108"/>
                </a:lnTo>
                <a:lnTo>
                  <a:pt x="17957" y="5986"/>
                </a:lnTo>
                <a:lnTo>
                  <a:pt x="17933" y="5864"/>
                </a:lnTo>
                <a:lnTo>
                  <a:pt x="17909" y="5743"/>
                </a:lnTo>
                <a:lnTo>
                  <a:pt x="17811" y="5548"/>
                </a:lnTo>
                <a:lnTo>
                  <a:pt x="17690" y="5353"/>
                </a:lnTo>
                <a:lnTo>
                  <a:pt x="17495" y="5183"/>
                </a:lnTo>
                <a:lnTo>
                  <a:pt x="17325" y="5013"/>
                </a:lnTo>
                <a:lnTo>
                  <a:pt x="16960" y="4721"/>
                </a:lnTo>
                <a:lnTo>
                  <a:pt x="16692" y="4453"/>
                </a:lnTo>
                <a:lnTo>
                  <a:pt x="16425" y="4161"/>
                </a:lnTo>
                <a:lnTo>
                  <a:pt x="15914" y="3577"/>
                </a:lnTo>
                <a:lnTo>
                  <a:pt x="15403" y="2993"/>
                </a:lnTo>
                <a:lnTo>
                  <a:pt x="15135" y="2701"/>
                </a:lnTo>
                <a:lnTo>
                  <a:pt x="14843" y="2434"/>
                </a:lnTo>
                <a:lnTo>
                  <a:pt x="14283" y="1996"/>
                </a:lnTo>
                <a:lnTo>
                  <a:pt x="14016" y="1777"/>
                </a:lnTo>
                <a:lnTo>
                  <a:pt x="13772" y="1533"/>
                </a:lnTo>
                <a:lnTo>
                  <a:pt x="13529" y="1266"/>
                </a:lnTo>
                <a:lnTo>
                  <a:pt x="13310" y="998"/>
                </a:lnTo>
                <a:lnTo>
                  <a:pt x="13091" y="706"/>
                </a:lnTo>
                <a:lnTo>
                  <a:pt x="12848" y="438"/>
                </a:lnTo>
                <a:lnTo>
                  <a:pt x="12677" y="292"/>
                </a:lnTo>
                <a:lnTo>
                  <a:pt x="12507" y="171"/>
                </a:lnTo>
                <a:lnTo>
                  <a:pt x="12337" y="98"/>
                </a:lnTo>
                <a:lnTo>
                  <a:pt x="12142" y="25"/>
                </a:lnTo>
                <a:lnTo>
                  <a:pt x="1194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Title 1"/>
          <p:cNvSpPr>
            <a:spLocks noGrp="1"/>
          </p:cNvSpPr>
          <p:nvPr>
            <p:ph type="title"/>
          </p:nvPr>
        </p:nvSpPr>
        <p:spPr>
          <a:xfrm>
            <a:off x="914226" y="645240"/>
            <a:ext cx="1801368" cy="396300"/>
          </a:xfrm>
        </p:spPr>
        <p:txBody>
          <a:bodyPr/>
          <a:lstStyle/>
          <a:p>
            <a:r>
              <a:rPr lang="en-US" sz="2200" dirty="0">
                <a:latin typeface="+mn-lt"/>
              </a:rPr>
              <a:t>VẬN DỤNG</a:t>
            </a:r>
          </a:p>
        </p:txBody>
      </p:sp>
      <p:sp>
        <p:nvSpPr>
          <p:cNvPr id="3" name="Rectangle 2"/>
          <p:cNvSpPr/>
          <p:nvPr/>
        </p:nvSpPr>
        <p:spPr>
          <a:xfrm>
            <a:off x="648920" y="1272623"/>
            <a:ext cx="7814768" cy="1881990"/>
          </a:xfrm>
          <a:prstGeom prst="rect">
            <a:avLst/>
          </a:prstGeom>
        </p:spPr>
        <p:txBody>
          <a:bodyPr wrap="square">
            <a:spAutoFit/>
          </a:bodyPr>
          <a:lstStyle/>
          <a:p>
            <a:pPr marL="30480" marR="30480" algn="just">
              <a:lnSpc>
                <a:spcPct val="150000"/>
              </a:lnSpc>
            </a:pPr>
            <a:r>
              <a:rPr lang="vi-VN" sz="2000" dirty="0">
                <a:latin typeface="+mn-lt"/>
                <a:ea typeface="Times New Roman" panose="02020603050405020304" pitchFamily="18" charset="0"/>
              </a:rPr>
              <a:t>Bốn sắn dây được làm từ củ sắn dây, là một loại thực phẩm có nhiều tác dụng tốt với sức khỏe. Ông An nhận thấy cứ 4,5kg củ sắn dây tươi thì thu được khoảng 1kg bột. Hỏi với 3 tạ củ sắn dây tươi, ông An sẽ thu được khoảng bao nhiêu kilôgam bột sắn dây?</a:t>
            </a:r>
          </a:p>
        </p:txBody>
      </p:sp>
      <p:sp>
        <p:nvSpPr>
          <p:cNvPr id="9" name="Oval Callout 8"/>
          <p:cNvSpPr/>
          <p:nvPr/>
        </p:nvSpPr>
        <p:spPr>
          <a:xfrm>
            <a:off x="7060363" y="3371067"/>
            <a:ext cx="1878813" cy="1309441"/>
          </a:xfrm>
          <a:prstGeom prst="wedgeEllipseCallout">
            <a:avLst>
              <a:gd name="adj1" fmla="val 50853"/>
              <a:gd name="adj2" fmla="val 39230"/>
            </a:avLst>
          </a:prstGeom>
          <a:solidFill>
            <a:srgbClr val="FFCC66"/>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dirty="0" err="1">
                <a:solidFill>
                  <a:schemeClr val="tx1"/>
                </a:solidFill>
                <a:latin typeface="Arial" panose="020B0604020202020204" pitchFamily="34" charset="0"/>
                <a:cs typeface="Arial" panose="020B0604020202020204" pitchFamily="34" charset="0"/>
              </a:rPr>
              <a:t>Thảo</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luận</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nhóm</a:t>
            </a:r>
            <a:r>
              <a:rPr lang="en-US" sz="2000" dirty="0">
                <a:solidFill>
                  <a:schemeClr val="tx1"/>
                </a:solidFill>
                <a:latin typeface="Arial" panose="020B0604020202020204" pitchFamily="34" charset="0"/>
                <a:cs typeface="Arial" panose="020B0604020202020204" pitchFamily="34" charset="0"/>
              </a:rPr>
              <a:t> </a:t>
            </a:r>
            <a:r>
              <a:rPr lang="en-US" sz="2000" dirty="0" err="1">
                <a:solidFill>
                  <a:schemeClr val="tx1"/>
                </a:solidFill>
                <a:latin typeface="Arial" panose="020B0604020202020204" pitchFamily="34" charset="0"/>
                <a:cs typeface="Arial" panose="020B0604020202020204" pitchFamily="34" charset="0"/>
              </a:rPr>
              <a:t>đôi</a:t>
            </a:r>
            <a:endParaRPr lang="en-US" sz="2000" dirty="0">
              <a:solidFill>
                <a:schemeClr val="tx1"/>
              </a:solidFill>
              <a:latin typeface="Arial" panose="020B0604020202020204" pitchFamily="34" charset="0"/>
              <a:cs typeface="Arial" panose="020B0604020202020204" pitchFamily="34" charset="0"/>
            </a:endParaRPr>
          </a:p>
        </p:txBody>
      </p:sp>
      <p:sp>
        <p:nvSpPr>
          <p:cNvPr id="4" name="Rectangle 3"/>
          <p:cNvSpPr/>
          <p:nvPr/>
        </p:nvSpPr>
        <p:spPr>
          <a:xfrm>
            <a:off x="2572131" y="545162"/>
            <a:ext cx="3590085" cy="553998"/>
          </a:xfrm>
          <a:prstGeom prst="rect">
            <a:avLst/>
          </a:prstGeom>
        </p:spPr>
        <p:txBody>
          <a:bodyPr wrap="none">
            <a:spAutoFit/>
          </a:bodyPr>
          <a:lstStyle/>
          <a:p>
            <a:pPr marL="30480" marR="30480" lvl="0" algn="just">
              <a:lnSpc>
                <a:spcPct val="150000"/>
              </a:lnSpc>
            </a:pPr>
            <a:r>
              <a:rPr lang="vi-VN" sz="2000" dirty="0">
                <a:latin typeface="Arial" panose="020B0604020202020204" pitchFamily="34" charset="0"/>
                <a:ea typeface="Times New Roman" panose="02020603050405020304" pitchFamily="18" charset="0"/>
              </a:rPr>
              <a:t>Em hãy giải bài toán mở đầu.</a:t>
            </a:r>
          </a:p>
        </p:txBody>
      </p:sp>
      <p:pic>
        <p:nvPicPr>
          <p:cNvPr id="11"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5336430" y="3302192"/>
            <a:ext cx="1651572" cy="1447190"/>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23724" y="3400327"/>
            <a:ext cx="1698955" cy="1098658"/>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animBg="1"/>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3" name="Google Shape;236;p21"/>
          <p:cNvSpPr/>
          <p:nvPr/>
        </p:nvSpPr>
        <p:spPr>
          <a:xfrm rot="1473029">
            <a:off x="8208674" y="3832225"/>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6D9EEB"/>
              </a:solidFill>
              <a:effectLst/>
              <a:uLnTx/>
              <a:uFillTx/>
              <a:latin typeface="Arial"/>
              <a:cs typeface="Arial"/>
              <a:sym typeface="Arial"/>
            </a:endParaRPr>
          </a:p>
        </p:txBody>
      </p:sp>
      <p:sp>
        <p:nvSpPr>
          <p:cNvPr id="17" name="Oval Callout 16"/>
          <p:cNvSpPr/>
          <p:nvPr/>
        </p:nvSpPr>
        <p:spPr>
          <a:xfrm>
            <a:off x="4069064" y="709423"/>
            <a:ext cx="905271" cy="512216"/>
          </a:xfrm>
          <a:prstGeom prst="wedgeEllipseCallout">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sym typeface="Arial"/>
            </a:endParaRPr>
          </a:p>
        </p:txBody>
      </p:sp>
      <p:sp>
        <p:nvSpPr>
          <p:cNvPr id="3" name="Rectangle 2"/>
          <p:cNvSpPr/>
          <p:nvPr/>
        </p:nvSpPr>
        <p:spPr>
          <a:xfrm>
            <a:off x="700759" y="1221639"/>
            <a:ext cx="7641879" cy="1938992"/>
          </a:xfrm>
          <a:prstGeom prst="rect">
            <a:avLst/>
          </a:prstGeom>
        </p:spPr>
        <p:txBody>
          <a:bodyPr wrap="square">
            <a:spAutoFit/>
          </a:bodyPr>
          <a:lstStyle/>
          <a:p>
            <a:pPr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Gọ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iloga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ắ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â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ừ</a:t>
            </a:r>
            <a:r>
              <a:rPr lang="en-US" sz="2000" dirty="0">
                <a:latin typeface="Arial" panose="020B0604020202020204" pitchFamily="34" charset="0"/>
                <a:ea typeface="Calibri" panose="020F0502020204030204" pitchFamily="34" charset="0"/>
                <a:cs typeface="Arial" panose="020B0604020202020204" pitchFamily="34" charset="0"/>
              </a:rPr>
              <a:t> 3 </a:t>
            </a:r>
            <a:r>
              <a:rPr lang="en-US" sz="2000" dirty="0" err="1">
                <a:latin typeface="Arial" panose="020B0604020202020204" pitchFamily="34" charset="0"/>
                <a:ea typeface="Calibri" panose="020F0502020204030204" pitchFamily="34" charset="0"/>
                <a:cs typeface="Arial" panose="020B0604020202020204" pitchFamily="34" charset="0"/>
              </a:rPr>
              <a:t>tạ</a:t>
            </a:r>
            <a:r>
              <a:rPr lang="en-US" sz="2000" dirty="0">
                <a:latin typeface="Arial" panose="020B0604020202020204" pitchFamily="34" charset="0"/>
                <a:ea typeface="Calibri" panose="020F0502020204030204" pitchFamily="34" charset="0"/>
                <a:cs typeface="Arial" panose="020B0604020202020204" pitchFamily="34" charset="0"/>
              </a:rPr>
              <a:t> = 300 kg </a:t>
            </a:r>
            <a:r>
              <a:rPr lang="en-US" sz="2000" dirty="0" err="1">
                <a:latin typeface="Arial" panose="020B0604020202020204" pitchFamily="34" charset="0"/>
                <a:ea typeface="Calibri" panose="020F0502020204030204" pitchFamily="34" charset="0"/>
                <a:cs typeface="Arial" panose="020B0604020202020204" pitchFamily="34" charset="0"/>
              </a:rPr>
              <a:t>củ</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ắ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x (kg, x, y &gt; 0)</a:t>
            </a:r>
            <a:endParaRPr lang="en-US" sz="20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Do </a:t>
            </a:r>
            <a:r>
              <a:rPr lang="en-US" sz="2000" dirty="0" err="1">
                <a:latin typeface="Arial" panose="020B0604020202020204" pitchFamily="34" charset="0"/>
                <a:ea typeface="Calibri" panose="020F0502020204030204" pitchFamily="34" charset="0"/>
                <a:cs typeface="Arial" panose="020B0604020202020204" pitchFamily="34" charset="0"/>
              </a:rPr>
              <a:t>kh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ạ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r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ố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ắ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a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ê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ta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700759" y="3999640"/>
            <a:ext cx="7094710" cy="553998"/>
          </a:xfrm>
          <a:prstGeom prst="rect">
            <a:avLst/>
          </a:prstGeom>
        </p:spPr>
        <p:txBody>
          <a:bodyPr wrap="square">
            <a:spAutoFit/>
          </a:bodyPr>
          <a:lstStyle/>
          <a:p>
            <a:pPr lvl="0"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Vậ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ông</a:t>
            </a:r>
            <a:r>
              <a:rPr lang="en-US" sz="2000" dirty="0">
                <a:latin typeface="Arial" panose="020B0604020202020204" pitchFamily="34" charset="0"/>
                <a:ea typeface="Calibri" panose="020F0502020204030204" pitchFamily="34" charset="0"/>
                <a:cs typeface="Arial" panose="020B0604020202020204" pitchFamily="34" charset="0"/>
              </a:rPr>
              <a:t> An </a:t>
            </a:r>
            <a:r>
              <a:rPr lang="en-US" sz="2000" dirty="0" err="1">
                <a:latin typeface="Arial" panose="020B0604020202020204" pitchFamily="34" charset="0"/>
                <a:ea typeface="Calibri" panose="020F0502020204030204" pitchFamily="34" charset="0"/>
                <a:cs typeface="Arial" panose="020B0604020202020204" pitchFamily="34" charset="0"/>
              </a:rPr>
              <a:t>sả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xu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oảng</a:t>
            </a:r>
            <a:r>
              <a:rPr lang="en-US" sz="2000" dirty="0">
                <a:latin typeface="Arial" panose="020B0604020202020204" pitchFamily="34" charset="0"/>
                <a:ea typeface="Calibri" panose="020F0502020204030204" pitchFamily="34" charset="0"/>
                <a:cs typeface="Arial" panose="020B0604020202020204" pitchFamily="34" charset="0"/>
              </a:rPr>
              <a:t> 67 kg </a:t>
            </a:r>
            <a:r>
              <a:rPr lang="en-US" sz="2000" dirty="0" err="1">
                <a:latin typeface="Arial" panose="020B0604020202020204" pitchFamily="34" charset="0"/>
                <a:ea typeface="Calibri" panose="020F0502020204030204" pitchFamily="34" charset="0"/>
                <a:cs typeface="Arial" panose="020B0604020202020204" pitchFamily="34" charset="0"/>
              </a:rPr>
              <a:t>b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ắ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ây</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2712795" y="3077830"/>
                <a:ext cx="1356269" cy="1008481"/>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m:t>
                          </m:r>
                        </m:num>
                        <m:den>
                          <m:r>
                            <a:rPr lang="en-US" sz="2000" i="1">
                              <a:latin typeface="Cambria Math" panose="02040503050406030204" pitchFamily="18" charset="0"/>
                              <a:ea typeface="Calibri" panose="020F0502020204030204" pitchFamily="34" charset="0"/>
                              <a:cs typeface="Arial" panose="020B0604020202020204" pitchFamily="34" charset="0"/>
                            </a:rPr>
                            <m:t>4,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300</m:t>
                          </m:r>
                        </m:den>
                      </m:f>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712795" y="3077830"/>
                <a:ext cx="1356269" cy="100848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069064" y="3077829"/>
                <a:ext cx="2608471" cy="1008481"/>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m:t>
                      </m:r>
                      <m:r>
                        <m:rPr>
                          <m:nor/>
                        </m:rPr>
                        <a:rPr lang="en-US" sz="2000" dirty="0">
                          <a:latin typeface="Arial" panose="020B0604020202020204" pitchFamily="34" charset="0"/>
                          <a:ea typeface="Calibri" panose="020F0502020204030204" pitchFamily="34" charset="0"/>
                          <a:cs typeface="Arial" panose="020B0604020202020204" pitchFamily="34" charset="0"/>
                        </a:rPr>
                        <m:t> </m:t>
                      </m:r>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i="1">
                          <a:latin typeface="Cambria Math" panose="02040503050406030204" pitchFamily="18" charset="0"/>
                          <a:ea typeface="Calibri" panose="020F0502020204030204" pitchFamily="34" charset="0"/>
                          <a:cs typeface="Arial" panose="020B0604020202020204" pitchFamily="34" charset="0"/>
                        </a:rPr>
                        <m:t>= </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300</m:t>
                          </m:r>
                        </m:num>
                        <m:den>
                          <m:r>
                            <a:rPr lang="en-US" sz="2000" i="1">
                              <a:latin typeface="Cambria Math" panose="02040503050406030204" pitchFamily="18" charset="0"/>
                              <a:ea typeface="Calibri" panose="020F0502020204030204" pitchFamily="34" charset="0"/>
                              <a:cs typeface="Arial" panose="020B0604020202020204" pitchFamily="34" charset="0"/>
                            </a:rPr>
                            <m:t>4,5</m:t>
                          </m:r>
                        </m:den>
                      </m:f>
                      <m:r>
                        <a:rPr lang="en-US" sz="2000" i="1">
                          <a:latin typeface="Cambria Math" panose="02040503050406030204" pitchFamily="18" charset="0"/>
                          <a:ea typeface="Calibri" panose="020F0502020204030204" pitchFamily="34" charset="0"/>
                          <a:cs typeface="Arial" panose="020B0604020202020204" pitchFamily="34" charset="0"/>
                        </a:rPr>
                        <m:t>≈</m:t>
                      </m:r>
                      <m:r>
                        <m:rPr>
                          <m:nor/>
                        </m:rPr>
                        <a:rPr lang="en-US" sz="2000" dirty="0">
                          <a:latin typeface="Arial" panose="020B0604020202020204" pitchFamily="34" charset="0"/>
                          <a:ea typeface="Calibri" panose="020F0502020204030204" pitchFamily="34" charset="0"/>
                          <a:cs typeface="Arial" panose="020B0604020202020204" pitchFamily="34" charset="0"/>
                        </a:rPr>
                        <m:t> </m:t>
                      </m:r>
                      <m:r>
                        <a:rPr lang="en-US" sz="2000" i="1" dirty="0">
                          <a:latin typeface="Cambria Math" panose="02040503050406030204" pitchFamily="18" charset="0"/>
                          <a:ea typeface="Calibri" panose="020F0502020204030204" pitchFamily="34" charset="0"/>
                          <a:cs typeface="Arial" panose="020B0604020202020204" pitchFamily="34" charset="0"/>
                        </a:rPr>
                        <m:t>66,67</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069064" y="3077829"/>
                <a:ext cx="2608471" cy="1008481"/>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0870107"/>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randombar(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5" grpId="0"/>
      <p:bldP spid="6"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Google Shape;235;p21"/>
          <p:cNvSpPr/>
          <p:nvPr/>
        </p:nvSpPr>
        <p:spPr>
          <a:xfrm>
            <a:off x="8334524" y="4383314"/>
            <a:ext cx="726188" cy="698627"/>
          </a:xfrm>
          <a:custGeom>
            <a:avLst/>
            <a:gdLst/>
            <a:ahLst/>
            <a:cxnLst/>
            <a:rect l="l" t="t" r="r" b="b"/>
            <a:pathLst>
              <a:path w="16449" h="16668" extrusionOk="0">
                <a:moveTo>
                  <a:pt x="12288" y="1995"/>
                </a:moveTo>
                <a:lnTo>
                  <a:pt x="12093" y="2117"/>
                </a:lnTo>
                <a:lnTo>
                  <a:pt x="11923" y="2239"/>
                </a:lnTo>
                <a:lnTo>
                  <a:pt x="11655" y="2531"/>
                </a:lnTo>
                <a:lnTo>
                  <a:pt x="11461" y="2433"/>
                </a:lnTo>
                <a:lnTo>
                  <a:pt x="11874" y="2214"/>
                </a:lnTo>
                <a:lnTo>
                  <a:pt x="12288" y="1995"/>
                </a:lnTo>
                <a:close/>
                <a:moveTo>
                  <a:pt x="13261" y="2239"/>
                </a:moveTo>
                <a:lnTo>
                  <a:pt x="13359" y="2263"/>
                </a:lnTo>
                <a:lnTo>
                  <a:pt x="13456" y="2287"/>
                </a:lnTo>
                <a:lnTo>
                  <a:pt x="13529" y="2336"/>
                </a:lnTo>
                <a:lnTo>
                  <a:pt x="13578" y="2433"/>
                </a:lnTo>
                <a:lnTo>
                  <a:pt x="13626" y="2531"/>
                </a:lnTo>
                <a:lnTo>
                  <a:pt x="13675" y="2725"/>
                </a:lnTo>
                <a:lnTo>
                  <a:pt x="13651" y="2896"/>
                </a:lnTo>
                <a:lnTo>
                  <a:pt x="13626" y="3090"/>
                </a:lnTo>
                <a:lnTo>
                  <a:pt x="13578" y="3285"/>
                </a:lnTo>
                <a:lnTo>
                  <a:pt x="13480" y="3480"/>
                </a:lnTo>
                <a:lnTo>
                  <a:pt x="13383" y="3650"/>
                </a:lnTo>
                <a:lnTo>
                  <a:pt x="13188" y="4015"/>
                </a:lnTo>
                <a:lnTo>
                  <a:pt x="12969" y="3674"/>
                </a:lnTo>
                <a:lnTo>
                  <a:pt x="12702" y="3358"/>
                </a:lnTo>
                <a:lnTo>
                  <a:pt x="12410" y="3066"/>
                </a:lnTo>
                <a:lnTo>
                  <a:pt x="12093" y="2823"/>
                </a:lnTo>
                <a:lnTo>
                  <a:pt x="12288" y="2677"/>
                </a:lnTo>
                <a:lnTo>
                  <a:pt x="12483" y="2531"/>
                </a:lnTo>
                <a:lnTo>
                  <a:pt x="12726" y="2385"/>
                </a:lnTo>
                <a:lnTo>
                  <a:pt x="12945" y="2287"/>
                </a:lnTo>
                <a:lnTo>
                  <a:pt x="13164" y="2239"/>
                </a:lnTo>
                <a:close/>
                <a:moveTo>
                  <a:pt x="7981" y="3699"/>
                </a:moveTo>
                <a:lnTo>
                  <a:pt x="7981" y="3723"/>
                </a:lnTo>
                <a:lnTo>
                  <a:pt x="7932" y="3723"/>
                </a:lnTo>
                <a:lnTo>
                  <a:pt x="7908" y="3747"/>
                </a:lnTo>
                <a:lnTo>
                  <a:pt x="7835" y="3796"/>
                </a:lnTo>
                <a:lnTo>
                  <a:pt x="7786" y="3845"/>
                </a:lnTo>
                <a:lnTo>
                  <a:pt x="7738" y="3918"/>
                </a:lnTo>
                <a:lnTo>
                  <a:pt x="7689" y="3991"/>
                </a:lnTo>
                <a:lnTo>
                  <a:pt x="7689" y="4064"/>
                </a:lnTo>
                <a:lnTo>
                  <a:pt x="7689" y="4088"/>
                </a:lnTo>
                <a:lnTo>
                  <a:pt x="7689" y="4112"/>
                </a:lnTo>
                <a:lnTo>
                  <a:pt x="7689" y="4137"/>
                </a:lnTo>
                <a:lnTo>
                  <a:pt x="7689" y="4161"/>
                </a:lnTo>
                <a:lnTo>
                  <a:pt x="7689" y="4307"/>
                </a:lnTo>
                <a:lnTo>
                  <a:pt x="7738" y="4453"/>
                </a:lnTo>
                <a:lnTo>
                  <a:pt x="7786" y="4526"/>
                </a:lnTo>
                <a:lnTo>
                  <a:pt x="7859" y="4574"/>
                </a:lnTo>
                <a:lnTo>
                  <a:pt x="8030" y="4672"/>
                </a:lnTo>
                <a:lnTo>
                  <a:pt x="8176" y="4720"/>
                </a:lnTo>
                <a:lnTo>
                  <a:pt x="8297" y="4720"/>
                </a:lnTo>
                <a:lnTo>
                  <a:pt x="8395" y="4696"/>
                </a:lnTo>
                <a:lnTo>
                  <a:pt x="8492" y="4672"/>
                </a:lnTo>
                <a:lnTo>
                  <a:pt x="8589" y="4599"/>
                </a:lnTo>
                <a:lnTo>
                  <a:pt x="8662" y="4526"/>
                </a:lnTo>
                <a:lnTo>
                  <a:pt x="8711" y="4429"/>
                </a:lnTo>
                <a:lnTo>
                  <a:pt x="8711" y="4307"/>
                </a:lnTo>
                <a:lnTo>
                  <a:pt x="8711" y="4185"/>
                </a:lnTo>
                <a:lnTo>
                  <a:pt x="8662" y="4064"/>
                </a:lnTo>
                <a:lnTo>
                  <a:pt x="8614" y="3942"/>
                </a:lnTo>
                <a:lnTo>
                  <a:pt x="8541" y="3845"/>
                </a:lnTo>
                <a:lnTo>
                  <a:pt x="8468" y="3772"/>
                </a:lnTo>
                <a:lnTo>
                  <a:pt x="8370" y="3723"/>
                </a:lnTo>
                <a:lnTo>
                  <a:pt x="8273" y="3699"/>
                </a:lnTo>
                <a:close/>
                <a:moveTo>
                  <a:pt x="9830" y="3966"/>
                </a:moveTo>
                <a:lnTo>
                  <a:pt x="9709" y="3991"/>
                </a:lnTo>
                <a:lnTo>
                  <a:pt x="9611" y="4064"/>
                </a:lnTo>
                <a:lnTo>
                  <a:pt x="9538" y="4161"/>
                </a:lnTo>
                <a:lnTo>
                  <a:pt x="9514" y="4258"/>
                </a:lnTo>
                <a:lnTo>
                  <a:pt x="9490" y="4356"/>
                </a:lnTo>
                <a:lnTo>
                  <a:pt x="9514" y="4453"/>
                </a:lnTo>
                <a:lnTo>
                  <a:pt x="9563" y="4574"/>
                </a:lnTo>
                <a:lnTo>
                  <a:pt x="9636" y="4647"/>
                </a:lnTo>
                <a:lnTo>
                  <a:pt x="9757" y="4720"/>
                </a:lnTo>
                <a:lnTo>
                  <a:pt x="9879" y="4745"/>
                </a:lnTo>
                <a:lnTo>
                  <a:pt x="10025" y="4696"/>
                </a:lnTo>
                <a:lnTo>
                  <a:pt x="10098" y="4672"/>
                </a:lnTo>
                <a:lnTo>
                  <a:pt x="10147" y="4623"/>
                </a:lnTo>
                <a:lnTo>
                  <a:pt x="10244" y="4502"/>
                </a:lnTo>
                <a:lnTo>
                  <a:pt x="10268" y="4429"/>
                </a:lnTo>
                <a:lnTo>
                  <a:pt x="10268" y="4356"/>
                </a:lnTo>
                <a:lnTo>
                  <a:pt x="10244" y="4234"/>
                </a:lnTo>
                <a:lnTo>
                  <a:pt x="10220" y="4161"/>
                </a:lnTo>
                <a:lnTo>
                  <a:pt x="10147" y="4064"/>
                </a:lnTo>
                <a:lnTo>
                  <a:pt x="10074" y="4015"/>
                </a:lnTo>
                <a:lnTo>
                  <a:pt x="9952" y="3966"/>
                </a:lnTo>
                <a:close/>
                <a:moveTo>
                  <a:pt x="9125" y="5572"/>
                </a:moveTo>
                <a:lnTo>
                  <a:pt x="9003" y="5596"/>
                </a:lnTo>
                <a:lnTo>
                  <a:pt x="8881" y="5669"/>
                </a:lnTo>
                <a:lnTo>
                  <a:pt x="8808" y="5791"/>
                </a:lnTo>
                <a:lnTo>
                  <a:pt x="8784" y="5913"/>
                </a:lnTo>
                <a:lnTo>
                  <a:pt x="8808" y="6034"/>
                </a:lnTo>
                <a:lnTo>
                  <a:pt x="8881" y="6156"/>
                </a:lnTo>
                <a:lnTo>
                  <a:pt x="9003" y="6229"/>
                </a:lnTo>
                <a:lnTo>
                  <a:pt x="9125" y="6253"/>
                </a:lnTo>
                <a:lnTo>
                  <a:pt x="9246" y="6229"/>
                </a:lnTo>
                <a:lnTo>
                  <a:pt x="9368" y="6156"/>
                </a:lnTo>
                <a:lnTo>
                  <a:pt x="9441" y="6034"/>
                </a:lnTo>
                <a:lnTo>
                  <a:pt x="9465" y="5913"/>
                </a:lnTo>
                <a:lnTo>
                  <a:pt x="9441" y="5791"/>
                </a:lnTo>
                <a:lnTo>
                  <a:pt x="9368" y="5669"/>
                </a:lnTo>
                <a:lnTo>
                  <a:pt x="9246" y="5596"/>
                </a:lnTo>
                <a:lnTo>
                  <a:pt x="9125" y="5572"/>
                </a:lnTo>
                <a:close/>
                <a:moveTo>
                  <a:pt x="5013" y="9441"/>
                </a:moveTo>
                <a:lnTo>
                  <a:pt x="4842" y="9538"/>
                </a:lnTo>
                <a:lnTo>
                  <a:pt x="4672" y="9684"/>
                </a:lnTo>
                <a:lnTo>
                  <a:pt x="4502" y="9855"/>
                </a:lnTo>
                <a:lnTo>
                  <a:pt x="4356" y="10025"/>
                </a:lnTo>
                <a:lnTo>
                  <a:pt x="4112" y="10414"/>
                </a:lnTo>
                <a:lnTo>
                  <a:pt x="3918" y="10779"/>
                </a:lnTo>
                <a:lnTo>
                  <a:pt x="3723" y="11144"/>
                </a:lnTo>
                <a:lnTo>
                  <a:pt x="3650" y="11363"/>
                </a:lnTo>
                <a:lnTo>
                  <a:pt x="3553" y="11582"/>
                </a:lnTo>
                <a:lnTo>
                  <a:pt x="3504" y="11826"/>
                </a:lnTo>
                <a:lnTo>
                  <a:pt x="3480" y="12045"/>
                </a:lnTo>
                <a:lnTo>
                  <a:pt x="3480" y="12239"/>
                </a:lnTo>
                <a:lnTo>
                  <a:pt x="3528" y="12337"/>
                </a:lnTo>
                <a:lnTo>
                  <a:pt x="3577" y="12410"/>
                </a:lnTo>
                <a:lnTo>
                  <a:pt x="3601" y="12434"/>
                </a:lnTo>
                <a:lnTo>
                  <a:pt x="3626" y="12458"/>
                </a:lnTo>
                <a:lnTo>
                  <a:pt x="3650" y="12434"/>
                </a:lnTo>
                <a:lnTo>
                  <a:pt x="3674" y="12410"/>
                </a:lnTo>
                <a:lnTo>
                  <a:pt x="3747" y="12288"/>
                </a:lnTo>
                <a:lnTo>
                  <a:pt x="3772" y="12166"/>
                </a:lnTo>
                <a:lnTo>
                  <a:pt x="3820" y="11874"/>
                </a:lnTo>
                <a:lnTo>
                  <a:pt x="3869" y="11631"/>
                </a:lnTo>
                <a:lnTo>
                  <a:pt x="3966" y="11388"/>
                </a:lnTo>
                <a:lnTo>
                  <a:pt x="4137" y="10925"/>
                </a:lnTo>
                <a:lnTo>
                  <a:pt x="4331" y="10536"/>
                </a:lnTo>
                <a:lnTo>
                  <a:pt x="4575" y="10171"/>
                </a:lnTo>
                <a:lnTo>
                  <a:pt x="4818" y="9830"/>
                </a:lnTo>
                <a:lnTo>
                  <a:pt x="5061" y="9490"/>
                </a:lnTo>
                <a:lnTo>
                  <a:pt x="5061" y="9465"/>
                </a:lnTo>
                <a:lnTo>
                  <a:pt x="5061" y="9441"/>
                </a:lnTo>
                <a:close/>
                <a:moveTo>
                  <a:pt x="9003" y="2287"/>
                </a:moveTo>
                <a:lnTo>
                  <a:pt x="9319" y="2312"/>
                </a:lnTo>
                <a:lnTo>
                  <a:pt x="9611" y="2360"/>
                </a:lnTo>
                <a:lnTo>
                  <a:pt x="9928" y="2409"/>
                </a:lnTo>
                <a:lnTo>
                  <a:pt x="10220" y="2482"/>
                </a:lnTo>
                <a:lnTo>
                  <a:pt x="10512" y="2579"/>
                </a:lnTo>
                <a:lnTo>
                  <a:pt x="10804" y="2677"/>
                </a:lnTo>
                <a:lnTo>
                  <a:pt x="11071" y="2798"/>
                </a:lnTo>
                <a:lnTo>
                  <a:pt x="11339" y="2944"/>
                </a:lnTo>
                <a:lnTo>
                  <a:pt x="11582" y="3066"/>
                </a:lnTo>
                <a:lnTo>
                  <a:pt x="11826" y="3236"/>
                </a:lnTo>
                <a:lnTo>
                  <a:pt x="12020" y="3382"/>
                </a:lnTo>
                <a:lnTo>
                  <a:pt x="12215" y="3577"/>
                </a:lnTo>
                <a:lnTo>
                  <a:pt x="12580" y="3966"/>
                </a:lnTo>
                <a:lnTo>
                  <a:pt x="12921" y="4380"/>
                </a:lnTo>
                <a:lnTo>
                  <a:pt x="12410" y="5012"/>
                </a:lnTo>
                <a:lnTo>
                  <a:pt x="11874" y="5596"/>
                </a:lnTo>
                <a:lnTo>
                  <a:pt x="11339" y="6180"/>
                </a:lnTo>
                <a:lnTo>
                  <a:pt x="10804" y="6764"/>
                </a:lnTo>
                <a:lnTo>
                  <a:pt x="9684" y="7908"/>
                </a:lnTo>
                <a:lnTo>
                  <a:pt x="9149" y="8492"/>
                </a:lnTo>
                <a:lnTo>
                  <a:pt x="8614" y="9076"/>
                </a:lnTo>
                <a:lnTo>
                  <a:pt x="6667" y="11217"/>
                </a:lnTo>
                <a:lnTo>
                  <a:pt x="6302" y="11631"/>
                </a:lnTo>
                <a:lnTo>
                  <a:pt x="5889" y="12045"/>
                </a:lnTo>
                <a:lnTo>
                  <a:pt x="5499" y="12410"/>
                </a:lnTo>
                <a:lnTo>
                  <a:pt x="5061" y="12774"/>
                </a:lnTo>
                <a:lnTo>
                  <a:pt x="5061" y="12774"/>
                </a:lnTo>
                <a:lnTo>
                  <a:pt x="5110" y="12677"/>
                </a:lnTo>
                <a:lnTo>
                  <a:pt x="5329" y="12166"/>
                </a:lnTo>
                <a:lnTo>
                  <a:pt x="5572" y="11631"/>
                </a:lnTo>
                <a:lnTo>
                  <a:pt x="5597" y="11582"/>
                </a:lnTo>
                <a:lnTo>
                  <a:pt x="5548" y="11558"/>
                </a:lnTo>
                <a:lnTo>
                  <a:pt x="5499" y="11534"/>
                </a:lnTo>
                <a:lnTo>
                  <a:pt x="5475" y="11582"/>
                </a:lnTo>
                <a:lnTo>
                  <a:pt x="5183" y="11996"/>
                </a:lnTo>
                <a:lnTo>
                  <a:pt x="4915" y="12434"/>
                </a:lnTo>
                <a:lnTo>
                  <a:pt x="4745" y="12750"/>
                </a:lnTo>
                <a:lnTo>
                  <a:pt x="4648" y="12920"/>
                </a:lnTo>
                <a:lnTo>
                  <a:pt x="4599" y="13091"/>
                </a:lnTo>
                <a:lnTo>
                  <a:pt x="4477" y="13188"/>
                </a:lnTo>
                <a:lnTo>
                  <a:pt x="4404" y="13115"/>
                </a:lnTo>
                <a:lnTo>
                  <a:pt x="4258" y="13042"/>
                </a:lnTo>
                <a:lnTo>
                  <a:pt x="4331" y="12750"/>
                </a:lnTo>
                <a:lnTo>
                  <a:pt x="4404" y="12507"/>
                </a:lnTo>
                <a:lnTo>
                  <a:pt x="4526" y="12264"/>
                </a:lnTo>
                <a:lnTo>
                  <a:pt x="4769" y="11801"/>
                </a:lnTo>
                <a:lnTo>
                  <a:pt x="5232" y="11071"/>
                </a:lnTo>
                <a:lnTo>
                  <a:pt x="5694" y="10366"/>
                </a:lnTo>
                <a:lnTo>
                  <a:pt x="5718" y="10341"/>
                </a:lnTo>
                <a:lnTo>
                  <a:pt x="5694" y="10317"/>
                </a:lnTo>
                <a:lnTo>
                  <a:pt x="5670" y="10293"/>
                </a:lnTo>
                <a:lnTo>
                  <a:pt x="5645" y="10317"/>
                </a:lnTo>
                <a:lnTo>
                  <a:pt x="5037" y="11047"/>
                </a:lnTo>
                <a:lnTo>
                  <a:pt x="4745" y="11412"/>
                </a:lnTo>
                <a:lnTo>
                  <a:pt x="4477" y="11801"/>
                </a:lnTo>
                <a:lnTo>
                  <a:pt x="4331" y="12020"/>
                </a:lnTo>
                <a:lnTo>
                  <a:pt x="4185" y="12288"/>
                </a:lnTo>
                <a:lnTo>
                  <a:pt x="4064" y="12556"/>
                </a:lnTo>
                <a:lnTo>
                  <a:pt x="3966" y="12847"/>
                </a:lnTo>
                <a:lnTo>
                  <a:pt x="3674" y="12604"/>
                </a:lnTo>
                <a:lnTo>
                  <a:pt x="3407" y="12312"/>
                </a:lnTo>
                <a:lnTo>
                  <a:pt x="3188" y="11996"/>
                </a:lnTo>
                <a:lnTo>
                  <a:pt x="2969" y="11655"/>
                </a:lnTo>
                <a:lnTo>
                  <a:pt x="3066" y="11436"/>
                </a:lnTo>
                <a:lnTo>
                  <a:pt x="3139" y="11193"/>
                </a:lnTo>
                <a:lnTo>
                  <a:pt x="3236" y="10950"/>
                </a:lnTo>
                <a:lnTo>
                  <a:pt x="3358" y="10706"/>
                </a:lnTo>
                <a:lnTo>
                  <a:pt x="3626" y="10220"/>
                </a:lnTo>
                <a:lnTo>
                  <a:pt x="3869" y="9782"/>
                </a:lnTo>
                <a:lnTo>
                  <a:pt x="4161" y="9368"/>
                </a:lnTo>
                <a:lnTo>
                  <a:pt x="4453" y="8954"/>
                </a:lnTo>
                <a:lnTo>
                  <a:pt x="4769" y="8565"/>
                </a:lnTo>
                <a:lnTo>
                  <a:pt x="4794" y="8541"/>
                </a:lnTo>
                <a:lnTo>
                  <a:pt x="4769" y="8516"/>
                </a:lnTo>
                <a:lnTo>
                  <a:pt x="4745" y="8492"/>
                </a:lnTo>
                <a:lnTo>
                  <a:pt x="4721" y="8492"/>
                </a:lnTo>
                <a:lnTo>
                  <a:pt x="4331" y="8808"/>
                </a:lnTo>
                <a:lnTo>
                  <a:pt x="3991" y="9149"/>
                </a:lnTo>
                <a:lnTo>
                  <a:pt x="3699" y="9514"/>
                </a:lnTo>
                <a:lnTo>
                  <a:pt x="3407" y="9928"/>
                </a:lnTo>
                <a:lnTo>
                  <a:pt x="3236" y="10195"/>
                </a:lnTo>
                <a:lnTo>
                  <a:pt x="3042" y="10512"/>
                </a:lnTo>
                <a:lnTo>
                  <a:pt x="2871" y="10852"/>
                </a:lnTo>
                <a:lnTo>
                  <a:pt x="2798" y="11047"/>
                </a:lnTo>
                <a:lnTo>
                  <a:pt x="2750" y="11217"/>
                </a:lnTo>
                <a:lnTo>
                  <a:pt x="2579" y="10852"/>
                </a:lnTo>
                <a:lnTo>
                  <a:pt x="2458" y="10487"/>
                </a:lnTo>
                <a:lnTo>
                  <a:pt x="2579" y="10341"/>
                </a:lnTo>
                <a:lnTo>
                  <a:pt x="2652" y="10195"/>
                </a:lnTo>
                <a:lnTo>
                  <a:pt x="2798" y="9830"/>
                </a:lnTo>
                <a:lnTo>
                  <a:pt x="3236" y="8954"/>
                </a:lnTo>
                <a:lnTo>
                  <a:pt x="3455" y="8565"/>
                </a:lnTo>
                <a:lnTo>
                  <a:pt x="3699" y="8200"/>
                </a:lnTo>
                <a:lnTo>
                  <a:pt x="3966" y="7835"/>
                </a:lnTo>
                <a:lnTo>
                  <a:pt x="4185" y="7446"/>
                </a:lnTo>
                <a:lnTo>
                  <a:pt x="4210" y="7421"/>
                </a:lnTo>
                <a:lnTo>
                  <a:pt x="4185" y="7397"/>
                </a:lnTo>
                <a:lnTo>
                  <a:pt x="4161" y="7373"/>
                </a:lnTo>
                <a:lnTo>
                  <a:pt x="4137" y="7397"/>
                </a:lnTo>
                <a:lnTo>
                  <a:pt x="3966" y="7494"/>
                </a:lnTo>
                <a:lnTo>
                  <a:pt x="3820" y="7640"/>
                </a:lnTo>
                <a:lnTo>
                  <a:pt x="3674" y="7786"/>
                </a:lnTo>
                <a:lnTo>
                  <a:pt x="3528" y="7957"/>
                </a:lnTo>
                <a:lnTo>
                  <a:pt x="3285" y="8346"/>
                </a:lnTo>
                <a:lnTo>
                  <a:pt x="3066" y="8687"/>
                </a:lnTo>
                <a:lnTo>
                  <a:pt x="2798" y="9198"/>
                </a:lnTo>
                <a:lnTo>
                  <a:pt x="2555" y="9709"/>
                </a:lnTo>
                <a:lnTo>
                  <a:pt x="2458" y="9928"/>
                </a:lnTo>
                <a:lnTo>
                  <a:pt x="2360" y="10171"/>
                </a:lnTo>
                <a:lnTo>
                  <a:pt x="2239" y="9757"/>
                </a:lnTo>
                <a:lnTo>
                  <a:pt x="2166" y="9368"/>
                </a:lnTo>
                <a:lnTo>
                  <a:pt x="2239" y="9173"/>
                </a:lnTo>
                <a:lnTo>
                  <a:pt x="2385" y="8833"/>
                </a:lnTo>
                <a:lnTo>
                  <a:pt x="2555" y="8492"/>
                </a:lnTo>
                <a:lnTo>
                  <a:pt x="2725" y="8176"/>
                </a:lnTo>
                <a:lnTo>
                  <a:pt x="2920" y="7859"/>
                </a:lnTo>
                <a:lnTo>
                  <a:pt x="3309" y="7300"/>
                </a:lnTo>
                <a:lnTo>
                  <a:pt x="3528" y="7056"/>
                </a:lnTo>
                <a:lnTo>
                  <a:pt x="3747" y="6789"/>
                </a:lnTo>
                <a:lnTo>
                  <a:pt x="3893" y="6667"/>
                </a:lnTo>
                <a:lnTo>
                  <a:pt x="4088" y="6545"/>
                </a:lnTo>
                <a:lnTo>
                  <a:pt x="4234" y="6399"/>
                </a:lnTo>
                <a:lnTo>
                  <a:pt x="4380" y="6253"/>
                </a:lnTo>
                <a:lnTo>
                  <a:pt x="4356" y="6229"/>
                </a:lnTo>
                <a:lnTo>
                  <a:pt x="4283" y="6205"/>
                </a:lnTo>
                <a:lnTo>
                  <a:pt x="4185" y="6180"/>
                </a:lnTo>
                <a:lnTo>
                  <a:pt x="4064" y="6229"/>
                </a:lnTo>
                <a:lnTo>
                  <a:pt x="3942" y="6278"/>
                </a:lnTo>
                <a:lnTo>
                  <a:pt x="3820" y="6375"/>
                </a:lnTo>
                <a:lnTo>
                  <a:pt x="3699" y="6472"/>
                </a:lnTo>
                <a:lnTo>
                  <a:pt x="3455" y="6716"/>
                </a:lnTo>
                <a:lnTo>
                  <a:pt x="3236" y="6983"/>
                </a:lnTo>
                <a:lnTo>
                  <a:pt x="3017" y="7251"/>
                </a:lnTo>
                <a:lnTo>
                  <a:pt x="2750" y="7640"/>
                </a:lnTo>
                <a:lnTo>
                  <a:pt x="2579" y="7908"/>
                </a:lnTo>
                <a:lnTo>
                  <a:pt x="2409" y="8176"/>
                </a:lnTo>
                <a:lnTo>
                  <a:pt x="2239" y="8468"/>
                </a:lnTo>
                <a:lnTo>
                  <a:pt x="2093" y="8784"/>
                </a:lnTo>
                <a:lnTo>
                  <a:pt x="2093" y="8565"/>
                </a:lnTo>
                <a:lnTo>
                  <a:pt x="2093" y="8224"/>
                </a:lnTo>
                <a:lnTo>
                  <a:pt x="2239" y="7835"/>
                </a:lnTo>
                <a:lnTo>
                  <a:pt x="2385" y="7567"/>
                </a:lnTo>
                <a:lnTo>
                  <a:pt x="2506" y="7324"/>
                </a:lnTo>
                <a:lnTo>
                  <a:pt x="2823" y="6837"/>
                </a:lnTo>
                <a:lnTo>
                  <a:pt x="3139" y="6375"/>
                </a:lnTo>
                <a:lnTo>
                  <a:pt x="3309" y="6156"/>
                </a:lnTo>
                <a:lnTo>
                  <a:pt x="3504" y="5961"/>
                </a:lnTo>
                <a:lnTo>
                  <a:pt x="3723" y="5742"/>
                </a:lnTo>
                <a:lnTo>
                  <a:pt x="3942" y="5572"/>
                </a:lnTo>
                <a:lnTo>
                  <a:pt x="4161" y="5402"/>
                </a:lnTo>
                <a:lnTo>
                  <a:pt x="4404" y="5256"/>
                </a:lnTo>
                <a:lnTo>
                  <a:pt x="4429" y="5207"/>
                </a:lnTo>
                <a:lnTo>
                  <a:pt x="4429" y="5158"/>
                </a:lnTo>
                <a:lnTo>
                  <a:pt x="4380" y="5110"/>
                </a:lnTo>
                <a:lnTo>
                  <a:pt x="4331" y="5110"/>
                </a:lnTo>
                <a:lnTo>
                  <a:pt x="4088" y="5207"/>
                </a:lnTo>
                <a:lnTo>
                  <a:pt x="3845" y="5353"/>
                </a:lnTo>
                <a:lnTo>
                  <a:pt x="3626" y="5499"/>
                </a:lnTo>
                <a:lnTo>
                  <a:pt x="3431" y="5645"/>
                </a:lnTo>
                <a:lnTo>
                  <a:pt x="3236" y="5840"/>
                </a:lnTo>
                <a:lnTo>
                  <a:pt x="3042" y="6034"/>
                </a:lnTo>
                <a:lnTo>
                  <a:pt x="2701" y="6424"/>
                </a:lnTo>
                <a:lnTo>
                  <a:pt x="2409" y="6837"/>
                </a:lnTo>
                <a:lnTo>
                  <a:pt x="2166" y="7251"/>
                </a:lnTo>
                <a:lnTo>
                  <a:pt x="2239" y="6910"/>
                </a:lnTo>
                <a:lnTo>
                  <a:pt x="2312" y="6570"/>
                </a:lnTo>
                <a:lnTo>
                  <a:pt x="2409" y="6229"/>
                </a:lnTo>
                <a:lnTo>
                  <a:pt x="2531" y="5888"/>
                </a:lnTo>
                <a:lnTo>
                  <a:pt x="2774" y="5621"/>
                </a:lnTo>
                <a:lnTo>
                  <a:pt x="3042" y="5402"/>
                </a:lnTo>
                <a:lnTo>
                  <a:pt x="3626" y="4964"/>
                </a:lnTo>
                <a:lnTo>
                  <a:pt x="3650" y="4915"/>
                </a:lnTo>
                <a:lnTo>
                  <a:pt x="3650" y="4866"/>
                </a:lnTo>
                <a:lnTo>
                  <a:pt x="3626" y="4818"/>
                </a:lnTo>
                <a:lnTo>
                  <a:pt x="3407" y="4818"/>
                </a:lnTo>
                <a:lnTo>
                  <a:pt x="3261" y="4866"/>
                </a:lnTo>
                <a:lnTo>
                  <a:pt x="3090" y="4939"/>
                </a:lnTo>
                <a:lnTo>
                  <a:pt x="2944" y="5012"/>
                </a:lnTo>
                <a:lnTo>
                  <a:pt x="3236" y="4574"/>
                </a:lnTo>
                <a:lnTo>
                  <a:pt x="3577" y="4161"/>
                </a:lnTo>
                <a:lnTo>
                  <a:pt x="3747" y="3966"/>
                </a:lnTo>
                <a:lnTo>
                  <a:pt x="3942" y="3796"/>
                </a:lnTo>
                <a:lnTo>
                  <a:pt x="4137" y="3626"/>
                </a:lnTo>
                <a:lnTo>
                  <a:pt x="4356" y="3480"/>
                </a:lnTo>
                <a:lnTo>
                  <a:pt x="4623" y="3309"/>
                </a:lnTo>
                <a:lnTo>
                  <a:pt x="4867" y="3163"/>
                </a:lnTo>
                <a:lnTo>
                  <a:pt x="5426" y="2896"/>
                </a:lnTo>
                <a:lnTo>
                  <a:pt x="5986" y="2677"/>
                </a:lnTo>
                <a:lnTo>
                  <a:pt x="6594" y="2506"/>
                </a:lnTo>
                <a:lnTo>
                  <a:pt x="7178" y="2385"/>
                </a:lnTo>
                <a:lnTo>
                  <a:pt x="7786" y="2312"/>
                </a:lnTo>
                <a:lnTo>
                  <a:pt x="8419" y="2287"/>
                </a:lnTo>
                <a:close/>
                <a:moveTo>
                  <a:pt x="2506" y="11947"/>
                </a:moveTo>
                <a:lnTo>
                  <a:pt x="2798" y="12410"/>
                </a:lnTo>
                <a:lnTo>
                  <a:pt x="2969" y="12628"/>
                </a:lnTo>
                <a:lnTo>
                  <a:pt x="3139" y="12823"/>
                </a:lnTo>
                <a:lnTo>
                  <a:pt x="3334" y="12993"/>
                </a:lnTo>
                <a:lnTo>
                  <a:pt x="3528" y="13188"/>
                </a:lnTo>
                <a:lnTo>
                  <a:pt x="3723" y="13334"/>
                </a:lnTo>
                <a:lnTo>
                  <a:pt x="3918" y="13480"/>
                </a:lnTo>
                <a:lnTo>
                  <a:pt x="3528" y="13675"/>
                </a:lnTo>
                <a:lnTo>
                  <a:pt x="3309" y="13748"/>
                </a:lnTo>
                <a:lnTo>
                  <a:pt x="3090" y="13821"/>
                </a:lnTo>
                <a:lnTo>
                  <a:pt x="2871" y="13845"/>
                </a:lnTo>
                <a:lnTo>
                  <a:pt x="2677" y="13845"/>
                </a:lnTo>
                <a:lnTo>
                  <a:pt x="2506" y="13796"/>
                </a:lnTo>
                <a:lnTo>
                  <a:pt x="2409" y="13772"/>
                </a:lnTo>
                <a:lnTo>
                  <a:pt x="2336" y="13723"/>
                </a:lnTo>
                <a:lnTo>
                  <a:pt x="2239" y="13626"/>
                </a:lnTo>
                <a:lnTo>
                  <a:pt x="2190" y="13553"/>
                </a:lnTo>
                <a:lnTo>
                  <a:pt x="2141" y="13456"/>
                </a:lnTo>
                <a:lnTo>
                  <a:pt x="2117" y="13358"/>
                </a:lnTo>
                <a:lnTo>
                  <a:pt x="2117" y="13139"/>
                </a:lnTo>
                <a:lnTo>
                  <a:pt x="2166" y="12896"/>
                </a:lnTo>
                <a:lnTo>
                  <a:pt x="2239" y="12653"/>
                </a:lnTo>
                <a:lnTo>
                  <a:pt x="2336" y="12410"/>
                </a:lnTo>
                <a:lnTo>
                  <a:pt x="2506" y="11947"/>
                </a:lnTo>
                <a:close/>
                <a:moveTo>
                  <a:pt x="14064" y="6570"/>
                </a:moveTo>
                <a:lnTo>
                  <a:pt x="14113" y="6740"/>
                </a:lnTo>
                <a:lnTo>
                  <a:pt x="14162" y="6910"/>
                </a:lnTo>
                <a:lnTo>
                  <a:pt x="14210" y="7105"/>
                </a:lnTo>
                <a:lnTo>
                  <a:pt x="14235" y="7324"/>
                </a:lnTo>
                <a:lnTo>
                  <a:pt x="14235" y="7713"/>
                </a:lnTo>
                <a:lnTo>
                  <a:pt x="14235" y="8078"/>
                </a:lnTo>
                <a:lnTo>
                  <a:pt x="14235" y="8541"/>
                </a:lnTo>
                <a:lnTo>
                  <a:pt x="14210" y="9003"/>
                </a:lnTo>
                <a:lnTo>
                  <a:pt x="14162" y="9465"/>
                </a:lnTo>
                <a:lnTo>
                  <a:pt x="14064" y="9928"/>
                </a:lnTo>
                <a:lnTo>
                  <a:pt x="13943" y="10341"/>
                </a:lnTo>
                <a:lnTo>
                  <a:pt x="13797" y="10731"/>
                </a:lnTo>
                <a:lnTo>
                  <a:pt x="13602" y="11120"/>
                </a:lnTo>
                <a:lnTo>
                  <a:pt x="13383" y="11485"/>
                </a:lnTo>
                <a:lnTo>
                  <a:pt x="13140" y="11850"/>
                </a:lnTo>
                <a:lnTo>
                  <a:pt x="12848" y="12166"/>
                </a:lnTo>
                <a:lnTo>
                  <a:pt x="12556" y="12483"/>
                </a:lnTo>
                <a:lnTo>
                  <a:pt x="12239" y="12799"/>
                </a:lnTo>
                <a:lnTo>
                  <a:pt x="12191" y="12726"/>
                </a:lnTo>
                <a:lnTo>
                  <a:pt x="12142" y="12701"/>
                </a:lnTo>
                <a:lnTo>
                  <a:pt x="12020" y="12628"/>
                </a:lnTo>
                <a:lnTo>
                  <a:pt x="11972" y="12628"/>
                </a:lnTo>
                <a:lnTo>
                  <a:pt x="11947" y="12653"/>
                </a:lnTo>
                <a:lnTo>
                  <a:pt x="11947" y="12677"/>
                </a:lnTo>
                <a:lnTo>
                  <a:pt x="11947" y="12726"/>
                </a:lnTo>
                <a:lnTo>
                  <a:pt x="11996" y="12774"/>
                </a:lnTo>
                <a:lnTo>
                  <a:pt x="12020" y="12823"/>
                </a:lnTo>
                <a:lnTo>
                  <a:pt x="12045" y="12969"/>
                </a:lnTo>
                <a:lnTo>
                  <a:pt x="11680" y="13237"/>
                </a:lnTo>
                <a:lnTo>
                  <a:pt x="11582" y="13018"/>
                </a:lnTo>
                <a:lnTo>
                  <a:pt x="11558" y="12896"/>
                </a:lnTo>
                <a:lnTo>
                  <a:pt x="11534" y="12774"/>
                </a:lnTo>
                <a:lnTo>
                  <a:pt x="11509" y="12726"/>
                </a:lnTo>
                <a:lnTo>
                  <a:pt x="11461" y="12701"/>
                </a:lnTo>
                <a:lnTo>
                  <a:pt x="11412" y="12726"/>
                </a:lnTo>
                <a:lnTo>
                  <a:pt x="11388" y="12774"/>
                </a:lnTo>
                <a:lnTo>
                  <a:pt x="11363" y="13115"/>
                </a:lnTo>
                <a:lnTo>
                  <a:pt x="11363" y="13285"/>
                </a:lnTo>
                <a:lnTo>
                  <a:pt x="11388" y="13431"/>
                </a:lnTo>
                <a:lnTo>
                  <a:pt x="11266" y="13529"/>
                </a:lnTo>
                <a:lnTo>
                  <a:pt x="11096" y="13626"/>
                </a:lnTo>
                <a:lnTo>
                  <a:pt x="11023" y="13310"/>
                </a:lnTo>
                <a:lnTo>
                  <a:pt x="10925" y="12993"/>
                </a:lnTo>
                <a:lnTo>
                  <a:pt x="10877" y="12969"/>
                </a:lnTo>
                <a:lnTo>
                  <a:pt x="10828" y="12993"/>
                </a:lnTo>
                <a:lnTo>
                  <a:pt x="10779" y="13188"/>
                </a:lnTo>
                <a:lnTo>
                  <a:pt x="10779" y="13383"/>
                </a:lnTo>
                <a:lnTo>
                  <a:pt x="10804" y="13577"/>
                </a:lnTo>
                <a:lnTo>
                  <a:pt x="10852" y="13772"/>
                </a:lnTo>
                <a:lnTo>
                  <a:pt x="10487" y="13918"/>
                </a:lnTo>
                <a:lnTo>
                  <a:pt x="10487" y="13821"/>
                </a:lnTo>
                <a:lnTo>
                  <a:pt x="10463" y="13480"/>
                </a:lnTo>
                <a:lnTo>
                  <a:pt x="10439" y="13310"/>
                </a:lnTo>
                <a:lnTo>
                  <a:pt x="10414" y="13139"/>
                </a:lnTo>
                <a:lnTo>
                  <a:pt x="10390" y="13091"/>
                </a:lnTo>
                <a:lnTo>
                  <a:pt x="10293" y="13091"/>
                </a:lnTo>
                <a:lnTo>
                  <a:pt x="10268" y="13139"/>
                </a:lnTo>
                <a:lnTo>
                  <a:pt x="10195" y="13480"/>
                </a:lnTo>
                <a:lnTo>
                  <a:pt x="10195" y="13821"/>
                </a:lnTo>
                <a:lnTo>
                  <a:pt x="10171" y="14040"/>
                </a:lnTo>
                <a:lnTo>
                  <a:pt x="9782" y="14186"/>
                </a:lnTo>
                <a:lnTo>
                  <a:pt x="9806" y="13845"/>
                </a:lnTo>
                <a:lnTo>
                  <a:pt x="9879" y="13504"/>
                </a:lnTo>
                <a:lnTo>
                  <a:pt x="9928" y="13164"/>
                </a:lnTo>
                <a:lnTo>
                  <a:pt x="9952" y="12823"/>
                </a:lnTo>
                <a:lnTo>
                  <a:pt x="9952" y="12774"/>
                </a:lnTo>
                <a:lnTo>
                  <a:pt x="9928" y="12750"/>
                </a:lnTo>
                <a:lnTo>
                  <a:pt x="9879" y="12726"/>
                </a:lnTo>
                <a:lnTo>
                  <a:pt x="9806" y="12750"/>
                </a:lnTo>
                <a:lnTo>
                  <a:pt x="9757" y="12799"/>
                </a:lnTo>
                <a:lnTo>
                  <a:pt x="9636" y="13139"/>
                </a:lnTo>
                <a:lnTo>
                  <a:pt x="9490" y="13504"/>
                </a:lnTo>
                <a:lnTo>
                  <a:pt x="9417" y="13894"/>
                </a:lnTo>
                <a:lnTo>
                  <a:pt x="9392" y="14088"/>
                </a:lnTo>
                <a:lnTo>
                  <a:pt x="9368" y="14283"/>
                </a:lnTo>
                <a:lnTo>
                  <a:pt x="9125" y="14332"/>
                </a:lnTo>
                <a:lnTo>
                  <a:pt x="9125" y="14064"/>
                </a:lnTo>
                <a:lnTo>
                  <a:pt x="9149" y="13821"/>
                </a:lnTo>
                <a:lnTo>
                  <a:pt x="9173" y="13431"/>
                </a:lnTo>
                <a:lnTo>
                  <a:pt x="9222" y="13237"/>
                </a:lnTo>
                <a:lnTo>
                  <a:pt x="9246" y="13139"/>
                </a:lnTo>
                <a:lnTo>
                  <a:pt x="9295" y="13091"/>
                </a:lnTo>
                <a:lnTo>
                  <a:pt x="9295" y="13066"/>
                </a:lnTo>
                <a:lnTo>
                  <a:pt x="9295" y="13042"/>
                </a:lnTo>
                <a:lnTo>
                  <a:pt x="9246" y="13042"/>
                </a:lnTo>
                <a:lnTo>
                  <a:pt x="9173" y="13091"/>
                </a:lnTo>
                <a:lnTo>
                  <a:pt x="9125" y="13139"/>
                </a:lnTo>
                <a:lnTo>
                  <a:pt x="9027" y="13310"/>
                </a:lnTo>
                <a:lnTo>
                  <a:pt x="8954" y="13480"/>
                </a:lnTo>
                <a:lnTo>
                  <a:pt x="8906" y="13650"/>
                </a:lnTo>
                <a:lnTo>
                  <a:pt x="8808" y="13991"/>
                </a:lnTo>
                <a:lnTo>
                  <a:pt x="8784" y="14210"/>
                </a:lnTo>
                <a:lnTo>
                  <a:pt x="8784" y="14405"/>
                </a:lnTo>
                <a:lnTo>
                  <a:pt x="8443" y="14453"/>
                </a:lnTo>
                <a:lnTo>
                  <a:pt x="8443" y="14332"/>
                </a:lnTo>
                <a:lnTo>
                  <a:pt x="8492" y="13894"/>
                </a:lnTo>
                <a:lnTo>
                  <a:pt x="8589" y="13456"/>
                </a:lnTo>
                <a:lnTo>
                  <a:pt x="8735" y="13042"/>
                </a:lnTo>
                <a:lnTo>
                  <a:pt x="8833" y="12847"/>
                </a:lnTo>
                <a:lnTo>
                  <a:pt x="8930" y="12653"/>
                </a:lnTo>
                <a:lnTo>
                  <a:pt x="8930" y="12628"/>
                </a:lnTo>
                <a:lnTo>
                  <a:pt x="8906" y="12580"/>
                </a:lnTo>
                <a:lnTo>
                  <a:pt x="8881" y="12580"/>
                </a:lnTo>
                <a:lnTo>
                  <a:pt x="8857" y="12604"/>
                </a:lnTo>
                <a:lnTo>
                  <a:pt x="8687" y="12799"/>
                </a:lnTo>
                <a:lnTo>
                  <a:pt x="8516" y="12993"/>
                </a:lnTo>
                <a:lnTo>
                  <a:pt x="8395" y="13237"/>
                </a:lnTo>
                <a:lnTo>
                  <a:pt x="8297" y="13456"/>
                </a:lnTo>
                <a:lnTo>
                  <a:pt x="8200" y="13723"/>
                </a:lnTo>
                <a:lnTo>
                  <a:pt x="8127" y="13967"/>
                </a:lnTo>
                <a:lnTo>
                  <a:pt x="8103" y="14234"/>
                </a:lnTo>
                <a:lnTo>
                  <a:pt x="8078" y="14478"/>
                </a:lnTo>
                <a:lnTo>
                  <a:pt x="7762" y="14502"/>
                </a:lnTo>
                <a:lnTo>
                  <a:pt x="7811" y="14259"/>
                </a:lnTo>
                <a:lnTo>
                  <a:pt x="7859" y="14113"/>
                </a:lnTo>
                <a:lnTo>
                  <a:pt x="7908" y="13967"/>
                </a:lnTo>
                <a:lnTo>
                  <a:pt x="7957" y="13796"/>
                </a:lnTo>
                <a:lnTo>
                  <a:pt x="7981" y="13650"/>
                </a:lnTo>
                <a:lnTo>
                  <a:pt x="7957" y="13602"/>
                </a:lnTo>
                <a:lnTo>
                  <a:pt x="7932" y="13577"/>
                </a:lnTo>
                <a:lnTo>
                  <a:pt x="7884" y="13577"/>
                </a:lnTo>
                <a:lnTo>
                  <a:pt x="7811" y="13626"/>
                </a:lnTo>
                <a:lnTo>
                  <a:pt x="7738" y="13699"/>
                </a:lnTo>
                <a:lnTo>
                  <a:pt x="7689" y="13772"/>
                </a:lnTo>
                <a:lnTo>
                  <a:pt x="7640" y="13869"/>
                </a:lnTo>
                <a:lnTo>
                  <a:pt x="7567" y="14064"/>
                </a:lnTo>
                <a:lnTo>
                  <a:pt x="7519" y="14259"/>
                </a:lnTo>
                <a:lnTo>
                  <a:pt x="7446" y="14526"/>
                </a:lnTo>
                <a:lnTo>
                  <a:pt x="7105" y="14526"/>
                </a:lnTo>
                <a:lnTo>
                  <a:pt x="7129" y="14380"/>
                </a:lnTo>
                <a:lnTo>
                  <a:pt x="7178" y="14210"/>
                </a:lnTo>
                <a:lnTo>
                  <a:pt x="7300" y="13894"/>
                </a:lnTo>
                <a:lnTo>
                  <a:pt x="7421" y="13577"/>
                </a:lnTo>
                <a:lnTo>
                  <a:pt x="7421" y="13529"/>
                </a:lnTo>
                <a:lnTo>
                  <a:pt x="7397" y="13504"/>
                </a:lnTo>
                <a:lnTo>
                  <a:pt x="7324" y="13504"/>
                </a:lnTo>
                <a:lnTo>
                  <a:pt x="7154" y="13650"/>
                </a:lnTo>
                <a:lnTo>
                  <a:pt x="7008" y="13821"/>
                </a:lnTo>
                <a:lnTo>
                  <a:pt x="6886" y="13991"/>
                </a:lnTo>
                <a:lnTo>
                  <a:pt x="6789" y="14210"/>
                </a:lnTo>
                <a:lnTo>
                  <a:pt x="6740" y="14332"/>
                </a:lnTo>
                <a:lnTo>
                  <a:pt x="6716" y="14502"/>
                </a:lnTo>
                <a:lnTo>
                  <a:pt x="6497" y="14453"/>
                </a:lnTo>
                <a:lnTo>
                  <a:pt x="6302" y="14380"/>
                </a:lnTo>
                <a:lnTo>
                  <a:pt x="5889" y="14210"/>
                </a:lnTo>
                <a:lnTo>
                  <a:pt x="7008" y="13358"/>
                </a:lnTo>
                <a:lnTo>
                  <a:pt x="8078" y="12458"/>
                </a:lnTo>
                <a:lnTo>
                  <a:pt x="8881" y="11777"/>
                </a:lnTo>
                <a:lnTo>
                  <a:pt x="9271" y="11436"/>
                </a:lnTo>
                <a:lnTo>
                  <a:pt x="9684" y="11120"/>
                </a:lnTo>
                <a:lnTo>
                  <a:pt x="10463" y="10512"/>
                </a:lnTo>
                <a:lnTo>
                  <a:pt x="10828" y="10195"/>
                </a:lnTo>
                <a:lnTo>
                  <a:pt x="11193" y="9855"/>
                </a:lnTo>
                <a:lnTo>
                  <a:pt x="11388" y="9636"/>
                </a:lnTo>
                <a:lnTo>
                  <a:pt x="11582" y="9417"/>
                </a:lnTo>
                <a:lnTo>
                  <a:pt x="11923" y="8930"/>
                </a:lnTo>
                <a:lnTo>
                  <a:pt x="12264" y="8443"/>
                </a:lnTo>
                <a:lnTo>
                  <a:pt x="12434" y="8200"/>
                </a:lnTo>
                <a:lnTo>
                  <a:pt x="12629" y="7981"/>
                </a:lnTo>
                <a:lnTo>
                  <a:pt x="12969" y="7616"/>
                </a:lnTo>
                <a:lnTo>
                  <a:pt x="13334" y="7251"/>
                </a:lnTo>
                <a:lnTo>
                  <a:pt x="13699" y="6910"/>
                </a:lnTo>
                <a:lnTo>
                  <a:pt x="14064" y="6570"/>
                </a:lnTo>
                <a:close/>
                <a:moveTo>
                  <a:pt x="14356" y="1460"/>
                </a:moveTo>
                <a:lnTo>
                  <a:pt x="14575" y="1509"/>
                </a:lnTo>
                <a:lnTo>
                  <a:pt x="14721" y="1582"/>
                </a:lnTo>
                <a:lnTo>
                  <a:pt x="14843" y="1679"/>
                </a:lnTo>
                <a:lnTo>
                  <a:pt x="14916" y="1825"/>
                </a:lnTo>
                <a:lnTo>
                  <a:pt x="14964" y="1971"/>
                </a:lnTo>
                <a:lnTo>
                  <a:pt x="14989" y="2141"/>
                </a:lnTo>
                <a:lnTo>
                  <a:pt x="14964" y="2312"/>
                </a:lnTo>
                <a:lnTo>
                  <a:pt x="14940" y="2506"/>
                </a:lnTo>
                <a:lnTo>
                  <a:pt x="14867" y="2701"/>
                </a:lnTo>
                <a:lnTo>
                  <a:pt x="14721" y="3090"/>
                </a:lnTo>
                <a:lnTo>
                  <a:pt x="14551" y="3455"/>
                </a:lnTo>
                <a:lnTo>
                  <a:pt x="14381" y="3747"/>
                </a:lnTo>
                <a:lnTo>
                  <a:pt x="14162" y="4112"/>
                </a:lnTo>
                <a:lnTo>
                  <a:pt x="13918" y="4477"/>
                </a:lnTo>
                <a:lnTo>
                  <a:pt x="13432" y="5183"/>
                </a:lnTo>
                <a:lnTo>
                  <a:pt x="12385" y="6545"/>
                </a:lnTo>
                <a:lnTo>
                  <a:pt x="12045" y="7008"/>
                </a:lnTo>
                <a:lnTo>
                  <a:pt x="11704" y="7421"/>
                </a:lnTo>
                <a:lnTo>
                  <a:pt x="11339" y="7835"/>
                </a:lnTo>
                <a:lnTo>
                  <a:pt x="10950" y="8224"/>
                </a:lnTo>
                <a:lnTo>
                  <a:pt x="10560" y="8614"/>
                </a:lnTo>
                <a:lnTo>
                  <a:pt x="10171" y="9003"/>
                </a:lnTo>
                <a:lnTo>
                  <a:pt x="9319" y="9733"/>
                </a:lnTo>
                <a:lnTo>
                  <a:pt x="8565" y="10341"/>
                </a:lnTo>
                <a:lnTo>
                  <a:pt x="7835" y="10974"/>
                </a:lnTo>
                <a:lnTo>
                  <a:pt x="7129" y="11607"/>
                </a:lnTo>
                <a:lnTo>
                  <a:pt x="6789" y="11947"/>
                </a:lnTo>
                <a:lnTo>
                  <a:pt x="6448" y="12288"/>
                </a:lnTo>
                <a:lnTo>
                  <a:pt x="5791" y="12945"/>
                </a:lnTo>
                <a:lnTo>
                  <a:pt x="5134" y="13602"/>
                </a:lnTo>
                <a:lnTo>
                  <a:pt x="4794" y="13918"/>
                </a:lnTo>
                <a:lnTo>
                  <a:pt x="4429" y="14210"/>
                </a:lnTo>
                <a:lnTo>
                  <a:pt x="4064" y="14478"/>
                </a:lnTo>
                <a:lnTo>
                  <a:pt x="3674" y="14745"/>
                </a:lnTo>
                <a:lnTo>
                  <a:pt x="3431" y="14891"/>
                </a:lnTo>
                <a:lnTo>
                  <a:pt x="3115" y="15037"/>
                </a:lnTo>
                <a:lnTo>
                  <a:pt x="2750" y="15208"/>
                </a:lnTo>
                <a:lnTo>
                  <a:pt x="2360" y="15305"/>
                </a:lnTo>
                <a:lnTo>
                  <a:pt x="2166" y="15354"/>
                </a:lnTo>
                <a:lnTo>
                  <a:pt x="1971" y="15378"/>
                </a:lnTo>
                <a:lnTo>
                  <a:pt x="1776" y="15402"/>
                </a:lnTo>
                <a:lnTo>
                  <a:pt x="1606" y="15378"/>
                </a:lnTo>
                <a:lnTo>
                  <a:pt x="1460" y="15329"/>
                </a:lnTo>
                <a:lnTo>
                  <a:pt x="1314" y="15256"/>
                </a:lnTo>
                <a:lnTo>
                  <a:pt x="1192" y="15159"/>
                </a:lnTo>
                <a:lnTo>
                  <a:pt x="1095" y="15037"/>
                </a:lnTo>
                <a:lnTo>
                  <a:pt x="1022" y="14867"/>
                </a:lnTo>
                <a:lnTo>
                  <a:pt x="973" y="14672"/>
                </a:lnTo>
                <a:lnTo>
                  <a:pt x="973" y="14478"/>
                </a:lnTo>
                <a:lnTo>
                  <a:pt x="973" y="14283"/>
                </a:lnTo>
                <a:lnTo>
                  <a:pt x="998" y="14064"/>
                </a:lnTo>
                <a:lnTo>
                  <a:pt x="1046" y="13869"/>
                </a:lnTo>
                <a:lnTo>
                  <a:pt x="1168" y="13456"/>
                </a:lnTo>
                <a:lnTo>
                  <a:pt x="1752" y="12288"/>
                </a:lnTo>
                <a:lnTo>
                  <a:pt x="2020" y="11753"/>
                </a:lnTo>
                <a:lnTo>
                  <a:pt x="2141" y="11558"/>
                </a:lnTo>
                <a:lnTo>
                  <a:pt x="2190" y="11485"/>
                </a:lnTo>
                <a:lnTo>
                  <a:pt x="2239" y="11436"/>
                </a:lnTo>
                <a:lnTo>
                  <a:pt x="2287" y="11534"/>
                </a:lnTo>
                <a:lnTo>
                  <a:pt x="2263" y="11558"/>
                </a:lnTo>
                <a:lnTo>
                  <a:pt x="1995" y="12118"/>
                </a:lnTo>
                <a:lnTo>
                  <a:pt x="1874" y="12410"/>
                </a:lnTo>
                <a:lnTo>
                  <a:pt x="1776" y="12701"/>
                </a:lnTo>
                <a:lnTo>
                  <a:pt x="1703" y="12993"/>
                </a:lnTo>
                <a:lnTo>
                  <a:pt x="1703" y="13139"/>
                </a:lnTo>
                <a:lnTo>
                  <a:pt x="1703" y="13285"/>
                </a:lnTo>
                <a:lnTo>
                  <a:pt x="1703" y="13431"/>
                </a:lnTo>
                <a:lnTo>
                  <a:pt x="1728" y="13577"/>
                </a:lnTo>
                <a:lnTo>
                  <a:pt x="1776" y="13723"/>
                </a:lnTo>
                <a:lnTo>
                  <a:pt x="1849" y="13869"/>
                </a:lnTo>
                <a:lnTo>
                  <a:pt x="1922" y="13967"/>
                </a:lnTo>
                <a:lnTo>
                  <a:pt x="2020" y="14064"/>
                </a:lnTo>
                <a:lnTo>
                  <a:pt x="2117" y="14137"/>
                </a:lnTo>
                <a:lnTo>
                  <a:pt x="2214" y="14210"/>
                </a:lnTo>
                <a:lnTo>
                  <a:pt x="2336" y="14234"/>
                </a:lnTo>
                <a:lnTo>
                  <a:pt x="2458" y="14283"/>
                </a:lnTo>
                <a:lnTo>
                  <a:pt x="2701" y="14283"/>
                </a:lnTo>
                <a:lnTo>
                  <a:pt x="2969" y="14259"/>
                </a:lnTo>
                <a:lnTo>
                  <a:pt x="3236" y="14210"/>
                </a:lnTo>
                <a:lnTo>
                  <a:pt x="3480" y="14137"/>
                </a:lnTo>
                <a:lnTo>
                  <a:pt x="3674" y="14040"/>
                </a:lnTo>
                <a:lnTo>
                  <a:pt x="4064" y="13869"/>
                </a:lnTo>
                <a:lnTo>
                  <a:pt x="4404" y="13650"/>
                </a:lnTo>
                <a:lnTo>
                  <a:pt x="4745" y="13407"/>
                </a:lnTo>
                <a:lnTo>
                  <a:pt x="5086" y="13139"/>
                </a:lnTo>
                <a:lnTo>
                  <a:pt x="5718" y="12580"/>
                </a:lnTo>
                <a:lnTo>
                  <a:pt x="6351" y="12020"/>
                </a:lnTo>
                <a:lnTo>
                  <a:pt x="7056" y="11315"/>
                </a:lnTo>
                <a:lnTo>
                  <a:pt x="7762" y="10585"/>
                </a:lnTo>
                <a:lnTo>
                  <a:pt x="8443" y="9855"/>
                </a:lnTo>
                <a:lnTo>
                  <a:pt x="9149" y="9125"/>
                </a:lnTo>
                <a:lnTo>
                  <a:pt x="10585" y="7665"/>
                </a:lnTo>
                <a:lnTo>
                  <a:pt x="11315" y="6910"/>
                </a:lnTo>
                <a:lnTo>
                  <a:pt x="12045" y="6180"/>
                </a:lnTo>
                <a:lnTo>
                  <a:pt x="12580" y="5596"/>
                </a:lnTo>
                <a:lnTo>
                  <a:pt x="13091" y="4988"/>
                </a:lnTo>
                <a:lnTo>
                  <a:pt x="13334" y="4672"/>
                </a:lnTo>
                <a:lnTo>
                  <a:pt x="13553" y="4356"/>
                </a:lnTo>
                <a:lnTo>
                  <a:pt x="13772" y="4015"/>
                </a:lnTo>
                <a:lnTo>
                  <a:pt x="13943" y="3674"/>
                </a:lnTo>
                <a:lnTo>
                  <a:pt x="14040" y="3407"/>
                </a:lnTo>
                <a:lnTo>
                  <a:pt x="14113" y="3163"/>
                </a:lnTo>
                <a:lnTo>
                  <a:pt x="14162" y="2896"/>
                </a:lnTo>
                <a:lnTo>
                  <a:pt x="14186" y="2628"/>
                </a:lnTo>
                <a:lnTo>
                  <a:pt x="14137" y="2385"/>
                </a:lnTo>
                <a:lnTo>
                  <a:pt x="14089" y="2263"/>
                </a:lnTo>
                <a:lnTo>
                  <a:pt x="14040" y="2141"/>
                </a:lnTo>
                <a:lnTo>
                  <a:pt x="13967" y="2044"/>
                </a:lnTo>
                <a:lnTo>
                  <a:pt x="13894" y="1947"/>
                </a:lnTo>
                <a:lnTo>
                  <a:pt x="13772" y="1849"/>
                </a:lnTo>
                <a:lnTo>
                  <a:pt x="13651" y="1776"/>
                </a:lnTo>
                <a:lnTo>
                  <a:pt x="13480" y="1703"/>
                </a:lnTo>
                <a:lnTo>
                  <a:pt x="13334" y="1679"/>
                </a:lnTo>
                <a:lnTo>
                  <a:pt x="12994" y="1679"/>
                </a:lnTo>
                <a:lnTo>
                  <a:pt x="13261" y="1606"/>
                </a:lnTo>
                <a:lnTo>
                  <a:pt x="13529" y="1533"/>
                </a:lnTo>
                <a:lnTo>
                  <a:pt x="13821" y="1484"/>
                </a:lnTo>
                <a:lnTo>
                  <a:pt x="14113" y="1460"/>
                </a:lnTo>
                <a:close/>
                <a:moveTo>
                  <a:pt x="15573" y="535"/>
                </a:moveTo>
                <a:lnTo>
                  <a:pt x="15694" y="584"/>
                </a:lnTo>
                <a:lnTo>
                  <a:pt x="15767" y="633"/>
                </a:lnTo>
                <a:lnTo>
                  <a:pt x="15816" y="681"/>
                </a:lnTo>
                <a:lnTo>
                  <a:pt x="15840" y="754"/>
                </a:lnTo>
                <a:lnTo>
                  <a:pt x="15889" y="852"/>
                </a:lnTo>
                <a:lnTo>
                  <a:pt x="15938" y="1119"/>
                </a:lnTo>
                <a:lnTo>
                  <a:pt x="15938" y="1387"/>
                </a:lnTo>
                <a:lnTo>
                  <a:pt x="15913" y="1679"/>
                </a:lnTo>
                <a:lnTo>
                  <a:pt x="15865" y="1971"/>
                </a:lnTo>
                <a:lnTo>
                  <a:pt x="15719" y="2531"/>
                </a:lnTo>
                <a:lnTo>
                  <a:pt x="15548" y="3066"/>
                </a:lnTo>
                <a:lnTo>
                  <a:pt x="15378" y="3577"/>
                </a:lnTo>
                <a:lnTo>
                  <a:pt x="15159" y="4088"/>
                </a:lnTo>
                <a:lnTo>
                  <a:pt x="14916" y="4574"/>
                </a:lnTo>
                <a:lnTo>
                  <a:pt x="14624" y="5061"/>
                </a:lnTo>
                <a:lnTo>
                  <a:pt x="14332" y="5499"/>
                </a:lnTo>
                <a:lnTo>
                  <a:pt x="13991" y="5937"/>
                </a:lnTo>
                <a:lnTo>
                  <a:pt x="13626" y="6351"/>
                </a:lnTo>
                <a:lnTo>
                  <a:pt x="13261" y="6740"/>
                </a:lnTo>
                <a:lnTo>
                  <a:pt x="12604" y="7397"/>
                </a:lnTo>
                <a:lnTo>
                  <a:pt x="12288" y="7738"/>
                </a:lnTo>
                <a:lnTo>
                  <a:pt x="11996" y="8103"/>
                </a:lnTo>
                <a:lnTo>
                  <a:pt x="11363" y="8979"/>
                </a:lnTo>
                <a:lnTo>
                  <a:pt x="11047" y="9392"/>
                </a:lnTo>
                <a:lnTo>
                  <a:pt x="10877" y="9611"/>
                </a:lnTo>
                <a:lnTo>
                  <a:pt x="10682" y="9806"/>
                </a:lnTo>
                <a:lnTo>
                  <a:pt x="10293" y="10122"/>
                </a:lnTo>
                <a:lnTo>
                  <a:pt x="9903" y="10439"/>
                </a:lnTo>
                <a:lnTo>
                  <a:pt x="9100" y="11047"/>
                </a:lnTo>
                <a:lnTo>
                  <a:pt x="8687" y="11388"/>
                </a:lnTo>
                <a:lnTo>
                  <a:pt x="8297" y="11728"/>
                </a:lnTo>
                <a:lnTo>
                  <a:pt x="7519" y="12410"/>
                </a:lnTo>
                <a:lnTo>
                  <a:pt x="6837" y="12969"/>
                </a:lnTo>
                <a:lnTo>
                  <a:pt x="6156" y="13529"/>
                </a:lnTo>
                <a:lnTo>
                  <a:pt x="5475" y="14064"/>
                </a:lnTo>
                <a:lnTo>
                  <a:pt x="4769" y="14575"/>
                </a:lnTo>
                <a:lnTo>
                  <a:pt x="4283" y="14916"/>
                </a:lnTo>
                <a:lnTo>
                  <a:pt x="3796" y="15208"/>
                </a:lnTo>
                <a:lnTo>
                  <a:pt x="3285" y="15500"/>
                </a:lnTo>
                <a:lnTo>
                  <a:pt x="2750" y="15767"/>
                </a:lnTo>
                <a:lnTo>
                  <a:pt x="2287" y="15962"/>
                </a:lnTo>
                <a:lnTo>
                  <a:pt x="2020" y="16059"/>
                </a:lnTo>
                <a:lnTo>
                  <a:pt x="1752" y="16132"/>
                </a:lnTo>
                <a:lnTo>
                  <a:pt x="1484" y="16205"/>
                </a:lnTo>
                <a:lnTo>
                  <a:pt x="1217" y="16230"/>
                </a:lnTo>
                <a:lnTo>
                  <a:pt x="949" y="16205"/>
                </a:lnTo>
                <a:lnTo>
                  <a:pt x="827" y="16181"/>
                </a:lnTo>
                <a:lnTo>
                  <a:pt x="730" y="16132"/>
                </a:lnTo>
                <a:lnTo>
                  <a:pt x="633" y="16084"/>
                </a:lnTo>
                <a:lnTo>
                  <a:pt x="560" y="16011"/>
                </a:lnTo>
                <a:lnTo>
                  <a:pt x="511" y="15938"/>
                </a:lnTo>
                <a:lnTo>
                  <a:pt x="462" y="15840"/>
                </a:lnTo>
                <a:lnTo>
                  <a:pt x="438" y="15646"/>
                </a:lnTo>
                <a:lnTo>
                  <a:pt x="438" y="15402"/>
                </a:lnTo>
                <a:lnTo>
                  <a:pt x="487" y="15159"/>
                </a:lnTo>
                <a:lnTo>
                  <a:pt x="560" y="14891"/>
                </a:lnTo>
                <a:lnTo>
                  <a:pt x="754" y="14405"/>
                </a:lnTo>
                <a:lnTo>
                  <a:pt x="754" y="14599"/>
                </a:lnTo>
                <a:lnTo>
                  <a:pt x="754" y="14794"/>
                </a:lnTo>
                <a:lnTo>
                  <a:pt x="803" y="14964"/>
                </a:lnTo>
                <a:lnTo>
                  <a:pt x="827" y="15110"/>
                </a:lnTo>
                <a:lnTo>
                  <a:pt x="900" y="15232"/>
                </a:lnTo>
                <a:lnTo>
                  <a:pt x="973" y="15354"/>
                </a:lnTo>
                <a:lnTo>
                  <a:pt x="1046" y="15427"/>
                </a:lnTo>
                <a:lnTo>
                  <a:pt x="1144" y="15500"/>
                </a:lnTo>
                <a:lnTo>
                  <a:pt x="1241" y="15573"/>
                </a:lnTo>
                <a:lnTo>
                  <a:pt x="1338" y="15597"/>
                </a:lnTo>
                <a:lnTo>
                  <a:pt x="1460" y="15646"/>
                </a:lnTo>
                <a:lnTo>
                  <a:pt x="1849" y="15646"/>
                </a:lnTo>
                <a:lnTo>
                  <a:pt x="2141" y="15597"/>
                </a:lnTo>
                <a:lnTo>
                  <a:pt x="2433" y="15500"/>
                </a:lnTo>
                <a:lnTo>
                  <a:pt x="2750" y="15402"/>
                </a:lnTo>
                <a:lnTo>
                  <a:pt x="3042" y="15256"/>
                </a:lnTo>
                <a:lnTo>
                  <a:pt x="3626" y="14964"/>
                </a:lnTo>
                <a:lnTo>
                  <a:pt x="4112" y="14648"/>
                </a:lnTo>
                <a:lnTo>
                  <a:pt x="4453" y="14405"/>
                </a:lnTo>
                <a:lnTo>
                  <a:pt x="4794" y="14137"/>
                </a:lnTo>
                <a:lnTo>
                  <a:pt x="5134" y="13845"/>
                </a:lnTo>
                <a:lnTo>
                  <a:pt x="5767" y="13261"/>
                </a:lnTo>
                <a:lnTo>
                  <a:pt x="6375" y="12653"/>
                </a:lnTo>
                <a:lnTo>
                  <a:pt x="6983" y="12045"/>
                </a:lnTo>
                <a:lnTo>
                  <a:pt x="7738" y="11363"/>
                </a:lnTo>
                <a:lnTo>
                  <a:pt x="8492" y="10731"/>
                </a:lnTo>
                <a:lnTo>
                  <a:pt x="9271" y="10098"/>
                </a:lnTo>
                <a:lnTo>
                  <a:pt x="10049" y="9465"/>
                </a:lnTo>
                <a:lnTo>
                  <a:pt x="10439" y="9125"/>
                </a:lnTo>
                <a:lnTo>
                  <a:pt x="10828" y="8760"/>
                </a:lnTo>
                <a:lnTo>
                  <a:pt x="11193" y="8395"/>
                </a:lnTo>
                <a:lnTo>
                  <a:pt x="11558" y="8030"/>
                </a:lnTo>
                <a:lnTo>
                  <a:pt x="11899" y="7665"/>
                </a:lnTo>
                <a:lnTo>
                  <a:pt x="12239" y="7275"/>
                </a:lnTo>
                <a:lnTo>
                  <a:pt x="12896" y="6448"/>
                </a:lnTo>
                <a:lnTo>
                  <a:pt x="13894" y="5110"/>
                </a:lnTo>
                <a:lnTo>
                  <a:pt x="14381" y="4429"/>
                </a:lnTo>
                <a:lnTo>
                  <a:pt x="14599" y="4064"/>
                </a:lnTo>
                <a:lnTo>
                  <a:pt x="14818" y="3723"/>
                </a:lnTo>
                <a:lnTo>
                  <a:pt x="14989" y="3382"/>
                </a:lnTo>
                <a:lnTo>
                  <a:pt x="15159" y="2993"/>
                </a:lnTo>
                <a:lnTo>
                  <a:pt x="15281" y="2604"/>
                </a:lnTo>
                <a:lnTo>
                  <a:pt x="15329" y="2409"/>
                </a:lnTo>
                <a:lnTo>
                  <a:pt x="15378" y="2214"/>
                </a:lnTo>
                <a:lnTo>
                  <a:pt x="15378" y="2020"/>
                </a:lnTo>
                <a:lnTo>
                  <a:pt x="15354" y="1849"/>
                </a:lnTo>
                <a:lnTo>
                  <a:pt x="15305" y="1655"/>
                </a:lnTo>
                <a:lnTo>
                  <a:pt x="15232" y="1509"/>
                </a:lnTo>
                <a:lnTo>
                  <a:pt x="15135" y="1363"/>
                </a:lnTo>
                <a:lnTo>
                  <a:pt x="14989" y="1241"/>
                </a:lnTo>
                <a:lnTo>
                  <a:pt x="14794" y="1144"/>
                </a:lnTo>
                <a:lnTo>
                  <a:pt x="14575" y="1046"/>
                </a:lnTo>
                <a:lnTo>
                  <a:pt x="14332" y="998"/>
                </a:lnTo>
                <a:lnTo>
                  <a:pt x="14089" y="973"/>
                </a:lnTo>
                <a:lnTo>
                  <a:pt x="14818" y="730"/>
                </a:lnTo>
                <a:lnTo>
                  <a:pt x="15110" y="608"/>
                </a:lnTo>
                <a:lnTo>
                  <a:pt x="15281" y="560"/>
                </a:lnTo>
                <a:lnTo>
                  <a:pt x="15427" y="535"/>
                </a:lnTo>
                <a:close/>
                <a:moveTo>
                  <a:pt x="15451" y="0"/>
                </a:moveTo>
                <a:lnTo>
                  <a:pt x="15305" y="24"/>
                </a:lnTo>
                <a:lnTo>
                  <a:pt x="15013" y="97"/>
                </a:lnTo>
                <a:lnTo>
                  <a:pt x="13845" y="462"/>
                </a:lnTo>
                <a:lnTo>
                  <a:pt x="13261" y="657"/>
                </a:lnTo>
                <a:lnTo>
                  <a:pt x="12702" y="876"/>
                </a:lnTo>
                <a:lnTo>
                  <a:pt x="12118" y="1119"/>
                </a:lnTo>
                <a:lnTo>
                  <a:pt x="11582" y="1411"/>
                </a:lnTo>
                <a:lnTo>
                  <a:pt x="11047" y="1703"/>
                </a:lnTo>
                <a:lnTo>
                  <a:pt x="10536" y="2020"/>
                </a:lnTo>
                <a:lnTo>
                  <a:pt x="10512" y="2068"/>
                </a:lnTo>
                <a:lnTo>
                  <a:pt x="10195" y="1971"/>
                </a:lnTo>
                <a:lnTo>
                  <a:pt x="9879" y="1898"/>
                </a:lnTo>
                <a:lnTo>
                  <a:pt x="9246" y="1801"/>
                </a:lnTo>
                <a:lnTo>
                  <a:pt x="8906" y="1776"/>
                </a:lnTo>
                <a:lnTo>
                  <a:pt x="8565" y="1752"/>
                </a:lnTo>
                <a:lnTo>
                  <a:pt x="8224" y="1752"/>
                </a:lnTo>
                <a:lnTo>
                  <a:pt x="7884" y="1776"/>
                </a:lnTo>
                <a:lnTo>
                  <a:pt x="7543" y="1801"/>
                </a:lnTo>
                <a:lnTo>
                  <a:pt x="7178" y="1849"/>
                </a:lnTo>
                <a:lnTo>
                  <a:pt x="6837" y="1898"/>
                </a:lnTo>
                <a:lnTo>
                  <a:pt x="6497" y="1971"/>
                </a:lnTo>
                <a:lnTo>
                  <a:pt x="6181" y="2068"/>
                </a:lnTo>
                <a:lnTo>
                  <a:pt x="5840" y="2166"/>
                </a:lnTo>
                <a:lnTo>
                  <a:pt x="5524" y="2287"/>
                </a:lnTo>
                <a:lnTo>
                  <a:pt x="5207" y="2409"/>
                </a:lnTo>
                <a:lnTo>
                  <a:pt x="4891" y="2555"/>
                </a:lnTo>
                <a:lnTo>
                  <a:pt x="4575" y="2725"/>
                </a:lnTo>
                <a:lnTo>
                  <a:pt x="4283" y="2896"/>
                </a:lnTo>
                <a:lnTo>
                  <a:pt x="3991" y="3090"/>
                </a:lnTo>
                <a:lnTo>
                  <a:pt x="3626" y="3358"/>
                </a:lnTo>
                <a:lnTo>
                  <a:pt x="3285" y="3699"/>
                </a:lnTo>
                <a:lnTo>
                  <a:pt x="2969" y="4039"/>
                </a:lnTo>
                <a:lnTo>
                  <a:pt x="2677" y="4429"/>
                </a:lnTo>
                <a:lnTo>
                  <a:pt x="2433" y="4842"/>
                </a:lnTo>
                <a:lnTo>
                  <a:pt x="2214" y="5256"/>
                </a:lnTo>
                <a:lnTo>
                  <a:pt x="2044" y="5718"/>
                </a:lnTo>
                <a:lnTo>
                  <a:pt x="1874" y="6156"/>
                </a:lnTo>
                <a:lnTo>
                  <a:pt x="1776" y="6351"/>
                </a:lnTo>
                <a:lnTo>
                  <a:pt x="1679" y="6521"/>
                </a:lnTo>
                <a:lnTo>
                  <a:pt x="1630" y="6691"/>
                </a:lnTo>
                <a:lnTo>
                  <a:pt x="1630" y="6862"/>
                </a:lnTo>
                <a:lnTo>
                  <a:pt x="1655" y="6910"/>
                </a:lnTo>
                <a:lnTo>
                  <a:pt x="1703" y="6935"/>
                </a:lnTo>
                <a:lnTo>
                  <a:pt x="1630" y="7348"/>
                </a:lnTo>
                <a:lnTo>
                  <a:pt x="1582" y="7762"/>
                </a:lnTo>
                <a:lnTo>
                  <a:pt x="1557" y="8151"/>
                </a:lnTo>
                <a:lnTo>
                  <a:pt x="1557" y="8565"/>
                </a:lnTo>
                <a:lnTo>
                  <a:pt x="1557" y="8881"/>
                </a:lnTo>
                <a:lnTo>
                  <a:pt x="1606" y="9198"/>
                </a:lnTo>
                <a:lnTo>
                  <a:pt x="1655" y="9514"/>
                </a:lnTo>
                <a:lnTo>
                  <a:pt x="1703" y="9830"/>
                </a:lnTo>
                <a:lnTo>
                  <a:pt x="1776" y="10171"/>
                </a:lnTo>
                <a:lnTo>
                  <a:pt x="1874" y="10487"/>
                </a:lnTo>
                <a:lnTo>
                  <a:pt x="1995" y="10828"/>
                </a:lnTo>
                <a:lnTo>
                  <a:pt x="2117" y="11144"/>
                </a:lnTo>
                <a:lnTo>
                  <a:pt x="2020" y="11193"/>
                </a:lnTo>
                <a:lnTo>
                  <a:pt x="1898" y="11290"/>
                </a:lnTo>
                <a:lnTo>
                  <a:pt x="1776" y="11412"/>
                </a:lnTo>
                <a:lnTo>
                  <a:pt x="1655" y="11607"/>
                </a:lnTo>
                <a:lnTo>
                  <a:pt x="1387" y="12045"/>
                </a:lnTo>
                <a:lnTo>
                  <a:pt x="1119" y="12556"/>
                </a:lnTo>
                <a:lnTo>
                  <a:pt x="876" y="13091"/>
                </a:lnTo>
                <a:lnTo>
                  <a:pt x="657" y="13553"/>
                </a:lnTo>
                <a:lnTo>
                  <a:pt x="414" y="14113"/>
                </a:lnTo>
                <a:lnTo>
                  <a:pt x="243" y="14551"/>
                </a:lnTo>
                <a:lnTo>
                  <a:pt x="97" y="14989"/>
                </a:lnTo>
                <a:lnTo>
                  <a:pt x="49" y="15208"/>
                </a:lnTo>
                <a:lnTo>
                  <a:pt x="0" y="15427"/>
                </a:lnTo>
                <a:lnTo>
                  <a:pt x="0" y="15670"/>
                </a:lnTo>
                <a:lnTo>
                  <a:pt x="49" y="15889"/>
                </a:lnTo>
                <a:lnTo>
                  <a:pt x="97" y="16084"/>
                </a:lnTo>
                <a:lnTo>
                  <a:pt x="195" y="16254"/>
                </a:lnTo>
                <a:lnTo>
                  <a:pt x="316" y="16400"/>
                </a:lnTo>
                <a:lnTo>
                  <a:pt x="487" y="16497"/>
                </a:lnTo>
                <a:lnTo>
                  <a:pt x="657" y="16595"/>
                </a:lnTo>
                <a:lnTo>
                  <a:pt x="827" y="16643"/>
                </a:lnTo>
                <a:lnTo>
                  <a:pt x="1046" y="16668"/>
                </a:lnTo>
                <a:lnTo>
                  <a:pt x="1241" y="16668"/>
                </a:lnTo>
                <a:lnTo>
                  <a:pt x="1509" y="16643"/>
                </a:lnTo>
                <a:lnTo>
                  <a:pt x="1776" y="16570"/>
                </a:lnTo>
                <a:lnTo>
                  <a:pt x="2044" y="16497"/>
                </a:lnTo>
                <a:lnTo>
                  <a:pt x="2312" y="16400"/>
                </a:lnTo>
                <a:lnTo>
                  <a:pt x="2823" y="16157"/>
                </a:lnTo>
                <a:lnTo>
                  <a:pt x="3309" y="15913"/>
                </a:lnTo>
                <a:lnTo>
                  <a:pt x="3796" y="15646"/>
                </a:lnTo>
                <a:lnTo>
                  <a:pt x="4258" y="15378"/>
                </a:lnTo>
                <a:lnTo>
                  <a:pt x="4721" y="15062"/>
                </a:lnTo>
                <a:lnTo>
                  <a:pt x="5183" y="14745"/>
                </a:lnTo>
                <a:lnTo>
                  <a:pt x="5791" y="14307"/>
                </a:lnTo>
                <a:lnTo>
                  <a:pt x="5767" y="14405"/>
                </a:lnTo>
                <a:lnTo>
                  <a:pt x="5767" y="14502"/>
                </a:lnTo>
                <a:lnTo>
                  <a:pt x="5791" y="14599"/>
                </a:lnTo>
                <a:lnTo>
                  <a:pt x="5864" y="14672"/>
                </a:lnTo>
                <a:lnTo>
                  <a:pt x="5937" y="14745"/>
                </a:lnTo>
                <a:lnTo>
                  <a:pt x="6035" y="14794"/>
                </a:lnTo>
                <a:lnTo>
                  <a:pt x="6302" y="14867"/>
                </a:lnTo>
                <a:lnTo>
                  <a:pt x="6594" y="14940"/>
                </a:lnTo>
                <a:lnTo>
                  <a:pt x="6910" y="14964"/>
                </a:lnTo>
                <a:lnTo>
                  <a:pt x="7227" y="14989"/>
                </a:lnTo>
                <a:lnTo>
                  <a:pt x="7543" y="14989"/>
                </a:lnTo>
                <a:lnTo>
                  <a:pt x="7567" y="15037"/>
                </a:lnTo>
                <a:lnTo>
                  <a:pt x="7640" y="15062"/>
                </a:lnTo>
                <a:lnTo>
                  <a:pt x="7689" y="15062"/>
                </a:lnTo>
                <a:lnTo>
                  <a:pt x="7713" y="15037"/>
                </a:lnTo>
                <a:lnTo>
                  <a:pt x="7738" y="14964"/>
                </a:lnTo>
                <a:lnTo>
                  <a:pt x="8127" y="14940"/>
                </a:lnTo>
                <a:lnTo>
                  <a:pt x="8224" y="14940"/>
                </a:lnTo>
                <a:lnTo>
                  <a:pt x="8322" y="14964"/>
                </a:lnTo>
                <a:lnTo>
                  <a:pt x="8395" y="14916"/>
                </a:lnTo>
                <a:lnTo>
                  <a:pt x="8808" y="14867"/>
                </a:lnTo>
                <a:lnTo>
                  <a:pt x="9198" y="14794"/>
                </a:lnTo>
                <a:lnTo>
                  <a:pt x="9611" y="14697"/>
                </a:lnTo>
                <a:lnTo>
                  <a:pt x="10001" y="14599"/>
                </a:lnTo>
                <a:lnTo>
                  <a:pt x="10390" y="14453"/>
                </a:lnTo>
                <a:lnTo>
                  <a:pt x="10779" y="14307"/>
                </a:lnTo>
                <a:lnTo>
                  <a:pt x="11144" y="14137"/>
                </a:lnTo>
                <a:lnTo>
                  <a:pt x="11509" y="13918"/>
                </a:lnTo>
                <a:lnTo>
                  <a:pt x="12020" y="13577"/>
                </a:lnTo>
                <a:lnTo>
                  <a:pt x="12507" y="13164"/>
                </a:lnTo>
                <a:lnTo>
                  <a:pt x="12969" y="12726"/>
                </a:lnTo>
                <a:lnTo>
                  <a:pt x="13359" y="12264"/>
                </a:lnTo>
                <a:lnTo>
                  <a:pt x="13553" y="11996"/>
                </a:lnTo>
                <a:lnTo>
                  <a:pt x="13724" y="11753"/>
                </a:lnTo>
                <a:lnTo>
                  <a:pt x="13894" y="11485"/>
                </a:lnTo>
                <a:lnTo>
                  <a:pt x="14040" y="11193"/>
                </a:lnTo>
                <a:lnTo>
                  <a:pt x="14186" y="10925"/>
                </a:lnTo>
                <a:lnTo>
                  <a:pt x="14308" y="10633"/>
                </a:lnTo>
                <a:lnTo>
                  <a:pt x="14405" y="10341"/>
                </a:lnTo>
                <a:lnTo>
                  <a:pt x="14478" y="10049"/>
                </a:lnTo>
                <a:lnTo>
                  <a:pt x="14599" y="9538"/>
                </a:lnTo>
                <a:lnTo>
                  <a:pt x="14648" y="9003"/>
                </a:lnTo>
                <a:lnTo>
                  <a:pt x="14672" y="8468"/>
                </a:lnTo>
                <a:lnTo>
                  <a:pt x="14697" y="7957"/>
                </a:lnTo>
                <a:lnTo>
                  <a:pt x="14697" y="7519"/>
                </a:lnTo>
                <a:lnTo>
                  <a:pt x="14672" y="7032"/>
                </a:lnTo>
                <a:lnTo>
                  <a:pt x="14624" y="6813"/>
                </a:lnTo>
                <a:lnTo>
                  <a:pt x="14575" y="6594"/>
                </a:lnTo>
                <a:lnTo>
                  <a:pt x="14502" y="6375"/>
                </a:lnTo>
                <a:lnTo>
                  <a:pt x="14381" y="6180"/>
                </a:lnTo>
                <a:lnTo>
                  <a:pt x="14745" y="5718"/>
                </a:lnTo>
                <a:lnTo>
                  <a:pt x="15086" y="5207"/>
                </a:lnTo>
                <a:lnTo>
                  <a:pt x="15378" y="4696"/>
                </a:lnTo>
                <a:lnTo>
                  <a:pt x="15646" y="4185"/>
                </a:lnTo>
                <a:lnTo>
                  <a:pt x="15889" y="3650"/>
                </a:lnTo>
                <a:lnTo>
                  <a:pt x="16084" y="3090"/>
                </a:lnTo>
                <a:lnTo>
                  <a:pt x="16254" y="2506"/>
                </a:lnTo>
                <a:lnTo>
                  <a:pt x="16376" y="1922"/>
                </a:lnTo>
                <a:lnTo>
                  <a:pt x="16449" y="1509"/>
                </a:lnTo>
                <a:lnTo>
                  <a:pt x="16449" y="1290"/>
                </a:lnTo>
                <a:lnTo>
                  <a:pt x="16449" y="1046"/>
                </a:lnTo>
                <a:lnTo>
                  <a:pt x="16424" y="803"/>
                </a:lnTo>
                <a:lnTo>
                  <a:pt x="16376" y="584"/>
                </a:lnTo>
                <a:lnTo>
                  <a:pt x="16303" y="389"/>
                </a:lnTo>
                <a:lnTo>
                  <a:pt x="16230" y="316"/>
                </a:lnTo>
                <a:lnTo>
                  <a:pt x="16157" y="243"/>
                </a:lnTo>
                <a:lnTo>
                  <a:pt x="16035" y="122"/>
                </a:lnTo>
                <a:lnTo>
                  <a:pt x="15889" y="49"/>
                </a:lnTo>
                <a:lnTo>
                  <a:pt x="15767" y="24"/>
                </a:lnTo>
                <a:lnTo>
                  <a:pt x="15621" y="0"/>
                </a:lnTo>
                <a:close/>
              </a:path>
            </a:pathLst>
          </a:custGeom>
          <a:solidFill>
            <a:srgbClr val="92D050"/>
          </a:solidFill>
          <a:ln>
            <a:solidFill>
              <a:schemeClr val="bg1"/>
            </a:solid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35" name="Google Shape;236;p21"/>
          <p:cNvSpPr/>
          <p:nvPr/>
        </p:nvSpPr>
        <p:spPr>
          <a:xfrm rot="1473029">
            <a:off x="213619" y="151876"/>
            <a:ext cx="492132" cy="47013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rgbClr val="92D050"/>
          </a:solidFill>
          <a:ln>
            <a:solidFill>
              <a:srgbClr val="00B050"/>
            </a:solid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16" name="Google Shape;193;p16"/>
          <p:cNvSpPr/>
          <p:nvPr/>
        </p:nvSpPr>
        <p:spPr>
          <a:xfrm>
            <a:off x="8468111" y="0"/>
            <a:ext cx="675889" cy="639426"/>
          </a:xfrm>
          <a:custGeom>
            <a:avLst/>
            <a:gdLst/>
            <a:ahLst/>
            <a:cxnLst/>
            <a:rect l="l" t="t" r="r" b="b"/>
            <a:pathLst>
              <a:path w="483555" h="464158" extrusionOk="0">
                <a:moveTo>
                  <a:pt x="14370" y="311041"/>
                </a:moveTo>
                <a:cubicBezTo>
                  <a:pt x="13208" y="301350"/>
                  <a:pt x="-977" y="305669"/>
                  <a:pt x="54" y="314812"/>
                </a:cubicBezTo>
                <a:cubicBezTo>
                  <a:pt x="5227" y="358303"/>
                  <a:pt x="26648" y="398237"/>
                  <a:pt x="59995" y="426627"/>
                </a:cubicBezTo>
                <a:cubicBezTo>
                  <a:pt x="67120" y="432700"/>
                  <a:pt x="77995" y="422132"/>
                  <a:pt x="70957" y="416191"/>
                </a:cubicBezTo>
                <a:cubicBezTo>
                  <a:pt x="39408" y="389609"/>
                  <a:pt x="19172" y="352011"/>
                  <a:pt x="14370" y="311041"/>
                </a:cubicBezTo>
                <a:close/>
                <a:moveTo>
                  <a:pt x="336880" y="193437"/>
                </a:moveTo>
                <a:cubicBezTo>
                  <a:pt x="334468" y="176358"/>
                  <a:pt x="330303" y="159652"/>
                  <a:pt x="314956" y="149764"/>
                </a:cubicBezTo>
                <a:cubicBezTo>
                  <a:pt x="298096" y="138801"/>
                  <a:pt x="277136" y="134943"/>
                  <a:pt x="257360" y="135008"/>
                </a:cubicBezTo>
                <a:cubicBezTo>
                  <a:pt x="255101" y="134929"/>
                  <a:pt x="252953" y="136054"/>
                  <a:pt x="251747" y="137968"/>
                </a:cubicBezTo>
                <a:cubicBezTo>
                  <a:pt x="221513" y="140051"/>
                  <a:pt x="199128" y="156275"/>
                  <a:pt x="191038" y="185961"/>
                </a:cubicBezTo>
                <a:cubicBezTo>
                  <a:pt x="183255" y="213827"/>
                  <a:pt x="188122" y="259386"/>
                  <a:pt x="214563" y="276487"/>
                </a:cubicBezTo>
                <a:cubicBezTo>
                  <a:pt x="227893" y="285104"/>
                  <a:pt x="244534" y="286924"/>
                  <a:pt x="260056" y="287450"/>
                </a:cubicBezTo>
                <a:cubicBezTo>
                  <a:pt x="318003" y="291681"/>
                  <a:pt x="344510" y="246232"/>
                  <a:pt x="336880" y="193437"/>
                </a:cubicBezTo>
                <a:close/>
                <a:moveTo>
                  <a:pt x="264069" y="272760"/>
                </a:moveTo>
                <a:cubicBezTo>
                  <a:pt x="249708" y="272541"/>
                  <a:pt x="231906" y="271489"/>
                  <a:pt x="220220" y="261973"/>
                </a:cubicBezTo>
                <a:cubicBezTo>
                  <a:pt x="207306" y="251384"/>
                  <a:pt x="204105" y="231060"/>
                  <a:pt x="203031" y="215384"/>
                </a:cubicBezTo>
                <a:cubicBezTo>
                  <a:pt x="201891" y="198787"/>
                  <a:pt x="204719" y="181006"/>
                  <a:pt x="216185" y="168158"/>
                </a:cubicBezTo>
                <a:cubicBezTo>
                  <a:pt x="228003" y="154806"/>
                  <a:pt x="245827" y="152811"/>
                  <a:pt x="262600" y="152000"/>
                </a:cubicBezTo>
                <a:cubicBezTo>
                  <a:pt x="264244" y="151908"/>
                  <a:pt x="265801" y="151241"/>
                  <a:pt x="266985" y="150114"/>
                </a:cubicBezTo>
                <a:cubicBezTo>
                  <a:pt x="282332" y="151211"/>
                  <a:pt x="299411" y="155376"/>
                  <a:pt x="310373" y="165264"/>
                </a:cubicBezTo>
                <a:cubicBezTo>
                  <a:pt x="321840" y="175613"/>
                  <a:pt x="323133" y="196616"/>
                  <a:pt x="323353" y="210999"/>
                </a:cubicBezTo>
                <a:cubicBezTo>
                  <a:pt x="324142" y="248709"/>
                  <a:pt x="303270" y="274580"/>
                  <a:pt x="264069" y="272760"/>
                </a:cubicBezTo>
                <a:close/>
                <a:moveTo>
                  <a:pt x="271414" y="444539"/>
                </a:moveTo>
                <a:cubicBezTo>
                  <a:pt x="155805" y="470849"/>
                  <a:pt x="43398" y="380958"/>
                  <a:pt x="44122" y="262302"/>
                </a:cubicBezTo>
                <a:cubicBezTo>
                  <a:pt x="44122" y="252502"/>
                  <a:pt x="29498" y="252809"/>
                  <a:pt x="29520" y="262302"/>
                </a:cubicBezTo>
                <a:cubicBezTo>
                  <a:pt x="28555" y="390561"/>
                  <a:pt x="149250" y="487818"/>
                  <a:pt x="274351" y="459097"/>
                </a:cubicBezTo>
                <a:cubicBezTo>
                  <a:pt x="283428" y="457080"/>
                  <a:pt x="280951" y="442456"/>
                  <a:pt x="271414" y="444539"/>
                </a:cubicBezTo>
                <a:close/>
                <a:moveTo>
                  <a:pt x="348150" y="137245"/>
                </a:moveTo>
                <a:cubicBezTo>
                  <a:pt x="328966" y="112294"/>
                  <a:pt x="296408" y="110321"/>
                  <a:pt x="267029" y="109072"/>
                </a:cubicBezTo>
                <a:cubicBezTo>
                  <a:pt x="257952" y="108677"/>
                  <a:pt x="254291" y="123344"/>
                  <a:pt x="263871" y="123739"/>
                </a:cubicBezTo>
                <a:cubicBezTo>
                  <a:pt x="287988" y="124770"/>
                  <a:pt x="319450" y="125011"/>
                  <a:pt x="335521" y="145817"/>
                </a:cubicBezTo>
                <a:cubicBezTo>
                  <a:pt x="353389" y="169123"/>
                  <a:pt x="358585" y="191859"/>
                  <a:pt x="354222" y="220580"/>
                </a:cubicBezTo>
                <a:cubicBezTo>
                  <a:pt x="353104" y="230270"/>
                  <a:pt x="367553" y="232309"/>
                  <a:pt x="368627" y="222926"/>
                </a:cubicBezTo>
                <a:cubicBezTo>
                  <a:pt x="370447" y="207184"/>
                  <a:pt x="371850" y="191530"/>
                  <a:pt x="367575" y="176029"/>
                </a:cubicBezTo>
                <a:cubicBezTo>
                  <a:pt x="363562" y="162000"/>
                  <a:pt x="356985" y="148845"/>
                  <a:pt x="348128" y="137245"/>
                </a:cubicBezTo>
                <a:close/>
                <a:moveTo>
                  <a:pt x="311163" y="288349"/>
                </a:moveTo>
                <a:cubicBezTo>
                  <a:pt x="301867" y="288349"/>
                  <a:pt x="302064" y="303148"/>
                  <a:pt x="311777" y="303148"/>
                </a:cubicBezTo>
                <a:cubicBezTo>
                  <a:pt x="321029" y="303148"/>
                  <a:pt x="320853" y="288349"/>
                  <a:pt x="311163" y="288349"/>
                </a:cubicBezTo>
                <a:close/>
                <a:moveTo>
                  <a:pt x="475115" y="172784"/>
                </a:moveTo>
                <a:cubicBezTo>
                  <a:pt x="469348" y="169934"/>
                  <a:pt x="460294" y="171272"/>
                  <a:pt x="454242" y="171140"/>
                </a:cubicBezTo>
                <a:lnTo>
                  <a:pt x="430717" y="170680"/>
                </a:lnTo>
                <a:cubicBezTo>
                  <a:pt x="430652" y="154344"/>
                  <a:pt x="425916" y="138365"/>
                  <a:pt x="417058" y="124638"/>
                </a:cubicBezTo>
                <a:lnTo>
                  <a:pt x="428547" y="109839"/>
                </a:lnTo>
                <a:cubicBezTo>
                  <a:pt x="432318" y="105016"/>
                  <a:pt x="437448" y="99622"/>
                  <a:pt x="438369" y="93220"/>
                </a:cubicBezTo>
                <a:cubicBezTo>
                  <a:pt x="440101" y="81227"/>
                  <a:pt x="425938" y="71405"/>
                  <a:pt x="417957" y="64828"/>
                </a:cubicBezTo>
                <a:cubicBezTo>
                  <a:pt x="409187" y="57637"/>
                  <a:pt x="394805" y="44855"/>
                  <a:pt x="382878" y="44219"/>
                </a:cubicBezTo>
                <a:cubicBezTo>
                  <a:pt x="370951" y="43583"/>
                  <a:pt x="362379" y="58799"/>
                  <a:pt x="355867" y="68643"/>
                </a:cubicBezTo>
                <a:cubicBezTo>
                  <a:pt x="343874" y="58630"/>
                  <a:pt x="329777" y="51469"/>
                  <a:pt x="314627" y="47705"/>
                </a:cubicBezTo>
                <a:cubicBezTo>
                  <a:pt x="314627" y="35186"/>
                  <a:pt x="315635" y="19882"/>
                  <a:pt x="310045" y="9381"/>
                </a:cubicBezTo>
                <a:cubicBezTo>
                  <a:pt x="303095" y="-3774"/>
                  <a:pt x="285117" y="611"/>
                  <a:pt x="273080" y="1049"/>
                </a:cubicBezTo>
                <a:cubicBezTo>
                  <a:pt x="263915" y="1415"/>
                  <a:pt x="254751" y="1882"/>
                  <a:pt x="245609" y="2452"/>
                </a:cubicBezTo>
                <a:cubicBezTo>
                  <a:pt x="240500" y="2781"/>
                  <a:pt x="233901" y="2189"/>
                  <a:pt x="229822" y="5938"/>
                </a:cubicBezTo>
                <a:cubicBezTo>
                  <a:pt x="221272" y="13853"/>
                  <a:pt x="223092" y="34857"/>
                  <a:pt x="224407" y="46148"/>
                </a:cubicBezTo>
                <a:cubicBezTo>
                  <a:pt x="208359" y="49327"/>
                  <a:pt x="194239" y="57527"/>
                  <a:pt x="180558" y="66604"/>
                </a:cubicBezTo>
                <a:cubicBezTo>
                  <a:pt x="175647" y="61544"/>
                  <a:pt x="171087" y="56168"/>
                  <a:pt x="166899" y="50511"/>
                </a:cubicBezTo>
                <a:cubicBezTo>
                  <a:pt x="163523" y="46126"/>
                  <a:pt x="160322" y="43429"/>
                  <a:pt x="154534" y="43320"/>
                </a:cubicBezTo>
                <a:cubicBezTo>
                  <a:pt x="141182" y="43079"/>
                  <a:pt x="126646" y="51585"/>
                  <a:pt x="117021" y="60136"/>
                </a:cubicBezTo>
                <a:cubicBezTo>
                  <a:pt x="108843" y="67415"/>
                  <a:pt x="96697" y="81205"/>
                  <a:pt x="97903" y="93176"/>
                </a:cubicBezTo>
                <a:cubicBezTo>
                  <a:pt x="98560" y="99754"/>
                  <a:pt x="104348" y="105695"/>
                  <a:pt x="108185" y="110716"/>
                </a:cubicBezTo>
                <a:cubicBezTo>
                  <a:pt x="111759" y="115386"/>
                  <a:pt x="115486" y="119924"/>
                  <a:pt x="119301" y="124375"/>
                </a:cubicBezTo>
                <a:cubicBezTo>
                  <a:pt x="106432" y="135995"/>
                  <a:pt x="101761" y="152548"/>
                  <a:pt x="99569" y="169583"/>
                </a:cubicBezTo>
                <a:cubicBezTo>
                  <a:pt x="94329" y="169583"/>
                  <a:pt x="89111" y="169583"/>
                  <a:pt x="83871" y="170044"/>
                </a:cubicBezTo>
                <a:cubicBezTo>
                  <a:pt x="77294" y="170592"/>
                  <a:pt x="67712" y="170614"/>
                  <a:pt x="62231" y="174999"/>
                </a:cubicBezTo>
                <a:cubicBezTo>
                  <a:pt x="52212" y="183023"/>
                  <a:pt x="52080" y="203259"/>
                  <a:pt x="51861" y="214945"/>
                </a:cubicBezTo>
                <a:cubicBezTo>
                  <a:pt x="51642" y="226631"/>
                  <a:pt x="51050" y="244083"/>
                  <a:pt x="62407" y="250923"/>
                </a:cubicBezTo>
                <a:cubicBezTo>
                  <a:pt x="73040" y="257347"/>
                  <a:pt x="87883" y="257128"/>
                  <a:pt x="100819" y="256405"/>
                </a:cubicBezTo>
                <a:cubicBezTo>
                  <a:pt x="102463" y="271447"/>
                  <a:pt x="108076" y="285781"/>
                  <a:pt x="117108" y="297930"/>
                </a:cubicBezTo>
                <a:cubicBezTo>
                  <a:pt x="108054" y="305757"/>
                  <a:pt x="99569" y="317662"/>
                  <a:pt x="96456" y="328734"/>
                </a:cubicBezTo>
                <a:cubicBezTo>
                  <a:pt x="92334" y="343642"/>
                  <a:pt x="108185" y="356578"/>
                  <a:pt x="118051" y="365326"/>
                </a:cubicBezTo>
                <a:cubicBezTo>
                  <a:pt x="127917" y="374074"/>
                  <a:pt x="141686" y="385167"/>
                  <a:pt x="156244" y="382537"/>
                </a:cubicBezTo>
                <a:cubicBezTo>
                  <a:pt x="169596" y="380147"/>
                  <a:pt x="172578" y="369206"/>
                  <a:pt x="178169" y="359318"/>
                </a:cubicBezTo>
                <a:cubicBezTo>
                  <a:pt x="191433" y="369803"/>
                  <a:pt x="206649" y="377546"/>
                  <a:pt x="222938" y="382098"/>
                </a:cubicBezTo>
                <a:cubicBezTo>
                  <a:pt x="222938" y="390057"/>
                  <a:pt x="223289" y="398037"/>
                  <a:pt x="223991" y="405996"/>
                </a:cubicBezTo>
                <a:cubicBezTo>
                  <a:pt x="224495" y="411499"/>
                  <a:pt x="224670" y="417331"/>
                  <a:pt x="228376" y="421716"/>
                </a:cubicBezTo>
                <a:cubicBezTo>
                  <a:pt x="236773" y="431450"/>
                  <a:pt x="255979" y="430486"/>
                  <a:pt x="267598" y="430486"/>
                </a:cubicBezTo>
                <a:cubicBezTo>
                  <a:pt x="301560" y="431889"/>
                  <a:pt x="310768" y="414481"/>
                  <a:pt x="306164" y="382843"/>
                </a:cubicBezTo>
                <a:cubicBezTo>
                  <a:pt x="325129" y="382488"/>
                  <a:pt x="343151" y="374525"/>
                  <a:pt x="356174" y="360744"/>
                </a:cubicBezTo>
                <a:cubicBezTo>
                  <a:pt x="385026" y="392403"/>
                  <a:pt x="400483" y="391197"/>
                  <a:pt x="427078" y="358968"/>
                </a:cubicBezTo>
                <a:cubicBezTo>
                  <a:pt x="435519" y="349277"/>
                  <a:pt x="445889" y="337503"/>
                  <a:pt x="438764" y="324173"/>
                </a:cubicBezTo>
                <a:cubicBezTo>
                  <a:pt x="433414" y="314154"/>
                  <a:pt x="421465" y="307248"/>
                  <a:pt x="410262" y="302249"/>
                </a:cubicBezTo>
                <a:cubicBezTo>
                  <a:pt x="422079" y="288428"/>
                  <a:pt x="429402" y="271322"/>
                  <a:pt x="431222" y="253225"/>
                </a:cubicBezTo>
                <a:cubicBezTo>
                  <a:pt x="438413" y="253225"/>
                  <a:pt x="445604" y="253225"/>
                  <a:pt x="452817" y="253225"/>
                </a:cubicBezTo>
                <a:cubicBezTo>
                  <a:pt x="460030" y="253225"/>
                  <a:pt x="467857" y="253861"/>
                  <a:pt x="473361" y="248731"/>
                </a:cubicBezTo>
                <a:cubicBezTo>
                  <a:pt x="482635" y="240093"/>
                  <a:pt x="482372" y="220229"/>
                  <a:pt x="482854" y="208434"/>
                </a:cubicBezTo>
                <a:cubicBezTo>
                  <a:pt x="483446" y="198370"/>
                  <a:pt x="486077" y="178222"/>
                  <a:pt x="475093" y="172784"/>
                </a:cubicBezTo>
                <a:close/>
                <a:moveTo>
                  <a:pt x="468384" y="207644"/>
                </a:moveTo>
                <a:cubicBezTo>
                  <a:pt x="468208" y="213777"/>
                  <a:pt x="467573" y="219887"/>
                  <a:pt x="466520" y="225929"/>
                </a:cubicBezTo>
                <a:cubicBezTo>
                  <a:pt x="465446" y="232178"/>
                  <a:pt x="465643" y="236672"/>
                  <a:pt x="458934" y="238054"/>
                </a:cubicBezTo>
                <a:cubicBezTo>
                  <a:pt x="450164" y="239873"/>
                  <a:pt x="439553" y="239062"/>
                  <a:pt x="429862" y="238558"/>
                </a:cubicBezTo>
                <a:cubicBezTo>
                  <a:pt x="427231" y="236640"/>
                  <a:pt x="423680" y="236561"/>
                  <a:pt x="420961" y="238361"/>
                </a:cubicBezTo>
                <a:cubicBezTo>
                  <a:pt x="414932" y="239040"/>
                  <a:pt x="413594" y="246473"/>
                  <a:pt x="416949" y="250507"/>
                </a:cubicBezTo>
                <a:cubicBezTo>
                  <a:pt x="415743" y="268680"/>
                  <a:pt x="407784" y="285746"/>
                  <a:pt x="394630" y="298346"/>
                </a:cubicBezTo>
                <a:cubicBezTo>
                  <a:pt x="390705" y="300319"/>
                  <a:pt x="388447" y="305537"/>
                  <a:pt x="390551" y="309045"/>
                </a:cubicBezTo>
                <a:cubicBezTo>
                  <a:pt x="391735" y="312531"/>
                  <a:pt x="394936" y="314987"/>
                  <a:pt x="398488" y="313430"/>
                </a:cubicBezTo>
                <a:cubicBezTo>
                  <a:pt x="406513" y="316388"/>
                  <a:pt x="414011" y="320606"/>
                  <a:pt x="420698" y="325927"/>
                </a:cubicBezTo>
                <a:cubicBezTo>
                  <a:pt x="431660" y="333864"/>
                  <a:pt x="420479" y="345067"/>
                  <a:pt x="413923" y="352061"/>
                </a:cubicBezTo>
                <a:cubicBezTo>
                  <a:pt x="407981" y="358639"/>
                  <a:pt x="398203" y="371662"/>
                  <a:pt x="388140" y="367518"/>
                </a:cubicBezTo>
                <a:cubicBezTo>
                  <a:pt x="378559" y="363572"/>
                  <a:pt x="369504" y="352018"/>
                  <a:pt x="362247" y="344892"/>
                </a:cubicBezTo>
                <a:cubicBezTo>
                  <a:pt x="358717" y="342018"/>
                  <a:pt x="353587" y="342252"/>
                  <a:pt x="350320" y="345440"/>
                </a:cubicBezTo>
                <a:cubicBezTo>
                  <a:pt x="338832" y="361007"/>
                  <a:pt x="320020" y="369423"/>
                  <a:pt x="300749" y="367628"/>
                </a:cubicBezTo>
                <a:cubicBezTo>
                  <a:pt x="299674" y="367536"/>
                  <a:pt x="298600" y="367661"/>
                  <a:pt x="297592" y="368001"/>
                </a:cubicBezTo>
                <a:cubicBezTo>
                  <a:pt x="293623" y="368141"/>
                  <a:pt x="290510" y="371473"/>
                  <a:pt x="290663" y="375442"/>
                </a:cubicBezTo>
                <a:cubicBezTo>
                  <a:pt x="290663" y="375578"/>
                  <a:pt x="290663" y="375714"/>
                  <a:pt x="290685" y="375849"/>
                </a:cubicBezTo>
                <a:cubicBezTo>
                  <a:pt x="291518" y="385014"/>
                  <a:pt x="294018" y="395691"/>
                  <a:pt x="292132" y="404812"/>
                </a:cubicBezTo>
                <a:cubicBezTo>
                  <a:pt x="289502" y="417375"/>
                  <a:pt x="273935" y="415643"/>
                  <a:pt x="264047" y="415358"/>
                </a:cubicBezTo>
                <a:cubicBezTo>
                  <a:pt x="258960" y="415246"/>
                  <a:pt x="253874" y="414792"/>
                  <a:pt x="248831" y="413998"/>
                </a:cubicBezTo>
                <a:cubicBezTo>
                  <a:pt x="242648" y="412968"/>
                  <a:pt x="240390" y="412968"/>
                  <a:pt x="238987" y="406434"/>
                </a:cubicBezTo>
                <a:cubicBezTo>
                  <a:pt x="236795" y="396590"/>
                  <a:pt x="237803" y="385211"/>
                  <a:pt x="237694" y="375192"/>
                </a:cubicBezTo>
                <a:cubicBezTo>
                  <a:pt x="237694" y="375076"/>
                  <a:pt x="237694" y="374957"/>
                  <a:pt x="237694" y="374841"/>
                </a:cubicBezTo>
                <a:cubicBezTo>
                  <a:pt x="237672" y="372460"/>
                  <a:pt x="236203" y="370331"/>
                  <a:pt x="233988" y="369470"/>
                </a:cubicBezTo>
                <a:cubicBezTo>
                  <a:pt x="215243" y="365120"/>
                  <a:pt x="197835" y="356236"/>
                  <a:pt x="183321" y="343598"/>
                </a:cubicBezTo>
                <a:cubicBezTo>
                  <a:pt x="181764" y="342145"/>
                  <a:pt x="179593" y="341553"/>
                  <a:pt x="177533" y="342020"/>
                </a:cubicBezTo>
                <a:cubicBezTo>
                  <a:pt x="167820" y="339586"/>
                  <a:pt x="165540" y="360064"/>
                  <a:pt x="159335" y="364931"/>
                </a:cubicBezTo>
                <a:cubicBezTo>
                  <a:pt x="150763" y="373482"/>
                  <a:pt x="137630" y="361686"/>
                  <a:pt x="130943" y="356052"/>
                </a:cubicBezTo>
                <a:cubicBezTo>
                  <a:pt x="124256" y="350417"/>
                  <a:pt x="109632" y="339718"/>
                  <a:pt x="111649" y="329742"/>
                </a:cubicBezTo>
                <a:cubicBezTo>
                  <a:pt x="113228" y="321871"/>
                  <a:pt x="122195" y="311874"/>
                  <a:pt x="128356" y="307291"/>
                </a:cubicBezTo>
                <a:cubicBezTo>
                  <a:pt x="130110" y="306035"/>
                  <a:pt x="131250" y="304101"/>
                  <a:pt x="131491" y="301964"/>
                </a:cubicBezTo>
                <a:cubicBezTo>
                  <a:pt x="134276" y="300023"/>
                  <a:pt x="134977" y="296184"/>
                  <a:pt x="133048" y="293389"/>
                </a:cubicBezTo>
                <a:cubicBezTo>
                  <a:pt x="132916" y="293207"/>
                  <a:pt x="132784" y="293032"/>
                  <a:pt x="132631" y="292865"/>
                </a:cubicBezTo>
                <a:cubicBezTo>
                  <a:pt x="122677" y="281184"/>
                  <a:pt x="116626" y="266663"/>
                  <a:pt x="115376" y="251362"/>
                </a:cubicBezTo>
                <a:cubicBezTo>
                  <a:pt x="117174" y="246977"/>
                  <a:pt x="114938" y="240685"/>
                  <a:pt x="108558" y="241014"/>
                </a:cubicBezTo>
                <a:cubicBezTo>
                  <a:pt x="97990" y="241584"/>
                  <a:pt x="87138" y="242307"/>
                  <a:pt x="76724" y="239895"/>
                </a:cubicBezTo>
                <a:cubicBezTo>
                  <a:pt x="65016" y="237199"/>
                  <a:pt x="66506" y="223189"/>
                  <a:pt x="66748" y="213367"/>
                </a:cubicBezTo>
                <a:cubicBezTo>
                  <a:pt x="66880" y="207118"/>
                  <a:pt x="66748" y="190587"/>
                  <a:pt x="72427" y="186180"/>
                </a:cubicBezTo>
                <a:cubicBezTo>
                  <a:pt x="75298" y="183988"/>
                  <a:pt x="85120" y="184624"/>
                  <a:pt x="88716" y="184426"/>
                </a:cubicBezTo>
                <a:cubicBezTo>
                  <a:pt x="94899" y="184075"/>
                  <a:pt x="101103" y="184075"/>
                  <a:pt x="107286" y="184426"/>
                </a:cubicBezTo>
                <a:cubicBezTo>
                  <a:pt x="114850" y="184865"/>
                  <a:pt x="118621" y="174823"/>
                  <a:pt x="114170" y="171118"/>
                </a:cubicBezTo>
                <a:cubicBezTo>
                  <a:pt x="115946" y="156560"/>
                  <a:pt x="119169" y="141542"/>
                  <a:pt x="131864" y="132597"/>
                </a:cubicBezTo>
                <a:cubicBezTo>
                  <a:pt x="132872" y="131902"/>
                  <a:pt x="133706" y="130979"/>
                  <a:pt x="134276" y="129900"/>
                </a:cubicBezTo>
                <a:cubicBezTo>
                  <a:pt x="137235" y="126918"/>
                  <a:pt x="137455" y="122187"/>
                  <a:pt x="134802" y="118938"/>
                </a:cubicBezTo>
                <a:cubicBezTo>
                  <a:pt x="130833" y="114443"/>
                  <a:pt x="126996" y="109861"/>
                  <a:pt x="123291" y="105147"/>
                </a:cubicBezTo>
                <a:cubicBezTo>
                  <a:pt x="120682" y="101815"/>
                  <a:pt x="114894" y="96487"/>
                  <a:pt x="113820" y="92387"/>
                </a:cubicBezTo>
                <a:cubicBezTo>
                  <a:pt x="109983" y="79583"/>
                  <a:pt x="145018" y="51980"/>
                  <a:pt x="155476" y="60399"/>
                </a:cubicBezTo>
                <a:cubicBezTo>
                  <a:pt x="158633" y="62942"/>
                  <a:pt x="161089" y="67831"/>
                  <a:pt x="163830" y="70945"/>
                </a:cubicBezTo>
                <a:cubicBezTo>
                  <a:pt x="167206" y="74740"/>
                  <a:pt x="170780" y="78342"/>
                  <a:pt x="174551" y="81732"/>
                </a:cubicBezTo>
                <a:cubicBezTo>
                  <a:pt x="176875" y="83913"/>
                  <a:pt x="180448" y="84106"/>
                  <a:pt x="182992" y="82192"/>
                </a:cubicBezTo>
                <a:cubicBezTo>
                  <a:pt x="198339" y="71975"/>
                  <a:pt x="213533" y="61430"/>
                  <a:pt x="232344" y="59719"/>
                </a:cubicBezTo>
                <a:cubicBezTo>
                  <a:pt x="236575" y="59255"/>
                  <a:pt x="239645" y="55444"/>
                  <a:pt x="239184" y="51208"/>
                </a:cubicBezTo>
                <a:cubicBezTo>
                  <a:pt x="239118" y="50772"/>
                  <a:pt x="239053" y="50340"/>
                  <a:pt x="238921" y="49919"/>
                </a:cubicBezTo>
                <a:cubicBezTo>
                  <a:pt x="239404" y="48801"/>
                  <a:pt x="239557" y="47571"/>
                  <a:pt x="239382" y="46367"/>
                </a:cubicBezTo>
                <a:cubicBezTo>
                  <a:pt x="238286" y="37444"/>
                  <a:pt x="237189" y="26087"/>
                  <a:pt x="239996" y="17076"/>
                </a:cubicBezTo>
                <a:cubicBezTo>
                  <a:pt x="245740" y="15805"/>
                  <a:pt x="253852" y="16638"/>
                  <a:pt x="258894" y="16375"/>
                </a:cubicBezTo>
                <a:cubicBezTo>
                  <a:pt x="267358" y="15936"/>
                  <a:pt x="275820" y="15579"/>
                  <a:pt x="284261" y="15300"/>
                </a:cubicBezTo>
                <a:cubicBezTo>
                  <a:pt x="296648" y="13963"/>
                  <a:pt x="299104" y="16068"/>
                  <a:pt x="298644" y="28630"/>
                </a:cubicBezTo>
                <a:cubicBezTo>
                  <a:pt x="299148" y="37269"/>
                  <a:pt x="299587" y="45929"/>
                  <a:pt x="300047" y="54567"/>
                </a:cubicBezTo>
                <a:cubicBezTo>
                  <a:pt x="300025" y="58115"/>
                  <a:pt x="302897" y="61004"/>
                  <a:pt x="306449" y="61020"/>
                </a:cubicBezTo>
                <a:cubicBezTo>
                  <a:pt x="306558" y="61022"/>
                  <a:pt x="306668" y="61017"/>
                  <a:pt x="306778" y="61013"/>
                </a:cubicBezTo>
                <a:cubicBezTo>
                  <a:pt x="323155" y="64446"/>
                  <a:pt x="338262" y="72390"/>
                  <a:pt x="350386" y="83946"/>
                </a:cubicBezTo>
                <a:cubicBezTo>
                  <a:pt x="352403" y="85992"/>
                  <a:pt x="355560" y="86397"/>
                  <a:pt x="358037" y="84933"/>
                </a:cubicBezTo>
                <a:cubicBezTo>
                  <a:pt x="360339" y="85104"/>
                  <a:pt x="362576" y="84014"/>
                  <a:pt x="363847" y="82082"/>
                </a:cubicBezTo>
                <a:cubicBezTo>
                  <a:pt x="367662" y="77018"/>
                  <a:pt x="376257" y="60158"/>
                  <a:pt x="383207" y="59807"/>
                </a:cubicBezTo>
                <a:cubicBezTo>
                  <a:pt x="386583" y="59676"/>
                  <a:pt x="394958" y="66582"/>
                  <a:pt x="397545" y="68336"/>
                </a:cubicBezTo>
                <a:cubicBezTo>
                  <a:pt x="404693" y="73269"/>
                  <a:pt x="411424" y="78792"/>
                  <a:pt x="417650" y="84845"/>
                </a:cubicBezTo>
                <a:cubicBezTo>
                  <a:pt x="422693" y="89800"/>
                  <a:pt x="424381" y="90567"/>
                  <a:pt x="420259" y="96947"/>
                </a:cubicBezTo>
                <a:cubicBezTo>
                  <a:pt x="414647" y="105717"/>
                  <a:pt x="407324" y="113588"/>
                  <a:pt x="400988" y="121744"/>
                </a:cubicBezTo>
                <a:cubicBezTo>
                  <a:pt x="398357" y="124978"/>
                  <a:pt x="398861" y="129727"/>
                  <a:pt x="402084" y="132353"/>
                </a:cubicBezTo>
                <a:cubicBezTo>
                  <a:pt x="402917" y="133037"/>
                  <a:pt x="403904" y="133531"/>
                  <a:pt x="404956" y="133802"/>
                </a:cubicBezTo>
                <a:cubicBezTo>
                  <a:pt x="412980" y="146576"/>
                  <a:pt x="416817" y="161539"/>
                  <a:pt x="415918" y="176599"/>
                </a:cubicBezTo>
                <a:cubicBezTo>
                  <a:pt x="415458" y="179594"/>
                  <a:pt x="417497" y="182398"/>
                  <a:pt x="420501" y="182870"/>
                </a:cubicBezTo>
                <a:cubicBezTo>
                  <a:pt x="421882" y="184446"/>
                  <a:pt x="423899" y="185336"/>
                  <a:pt x="426003" y="185303"/>
                </a:cubicBezTo>
                <a:cubicBezTo>
                  <a:pt x="439772" y="185720"/>
                  <a:pt x="453475" y="185632"/>
                  <a:pt x="467243" y="186005"/>
                </a:cubicBezTo>
                <a:cubicBezTo>
                  <a:pt x="466651" y="186005"/>
                  <a:pt x="467660" y="187649"/>
                  <a:pt x="467770" y="189315"/>
                </a:cubicBezTo>
                <a:cubicBezTo>
                  <a:pt x="468121" y="195498"/>
                  <a:pt x="468537" y="201505"/>
                  <a:pt x="468362" y="207644"/>
                </a:cubicBezTo>
                <a:close/>
                <a:moveTo>
                  <a:pt x="342734" y="248753"/>
                </a:moveTo>
                <a:cubicBezTo>
                  <a:pt x="340673" y="256992"/>
                  <a:pt x="336178" y="264409"/>
                  <a:pt x="329799" y="270020"/>
                </a:cubicBezTo>
                <a:cubicBezTo>
                  <a:pt x="327058" y="273034"/>
                  <a:pt x="327234" y="277691"/>
                  <a:pt x="330215" y="280478"/>
                </a:cubicBezTo>
                <a:cubicBezTo>
                  <a:pt x="333526" y="283438"/>
                  <a:pt x="337757" y="282078"/>
                  <a:pt x="340629" y="279447"/>
                </a:cubicBezTo>
                <a:cubicBezTo>
                  <a:pt x="348851" y="271859"/>
                  <a:pt x="354595" y="261987"/>
                  <a:pt x="357138" y="251099"/>
                </a:cubicBezTo>
                <a:cubicBezTo>
                  <a:pt x="359397" y="241540"/>
                  <a:pt x="344948" y="239632"/>
                  <a:pt x="342712" y="248753"/>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17" name="Google Shape;596;p37"/>
          <p:cNvSpPr txBox="1">
            <a:spLocks/>
          </p:cNvSpPr>
          <p:nvPr/>
        </p:nvSpPr>
        <p:spPr>
          <a:xfrm>
            <a:off x="526099" y="72853"/>
            <a:ext cx="2796540" cy="6345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1pPr>
            <a:lvl2pPr marR="0" lvl="1"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2pPr>
            <a:lvl3pPr marR="0" lvl="2"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3pPr>
            <a:lvl4pPr marR="0" lvl="3"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4pPr>
            <a:lvl5pPr marR="0" lvl="4"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5pPr>
            <a:lvl6pPr marR="0" lvl="5"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6pPr>
            <a:lvl7pPr marR="0" lvl="6"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7pPr>
            <a:lvl8pPr marR="0" lvl="7"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8pPr>
            <a:lvl9pPr marR="0" lvl="8" algn="ctr" rtl="0">
              <a:lnSpc>
                <a:spcPct val="100000"/>
              </a:lnSpc>
              <a:spcBef>
                <a:spcPts val="0"/>
              </a:spcBef>
              <a:spcAft>
                <a:spcPts val="0"/>
              </a:spcAft>
              <a:buClr>
                <a:schemeClr val="dk1"/>
              </a:buClr>
              <a:buSzPts val="3000"/>
              <a:buFont typeface="Autour One"/>
              <a:buNone/>
              <a:defRPr sz="3000" b="1" i="0" u="none" strike="noStrike" cap="none">
                <a:solidFill>
                  <a:schemeClr val="dk1"/>
                </a:solidFill>
                <a:latin typeface="Autour One"/>
                <a:ea typeface="Autour One"/>
                <a:cs typeface="Autour One"/>
                <a:sym typeface="Autour One"/>
              </a:defRPr>
            </a:lvl9pPr>
          </a:lstStyle>
          <a:p>
            <a:pPr marL="0" marR="0" lvl="0" indent="0" algn="ctr" defTabSz="914400" rtl="0" eaLnBrk="1" fontAlgn="auto" latinLnBrk="0" hangingPunct="1">
              <a:lnSpc>
                <a:spcPct val="100000"/>
              </a:lnSpc>
              <a:spcBef>
                <a:spcPts val="0"/>
              </a:spcBef>
              <a:spcAft>
                <a:spcPts val="0"/>
              </a:spcAft>
              <a:buClr>
                <a:srgbClr val="305347"/>
              </a:buClr>
              <a:buSzPts val="3000"/>
              <a:buFont typeface="Autour One"/>
              <a:buNone/>
              <a:tabLst/>
              <a:defRPr/>
            </a:pPr>
            <a:r>
              <a:rPr kumimoji="0" lang="en-US" sz="2400" b="1" i="0" u="none" strike="noStrike" kern="0" cap="none" spc="0" normalizeH="0" baseline="0" noProof="0" dirty="0">
                <a:ln>
                  <a:noFill/>
                </a:ln>
                <a:solidFill>
                  <a:schemeClr val="tx1"/>
                </a:solidFill>
                <a:effectLst/>
                <a:uLnTx/>
                <a:uFillTx/>
                <a:latin typeface="Arial"/>
                <a:cs typeface="Autour One"/>
                <a:sym typeface="Autour One"/>
              </a:rPr>
              <a:t>KHỞI ĐỘNG</a:t>
            </a:r>
          </a:p>
        </p:txBody>
      </p:sp>
      <p:sp>
        <p:nvSpPr>
          <p:cNvPr id="19" name="Rectangle 18"/>
          <p:cNvSpPr/>
          <p:nvPr/>
        </p:nvSpPr>
        <p:spPr>
          <a:xfrm>
            <a:off x="954006" y="565441"/>
            <a:ext cx="7655984" cy="1938992"/>
          </a:xfrm>
          <a:prstGeom prst="rect">
            <a:avLst/>
          </a:prstGeom>
        </p:spPr>
        <p:txBody>
          <a:bodyPr wrap="square">
            <a:spAutoFit/>
          </a:bodyPr>
          <a:lstStyle/>
          <a:p>
            <a:pPr algn="just">
              <a:lnSpc>
                <a:spcPct val="150000"/>
              </a:lnSpc>
            </a:pPr>
            <a:r>
              <a:rPr lang="vi-VN" sz="2000" dirty="0">
                <a:latin typeface="+mn-lt"/>
                <a:ea typeface="Arial" panose="020B0604020202020204" pitchFamily="34" charset="0"/>
                <a:cs typeface="Times New Roman" panose="02020603050405020304" pitchFamily="18" charset="0"/>
              </a:rPr>
              <a:t>Bột sắn dây được làm từ củ sắn dây, là một loại thực phẩm có nhiều tác dụng tốt với sức khỏe. Ông An nhận thấy cứ 4,5kg củ sắn dây tươi thì thu được khoảng 1kg bột. Hỏi với 3 tạ củ sắn dây tươi, ông An sẽ thu được khoảng bao nhiêu kilôgam bột sắn dây?</a:t>
            </a:r>
            <a:endParaRPr lang="en-US" sz="2000" dirty="0">
              <a:effectLst/>
              <a:latin typeface="+mn-lt"/>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7499" y="2470618"/>
            <a:ext cx="3988997" cy="2579552"/>
          </a:xfrm>
          <a:prstGeom prst="rect">
            <a:avLst/>
          </a:prstGeom>
        </p:spPr>
      </p:pic>
      <p:grpSp>
        <p:nvGrpSpPr>
          <p:cNvPr id="10" name="Google Shape;1358;p43">
            <a:extLst>
              <a:ext uri="{FF2B5EF4-FFF2-40B4-BE49-F238E27FC236}">
                <a16:creationId xmlns:a16="http://schemas.microsoft.com/office/drawing/2014/main" id="{FC3B8DB1-8058-424F-AEFA-D438D934CE77}"/>
              </a:ext>
            </a:extLst>
          </p:cNvPr>
          <p:cNvGrpSpPr/>
          <p:nvPr/>
        </p:nvGrpSpPr>
        <p:grpSpPr>
          <a:xfrm>
            <a:off x="222015" y="3318047"/>
            <a:ext cx="1229471" cy="1225287"/>
            <a:chOff x="4752300" y="853075"/>
            <a:chExt cx="3477736" cy="3727292"/>
          </a:xfrm>
        </p:grpSpPr>
        <p:sp>
          <p:nvSpPr>
            <p:cNvPr id="11" name="Google Shape;1359;p43">
              <a:extLst>
                <a:ext uri="{FF2B5EF4-FFF2-40B4-BE49-F238E27FC236}">
                  <a16:creationId xmlns:a16="http://schemas.microsoft.com/office/drawing/2014/main" id="{D872DF1A-C493-49E6-AB35-6AB72FF441FE}"/>
                </a:ext>
              </a:extLst>
            </p:cNvPr>
            <p:cNvSpPr/>
            <p:nvPr/>
          </p:nvSpPr>
          <p:spPr>
            <a:xfrm>
              <a:off x="6060460" y="2524656"/>
              <a:ext cx="660081" cy="425397"/>
            </a:xfrm>
            <a:custGeom>
              <a:avLst/>
              <a:gdLst/>
              <a:ahLst/>
              <a:cxnLst/>
              <a:rect l="l" t="t" r="r" b="b"/>
              <a:pathLst>
                <a:path w="16423" h="10584" extrusionOk="0">
                  <a:moveTo>
                    <a:pt x="4108" y="1879"/>
                  </a:moveTo>
                  <a:cubicBezTo>
                    <a:pt x="4258" y="2095"/>
                    <a:pt x="4409" y="2306"/>
                    <a:pt x="4552" y="2503"/>
                  </a:cubicBezTo>
                  <a:cubicBezTo>
                    <a:pt x="4354" y="3227"/>
                    <a:pt x="4217" y="3850"/>
                    <a:pt x="4001" y="4451"/>
                  </a:cubicBezTo>
                  <a:cubicBezTo>
                    <a:pt x="3946" y="4611"/>
                    <a:pt x="3658" y="4689"/>
                    <a:pt x="3475" y="4809"/>
                  </a:cubicBezTo>
                  <a:cubicBezTo>
                    <a:pt x="3383" y="4611"/>
                    <a:pt x="3191" y="4395"/>
                    <a:pt x="3218" y="4218"/>
                  </a:cubicBezTo>
                  <a:cubicBezTo>
                    <a:pt x="3309" y="3621"/>
                    <a:pt x="3447" y="3032"/>
                    <a:pt x="3631" y="2457"/>
                  </a:cubicBezTo>
                  <a:cubicBezTo>
                    <a:pt x="3699" y="2237"/>
                    <a:pt x="3943" y="2071"/>
                    <a:pt x="4108" y="1879"/>
                  </a:cubicBezTo>
                  <a:close/>
                  <a:moveTo>
                    <a:pt x="8083" y="2960"/>
                  </a:moveTo>
                  <a:cubicBezTo>
                    <a:pt x="8090" y="2960"/>
                    <a:pt x="8098" y="2961"/>
                    <a:pt x="8104" y="2962"/>
                  </a:cubicBezTo>
                  <a:cubicBezTo>
                    <a:pt x="8250" y="2984"/>
                    <a:pt x="8448" y="3126"/>
                    <a:pt x="8494" y="3263"/>
                  </a:cubicBezTo>
                  <a:cubicBezTo>
                    <a:pt x="8576" y="3516"/>
                    <a:pt x="8567" y="3800"/>
                    <a:pt x="8599" y="4121"/>
                  </a:cubicBezTo>
                  <a:cubicBezTo>
                    <a:pt x="8530" y="4474"/>
                    <a:pt x="8480" y="4872"/>
                    <a:pt x="8360" y="5252"/>
                  </a:cubicBezTo>
                  <a:cubicBezTo>
                    <a:pt x="8321" y="5384"/>
                    <a:pt x="8118" y="5566"/>
                    <a:pt x="8000" y="5566"/>
                  </a:cubicBezTo>
                  <a:cubicBezTo>
                    <a:pt x="7995" y="5566"/>
                    <a:pt x="7990" y="5565"/>
                    <a:pt x="7985" y="5564"/>
                  </a:cubicBezTo>
                  <a:cubicBezTo>
                    <a:pt x="7829" y="5546"/>
                    <a:pt x="7568" y="5348"/>
                    <a:pt x="7568" y="5234"/>
                  </a:cubicBezTo>
                  <a:cubicBezTo>
                    <a:pt x="7581" y="4552"/>
                    <a:pt x="7641" y="3868"/>
                    <a:pt x="7728" y="3194"/>
                  </a:cubicBezTo>
                  <a:cubicBezTo>
                    <a:pt x="7741" y="3100"/>
                    <a:pt x="7958" y="2960"/>
                    <a:pt x="8083" y="2960"/>
                  </a:cubicBezTo>
                  <a:close/>
                  <a:moveTo>
                    <a:pt x="13027" y="4001"/>
                  </a:moveTo>
                  <a:cubicBezTo>
                    <a:pt x="13174" y="4006"/>
                    <a:pt x="13376" y="4199"/>
                    <a:pt x="13439" y="4355"/>
                  </a:cubicBezTo>
                  <a:cubicBezTo>
                    <a:pt x="13536" y="4580"/>
                    <a:pt x="13526" y="4849"/>
                    <a:pt x="13563" y="5088"/>
                  </a:cubicBezTo>
                  <a:cubicBezTo>
                    <a:pt x="13472" y="5466"/>
                    <a:pt x="13613" y="6027"/>
                    <a:pt x="13048" y="6027"/>
                  </a:cubicBezTo>
                  <a:cubicBezTo>
                    <a:pt x="13046" y="6027"/>
                    <a:pt x="13043" y="6027"/>
                    <a:pt x="13041" y="6027"/>
                  </a:cubicBezTo>
                  <a:cubicBezTo>
                    <a:pt x="12505" y="6023"/>
                    <a:pt x="12532" y="5495"/>
                    <a:pt x="12518" y="5106"/>
                  </a:cubicBezTo>
                  <a:cubicBezTo>
                    <a:pt x="12514" y="4854"/>
                    <a:pt x="12532" y="4584"/>
                    <a:pt x="12623" y="4355"/>
                  </a:cubicBezTo>
                  <a:cubicBezTo>
                    <a:pt x="12684" y="4199"/>
                    <a:pt x="12890" y="4001"/>
                    <a:pt x="13027" y="4001"/>
                  </a:cubicBezTo>
                  <a:close/>
                  <a:moveTo>
                    <a:pt x="2345" y="6705"/>
                  </a:moveTo>
                  <a:cubicBezTo>
                    <a:pt x="2390" y="6705"/>
                    <a:pt x="2428" y="6712"/>
                    <a:pt x="2443" y="6729"/>
                  </a:cubicBezTo>
                  <a:cubicBezTo>
                    <a:pt x="2545" y="6835"/>
                    <a:pt x="2581" y="7003"/>
                    <a:pt x="2695" y="7270"/>
                  </a:cubicBezTo>
                  <a:cubicBezTo>
                    <a:pt x="2438" y="7668"/>
                    <a:pt x="2173" y="8113"/>
                    <a:pt x="1870" y="8530"/>
                  </a:cubicBezTo>
                  <a:cubicBezTo>
                    <a:pt x="1831" y="8582"/>
                    <a:pt x="1712" y="8614"/>
                    <a:pt x="1610" y="8614"/>
                  </a:cubicBezTo>
                  <a:cubicBezTo>
                    <a:pt x="1559" y="8614"/>
                    <a:pt x="1512" y="8606"/>
                    <a:pt x="1481" y="8589"/>
                  </a:cubicBezTo>
                  <a:cubicBezTo>
                    <a:pt x="1384" y="8539"/>
                    <a:pt x="1270" y="8315"/>
                    <a:pt x="1306" y="8242"/>
                  </a:cubicBezTo>
                  <a:cubicBezTo>
                    <a:pt x="1550" y="7742"/>
                    <a:pt x="1824" y="7251"/>
                    <a:pt x="2114" y="6780"/>
                  </a:cubicBezTo>
                  <a:cubicBezTo>
                    <a:pt x="2141" y="6734"/>
                    <a:pt x="2256" y="6705"/>
                    <a:pt x="2345" y="6705"/>
                  </a:cubicBezTo>
                  <a:close/>
                  <a:moveTo>
                    <a:pt x="5391" y="6500"/>
                  </a:moveTo>
                  <a:cubicBezTo>
                    <a:pt x="5524" y="6673"/>
                    <a:pt x="5694" y="6835"/>
                    <a:pt x="5776" y="7031"/>
                  </a:cubicBezTo>
                  <a:cubicBezTo>
                    <a:pt x="5844" y="7188"/>
                    <a:pt x="5808" y="7388"/>
                    <a:pt x="5817" y="7664"/>
                  </a:cubicBezTo>
                  <a:cubicBezTo>
                    <a:pt x="5780" y="7884"/>
                    <a:pt x="5780" y="8209"/>
                    <a:pt x="5656" y="8485"/>
                  </a:cubicBezTo>
                  <a:cubicBezTo>
                    <a:pt x="5570" y="8673"/>
                    <a:pt x="5317" y="8787"/>
                    <a:pt x="5134" y="8934"/>
                  </a:cubicBezTo>
                  <a:cubicBezTo>
                    <a:pt x="5019" y="8751"/>
                    <a:pt x="4813" y="8568"/>
                    <a:pt x="4809" y="8379"/>
                  </a:cubicBezTo>
                  <a:cubicBezTo>
                    <a:pt x="4799" y="7905"/>
                    <a:pt x="4846" y="7430"/>
                    <a:pt x="4950" y="6967"/>
                  </a:cubicBezTo>
                  <a:cubicBezTo>
                    <a:pt x="4987" y="6789"/>
                    <a:pt x="5235" y="6656"/>
                    <a:pt x="5391" y="6500"/>
                  </a:cubicBezTo>
                  <a:close/>
                  <a:moveTo>
                    <a:pt x="10611" y="6238"/>
                  </a:moveTo>
                  <a:cubicBezTo>
                    <a:pt x="10753" y="6238"/>
                    <a:pt x="10980" y="6371"/>
                    <a:pt x="11024" y="6490"/>
                  </a:cubicBezTo>
                  <a:cubicBezTo>
                    <a:pt x="11134" y="6812"/>
                    <a:pt x="11161" y="7159"/>
                    <a:pt x="11221" y="7499"/>
                  </a:cubicBezTo>
                  <a:cubicBezTo>
                    <a:pt x="11147" y="7925"/>
                    <a:pt x="11116" y="8351"/>
                    <a:pt x="10987" y="8745"/>
                  </a:cubicBezTo>
                  <a:cubicBezTo>
                    <a:pt x="10936" y="8901"/>
                    <a:pt x="10694" y="9075"/>
                    <a:pt x="10520" y="9090"/>
                  </a:cubicBezTo>
                  <a:cubicBezTo>
                    <a:pt x="10518" y="9090"/>
                    <a:pt x="10516" y="9090"/>
                    <a:pt x="10514" y="9090"/>
                  </a:cubicBezTo>
                  <a:cubicBezTo>
                    <a:pt x="10407" y="9090"/>
                    <a:pt x="10181" y="8831"/>
                    <a:pt x="10175" y="8690"/>
                  </a:cubicBezTo>
                  <a:cubicBezTo>
                    <a:pt x="10158" y="7980"/>
                    <a:pt x="10185" y="7270"/>
                    <a:pt x="10236" y="6564"/>
                  </a:cubicBezTo>
                  <a:cubicBezTo>
                    <a:pt x="10249" y="6440"/>
                    <a:pt x="10465" y="6252"/>
                    <a:pt x="10598" y="6238"/>
                  </a:cubicBezTo>
                  <a:cubicBezTo>
                    <a:pt x="10602" y="6238"/>
                    <a:pt x="10606" y="6238"/>
                    <a:pt x="10611" y="6238"/>
                  </a:cubicBezTo>
                  <a:close/>
                  <a:moveTo>
                    <a:pt x="2109" y="0"/>
                  </a:moveTo>
                  <a:cubicBezTo>
                    <a:pt x="2086" y="101"/>
                    <a:pt x="2068" y="188"/>
                    <a:pt x="2050" y="276"/>
                  </a:cubicBezTo>
                  <a:cubicBezTo>
                    <a:pt x="1600" y="2196"/>
                    <a:pt x="1156" y="4121"/>
                    <a:pt x="698" y="6042"/>
                  </a:cubicBezTo>
                  <a:cubicBezTo>
                    <a:pt x="491" y="6894"/>
                    <a:pt x="230" y="7733"/>
                    <a:pt x="33" y="8585"/>
                  </a:cubicBezTo>
                  <a:cubicBezTo>
                    <a:pt x="0" y="8728"/>
                    <a:pt x="143" y="9035"/>
                    <a:pt x="266" y="9071"/>
                  </a:cubicBezTo>
                  <a:cubicBezTo>
                    <a:pt x="1898" y="9566"/>
                    <a:pt x="3521" y="10152"/>
                    <a:pt x="5194" y="10464"/>
                  </a:cubicBezTo>
                  <a:cubicBezTo>
                    <a:pt x="5673" y="10552"/>
                    <a:pt x="6168" y="10584"/>
                    <a:pt x="6667" y="10584"/>
                  </a:cubicBezTo>
                  <a:cubicBezTo>
                    <a:pt x="7341" y="10584"/>
                    <a:pt x="8024" y="10525"/>
                    <a:pt x="8690" y="10464"/>
                  </a:cubicBezTo>
                  <a:cubicBezTo>
                    <a:pt x="11454" y="10213"/>
                    <a:pt x="13852" y="8787"/>
                    <a:pt x="16423" y="7958"/>
                  </a:cubicBezTo>
                  <a:cubicBezTo>
                    <a:pt x="16299" y="6349"/>
                    <a:pt x="16176" y="4786"/>
                    <a:pt x="16056" y="3236"/>
                  </a:cubicBezTo>
                  <a:cubicBezTo>
                    <a:pt x="11235" y="2962"/>
                    <a:pt x="6468" y="2411"/>
                    <a:pt x="2109"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60;p43">
              <a:extLst>
                <a:ext uri="{FF2B5EF4-FFF2-40B4-BE49-F238E27FC236}">
                  <a16:creationId xmlns:a16="http://schemas.microsoft.com/office/drawing/2014/main" id="{D7BFC9BA-FF1B-42B2-95E6-78194D5C9790}"/>
                </a:ext>
              </a:extLst>
            </p:cNvPr>
            <p:cNvSpPr/>
            <p:nvPr/>
          </p:nvSpPr>
          <p:spPr>
            <a:xfrm>
              <a:off x="6358330" y="2087679"/>
              <a:ext cx="353171" cy="382874"/>
            </a:xfrm>
            <a:custGeom>
              <a:avLst/>
              <a:gdLst/>
              <a:ahLst/>
              <a:cxnLst/>
              <a:rect l="l" t="t" r="r" b="b"/>
              <a:pathLst>
                <a:path w="8787" h="9526" extrusionOk="0">
                  <a:moveTo>
                    <a:pt x="4299" y="1966"/>
                  </a:moveTo>
                  <a:cubicBezTo>
                    <a:pt x="4301" y="1966"/>
                    <a:pt x="4303" y="1966"/>
                    <a:pt x="4305" y="1966"/>
                  </a:cubicBezTo>
                  <a:cubicBezTo>
                    <a:pt x="4465" y="1986"/>
                    <a:pt x="4695" y="2076"/>
                    <a:pt x="4749" y="2205"/>
                  </a:cubicBezTo>
                  <a:cubicBezTo>
                    <a:pt x="4937" y="2618"/>
                    <a:pt x="5062" y="3057"/>
                    <a:pt x="5227" y="3529"/>
                  </a:cubicBezTo>
                  <a:cubicBezTo>
                    <a:pt x="5126" y="3677"/>
                    <a:pt x="5052" y="3901"/>
                    <a:pt x="4928" y="3937"/>
                  </a:cubicBezTo>
                  <a:cubicBezTo>
                    <a:pt x="4893" y="3947"/>
                    <a:pt x="4850" y="3952"/>
                    <a:pt x="4803" y="3952"/>
                  </a:cubicBezTo>
                  <a:cubicBezTo>
                    <a:pt x="4638" y="3952"/>
                    <a:pt x="4431" y="3894"/>
                    <a:pt x="4406" y="3823"/>
                  </a:cubicBezTo>
                  <a:cubicBezTo>
                    <a:pt x="4231" y="3300"/>
                    <a:pt x="4112" y="2755"/>
                    <a:pt x="4011" y="2214"/>
                  </a:cubicBezTo>
                  <a:cubicBezTo>
                    <a:pt x="3998" y="2147"/>
                    <a:pt x="4203" y="1966"/>
                    <a:pt x="4299" y="1966"/>
                  </a:cubicBezTo>
                  <a:close/>
                  <a:moveTo>
                    <a:pt x="1780" y="2235"/>
                  </a:moveTo>
                  <a:cubicBezTo>
                    <a:pt x="2175" y="2235"/>
                    <a:pt x="2197" y="2618"/>
                    <a:pt x="2224" y="2934"/>
                  </a:cubicBezTo>
                  <a:cubicBezTo>
                    <a:pt x="2247" y="3186"/>
                    <a:pt x="2278" y="3451"/>
                    <a:pt x="2219" y="3689"/>
                  </a:cubicBezTo>
                  <a:lnTo>
                    <a:pt x="2219" y="3690"/>
                  </a:lnTo>
                  <a:cubicBezTo>
                    <a:pt x="2173" y="3869"/>
                    <a:pt x="1990" y="4011"/>
                    <a:pt x="1866" y="4166"/>
                  </a:cubicBezTo>
                  <a:cubicBezTo>
                    <a:pt x="1706" y="4024"/>
                    <a:pt x="1499" y="3905"/>
                    <a:pt x="1403" y="3731"/>
                  </a:cubicBezTo>
                  <a:cubicBezTo>
                    <a:pt x="1321" y="3565"/>
                    <a:pt x="1361" y="3336"/>
                    <a:pt x="1348" y="3140"/>
                  </a:cubicBezTo>
                  <a:lnTo>
                    <a:pt x="1361" y="3140"/>
                  </a:lnTo>
                  <a:cubicBezTo>
                    <a:pt x="1361" y="3085"/>
                    <a:pt x="1357" y="3030"/>
                    <a:pt x="1361" y="2975"/>
                  </a:cubicBezTo>
                  <a:cubicBezTo>
                    <a:pt x="1380" y="2677"/>
                    <a:pt x="1302" y="2269"/>
                    <a:pt x="1724" y="2237"/>
                  </a:cubicBezTo>
                  <a:cubicBezTo>
                    <a:pt x="1744" y="2235"/>
                    <a:pt x="1763" y="2235"/>
                    <a:pt x="1780" y="2235"/>
                  </a:cubicBezTo>
                  <a:close/>
                  <a:moveTo>
                    <a:pt x="6838" y="4973"/>
                  </a:moveTo>
                  <a:cubicBezTo>
                    <a:pt x="6956" y="4973"/>
                    <a:pt x="7158" y="5219"/>
                    <a:pt x="7229" y="5390"/>
                  </a:cubicBezTo>
                  <a:cubicBezTo>
                    <a:pt x="7307" y="5583"/>
                    <a:pt x="7271" y="5821"/>
                    <a:pt x="7280" y="5968"/>
                  </a:cubicBezTo>
                  <a:cubicBezTo>
                    <a:pt x="7280" y="6092"/>
                    <a:pt x="7284" y="6147"/>
                    <a:pt x="7280" y="6202"/>
                  </a:cubicBezTo>
                  <a:cubicBezTo>
                    <a:pt x="7275" y="6531"/>
                    <a:pt x="7339" y="6945"/>
                    <a:pt x="6886" y="6976"/>
                  </a:cubicBezTo>
                  <a:cubicBezTo>
                    <a:pt x="6867" y="6978"/>
                    <a:pt x="6849" y="6979"/>
                    <a:pt x="6831" y="6979"/>
                  </a:cubicBezTo>
                  <a:cubicBezTo>
                    <a:pt x="6425" y="6979"/>
                    <a:pt x="6347" y="6590"/>
                    <a:pt x="6317" y="6253"/>
                  </a:cubicBezTo>
                  <a:cubicBezTo>
                    <a:pt x="6294" y="5964"/>
                    <a:pt x="6272" y="5653"/>
                    <a:pt x="6359" y="5386"/>
                  </a:cubicBezTo>
                  <a:cubicBezTo>
                    <a:pt x="6418" y="5207"/>
                    <a:pt x="6648" y="5005"/>
                    <a:pt x="6826" y="4974"/>
                  </a:cubicBezTo>
                  <a:cubicBezTo>
                    <a:pt x="6830" y="4973"/>
                    <a:pt x="6834" y="4973"/>
                    <a:pt x="6838" y="4973"/>
                  </a:cubicBezTo>
                  <a:close/>
                  <a:moveTo>
                    <a:pt x="3475" y="4876"/>
                  </a:moveTo>
                  <a:cubicBezTo>
                    <a:pt x="3480" y="4876"/>
                    <a:pt x="3485" y="4876"/>
                    <a:pt x="3489" y="4877"/>
                  </a:cubicBezTo>
                  <a:cubicBezTo>
                    <a:pt x="3659" y="4895"/>
                    <a:pt x="3874" y="5079"/>
                    <a:pt x="3943" y="5243"/>
                  </a:cubicBezTo>
                  <a:cubicBezTo>
                    <a:pt x="4039" y="5487"/>
                    <a:pt x="4021" y="5780"/>
                    <a:pt x="4053" y="6064"/>
                  </a:cubicBezTo>
                  <a:cubicBezTo>
                    <a:pt x="3994" y="6421"/>
                    <a:pt x="4158" y="6976"/>
                    <a:pt x="3576" y="6985"/>
                  </a:cubicBezTo>
                  <a:cubicBezTo>
                    <a:pt x="3574" y="6985"/>
                    <a:pt x="3571" y="6985"/>
                    <a:pt x="3569" y="6985"/>
                  </a:cubicBezTo>
                  <a:cubicBezTo>
                    <a:pt x="3008" y="6985"/>
                    <a:pt x="3017" y="6457"/>
                    <a:pt x="3013" y="6041"/>
                  </a:cubicBezTo>
                  <a:cubicBezTo>
                    <a:pt x="3004" y="5771"/>
                    <a:pt x="3013" y="5486"/>
                    <a:pt x="3100" y="5239"/>
                  </a:cubicBezTo>
                  <a:cubicBezTo>
                    <a:pt x="3148" y="5085"/>
                    <a:pt x="3353" y="4876"/>
                    <a:pt x="3475" y="4876"/>
                  </a:cubicBezTo>
                  <a:close/>
                  <a:moveTo>
                    <a:pt x="5324" y="7081"/>
                  </a:moveTo>
                  <a:cubicBezTo>
                    <a:pt x="5735" y="7081"/>
                    <a:pt x="5718" y="7556"/>
                    <a:pt x="5749" y="7879"/>
                  </a:cubicBezTo>
                  <a:cubicBezTo>
                    <a:pt x="5786" y="8268"/>
                    <a:pt x="5909" y="8809"/>
                    <a:pt x="5323" y="8819"/>
                  </a:cubicBezTo>
                  <a:cubicBezTo>
                    <a:pt x="5319" y="8819"/>
                    <a:pt x="5314" y="8819"/>
                    <a:pt x="5310" y="8819"/>
                  </a:cubicBezTo>
                  <a:cubicBezTo>
                    <a:pt x="4787" y="8819"/>
                    <a:pt x="4881" y="8298"/>
                    <a:pt x="4736" y="7837"/>
                  </a:cubicBezTo>
                  <a:cubicBezTo>
                    <a:pt x="4919" y="7572"/>
                    <a:pt x="5098" y="7090"/>
                    <a:pt x="5295" y="7082"/>
                  </a:cubicBezTo>
                  <a:cubicBezTo>
                    <a:pt x="5305" y="7081"/>
                    <a:pt x="5314" y="7081"/>
                    <a:pt x="5324" y="7081"/>
                  </a:cubicBezTo>
                  <a:close/>
                  <a:moveTo>
                    <a:pt x="6174" y="1"/>
                  </a:moveTo>
                  <a:cubicBezTo>
                    <a:pt x="5159" y="666"/>
                    <a:pt x="4144" y="956"/>
                    <a:pt x="3112" y="956"/>
                  </a:cubicBezTo>
                  <a:cubicBezTo>
                    <a:pt x="2099" y="956"/>
                    <a:pt x="1070" y="677"/>
                    <a:pt x="10" y="202"/>
                  </a:cubicBezTo>
                  <a:cubicBezTo>
                    <a:pt x="10" y="1861"/>
                    <a:pt x="0" y="3451"/>
                    <a:pt x="10" y="5042"/>
                  </a:cubicBezTo>
                  <a:cubicBezTo>
                    <a:pt x="19" y="6160"/>
                    <a:pt x="624" y="7027"/>
                    <a:pt x="1403" y="7687"/>
                  </a:cubicBezTo>
                  <a:cubicBezTo>
                    <a:pt x="2839" y="8906"/>
                    <a:pt x="4535" y="9526"/>
                    <a:pt x="6415" y="9526"/>
                  </a:cubicBezTo>
                  <a:cubicBezTo>
                    <a:pt x="6521" y="9526"/>
                    <a:pt x="6627" y="9524"/>
                    <a:pt x="6734" y="9520"/>
                  </a:cubicBezTo>
                  <a:cubicBezTo>
                    <a:pt x="6881" y="9514"/>
                    <a:pt x="7064" y="9410"/>
                    <a:pt x="7169" y="9295"/>
                  </a:cubicBezTo>
                  <a:cubicBezTo>
                    <a:pt x="7545" y="8870"/>
                    <a:pt x="7898" y="8424"/>
                    <a:pt x="8246" y="7980"/>
                  </a:cubicBezTo>
                  <a:cubicBezTo>
                    <a:pt x="8357" y="7843"/>
                    <a:pt x="8494" y="7677"/>
                    <a:pt x="8503" y="7517"/>
                  </a:cubicBezTo>
                  <a:cubicBezTo>
                    <a:pt x="8572" y="6293"/>
                    <a:pt x="8787" y="5079"/>
                    <a:pt x="8096" y="3897"/>
                  </a:cubicBezTo>
                  <a:cubicBezTo>
                    <a:pt x="7371" y="2655"/>
                    <a:pt x="6812" y="1316"/>
                    <a:pt x="6174"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61;p43">
              <a:extLst>
                <a:ext uri="{FF2B5EF4-FFF2-40B4-BE49-F238E27FC236}">
                  <a16:creationId xmlns:a16="http://schemas.microsoft.com/office/drawing/2014/main" id="{8646CEC2-7D76-44FC-9522-6415E59EDBE5}"/>
                </a:ext>
              </a:extLst>
            </p:cNvPr>
            <p:cNvSpPr/>
            <p:nvPr/>
          </p:nvSpPr>
          <p:spPr>
            <a:xfrm>
              <a:off x="6623081" y="2036634"/>
              <a:ext cx="216517" cy="180866"/>
            </a:xfrm>
            <a:custGeom>
              <a:avLst/>
              <a:gdLst/>
              <a:ahLst/>
              <a:cxnLst/>
              <a:rect l="l" t="t" r="r" b="b"/>
              <a:pathLst>
                <a:path w="5387" h="4500" extrusionOk="0">
                  <a:moveTo>
                    <a:pt x="1" y="1"/>
                  </a:moveTo>
                  <a:cubicBezTo>
                    <a:pt x="110" y="377"/>
                    <a:pt x="157" y="707"/>
                    <a:pt x="298" y="991"/>
                  </a:cubicBezTo>
                  <a:cubicBezTo>
                    <a:pt x="844" y="2086"/>
                    <a:pt x="1421" y="3163"/>
                    <a:pt x="2004" y="4240"/>
                  </a:cubicBezTo>
                  <a:cubicBezTo>
                    <a:pt x="2063" y="4353"/>
                    <a:pt x="2228" y="4500"/>
                    <a:pt x="2320" y="4500"/>
                  </a:cubicBezTo>
                  <a:cubicBezTo>
                    <a:pt x="2327" y="4500"/>
                    <a:pt x="2333" y="4499"/>
                    <a:pt x="2338" y="4498"/>
                  </a:cubicBezTo>
                  <a:cubicBezTo>
                    <a:pt x="3337" y="4258"/>
                    <a:pt x="4332" y="3983"/>
                    <a:pt x="5386" y="3705"/>
                  </a:cubicBezTo>
                  <a:cubicBezTo>
                    <a:pt x="4019" y="1751"/>
                    <a:pt x="2288" y="495"/>
                    <a:pt x="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362;p43">
              <a:extLst>
                <a:ext uri="{FF2B5EF4-FFF2-40B4-BE49-F238E27FC236}">
                  <a16:creationId xmlns:a16="http://schemas.microsoft.com/office/drawing/2014/main" id="{5B1AD8B0-1EAC-49B9-B685-4A7A85BB8098}"/>
                </a:ext>
              </a:extLst>
            </p:cNvPr>
            <p:cNvSpPr/>
            <p:nvPr/>
          </p:nvSpPr>
          <p:spPr>
            <a:xfrm>
              <a:off x="6109978" y="2033660"/>
              <a:ext cx="218366" cy="276967"/>
            </a:xfrm>
            <a:custGeom>
              <a:avLst/>
              <a:gdLst/>
              <a:ahLst/>
              <a:cxnLst/>
              <a:rect l="l" t="t" r="r" b="b"/>
              <a:pathLst>
                <a:path w="5433" h="6891" extrusionOk="0">
                  <a:moveTo>
                    <a:pt x="3671" y="1"/>
                  </a:moveTo>
                  <a:cubicBezTo>
                    <a:pt x="3356" y="1"/>
                    <a:pt x="2952" y="255"/>
                    <a:pt x="2678" y="478"/>
                  </a:cubicBezTo>
                  <a:cubicBezTo>
                    <a:pt x="1385" y="1537"/>
                    <a:pt x="836" y="3049"/>
                    <a:pt x="382" y="4580"/>
                  </a:cubicBezTo>
                  <a:cubicBezTo>
                    <a:pt x="162" y="5318"/>
                    <a:pt x="120" y="6111"/>
                    <a:pt x="1" y="6890"/>
                  </a:cubicBezTo>
                  <a:cubicBezTo>
                    <a:pt x="1826" y="6688"/>
                    <a:pt x="3545" y="6500"/>
                    <a:pt x="5424" y="6295"/>
                  </a:cubicBezTo>
                  <a:cubicBezTo>
                    <a:pt x="5424" y="4924"/>
                    <a:pt x="5432" y="3572"/>
                    <a:pt x="5419" y="2216"/>
                  </a:cubicBezTo>
                  <a:cubicBezTo>
                    <a:pt x="5415" y="1890"/>
                    <a:pt x="5350" y="1564"/>
                    <a:pt x="5300" y="1238"/>
                  </a:cubicBezTo>
                  <a:cubicBezTo>
                    <a:pt x="5158" y="377"/>
                    <a:pt x="4433" y="144"/>
                    <a:pt x="3768" y="10"/>
                  </a:cubicBezTo>
                  <a:cubicBezTo>
                    <a:pt x="3737" y="4"/>
                    <a:pt x="3705" y="1"/>
                    <a:pt x="367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363;p43">
              <a:extLst>
                <a:ext uri="{FF2B5EF4-FFF2-40B4-BE49-F238E27FC236}">
                  <a16:creationId xmlns:a16="http://schemas.microsoft.com/office/drawing/2014/main" id="{876B5D89-4CAD-4067-9AE4-926F99F5C079}"/>
                </a:ext>
              </a:extLst>
            </p:cNvPr>
            <p:cNvSpPr/>
            <p:nvPr/>
          </p:nvSpPr>
          <p:spPr>
            <a:xfrm>
              <a:off x="4880114" y="2466175"/>
              <a:ext cx="291476" cy="125561"/>
            </a:xfrm>
            <a:custGeom>
              <a:avLst/>
              <a:gdLst/>
              <a:ahLst/>
              <a:cxnLst/>
              <a:rect l="l" t="t" r="r" b="b"/>
              <a:pathLst>
                <a:path w="7252" h="3124" extrusionOk="0">
                  <a:moveTo>
                    <a:pt x="4849" y="1"/>
                  </a:moveTo>
                  <a:cubicBezTo>
                    <a:pt x="4766" y="1"/>
                    <a:pt x="4675" y="16"/>
                    <a:pt x="4575" y="44"/>
                  </a:cubicBezTo>
                  <a:cubicBezTo>
                    <a:pt x="3430" y="351"/>
                    <a:pt x="2274" y="644"/>
                    <a:pt x="1128" y="951"/>
                  </a:cubicBezTo>
                  <a:cubicBezTo>
                    <a:pt x="767" y="1047"/>
                    <a:pt x="413" y="1176"/>
                    <a:pt x="1" y="1304"/>
                  </a:cubicBezTo>
                  <a:cubicBezTo>
                    <a:pt x="2485" y="1927"/>
                    <a:pt x="4869" y="2528"/>
                    <a:pt x="7252" y="3124"/>
                  </a:cubicBezTo>
                  <a:cubicBezTo>
                    <a:pt x="6688" y="2147"/>
                    <a:pt x="6001" y="1272"/>
                    <a:pt x="5386" y="351"/>
                  </a:cubicBezTo>
                  <a:cubicBezTo>
                    <a:pt x="5219" y="98"/>
                    <a:pt x="5057" y="1"/>
                    <a:pt x="4849"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64;p43">
              <a:extLst>
                <a:ext uri="{FF2B5EF4-FFF2-40B4-BE49-F238E27FC236}">
                  <a16:creationId xmlns:a16="http://schemas.microsoft.com/office/drawing/2014/main" id="{82502CC8-AAC9-4524-B898-E6B7DB614F3A}"/>
                </a:ext>
              </a:extLst>
            </p:cNvPr>
            <p:cNvSpPr/>
            <p:nvPr/>
          </p:nvSpPr>
          <p:spPr>
            <a:xfrm>
              <a:off x="4795749" y="2546601"/>
              <a:ext cx="384321" cy="243968"/>
            </a:xfrm>
            <a:custGeom>
              <a:avLst/>
              <a:gdLst/>
              <a:ahLst/>
              <a:cxnLst/>
              <a:rect l="l" t="t" r="r" b="b"/>
              <a:pathLst>
                <a:path w="9562" h="6070" extrusionOk="0">
                  <a:moveTo>
                    <a:pt x="1" y="1"/>
                  </a:moveTo>
                  <a:lnTo>
                    <a:pt x="1" y="1"/>
                  </a:lnTo>
                  <a:cubicBezTo>
                    <a:pt x="394" y="1509"/>
                    <a:pt x="3144" y="4955"/>
                    <a:pt x="4785" y="6069"/>
                  </a:cubicBezTo>
                  <a:cubicBezTo>
                    <a:pt x="5409" y="5611"/>
                    <a:pt x="5963" y="5088"/>
                    <a:pt x="6614" y="4749"/>
                  </a:cubicBezTo>
                  <a:cubicBezTo>
                    <a:pt x="7824" y="4121"/>
                    <a:pt x="8617" y="3080"/>
                    <a:pt x="9562" y="2095"/>
                  </a:cubicBezTo>
                  <a:cubicBezTo>
                    <a:pt x="6399" y="1223"/>
                    <a:pt x="3328" y="201"/>
                    <a:pt x="1"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65;p43">
              <a:extLst>
                <a:ext uri="{FF2B5EF4-FFF2-40B4-BE49-F238E27FC236}">
                  <a16:creationId xmlns:a16="http://schemas.microsoft.com/office/drawing/2014/main" id="{249E776B-697F-4680-93CE-DC6088F1C1E7}"/>
                </a:ext>
              </a:extLst>
            </p:cNvPr>
            <p:cNvSpPr/>
            <p:nvPr/>
          </p:nvSpPr>
          <p:spPr>
            <a:xfrm>
              <a:off x="5019181" y="2641095"/>
              <a:ext cx="412013" cy="267521"/>
            </a:xfrm>
            <a:custGeom>
              <a:avLst/>
              <a:gdLst/>
              <a:ahLst/>
              <a:cxnLst/>
              <a:rect l="l" t="t" r="r" b="b"/>
              <a:pathLst>
                <a:path w="10251" h="6656" extrusionOk="0">
                  <a:moveTo>
                    <a:pt x="5171" y="0"/>
                  </a:moveTo>
                  <a:cubicBezTo>
                    <a:pt x="4987" y="0"/>
                    <a:pt x="4847" y="66"/>
                    <a:pt x="4685" y="248"/>
                  </a:cubicBezTo>
                  <a:cubicBezTo>
                    <a:pt x="3589" y="1453"/>
                    <a:pt x="2545" y="2709"/>
                    <a:pt x="995" y="3401"/>
                  </a:cubicBezTo>
                  <a:cubicBezTo>
                    <a:pt x="615" y="3570"/>
                    <a:pt x="330" y="3955"/>
                    <a:pt x="0" y="4240"/>
                  </a:cubicBezTo>
                  <a:cubicBezTo>
                    <a:pt x="79" y="4341"/>
                    <a:pt x="107" y="4396"/>
                    <a:pt x="147" y="4423"/>
                  </a:cubicBezTo>
                  <a:cubicBezTo>
                    <a:pt x="284" y="4514"/>
                    <a:pt x="427" y="4602"/>
                    <a:pt x="568" y="4685"/>
                  </a:cubicBezTo>
                  <a:cubicBezTo>
                    <a:pt x="2177" y="5615"/>
                    <a:pt x="3874" y="6243"/>
                    <a:pt x="5639" y="6655"/>
                  </a:cubicBezTo>
                  <a:lnTo>
                    <a:pt x="5703" y="6394"/>
                  </a:lnTo>
                  <a:cubicBezTo>
                    <a:pt x="5683" y="6392"/>
                    <a:pt x="5663" y="6383"/>
                    <a:pt x="5648" y="6371"/>
                  </a:cubicBezTo>
                  <a:cubicBezTo>
                    <a:pt x="5547" y="6284"/>
                    <a:pt x="5502" y="6018"/>
                    <a:pt x="5566" y="5894"/>
                  </a:cubicBezTo>
                  <a:cubicBezTo>
                    <a:pt x="5681" y="5656"/>
                    <a:pt x="5881" y="5454"/>
                    <a:pt x="6066" y="5257"/>
                  </a:cubicBezTo>
                  <a:cubicBezTo>
                    <a:pt x="7422" y="3822"/>
                    <a:pt x="8779" y="2398"/>
                    <a:pt x="10250" y="852"/>
                  </a:cubicBezTo>
                  <a:cubicBezTo>
                    <a:pt x="8523" y="559"/>
                    <a:pt x="6950" y="307"/>
                    <a:pt x="5387" y="23"/>
                  </a:cubicBezTo>
                  <a:cubicBezTo>
                    <a:pt x="5307" y="9"/>
                    <a:pt x="5236" y="0"/>
                    <a:pt x="5171"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366;p43">
              <a:extLst>
                <a:ext uri="{FF2B5EF4-FFF2-40B4-BE49-F238E27FC236}">
                  <a16:creationId xmlns:a16="http://schemas.microsoft.com/office/drawing/2014/main" id="{82514052-BF91-471B-873A-303FC0A501A0}"/>
                </a:ext>
              </a:extLst>
            </p:cNvPr>
            <p:cNvSpPr/>
            <p:nvPr/>
          </p:nvSpPr>
          <p:spPr>
            <a:xfrm>
              <a:off x="5119061" y="2450138"/>
              <a:ext cx="315592" cy="192241"/>
            </a:xfrm>
            <a:custGeom>
              <a:avLst/>
              <a:gdLst/>
              <a:ahLst/>
              <a:cxnLst/>
              <a:rect l="l" t="t" r="r" b="b"/>
              <a:pathLst>
                <a:path w="7852" h="4783" extrusionOk="0">
                  <a:moveTo>
                    <a:pt x="2154" y="0"/>
                  </a:moveTo>
                  <a:cubicBezTo>
                    <a:pt x="1446" y="0"/>
                    <a:pt x="728" y="60"/>
                    <a:pt x="1" y="200"/>
                  </a:cubicBezTo>
                  <a:cubicBezTo>
                    <a:pt x="37" y="297"/>
                    <a:pt x="51" y="352"/>
                    <a:pt x="83" y="392"/>
                  </a:cubicBezTo>
                  <a:cubicBezTo>
                    <a:pt x="853" y="1478"/>
                    <a:pt x="1618" y="2569"/>
                    <a:pt x="2407" y="3642"/>
                  </a:cubicBezTo>
                  <a:cubicBezTo>
                    <a:pt x="2508" y="3784"/>
                    <a:pt x="2719" y="3889"/>
                    <a:pt x="2893" y="3926"/>
                  </a:cubicBezTo>
                  <a:cubicBezTo>
                    <a:pt x="3901" y="4118"/>
                    <a:pt x="4910" y="4288"/>
                    <a:pt x="5918" y="4458"/>
                  </a:cubicBezTo>
                  <a:cubicBezTo>
                    <a:pt x="6551" y="4568"/>
                    <a:pt x="7187" y="4669"/>
                    <a:pt x="7852" y="4783"/>
                  </a:cubicBezTo>
                  <a:cubicBezTo>
                    <a:pt x="7298" y="3353"/>
                    <a:pt x="6770" y="2001"/>
                    <a:pt x="6211" y="552"/>
                  </a:cubicBezTo>
                  <a:cubicBezTo>
                    <a:pt x="4916" y="236"/>
                    <a:pt x="3557" y="0"/>
                    <a:pt x="2154"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367;p43">
              <a:extLst>
                <a:ext uri="{FF2B5EF4-FFF2-40B4-BE49-F238E27FC236}">
                  <a16:creationId xmlns:a16="http://schemas.microsoft.com/office/drawing/2014/main" id="{75ECEDC3-E227-4F16-8AF0-921D31861CC1}"/>
                </a:ext>
              </a:extLst>
            </p:cNvPr>
            <p:cNvSpPr/>
            <p:nvPr/>
          </p:nvSpPr>
          <p:spPr>
            <a:xfrm>
              <a:off x="5402622" y="2482453"/>
              <a:ext cx="224033" cy="197707"/>
            </a:xfrm>
            <a:custGeom>
              <a:avLst/>
              <a:gdLst/>
              <a:ahLst/>
              <a:cxnLst/>
              <a:rect l="l" t="t" r="r" b="b"/>
              <a:pathLst>
                <a:path w="5574" h="4919" extrusionOk="0">
                  <a:moveTo>
                    <a:pt x="0" y="1"/>
                  </a:moveTo>
                  <a:cubicBezTo>
                    <a:pt x="614" y="1389"/>
                    <a:pt x="1177" y="2677"/>
                    <a:pt x="1755" y="3961"/>
                  </a:cubicBezTo>
                  <a:cubicBezTo>
                    <a:pt x="1806" y="4075"/>
                    <a:pt x="1938" y="4218"/>
                    <a:pt x="2053" y="4231"/>
                  </a:cubicBezTo>
                  <a:cubicBezTo>
                    <a:pt x="3112" y="4387"/>
                    <a:pt x="4102" y="4919"/>
                    <a:pt x="5190" y="4919"/>
                  </a:cubicBezTo>
                  <a:cubicBezTo>
                    <a:pt x="5316" y="4919"/>
                    <a:pt x="5444" y="4911"/>
                    <a:pt x="5573" y="4896"/>
                  </a:cubicBezTo>
                  <a:lnTo>
                    <a:pt x="5532" y="4511"/>
                  </a:lnTo>
                  <a:cubicBezTo>
                    <a:pt x="5372" y="4452"/>
                    <a:pt x="5193" y="4410"/>
                    <a:pt x="5093" y="4295"/>
                  </a:cubicBezTo>
                  <a:cubicBezTo>
                    <a:pt x="4900" y="4073"/>
                    <a:pt x="4749" y="3821"/>
                    <a:pt x="4644" y="3547"/>
                  </a:cubicBezTo>
                  <a:cubicBezTo>
                    <a:pt x="4424" y="2970"/>
                    <a:pt x="4267" y="2365"/>
                    <a:pt x="4035" y="1792"/>
                  </a:cubicBezTo>
                  <a:cubicBezTo>
                    <a:pt x="3947" y="1572"/>
                    <a:pt x="3750" y="1325"/>
                    <a:pt x="3539" y="1238"/>
                  </a:cubicBezTo>
                  <a:cubicBezTo>
                    <a:pt x="2594" y="853"/>
                    <a:pt x="1623" y="513"/>
                    <a:pt x="660" y="165"/>
                  </a:cubicBezTo>
                  <a:cubicBezTo>
                    <a:pt x="472" y="96"/>
                    <a:pt x="266" y="64"/>
                    <a:pt x="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368;p43">
              <a:extLst>
                <a:ext uri="{FF2B5EF4-FFF2-40B4-BE49-F238E27FC236}">
                  <a16:creationId xmlns:a16="http://schemas.microsoft.com/office/drawing/2014/main" id="{6B6B8CAA-61EF-4362-90B4-4D6C8695810C}"/>
                </a:ext>
              </a:extLst>
            </p:cNvPr>
            <p:cNvSpPr/>
            <p:nvPr/>
          </p:nvSpPr>
          <p:spPr>
            <a:xfrm>
              <a:off x="5245869" y="2684543"/>
              <a:ext cx="355905" cy="249676"/>
            </a:xfrm>
            <a:custGeom>
              <a:avLst/>
              <a:gdLst/>
              <a:ahLst/>
              <a:cxnLst/>
              <a:rect l="l" t="t" r="r" b="b"/>
              <a:pathLst>
                <a:path w="8855" h="6212" extrusionOk="0">
                  <a:moveTo>
                    <a:pt x="5628" y="0"/>
                  </a:moveTo>
                  <a:cubicBezTo>
                    <a:pt x="5537" y="0"/>
                    <a:pt x="5412" y="57"/>
                    <a:pt x="5354" y="124"/>
                  </a:cubicBezTo>
                  <a:cubicBezTo>
                    <a:pt x="4708" y="848"/>
                    <a:pt x="4020" y="1545"/>
                    <a:pt x="3456" y="2329"/>
                  </a:cubicBezTo>
                  <a:cubicBezTo>
                    <a:pt x="2630" y="3480"/>
                    <a:pt x="1622" y="4420"/>
                    <a:pt x="481" y="5226"/>
                  </a:cubicBezTo>
                  <a:cubicBezTo>
                    <a:pt x="397" y="5280"/>
                    <a:pt x="251" y="5323"/>
                    <a:pt x="142" y="5323"/>
                  </a:cubicBezTo>
                  <a:cubicBezTo>
                    <a:pt x="113" y="5323"/>
                    <a:pt x="86" y="5320"/>
                    <a:pt x="64" y="5313"/>
                  </a:cubicBezTo>
                  <a:lnTo>
                    <a:pt x="0" y="5574"/>
                  </a:lnTo>
                  <a:cubicBezTo>
                    <a:pt x="894" y="5789"/>
                    <a:pt x="1805" y="5946"/>
                    <a:pt x="2731" y="6056"/>
                  </a:cubicBezTo>
                  <a:cubicBezTo>
                    <a:pt x="3558" y="6157"/>
                    <a:pt x="4392" y="6210"/>
                    <a:pt x="5225" y="6212"/>
                  </a:cubicBezTo>
                  <a:lnTo>
                    <a:pt x="5230" y="5882"/>
                  </a:lnTo>
                  <a:cubicBezTo>
                    <a:pt x="5215" y="5712"/>
                    <a:pt x="5165" y="5533"/>
                    <a:pt x="5198" y="5373"/>
                  </a:cubicBezTo>
                  <a:cubicBezTo>
                    <a:pt x="5233" y="5217"/>
                    <a:pt x="5344" y="5074"/>
                    <a:pt x="5445" y="4946"/>
                  </a:cubicBezTo>
                  <a:cubicBezTo>
                    <a:pt x="5802" y="4483"/>
                    <a:pt x="6169" y="4025"/>
                    <a:pt x="6539" y="3572"/>
                  </a:cubicBezTo>
                  <a:cubicBezTo>
                    <a:pt x="7286" y="2659"/>
                    <a:pt x="8039" y="1747"/>
                    <a:pt x="8855" y="753"/>
                  </a:cubicBezTo>
                  <a:cubicBezTo>
                    <a:pt x="7700" y="478"/>
                    <a:pt x="6686" y="230"/>
                    <a:pt x="5670" y="5"/>
                  </a:cubicBezTo>
                  <a:cubicBezTo>
                    <a:pt x="5657" y="2"/>
                    <a:pt x="5643" y="0"/>
                    <a:pt x="562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369;p43">
              <a:extLst>
                <a:ext uri="{FF2B5EF4-FFF2-40B4-BE49-F238E27FC236}">
                  <a16:creationId xmlns:a16="http://schemas.microsoft.com/office/drawing/2014/main" id="{5126618B-65B3-4C8B-8A64-8B56E727D0B5}"/>
                </a:ext>
              </a:extLst>
            </p:cNvPr>
            <p:cNvSpPr/>
            <p:nvPr/>
          </p:nvSpPr>
          <p:spPr>
            <a:xfrm>
              <a:off x="5455837" y="2726102"/>
              <a:ext cx="436450" cy="208117"/>
            </a:xfrm>
            <a:custGeom>
              <a:avLst/>
              <a:gdLst/>
              <a:ahLst/>
              <a:cxnLst/>
              <a:rect l="l" t="t" r="r" b="b"/>
              <a:pathLst>
                <a:path w="10859" h="5178" extrusionOk="0">
                  <a:moveTo>
                    <a:pt x="4606" y="1"/>
                  </a:moveTo>
                  <a:cubicBezTo>
                    <a:pt x="4478" y="1"/>
                    <a:pt x="4306" y="78"/>
                    <a:pt x="4235" y="172"/>
                  </a:cubicBezTo>
                  <a:cubicBezTo>
                    <a:pt x="3112" y="1570"/>
                    <a:pt x="2007" y="2986"/>
                    <a:pt x="894" y="4394"/>
                  </a:cubicBezTo>
                  <a:cubicBezTo>
                    <a:pt x="793" y="4523"/>
                    <a:pt x="692" y="4678"/>
                    <a:pt x="550" y="4742"/>
                  </a:cubicBezTo>
                  <a:cubicBezTo>
                    <a:pt x="390" y="4820"/>
                    <a:pt x="188" y="4816"/>
                    <a:pt x="5" y="4848"/>
                  </a:cubicBezTo>
                  <a:lnTo>
                    <a:pt x="0" y="5178"/>
                  </a:lnTo>
                  <a:cubicBezTo>
                    <a:pt x="3351" y="5178"/>
                    <a:pt x="6536" y="4362"/>
                    <a:pt x="9603" y="2839"/>
                  </a:cubicBezTo>
                  <a:cubicBezTo>
                    <a:pt x="10024" y="2633"/>
                    <a:pt x="10364" y="2254"/>
                    <a:pt x="10859" y="1859"/>
                  </a:cubicBezTo>
                  <a:cubicBezTo>
                    <a:pt x="10455" y="1625"/>
                    <a:pt x="10213" y="1415"/>
                    <a:pt x="9937" y="1341"/>
                  </a:cubicBezTo>
                  <a:cubicBezTo>
                    <a:pt x="8187" y="874"/>
                    <a:pt x="6427" y="434"/>
                    <a:pt x="4666" y="7"/>
                  </a:cubicBezTo>
                  <a:cubicBezTo>
                    <a:pt x="4648" y="3"/>
                    <a:pt x="4628" y="1"/>
                    <a:pt x="4606"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370;p43">
              <a:extLst>
                <a:ext uri="{FF2B5EF4-FFF2-40B4-BE49-F238E27FC236}">
                  <a16:creationId xmlns:a16="http://schemas.microsoft.com/office/drawing/2014/main" id="{DA052B2B-3E52-4383-9A93-3D7096067FAD}"/>
                </a:ext>
              </a:extLst>
            </p:cNvPr>
            <p:cNvSpPr/>
            <p:nvPr/>
          </p:nvSpPr>
          <p:spPr>
            <a:xfrm>
              <a:off x="5595267" y="2552108"/>
              <a:ext cx="249877" cy="189950"/>
            </a:xfrm>
            <a:custGeom>
              <a:avLst/>
              <a:gdLst/>
              <a:ahLst/>
              <a:cxnLst/>
              <a:rect l="l" t="t" r="r" b="b"/>
              <a:pathLst>
                <a:path w="6217" h="4726" extrusionOk="0">
                  <a:moveTo>
                    <a:pt x="0" y="1"/>
                  </a:moveTo>
                  <a:lnTo>
                    <a:pt x="0" y="1"/>
                  </a:lnTo>
                  <a:cubicBezTo>
                    <a:pt x="147" y="426"/>
                    <a:pt x="240" y="716"/>
                    <a:pt x="348" y="1000"/>
                  </a:cubicBezTo>
                  <a:cubicBezTo>
                    <a:pt x="523" y="1421"/>
                    <a:pt x="733" y="1829"/>
                    <a:pt x="876" y="2260"/>
                  </a:cubicBezTo>
                  <a:cubicBezTo>
                    <a:pt x="926" y="2416"/>
                    <a:pt x="834" y="2622"/>
                    <a:pt x="807" y="2805"/>
                  </a:cubicBezTo>
                  <a:lnTo>
                    <a:pt x="739" y="2778"/>
                  </a:lnTo>
                  <a:lnTo>
                    <a:pt x="739" y="2778"/>
                  </a:lnTo>
                  <a:lnTo>
                    <a:pt x="779" y="3163"/>
                  </a:lnTo>
                  <a:cubicBezTo>
                    <a:pt x="793" y="3163"/>
                    <a:pt x="802" y="3158"/>
                    <a:pt x="817" y="3158"/>
                  </a:cubicBezTo>
                  <a:cubicBezTo>
                    <a:pt x="822" y="3158"/>
                    <a:pt x="828" y="3157"/>
                    <a:pt x="833" y="3157"/>
                  </a:cubicBezTo>
                  <a:cubicBezTo>
                    <a:pt x="893" y="3157"/>
                    <a:pt x="959" y="3197"/>
                    <a:pt x="1013" y="3227"/>
                  </a:cubicBezTo>
                  <a:cubicBezTo>
                    <a:pt x="1279" y="3360"/>
                    <a:pt x="1522" y="3552"/>
                    <a:pt x="1801" y="3626"/>
                  </a:cubicBezTo>
                  <a:cubicBezTo>
                    <a:pt x="3269" y="4011"/>
                    <a:pt x="4745" y="4364"/>
                    <a:pt x="6216" y="4726"/>
                  </a:cubicBezTo>
                  <a:cubicBezTo>
                    <a:pt x="4699" y="2540"/>
                    <a:pt x="2573" y="1114"/>
                    <a:pt x="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371;p43">
              <a:extLst>
                <a:ext uri="{FF2B5EF4-FFF2-40B4-BE49-F238E27FC236}">
                  <a16:creationId xmlns:a16="http://schemas.microsoft.com/office/drawing/2014/main" id="{8ADCB484-3A0C-40A8-BD5E-39807AFF2E1A}"/>
                </a:ext>
              </a:extLst>
            </p:cNvPr>
            <p:cNvSpPr/>
            <p:nvPr/>
          </p:nvSpPr>
          <p:spPr>
            <a:xfrm>
              <a:off x="4752300" y="853075"/>
              <a:ext cx="3477736" cy="3727292"/>
            </a:xfrm>
            <a:custGeom>
              <a:avLst/>
              <a:gdLst/>
              <a:ahLst/>
              <a:cxnLst/>
              <a:rect l="l" t="t" r="r" b="b"/>
              <a:pathLst>
                <a:path w="86527" h="92736" extrusionOk="0">
                  <a:moveTo>
                    <a:pt x="47022" y="852"/>
                  </a:moveTo>
                  <a:cubicBezTo>
                    <a:pt x="47328" y="852"/>
                    <a:pt x="47635" y="1010"/>
                    <a:pt x="48035" y="1314"/>
                  </a:cubicBezTo>
                  <a:cubicBezTo>
                    <a:pt x="48821" y="1910"/>
                    <a:pt x="49639" y="2419"/>
                    <a:pt x="50600" y="2419"/>
                  </a:cubicBezTo>
                  <a:cubicBezTo>
                    <a:pt x="50799" y="2419"/>
                    <a:pt x="51004" y="2397"/>
                    <a:pt x="51216" y="2350"/>
                  </a:cubicBezTo>
                  <a:cubicBezTo>
                    <a:pt x="52284" y="2116"/>
                    <a:pt x="53328" y="1777"/>
                    <a:pt x="54384" y="1474"/>
                  </a:cubicBezTo>
                  <a:cubicBezTo>
                    <a:pt x="54649" y="1396"/>
                    <a:pt x="54901" y="1281"/>
                    <a:pt x="55162" y="1209"/>
                  </a:cubicBezTo>
                  <a:cubicBezTo>
                    <a:pt x="55236" y="1187"/>
                    <a:pt x="55306" y="1178"/>
                    <a:pt x="55372" y="1178"/>
                  </a:cubicBezTo>
                  <a:cubicBezTo>
                    <a:pt x="55674" y="1178"/>
                    <a:pt x="55889" y="1385"/>
                    <a:pt x="56006" y="1649"/>
                  </a:cubicBezTo>
                  <a:cubicBezTo>
                    <a:pt x="56079" y="1818"/>
                    <a:pt x="55997" y="2130"/>
                    <a:pt x="55877" y="2299"/>
                  </a:cubicBezTo>
                  <a:cubicBezTo>
                    <a:pt x="55151" y="3375"/>
                    <a:pt x="54088" y="3674"/>
                    <a:pt x="52950" y="3674"/>
                  </a:cubicBezTo>
                  <a:cubicBezTo>
                    <a:pt x="52760" y="3674"/>
                    <a:pt x="52568" y="3666"/>
                    <a:pt x="52375" y="3652"/>
                  </a:cubicBezTo>
                  <a:cubicBezTo>
                    <a:pt x="51230" y="3569"/>
                    <a:pt x="50103" y="3285"/>
                    <a:pt x="48957" y="3138"/>
                  </a:cubicBezTo>
                  <a:cubicBezTo>
                    <a:pt x="48747" y="3111"/>
                    <a:pt x="48541" y="3096"/>
                    <a:pt x="48341" y="3096"/>
                  </a:cubicBezTo>
                  <a:cubicBezTo>
                    <a:pt x="47412" y="3096"/>
                    <a:pt x="46587" y="3410"/>
                    <a:pt x="45890" y="4202"/>
                  </a:cubicBezTo>
                  <a:cubicBezTo>
                    <a:pt x="45258" y="4926"/>
                    <a:pt x="44607" y="5732"/>
                    <a:pt x="43617" y="5957"/>
                  </a:cubicBezTo>
                  <a:cubicBezTo>
                    <a:pt x="42755" y="6149"/>
                    <a:pt x="41852" y="6159"/>
                    <a:pt x="40963" y="6237"/>
                  </a:cubicBezTo>
                  <a:cubicBezTo>
                    <a:pt x="40909" y="6242"/>
                    <a:pt x="40854" y="6244"/>
                    <a:pt x="40799" y="6244"/>
                  </a:cubicBezTo>
                  <a:cubicBezTo>
                    <a:pt x="40618" y="6244"/>
                    <a:pt x="40435" y="6221"/>
                    <a:pt x="40252" y="6218"/>
                  </a:cubicBezTo>
                  <a:cubicBezTo>
                    <a:pt x="40242" y="6218"/>
                    <a:pt x="40232" y="6218"/>
                    <a:pt x="40222" y="6218"/>
                  </a:cubicBezTo>
                  <a:cubicBezTo>
                    <a:pt x="39349" y="6218"/>
                    <a:pt x="38741" y="6600"/>
                    <a:pt x="38460" y="7461"/>
                  </a:cubicBezTo>
                  <a:cubicBezTo>
                    <a:pt x="38364" y="7754"/>
                    <a:pt x="38212" y="8042"/>
                    <a:pt x="38163" y="8345"/>
                  </a:cubicBezTo>
                  <a:cubicBezTo>
                    <a:pt x="37974" y="9523"/>
                    <a:pt x="37164" y="10118"/>
                    <a:pt x="36159" y="10545"/>
                  </a:cubicBezTo>
                  <a:cubicBezTo>
                    <a:pt x="35655" y="10760"/>
                    <a:pt x="35132" y="10939"/>
                    <a:pt x="34629" y="11155"/>
                  </a:cubicBezTo>
                  <a:cubicBezTo>
                    <a:pt x="33785" y="11517"/>
                    <a:pt x="33144" y="12081"/>
                    <a:pt x="32896" y="13016"/>
                  </a:cubicBezTo>
                  <a:cubicBezTo>
                    <a:pt x="31667" y="11338"/>
                    <a:pt x="32891" y="9280"/>
                    <a:pt x="34669" y="8904"/>
                  </a:cubicBezTo>
                  <a:cubicBezTo>
                    <a:pt x="36045" y="8616"/>
                    <a:pt x="36224" y="8505"/>
                    <a:pt x="36466" y="7112"/>
                  </a:cubicBezTo>
                  <a:cubicBezTo>
                    <a:pt x="36755" y="5436"/>
                    <a:pt x="37453" y="4643"/>
                    <a:pt x="39283" y="4643"/>
                  </a:cubicBezTo>
                  <a:cubicBezTo>
                    <a:pt x="39435" y="4643"/>
                    <a:pt x="39594" y="4649"/>
                    <a:pt x="39762" y="4660"/>
                  </a:cubicBezTo>
                  <a:cubicBezTo>
                    <a:pt x="40446" y="4706"/>
                    <a:pt x="40933" y="4744"/>
                    <a:pt x="41313" y="4744"/>
                  </a:cubicBezTo>
                  <a:cubicBezTo>
                    <a:pt x="42393" y="4744"/>
                    <a:pt x="42621" y="4437"/>
                    <a:pt x="44112" y="3143"/>
                  </a:cubicBezTo>
                  <a:cubicBezTo>
                    <a:pt x="44790" y="2560"/>
                    <a:pt x="45363" y="1855"/>
                    <a:pt x="46060" y="1296"/>
                  </a:cubicBezTo>
                  <a:cubicBezTo>
                    <a:pt x="46435" y="997"/>
                    <a:pt x="46728" y="852"/>
                    <a:pt x="47022" y="852"/>
                  </a:cubicBezTo>
                  <a:close/>
                  <a:moveTo>
                    <a:pt x="56570" y="2886"/>
                  </a:moveTo>
                  <a:cubicBezTo>
                    <a:pt x="56684" y="3536"/>
                    <a:pt x="56817" y="4289"/>
                    <a:pt x="56927" y="4912"/>
                  </a:cubicBezTo>
                  <a:cubicBezTo>
                    <a:pt x="56528" y="5261"/>
                    <a:pt x="56208" y="5499"/>
                    <a:pt x="55941" y="5783"/>
                  </a:cubicBezTo>
                  <a:cubicBezTo>
                    <a:pt x="55025" y="6772"/>
                    <a:pt x="54130" y="7252"/>
                    <a:pt x="53155" y="7252"/>
                  </a:cubicBezTo>
                  <a:cubicBezTo>
                    <a:pt x="52653" y="7252"/>
                    <a:pt x="52129" y="7125"/>
                    <a:pt x="51569" y="6874"/>
                  </a:cubicBezTo>
                  <a:cubicBezTo>
                    <a:pt x="51266" y="6740"/>
                    <a:pt x="50945" y="6662"/>
                    <a:pt x="50625" y="6576"/>
                  </a:cubicBezTo>
                  <a:cubicBezTo>
                    <a:pt x="50363" y="6506"/>
                    <a:pt x="50114" y="6470"/>
                    <a:pt x="49877" y="6470"/>
                  </a:cubicBezTo>
                  <a:cubicBezTo>
                    <a:pt x="49210" y="6470"/>
                    <a:pt x="48641" y="6757"/>
                    <a:pt x="48154" y="7396"/>
                  </a:cubicBezTo>
                  <a:cubicBezTo>
                    <a:pt x="47323" y="8480"/>
                    <a:pt x="46312" y="9131"/>
                    <a:pt x="45048" y="9131"/>
                  </a:cubicBezTo>
                  <a:cubicBezTo>
                    <a:pt x="44708" y="9131"/>
                    <a:pt x="44351" y="9084"/>
                    <a:pt x="43974" y="8986"/>
                  </a:cubicBezTo>
                  <a:cubicBezTo>
                    <a:pt x="43520" y="8872"/>
                    <a:pt x="43029" y="8895"/>
                    <a:pt x="42553" y="8890"/>
                  </a:cubicBezTo>
                  <a:cubicBezTo>
                    <a:pt x="42548" y="8890"/>
                    <a:pt x="42543" y="8890"/>
                    <a:pt x="42539" y="8890"/>
                  </a:cubicBezTo>
                  <a:cubicBezTo>
                    <a:pt x="41711" y="8890"/>
                    <a:pt x="41043" y="9257"/>
                    <a:pt x="40614" y="9949"/>
                  </a:cubicBezTo>
                  <a:cubicBezTo>
                    <a:pt x="40202" y="10617"/>
                    <a:pt x="39840" y="11316"/>
                    <a:pt x="39533" y="12039"/>
                  </a:cubicBezTo>
                  <a:cubicBezTo>
                    <a:pt x="39129" y="12988"/>
                    <a:pt x="38492" y="13570"/>
                    <a:pt x="37447" y="13671"/>
                  </a:cubicBezTo>
                  <a:cubicBezTo>
                    <a:pt x="35940" y="13822"/>
                    <a:pt x="35119" y="14761"/>
                    <a:pt x="34610" y="16201"/>
                  </a:cubicBezTo>
                  <a:cubicBezTo>
                    <a:pt x="34261" y="15665"/>
                    <a:pt x="33913" y="15234"/>
                    <a:pt x="33675" y="14748"/>
                  </a:cubicBezTo>
                  <a:cubicBezTo>
                    <a:pt x="33281" y="13941"/>
                    <a:pt x="33803" y="12502"/>
                    <a:pt x="34615" y="12075"/>
                  </a:cubicBezTo>
                  <a:cubicBezTo>
                    <a:pt x="35000" y="11874"/>
                    <a:pt x="35421" y="11732"/>
                    <a:pt x="35829" y="11567"/>
                  </a:cubicBezTo>
                  <a:cubicBezTo>
                    <a:pt x="36136" y="11443"/>
                    <a:pt x="36453" y="11347"/>
                    <a:pt x="36750" y="11204"/>
                  </a:cubicBezTo>
                  <a:cubicBezTo>
                    <a:pt x="37810" y="10691"/>
                    <a:pt x="38588" y="9977"/>
                    <a:pt x="38900" y="8743"/>
                  </a:cubicBezTo>
                  <a:cubicBezTo>
                    <a:pt x="39275" y="7265"/>
                    <a:pt x="39380" y="7019"/>
                    <a:pt x="40457" y="7019"/>
                  </a:cubicBezTo>
                  <a:cubicBezTo>
                    <a:pt x="40685" y="7019"/>
                    <a:pt x="40956" y="7030"/>
                    <a:pt x="41283" y="7043"/>
                  </a:cubicBezTo>
                  <a:cubicBezTo>
                    <a:pt x="41544" y="7054"/>
                    <a:pt x="41805" y="7064"/>
                    <a:pt x="42065" y="7064"/>
                  </a:cubicBezTo>
                  <a:cubicBezTo>
                    <a:pt x="42858" y="7064"/>
                    <a:pt x="43638" y="6972"/>
                    <a:pt x="44331" y="6544"/>
                  </a:cubicBezTo>
                  <a:cubicBezTo>
                    <a:pt x="45038" y="6104"/>
                    <a:pt x="45757" y="5595"/>
                    <a:pt x="46275" y="4958"/>
                  </a:cubicBezTo>
                  <a:cubicBezTo>
                    <a:pt x="46912" y="4170"/>
                    <a:pt x="47658" y="3919"/>
                    <a:pt x="48485" y="3919"/>
                  </a:cubicBezTo>
                  <a:cubicBezTo>
                    <a:pt x="48777" y="3919"/>
                    <a:pt x="49080" y="3950"/>
                    <a:pt x="49392" y="4000"/>
                  </a:cubicBezTo>
                  <a:cubicBezTo>
                    <a:pt x="50203" y="4133"/>
                    <a:pt x="51010" y="4316"/>
                    <a:pt x="51826" y="4440"/>
                  </a:cubicBezTo>
                  <a:cubicBezTo>
                    <a:pt x="52159" y="4489"/>
                    <a:pt x="52493" y="4517"/>
                    <a:pt x="52824" y="4517"/>
                  </a:cubicBezTo>
                  <a:cubicBezTo>
                    <a:pt x="53518" y="4517"/>
                    <a:pt x="54201" y="4394"/>
                    <a:pt x="54837" y="4087"/>
                  </a:cubicBezTo>
                  <a:cubicBezTo>
                    <a:pt x="55446" y="3793"/>
                    <a:pt x="55960" y="3317"/>
                    <a:pt x="56570" y="2886"/>
                  </a:cubicBezTo>
                  <a:close/>
                  <a:moveTo>
                    <a:pt x="56757" y="6058"/>
                  </a:moveTo>
                  <a:lnTo>
                    <a:pt x="56757" y="6058"/>
                  </a:lnTo>
                  <a:cubicBezTo>
                    <a:pt x="56923" y="7529"/>
                    <a:pt x="56368" y="8501"/>
                    <a:pt x="54924" y="9165"/>
                  </a:cubicBezTo>
                  <a:cubicBezTo>
                    <a:pt x="52720" y="10179"/>
                    <a:pt x="50409" y="10820"/>
                    <a:pt x="48002" y="11233"/>
                  </a:cubicBezTo>
                  <a:cubicBezTo>
                    <a:pt x="45867" y="11599"/>
                    <a:pt x="43759" y="12181"/>
                    <a:pt x="41664" y="12764"/>
                  </a:cubicBezTo>
                  <a:cubicBezTo>
                    <a:pt x="41077" y="12924"/>
                    <a:pt x="40513" y="13341"/>
                    <a:pt x="40064" y="13772"/>
                  </a:cubicBezTo>
                  <a:cubicBezTo>
                    <a:pt x="39733" y="14088"/>
                    <a:pt x="39550" y="14597"/>
                    <a:pt x="39413" y="15051"/>
                  </a:cubicBezTo>
                  <a:cubicBezTo>
                    <a:pt x="38982" y="16454"/>
                    <a:pt x="39119" y="17887"/>
                    <a:pt x="39180" y="19327"/>
                  </a:cubicBezTo>
                  <a:cubicBezTo>
                    <a:pt x="39211" y="20080"/>
                    <a:pt x="39106" y="20840"/>
                    <a:pt x="39056" y="21738"/>
                  </a:cubicBezTo>
                  <a:cubicBezTo>
                    <a:pt x="38685" y="21545"/>
                    <a:pt x="38456" y="21472"/>
                    <a:pt x="38281" y="21334"/>
                  </a:cubicBezTo>
                  <a:cubicBezTo>
                    <a:pt x="37648" y="20840"/>
                    <a:pt x="36971" y="20377"/>
                    <a:pt x="36434" y="19790"/>
                  </a:cubicBezTo>
                  <a:cubicBezTo>
                    <a:pt x="36039" y="19359"/>
                    <a:pt x="35797" y="18777"/>
                    <a:pt x="35559" y="18232"/>
                  </a:cubicBezTo>
                  <a:cubicBezTo>
                    <a:pt x="35054" y="17077"/>
                    <a:pt x="35219" y="16023"/>
                    <a:pt x="36095" y="15078"/>
                  </a:cubicBezTo>
                  <a:cubicBezTo>
                    <a:pt x="36516" y="14620"/>
                    <a:pt x="37044" y="14477"/>
                    <a:pt x="37612" y="14409"/>
                  </a:cubicBezTo>
                  <a:cubicBezTo>
                    <a:pt x="38323" y="14331"/>
                    <a:pt x="38904" y="14098"/>
                    <a:pt x="39373" y="13694"/>
                  </a:cubicBezTo>
                  <a:cubicBezTo>
                    <a:pt x="39729" y="13382"/>
                    <a:pt x="40019" y="12974"/>
                    <a:pt x="40234" y="12452"/>
                  </a:cubicBezTo>
                  <a:cubicBezTo>
                    <a:pt x="40518" y="11782"/>
                    <a:pt x="40857" y="11127"/>
                    <a:pt x="41220" y="10495"/>
                  </a:cubicBezTo>
                  <a:cubicBezTo>
                    <a:pt x="41532" y="9948"/>
                    <a:pt x="42040" y="9673"/>
                    <a:pt x="42661" y="9673"/>
                  </a:cubicBezTo>
                  <a:cubicBezTo>
                    <a:pt x="42686" y="9673"/>
                    <a:pt x="42711" y="9673"/>
                    <a:pt x="42737" y="9674"/>
                  </a:cubicBezTo>
                  <a:cubicBezTo>
                    <a:pt x="43227" y="9693"/>
                    <a:pt x="43731" y="9711"/>
                    <a:pt x="44207" y="9821"/>
                  </a:cubicBezTo>
                  <a:cubicBezTo>
                    <a:pt x="44544" y="9898"/>
                    <a:pt x="44868" y="9935"/>
                    <a:pt x="45180" y="9935"/>
                  </a:cubicBezTo>
                  <a:cubicBezTo>
                    <a:pt x="46298" y="9935"/>
                    <a:pt x="47263" y="9458"/>
                    <a:pt x="48126" y="8633"/>
                  </a:cubicBezTo>
                  <a:cubicBezTo>
                    <a:pt x="48404" y="8368"/>
                    <a:pt x="48660" y="8084"/>
                    <a:pt x="48896" y="7781"/>
                  </a:cubicBezTo>
                  <a:cubicBezTo>
                    <a:pt x="49153" y="7450"/>
                    <a:pt x="49458" y="7276"/>
                    <a:pt x="49824" y="7276"/>
                  </a:cubicBezTo>
                  <a:cubicBezTo>
                    <a:pt x="49929" y="7276"/>
                    <a:pt x="50038" y="7290"/>
                    <a:pt x="50152" y="7318"/>
                  </a:cubicBezTo>
                  <a:cubicBezTo>
                    <a:pt x="50593" y="7428"/>
                    <a:pt x="51050" y="7516"/>
                    <a:pt x="51464" y="7699"/>
                  </a:cubicBezTo>
                  <a:cubicBezTo>
                    <a:pt x="52038" y="7947"/>
                    <a:pt x="52592" y="8057"/>
                    <a:pt x="53117" y="8057"/>
                  </a:cubicBezTo>
                  <a:cubicBezTo>
                    <a:pt x="54460" y="8057"/>
                    <a:pt x="55618" y="7341"/>
                    <a:pt x="56464" y="6406"/>
                  </a:cubicBezTo>
                  <a:cubicBezTo>
                    <a:pt x="56555" y="6305"/>
                    <a:pt x="56639" y="6195"/>
                    <a:pt x="56757" y="6058"/>
                  </a:cubicBezTo>
                  <a:close/>
                  <a:moveTo>
                    <a:pt x="54599" y="10366"/>
                  </a:moveTo>
                  <a:cubicBezTo>
                    <a:pt x="54685" y="10751"/>
                    <a:pt x="54767" y="11104"/>
                    <a:pt x="54845" y="11456"/>
                  </a:cubicBezTo>
                  <a:cubicBezTo>
                    <a:pt x="55497" y="14496"/>
                    <a:pt x="56170" y="17526"/>
                    <a:pt x="56285" y="20657"/>
                  </a:cubicBezTo>
                  <a:cubicBezTo>
                    <a:pt x="56304" y="21288"/>
                    <a:pt x="56185" y="21830"/>
                    <a:pt x="55970" y="22394"/>
                  </a:cubicBezTo>
                  <a:cubicBezTo>
                    <a:pt x="54998" y="24900"/>
                    <a:pt x="53082" y="26330"/>
                    <a:pt x="50547" y="26890"/>
                  </a:cubicBezTo>
                  <a:cubicBezTo>
                    <a:pt x="49076" y="27210"/>
                    <a:pt x="47541" y="27265"/>
                    <a:pt x="46032" y="27370"/>
                  </a:cubicBezTo>
                  <a:cubicBezTo>
                    <a:pt x="46015" y="27372"/>
                    <a:pt x="45997" y="27372"/>
                    <a:pt x="45979" y="27372"/>
                  </a:cubicBezTo>
                  <a:cubicBezTo>
                    <a:pt x="45633" y="27372"/>
                    <a:pt x="45271" y="27129"/>
                    <a:pt x="44823" y="26976"/>
                  </a:cubicBezTo>
                  <a:lnTo>
                    <a:pt x="44823" y="26976"/>
                  </a:lnTo>
                  <a:cubicBezTo>
                    <a:pt x="45074" y="27980"/>
                    <a:pt x="45322" y="28975"/>
                    <a:pt x="45574" y="29993"/>
                  </a:cubicBezTo>
                  <a:cubicBezTo>
                    <a:pt x="44782" y="30595"/>
                    <a:pt x="43935" y="30820"/>
                    <a:pt x="43059" y="30820"/>
                  </a:cubicBezTo>
                  <a:cubicBezTo>
                    <a:pt x="42543" y="30820"/>
                    <a:pt x="42016" y="30741"/>
                    <a:pt x="41485" y="30616"/>
                  </a:cubicBezTo>
                  <a:cubicBezTo>
                    <a:pt x="40656" y="30424"/>
                    <a:pt x="39886" y="30079"/>
                    <a:pt x="39345" y="29370"/>
                  </a:cubicBezTo>
                  <a:cubicBezTo>
                    <a:pt x="39303" y="29309"/>
                    <a:pt x="39244" y="29250"/>
                    <a:pt x="39181" y="29223"/>
                  </a:cubicBezTo>
                  <a:cubicBezTo>
                    <a:pt x="38442" y="28929"/>
                    <a:pt x="38396" y="28384"/>
                    <a:pt x="38525" y="27683"/>
                  </a:cubicBezTo>
                  <a:cubicBezTo>
                    <a:pt x="38649" y="27005"/>
                    <a:pt x="38667" y="26299"/>
                    <a:pt x="38644" y="25607"/>
                  </a:cubicBezTo>
                  <a:cubicBezTo>
                    <a:pt x="38634" y="25386"/>
                    <a:pt x="38401" y="25052"/>
                    <a:pt x="38195" y="24974"/>
                  </a:cubicBezTo>
                  <a:cubicBezTo>
                    <a:pt x="36733" y="24433"/>
                    <a:pt x="35664" y="23530"/>
                    <a:pt x="35247" y="21976"/>
                  </a:cubicBezTo>
                  <a:cubicBezTo>
                    <a:pt x="35210" y="21833"/>
                    <a:pt x="35124" y="21673"/>
                    <a:pt x="35155" y="21549"/>
                  </a:cubicBezTo>
                  <a:cubicBezTo>
                    <a:pt x="35247" y="21210"/>
                    <a:pt x="35311" y="20779"/>
                    <a:pt x="35550" y="20596"/>
                  </a:cubicBezTo>
                  <a:cubicBezTo>
                    <a:pt x="35578" y="20575"/>
                    <a:pt x="35617" y="20566"/>
                    <a:pt x="35665" y="20566"/>
                  </a:cubicBezTo>
                  <a:cubicBezTo>
                    <a:pt x="35871" y="20566"/>
                    <a:pt x="36228" y="20734"/>
                    <a:pt x="36444" y="20872"/>
                  </a:cubicBezTo>
                  <a:cubicBezTo>
                    <a:pt x="37118" y="21303"/>
                    <a:pt x="37717" y="21852"/>
                    <a:pt x="38414" y="22237"/>
                  </a:cubicBezTo>
                  <a:cubicBezTo>
                    <a:pt x="38685" y="22390"/>
                    <a:pt x="38922" y="22466"/>
                    <a:pt x="39126" y="22466"/>
                  </a:cubicBezTo>
                  <a:cubicBezTo>
                    <a:pt x="39540" y="22466"/>
                    <a:pt x="39814" y="22151"/>
                    <a:pt x="39936" y="21526"/>
                  </a:cubicBezTo>
                  <a:cubicBezTo>
                    <a:pt x="40079" y="20779"/>
                    <a:pt x="40073" y="20001"/>
                    <a:pt x="40106" y="19235"/>
                  </a:cubicBezTo>
                  <a:cubicBezTo>
                    <a:pt x="40161" y="17947"/>
                    <a:pt x="40193" y="16654"/>
                    <a:pt x="40239" y="15362"/>
                  </a:cubicBezTo>
                  <a:cubicBezTo>
                    <a:pt x="40271" y="14491"/>
                    <a:pt x="40931" y="14111"/>
                    <a:pt x="41582" y="13772"/>
                  </a:cubicBezTo>
                  <a:cubicBezTo>
                    <a:pt x="41967" y="13574"/>
                    <a:pt x="42402" y="13459"/>
                    <a:pt x="42829" y="13364"/>
                  </a:cubicBezTo>
                  <a:cubicBezTo>
                    <a:pt x="45147" y="12855"/>
                    <a:pt x="47486" y="12405"/>
                    <a:pt x="49796" y="11846"/>
                  </a:cubicBezTo>
                  <a:cubicBezTo>
                    <a:pt x="51230" y="11498"/>
                    <a:pt x="52628" y="10989"/>
                    <a:pt x="54045" y="10554"/>
                  </a:cubicBezTo>
                  <a:cubicBezTo>
                    <a:pt x="54214" y="10503"/>
                    <a:pt x="54384" y="10440"/>
                    <a:pt x="54599" y="10366"/>
                  </a:cubicBezTo>
                  <a:close/>
                  <a:moveTo>
                    <a:pt x="46546" y="29449"/>
                  </a:moveTo>
                  <a:lnTo>
                    <a:pt x="46546" y="29449"/>
                  </a:lnTo>
                  <a:cubicBezTo>
                    <a:pt x="48833" y="29943"/>
                    <a:pt x="50566" y="31199"/>
                    <a:pt x="51931" y="33152"/>
                  </a:cubicBezTo>
                  <a:cubicBezTo>
                    <a:pt x="50877" y="33430"/>
                    <a:pt x="49882" y="33705"/>
                    <a:pt x="48883" y="33945"/>
                  </a:cubicBezTo>
                  <a:cubicBezTo>
                    <a:pt x="48877" y="33946"/>
                    <a:pt x="48871" y="33947"/>
                    <a:pt x="48865" y="33947"/>
                  </a:cubicBezTo>
                  <a:cubicBezTo>
                    <a:pt x="48772" y="33947"/>
                    <a:pt x="48608" y="33799"/>
                    <a:pt x="48549" y="33688"/>
                  </a:cubicBezTo>
                  <a:cubicBezTo>
                    <a:pt x="47966" y="32611"/>
                    <a:pt x="47389" y="31534"/>
                    <a:pt x="46843" y="30438"/>
                  </a:cubicBezTo>
                  <a:cubicBezTo>
                    <a:pt x="46702" y="30154"/>
                    <a:pt x="46655" y="29824"/>
                    <a:pt x="46546" y="29449"/>
                  </a:cubicBezTo>
                  <a:close/>
                  <a:moveTo>
                    <a:pt x="37450" y="29374"/>
                  </a:moveTo>
                  <a:cubicBezTo>
                    <a:pt x="37484" y="29374"/>
                    <a:pt x="37517" y="29377"/>
                    <a:pt x="37549" y="29383"/>
                  </a:cubicBezTo>
                  <a:cubicBezTo>
                    <a:pt x="38212" y="29517"/>
                    <a:pt x="38937" y="29750"/>
                    <a:pt x="39079" y="30611"/>
                  </a:cubicBezTo>
                  <a:cubicBezTo>
                    <a:pt x="39129" y="30937"/>
                    <a:pt x="39194" y="31263"/>
                    <a:pt x="39198" y="31589"/>
                  </a:cubicBezTo>
                  <a:cubicBezTo>
                    <a:pt x="39212" y="32944"/>
                    <a:pt x="39203" y="34297"/>
                    <a:pt x="39203" y="35668"/>
                  </a:cubicBezTo>
                  <a:cubicBezTo>
                    <a:pt x="37324" y="35874"/>
                    <a:pt x="35605" y="36061"/>
                    <a:pt x="33780" y="36263"/>
                  </a:cubicBezTo>
                  <a:cubicBezTo>
                    <a:pt x="33901" y="35484"/>
                    <a:pt x="33941" y="34691"/>
                    <a:pt x="34161" y="33953"/>
                  </a:cubicBezTo>
                  <a:cubicBezTo>
                    <a:pt x="34615" y="32422"/>
                    <a:pt x="35164" y="30910"/>
                    <a:pt x="36457" y="29851"/>
                  </a:cubicBezTo>
                  <a:cubicBezTo>
                    <a:pt x="36731" y="29626"/>
                    <a:pt x="37135" y="29374"/>
                    <a:pt x="37450" y="29374"/>
                  </a:cubicBezTo>
                  <a:close/>
                  <a:moveTo>
                    <a:pt x="52362" y="33881"/>
                  </a:moveTo>
                  <a:cubicBezTo>
                    <a:pt x="52646" y="34792"/>
                    <a:pt x="52916" y="35654"/>
                    <a:pt x="53223" y="36635"/>
                  </a:cubicBezTo>
                  <a:cubicBezTo>
                    <a:pt x="51784" y="35937"/>
                    <a:pt x="50501" y="35136"/>
                    <a:pt x="48993" y="34866"/>
                  </a:cubicBezTo>
                  <a:cubicBezTo>
                    <a:pt x="49016" y="34807"/>
                    <a:pt x="49039" y="34746"/>
                    <a:pt x="49062" y="34687"/>
                  </a:cubicBezTo>
                  <a:cubicBezTo>
                    <a:pt x="50143" y="34422"/>
                    <a:pt x="51220" y="34161"/>
                    <a:pt x="52362" y="33881"/>
                  </a:cubicBezTo>
                  <a:close/>
                  <a:moveTo>
                    <a:pt x="46133" y="30718"/>
                  </a:moveTo>
                  <a:cubicBezTo>
                    <a:pt x="46771" y="32033"/>
                    <a:pt x="47329" y="33371"/>
                    <a:pt x="48054" y="34614"/>
                  </a:cubicBezTo>
                  <a:cubicBezTo>
                    <a:pt x="48746" y="35796"/>
                    <a:pt x="48530" y="37010"/>
                    <a:pt x="48462" y="38234"/>
                  </a:cubicBezTo>
                  <a:cubicBezTo>
                    <a:pt x="48452" y="38394"/>
                    <a:pt x="48315" y="38560"/>
                    <a:pt x="48205" y="38697"/>
                  </a:cubicBezTo>
                  <a:cubicBezTo>
                    <a:pt x="47856" y="39141"/>
                    <a:pt x="47503" y="39585"/>
                    <a:pt x="47128" y="40012"/>
                  </a:cubicBezTo>
                  <a:cubicBezTo>
                    <a:pt x="47022" y="40127"/>
                    <a:pt x="46839" y="40231"/>
                    <a:pt x="46693" y="40237"/>
                  </a:cubicBezTo>
                  <a:cubicBezTo>
                    <a:pt x="46586" y="40241"/>
                    <a:pt x="46480" y="40243"/>
                    <a:pt x="46375" y="40243"/>
                  </a:cubicBezTo>
                  <a:cubicBezTo>
                    <a:pt x="44494" y="40243"/>
                    <a:pt x="42799" y="39622"/>
                    <a:pt x="41361" y="38403"/>
                  </a:cubicBezTo>
                  <a:cubicBezTo>
                    <a:pt x="40582" y="37743"/>
                    <a:pt x="39977" y="36877"/>
                    <a:pt x="39968" y="35759"/>
                  </a:cubicBezTo>
                  <a:cubicBezTo>
                    <a:pt x="39959" y="34168"/>
                    <a:pt x="39968" y="32578"/>
                    <a:pt x="39968" y="30918"/>
                  </a:cubicBezTo>
                  <a:cubicBezTo>
                    <a:pt x="41029" y="31393"/>
                    <a:pt x="42058" y="31672"/>
                    <a:pt x="43072" y="31672"/>
                  </a:cubicBezTo>
                  <a:cubicBezTo>
                    <a:pt x="44103" y="31672"/>
                    <a:pt x="45118" y="31383"/>
                    <a:pt x="46133" y="30718"/>
                  </a:cubicBezTo>
                  <a:close/>
                  <a:moveTo>
                    <a:pt x="60979" y="36192"/>
                  </a:moveTo>
                  <a:cubicBezTo>
                    <a:pt x="61043" y="36192"/>
                    <a:pt x="61116" y="36209"/>
                    <a:pt x="61199" y="36245"/>
                  </a:cubicBezTo>
                  <a:cubicBezTo>
                    <a:pt x="61263" y="36272"/>
                    <a:pt x="61342" y="36276"/>
                    <a:pt x="61410" y="36291"/>
                  </a:cubicBezTo>
                  <a:cubicBezTo>
                    <a:pt x="62785" y="36616"/>
                    <a:pt x="63234" y="37184"/>
                    <a:pt x="63239" y="38784"/>
                  </a:cubicBezTo>
                  <a:cubicBezTo>
                    <a:pt x="63271" y="39623"/>
                    <a:pt x="62968" y="40502"/>
                    <a:pt x="62098" y="41126"/>
                  </a:cubicBezTo>
                  <a:cubicBezTo>
                    <a:pt x="61851" y="41302"/>
                    <a:pt x="61598" y="41389"/>
                    <a:pt x="61358" y="41389"/>
                  </a:cubicBezTo>
                  <a:cubicBezTo>
                    <a:pt x="61008" y="41389"/>
                    <a:pt x="60684" y="41204"/>
                    <a:pt x="60442" y="40837"/>
                  </a:cubicBezTo>
                  <a:cubicBezTo>
                    <a:pt x="60292" y="40618"/>
                    <a:pt x="60145" y="40356"/>
                    <a:pt x="60118" y="40100"/>
                  </a:cubicBezTo>
                  <a:cubicBezTo>
                    <a:pt x="59971" y="38866"/>
                    <a:pt x="60067" y="37661"/>
                    <a:pt x="60599" y="36515"/>
                  </a:cubicBezTo>
                  <a:cubicBezTo>
                    <a:pt x="60695" y="36310"/>
                    <a:pt x="60808" y="36192"/>
                    <a:pt x="60979" y="36192"/>
                  </a:cubicBezTo>
                  <a:close/>
                  <a:moveTo>
                    <a:pt x="8029" y="40135"/>
                  </a:moveTo>
                  <a:cubicBezTo>
                    <a:pt x="8237" y="40135"/>
                    <a:pt x="8399" y="40232"/>
                    <a:pt x="8566" y="40485"/>
                  </a:cubicBezTo>
                  <a:cubicBezTo>
                    <a:pt x="9181" y="41406"/>
                    <a:pt x="9868" y="42281"/>
                    <a:pt x="10432" y="43258"/>
                  </a:cubicBezTo>
                  <a:cubicBezTo>
                    <a:pt x="8049" y="42662"/>
                    <a:pt x="5665" y="42061"/>
                    <a:pt x="3181" y="41438"/>
                  </a:cubicBezTo>
                  <a:cubicBezTo>
                    <a:pt x="3593" y="41310"/>
                    <a:pt x="3945" y="41181"/>
                    <a:pt x="4308" y="41085"/>
                  </a:cubicBezTo>
                  <a:cubicBezTo>
                    <a:pt x="5454" y="40778"/>
                    <a:pt x="6609" y="40485"/>
                    <a:pt x="7755" y="40178"/>
                  </a:cubicBezTo>
                  <a:cubicBezTo>
                    <a:pt x="7855" y="40150"/>
                    <a:pt x="7946" y="40135"/>
                    <a:pt x="8029" y="40135"/>
                  </a:cubicBezTo>
                  <a:close/>
                  <a:moveTo>
                    <a:pt x="38900" y="36603"/>
                  </a:moveTo>
                  <a:cubicBezTo>
                    <a:pt x="39043" y="36603"/>
                    <a:pt x="39265" y="36749"/>
                    <a:pt x="39318" y="36877"/>
                  </a:cubicBezTo>
                  <a:cubicBezTo>
                    <a:pt x="40000" y="38619"/>
                    <a:pt x="41352" y="39664"/>
                    <a:pt x="42998" y="40366"/>
                  </a:cubicBezTo>
                  <a:cubicBezTo>
                    <a:pt x="44049" y="40817"/>
                    <a:pt x="45154" y="41066"/>
                    <a:pt x="46304" y="41066"/>
                  </a:cubicBezTo>
                  <a:cubicBezTo>
                    <a:pt x="46452" y="41066"/>
                    <a:pt x="46602" y="41061"/>
                    <a:pt x="46752" y="41053"/>
                  </a:cubicBezTo>
                  <a:cubicBezTo>
                    <a:pt x="47192" y="41026"/>
                    <a:pt x="47480" y="40847"/>
                    <a:pt x="47741" y="40485"/>
                  </a:cubicBezTo>
                  <a:cubicBezTo>
                    <a:pt x="48319" y="39683"/>
                    <a:pt x="48929" y="38903"/>
                    <a:pt x="49937" y="38509"/>
                  </a:cubicBezTo>
                  <a:lnTo>
                    <a:pt x="49937" y="38509"/>
                  </a:lnTo>
                  <a:cubicBezTo>
                    <a:pt x="49800" y="38844"/>
                    <a:pt x="49630" y="39170"/>
                    <a:pt x="49539" y="39513"/>
                  </a:cubicBezTo>
                  <a:cubicBezTo>
                    <a:pt x="49484" y="39719"/>
                    <a:pt x="49460" y="40054"/>
                    <a:pt x="49580" y="40159"/>
                  </a:cubicBezTo>
                  <a:cubicBezTo>
                    <a:pt x="49682" y="40251"/>
                    <a:pt x="49867" y="40290"/>
                    <a:pt x="50045" y="40290"/>
                  </a:cubicBezTo>
                  <a:cubicBezTo>
                    <a:pt x="50123" y="40290"/>
                    <a:pt x="50200" y="40283"/>
                    <a:pt x="50267" y="40269"/>
                  </a:cubicBezTo>
                  <a:cubicBezTo>
                    <a:pt x="50730" y="40168"/>
                    <a:pt x="51174" y="39898"/>
                    <a:pt x="51633" y="39879"/>
                  </a:cubicBezTo>
                  <a:cubicBezTo>
                    <a:pt x="51691" y="39878"/>
                    <a:pt x="51750" y="39877"/>
                    <a:pt x="51810" y="39877"/>
                  </a:cubicBezTo>
                  <a:cubicBezTo>
                    <a:pt x="52323" y="39877"/>
                    <a:pt x="52864" y="39947"/>
                    <a:pt x="53324" y="40136"/>
                  </a:cubicBezTo>
                  <a:cubicBezTo>
                    <a:pt x="54022" y="40426"/>
                    <a:pt x="54104" y="40920"/>
                    <a:pt x="53715" y="41571"/>
                  </a:cubicBezTo>
                  <a:cubicBezTo>
                    <a:pt x="53014" y="42735"/>
                    <a:pt x="52036" y="43496"/>
                    <a:pt x="50652" y="43661"/>
                  </a:cubicBezTo>
                  <a:cubicBezTo>
                    <a:pt x="50254" y="43706"/>
                    <a:pt x="49850" y="43743"/>
                    <a:pt x="49451" y="43766"/>
                  </a:cubicBezTo>
                  <a:cubicBezTo>
                    <a:pt x="48939" y="43792"/>
                    <a:pt x="48430" y="43805"/>
                    <a:pt x="47922" y="43805"/>
                  </a:cubicBezTo>
                  <a:cubicBezTo>
                    <a:pt x="44337" y="43805"/>
                    <a:pt x="40852" y="43170"/>
                    <a:pt x="37452" y="41942"/>
                  </a:cubicBezTo>
                  <a:cubicBezTo>
                    <a:pt x="36434" y="41575"/>
                    <a:pt x="35485" y="41140"/>
                    <a:pt x="34762" y="40315"/>
                  </a:cubicBezTo>
                  <a:cubicBezTo>
                    <a:pt x="33954" y="39399"/>
                    <a:pt x="33904" y="38267"/>
                    <a:pt x="33813" y="37039"/>
                  </a:cubicBezTo>
                  <a:cubicBezTo>
                    <a:pt x="35545" y="36887"/>
                    <a:pt x="37214" y="36732"/>
                    <a:pt x="38887" y="36603"/>
                  </a:cubicBezTo>
                  <a:cubicBezTo>
                    <a:pt x="38891" y="36603"/>
                    <a:pt x="38896" y="36603"/>
                    <a:pt x="38900" y="36603"/>
                  </a:cubicBezTo>
                  <a:close/>
                  <a:moveTo>
                    <a:pt x="11279" y="39735"/>
                  </a:moveTo>
                  <a:cubicBezTo>
                    <a:pt x="12682" y="39735"/>
                    <a:pt x="14041" y="39970"/>
                    <a:pt x="15336" y="40287"/>
                  </a:cubicBezTo>
                  <a:cubicBezTo>
                    <a:pt x="15895" y="41735"/>
                    <a:pt x="16423" y="43088"/>
                    <a:pt x="16977" y="44518"/>
                  </a:cubicBezTo>
                  <a:cubicBezTo>
                    <a:pt x="16312" y="44404"/>
                    <a:pt x="15676" y="44303"/>
                    <a:pt x="15043" y="44191"/>
                  </a:cubicBezTo>
                  <a:cubicBezTo>
                    <a:pt x="14034" y="44022"/>
                    <a:pt x="13026" y="43852"/>
                    <a:pt x="12018" y="43660"/>
                  </a:cubicBezTo>
                  <a:cubicBezTo>
                    <a:pt x="11844" y="43623"/>
                    <a:pt x="11632" y="43518"/>
                    <a:pt x="11532" y="43376"/>
                  </a:cubicBezTo>
                  <a:cubicBezTo>
                    <a:pt x="10743" y="42303"/>
                    <a:pt x="9978" y="41213"/>
                    <a:pt x="9208" y="40126"/>
                  </a:cubicBezTo>
                  <a:cubicBezTo>
                    <a:pt x="9176" y="40086"/>
                    <a:pt x="9162" y="40031"/>
                    <a:pt x="9126" y="39934"/>
                  </a:cubicBezTo>
                  <a:cubicBezTo>
                    <a:pt x="9853" y="39794"/>
                    <a:pt x="10571" y="39735"/>
                    <a:pt x="11279" y="39735"/>
                  </a:cubicBezTo>
                  <a:close/>
                  <a:moveTo>
                    <a:pt x="60095" y="34348"/>
                  </a:moveTo>
                  <a:lnTo>
                    <a:pt x="60095" y="34348"/>
                  </a:lnTo>
                  <a:cubicBezTo>
                    <a:pt x="60255" y="35095"/>
                    <a:pt x="60200" y="35764"/>
                    <a:pt x="59819" y="36456"/>
                  </a:cubicBezTo>
                  <a:cubicBezTo>
                    <a:pt x="59173" y="37624"/>
                    <a:pt x="59140" y="38945"/>
                    <a:pt x="59251" y="40256"/>
                  </a:cubicBezTo>
                  <a:cubicBezTo>
                    <a:pt x="59274" y="40485"/>
                    <a:pt x="59352" y="40733"/>
                    <a:pt x="59481" y="40925"/>
                  </a:cubicBezTo>
                  <a:cubicBezTo>
                    <a:pt x="60190" y="41997"/>
                    <a:pt x="59723" y="43097"/>
                    <a:pt x="59457" y="44124"/>
                  </a:cubicBezTo>
                  <a:cubicBezTo>
                    <a:pt x="59269" y="44867"/>
                    <a:pt x="58688" y="45514"/>
                    <a:pt x="58147" y="46178"/>
                  </a:cubicBezTo>
                  <a:cubicBezTo>
                    <a:pt x="58137" y="46008"/>
                    <a:pt x="58109" y="45843"/>
                    <a:pt x="58124" y="45678"/>
                  </a:cubicBezTo>
                  <a:cubicBezTo>
                    <a:pt x="58261" y="43836"/>
                    <a:pt x="58467" y="41997"/>
                    <a:pt x="58522" y="40155"/>
                  </a:cubicBezTo>
                  <a:cubicBezTo>
                    <a:pt x="58591" y="38078"/>
                    <a:pt x="59842" y="36360"/>
                    <a:pt x="60095" y="34348"/>
                  </a:cubicBezTo>
                  <a:close/>
                  <a:moveTo>
                    <a:pt x="16179" y="40541"/>
                  </a:moveTo>
                  <a:lnTo>
                    <a:pt x="16179" y="40541"/>
                  </a:lnTo>
                  <a:cubicBezTo>
                    <a:pt x="16445" y="40604"/>
                    <a:pt x="16651" y="40636"/>
                    <a:pt x="16840" y="40705"/>
                  </a:cubicBezTo>
                  <a:cubicBezTo>
                    <a:pt x="17803" y="41053"/>
                    <a:pt x="18774" y="41393"/>
                    <a:pt x="19719" y="41778"/>
                  </a:cubicBezTo>
                  <a:cubicBezTo>
                    <a:pt x="19929" y="41865"/>
                    <a:pt x="20126" y="42112"/>
                    <a:pt x="20213" y="42332"/>
                  </a:cubicBezTo>
                  <a:cubicBezTo>
                    <a:pt x="20447" y="42904"/>
                    <a:pt x="20604" y="43510"/>
                    <a:pt x="20823" y="44087"/>
                  </a:cubicBezTo>
                  <a:cubicBezTo>
                    <a:pt x="20927" y="44361"/>
                    <a:pt x="21079" y="44613"/>
                    <a:pt x="21272" y="44835"/>
                  </a:cubicBezTo>
                  <a:cubicBezTo>
                    <a:pt x="21373" y="44949"/>
                    <a:pt x="21552" y="44991"/>
                    <a:pt x="21712" y="45050"/>
                  </a:cubicBezTo>
                  <a:lnTo>
                    <a:pt x="21781" y="45077"/>
                  </a:lnTo>
                  <a:cubicBezTo>
                    <a:pt x="21808" y="44894"/>
                    <a:pt x="21899" y="44688"/>
                    <a:pt x="21849" y="44532"/>
                  </a:cubicBezTo>
                  <a:cubicBezTo>
                    <a:pt x="21707" y="44101"/>
                    <a:pt x="21496" y="43693"/>
                    <a:pt x="21322" y="43272"/>
                  </a:cubicBezTo>
                  <a:cubicBezTo>
                    <a:pt x="21212" y="42988"/>
                    <a:pt x="21120" y="42698"/>
                    <a:pt x="20973" y="42273"/>
                  </a:cubicBezTo>
                  <a:lnTo>
                    <a:pt x="20973" y="42273"/>
                  </a:lnTo>
                  <a:cubicBezTo>
                    <a:pt x="23546" y="43386"/>
                    <a:pt x="25672" y="44812"/>
                    <a:pt x="27189" y="46998"/>
                  </a:cubicBezTo>
                  <a:cubicBezTo>
                    <a:pt x="25718" y="46636"/>
                    <a:pt x="24242" y="46283"/>
                    <a:pt x="22774" y="45899"/>
                  </a:cubicBezTo>
                  <a:cubicBezTo>
                    <a:pt x="22495" y="45825"/>
                    <a:pt x="22251" y="45633"/>
                    <a:pt x="21986" y="45499"/>
                  </a:cubicBezTo>
                  <a:cubicBezTo>
                    <a:pt x="21931" y="45470"/>
                    <a:pt x="21866" y="45430"/>
                    <a:pt x="21805" y="45430"/>
                  </a:cubicBezTo>
                  <a:cubicBezTo>
                    <a:pt x="21800" y="45430"/>
                    <a:pt x="21794" y="45431"/>
                    <a:pt x="21788" y="45431"/>
                  </a:cubicBezTo>
                  <a:cubicBezTo>
                    <a:pt x="21775" y="45431"/>
                    <a:pt x="21765" y="45436"/>
                    <a:pt x="21752" y="45436"/>
                  </a:cubicBezTo>
                  <a:cubicBezTo>
                    <a:pt x="21623" y="45452"/>
                    <a:pt x="21495" y="45459"/>
                    <a:pt x="21369" y="45459"/>
                  </a:cubicBezTo>
                  <a:cubicBezTo>
                    <a:pt x="20281" y="45459"/>
                    <a:pt x="19292" y="44927"/>
                    <a:pt x="18231" y="44771"/>
                  </a:cubicBezTo>
                  <a:cubicBezTo>
                    <a:pt x="18117" y="44758"/>
                    <a:pt x="17985" y="44615"/>
                    <a:pt x="17934" y="44501"/>
                  </a:cubicBezTo>
                  <a:cubicBezTo>
                    <a:pt x="17357" y="43217"/>
                    <a:pt x="16794" y="41929"/>
                    <a:pt x="16179" y="40541"/>
                  </a:cubicBezTo>
                  <a:close/>
                  <a:moveTo>
                    <a:pt x="49392" y="35701"/>
                  </a:moveTo>
                  <a:cubicBezTo>
                    <a:pt x="52188" y="37066"/>
                    <a:pt x="54800" y="38349"/>
                    <a:pt x="57422" y="39614"/>
                  </a:cubicBezTo>
                  <a:cubicBezTo>
                    <a:pt x="57743" y="39765"/>
                    <a:pt x="57825" y="39940"/>
                    <a:pt x="57794" y="40283"/>
                  </a:cubicBezTo>
                  <a:cubicBezTo>
                    <a:pt x="57601" y="42584"/>
                    <a:pt x="57436" y="44880"/>
                    <a:pt x="57263" y="47182"/>
                  </a:cubicBezTo>
                  <a:cubicBezTo>
                    <a:pt x="57240" y="47485"/>
                    <a:pt x="57225" y="47786"/>
                    <a:pt x="57202" y="48148"/>
                  </a:cubicBezTo>
                  <a:cubicBezTo>
                    <a:pt x="54406" y="47456"/>
                    <a:pt x="52133" y="45821"/>
                    <a:pt x="49566" y="44753"/>
                  </a:cubicBezTo>
                  <a:cubicBezTo>
                    <a:pt x="50166" y="44642"/>
                    <a:pt x="50734" y="44559"/>
                    <a:pt x="51294" y="44437"/>
                  </a:cubicBezTo>
                  <a:cubicBezTo>
                    <a:pt x="52779" y="44097"/>
                    <a:pt x="53760" y="43112"/>
                    <a:pt x="54475" y="41837"/>
                  </a:cubicBezTo>
                  <a:cubicBezTo>
                    <a:pt x="54988" y="40921"/>
                    <a:pt x="54749" y="40091"/>
                    <a:pt x="53869" y="39509"/>
                  </a:cubicBezTo>
                  <a:cubicBezTo>
                    <a:pt x="53338" y="39159"/>
                    <a:pt x="52769" y="39024"/>
                    <a:pt x="52178" y="39024"/>
                  </a:cubicBezTo>
                  <a:cubicBezTo>
                    <a:pt x="51918" y="39024"/>
                    <a:pt x="51653" y="39050"/>
                    <a:pt x="51385" y="39096"/>
                  </a:cubicBezTo>
                  <a:cubicBezTo>
                    <a:pt x="51119" y="39147"/>
                    <a:pt x="50853" y="39233"/>
                    <a:pt x="50523" y="39321"/>
                  </a:cubicBezTo>
                  <a:cubicBezTo>
                    <a:pt x="50619" y="38982"/>
                    <a:pt x="50743" y="38679"/>
                    <a:pt x="50775" y="38368"/>
                  </a:cubicBezTo>
                  <a:cubicBezTo>
                    <a:pt x="50799" y="38116"/>
                    <a:pt x="50789" y="37735"/>
                    <a:pt x="50638" y="37625"/>
                  </a:cubicBezTo>
                  <a:cubicBezTo>
                    <a:pt x="50547" y="37561"/>
                    <a:pt x="50417" y="37542"/>
                    <a:pt x="50277" y="37542"/>
                  </a:cubicBezTo>
                  <a:cubicBezTo>
                    <a:pt x="50129" y="37542"/>
                    <a:pt x="49968" y="37563"/>
                    <a:pt x="49827" y="37575"/>
                  </a:cubicBezTo>
                  <a:cubicBezTo>
                    <a:pt x="49672" y="37588"/>
                    <a:pt x="49525" y="37695"/>
                    <a:pt x="49208" y="37832"/>
                  </a:cubicBezTo>
                  <a:cubicBezTo>
                    <a:pt x="49272" y="37075"/>
                    <a:pt x="49332" y="36410"/>
                    <a:pt x="49392" y="35701"/>
                  </a:cubicBezTo>
                  <a:close/>
                  <a:moveTo>
                    <a:pt x="1082" y="42134"/>
                  </a:moveTo>
                  <a:cubicBezTo>
                    <a:pt x="4409" y="42336"/>
                    <a:pt x="7480" y="43358"/>
                    <a:pt x="10643" y="44229"/>
                  </a:cubicBezTo>
                  <a:cubicBezTo>
                    <a:pt x="9698" y="45214"/>
                    <a:pt x="8905" y="46255"/>
                    <a:pt x="7695" y="46883"/>
                  </a:cubicBezTo>
                  <a:lnTo>
                    <a:pt x="7695" y="46884"/>
                  </a:lnTo>
                  <a:cubicBezTo>
                    <a:pt x="7045" y="47223"/>
                    <a:pt x="6490" y="47745"/>
                    <a:pt x="5866" y="48203"/>
                  </a:cubicBezTo>
                  <a:cubicBezTo>
                    <a:pt x="4226" y="47089"/>
                    <a:pt x="1475" y="43643"/>
                    <a:pt x="1082" y="42134"/>
                  </a:cubicBezTo>
                  <a:close/>
                  <a:moveTo>
                    <a:pt x="11809" y="44486"/>
                  </a:moveTo>
                  <a:cubicBezTo>
                    <a:pt x="11875" y="44486"/>
                    <a:pt x="11946" y="44495"/>
                    <a:pt x="12026" y="44509"/>
                  </a:cubicBezTo>
                  <a:cubicBezTo>
                    <a:pt x="13589" y="44793"/>
                    <a:pt x="15161" y="45044"/>
                    <a:pt x="16889" y="45338"/>
                  </a:cubicBezTo>
                  <a:cubicBezTo>
                    <a:pt x="15418" y="46883"/>
                    <a:pt x="14061" y="48308"/>
                    <a:pt x="12705" y="49743"/>
                  </a:cubicBezTo>
                  <a:cubicBezTo>
                    <a:pt x="12521" y="49940"/>
                    <a:pt x="12320" y="50141"/>
                    <a:pt x="12204" y="50380"/>
                  </a:cubicBezTo>
                  <a:cubicBezTo>
                    <a:pt x="12141" y="50504"/>
                    <a:pt x="12186" y="50770"/>
                    <a:pt x="12287" y="50856"/>
                  </a:cubicBezTo>
                  <a:cubicBezTo>
                    <a:pt x="12302" y="50869"/>
                    <a:pt x="12322" y="50877"/>
                    <a:pt x="12342" y="50879"/>
                  </a:cubicBezTo>
                  <a:cubicBezTo>
                    <a:pt x="12364" y="50886"/>
                    <a:pt x="12391" y="50890"/>
                    <a:pt x="12421" y="50890"/>
                  </a:cubicBezTo>
                  <a:cubicBezTo>
                    <a:pt x="12530" y="50890"/>
                    <a:pt x="12676" y="50846"/>
                    <a:pt x="12759" y="50793"/>
                  </a:cubicBezTo>
                  <a:cubicBezTo>
                    <a:pt x="13900" y="49985"/>
                    <a:pt x="14909" y="49047"/>
                    <a:pt x="15734" y="47896"/>
                  </a:cubicBezTo>
                  <a:cubicBezTo>
                    <a:pt x="16298" y="47112"/>
                    <a:pt x="16985" y="46415"/>
                    <a:pt x="17632" y="45691"/>
                  </a:cubicBezTo>
                  <a:cubicBezTo>
                    <a:pt x="17691" y="45624"/>
                    <a:pt x="17815" y="45567"/>
                    <a:pt x="17906" y="45567"/>
                  </a:cubicBezTo>
                  <a:cubicBezTo>
                    <a:pt x="17921" y="45567"/>
                    <a:pt x="17935" y="45569"/>
                    <a:pt x="17947" y="45572"/>
                  </a:cubicBezTo>
                  <a:cubicBezTo>
                    <a:pt x="18965" y="45797"/>
                    <a:pt x="19979" y="46043"/>
                    <a:pt x="21134" y="46319"/>
                  </a:cubicBezTo>
                  <a:cubicBezTo>
                    <a:pt x="20318" y="47315"/>
                    <a:pt x="19566" y="48226"/>
                    <a:pt x="18818" y="49138"/>
                  </a:cubicBezTo>
                  <a:cubicBezTo>
                    <a:pt x="18448" y="49592"/>
                    <a:pt x="18081" y="50050"/>
                    <a:pt x="17724" y="50513"/>
                  </a:cubicBezTo>
                  <a:cubicBezTo>
                    <a:pt x="17623" y="50641"/>
                    <a:pt x="17513" y="50783"/>
                    <a:pt x="17477" y="50939"/>
                  </a:cubicBezTo>
                  <a:cubicBezTo>
                    <a:pt x="17444" y="51100"/>
                    <a:pt x="17494" y="51279"/>
                    <a:pt x="17509" y="51447"/>
                  </a:cubicBezTo>
                  <a:cubicBezTo>
                    <a:pt x="17692" y="51416"/>
                    <a:pt x="17894" y="51420"/>
                    <a:pt x="18054" y="51342"/>
                  </a:cubicBezTo>
                  <a:cubicBezTo>
                    <a:pt x="18196" y="51279"/>
                    <a:pt x="18297" y="51123"/>
                    <a:pt x="18398" y="50995"/>
                  </a:cubicBezTo>
                  <a:cubicBezTo>
                    <a:pt x="19511" y="49587"/>
                    <a:pt x="20616" y="48171"/>
                    <a:pt x="21739" y="46773"/>
                  </a:cubicBezTo>
                  <a:cubicBezTo>
                    <a:pt x="21810" y="46679"/>
                    <a:pt x="21982" y="46602"/>
                    <a:pt x="22110" y="46602"/>
                  </a:cubicBezTo>
                  <a:cubicBezTo>
                    <a:pt x="22132" y="46602"/>
                    <a:pt x="22152" y="46604"/>
                    <a:pt x="22170" y="46608"/>
                  </a:cubicBezTo>
                  <a:cubicBezTo>
                    <a:pt x="23929" y="47035"/>
                    <a:pt x="25690" y="47475"/>
                    <a:pt x="27441" y="47942"/>
                  </a:cubicBezTo>
                  <a:cubicBezTo>
                    <a:pt x="27716" y="48016"/>
                    <a:pt x="27959" y="48226"/>
                    <a:pt x="28363" y="48460"/>
                  </a:cubicBezTo>
                  <a:cubicBezTo>
                    <a:pt x="27868" y="48855"/>
                    <a:pt x="27528" y="49234"/>
                    <a:pt x="27106" y="49440"/>
                  </a:cubicBezTo>
                  <a:cubicBezTo>
                    <a:pt x="24039" y="50962"/>
                    <a:pt x="20854" y="51778"/>
                    <a:pt x="17503" y="51778"/>
                  </a:cubicBezTo>
                  <a:cubicBezTo>
                    <a:pt x="16670" y="51775"/>
                    <a:pt x="15837" y="51724"/>
                    <a:pt x="15010" y="51622"/>
                  </a:cubicBezTo>
                  <a:cubicBezTo>
                    <a:pt x="14084" y="51512"/>
                    <a:pt x="13172" y="51356"/>
                    <a:pt x="12278" y="51140"/>
                  </a:cubicBezTo>
                  <a:cubicBezTo>
                    <a:pt x="10513" y="50728"/>
                    <a:pt x="8817" y="50101"/>
                    <a:pt x="7208" y="49169"/>
                  </a:cubicBezTo>
                  <a:cubicBezTo>
                    <a:pt x="7067" y="49087"/>
                    <a:pt x="6924" y="49000"/>
                    <a:pt x="6787" y="48908"/>
                  </a:cubicBezTo>
                  <a:cubicBezTo>
                    <a:pt x="6746" y="48881"/>
                    <a:pt x="6718" y="48826"/>
                    <a:pt x="6640" y="48725"/>
                  </a:cubicBezTo>
                  <a:cubicBezTo>
                    <a:pt x="6970" y="48441"/>
                    <a:pt x="7255" y="48056"/>
                    <a:pt x="7635" y="47886"/>
                  </a:cubicBezTo>
                  <a:cubicBezTo>
                    <a:pt x="9184" y="47194"/>
                    <a:pt x="10229" y="45938"/>
                    <a:pt x="11325" y="44733"/>
                  </a:cubicBezTo>
                  <a:cubicBezTo>
                    <a:pt x="11487" y="44551"/>
                    <a:pt x="11627" y="44486"/>
                    <a:pt x="11809" y="44486"/>
                  </a:cubicBezTo>
                  <a:close/>
                  <a:moveTo>
                    <a:pt x="34655" y="41590"/>
                  </a:moveTo>
                  <a:cubicBezTo>
                    <a:pt x="39014" y="44001"/>
                    <a:pt x="43781" y="44551"/>
                    <a:pt x="48603" y="44826"/>
                  </a:cubicBezTo>
                  <a:cubicBezTo>
                    <a:pt x="48722" y="46375"/>
                    <a:pt x="48846" y="47938"/>
                    <a:pt x="48970" y="49547"/>
                  </a:cubicBezTo>
                  <a:cubicBezTo>
                    <a:pt x="46399" y="50376"/>
                    <a:pt x="44001" y="51802"/>
                    <a:pt x="41236" y="52054"/>
                  </a:cubicBezTo>
                  <a:cubicBezTo>
                    <a:pt x="40570" y="52115"/>
                    <a:pt x="39887" y="52174"/>
                    <a:pt x="39213" y="52174"/>
                  </a:cubicBezTo>
                  <a:cubicBezTo>
                    <a:pt x="38714" y="52174"/>
                    <a:pt x="38219" y="52142"/>
                    <a:pt x="37739" y="52054"/>
                  </a:cubicBezTo>
                  <a:cubicBezTo>
                    <a:pt x="36067" y="51743"/>
                    <a:pt x="34443" y="51156"/>
                    <a:pt x="32813" y="50661"/>
                  </a:cubicBezTo>
                  <a:cubicBezTo>
                    <a:pt x="32689" y="50625"/>
                    <a:pt x="32547" y="50318"/>
                    <a:pt x="32579" y="50175"/>
                  </a:cubicBezTo>
                  <a:cubicBezTo>
                    <a:pt x="32776" y="49323"/>
                    <a:pt x="33037" y="48484"/>
                    <a:pt x="33244" y="47632"/>
                  </a:cubicBezTo>
                  <a:cubicBezTo>
                    <a:pt x="33702" y="45711"/>
                    <a:pt x="34146" y="43786"/>
                    <a:pt x="34596" y="41866"/>
                  </a:cubicBezTo>
                  <a:cubicBezTo>
                    <a:pt x="34615" y="41778"/>
                    <a:pt x="34632" y="41691"/>
                    <a:pt x="34655" y="41590"/>
                  </a:cubicBezTo>
                  <a:close/>
                  <a:moveTo>
                    <a:pt x="29405" y="41608"/>
                  </a:moveTo>
                  <a:cubicBezTo>
                    <a:pt x="29662" y="41608"/>
                    <a:pt x="29748" y="41867"/>
                    <a:pt x="29806" y="42098"/>
                  </a:cubicBezTo>
                  <a:cubicBezTo>
                    <a:pt x="30155" y="43520"/>
                    <a:pt x="30498" y="44944"/>
                    <a:pt x="30824" y="46370"/>
                  </a:cubicBezTo>
                  <a:cubicBezTo>
                    <a:pt x="31081" y="47475"/>
                    <a:pt x="31310" y="48588"/>
                    <a:pt x="31535" y="49702"/>
                  </a:cubicBezTo>
                  <a:cubicBezTo>
                    <a:pt x="31594" y="49987"/>
                    <a:pt x="31553" y="50298"/>
                    <a:pt x="31649" y="50563"/>
                  </a:cubicBezTo>
                  <a:cubicBezTo>
                    <a:pt x="31750" y="50853"/>
                    <a:pt x="31902" y="51201"/>
                    <a:pt x="32135" y="51343"/>
                  </a:cubicBezTo>
                  <a:cubicBezTo>
                    <a:pt x="32424" y="51512"/>
                    <a:pt x="32492" y="51673"/>
                    <a:pt x="32497" y="51975"/>
                  </a:cubicBezTo>
                  <a:cubicBezTo>
                    <a:pt x="32530" y="53159"/>
                    <a:pt x="32593" y="54345"/>
                    <a:pt x="32644" y="55582"/>
                  </a:cubicBezTo>
                  <a:cubicBezTo>
                    <a:pt x="32130" y="55285"/>
                    <a:pt x="31567" y="54968"/>
                    <a:pt x="31016" y="54638"/>
                  </a:cubicBezTo>
                  <a:cubicBezTo>
                    <a:pt x="30952" y="54602"/>
                    <a:pt x="30915" y="54492"/>
                    <a:pt x="30906" y="54410"/>
                  </a:cubicBezTo>
                  <a:cubicBezTo>
                    <a:pt x="30631" y="52498"/>
                    <a:pt x="30118" y="50650"/>
                    <a:pt x="29379" y="48868"/>
                  </a:cubicBezTo>
                  <a:cubicBezTo>
                    <a:pt x="29316" y="48716"/>
                    <a:pt x="29389" y="48497"/>
                    <a:pt x="29430" y="48314"/>
                  </a:cubicBezTo>
                  <a:cubicBezTo>
                    <a:pt x="29499" y="47997"/>
                    <a:pt x="29457" y="47786"/>
                    <a:pt x="29091" y="47704"/>
                  </a:cubicBezTo>
                  <a:cubicBezTo>
                    <a:pt x="28940" y="47667"/>
                    <a:pt x="28757" y="47553"/>
                    <a:pt x="28692" y="47420"/>
                  </a:cubicBezTo>
                  <a:cubicBezTo>
                    <a:pt x="27913" y="45830"/>
                    <a:pt x="27152" y="44225"/>
                    <a:pt x="26354" y="42552"/>
                  </a:cubicBezTo>
                  <a:cubicBezTo>
                    <a:pt x="27317" y="42245"/>
                    <a:pt x="28285" y="41925"/>
                    <a:pt x="29261" y="41631"/>
                  </a:cubicBezTo>
                  <a:cubicBezTo>
                    <a:pt x="29314" y="41615"/>
                    <a:pt x="29362" y="41608"/>
                    <a:pt x="29405" y="41608"/>
                  </a:cubicBezTo>
                  <a:close/>
                  <a:moveTo>
                    <a:pt x="55598" y="76300"/>
                  </a:moveTo>
                  <a:cubicBezTo>
                    <a:pt x="57308" y="76378"/>
                    <a:pt x="59068" y="76466"/>
                    <a:pt x="60828" y="76553"/>
                  </a:cubicBezTo>
                  <a:cubicBezTo>
                    <a:pt x="60906" y="76558"/>
                    <a:pt x="61020" y="76580"/>
                    <a:pt x="61062" y="76640"/>
                  </a:cubicBezTo>
                  <a:cubicBezTo>
                    <a:pt x="61845" y="77722"/>
                    <a:pt x="63097" y="78139"/>
                    <a:pt x="64174" y="78799"/>
                  </a:cubicBezTo>
                  <a:cubicBezTo>
                    <a:pt x="64903" y="79243"/>
                    <a:pt x="65678" y="79605"/>
                    <a:pt x="66433" y="80004"/>
                  </a:cubicBezTo>
                  <a:cubicBezTo>
                    <a:pt x="66410" y="80077"/>
                    <a:pt x="66393" y="80150"/>
                    <a:pt x="66370" y="80224"/>
                  </a:cubicBezTo>
                  <a:cubicBezTo>
                    <a:pt x="65081" y="80169"/>
                    <a:pt x="63789" y="80133"/>
                    <a:pt x="62501" y="80046"/>
                  </a:cubicBezTo>
                  <a:cubicBezTo>
                    <a:pt x="60696" y="79931"/>
                    <a:pt x="58889" y="79775"/>
                    <a:pt x="57084" y="79638"/>
                  </a:cubicBezTo>
                  <a:cubicBezTo>
                    <a:pt x="57010" y="79633"/>
                    <a:pt x="56937" y="79638"/>
                    <a:pt x="56863" y="79628"/>
                  </a:cubicBezTo>
                  <a:cubicBezTo>
                    <a:pt x="55173" y="79426"/>
                    <a:pt x="55296" y="79216"/>
                    <a:pt x="55433" y="77854"/>
                  </a:cubicBezTo>
                  <a:cubicBezTo>
                    <a:pt x="55488" y="77299"/>
                    <a:pt x="55553" y="76746"/>
                    <a:pt x="55598" y="76300"/>
                  </a:cubicBezTo>
                  <a:close/>
                  <a:moveTo>
                    <a:pt x="50273" y="50317"/>
                  </a:moveTo>
                  <a:cubicBezTo>
                    <a:pt x="50364" y="50317"/>
                    <a:pt x="50455" y="50320"/>
                    <a:pt x="50547" y="50325"/>
                  </a:cubicBezTo>
                  <a:cubicBezTo>
                    <a:pt x="52701" y="50444"/>
                    <a:pt x="54878" y="50353"/>
                    <a:pt x="57024" y="50545"/>
                  </a:cubicBezTo>
                  <a:cubicBezTo>
                    <a:pt x="59361" y="50757"/>
                    <a:pt x="61524" y="51691"/>
                    <a:pt x="63674" y="52585"/>
                  </a:cubicBezTo>
                  <a:cubicBezTo>
                    <a:pt x="67469" y="54162"/>
                    <a:pt x="71008" y="56165"/>
                    <a:pt x="74084" y="58929"/>
                  </a:cubicBezTo>
                  <a:cubicBezTo>
                    <a:pt x="75598" y="60288"/>
                    <a:pt x="76900" y="61868"/>
                    <a:pt x="77942" y="63618"/>
                  </a:cubicBezTo>
                  <a:cubicBezTo>
                    <a:pt x="76705" y="64617"/>
                    <a:pt x="75472" y="65611"/>
                    <a:pt x="74294" y="66555"/>
                  </a:cubicBezTo>
                  <a:lnTo>
                    <a:pt x="74294" y="66556"/>
                  </a:lnTo>
                  <a:cubicBezTo>
                    <a:pt x="72777" y="65345"/>
                    <a:pt x="71305" y="64016"/>
                    <a:pt x="69682" y="62903"/>
                  </a:cubicBezTo>
                  <a:cubicBezTo>
                    <a:pt x="67862" y="61657"/>
                    <a:pt x="65942" y="60534"/>
                    <a:pt x="63990" y="59498"/>
                  </a:cubicBezTo>
                  <a:cubicBezTo>
                    <a:pt x="63380" y="59172"/>
                    <a:pt x="63081" y="58878"/>
                    <a:pt x="62917" y="58224"/>
                  </a:cubicBezTo>
                  <a:cubicBezTo>
                    <a:pt x="62129" y="55043"/>
                    <a:pt x="59873" y="53374"/>
                    <a:pt x="56854" y="52604"/>
                  </a:cubicBezTo>
                  <a:cubicBezTo>
                    <a:pt x="54717" y="52053"/>
                    <a:pt x="52531" y="51829"/>
                    <a:pt x="50326" y="51820"/>
                  </a:cubicBezTo>
                  <a:cubicBezTo>
                    <a:pt x="50316" y="51820"/>
                    <a:pt x="50306" y="51820"/>
                    <a:pt x="50296" y="51820"/>
                  </a:cubicBezTo>
                  <a:cubicBezTo>
                    <a:pt x="49623" y="51820"/>
                    <a:pt x="48970" y="51966"/>
                    <a:pt x="48374" y="52559"/>
                  </a:cubicBezTo>
                  <a:cubicBezTo>
                    <a:pt x="49226" y="52595"/>
                    <a:pt x="50005" y="52586"/>
                    <a:pt x="50766" y="52673"/>
                  </a:cubicBezTo>
                  <a:cubicBezTo>
                    <a:pt x="52766" y="52911"/>
                    <a:pt x="54782" y="53066"/>
                    <a:pt x="56744" y="53484"/>
                  </a:cubicBezTo>
                  <a:cubicBezTo>
                    <a:pt x="59700" y="54116"/>
                    <a:pt x="61850" y="56221"/>
                    <a:pt x="62340" y="59498"/>
                  </a:cubicBezTo>
                  <a:cubicBezTo>
                    <a:pt x="62785" y="62490"/>
                    <a:pt x="62684" y="65452"/>
                    <a:pt x="62276" y="68422"/>
                  </a:cubicBezTo>
                  <a:cubicBezTo>
                    <a:pt x="61965" y="70690"/>
                    <a:pt x="61639" y="72955"/>
                    <a:pt x="61323" y="75223"/>
                  </a:cubicBezTo>
                  <a:cubicBezTo>
                    <a:pt x="61286" y="75503"/>
                    <a:pt x="61240" y="75692"/>
                    <a:pt x="60878" y="75700"/>
                  </a:cubicBezTo>
                  <a:cubicBezTo>
                    <a:pt x="60677" y="75705"/>
                    <a:pt x="60476" y="75707"/>
                    <a:pt x="60275" y="75707"/>
                  </a:cubicBezTo>
                  <a:cubicBezTo>
                    <a:pt x="58309" y="75707"/>
                    <a:pt x="56372" y="75494"/>
                    <a:pt x="54480" y="74916"/>
                  </a:cubicBezTo>
                  <a:cubicBezTo>
                    <a:pt x="54480" y="73248"/>
                    <a:pt x="54489" y="71588"/>
                    <a:pt x="54475" y="69930"/>
                  </a:cubicBezTo>
                  <a:cubicBezTo>
                    <a:pt x="54461" y="67638"/>
                    <a:pt x="54434" y="65346"/>
                    <a:pt x="54411" y="63054"/>
                  </a:cubicBezTo>
                  <a:cubicBezTo>
                    <a:pt x="54407" y="62908"/>
                    <a:pt x="54429" y="62738"/>
                    <a:pt x="54361" y="62624"/>
                  </a:cubicBezTo>
                  <a:cubicBezTo>
                    <a:pt x="54278" y="62481"/>
                    <a:pt x="54117" y="62298"/>
                    <a:pt x="53989" y="62298"/>
                  </a:cubicBezTo>
                  <a:cubicBezTo>
                    <a:pt x="53951" y="62299"/>
                    <a:pt x="53913" y="62309"/>
                    <a:pt x="53879" y="62326"/>
                  </a:cubicBezTo>
                  <a:cubicBezTo>
                    <a:pt x="53774" y="62385"/>
                    <a:pt x="53660" y="62509"/>
                    <a:pt x="53614" y="62619"/>
                  </a:cubicBezTo>
                  <a:cubicBezTo>
                    <a:pt x="53531" y="62789"/>
                    <a:pt x="53531" y="63008"/>
                    <a:pt x="53531" y="63210"/>
                  </a:cubicBezTo>
                  <a:cubicBezTo>
                    <a:pt x="53572" y="66727"/>
                    <a:pt x="53609" y="70246"/>
                    <a:pt x="53641" y="73766"/>
                  </a:cubicBezTo>
                  <a:cubicBezTo>
                    <a:pt x="53645" y="74211"/>
                    <a:pt x="53568" y="74655"/>
                    <a:pt x="53591" y="75099"/>
                  </a:cubicBezTo>
                  <a:cubicBezTo>
                    <a:pt x="53599" y="75260"/>
                    <a:pt x="53755" y="75475"/>
                    <a:pt x="53902" y="75563"/>
                  </a:cubicBezTo>
                  <a:cubicBezTo>
                    <a:pt x="54214" y="75746"/>
                    <a:pt x="54562" y="75866"/>
                    <a:pt x="54943" y="76030"/>
                  </a:cubicBezTo>
                  <a:cubicBezTo>
                    <a:pt x="54764" y="76576"/>
                    <a:pt x="54838" y="77158"/>
                    <a:pt x="54333" y="77671"/>
                  </a:cubicBezTo>
                  <a:cubicBezTo>
                    <a:pt x="53906" y="78102"/>
                    <a:pt x="53783" y="78817"/>
                    <a:pt x="53458" y="79367"/>
                  </a:cubicBezTo>
                  <a:cubicBezTo>
                    <a:pt x="52545" y="80930"/>
                    <a:pt x="51574" y="82457"/>
                    <a:pt x="50666" y="84024"/>
                  </a:cubicBezTo>
                  <a:cubicBezTo>
                    <a:pt x="49529" y="85981"/>
                    <a:pt x="48393" y="87943"/>
                    <a:pt x="47334" y="89946"/>
                  </a:cubicBezTo>
                  <a:cubicBezTo>
                    <a:pt x="46827" y="90895"/>
                    <a:pt x="46251" y="91560"/>
                    <a:pt x="45109" y="91560"/>
                  </a:cubicBezTo>
                  <a:cubicBezTo>
                    <a:pt x="45083" y="91560"/>
                    <a:pt x="45056" y="91560"/>
                    <a:pt x="45029" y="91559"/>
                  </a:cubicBezTo>
                  <a:cubicBezTo>
                    <a:pt x="43984" y="91532"/>
                    <a:pt x="42989" y="91316"/>
                    <a:pt x="42067" y="90848"/>
                  </a:cubicBezTo>
                  <a:cubicBezTo>
                    <a:pt x="41774" y="90697"/>
                    <a:pt x="41550" y="90390"/>
                    <a:pt x="41321" y="90133"/>
                  </a:cubicBezTo>
                  <a:cubicBezTo>
                    <a:pt x="41127" y="89918"/>
                    <a:pt x="40981" y="89657"/>
                    <a:pt x="40793" y="89432"/>
                  </a:cubicBezTo>
                  <a:cubicBezTo>
                    <a:pt x="40539" y="89134"/>
                    <a:pt x="40276" y="88974"/>
                    <a:pt x="39989" y="88974"/>
                  </a:cubicBezTo>
                  <a:cubicBezTo>
                    <a:pt x="39800" y="88974"/>
                    <a:pt x="39600" y="89043"/>
                    <a:pt x="39386" y="89189"/>
                  </a:cubicBezTo>
                  <a:cubicBezTo>
                    <a:pt x="38942" y="89492"/>
                    <a:pt x="38473" y="89849"/>
                    <a:pt x="38203" y="90299"/>
                  </a:cubicBezTo>
                  <a:cubicBezTo>
                    <a:pt x="37579" y="91340"/>
                    <a:pt x="36744" y="91759"/>
                    <a:pt x="35894" y="91759"/>
                  </a:cubicBezTo>
                  <a:cubicBezTo>
                    <a:pt x="35177" y="91759"/>
                    <a:pt x="34449" y="91461"/>
                    <a:pt x="33830" y="90987"/>
                  </a:cubicBezTo>
                  <a:cubicBezTo>
                    <a:pt x="33441" y="90684"/>
                    <a:pt x="33111" y="90312"/>
                    <a:pt x="32753" y="89969"/>
                  </a:cubicBezTo>
                  <a:cubicBezTo>
                    <a:pt x="32135" y="89373"/>
                    <a:pt x="31520" y="88772"/>
                    <a:pt x="30902" y="88177"/>
                  </a:cubicBezTo>
                  <a:cubicBezTo>
                    <a:pt x="30851" y="88126"/>
                    <a:pt x="30782" y="88094"/>
                    <a:pt x="30727" y="88044"/>
                  </a:cubicBezTo>
                  <a:cubicBezTo>
                    <a:pt x="28138" y="85532"/>
                    <a:pt x="25048" y="83662"/>
                    <a:pt x="22216" y="81457"/>
                  </a:cubicBezTo>
                  <a:cubicBezTo>
                    <a:pt x="19768" y="79550"/>
                    <a:pt x="17472" y="77465"/>
                    <a:pt x="15937" y="74756"/>
                  </a:cubicBezTo>
                  <a:cubicBezTo>
                    <a:pt x="14103" y="71510"/>
                    <a:pt x="13310" y="68041"/>
                    <a:pt x="14654" y="64360"/>
                  </a:cubicBezTo>
                  <a:cubicBezTo>
                    <a:pt x="15020" y="63365"/>
                    <a:pt x="15378" y="62358"/>
                    <a:pt x="15845" y="61409"/>
                  </a:cubicBezTo>
                  <a:cubicBezTo>
                    <a:pt x="17092" y="58884"/>
                    <a:pt x="19131" y="57147"/>
                    <a:pt x="21593" y="55868"/>
                  </a:cubicBezTo>
                  <a:cubicBezTo>
                    <a:pt x="22807" y="55235"/>
                    <a:pt x="24030" y="54588"/>
                    <a:pt x="25443" y="54482"/>
                  </a:cubicBezTo>
                  <a:cubicBezTo>
                    <a:pt x="25809" y="54454"/>
                    <a:pt x="26173" y="54437"/>
                    <a:pt x="26534" y="54437"/>
                  </a:cubicBezTo>
                  <a:cubicBezTo>
                    <a:pt x="27877" y="54437"/>
                    <a:pt x="29179" y="54670"/>
                    <a:pt x="30374" y="55418"/>
                  </a:cubicBezTo>
                  <a:cubicBezTo>
                    <a:pt x="31474" y="56100"/>
                    <a:pt x="32557" y="56821"/>
                    <a:pt x="33643" y="57530"/>
                  </a:cubicBezTo>
                  <a:cubicBezTo>
                    <a:pt x="33721" y="57577"/>
                    <a:pt x="33799" y="57631"/>
                    <a:pt x="33858" y="57700"/>
                  </a:cubicBezTo>
                  <a:cubicBezTo>
                    <a:pt x="36287" y="60368"/>
                    <a:pt x="39441" y="61582"/>
                    <a:pt x="42915" y="61880"/>
                  </a:cubicBezTo>
                  <a:cubicBezTo>
                    <a:pt x="46032" y="62151"/>
                    <a:pt x="49172" y="62141"/>
                    <a:pt x="52302" y="62211"/>
                  </a:cubicBezTo>
                  <a:cubicBezTo>
                    <a:pt x="52335" y="62211"/>
                    <a:pt x="52368" y="62212"/>
                    <a:pt x="52400" y="62212"/>
                  </a:cubicBezTo>
                  <a:cubicBezTo>
                    <a:pt x="52872" y="62212"/>
                    <a:pt x="53344" y="62126"/>
                    <a:pt x="53814" y="62032"/>
                  </a:cubicBezTo>
                  <a:lnTo>
                    <a:pt x="53814" y="62027"/>
                  </a:lnTo>
                  <a:cubicBezTo>
                    <a:pt x="53925" y="62010"/>
                    <a:pt x="54040" y="61987"/>
                    <a:pt x="54150" y="61964"/>
                  </a:cubicBezTo>
                  <a:cubicBezTo>
                    <a:pt x="54323" y="61926"/>
                    <a:pt x="54461" y="61702"/>
                    <a:pt x="54617" y="61565"/>
                  </a:cubicBezTo>
                  <a:cubicBezTo>
                    <a:pt x="54452" y="61450"/>
                    <a:pt x="54296" y="61262"/>
                    <a:pt x="54117" y="61234"/>
                  </a:cubicBezTo>
                  <a:cubicBezTo>
                    <a:pt x="53958" y="61212"/>
                    <a:pt x="53797" y="61205"/>
                    <a:pt x="53635" y="61205"/>
                  </a:cubicBezTo>
                  <a:cubicBezTo>
                    <a:pt x="53433" y="61205"/>
                    <a:pt x="53230" y="61216"/>
                    <a:pt x="53027" y="61221"/>
                  </a:cubicBezTo>
                  <a:cubicBezTo>
                    <a:pt x="51710" y="61261"/>
                    <a:pt x="50393" y="61293"/>
                    <a:pt x="49078" y="61293"/>
                  </a:cubicBezTo>
                  <a:cubicBezTo>
                    <a:pt x="46731" y="61293"/>
                    <a:pt x="44388" y="61190"/>
                    <a:pt x="42053" y="60841"/>
                  </a:cubicBezTo>
                  <a:cubicBezTo>
                    <a:pt x="40257" y="60570"/>
                    <a:pt x="38607" y="59928"/>
                    <a:pt x="37007" y="59057"/>
                  </a:cubicBezTo>
                  <a:cubicBezTo>
                    <a:pt x="35847" y="58425"/>
                    <a:pt x="34807" y="57706"/>
                    <a:pt x="34202" y="56528"/>
                  </a:cubicBezTo>
                  <a:cubicBezTo>
                    <a:pt x="33836" y="55807"/>
                    <a:pt x="33584" y="55006"/>
                    <a:pt x="33414" y="54208"/>
                  </a:cubicBezTo>
                  <a:cubicBezTo>
                    <a:pt x="33253" y="53447"/>
                    <a:pt x="33271" y="52650"/>
                    <a:pt x="33203" y="51829"/>
                  </a:cubicBezTo>
                  <a:lnTo>
                    <a:pt x="33203" y="51829"/>
                  </a:lnTo>
                  <a:cubicBezTo>
                    <a:pt x="34399" y="52141"/>
                    <a:pt x="35517" y="52489"/>
                    <a:pt x="36663" y="52714"/>
                  </a:cubicBezTo>
                  <a:cubicBezTo>
                    <a:pt x="37675" y="52916"/>
                    <a:pt x="38680" y="53020"/>
                    <a:pt x="39676" y="53020"/>
                  </a:cubicBezTo>
                  <a:cubicBezTo>
                    <a:pt x="41487" y="53020"/>
                    <a:pt x="43270" y="52676"/>
                    <a:pt x="45015" y="51949"/>
                  </a:cubicBezTo>
                  <a:cubicBezTo>
                    <a:pt x="45913" y="51577"/>
                    <a:pt x="46824" y="51247"/>
                    <a:pt x="47728" y="50899"/>
                  </a:cubicBezTo>
                  <a:cubicBezTo>
                    <a:pt x="48553" y="50577"/>
                    <a:pt x="49370" y="50317"/>
                    <a:pt x="50273" y="50317"/>
                  </a:cubicBezTo>
                  <a:close/>
                  <a:moveTo>
                    <a:pt x="46986" y="1"/>
                  </a:moveTo>
                  <a:cubicBezTo>
                    <a:pt x="46101" y="1"/>
                    <a:pt x="45423" y="598"/>
                    <a:pt x="44772" y="1205"/>
                  </a:cubicBezTo>
                  <a:cubicBezTo>
                    <a:pt x="44021" y="1901"/>
                    <a:pt x="43292" y="2625"/>
                    <a:pt x="42558" y="3336"/>
                  </a:cubicBezTo>
                  <a:cubicBezTo>
                    <a:pt x="42196" y="3684"/>
                    <a:pt x="41785" y="3858"/>
                    <a:pt x="41297" y="3858"/>
                  </a:cubicBezTo>
                  <a:cubicBezTo>
                    <a:pt x="41234" y="3858"/>
                    <a:pt x="41170" y="3855"/>
                    <a:pt x="41104" y="3849"/>
                  </a:cubicBezTo>
                  <a:cubicBezTo>
                    <a:pt x="40575" y="3802"/>
                    <a:pt x="40039" y="3730"/>
                    <a:pt x="39509" y="3730"/>
                  </a:cubicBezTo>
                  <a:cubicBezTo>
                    <a:pt x="39365" y="3730"/>
                    <a:pt x="39222" y="3735"/>
                    <a:pt x="39079" y="3748"/>
                  </a:cubicBezTo>
                  <a:cubicBezTo>
                    <a:pt x="37021" y="3927"/>
                    <a:pt x="36049" y="4793"/>
                    <a:pt x="35700" y="6594"/>
                  </a:cubicBezTo>
                  <a:cubicBezTo>
                    <a:pt x="35664" y="6773"/>
                    <a:pt x="35609" y="6947"/>
                    <a:pt x="35591" y="7131"/>
                  </a:cubicBezTo>
                  <a:cubicBezTo>
                    <a:pt x="35518" y="7703"/>
                    <a:pt x="35229" y="7947"/>
                    <a:pt x="34633" y="8029"/>
                  </a:cubicBezTo>
                  <a:cubicBezTo>
                    <a:pt x="32296" y="8363"/>
                    <a:pt x="30962" y="10705"/>
                    <a:pt x="31833" y="12897"/>
                  </a:cubicBezTo>
                  <a:cubicBezTo>
                    <a:pt x="31993" y="13305"/>
                    <a:pt x="32185" y="13703"/>
                    <a:pt x="32383" y="14092"/>
                  </a:cubicBezTo>
                  <a:cubicBezTo>
                    <a:pt x="33313" y="15972"/>
                    <a:pt x="34675" y="17649"/>
                    <a:pt x="34922" y="19895"/>
                  </a:cubicBezTo>
                  <a:cubicBezTo>
                    <a:pt x="34170" y="20642"/>
                    <a:pt x="34170" y="21564"/>
                    <a:pt x="34547" y="22641"/>
                  </a:cubicBezTo>
                  <a:cubicBezTo>
                    <a:pt x="35060" y="24117"/>
                    <a:pt x="36082" y="25011"/>
                    <a:pt x="37443" y="25607"/>
                  </a:cubicBezTo>
                  <a:cubicBezTo>
                    <a:pt x="37746" y="25739"/>
                    <a:pt x="37860" y="25891"/>
                    <a:pt x="37824" y="26221"/>
                  </a:cubicBezTo>
                  <a:cubicBezTo>
                    <a:pt x="37750" y="26949"/>
                    <a:pt x="37709" y="27678"/>
                    <a:pt x="37649" y="28430"/>
                  </a:cubicBezTo>
                  <a:cubicBezTo>
                    <a:pt x="36127" y="28567"/>
                    <a:pt x="35279" y="29585"/>
                    <a:pt x="34610" y="30699"/>
                  </a:cubicBezTo>
                  <a:cubicBezTo>
                    <a:pt x="33653" y="32298"/>
                    <a:pt x="33038" y="34044"/>
                    <a:pt x="32979" y="35947"/>
                  </a:cubicBezTo>
                  <a:cubicBezTo>
                    <a:pt x="32929" y="37606"/>
                    <a:pt x="32946" y="39251"/>
                    <a:pt x="33914" y="40718"/>
                  </a:cubicBezTo>
                  <a:cubicBezTo>
                    <a:pt x="33992" y="40841"/>
                    <a:pt x="33978" y="41062"/>
                    <a:pt x="33941" y="41222"/>
                  </a:cubicBezTo>
                  <a:cubicBezTo>
                    <a:pt x="33726" y="42244"/>
                    <a:pt x="33520" y="43266"/>
                    <a:pt x="33258" y="44280"/>
                  </a:cubicBezTo>
                  <a:cubicBezTo>
                    <a:pt x="32923" y="45590"/>
                    <a:pt x="32538" y="46892"/>
                    <a:pt x="32176" y="48194"/>
                  </a:cubicBezTo>
                  <a:cubicBezTo>
                    <a:pt x="32127" y="48189"/>
                    <a:pt x="32077" y="48184"/>
                    <a:pt x="32026" y="48176"/>
                  </a:cubicBezTo>
                  <a:cubicBezTo>
                    <a:pt x="31930" y="47736"/>
                    <a:pt x="31833" y="47291"/>
                    <a:pt x="31728" y="46851"/>
                  </a:cubicBezTo>
                  <a:cubicBezTo>
                    <a:pt x="31330" y="45141"/>
                    <a:pt x="30944" y="43426"/>
                    <a:pt x="30508" y="41726"/>
                  </a:cubicBezTo>
                  <a:cubicBezTo>
                    <a:pt x="30353" y="41124"/>
                    <a:pt x="29950" y="40787"/>
                    <a:pt x="29435" y="40787"/>
                  </a:cubicBezTo>
                  <a:cubicBezTo>
                    <a:pt x="29326" y="40787"/>
                    <a:pt x="29213" y="40802"/>
                    <a:pt x="29097" y="40833"/>
                  </a:cubicBezTo>
                  <a:cubicBezTo>
                    <a:pt x="28087" y="41094"/>
                    <a:pt x="27084" y="41392"/>
                    <a:pt x="26103" y="41749"/>
                  </a:cubicBezTo>
                  <a:cubicBezTo>
                    <a:pt x="25255" y="42061"/>
                    <a:pt x="25173" y="42433"/>
                    <a:pt x="25622" y="43239"/>
                  </a:cubicBezTo>
                  <a:cubicBezTo>
                    <a:pt x="25842" y="43624"/>
                    <a:pt x="26048" y="44023"/>
                    <a:pt x="26301" y="44495"/>
                  </a:cubicBezTo>
                  <a:cubicBezTo>
                    <a:pt x="25269" y="43785"/>
                    <a:pt x="24380" y="43065"/>
                    <a:pt x="23399" y="42515"/>
                  </a:cubicBezTo>
                  <a:cubicBezTo>
                    <a:pt x="20905" y="41121"/>
                    <a:pt x="18238" y="40150"/>
                    <a:pt x="15483" y="39430"/>
                  </a:cubicBezTo>
                  <a:cubicBezTo>
                    <a:pt x="14091" y="39064"/>
                    <a:pt x="12688" y="38851"/>
                    <a:pt x="11282" y="38851"/>
                  </a:cubicBezTo>
                  <a:cubicBezTo>
                    <a:pt x="10219" y="38851"/>
                    <a:pt x="9155" y="38972"/>
                    <a:pt x="8090" y="39242"/>
                  </a:cubicBezTo>
                  <a:cubicBezTo>
                    <a:pt x="6119" y="39741"/>
                    <a:pt x="4162" y="40283"/>
                    <a:pt x="2200" y="40819"/>
                  </a:cubicBezTo>
                  <a:cubicBezTo>
                    <a:pt x="1655" y="40965"/>
                    <a:pt x="1119" y="41154"/>
                    <a:pt x="583" y="41341"/>
                  </a:cubicBezTo>
                  <a:cubicBezTo>
                    <a:pt x="170" y="41493"/>
                    <a:pt x="0" y="41809"/>
                    <a:pt x="156" y="42217"/>
                  </a:cubicBezTo>
                  <a:cubicBezTo>
                    <a:pt x="358" y="42744"/>
                    <a:pt x="523" y="43312"/>
                    <a:pt x="844" y="43761"/>
                  </a:cubicBezTo>
                  <a:cubicBezTo>
                    <a:pt x="1958" y="45320"/>
                    <a:pt x="3021" y="46910"/>
                    <a:pt x="4506" y="48194"/>
                  </a:cubicBezTo>
                  <a:cubicBezTo>
                    <a:pt x="5671" y="49198"/>
                    <a:pt x="6894" y="50073"/>
                    <a:pt x="8288" y="50696"/>
                  </a:cubicBezTo>
                  <a:cubicBezTo>
                    <a:pt x="11208" y="51992"/>
                    <a:pt x="14233" y="52628"/>
                    <a:pt x="17338" y="52628"/>
                  </a:cubicBezTo>
                  <a:cubicBezTo>
                    <a:pt x="18342" y="52628"/>
                    <a:pt x="19355" y="52561"/>
                    <a:pt x="20375" y="52429"/>
                  </a:cubicBezTo>
                  <a:cubicBezTo>
                    <a:pt x="23316" y="52044"/>
                    <a:pt x="26118" y="51159"/>
                    <a:pt x="28730" y="49422"/>
                  </a:cubicBezTo>
                  <a:cubicBezTo>
                    <a:pt x="29174" y="50957"/>
                    <a:pt x="29620" y="52488"/>
                    <a:pt x="30083" y="54083"/>
                  </a:cubicBezTo>
                  <a:cubicBezTo>
                    <a:pt x="28551" y="53652"/>
                    <a:pt x="27328" y="53429"/>
                    <a:pt x="26237" y="53429"/>
                  </a:cubicBezTo>
                  <a:cubicBezTo>
                    <a:pt x="25648" y="53429"/>
                    <a:pt x="25098" y="53494"/>
                    <a:pt x="24559" y="53626"/>
                  </a:cubicBezTo>
                  <a:cubicBezTo>
                    <a:pt x="21204" y="54451"/>
                    <a:pt x="18482" y="56321"/>
                    <a:pt x="16254" y="58896"/>
                  </a:cubicBezTo>
                  <a:cubicBezTo>
                    <a:pt x="14975" y="60372"/>
                    <a:pt x="14361" y="62234"/>
                    <a:pt x="13719" y="64048"/>
                  </a:cubicBezTo>
                  <a:cubicBezTo>
                    <a:pt x="12312" y="68050"/>
                    <a:pt x="13124" y="71813"/>
                    <a:pt x="15158" y="75337"/>
                  </a:cubicBezTo>
                  <a:cubicBezTo>
                    <a:pt x="16749" y="78097"/>
                    <a:pt x="19081" y="80247"/>
                    <a:pt x="21589" y="82199"/>
                  </a:cubicBezTo>
                  <a:cubicBezTo>
                    <a:pt x="24421" y="84399"/>
                    <a:pt x="27506" y="86274"/>
                    <a:pt x="30104" y="88781"/>
                  </a:cubicBezTo>
                  <a:cubicBezTo>
                    <a:pt x="30155" y="88831"/>
                    <a:pt x="30224" y="88868"/>
                    <a:pt x="30274" y="88918"/>
                  </a:cubicBezTo>
                  <a:cubicBezTo>
                    <a:pt x="30866" y="89491"/>
                    <a:pt x="31489" y="90031"/>
                    <a:pt x="32035" y="90641"/>
                  </a:cubicBezTo>
                  <a:cubicBezTo>
                    <a:pt x="32736" y="91421"/>
                    <a:pt x="33514" y="92063"/>
                    <a:pt x="34486" y="92461"/>
                  </a:cubicBezTo>
                  <a:cubicBezTo>
                    <a:pt x="34936" y="92646"/>
                    <a:pt x="35398" y="92735"/>
                    <a:pt x="35850" y="92735"/>
                  </a:cubicBezTo>
                  <a:cubicBezTo>
                    <a:pt x="36912" y="92735"/>
                    <a:pt x="37924" y="92243"/>
                    <a:pt x="38611" y="91333"/>
                  </a:cubicBezTo>
                  <a:cubicBezTo>
                    <a:pt x="38841" y="91030"/>
                    <a:pt x="39042" y="90696"/>
                    <a:pt x="39295" y="90407"/>
                  </a:cubicBezTo>
                  <a:cubicBezTo>
                    <a:pt x="39542" y="90131"/>
                    <a:pt x="39718" y="89990"/>
                    <a:pt x="39880" y="89990"/>
                  </a:cubicBezTo>
                  <a:cubicBezTo>
                    <a:pt x="40050" y="89990"/>
                    <a:pt x="40204" y="90147"/>
                    <a:pt x="40408" y="90467"/>
                  </a:cubicBezTo>
                  <a:cubicBezTo>
                    <a:pt x="40894" y="91224"/>
                    <a:pt x="41531" y="91773"/>
                    <a:pt x="42406" y="92008"/>
                  </a:cubicBezTo>
                  <a:cubicBezTo>
                    <a:pt x="43077" y="92181"/>
                    <a:pt x="43750" y="92387"/>
                    <a:pt x="44438" y="92465"/>
                  </a:cubicBezTo>
                  <a:cubicBezTo>
                    <a:pt x="44684" y="92495"/>
                    <a:pt x="44915" y="92510"/>
                    <a:pt x="45134" y="92510"/>
                  </a:cubicBezTo>
                  <a:cubicBezTo>
                    <a:pt x="46545" y="92510"/>
                    <a:pt x="47416" y="91880"/>
                    <a:pt x="48123" y="90444"/>
                  </a:cubicBezTo>
                  <a:cubicBezTo>
                    <a:pt x="48306" y="90069"/>
                    <a:pt x="48342" y="89619"/>
                    <a:pt x="48553" y="89267"/>
                  </a:cubicBezTo>
                  <a:cubicBezTo>
                    <a:pt x="49562" y="87570"/>
                    <a:pt x="50551" y="85856"/>
                    <a:pt x="51661" y="84220"/>
                  </a:cubicBezTo>
                  <a:cubicBezTo>
                    <a:pt x="52692" y="82703"/>
                    <a:pt x="53723" y="81195"/>
                    <a:pt x="54369" y="79462"/>
                  </a:cubicBezTo>
                  <a:cubicBezTo>
                    <a:pt x="54398" y="79394"/>
                    <a:pt x="54448" y="79335"/>
                    <a:pt x="54516" y="79230"/>
                  </a:cubicBezTo>
                  <a:cubicBezTo>
                    <a:pt x="54924" y="80252"/>
                    <a:pt x="55777" y="80425"/>
                    <a:pt x="56647" y="80499"/>
                  </a:cubicBezTo>
                  <a:cubicBezTo>
                    <a:pt x="58527" y="80664"/>
                    <a:pt x="60411" y="80825"/>
                    <a:pt x="62295" y="80921"/>
                  </a:cubicBezTo>
                  <a:cubicBezTo>
                    <a:pt x="63547" y="80987"/>
                    <a:pt x="64803" y="81012"/>
                    <a:pt x="66058" y="81012"/>
                  </a:cubicBezTo>
                  <a:cubicBezTo>
                    <a:pt x="66359" y="81012"/>
                    <a:pt x="66660" y="81010"/>
                    <a:pt x="66961" y="81008"/>
                  </a:cubicBezTo>
                  <a:cubicBezTo>
                    <a:pt x="67012" y="81008"/>
                    <a:pt x="67065" y="81008"/>
                    <a:pt x="67120" y="81008"/>
                  </a:cubicBezTo>
                  <a:cubicBezTo>
                    <a:pt x="67554" y="81008"/>
                    <a:pt x="68063" y="80975"/>
                    <a:pt x="68153" y="80385"/>
                  </a:cubicBezTo>
                  <a:cubicBezTo>
                    <a:pt x="68253" y="79743"/>
                    <a:pt x="67662" y="79609"/>
                    <a:pt x="67236" y="79386"/>
                  </a:cubicBezTo>
                  <a:cubicBezTo>
                    <a:pt x="65398" y="78418"/>
                    <a:pt x="63560" y="77455"/>
                    <a:pt x="61763" y="76511"/>
                  </a:cubicBezTo>
                  <a:cubicBezTo>
                    <a:pt x="61868" y="76388"/>
                    <a:pt x="62024" y="76286"/>
                    <a:pt x="62043" y="76163"/>
                  </a:cubicBezTo>
                  <a:cubicBezTo>
                    <a:pt x="62849" y="70837"/>
                    <a:pt x="63968" y="65534"/>
                    <a:pt x="63335" y="60088"/>
                  </a:cubicBezTo>
                  <a:cubicBezTo>
                    <a:pt x="63361" y="60088"/>
                    <a:pt x="63385" y="60086"/>
                    <a:pt x="63405" y="60086"/>
                  </a:cubicBezTo>
                  <a:cubicBezTo>
                    <a:pt x="63427" y="60086"/>
                    <a:pt x="63445" y="60088"/>
                    <a:pt x="63459" y="60098"/>
                  </a:cubicBezTo>
                  <a:cubicBezTo>
                    <a:pt x="65617" y="61472"/>
                    <a:pt x="67937" y="62605"/>
                    <a:pt x="69925" y="64241"/>
                  </a:cubicBezTo>
                  <a:cubicBezTo>
                    <a:pt x="70590" y="64791"/>
                    <a:pt x="71301" y="65282"/>
                    <a:pt x="71957" y="65841"/>
                  </a:cubicBezTo>
                  <a:cubicBezTo>
                    <a:pt x="72580" y="66377"/>
                    <a:pt x="73152" y="66963"/>
                    <a:pt x="73749" y="67527"/>
                  </a:cubicBezTo>
                  <a:cubicBezTo>
                    <a:pt x="73866" y="67636"/>
                    <a:pt x="73992" y="67834"/>
                    <a:pt x="74106" y="67834"/>
                  </a:cubicBezTo>
                  <a:cubicBezTo>
                    <a:pt x="74108" y="67834"/>
                    <a:pt x="74109" y="67834"/>
                    <a:pt x="74111" y="67834"/>
                  </a:cubicBezTo>
                  <a:cubicBezTo>
                    <a:pt x="74122" y="67833"/>
                    <a:pt x="74133" y="67833"/>
                    <a:pt x="74144" y="67833"/>
                  </a:cubicBezTo>
                  <a:cubicBezTo>
                    <a:pt x="74575" y="67833"/>
                    <a:pt x="74683" y="68167"/>
                    <a:pt x="74835" y="68458"/>
                  </a:cubicBezTo>
                  <a:cubicBezTo>
                    <a:pt x="75037" y="68847"/>
                    <a:pt x="75215" y="69251"/>
                    <a:pt x="75426" y="69636"/>
                  </a:cubicBezTo>
                  <a:cubicBezTo>
                    <a:pt x="75654" y="70060"/>
                    <a:pt x="75908" y="70264"/>
                    <a:pt x="76226" y="70264"/>
                  </a:cubicBezTo>
                  <a:cubicBezTo>
                    <a:pt x="76427" y="70264"/>
                    <a:pt x="76653" y="70183"/>
                    <a:pt x="76915" y="70025"/>
                  </a:cubicBezTo>
                  <a:cubicBezTo>
                    <a:pt x="78909" y="68824"/>
                    <a:pt x="80922" y="67656"/>
                    <a:pt x="82888" y="66414"/>
                  </a:cubicBezTo>
                  <a:cubicBezTo>
                    <a:pt x="84029" y="65694"/>
                    <a:pt x="85107" y="64874"/>
                    <a:pt x="86184" y="64058"/>
                  </a:cubicBezTo>
                  <a:cubicBezTo>
                    <a:pt x="86358" y="63925"/>
                    <a:pt x="86527" y="63521"/>
                    <a:pt x="86449" y="63374"/>
                  </a:cubicBezTo>
                  <a:cubicBezTo>
                    <a:pt x="86348" y="63174"/>
                    <a:pt x="86009" y="63077"/>
                    <a:pt x="85758" y="62975"/>
                  </a:cubicBezTo>
                  <a:cubicBezTo>
                    <a:pt x="85722" y="62959"/>
                    <a:pt x="85682" y="62954"/>
                    <a:pt x="85639" y="62954"/>
                  </a:cubicBezTo>
                  <a:cubicBezTo>
                    <a:pt x="85555" y="62954"/>
                    <a:pt x="85462" y="62975"/>
                    <a:pt x="85377" y="62984"/>
                  </a:cubicBezTo>
                  <a:cubicBezTo>
                    <a:pt x="83219" y="63250"/>
                    <a:pt x="81160" y="63905"/>
                    <a:pt x="79134" y="64653"/>
                  </a:cubicBezTo>
                  <a:cubicBezTo>
                    <a:pt x="78832" y="64763"/>
                    <a:pt x="78575" y="64996"/>
                    <a:pt x="78295" y="65171"/>
                  </a:cubicBezTo>
                  <a:cubicBezTo>
                    <a:pt x="78328" y="65236"/>
                    <a:pt x="78356" y="65295"/>
                    <a:pt x="78383" y="65358"/>
                  </a:cubicBezTo>
                  <a:cubicBezTo>
                    <a:pt x="80697" y="65198"/>
                    <a:pt x="82815" y="64098"/>
                    <a:pt x="85144" y="63888"/>
                  </a:cubicBezTo>
                  <a:lnTo>
                    <a:pt x="85144" y="63888"/>
                  </a:lnTo>
                  <a:cubicBezTo>
                    <a:pt x="82289" y="65918"/>
                    <a:pt x="79245" y="67641"/>
                    <a:pt x="76215" y="69433"/>
                  </a:cubicBezTo>
                  <a:cubicBezTo>
                    <a:pt x="75770" y="68714"/>
                    <a:pt x="75348" y="68036"/>
                    <a:pt x="74862" y="67256"/>
                  </a:cubicBezTo>
                  <a:cubicBezTo>
                    <a:pt x="74954" y="67188"/>
                    <a:pt x="75106" y="67087"/>
                    <a:pt x="75247" y="66972"/>
                  </a:cubicBezTo>
                  <a:cubicBezTo>
                    <a:pt x="76151" y="66234"/>
                    <a:pt x="77049" y="65496"/>
                    <a:pt x="77948" y="64749"/>
                  </a:cubicBezTo>
                  <a:cubicBezTo>
                    <a:pt x="78035" y="64675"/>
                    <a:pt x="78126" y="64603"/>
                    <a:pt x="78213" y="64529"/>
                  </a:cubicBezTo>
                  <a:cubicBezTo>
                    <a:pt x="78951" y="63915"/>
                    <a:pt x="78983" y="63690"/>
                    <a:pt x="78493" y="62861"/>
                  </a:cubicBezTo>
                  <a:cubicBezTo>
                    <a:pt x="78465" y="62815"/>
                    <a:pt x="78433" y="62769"/>
                    <a:pt x="78406" y="62724"/>
                  </a:cubicBezTo>
                  <a:cubicBezTo>
                    <a:pt x="76719" y="59941"/>
                    <a:pt x="74391" y="57755"/>
                    <a:pt x="71746" y="55949"/>
                  </a:cubicBezTo>
                  <a:cubicBezTo>
                    <a:pt x="68450" y="53704"/>
                    <a:pt x="64880" y="51976"/>
                    <a:pt x="61103" y="50646"/>
                  </a:cubicBezTo>
                  <a:cubicBezTo>
                    <a:pt x="59842" y="50202"/>
                    <a:pt x="58568" y="49917"/>
                    <a:pt x="57285" y="49743"/>
                  </a:cubicBezTo>
                  <a:cubicBezTo>
                    <a:pt x="55936" y="49555"/>
                    <a:pt x="54578" y="49489"/>
                    <a:pt x="53213" y="49489"/>
                  </a:cubicBezTo>
                  <a:cubicBezTo>
                    <a:pt x="52282" y="49489"/>
                    <a:pt x="51347" y="49520"/>
                    <a:pt x="50410" y="49564"/>
                  </a:cubicBezTo>
                  <a:cubicBezTo>
                    <a:pt x="50379" y="49565"/>
                    <a:pt x="50350" y="49566"/>
                    <a:pt x="50323" y="49566"/>
                  </a:cubicBezTo>
                  <a:cubicBezTo>
                    <a:pt x="50007" y="49566"/>
                    <a:pt x="49860" y="49484"/>
                    <a:pt x="49823" y="49143"/>
                  </a:cubicBezTo>
                  <a:cubicBezTo>
                    <a:pt x="49790" y="48800"/>
                    <a:pt x="49722" y="48455"/>
                    <a:pt x="49695" y="48107"/>
                  </a:cubicBezTo>
                  <a:cubicBezTo>
                    <a:pt x="49631" y="47282"/>
                    <a:pt x="49585" y="46457"/>
                    <a:pt x="49530" y="45554"/>
                  </a:cubicBezTo>
                  <a:lnTo>
                    <a:pt x="49530" y="45554"/>
                  </a:lnTo>
                  <a:cubicBezTo>
                    <a:pt x="49764" y="45674"/>
                    <a:pt x="49892" y="45737"/>
                    <a:pt x="50020" y="45807"/>
                  </a:cubicBezTo>
                  <a:cubicBezTo>
                    <a:pt x="51281" y="46476"/>
                    <a:pt x="52519" y="47200"/>
                    <a:pt x="53807" y="47805"/>
                  </a:cubicBezTo>
                  <a:cubicBezTo>
                    <a:pt x="54833" y="48285"/>
                    <a:pt x="55910" y="48662"/>
                    <a:pt x="56987" y="49010"/>
                  </a:cubicBezTo>
                  <a:cubicBezTo>
                    <a:pt x="57139" y="49055"/>
                    <a:pt x="57263" y="49093"/>
                    <a:pt x="57372" y="49106"/>
                  </a:cubicBezTo>
                  <a:cubicBezTo>
                    <a:pt x="57407" y="49110"/>
                    <a:pt x="57440" y="49112"/>
                    <a:pt x="57471" y="49112"/>
                  </a:cubicBezTo>
                  <a:cubicBezTo>
                    <a:pt x="57785" y="49112"/>
                    <a:pt x="57902" y="48897"/>
                    <a:pt x="58027" y="48401"/>
                  </a:cubicBezTo>
                  <a:cubicBezTo>
                    <a:pt x="58069" y="48243"/>
                    <a:pt x="58128" y="48090"/>
                    <a:pt x="58206" y="47946"/>
                  </a:cubicBezTo>
                  <a:cubicBezTo>
                    <a:pt x="58637" y="47181"/>
                    <a:pt x="59096" y="46434"/>
                    <a:pt x="59508" y="45660"/>
                  </a:cubicBezTo>
                  <a:cubicBezTo>
                    <a:pt x="60030" y="44697"/>
                    <a:pt x="60562" y="43729"/>
                    <a:pt x="60566" y="42589"/>
                  </a:cubicBezTo>
                  <a:cubicBezTo>
                    <a:pt x="60566" y="42465"/>
                    <a:pt x="60621" y="42345"/>
                    <a:pt x="60649" y="42227"/>
                  </a:cubicBezTo>
                  <a:cubicBezTo>
                    <a:pt x="60699" y="42228"/>
                    <a:pt x="60749" y="42228"/>
                    <a:pt x="60799" y="42228"/>
                  </a:cubicBezTo>
                  <a:cubicBezTo>
                    <a:pt x="62580" y="42228"/>
                    <a:pt x="63675" y="41442"/>
                    <a:pt x="64050" y="39815"/>
                  </a:cubicBezTo>
                  <a:cubicBezTo>
                    <a:pt x="64183" y="39233"/>
                    <a:pt x="64169" y="38615"/>
                    <a:pt x="64169" y="38014"/>
                  </a:cubicBezTo>
                  <a:cubicBezTo>
                    <a:pt x="64178" y="36955"/>
                    <a:pt x="63656" y="36194"/>
                    <a:pt x="62720" y="35736"/>
                  </a:cubicBezTo>
                  <a:cubicBezTo>
                    <a:pt x="62331" y="35543"/>
                    <a:pt x="61900" y="35401"/>
                    <a:pt x="61473" y="35351"/>
                  </a:cubicBezTo>
                  <a:cubicBezTo>
                    <a:pt x="61061" y="35305"/>
                    <a:pt x="60956" y="35140"/>
                    <a:pt x="60933" y="34768"/>
                  </a:cubicBezTo>
                  <a:cubicBezTo>
                    <a:pt x="60910" y="34315"/>
                    <a:pt x="60896" y="33838"/>
                    <a:pt x="60745" y="33417"/>
                  </a:cubicBezTo>
                  <a:cubicBezTo>
                    <a:pt x="60653" y="33155"/>
                    <a:pt x="60346" y="32930"/>
                    <a:pt x="60080" y="32793"/>
                  </a:cubicBezTo>
                  <a:cubicBezTo>
                    <a:pt x="60078" y="32791"/>
                    <a:pt x="60074" y="32791"/>
                    <a:pt x="60070" y="32791"/>
                  </a:cubicBezTo>
                  <a:cubicBezTo>
                    <a:pt x="59985" y="32791"/>
                    <a:pt x="59651" y="33101"/>
                    <a:pt x="59581" y="33312"/>
                  </a:cubicBezTo>
                  <a:cubicBezTo>
                    <a:pt x="59279" y="34154"/>
                    <a:pt x="59045" y="35020"/>
                    <a:pt x="58779" y="35878"/>
                  </a:cubicBezTo>
                  <a:cubicBezTo>
                    <a:pt x="58476" y="36868"/>
                    <a:pt x="58164" y="37858"/>
                    <a:pt x="57834" y="38912"/>
                  </a:cubicBezTo>
                  <a:cubicBezTo>
                    <a:pt x="56845" y="38426"/>
                    <a:pt x="55960" y="37940"/>
                    <a:pt x="55038" y="37560"/>
                  </a:cubicBezTo>
                  <a:cubicBezTo>
                    <a:pt x="54222" y="37226"/>
                    <a:pt x="53792" y="36795"/>
                    <a:pt x="53719" y="35819"/>
                  </a:cubicBezTo>
                  <a:cubicBezTo>
                    <a:pt x="53581" y="33945"/>
                    <a:pt x="52661" y="32373"/>
                    <a:pt x="51289" y="31088"/>
                  </a:cubicBezTo>
                  <a:cubicBezTo>
                    <a:pt x="49878" y="29773"/>
                    <a:pt x="48278" y="28829"/>
                    <a:pt x="46266" y="28719"/>
                  </a:cubicBezTo>
                  <a:cubicBezTo>
                    <a:pt x="46224" y="28545"/>
                    <a:pt x="46178" y="28375"/>
                    <a:pt x="46119" y="28132"/>
                  </a:cubicBezTo>
                  <a:cubicBezTo>
                    <a:pt x="46620" y="28132"/>
                    <a:pt x="47100" y="28155"/>
                    <a:pt x="47568" y="28155"/>
                  </a:cubicBezTo>
                  <a:cubicBezTo>
                    <a:pt x="47858" y="28155"/>
                    <a:pt x="48145" y="28146"/>
                    <a:pt x="48429" y="28118"/>
                  </a:cubicBezTo>
                  <a:cubicBezTo>
                    <a:pt x="51412" y="27825"/>
                    <a:pt x="54177" y="27051"/>
                    <a:pt x="55924" y="24323"/>
                  </a:cubicBezTo>
                  <a:cubicBezTo>
                    <a:pt x="56973" y="22687"/>
                    <a:pt x="57748" y="20964"/>
                    <a:pt x="57060" y="18942"/>
                  </a:cubicBezTo>
                  <a:cubicBezTo>
                    <a:pt x="57037" y="18874"/>
                    <a:pt x="57041" y="18801"/>
                    <a:pt x="57028" y="18727"/>
                  </a:cubicBezTo>
                  <a:cubicBezTo>
                    <a:pt x="56625" y="15812"/>
                    <a:pt x="56213" y="12897"/>
                    <a:pt x="55273" y="10055"/>
                  </a:cubicBezTo>
                  <a:cubicBezTo>
                    <a:pt x="56455" y="9396"/>
                    <a:pt x="57409" y="8570"/>
                    <a:pt x="57648" y="7071"/>
                  </a:cubicBezTo>
                  <a:cubicBezTo>
                    <a:pt x="57955" y="5151"/>
                    <a:pt x="57848" y="3294"/>
                    <a:pt x="57024" y="1539"/>
                  </a:cubicBezTo>
                  <a:cubicBezTo>
                    <a:pt x="56628" y="690"/>
                    <a:pt x="56122" y="261"/>
                    <a:pt x="55408" y="261"/>
                  </a:cubicBezTo>
                  <a:cubicBezTo>
                    <a:pt x="55105" y="261"/>
                    <a:pt x="54764" y="338"/>
                    <a:pt x="54379" y="494"/>
                  </a:cubicBezTo>
                  <a:cubicBezTo>
                    <a:pt x="53531" y="833"/>
                    <a:pt x="52651" y="1099"/>
                    <a:pt x="51771" y="1342"/>
                  </a:cubicBezTo>
                  <a:cubicBezTo>
                    <a:pt x="51427" y="1436"/>
                    <a:pt x="51091" y="1486"/>
                    <a:pt x="50764" y="1486"/>
                  </a:cubicBezTo>
                  <a:cubicBezTo>
                    <a:pt x="50057" y="1486"/>
                    <a:pt x="49392" y="1254"/>
                    <a:pt x="48778" y="737"/>
                  </a:cubicBezTo>
                  <a:cubicBezTo>
                    <a:pt x="48448" y="462"/>
                    <a:pt x="48045" y="227"/>
                    <a:pt x="47637" y="104"/>
                  </a:cubicBezTo>
                  <a:cubicBezTo>
                    <a:pt x="47407" y="33"/>
                    <a:pt x="47191" y="1"/>
                    <a:pt x="4698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372;p43">
              <a:extLst>
                <a:ext uri="{FF2B5EF4-FFF2-40B4-BE49-F238E27FC236}">
                  <a16:creationId xmlns:a16="http://schemas.microsoft.com/office/drawing/2014/main" id="{FC95C9E6-CB95-483D-AD71-559C2973CE6C}"/>
                </a:ext>
              </a:extLst>
            </p:cNvPr>
            <p:cNvSpPr/>
            <p:nvPr/>
          </p:nvSpPr>
          <p:spPr>
            <a:xfrm>
              <a:off x="6086867" y="2875459"/>
              <a:ext cx="1798172" cy="1020447"/>
            </a:xfrm>
            <a:custGeom>
              <a:avLst/>
              <a:gdLst/>
              <a:ahLst/>
              <a:cxnLst/>
              <a:rect l="l" t="t" r="r" b="b"/>
              <a:pathLst>
                <a:path w="44739" h="25389" extrusionOk="0">
                  <a:moveTo>
                    <a:pt x="17070" y="0"/>
                  </a:moveTo>
                  <a:cubicBezTo>
                    <a:pt x="16167" y="0"/>
                    <a:pt x="15350" y="260"/>
                    <a:pt x="14525" y="581"/>
                  </a:cubicBezTo>
                  <a:cubicBezTo>
                    <a:pt x="13621" y="930"/>
                    <a:pt x="12710" y="1260"/>
                    <a:pt x="11812" y="1631"/>
                  </a:cubicBezTo>
                  <a:cubicBezTo>
                    <a:pt x="10067" y="2358"/>
                    <a:pt x="8284" y="2702"/>
                    <a:pt x="6473" y="2702"/>
                  </a:cubicBezTo>
                  <a:cubicBezTo>
                    <a:pt x="5477" y="2702"/>
                    <a:pt x="4472" y="2598"/>
                    <a:pt x="3461" y="2396"/>
                  </a:cubicBezTo>
                  <a:cubicBezTo>
                    <a:pt x="2314" y="2171"/>
                    <a:pt x="1196" y="1824"/>
                    <a:pt x="0" y="1512"/>
                  </a:cubicBezTo>
                  <a:lnTo>
                    <a:pt x="0" y="1512"/>
                  </a:lnTo>
                  <a:cubicBezTo>
                    <a:pt x="68" y="2333"/>
                    <a:pt x="51" y="3130"/>
                    <a:pt x="211" y="3890"/>
                  </a:cubicBezTo>
                  <a:cubicBezTo>
                    <a:pt x="380" y="4687"/>
                    <a:pt x="632" y="5490"/>
                    <a:pt x="999" y="6210"/>
                  </a:cubicBezTo>
                  <a:cubicBezTo>
                    <a:pt x="1604" y="7388"/>
                    <a:pt x="2645" y="8107"/>
                    <a:pt x="3804" y="8740"/>
                  </a:cubicBezTo>
                  <a:cubicBezTo>
                    <a:pt x="5404" y="9611"/>
                    <a:pt x="7055" y="10253"/>
                    <a:pt x="8850" y="10523"/>
                  </a:cubicBezTo>
                  <a:cubicBezTo>
                    <a:pt x="11185" y="10872"/>
                    <a:pt x="13528" y="10975"/>
                    <a:pt x="15875" y="10975"/>
                  </a:cubicBezTo>
                  <a:cubicBezTo>
                    <a:pt x="17190" y="10975"/>
                    <a:pt x="18506" y="10943"/>
                    <a:pt x="19823" y="10903"/>
                  </a:cubicBezTo>
                  <a:cubicBezTo>
                    <a:pt x="20025" y="10898"/>
                    <a:pt x="20228" y="10888"/>
                    <a:pt x="20428" y="10888"/>
                  </a:cubicBezTo>
                  <a:cubicBezTo>
                    <a:pt x="20592" y="10888"/>
                    <a:pt x="20754" y="10895"/>
                    <a:pt x="20914" y="10917"/>
                  </a:cubicBezTo>
                  <a:cubicBezTo>
                    <a:pt x="21093" y="10945"/>
                    <a:pt x="21250" y="11132"/>
                    <a:pt x="21414" y="11248"/>
                  </a:cubicBezTo>
                  <a:cubicBezTo>
                    <a:pt x="21257" y="11385"/>
                    <a:pt x="21120" y="11609"/>
                    <a:pt x="20946" y="11646"/>
                  </a:cubicBezTo>
                  <a:cubicBezTo>
                    <a:pt x="20836" y="11669"/>
                    <a:pt x="20721" y="11692"/>
                    <a:pt x="20611" y="11710"/>
                  </a:cubicBezTo>
                  <a:lnTo>
                    <a:pt x="20611" y="11715"/>
                  </a:lnTo>
                  <a:lnTo>
                    <a:pt x="20676" y="12008"/>
                  </a:lnTo>
                  <a:cubicBezTo>
                    <a:pt x="20710" y="11991"/>
                    <a:pt x="20747" y="11982"/>
                    <a:pt x="20786" y="11980"/>
                  </a:cubicBezTo>
                  <a:cubicBezTo>
                    <a:pt x="20914" y="11980"/>
                    <a:pt x="21074" y="12163"/>
                    <a:pt x="21157" y="12306"/>
                  </a:cubicBezTo>
                  <a:cubicBezTo>
                    <a:pt x="21226" y="12421"/>
                    <a:pt x="21203" y="12590"/>
                    <a:pt x="21207" y="12737"/>
                  </a:cubicBezTo>
                  <a:cubicBezTo>
                    <a:pt x="21230" y="15028"/>
                    <a:pt x="21257" y="17321"/>
                    <a:pt x="21272" y="19612"/>
                  </a:cubicBezTo>
                  <a:cubicBezTo>
                    <a:pt x="21285" y="21271"/>
                    <a:pt x="21276" y="22931"/>
                    <a:pt x="21276" y="24599"/>
                  </a:cubicBezTo>
                  <a:cubicBezTo>
                    <a:pt x="23167" y="25177"/>
                    <a:pt x="25104" y="25389"/>
                    <a:pt x="27070" y="25389"/>
                  </a:cubicBezTo>
                  <a:cubicBezTo>
                    <a:pt x="27271" y="25389"/>
                    <a:pt x="27473" y="25386"/>
                    <a:pt x="27675" y="25382"/>
                  </a:cubicBezTo>
                  <a:cubicBezTo>
                    <a:pt x="28037" y="25373"/>
                    <a:pt x="28083" y="25186"/>
                    <a:pt x="28119" y="24906"/>
                  </a:cubicBezTo>
                  <a:cubicBezTo>
                    <a:pt x="28435" y="22637"/>
                    <a:pt x="28761" y="20373"/>
                    <a:pt x="29072" y="18104"/>
                  </a:cubicBezTo>
                  <a:cubicBezTo>
                    <a:pt x="29480" y="15134"/>
                    <a:pt x="29581" y="12173"/>
                    <a:pt x="29137" y="9180"/>
                  </a:cubicBezTo>
                  <a:cubicBezTo>
                    <a:pt x="28647" y="5903"/>
                    <a:pt x="26497" y="3799"/>
                    <a:pt x="23540" y="3166"/>
                  </a:cubicBezTo>
                  <a:cubicBezTo>
                    <a:pt x="21578" y="2749"/>
                    <a:pt x="19561" y="2594"/>
                    <a:pt x="17562" y="2355"/>
                  </a:cubicBezTo>
                  <a:cubicBezTo>
                    <a:pt x="16802" y="2268"/>
                    <a:pt x="16022" y="2277"/>
                    <a:pt x="15170" y="2240"/>
                  </a:cubicBezTo>
                  <a:cubicBezTo>
                    <a:pt x="15767" y="1648"/>
                    <a:pt x="16421" y="1502"/>
                    <a:pt x="17092" y="1502"/>
                  </a:cubicBezTo>
                  <a:cubicBezTo>
                    <a:pt x="17102" y="1502"/>
                    <a:pt x="17112" y="1502"/>
                    <a:pt x="17122" y="1502"/>
                  </a:cubicBezTo>
                  <a:cubicBezTo>
                    <a:pt x="19327" y="1512"/>
                    <a:pt x="21514" y="1736"/>
                    <a:pt x="23650" y="2287"/>
                  </a:cubicBezTo>
                  <a:cubicBezTo>
                    <a:pt x="26670" y="3057"/>
                    <a:pt x="28925" y="4725"/>
                    <a:pt x="29714" y="7906"/>
                  </a:cubicBezTo>
                  <a:cubicBezTo>
                    <a:pt x="29878" y="8561"/>
                    <a:pt x="30177" y="8854"/>
                    <a:pt x="30787" y="9180"/>
                  </a:cubicBezTo>
                  <a:cubicBezTo>
                    <a:pt x="32739" y="10215"/>
                    <a:pt x="34659" y="11339"/>
                    <a:pt x="36479" y="12586"/>
                  </a:cubicBezTo>
                  <a:cubicBezTo>
                    <a:pt x="38101" y="13699"/>
                    <a:pt x="39573" y="15028"/>
                    <a:pt x="41090" y="16239"/>
                  </a:cubicBezTo>
                  <a:cubicBezTo>
                    <a:pt x="42268" y="15295"/>
                    <a:pt x="43501" y="14300"/>
                    <a:pt x="44738" y="13301"/>
                  </a:cubicBezTo>
                  <a:cubicBezTo>
                    <a:pt x="43696" y="11551"/>
                    <a:pt x="42395" y="9971"/>
                    <a:pt x="40880" y="8611"/>
                  </a:cubicBezTo>
                  <a:cubicBezTo>
                    <a:pt x="37804" y="5847"/>
                    <a:pt x="34266" y="3844"/>
                    <a:pt x="30471" y="2267"/>
                  </a:cubicBezTo>
                  <a:cubicBezTo>
                    <a:pt x="28321" y="1374"/>
                    <a:pt x="26158" y="438"/>
                    <a:pt x="23820" y="228"/>
                  </a:cubicBezTo>
                  <a:cubicBezTo>
                    <a:pt x="21675" y="36"/>
                    <a:pt x="19498" y="127"/>
                    <a:pt x="17344" y="8"/>
                  </a:cubicBezTo>
                  <a:cubicBezTo>
                    <a:pt x="17252" y="3"/>
                    <a:pt x="17161" y="0"/>
                    <a:pt x="1707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373;p43">
              <a:extLst>
                <a:ext uri="{FF2B5EF4-FFF2-40B4-BE49-F238E27FC236}">
                  <a16:creationId xmlns:a16="http://schemas.microsoft.com/office/drawing/2014/main" id="{C71AD8D4-C529-4EE1-8083-BCB4B9002367}"/>
                </a:ext>
              </a:extLst>
            </p:cNvPr>
            <p:cNvSpPr/>
            <p:nvPr/>
          </p:nvSpPr>
          <p:spPr>
            <a:xfrm>
              <a:off x="6334777" y="1096523"/>
              <a:ext cx="705378" cy="310085"/>
            </a:xfrm>
            <a:custGeom>
              <a:avLst/>
              <a:gdLst/>
              <a:ahLst/>
              <a:cxnLst/>
              <a:rect l="l" t="t" r="r" b="b"/>
              <a:pathLst>
                <a:path w="17550" h="7715" extrusionOk="0">
                  <a:moveTo>
                    <a:pt x="17385" y="1"/>
                  </a:moveTo>
                  <a:lnTo>
                    <a:pt x="17385" y="1"/>
                  </a:lnTo>
                  <a:cubicBezTo>
                    <a:pt x="17267" y="138"/>
                    <a:pt x="17183" y="249"/>
                    <a:pt x="17092" y="349"/>
                  </a:cubicBezTo>
                  <a:cubicBezTo>
                    <a:pt x="16246" y="1284"/>
                    <a:pt x="15088" y="2000"/>
                    <a:pt x="13745" y="2000"/>
                  </a:cubicBezTo>
                  <a:cubicBezTo>
                    <a:pt x="13220" y="2000"/>
                    <a:pt x="12666" y="1890"/>
                    <a:pt x="12092" y="1642"/>
                  </a:cubicBezTo>
                  <a:cubicBezTo>
                    <a:pt x="11679" y="1459"/>
                    <a:pt x="11221" y="1371"/>
                    <a:pt x="10780" y="1261"/>
                  </a:cubicBezTo>
                  <a:cubicBezTo>
                    <a:pt x="10666" y="1233"/>
                    <a:pt x="10557" y="1219"/>
                    <a:pt x="10452" y="1219"/>
                  </a:cubicBezTo>
                  <a:cubicBezTo>
                    <a:pt x="10086" y="1219"/>
                    <a:pt x="9781" y="1393"/>
                    <a:pt x="9524" y="1724"/>
                  </a:cubicBezTo>
                  <a:cubicBezTo>
                    <a:pt x="9288" y="2027"/>
                    <a:pt x="9032" y="2311"/>
                    <a:pt x="8754" y="2576"/>
                  </a:cubicBezTo>
                  <a:cubicBezTo>
                    <a:pt x="7891" y="3401"/>
                    <a:pt x="6926" y="3878"/>
                    <a:pt x="5808" y="3878"/>
                  </a:cubicBezTo>
                  <a:cubicBezTo>
                    <a:pt x="5496" y="3878"/>
                    <a:pt x="5172" y="3841"/>
                    <a:pt x="4835" y="3764"/>
                  </a:cubicBezTo>
                  <a:cubicBezTo>
                    <a:pt x="4359" y="3653"/>
                    <a:pt x="3855" y="3636"/>
                    <a:pt x="3365" y="3617"/>
                  </a:cubicBezTo>
                  <a:cubicBezTo>
                    <a:pt x="3339" y="3616"/>
                    <a:pt x="3314" y="3616"/>
                    <a:pt x="3289" y="3616"/>
                  </a:cubicBezTo>
                  <a:cubicBezTo>
                    <a:pt x="2668" y="3616"/>
                    <a:pt x="2160" y="3891"/>
                    <a:pt x="1848" y="4438"/>
                  </a:cubicBezTo>
                  <a:cubicBezTo>
                    <a:pt x="1486" y="5070"/>
                    <a:pt x="1146" y="5725"/>
                    <a:pt x="862" y="6395"/>
                  </a:cubicBezTo>
                  <a:cubicBezTo>
                    <a:pt x="647" y="6917"/>
                    <a:pt x="358" y="7325"/>
                    <a:pt x="1" y="7637"/>
                  </a:cubicBezTo>
                  <a:lnTo>
                    <a:pt x="693" y="7715"/>
                  </a:lnTo>
                  <a:cubicBezTo>
                    <a:pt x="1141" y="7284"/>
                    <a:pt x="1705" y="6867"/>
                    <a:pt x="2292" y="6707"/>
                  </a:cubicBezTo>
                  <a:cubicBezTo>
                    <a:pt x="4387" y="6124"/>
                    <a:pt x="6495" y="5542"/>
                    <a:pt x="8631" y="5176"/>
                  </a:cubicBezTo>
                  <a:cubicBezTo>
                    <a:pt x="11037" y="4763"/>
                    <a:pt x="13348" y="4122"/>
                    <a:pt x="15552" y="3108"/>
                  </a:cubicBezTo>
                  <a:cubicBezTo>
                    <a:pt x="16996" y="2444"/>
                    <a:pt x="17550" y="1472"/>
                    <a:pt x="1738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374;p43">
              <a:extLst>
                <a:ext uri="{FF2B5EF4-FFF2-40B4-BE49-F238E27FC236}">
                  <a16:creationId xmlns:a16="http://schemas.microsoft.com/office/drawing/2014/main" id="{0C510D26-1DD4-48FB-A0B8-94EA9B344BE6}"/>
                </a:ext>
              </a:extLst>
            </p:cNvPr>
            <p:cNvSpPr/>
            <p:nvPr/>
          </p:nvSpPr>
          <p:spPr>
            <a:xfrm>
              <a:off x="6089921" y="969031"/>
              <a:ext cx="950472" cy="535244"/>
            </a:xfrm>
            <a:custGeom>
              <a:avLst/>
              <a:gdLst/>
              <a:ahLst/>
              <a:cxnLst/>
              <a:rect l="l" t="t" r="r" b="b"/>
              <a:pathLst>
                <a:path w="23648" h="13317" extrusionOk="0">
                  <a:moveTo>
                    <a:pt x="23290" y="1"/>
                  </a:moveTo>
                  <a:cubicBezTo>
                    <a:pt x="22680" y="432"/>
                    <a:pt x="22166" y="908"/>
                    <a:pt x="21557" y="1202"/>
                  </a:cubicBezTo>
                  <a:cubicBezTo>
                    <a:pt x="20921" y="1509"/>
                    <a:pt x="20238" y="1631"/>
                    <a:pt x="19544" y="1631"/>
                  </a:cubicBezTo>
                  <a:cubicBezTo>
                    <a:pt x="19213" y="1631"/>
                    <a:pt x="18879" y="1604"/>
                    <a:pt x="18546" y="1555"/>
                  </a:cubicBezTo>
                  <a:cubicBezTo>
                    <a:pt x="17730" y="1431"/>
                    <a:pt x="16923" y="1248"/>
                    <a:pt x="16112" y="1115"/>
                  </a:cubicBezTo>
                  <a:cubicBezTo>
                    <a:pt x="15800" y="1065"/>
                    <a:pt x="15496" y="1033"/>
                    <a:pt x="15203" y="1033"/>
                  </a:cubicBezTo>
                  <a:cubicBezTo>
                    <a:pt x="14377" y="1033"/>
                    <a:pt x="13631" y="1284"/>
                    <a:pt x="12995" y="2073"/>
                  </a:cubicBezTo>
                  <a:cubicBezTo>
                    <a:pt x="12477" y="2710"/>
                    <a:pt x="11758" y="3219"/>
                    <a:pt x="11051" y="3659"/>
                  </a:cubicBezTo>
                  <a:cubicBezTo>
                    <a:pt x="10358" y="4087"/>
                    <a:pt x="9578" y="4179"/>
                    <a:pt x="8785" y="4179"/>
                  </a:cubicBezTo>
                  <a:cubicBezTo>
                    <a:pt x="8525" y="4179"/>
                    <a:pt x="8264" y="4169"/>
                    <a:pt x="8003" y="4158"/>
                  </a:cubicBezTo>
                  <a:cubicBezTo>
                    <a:pt x="7675" y="4145"/>
                    <a:pt x="7403" y="4134"/>
                    <a:pt x="7175" y="4134"/>
                  </a:cubicBezTo>
                  <a:cubicBezTo>
                    <a:pt x="6100" y="4134"/>
                    <a:pt x="5994" y="4381"/>
                    <a:pt x="5620" y="5858"/>
                  </a:cubicBezTo>
                  <a:cubicBezTo>
                    <a:pt x="5308" y="7092"/>
                    <a:pt x="4530" y="7807"/>
                    <a:pt x="3470" y="8320"/>
                  </a:cubicBezTo>
                  <a:cubicBezTo>
                    <a:pt x="3173" y="8463"/>
                    <a:pt x="2856" y="8558"/>
                    <a:pt x="2549" y="8682"/>
                  </a:cubicBezTo>
                  <a:cubicBezTo>
                    <a:pt x="2141" y="8847"/>
                    <a:pt x="1720" y="8989"/>
                    <a:pt x="1335" y="9191"/>
                  </a:cubicBezTo>
                  <a:cubicBezTo>
                    <a:pt x="523" y="9617"/>
                    <a:pt x="1" y="11056"/>
                    <a:pt x="395" y="11863"/>
                  </a:cubicBezTo>
                  <a:cubicBezTo>
                    <a:pt x="634" y="12349"/>
                    <a:pt x="981" y="12780"/>
                    <a:pt x="1330" y="13316"/>
                  </a:cubicBezTo>
                  <a:cubicBezTo>
                    <a:pt x="1839" y="11877"/>
                    <a:pt x="2658" y="10937"/>
                    <a:pt x="4167" y="10786"/>
                  </a:cubicBezTo>
                  <a:cubicBezTo>
                    <a:pt x="5212" y="10685"/>
                    <a:pt x="5849" y="10104"/>
                    <a:pt x="6253" y="9155"/>
                  </a:cubicBezTo>
                  <a:cubicBezTo>
                    <a:pt x="6560" y="8431"/>
                    <a:pt x="6922" y="7732"/>
                    <a:pt x="7334" y="7064"/>
                  </a:cubicBezTo>
                  <a:cubicBezTo>
                    <a:pt x="7762" y="6373"/>
                    <a:pt x="8429" y="6006"/>
                    <a:pt x="9255" y="6006"/>
                  </a:cubicBezTo>
                  <a:cubicBezTo>
                    <a:pt x="9261" y="6006"/>
                    <a:pt x="9267" y="6006"/>
                    <a:pt x="9273" y="6006"/>
                  </a:cubicBezTo>
                  <a:cubicBezTo>
                    <a:pt x="9337" y="6007"/>
                    <a:pt x="9401" y="6007"/>
                    <a:pt x="9464" y="6007"/>
                  </a:cubicBezTo>
                  <a:cubicBezTo>
                    <a:pt x="9496" y="6007"/>
                    <a:pt x="9528" y="6007"/>
                    <a:pt x="9560" y="6007"/>
                  </a:cubicBezTo>
                  <a:cubicBezTo>
                    <a:pt x="9944" y="6007"/>
                    <a:pt x="10331" y="6010"/>
                    <a:pt x="10694" y="6101"/>
                  </a:cubicBezTo>
                  <a:cubicBezTo>
                    <a:pt x="11071" y="6199"/>
                    <a:pt x="11429" y="6246"/>
                    <a:pt x="11768" y="6246"/>
                  </a:cubicBezTo>
                  <a:cubicBezTo>
                    <a:pt x="13032" y="6246"/>
                    <a:pt x="14043" y="5595"/>
                    <a:pt x="14874" y="4511"/>
                  </a:cubicBezTo>
                  <a:cubicBezTo>
                    <a:pt x="15361" y="3872"/>
                    <a:pt x="15930" y="3585"/>
                    <a:pt x="16597" y="3585"/>
                  </a:cubicBezTo>
                  <a:cubicBezTo>
                    <a:pt x="16834" y="3585"/>
                    <a:pt x="17083" y="3621"/>
                    <a:pt x="17345" y="3691"/>
                  </a:cubicBezTo>
                  <a:cubicBezTo>
                    <a:pt x="17665" y="3778"/>
                    <a:pt x="17986" y="3856"/>
                    <a:pt x="18289" y="3989"/>
                  </a:cubicBezTo>
                  <a:cubicBezTo>
                    <a:pt x="18849" y="4240"/>
                    <a:pt x="19372" y="4367"/>
                    <a:pt x="19875" y="4367"/>
                  </a:cubicBezTo>
                  <a:cubicBezTo>
                    <a:pt x="20850" y="4367"/>
                    <a:pt x="21745" y="3887"/>
                    <a:pt x="22661" y="2898"/>
                  </a:cubicBezTo>
                  <a:cubicBezTo>
                    <a:pt x="22928" y="2614"/>
                    <a:pt x="23248" y="2376"/>
                    <a:pt x="23647" y="2027"/>
                  </a:cubicBezTo>
                  <a:cubicBezTo>
                    <a:pt x="23537" y="1404"/>
                    <a:pt x="23404" y="651"/>
                    <a:pt x="2329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375;p43">
              <a:extLst>
                <a:ext uri="{FF2B5EF4-FFF2-40B4-BE49-F238E27FC236}">
                  <a16:creationId xmlns:a16="http://schemas.microsoft.com/office/drawing/2014/main" id="{7E673278-B3B5-4C29-BB85-72C39553CA7A}"/>
                </a:ext>
              </a:extLst>
            </p:cNvPr>
            <p:cNvSpPr/>
            <p:nvPr/>
          </p:nvSpPr>
          <p:spPr>
            <a:xfrm>
              <a:off x="6025090" y="887279"/>
              <a:ext cx="981220" cy="488942"/>
            </a:xfrm>
            <a:custGeom>
              <a:avLst/>
              <a:gdLst/>
              <a:ahLst/>
              <a:cxnLst/>
              <a:rect l="l" t="t" r="r" b="b"/>
              <a:pathLst>
                <a:path w="24413" h="12165" extrusionOk="0">
                  <a:moveTo>
                    <a:pt x="15355" y="1"/>
                  </a:moveTo>
                  <a:cubicBezTo>
                    <a:pt x="15061" y="1"/>
                    <a:pt x="14768" y="145"/>
                    <a:pt x="14393" y="443"/>
                  </a:cubicBezTo>
                  <a:cubicBezTo>
                    <a:pt x="13695" y="1003"/>
                    <a:pt x="13123" y="1709"/>
                    <a:pt x="12445" y="2291"/>
                  </a:cubicBezTo>
                  <a:cubicBezTo>
                    <a:pt x="10953" y="3586"/>
                    <a:pt x="10725" y="3893"/>
                    <a:pt x="9645" y="3893"/>
                  </a:cubicBezTo>
                  <a:cubicBezTo>
                    <a:pt x="9264" y="3893"/>
                    <a:pt x="8779" y="3855"/>
                    <a:pt x="8095" y="3809"/>
                  </a:cubicBezTo>
                  <a:cubicBezTo>
                    <a:pt x="7926" y="3798"/>
                    <a:pt x="7766" y="3792"/>
                    <a:pt x="7614" y="3792"/>
                  </a:cubicBezTo>
                  <a:cubicBezTo>
                    <a:pt x="5784" y="3792"/>
                    <a:pt x="5087" y="4585"/>
                    <a:pt x="4799" y="6261"/>
                  </a:cubicBezTo>
                  <a:cubicBezTo>
                    <a:pt x="4557" y="7654"/>
                    <a:pt x="4378" y="7764"/>
                    <a:pt x="3002" y="8052"/>
                  </a:cubicBezTo>
                  <a:cubicBezTo>
                    <a:pt x="1224" y="8428"/>
                    <a:pt x="0" y="10486"/>
                    <a:pt x="1229" y="12164"/>
                  </a:cubicBezTo>
                  <a:cubicBezTo>
                    <a:pt x="1476" y="11228"/>
                    <a:pt x="2118" y="10665"/>
                    <a:pt x="2961" y="10303"/>
                  </a:cubicBezTo>
                  <a:cubicBezTo>
                    <a:pt x="3465" y="10088"/>
                    <a:pt x="3988" y="9909"/>
                    <a:pt x="4492" y="9693"/>
                  </a:cubicBezTo>
                  <a:cubicBezTo>
                    <a:pt x="5495" y="9267"/>
                    <a:pt x="6307" y="8672"/>
                    <a:pt x="6495" y="7494"/>
                  </a:cubicBezTo>
                  <a:cubicBezTo>
                    <a:pt x="6545" y="7191"/>
                    <a:pt x="6698" y="6902"/>
                    <a:pt x="6793" y="6609"/>
                  </a:cubicBezTo>
                  <a:cubicBezTo>
                    <a:pt x="7074" y="5749"/>
                    <a:pt x="7680" y="5367"/>
                    <a:pt x="8552" y="5367"/>
                  </a:cubicBezTo>
                  <a:cubicBezTo>
                    <a:pt x="8563" y="5367"/>
                    <a:pt x="8574" y="5367"/>
                    <a:pt x="8585" y="5367"/>
                  </a:cubicBezTo>
                  <a:cubicBezTo>
                    <a:pt x="8767" y="5370"/>
                    <a:pt x="8949" y="5392"/>
                    <a:pt x="9128" y="5392"/>
                  </a:cubicBezTo>
                  <a:cubicBezTo>
                    <a:pt x="9184" y="5392"/>
                    <a:pt x="9240" y="5390"/>
                    <a:pt x="9296" y="5385"/>
                  </a:cubicBezTo>
                  <a:cubicBezTo>
                    <a:pt x="10184" y="5307"/>
                    <a:pt x="11088" y="5297"/>
                    <a:pt x="11949" y="5105"/>
                  </a:cubicBezTo>
                  <a:cubicBezTo>
                    <a:pt x="12940" y="4881"/>
                    <a:pt x="13590" y="4075"/>
                    <a:pt x="14223" y="3350"/>
                  </a:cubicBezTo>
                  <a:cubicBezTo>
                    <a:pt x="14920" y="2559"/>
                    <a:pt x="15745" y="2245"/>
                    <a:pt x="16674" y="2245"/>
                  </a:cubicBezTo>
                  <a:cubicBezTo>
                    <a:pt x="16874" y="2245"/>
                    <a:pt x="17080" y="2260"/>
                    <a:pt x="17290" y="2287"/>
                  </a:cubicBezTo>
                  <a:cubicBezTo>
                    <a:pt x="18435" y="2434"/>
                    <a:pt x="19563" y="2718"/>
                    <a:pt x="20708" y="2801"/>
                  </a:cubicBezTo>
                  <a:cubicBezTo>
                    <a:pt x="20901" y="2815"/>
                    <a:pt x="21093" y="2823"/>
                    <a:pt x="21283" y="2823"/>
                  </a:cubicBezTo>
                  <a:cubicBezTo>
                    <a:pt x="22421" y="2823"/>
                    <a:pt x="23484" y="2524"/>
                    <a:pt x="24210" y="1448"/>
                  </a:cubicBezTo>
                  <a:cubicBezTo>
                    <a:pt x="24330" y="1279"/>
                    <a:pt x="24412" y="967"/>
                    <a:pt x="24339" y="798"/>
                  </a:cubicBezTo>
                  <a:cubicBezTo>
                    <a:pt x="24222" y="534"/>
                    <a:pt x="24006" y="326"/>
                    <a:pt x="23704" y="326"/>
                  </a:cubicBezTo>
                  <a:cubicBezTo>
                    <a:pt x="23638" y="326"/>
                    <a:pt x="23569" y="336"/>
                    <a:pt x="23495" y="357"/>
                  </a:cubicBezTo>
                  <a:cubicBezTo>
                    <a:pt x="23234" y="430"/>
                    <a:pt x="22982" y="544"/>
                    <a:pt x="22716" y="622"/>
                  </a:cubicBezTo>
                  <a:cubicBezTo>
                    <a:pt x="21661" y="925"/>
                    <a:pt x="20617" y="1265"/>
                    <a:pt x="19549" y="1498"/>
                  </a:cubicBezTo>
                  <a:cubicBezTo>
                    <a:pt x="19337" y="1545"/>
                    <a:pt x="19132" y="1566"/>
                    <a:pt x="18933" y="1566"/>
                  </a:cubicBezTo>
                  <a:cubicBezTo>
                    <a:pt x="17972" y="1566"/>
                    <a:pt x="17154" y="1058"/>
                    <a:pt x="16368" y="462"/>
                  </a:cubicBezTo>
                  <a:cubicBezTo>
                    <a:pt x="15968" y="158"/>
                    <a:pt x="15661" y="1"/>
                    <a:pt x="1535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376;p43">
              <a:extLst>
                <a:ext uri="{FF2B5EF4-FFF2-40B4-BE49-F238E27FC236}">
                  <a16:creationId xmlns:a16="http://schemas.microsoft.com/office/drawing/2014/main" id="{D44691A2-9819-4C08-9AA3-36CDC1008720}"/>
                </a:ext>
              </a:extLst>
            </p:cNvPr>
            <p:cNvSpPr/>
            <p:nvPr/>
          </p:nvSpPr>
          <p:spPr>
            <a:xfrm>
              <a:off x="6866610" y="1580767"/>
              <a:ext cx="121462" cy="137941"/>
            </a:xfrm>
            <a:custGeom>
              <a:avLst/>
              <a:gdLst/>
              <a:ahLst/>
              <a:cxnLst/>
              <a:rect l="l" t="t" r="r" b="b"/>
              <a:pathLst>
                <a:path w="3022" h="3432" extrusionOk="0">
                  <a:moveTo>
                    <a:pt x="1470" y="0"/>
                  </a:moveTo>
                  <a:cubicBezTo>
                    <a:pt x="1271" y="0"/>
                    <a:pt x="1075" y="62"/>
                    <a:pt x="894" y="236"/>
                  </a:cubicBezTo>
                  <a:cubicBezTo>
                    <a:pt x="345" y="778"/>
                    <a:pt x="1" y="1437"/>
                    <a:pt x="28" y="2235"/>
                  </a:cubicBezTo>
                  <a:cubicBezTo>
                    <a:pt x="52" y="2950"/>
                    <a:pt x="571" y="3432"/>
                    <a:pt x="1235" y="3432"/>
                  </a:cubicBezTo>
                  <a:cubicBezTo>
                    <a:pt x="1332" y="3432"/>
                    <a:pt x="1433" y="3421"/>
                    <a:pt x="1536" y="3399"/>
                  </a:cubicBezTo>
                  <a:cubicBezTo>
                    <a:pt x="2380" y="3225"/>
                    <a:pt x="3012" y="2419"/>
                    <a:pt x="3012" y="1529"/>
                  </a:cubicBezTo>
                  <a:cubicBezTo>
                    <a:pt x="3021" y="934"/>
                    <a:pt x="2811" y="438"/>
                    <a:pt x="2237" y="204"/>
                  </a:cubicBezTo>
                  <a:cubicBezTo>
                    <a:pt x="1992" y="104"/>
                    <a:pt x="1728" y="0"/>
                    <a:pt x="1470"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377;p43">
              <a:extLst>
                <a:ext uri="{FF2B5EF4-FFF2-40B4-BE49-F238E27FC236}">
                  <a16:creationId xmlns:a16="http://schemas.microsoft.com/office/drawing/2014/main" id="{393C2BB2-D8E2-41AB-A9E9-1765B40FC5E8}"/>
                </a:ext>
              </a:extLst>
            </p:cNvPr>
            <p:cNvSpPr/>
            <p:nvPr/>
          </p:nvSpPr>
          <p:spPr>
            <a:xfrm>
              <a:off x="5287268" y="3041054"/>
              <a:ext cx="1673294" cy="1500064"/>
            </a:xfrm>
            <a:custGeom>
              <a:avLst/>
              <a:gdLst/>
              <a:ahLst/>
              <a:cxnLst/>
              <a:rect l="l" t="t" r="r" b="b"/>
              <a:pathLst>
                <a:path w="41632" h="37322" extrusionOk="0">
                  <a:moveTo>
                    <a:pt x="6770" y="5302"/>
                  </a:moveTo>
                  <a:cubicBezTo>
                    <a:pt x="6864" y="5302"/>
                    <a:pt x="7000" y="5364"/>
                    <a:pt x="7045" y="5431"/>
                  </a:cubicBezTo>
                  <a:cubicBezTo>
                    <a:pt x="7095" y="5513"/>
                    <a:pt x="7085" y="5697"/>
                    <a:pt x="7026" y="5784"/>
                  </a:cubicBezTo>
                  <a:lnTo>
                    <a:pt x="7027" y="5784"/>
                  </a:lnTo>
                  <a:cubicBezTo>
                    <a:pt x="6158" y="6984"/>
                    <a:pt x="5285" y="8177"/>
                    <a:pt x="4408" y="9364"/>
                  </a:cubicBezTo>
                  <a:cubicBezTo>
                    <a:pt x="4363" y="9428"/>
                    <a:pt x="4275" y="9465"/>
                    <a:pt x="4207" y="9515"/>
                  </a:cubicBezTo>
                  <a:lnTo>
                    <a:pt x="4056" y="9460"/>
                  </a:lnTo>
                  <a:cubicBezTo>
                    <a:pt x="4144" y="9066"/>
                    <a:pt x="4148" y="8630"/>
                    <a:pt x="4336" y="8296"/>
                  </a:cubicBezTo>
                  <a:cubicBezTo>
                    <a:pt x="4817" y="7420"/>
                    <a:pt x="5347" y="6574"/>
                    <a:pt x="5922" y="5757"/>
                  </a:cubicBezTo>
                  <a:cubicBezTo>
                    <a:pt x="6078" y="5527"/>
                    <a:pt x="6435" y="5426"/>
                    <a:pt x="6715" y="5312"/>
                  </a:cubicBezTo>
                  <a:cubicBezTo>
                    <a:pt x="6730" y="5305"/>
                    <a:pt x="6749" y="5302"/>
                    <a:pt x="6770" y="5302"/>
                  </a:cubicBezTo>
                  <a:close/>
                  <a:moveTo>
                    <a:pt x="6657" y="8539"/>
                  </a:moveTo>
                  <a:cubicBezTo>
                    <a:pt x="6676" y="8539"/>
                    <a:pt x="6694" y="8542"/>
                    <a:pt x="6710" y="8548"/>
                  </a:cubicBezTo>
                  <a:cubicBezTo>
                    <a:pt x="6797" y="8580"/>
                    <a:pt x="6885" y="8787"/>
                    <a:pt x="6866" y="8897"/>
                  </a:cubicBezTo>
                  <a:cubicBezTo>
                    <a:pt x="6779" y="9343"/>
                    <a:pt x="6669" y="9785"/>
                    <a:pt x="6536" y="10221"/>
                  </a:cubicBezTo>
                  <a:cubicBezTo>
                    <a:pt x="6138" y="11504"/>
                    <a:pt x="5821" y="12787"/>
                    <a:pt x="6073" y="14148"/>
                  </a:cubicBezTo>
                  <a:cubicBezTo>
                    <a:pt x="6092" y="14236"/>
                    <a:pt x="6023" y="14341"/>
                    <a:pt x="5995" y="14437"/>
                  </a:cubicBezTo>
                  <a:cubicBezTo>
                    <a:pt x="5922" y="14451"/>
                    <a:pt x="5849" y="14470"/>
                    <a:pt x="5776" y="14483"/>
                  </a:cubicBezTo>
                  <a:cubicBezTo>
                    <a:pt x="5593" y="13969"/>
                    <a:pt x="5312" y="13466"/>
                    <a:pt x="5244" y="12938"/>
                  </a:cubicBezTo>
                  <a:cubicBezTo>
                    <a:pt x="5056" y="11508"/>
                    <a:pt x="5514" y="10198"/>
                    <a:pt x="6138" y="8937"/>
                  </a:cubicBezTo>
                  <a:cubicBezTo>
                    <a:pt x="6187" y="8841"/>
                    <a:pt x="6242" y="8726"/>
                    <a:pt x="6330" y="8671"/>
                  </a:cubicBezTo>
                  <a:cubicBezTo>
                    <a:pt x="6425" y="8610"/>
                    <a:pt x="6557" y="8539"/>
                    <a:pt x="6657" y="8539"/>
                  </a:cubicBezTo>
                  <a:close/>
                  <a:moveTo>
                    <a:pt x="3915" y="11449"/>
                  </a:moveTo>
                  <a:cubicBezTo>
                    <a:pt x="3974" y="11683"/>
                    <a:pt x="4098" y="11921"/>
                    <a:pt x="4079" y="12145"/>
                  </a:cubicBezTo>
                  <a:lnTo>
                    <a:pt x="4080" y="12147"/>
                  </a:lnTo>
                  <a:cubicBezTo>
                    <a:pt x="3997" y="13489"/>
                    <a:pt x="3883" y="14832"/>
                    <a:pt x="3776" y="16174"/>
                  </a:cubicBezTo>
                  <a:cubicBezTo>
                    <a:pt x="3754" y="16445"/>
                    <a:pt x="3713" y="16710"/>
                    <a:pt x="3681" y="16981"/>
                  </a:cubicBezTo>
                  <a:cubicBezTo>
                    <a:pt x="3616" y="17009"/>
                    <a:pt x="3557" y="17036"/>
                    <a:pt x="3493" y="17064"/>
                  </a:cubicBezTo>
                  <a:cubicBezTo>
                    <a:pt x="3342" y="16839"/>
                    <a:pt x="3107" y="16637"/>
                    <a:pt x="3052" y="16390"/>
                  </a:cubicBezTo>
                  <a:cubicBezTo>
                    <a:pt x="2714" y="14813"/>
                    <a:pt x="2888" y="13269"/>
                    <a:pt x="3479" y="11775"/>
                  </a:cubicBezTo>
                  <a:cubicBezTo>
                    <a:pt x="3534" y="11632"/>
                    <a:pt x="3764" y="11554"/>
                    <a:pt x="3915" y="11449"/>
                  </a:cubicBezTo>
                  <a:close/>
                  <a:moveTo>
                    <a:pt x="34652" y="22871"/>
                  </a:moveTo>
                  <a:lnTo>
                    <a:pt x="34858" y="22953"/>
                  </a:lnTo>
                  <a:lnTo>
                    <a:pt x="34858" y="22955"/>
                  </a:lnTo>
                  <a:cubicBezTo>
                    <a:pt x="34546" y="23866"/>
                    <a:pt x="34248" y="24787"/>
                    <a:pt x="33904" y="25690"/>
                  </a:cubicBezTo>
                  <a:cubicBezTo>
                    <a:pt x="33853" y="25818"/>
                    <a:pt x="33592" y="25911"/>
                    <a:pt x="33418" y="25934"/>
                  </a:cubicBezTo>
                  <a:cubicBezTo>
                    <a:pt x="33417" y="25934"/>
                    <a:pt x="33415" y="25934"/>
                    <a:pt x="33414" y="25934"/>
                  </a:cubicBezTo>
                  <a:cubicBezTo>
                    <a:pt x="33339" y="25934"/>
                    <a:pt x="33153" y="25693"/>
                    <a:pt x="33171" y="25599"/>
                  </a:cubicBezTo>
                  <a:cubicBezTo>
                    <a:pt x="33377" y="24531"/>
                    <a:pt x="33776" y="23563"/>
                    <a:pt x="34652" y="22871"/>
                  </a:cubicBezTo>
                  <a:close/>
                  <a:moveTo>
                    <a:pt x="37801" y="22793"/>
                  </a:moveTo>
                  <a:lnTo>
                    <a:pt x="37801" y="22793"/>
                  </a:lnTo>
                  <a:cubicBezTo>
                    <a:pt x="37641" y="23976"/>
                    <a:pt x="37374" y="25094"/>
                    <a:pt x="36540" y="25975"/>
                  </a:cubicBezTo>
                  <a:cubicBezTo>
                    <a:pt x="36430" y="26089"/>
                    <a:pt x="36192" y="26089"/>
                    <a:pt x="36013" y="26140"/>
                  </a:cubicBezTo>
                  <a:cubicBezTo>
                    <a:pt x="35985" y="25988"/>
                    <a:pt x="35880" y="25791"/>
                    <a:pt x="35939" y="25690"/>
                  </a:cubicBezTo>
                  <a:cubicBezTo>
                    <a:pt x="36457" y="24777"/>
                    <a:pt x="37003" y="23879"/>
                    <a:pt x="37548" y="22981"/>
                  </a:cubicBezTo>
                  <a:cubicBezTo>
                    <a:pt x="37599" y="22899"/>
                    <a:pt x="37713" y="22858"/>
                    <a:pt x="37801" y="22793"/>
                  </a:cubicBezTo>
                  <a:close/>
                  <a:moveTo>
                    <a:pt x="34776" y="28921"/>
                  </a:moveTo>
                  <a:cubicBezTo>
                    <a:pt x="34804" y="28921"/>
                    <a:pt x="34847" y="28933"/>
                    <a:pt x="34923" y="28940"/>
                  </a:cubicBezTo>
                  <a:cubicBezTo>
                    <a:pt x="34894" y="29096"/>
                    <a:pt x="34908" y="29270"/>
                    <a:pt x="34835" y="29394"/>
                  </a:cubicBezTo>
                  <a:cubicBezTo>
                    <a:pt x="34418" y="30141"/>
                    <a:pt x="34001" y="30883"/>
                    <a:pt x="33543" y="31603"/>
                  </a:cubicBezTo>
                  <a:cubicBezTo>
                    <a:pt x="33432" y="31777"/>
                    <a:pt x="33171" y="31906"/>
                    <a:pt x="32956" y="31956"/>
                  </a:cubicBezTo>
                  <a:cubicBezTo>
                    <a:pt x="32928" y="31963"/>
                    <a:pt x="32900" y="31966"/>
                    <a:pt x="32873" y="31966"/>
                  </a:cubicBezTo>
                  <a:cubicBezTo>
                    <a:pt x="32651" y="31966"/>
                    <a:pt x="32473" y="31763"/>
                    <a:pt x="32617" y="31571"/>
                  </a:cubicBezTo>
                  <a:cubicBezTo>
                    <a:pt x="33299" y="30667"/>
                    <a:pt x="33676" y="29508"/>
                    <a:pt x="34753" y="28926"/>
                  </a:cubicBezTo>
                  <a:cubicBezTo>
                    <a:pt x="34759" y="28922"/>
                    <a:pt x="34767" y="28921"/>
                    <a:pt x="34776" y="28921"/>
                  </a:cubicBezTo>
                  <a:close/>
                  <a:moveTo>
                    <a:pt x="13226" y="0"/>
                  </a:moveTo>
                  <a:cubicBezTo>
                    <a:pt x="12865" y="0"/>
                    <a:pt x="12500" y="17"/>
                    <a:pt x="12133" y="45"/>
                  </a:cubicBezTo>
                  <a:cubicBezTo>
                    <a:pt x="10721" y="151"/>
                    <a:pt x="9497" y="798"/>
                    <a:pt x="8282" y="1430"/>
                  </a:cubicBezTo>
                  <a:cubicBezTo>
                    <a:pt x="5821" y="2708"/>
                    <a:pt x="3782" y="4446"/>
                    <a:pt x="2535" y="6972"/>
                  </a:cubicBezTo>
                  <a:cubicBezTo>
                    <a:pt x="2068" y="7921"/>
                    <a:pt x="1710" y="8928"/>
                    <a:pt x="1343" y="9923"/>
                  </a:cubicBezTo>
                  <a:cubicBezTo>
                    <a:pt x="0" y="13604"/>
                    <a:pt x="793" y="17073"/>
                    <a:pt x="2627" y="20319"/>
                  </a:cubicBezTo>
                  <a:cubicBezTo>
                    <a:pt x="4162" y="23027"/>
                    <a:pt x="6458" y="25113"/>
                    <a:pt x="8906" y="27019"/>
                  </a:cubicBezTo>
                  <a:cubicBezTo>
                    <a:pt x="11738" y="29224"/>
                    <a:pt x="14828" y="31094"/>
                    <a:pt x="17417" y="33606"/>
                  </a:cubicBezTo>
                  <a:cubicBezTo>
                    <a:pt x="17472" y="33657"/>
                    <a:pt x="17541" y="33689"/>
                    <a:pt x="17592" y="33740"/>
                  </a:cubicBezTo>
                  <a:cubicBezTo>
                    <a:pt x="18210" y="34335"/>
                    <a:pt x="18825" y="34935"/>
                    <a:pt x="19443" y="35532"/>
                  </a:cubicBezTo>
                  <a:cubicBezTo>
                    <a:pt x="19801" y="35875"/>
                    <a:pt x="20131" y="36246"/>
                    <a:pt x="20520" y="36549"/>
                  </a:cubicBezTo>
                  <a:cubicBezTo>
                    <a:pt x="21139" y="37023"/>
                    <a:pt x="21867" y="37321"/>
                    <a:pt x="22584" y="37321"/>
                  </a:cubicBezTo>
                  <a:cubicBezTo>
                    <a:pt x="23434" y="37321"/>
                    <a:pt x="24269" y="36902"/>
                    <a:pt x="24893" y="35861"/>
                  </a:cubicBezTo>
                  <a:cubicBezTo>
                    <a:pt x="25163" y="35412"/>
                    <a:pt x="25630" y="35055"/>
                    <a:pt x="26076" y="34752"/>
                  </a:cubicBezTo>
                  <a:cubicBezTo>
                    <a:pt x="26291" y="34606"/>
                    <a:pt x="26490" y="34537"/>
                    <a:pt x="26680" y="34537"/>
                  </a:cubicBezTo>
                  <a:cubicBezTo>
                    <a:pt x="26966" y="34537"/>
                    <a:pt x="27229" y="34697"/>
                    <a:pt x="27483" y="34995"/>
                  </a:cubicBezTo>
                  <a:cubicBezTo>
                    <a:pt x="27671" y="35219"/>
                    <a:pt x="27817" y="35481"/>
                    <a:pt x="28009" y="35696"/>
                  </a:cubicBezTo>
                  <a:cubicBezTo>
                    <a:pt x="28239" y="35953"/>
                    <a:pt x="28464" y="36260"/>
                    <a:pt x="28756" y="36411"/>
                  </a:cubicBezTo>
                  <a:cubicBezTo>
                    <a:pt x="29679" y="36879"/>
                    <a:pt x="30674" y="37095"/>
                    <a:pt x="31718" y="37122"/>
                  </a:cubicBezTo>
                  <a:cubicBezTo>
                    <a:pt x="31745" y="37123"/>
                    <a:pt x="31772" y="37123"/>
                    <a:pt x="31798" y="37123"/>
                  </a:cubicBezTo>
                  <a:cubicBezTo>
                    <a:pt x="32941" y="37123"/>
                    <a:pt x="33517" y="36458"/>
                    <a:pt x="34023" y="35509"/>
                  </a:cubicBezTo>
                  <a:cubicBezTo>
                    <a:pt x="35083" y="33505"/>
                    <a:pt x="36219" y="31544"/>
                    <a:pt x="37356" y="29586"/>
                  </a:cubicBezTo>
                  <a:cubicBezTo>
                    <a:pt x="38264" y="28019"/>
                    <a:pt x="39235" y="26493"/>
                    <a:pt x="40147" y="24930"/>
                  </a:cubicBezTo>
                  <a:cubicBezTo>
                    <a:pt x="40473" y="24379"/>
                    <a:pt x="40596" y="23664"/>
                    <a:pt x="41023" y="23233"/>
                  </a:cubicBezTo>
                  <a:cubicBezTo>
                    <a:pt x="41527" y="22720"/>
                    <a:pt x="41454" y="22139"/>
                    <a:pt x="41632" y="21592"/>
                  </a:cubicBezTo>
                  <a:cubicBezTo>
                    <a:pt x="41252" y="21428"/>
                    <a:pt x="40904" y="21308"/>
                    <a:pt x="40591" y="21125"/>
                  </a:cubicBezTo>
                  <a:cubicBezTo>
                    <a:pt x="40444" y="21038"/>
                    <a:pt x="40289" y="20822"/>
                    <a:pt x="40280" y="20662"/>
                  </a:cubicBezTo>
                  <a:cubicBezTo>
                    <a:pt x="40256" y="20218"/>
                    <a:pt x="40334" y="19773"/>
                    <a:pt x="40330" y="19329"/>
                  </a:cubicBezTo>
                  <a:cubicBezTo>
                    <a:pt x="40294" y="15807"/>
                    <a:pt x="40258" y="12288"/>
                    <a:pt x="40220" y="8773"/>
                  </a:cubicBezTo>
                  <a:cubicBezTo>
                    <a:pt x="40220" y="8571"/>
                    <a:pt x="40220" y="8350"/>
                    <a:pt x="40303" y="8182"/>
                  </a:cubicBezTo>
                  <a:cubicBezTo>
                    <a:pt x="40350" y="8072"/>
                    <a:pt x="40464" y="7948"/>
                    <a:pt x="40569" y="7888"/>
                  </a:cubicBezTo>
                  <a:lnTo>
                    <a:pt x="40504" y="7595"/>
                  </a:lnTo>
                  <a:cubicBezTo>
                    <a:pt x="40036" y="7688"/>
                    <a:pt x="39566" y="7774"/>
                    <a:pt x="39097" y="7774"/>
                  </a:cubicBezTo>
                  <a:cubicBezTo>
                    <a:pt x="39062" y="7774"/>
                    <a:pt x="39027" y="7773"/>
                    <a:pt x="38992" y="7772"/>
                  </a:cubicBezTo>
                  <a:cubicBezTo>
                    <a:pt x="35862" y="7704"/>
                    <a:pt x="32721" y="7713"/>
                    <a:pt x="29605" y="7443"/>
                  </a:cubicBezTo>
                  <a:cubicBezTo>
                    <a:pt x="26131" y="7145"/>
                    <a:pt x="22977" y="5931"/>
                    <a:pt x="20548" y="3262"/>
                  </a:cubicBezTo>
                  <a:cubicBezTo>
                    <a:pt x="20489" y="3194"/>
                    <a:pt x="20411" y="3140"/>
                    <a:pt x="20333" y="3093"/>
                  </a:cubicBezTo>
                  <a:cubicBezTo>
                    <a:pt x="19246" y="2383"/>
                    <a:pt x="18164" y="1663"/>
                    <a:pt x="17064" y="980"/>
                  </a:cubicBezTo>
                  <a:cubicBezTo>
                    <a:pt x="15869" y="233"/>
                    <a:pt x="14569" y="0"/>
                    <a:pt x="13226"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378;p43">
              <a:extLst>
                <a:ext uri="{FF2B5EF4-FFF2-40B4-BE49-F238E27FC236}">
                  <a16:creationId xmlns:a16="http://schemas.microsoft.com/office/drawing/2014/main" id="{A3AC30FF-65FE-46D7-AB14-4A8CFD987E16}"/>
                </a:ext>
              </a:extLst>
            </p:cNvPr>
            <p:cNvSpPr/>
            <p:nvPr/>
          </p:nvSpPr>
          <p:spPr>
            <a:xfrm>
              <a:off x="6794785" y="1424939"/>
              <a:ext cx="81832" cy="122105"/>
            </a:xfrm>
            <a:custGeom>
              <a:avLst/>
              <a:gdLst/>
              <a:ahLst/>
              <a:cxnLst/>
              <a:rect l="l" t="t" r="r" b="b"/>
              <a:pathLst>
                <a:path w="2036" h="3038" extrusionOk="0">
                  <a:moveTo>
                    <a:pt x="720" y="0"/>
                  </a:moveTo>
                  <a:cubicBezTo>
                    <a:pt x="420" y="0"/>
                    <a:pt x="152" y="197"/>
                    <a:pt x="92" y="557"/>
                  </a:cubicBezTo>
                  <a:cubicBezTo>
                    <a:pt x="1" y="1079"/>
                    <a:pt x="18" y="1648"/>
                    <a:pt x="111" y="2171"/>
                  </a:cubicBezTo>
                  <a:cubicBezTo>
                    <a:pt x="213" y="2763"/>
                    <a:pt x="534" y="3038"/>
                    <a:pt x="1003" y="3038"/>
                  </a:cubicBezTo>
                  <a:cubicBezTo>
                    <a:pt x="1075" y="3038"/>
                    <a:pt x="1150" y="3031"/>
                    <a:pt x="1228" y="3019"/>
                  </a:cubicBezTo>
                  <a:cubicBezTo>
                    <a:pt x="1765" y="2931"/>
                    <a:pt x="2035" y="2550"/>
                    <a:pt x="2027" y="1735"/>
                  </a:cubicBezTo>
                  <a:cubicBezTo>
                    <a:pt x="2008" y="1217"/>
                    <a:pt x="1760" y="640"/>
                    <a:pt x="1242" y="204"/>
                  </a:cubicBezTo>
                  <a:cubicBezTo>
                    <a:pt x="1080" y="66"/>
                    <a:pt x="894" y="0"/>
                    <a:pt x="72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379;p43">
              <a:extLst>
                <a:ext uri="{FF2B5EF4-FFF2-40B4-BE49-F238E27FC236}">
                  <a16:creationId xmlns:a16="http://schemas.microsoft.com/office/drawing/2014/main" id="{CDACE1EB-ED2F-4968-AEE0-72E34AD106E7}"/>
                </a:ext>
              </a:extLst>
            </p:cNvPr>
            <p:cNvSpPr/>
            <p:nvPr/>
          </p:nvSpPr>
          <p:spPr>
            <a:xfrm>
              <a:off x="6647558" y="1750461"/>
              <a:ext cx="175239" cy="120055"/>
            </a:xfrm>
            <a:custGeom>
              <a:avLst/>
              <a:gdLst/>
              <a:ahLst/>
              <a:cxnLst/>
              <a:rect l="l" t="t" r="r" b="b"/>
              <a:pathLst>
                <a:path w="4360" h="2987" extrusionOk="0">
                  <a:moveTo>
                    <a:pt x="3768" y="1"/>
                  </a:moveTo>
                  <a:cubicBezTo>
                    <a:pt x="3629" y="1"/>
                    <a:pt x="3428" y="148"/>
                    <a:pt x="3333" y="278"/>
                  </a:cubicBezTo>
                  <a:cubicBezTo>
                    <a:pt x="3223" y="429"/>
                    <a:pt x="3242" y="677"/>
                    <a:pt x="3141" y="841"/>
                  </a:cubicBezTo>
                  <a:cubicBezTo>
                    <a:pt x="2716" y="1542"/>
                    <a:pt x="2329" y="2027"/>
                    <a:pt x="1856" y="2027"/>
                  </a:cubicBezTo>
                  <a:cubicBezTo>
                    <a:pt x="1552" y="2027"/>
                    <a:pt x="1214" y="1828"/>
                    <a:pt x="808" y="1359"/>
                  </a:cubicBezTo>
                  <a:cubicBezTo>
                    <a:pt x="770" y="1317"/>
                    <a:pt x="739" y="1254"/>
                    <a:pt x="693" y="1239"/>
                  </a:cubicBezTo>
                  <a:cubicBezTo>
                    <a:pt x="501" y="1189"/>
                    <a:pt x="308" y="1153"/>
                    <a:pt x="110" y="1111"/>
                  </a:cubicBezTo>
                  <a:cubicBezTo>
                    <a:pt x="88" y="1294"/>
                    <a:pt x="0" y="1500"/>
                    <a:pt x="55" y="1657"/>
                  </a:cubicBezTo>
                  <a:cubicBezTo>
                    <a:pt x="294" y="2340"/>
                    <a:pt x="1262" y="2987"/>
                    <a:pt x="1990" y="2987"/>
                  </a:cubicBezTo>
                  <a:cubicBezTo>
                    <a:pt x="2958" y="2987"/>
                    <a:pt x="4359" y="1327"/>
                    <a:pt x="4159" y="396"/>
                  </a:cubicBezTo>
                  <a:cubicBezTo>
                    <a:pt x="4121" y="241"/>
                    <a:pt x="3934" y="25"/>
                    <a:pt x="3791" y="2"/>
                  </a:cubicBezTo>
                  <a:cubicBezTo>
                    <a:pt x="3784" y="1"/>
                    <a:pt x="3776" y="1"/>
                    <a:pt x="376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380;p43">
              <a:extLst>
                <a:ext uri="{FF2B5EF4-FFF2-40B4-BE49-F238E27FC236}">
                  <a16:creationId xmlns:a16="http://schemas.microsoft.com/office/drawing/2014/main" id="{D03BE9E0-CD45-48F3-96F5-FCE17C167E2B}"/>
                </a:ext>
              </a:extLst>
            </p:cNvPr>
            <p:cNvSpPr/>
            <p:nvPr/>
          </p:nvSpPr>
          <p:spPr>
            <a:xfrm>
              <a:off x="6729391" y="3957170"/>
              <a:ext cx="77210" cy="134484"/>
            </a:xfrm>
            <a:custGeom>
              <a:avLst/>
              <a:gdLst/>
              <a:ahLst/>
              <a:cxnLst/>
              <a:rect l="l" t="t" r="r" b="b"/>
              <a:pathLst>
                <a:path w="1921" h="3346" extrusionOk="0">
                  <a:moveTo>
                    <a:pt x="1921" y="0"/>
                  </a:moveTo>
                  <a:lnTo>
                    <a:pt x="1921" y="0"/>
                  </a:lnTo>
                  <a:cubicBezTo>
                    <a:pt x="1833" y="65"/>
                    <a:pt x="1719" y="107"/>
                    <a:pt x="1668" y="189"/>
                  </a:cubicBezTo>
                  <a:cubicBezTo>
                    <a:pt x="1123" y="1087"/>
                    <a:pt x="577" y="1986"/>
                    <a:pt x="59" y="2897"/>
                  </a:cubicBezTo>
                  <a:cubicBezTo>
                    <a:pt x="0" y="2998"/>
                    <a:pt x="105" y="3195"/>
                    <a:pt x="133" y="3346"/>
                  </a:cubicBezTo>
                  <a:cubicBezTo>
                    <a:pt x="312" y="3296"/>
                    <a:pt x="551" y="3296"/>
                    <a:pt x="660" y="3181"/>
                  </a:cubicBezTo>
                  <a:cubicBezTo>
                    <a:pt x="1494" y="2301"/>
                    <a:pt x="1761" y="1183"/>
                    <a:pt x="192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381;p43">
              <a:extLst>
                <a:ext uri="{FF2B5EF4-FFF2-40B4-BE49-F238E27FC236}">
                  <a16:creationId xmlns:a16="http://schemas.microsoft.com/office/drawing/2014/main" id="{AECC8204-6516-4D86-9326-9B33A1D44555}"/>
                </a:ext>
              </a:extLst>
            </p:cNvPr>
            <p:cNvSpPr/>
            <p:nvPr/>
          </p:nvSpPr>
          <p:spPr>
            <a:xfrm>
              <a:off x="6685500" y="1586755"/>
              <a:ext cx="93448" cy="122105"/>
            </a:xfrm>
            <a:custGeom>
              <a:avLst/>
              <a:gdLst/>
              <a:ahLst/>
              <a:cxnLst/>
              <a:rect l="l" t="t" r="r" b="b"/>
              <a:pathLst>
                <a:path w="2325" h="3038" extrusionOk="0">
                  <a:moveTo>
                    <a:pt x="391" y="0"/>
                  </a:moveTo>
                  <a:cubicBezTo>
                    <a:pt x="369" y="0"/>
                    <a:pt x="349" y="2"/>
                    <a:pt x="331" y="5"/>
                  </a:cubicBezTo>
                  <a:cubicBezTo>
                    <a:pt x="211" y="28"/>
                    <a:pt x="47" y="146"/>
                    <a:pt x="24" y="247"/>
                  </a:cubicBezTo>
                  <a:cubicBezTo>
                    <a:pt x="1" y="353"/>
                    <a:pt x="89" y="541"/>
                    <a:pt x="184" y="605"/>
                  </a:cubicBezTo>
                  <a:cubicBezTo>
                    <a:pt x="455" y="794"/>
                    <a:pt x="748" y="945"/>
                    <a:pt x="1042" y="1095"/>
                  </a:cubicBezTo>
                  <a:cubicBezTo>
                    <a:pt x="1339" y="1247"/>
                    <a:pt x="1362" y="1440"/>
                    <a:pt x="1197" y="1715"/>
                  </a:cubicBezTo>
                  <a:cubicBezTo>
                    <a:pt x="1046" y="1962"/>
                    <a:pt x="886" y="2223"/>
                    <a:pt x="821" y="2498"/>
                  </a:cubicBezTo>
                  <a:cubicBezTo>
                    <a:pt x="780" y="2654"/>
                    <a:pt x="872" y="2933"/>
                    <a:pt x="996" y="3007"/>
                  </a:cubicBezTo>
                  <a:cubicBezTo>
                    <a:pt x="1032" y="3028"/>
                    <a:pt x="1089" y="3038"/>
                    <a:pt x="1151" y="3038"/>
                  </a:cubicBezTo>
                  <a:cubicBezTo>
                    <a:pt x="1293" y="3038"/>
                    <a:pt x="1466" y="2989"/>
                    <a:pt x="1513" y="2915"/>
                  </a:cubicBezTo>
                  <a:cubicBezTo>
                    <a:pt x="1816" y="2448"/>
                    <a:pt x="2058" y="1943"/>
                    <a:pt x="2325" y="1453"/>
                  </a:cubicBezTo>
                  <a:cubicBezTo>
                    <a:pt x="2292" y="1435"/>
                    <a:pt x="2259" y="1415"/>
                    <a:pt x="2228" y="1394"/>
                  </a:cubicBezTo>
                  <a:cubicBezTo>
                    <a:pt x="2205" y="1288"/>
                    <a:pt x="2197" y="1179"/>
                    <a:pt x="2159" y="1078"/>
                  </a:cubicBezTo>
                  <a:cubicBezTo>
                    <a:pt x="2010" y="700"/>
                    <a:pt x="859" y="0"/>
                    <a:pt x="39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382;p43">
              <a:extLst>
                <a:ext uri="{FF2B5EF4-FFF2-40B4-BE49-F238E27FC236}">
                  <a16:creationId xmlns:a16="http://schemas.microsoft.com/office/drawing/2014/main" id="{73C1A2A0-8DD6-4E4E-95A4-71E3815B5A05}"/>
                </a:ext>
              </a:extLst>
            </p:cNvPr>
            <p:cNvSpPr/>
            <p:nvPr/>
          </p:nvSpPr>
          <p:spPr>
            <a:xfrm>
              <a:off x="6592454" y="4203471"/>
              <a:ext cx="98472" cy="122386"/>
            </a:xfrm>
            <a:custGeom>
              <a:avLst/>
              <a:gdLst/>
              <a:ahLst/>
              <a:cxnLst/>
              <a:rect l="l" t="t" r="r" b="b"/>
              <a:pathLst>
                <a:path w="2450" h="3045" extrusionOk="0">
                  <a:moveTo>
                    <a:pt x="2305" y="1"/>
                  </a:moveTo>
                  <a:cubicBezTo>
                    <a:pt x="2295" y="1"/>
                    <a:pt x="2287" y="2"/>
                    <a:pt x="2280" y="6"/>
                  </a:cubicBezTo>
                  <a:cubicBezTo>
                    <a:pt x="1203" y="587"/>
                    <a:pt x="826" y="1747"/>
                    <a:pt x="144" y="2650"/>
                  </a:cubicBezTo>
                  <a:cubicBezTo>
                    <a:pt x="0" y="2842"/>
                    <a:pt x="178" y="3045"/>
                    <a:pt x="400" y="3045"/>
                  </a:cubicBezTo>
                  <a:cubicBezTo>
                    <a:pt x="427" y="3045"/>
                    <a:pt x="455" y="3042"/>
                    <a:pt x="483" y="3035"/>
                  </a:cubicBezTo>
                  <a:cubicBezTo>
                    <a:pt x="698" y="2985"/>
                    <a:pt x="960" y="2856"/>
                    <a:pt x="1070" y="2682"/>
                  </a:cubicBezTo>
                  <a:cubicBezTo>
                    <a:pt x="1528" y="1962"/>
                    <a:pt x="1945" y="1220"/>
                    <a:pt x="2362" y="473"/>
                  </a:cubicBezTo>
                  <a:cubicBezTo>
                    <a:pt x="2435" y="349"/>
                    <a:pt x="2422" y="175"/>
                    <a:pt x="2450" y="19"/>
                  </a:cubicBezTo>
                  <a:cubicBezTo>
                    <a:pt x="2375" y="12"/>
                    <a:pt x="2333" y="1"/>
                    <a:pt x="230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383;p43">
              <a:extLst>
                <a:ext uri="{FF2B5EF4-FFF2-40B4-BE49-F238E27FC236}">
                  <a16:creationId xmlns:a16="http://schemas.microsoft.com/office/drawing/2014/main" id="{1E3B882D-C856-4549-B7BF-D636F826383C}"/>
                </a:ext>
              </a:extLst>
            </p:cNvPr>
            <p:cNvSpPr/>
            <p:nvPr/>
          </p:nvSpPr>
          <p:spPr>
            <a:xfrm>
              <a:off x="6619745" y="3960305"/>
              <a:ext cx="68568" cy="123110"/>
            </a:xfrm>
            <a:custGeom>
              <a:avLst/>
              <a:gdLst/>
              <a:ahLst/>
              <a:cxnLst/>
              <a:rect l="l" t="t" r="r" b="b"/>
              <a:pathLst>
                <a:path w="1706" h="3063" extrusionOk="0">
                  <a:moveTo>
                    <a:pt x="1500" y="0"/>
                  </a:moveTo>
                  <a:cubicBezTo>
                    <a:pt x="624" y="692"/>
                    <a:pt x="225" y="1660"/>
                    <a:pt x="20" y="2728"/>
                  </a:cubicBezTo>
                  <a:cubicBezTo>
                    <a:pt x="1" y="2822"/>
                    <a:pt x="187" y="3063"/>
                    <a:pt x="263" y="3063"/>
                  </a:cubicBezTo>
                  <a:cubicBezTo>
                    <a:pt x="264" y="3063"/>
                    <a:pt x="266" y="3063"/>
                    <a:pt x="267" y="3063"/>
                  </a:cubicBezTo>
                  <a:cubicBezTo>
                    <a:pt x="441" y="3040"/>
                    <a:pt x="702" y="2947"/>
                    <a:pt x="753" y="2819"/>
                  </a:cubicBezTo>
                  <a:cubicBezTo>
                    <a:pt x="1096" y="1916"/>
                    <a:pt x="1394" y="995"/>
                    <a:pt x="1706" y="82"/>
                  </a:cubicBezTo>
                  <a:lnTo>
                    <a:pt x="150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384;p43">
              <a:extLst>
                <a:ext uri="{FF2B5EF4-FFF2-40B4-BE49-F238E27FC236}">
                  <a16:creationId xmlns:a16="http://schemas.microsoft.com/office/drawing/2014/main" id="{613650D2-0919-4BA3-9333-0993183F9E49}"/>
                </a:ext>
              </a:extLst>
            </p:cNvPr>
            <p:cNvSpPr/>
            <p:nvPr/>
          </p:nvSpPr>
          <p:spPr>
            <a:xfrm>
              <a:off x="6610339" y="2287518"/>
              <a:ext cx="43006" cy="80666"/>
            </a:xfrm>
            <a:custGeom>
              <a:avLst/>
              <a:gdLst/>
              <a:ahLst/>
              <a:cxnLst/>
              <a:rect l="l" t="t" r="r" b="b"/>
              <a:pathLst>
                <a:path w="1070" h="2007" extrusionOk="0">
                  <a:moveTo>
                    <a:pt x="568" y="1"/>
                  </a:moveTo>
                  <a:cubicBezTo>
                    <a:pt x="564" y="1"/>
                    <a:pt x="560" y="1"/>
                    <a:pt x="556" y="2"/>
                  </a:cubicBezTo>
                  <a:cubicBezTo>
                    <a:pt x="377" y="33"/>
                    <a:pt x="148" y="235"/>
                    <a:pt x="89" y="414"/>
                  </a:cubicBezTo>
                  <a:cubicBezTo>
                    <a:pt x="1" y="679"/>
                    <a:pt x="24" y="991"/>
                    <a:pt x="47" y="1281"/>
                  </a:cubicBezTo>
                  <a:cubicBezTo>
                    <a:pt x="77" y="1618"/>
                    <a:pt x="155" y="2007"/>
                    <a:pt x="560" y="2007"/>
                  </a:cubicBezTo>
                  <a:cubicBezTo>
                    <a:pt x="578" y="2007"/>
                    <a:pt x="596" y="2006"/>
                    <a:pt x="615" y="2004"/>
                  </a:cubicBezTo>
                  <a:cubicBezTo>
                    <a:pt x="1069" y="1973"/>
                    <a:pt x="1005" y="1559"/>
                    <a:pt x="1010" y="1230"/>
                  </a:cubicBezTo>
                  <a:cubicBezTo>
                    <a:pt x="1014" y="1174"/>
                    <a:pt x="1010" y="1119"/>
                    <a:pt x="1010" y="995"/>
                  </a:cubicBezTo>
                  <a:cubicBezTo>
                    <a:pt x="1000" y="849"/>
                    <a:pt x="1037" y="610"/>
                    <a:pt x="959" y="418"/>
                  </a:cubicBezTo>
                  <a:cubicBezTo>
                    <a:pt x="888" y="246"/>
                    <a:pt x="685" y="1"/>
                    <a:pt x="56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385;p43">
              <a:extLst>
                <a:ext uri="{FF2B5EF4-FFF2-40B4-BE49-F238E27FC236}">
                  <a16:creationId xmlns:a16="http://schemas.microsoft.com/office/drawing/2014/main" id="{43DE4D76-4BBB-425C-8CD7-0B91B1634F9D}"/>
                </a:ext>
              </a:extLst>
            </p:cNvPr>
            <p:cNvSpPr/>
            <p:nvPr/>
          </p:nvSpPr>
          <p:spPr>
            <a:xfrm>
              <a:off x="6562992" y="2685467"/>
              <a:ext cx="44573" cy="81470"/>
            </a:xfrm>
            <a:custGeom>
              <a:avLst/>
              <a:gdLst/>
              <a:ahLst/>
              <a:cxnLst/>
              <a:rect l="l" t="t" r="r" b="b"/>
              <a:pathLst>
                <a:path w="1109" h="2027" extrusionOk="0">
                  <a:moveTo>
                    <a:pt x="523" y="0"/>
                  </a:moveTo>
                  <a:cubicBezTo>
                    <a:pt x="386" y="0"/>
                    <a:pt x="180" y="198"/>
                    <a:pt x="120" y="354"/>
                  </a:cubicBezTo>
                  <a:cubicBezTo>
                    <a:pt x="28" y="583"/>
                    <a:pt x="10" y="854"/>
                    <a:pt x="15" y="1105"/>
                  </a:cubicBezTo>
                  <a:cubicBezTo>
                    <a:pt x="28" y="1495"/>
                    <a:pt x="1" y="2022"/>
                    <a:pt x="537" y="2026"/>
                  </a:cubicBezTo>
                  <a:cubicBezTo>
                    <a:pt x="540" y="2026"/>
                    <a:pt x="543" y="2026"/>
                    <a:pt x="545" y="2026"/>
                  </a:cubicBezTo>
                  <a:cubicBezTo>
                    <a:pt x="1108" y="2026"/>
                    <a:pt x="969" y="1466"/>
                    <a:pt x="1059" y="1087"/>
                  </a:cubicBezTo>
                  <a:cubicBezTo>
                    <a:pt x="1023" y="848"/>
                    <a:pt x="1032" y="579"/>
                    <a:pt x="936" y="354"/>
                  </a:cubicBezTo>
                  <a:cubicBezTo>
                    <a:pt x="872" y="198"/>
                    <a:pt x="670" y="5"/>
                    <a:pt x="52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386;p43">
              <a:extLst>
                <a:ext uri="{FF2B5EF4-FFF2-40B4-BE49-F238E27FC236}">
                  <a16:creationId xmlns:a16="http://schemas.microsoft.com/office/drawing/2014/main" id="{A63E31EF-0FAB-418B-A0DE-3A3C0B0E52FC}"/>
                </a:ext>
              </a:extLst>
            </p:cNvPr>
            <p:cNvSpPr/>
            <p:nvPr/>
          </p:nvSpPr>
          <p:spPr>
            <a:xfrm>
              <a:off x="6548643" y="2372245"/>
              <a:ext cx="47186" cy="69935"/>
            </a:xfrm>
            <a:custGeom>
              <a:avLst/>
              <a:gdLst/>
              <a:ahLst/>
              <a:cxnLst/>
              <a:rect l="l" t="t" r="r" b="b"/>
              <a:pathLst>
                <a:path w="1174" h="1740" extrusionOk="0">
                  <a:moveTo>
                    <a:pt x="589" y="1"/>
                  </a:moveTo>
                  <a:cubicBezTo>
                    <a:pt x="579" y="1"/>
                    <a:pt x="570" y="1"/>
                    <a:pt x="560" y="2"/>
                  </a:cubicBezTo>
                  <a:cubicBezTo>
                    <a:pt x="362" y="10"/>
                    <a:pt x="184" y="492"/>
                    <a:pt x="0" y="757"/>
                  </a:cubicBezTo>
                  <a:cubicBezTo>
                    <a:pt x="146" y="1218"/>
                    <a:pt x="52" y="1739"/>
                    <a:pt x="574" y="1739"/>
                  </a:cubicBezTo>
                  <a:cubicBezTo>
                    <a:pt x="578" y="1739"/>
                    <a:pt x="583" y="1739"/>
                    <a:pt x="587" y="1739"/>
                  </a:cubicBezTo>
                  <a:cubicBezTo>
                    <a:pt x="1174" y="1729"/>
                    <a:pt x="1050" y="1188"/>
                    <a:pt x="1014" y="799"/>
                  </a:cubicBezTo>
                  <a:cubicBezTo>
                    <a:pt x="983" y="476"/>
                    <a:pt x="999" y="1"/>
                    <a:pt x="58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387;p43">
              <a:extLst>
                <a:ext uri="{FF2B5EF4-FFF2-40B4-BE49-F238E27FC236}">
                  <a16:creationId xmlns:a16="http://schemas.microsoft.com/office/drawing/2014/main" id="{55145351-F296-4CEA-8C70-164037412C40}"/>
                </a:ext>
              </a:extLst>
            </p:cNvPr>
            <p:cNvSpPr/>
            <p:nvPr/>
          </p:nvSpPr>
          <p:spPr>
            <a:xfrm>
              <a:off x="6519021" y="2166658"/>
              <a:ext cx="49397" cy="79862"/>
            </a:xfrm>
            <a:custGeom>
              <a:avLst/>
              <a:gdLst/>
              <a:ahLst/>
              <a:cxnLst/>
              <a:rect l="l" t="t" r="r" b="b"/>
              <a:pathLst>
                <a:path w="1229" h="1987" extrusionOk="0">
                  <a:moveTo>
                    <a:pt x="301" y="1"/>
                  </a:moveTo>
                  <a:cubicBezTo>
                    <a:pt x="205" y="1"/>
                    <a:pt x="0" y="182"/>
                    <a:pt x="14" y="249"/>
                  </a:cubicBezTo>
                  <a:cubicBezTo>
                    <a:pt x="115" y="790"/>
                    <a:pt x="234" y="1335"/>
                    <a:pt x="408" y="1858"/>
                  </a:cubicBezTo>
                  <a:cubicBezTo>
                    <a:pt x="433" y="1929"/>
                    <a:pt x="640" y="1987"/>
                    <a:pt x="805" y="1987"/>
                  </a:cubicBezTo>
                  <a:cubicBezTo>
                    <a:pt x="852" y="1987"/>
                    <a:pt x="895" y="1982"/>
                    <a:pt x="930" y="1972"/>
                  </a:cubicBezTo>
                  <a:cubicBezTo>
                    <a:pt x="1054" y="1936"/>
                    <a:pt x="1128" y="1711"/>
                    <a:pt x="1229" y="1564"/>
                  </a:cubicBezTo>
                  <a:cubicBezTo>
                    <a:pt x="1063" y="1092"/>
                    <a:pt x="939" y="653"/>
                    <a:pt x="751" y="240"/>
                  </a:cubicBezTo>
                  <a:cubicBezTo>
                    <a:pt x="697" y="111"/>
                    <a:pt x="467" y="20"/>
                    <a:pt x="307" y="1"/>
                  </a:cubicBezTo>
                  <a:cubicBezTo>
                    <a:pt x="305" y="1"/>
                    <a:pt x="303" y="1"/>
                    <a:pt x="30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388;p43">
              <a:extLst>
                <a:ext uri="{FF2B5EF4-FFF2-40B4-BE49-F238E27FC236}">
                  <a16:creationId xmlns:a16="http://schemas.microsoft.com/office/drawing/2014/main" id="{0779BF88-B82D-4553-8A8B-0B8A96712F0F}"/>
                </a:ext>
              </a:extLst>
            </p:cNvPr>
            <p:cNvSpPr/>
            <p:nvPr/>
          </p:nvSpPr>
          <p:spPr>
            <a:xfrm>
              <a:off x="6449166" y="1511112"/>
              <a:ext cx="111494" cy="137338"/>
            </a:xfrm>
            <a:custGeom>
              <a:avLst/>
              <a:gdLst/>
              <a:ahLst/>
              <a:cxnLst/>
              <a:rect l="l" t="t" r="r" b="b"/>
              <a:pathLst>
                <a:path w="2774" h="3417" extrusionOk="0">
                  <a:moveTo>
                    <a:pt x="998" y="1"/>
                  </a:moveTo>
                  <a:cubicBezTo>
                    <a:pt x="630" y="1"/>
                    <a:pt x="327" y="249"/>
                    <a:pt x="184" y="722"/>
                  </a:cubicBezTo>
                  <a:cubicBezTo>
                    <a:pt x="102" y="979"/>
                    <a:pt x="74" y="1254"/>
                    <a:pt x="24" y="1525"/>
                  </a:cubicBezTo>
                  <a:cubicBezTo>
                    <a:pt x="1" y="2190"/>
                    <a:pt x="317" y="2674"/>
                    <a:pt x="761" y="3124"/>
                  </a:cubicBezTo>
                  <a:cubicBezTo>
                    <a:pt x="955" y="3325"/>
                    <a:pt x="1144" y="3417"/>
                    <a:pt x="1340" y="3417"/>
                  </a:cubicBezTo>
                  <a:cubicBezTo>
                    <a:pt x="1512" y="3417"/>
                    <a:pt x="1689" y="3346"/>
                    <a:pt x="1880" y="3216"/>
                  </a:cubicBezTo>
                  <a:cubicBezTo>
                    <a:pt x="2774" y="2598"/>
                    <a:pt x="2604" y="819"/>
                    <a:pt x="1591" y="191"/>
                  </a:cubicBezTo>
                  <a:cubicBezTo>
                    <a:pt x="1385" y="63"/>
                    <a:pt x="1183" y="1"/>
                    <a:pt x="99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389;p43">
              <a:extLst>
                <a:ext uri="{FF2B5EF4-FFF2-40B4-BE49-F238E27FC236}">
                  <a16:creationId xmlns:a16="http://schemas.microsoft.com/office/drawing/2014/main" id="{270C3AD7-5626-4BCB-A67D-DB9D702A4F48}"/>
                </a:ext>
              </a:extLst>
            </p:cNvPr>
            <p:cNvSpPr/>
            <p:nvPr/>
          </p:nvSpPr>
          <p:spPr>
            <a:xfrm>
              <a:off x="6407526" y="1701667"/>
              <a:ext cx="132675" cy="129983"/>
            </a:xfrm>
            <a:custGeom>
              <a:avLst/>
              <a:gdLst/>
              <a:ahLst/>
              <a:cxnLst/>
              <a:rect l="l" t="t" r="r" b="b"/>
              <a:pathLst>
                <a:path w="3301" h="3234" extrusionOk="0">
                  <a:moveTo>
                    <a:pt x="1563" y="1"/>
                  </a:moveTo>
                  <a:cubicBezTo>
                    <a:pt x="652" y="1"/>
                    <a:pt x="0" y="644"/>
                    <a:pt x="15" y="1536"/>
                  </a:cubicBezTo>
                  <a:cubicBezTo>
                    <a:pt x="28" y="2573"/>
                    <a:pt x="629" y="3233"/>
                    <a:pt x="1555" y="3233"/>
                  </a:cubicBezTo>
                  <a:cubicBezTo>
                    <a:pt x="2567" y="3229"/>
                    <a:pt x="3301" y="2476"/>
                    <a:pt x="3301" y="1437"/>
                  </a:cubicBezTo>
                  <a:cubicBezTo>
                    <a:pt x="3301" y="661"/>
                    <a:pt x="2518" y="11"/>
                    <a:pt x="1582" y="1"/>
                  </a:cubicBezTo>
                  <a:cubicBezTo>
                    <a:pt x="1576" y="1"/>
                    <a:pt x="1570" y="1"/>
                    <a:pt x="1563"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390;p43">
              <a:extLst>
                <a:ext uri="{FF2B5EF4-FFF2-40B4-BE49-F238E27FC236}">
                  <a16:creationId xmlns:a16="http://schemas.microsoft.com/office/drawing/2014/main" id="{078059D4-C3BE-4B5A-BA32-38CFD5D59B4C}"/>
                </a:ext>
              </a:extLst>
            </p:cNvPr>
            <p:cNvSpPr/>
            <p:nvPr/>
          </p:nvSpPr>
          <p:spPr>
            <a:xfrm>
              <a:off x="6479029" y="2283659"/>
              <a:ext cx="46463" cy="84806"/>
            </a:xfrm>
            <a:custGeom>
              <a:avLst/>
              <a:gdLst/>
              <a:ahLst/>
              <a:cxnLst/>
              <a:rect l="l" t="t" r="r" b="b"/>
              <a:pathLst>
                <a:path w="1156" h="2110" extrusionOk="0">
                  <a:moveTo>
                    <a:pt x="471" y="0"/>
                  </a:moveTo>
                  <a:cubicBezTo>
                    <a:pt x="349" y="0"/>
                    <a:pt x="144" y="209"/>
                    <a:pt x="97" y="363"/>
                  </a:cubicBezTo>
                  <a:cubicBezTo>
                    <a:pt x="9" y="611"/>
                    <a:pt x="0" y="895"/>
                    <a:pt x="9" y="1165"/>
                  </a:cubicBezTo>
                  <a:cubicBezTo>
                    <a:pt x="14" y="1581"/>
                    <a:pt x="5" y="2109"/>
                    <a:pt x="566" y="2109"/>
                  </a:cubicBezTo>
                  <a:cubicBezTo>
                    <a:pt x="568" y="2109"/>
                    <a:pt x="571" y="2109"/>
                    <a:pt x="573" y="2109"/>
                  </a:cubicBezTo>
                  <a:cubicBezTo>
                    <a:pt x="1155" y="2100"/>
                    <a:pt x="990" y="1545"/>
                    <a:pt x="1050" y="1188"/>
                  </a:cubicBezTo>
                  <a:cubicBezTo>
                    <a:pt x="1017" y="905"/>
                    <a:pt x="1036" y="611"/>
                    <a:pt x="939" y="367"/>
                  </a:cubicBezTo>
                  <a:cubicBezTo>
                    <a:pt x="871" y="203"/>
                    <a:pt x="655" y="20"/>
                    <a:pt x="486" y="1"/>
                  </a:cubicBezTo>
                  <a:cubicBezTo>
                    <a:pt x="481" y="0"/>
                    <a:pt x="477" y="0"/>
                    <a:pt x="47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391;p43">
              <a:extLst>
                <a:ext uri="{FF2B5EF4-FFF2-40B4-BE49-F238E27FC236}">
                  <a16:creationId xmlns:a16="http://schemas.microsoft.com/office/drawing/2014/main" id="{E1DF93CD-3DE2-4419-AE37-A3EB4C213636}"/>
                </a:ext>
              </a:extLst>
            </p:cNvPr>
            <p:cNvSpPr/>
            <p:nvPr/>
          </p:nvSpPr>
          <p:spPr>
            <a:xfrm>
              <a:off x="6468700" y="2775339"/>
              <a:ext cx="42765" cy="114669"/>
            </a:xfrm>
            <a:custGeom>
              <a:avLst/>
              <a:gdLst/>
              <a:ahLst/>
              <a:cxnLst/>
              <a:rect l="l" t="t" r="r" b="b"/>
              <a:pathLst>
                <a:path w="1064" h="2853" extrusionOk="0">
                  <a:moveTo>
                    <a:pt x="454" y="1"/>
                  </a:moveTo>
                  <a:cubicBezTo>
                    <a:pt x="449" y="1"/>
                    <a:pt x="445" y="1"/>
                    <a:pt x="441" y="1"/>
                  </a:cubicBezTo>
                  <a:cubicBezTo>
                    <a:pt x="308" y="15"/>
                    <a:pt x="92" y="204"/>
                    <a:pt x="79" y="327"/>
                  </a:cubicBezTo>
                  <a:cubicBezTo>
                    <a:pt x="28" y="1033"/>
                    <a:pt x="1" y="1743"/>
                    <a:pt x="18" y="2453"/>
                  </a:cubicBezTo>
                  <a:cubicBezTo>
                    <a:pt x="24" y="2594"/>
                    <a:pt x="250" y="2853"/>
                    <a:pt x="357" y="2853"/>
                  </a:cubicBezTo>
                  <a:cubicBezTo>
                    <a:pt x="359" y="2853"/>
                    <a:pt x="361" y="2853"/>
                    <a:pt x="363" y="2853"/>
                  </a:cubicBezTo>
                  <a:cubicBezTo>
                    <a:pt x="537" y="2838"/>
                    <a:pt x="779" y="2664"/>
                    <a:pt x="830" y="2508"/>
                  </a:cubicBezTo>
                  <a:cubicBezTo>
                    <a:pt x="958" y="2114"/>
                    <a:pt x="990" y="1688"/>
                    <a:pt x="1064" y="1262"/>
                  </a:cubicBezTo>
                  <a:cubicBezTo>
                    <a:pt x="1004" y="922"/>
                    <a:pt x="977" y="575"/>
                    <a:pt x="867" y="253"/>
                  </a:cubicBezTo>
                  <a:cubicBezTo>
                    <a:pt x="823" y="133"/>
                    <a:pt x="596" y="1"/>
                    <a:pt x="45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392;p43">
              <a:extLst>
                <a:ext uri="{FF2B5EF4-FFF2-40B4-BE49-F238E27FC236}">
                  <a16:creationId xmlns:a16="http://schemas.microsoft.com/office/drawing/2014/main" id="{5A2E2320-D9A9-480D-8B6E-B9C3A97AB34E}"/>
                </a:ext>
              </a:extLst>
            </p:cNvPr>
            <p:cNvSpPr/>
            <p:nvPr/>
          </p:nvSpPr>
          <p:spPr>
            <a:xfrm>
              <a:off x="6410701" y="2177470"/>
              <a:ext cx="39268" cy="77692"/>
            </a:xfrm>
            <a:custGeom>
              <a:avLst/>
              <a:gdLst/>
              <a:ahLst/>
              <a:cxnLst/>
              <a:rect l="l" t="t" r="r" b="b"/>
              <a:pathLst>
                <a:path w="977" h="1933" extrusionOk="0">
                  <a:moveTo>
                    <a:pt x="478" y="1"/>
                  </a:moveTo>
                  <a:cubicBezTo>
                    <a:pt x="460" y="1"/>
                    <a:pt x="441" y="1"/>
                    <a:pt x="421" y="3"/>
                  </a:cubicBezTo>
                  <a:cubicBezTo>
                    <a:pt x="0" y="35"/>
                    <a:pt x="78" y="443"/>
                    <a:pt x="60" y="741"/>
                  </a:cubicBezTo>
                  <a:cubicBezTo>
                    <a:pt x="55" y="796"/>
                    <a:pt x="60" y="851"/>
                    <a:pt x="60" y="906"/>
                  </a:cubicBezTo>
                  <a:lnTo>
                    <a:pt x="46" y="906"/>
                  </a:lnTo>
                  <a:cubicBezTo>
                    <a:pt x="60" y="1103"/>
                    <a:pt x="19" y="1332"/>
                    <a:pt x="101" y="1497"/>
                  </a:cubicBezTo>
                  <a:cubicBezTo>
                    <a:pt x="197" y="1671"/>
                    <a:pt x="403" y="1791"/>
                    <a:pt x="564" y="1932"/>
                  </a:cubicBezTo>
                  <a:cubicBezTo>
                    <a:pt x="687" y="1777"/>
                    <a:pt x="871" y="1634"/>
                    <a:pt x="916" y="1456"/>
                  </a:cubicBezTo>
                  <a:cubicBezTo>
                    <a:pt x="976" y="1217"/>
                    <a:pt x="944" y="952"/>
                    <a:pt x="922" y="700"/>
                  </a:cubicBezTo>
                  <a:cubicBezTo>
                    <a:pt x="895" y="384"/>
                    <a:pt x="872" y="1"/>
                    <a:pt x="47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393;p43">
              <a:extLst>
                <a:ext uri="{FF2B5EF4-FFF2-40B4-BE49-F238E27FC236}">
                  <a16:creationId xmlns:a16="http://schemas.microsoft.com/office/drawing/2014/main" id="{C248220A-613E-488B-9EC4-1A9CB7E03E95}"/>
                </a:ext>
              </a:extLst>
            </p:cNvPr>
            <p:cNvSpPr/>
            <p:nvPr/>
          </p:nvSpPr>
          <p:spPr>
            <a:xfrm>
              <a:off x="6364640" y="2643627"/>
              <a:ext cx="41479" cy="104742"/>
            </a:xfrm>
            <a:custGeom>
              <a:avLst/>
              <a:gdLst/>
              <a:ahLst/>
              <a:cxnLst/>
              <a:rect l="l" t="t" r="r" b="b"/>
              <a:pathLst>
                <a:path w="1032" h="2606" extrusionOk="0">
                  <a:moveTo>
                    <a:pt x="515" y="0"/>
                  </a:moveTo>
                  <a:cubicBezTo>
                    <a:pt x="390" y="0"/>
                    <a:pt x="173" y="140"/>
                    <a:pt x="160" y="235"/>
                  </a:cubicBezTo>
                  <a:cubicBezTo>
                    <a:pt x="73" y="909"/>
                    <a:pt x="13" y="1592"/>
                    <a:pt x="0" y="2274"/>
                  </a:cubicBezTo>
                  <a:cubicBezTo>
                    <a:pt x="0" y="2389"/>
                    <a:pt x="261" y="2586"/>
                    <a:pt x="417" y="2604"/>
                  </a:cubicBezTo>
                  <a:cubicBezTo>
                    <a:pt x="422" y="2605"/>
                    <a:pt x="427" y="2606"/>
                    <a:pt x="433" y="2606"/>
                  </a:cubicBezTo>
                  <a:cubicBezTo>
                    <a:pt x="551" y="2606"/>
                    <a:pt x="753" y="2424"/>
                    <a:pt x="792" y="2293"/>
                  </a:cubicBezTo>
                  <a:cubicBezTo>
                    <a:pt x="912" y="1912"/>
                    <a:pt x="962" y="1514"/>
                    <a:pt x="1031" y="1161"/>
                  </a:cubicBezTo>
                  <a:cubicBezTo>
                    <a:pt x="999" y="840"/>
                    <a:pt x="1008" y="556"/>
                    <a:pt x="926" y="303"/>
                  </a:cubicBezTo>
                  <a:cubicBezTo>
                    <a:pt x="880" y="166"/>
                    <a:pt x="682" y="24"/>
                    <a:pt x="536" y="2"/>
                  </a:cubicBezTo>
                  <a:cubicBezTo>
                    <a:pt x="530" y="1"/>
                    <a:pt x="522" y="0"/>
                    <a:pt x="51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394;p43">
              <a:extLst>
                <a:ext uri="{FF2B5EF4-FFF2-40B4-BE49-F238E27FC236}">
                  <a16:creationId xmlns:a16="http://schemas.microsoft.com/office/drawing/2014/main" id="{3F5AA38C-CAB1-4FEC-9525-C4F7D7F19454}"/>
                </a:ext>
              </a:extLst>
            </p:cNvPr>
            <p:cNvSpPr/>
            <p:nvPr/>
          </p:nvSpPr>
          <p:spPr>
            <a:xfrm>
              <a:off x="6161224" y="1403436"/>
              <a:ext cx="201405" cy="323389"/>
            </a:xfrm>
            <a:custGeom>
              <a:avLst/>
              <a:gdLst/>
              <a:ahLst/>
              <a:cxnLst/>
              <a:rect l="l" t="t" r="r" b="b"/>
              <a:pathLst>
                <a:path w="5011" h="8046" extrusionOk="0">
                  <a:moveTo>
                    <a:pt x="4319" y="1"/>
                  </a:moveTo>
                  <a:cubicBezTo>
                    <a:pt x="3851" y="405"/>
                    <a:pt x="3269" y="638"/>
                    <a:pt x="2558" y="716"/>
                  </a:cubicBezTo>
                  <a:cubicBezTo>
                    <a:pt x="1990" y="785"/>
                    <a:pt x="1462" y="927"/>
                    <a:pt x="1041" y="1385"/>
                  </a:cubicBezTo>
                  <a:cubicBezTo>
                    <a:pt x="166" y="2330"/>
                    <a:pt x="0" y="3384"/>
                    <a:pt x="505" y="4539"/>
                  </a:cubicBezTo>
                  <a:cubicBezTo>
                    <a:pt x="743" y="5084"/>
                    <a:pt x="986" y="5666"/>
                    <a:pt x="1380" y="6097"/>
                  </a:cubicBezTo>
                  <a:cubicBezTo>
                    <a:pt x="1917" y="6684"/>
                    <a:pt x="2595" y="7147"/>
                    <a:pt x="3227" y="7641"/>
                  </a:cubicBezTo>
                  <a:cubicBezTo>
                    <a:pt x="3402" y="7780"/>
                    <a:pt x="3631" y="7853"/>
                    <a:pt x="4003" y="8045"/>
                  </a:cubicBezTo>
                  <a:cubicBezTo>
                    <a:pt x="4052" y="7147"/>
                    <a:pt x="4157" y="6386"/>
                    <a:pt x="4126" y="5634"/>
                  </a:cubicBezTo>
                  <a:cubicBezTo>
                    <a:pt x="4066" y="4195"/>
                    <a:pt x="3928" y="2761"/>
                    <a:pt x="4359" y="1358"/>
                  </a:cubicBezTo>
                  <a:cubicBezTo>
                    <a:pt x="4497" y="904"/>
                    <a:pt x="4681" y="395"/>
                    <a:pt x="5011" y="79"/>
                  </a:cubicBezTo>
                  <a:lnTo>
                    <a:pt x="4319" y="1"/>
                  </a:ln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395;p43">
              <a:extLst>
                <a:ext uri="{FF2B5EF4-FFF2-40B4-BE49-F238E27FC236}">
                  <a16:creationId xmlns:a16="http://schemas.microsoft.com/office/drawing/2014/main" id="{EC58784C-D896-42A4-9461-99996B21D05A}"/>
                </a:ext>
              </a:extLst>
            </p:cNvPr>
            <p:cNvSpPr/>
            <p:nvPr/>
          </p:nvSpPr>
          <p:spPr>
            <a:xfrm>
              <a:off x="6253265" y="2785829"/>
              <a:ext cx="42082" cy="97909"/>
            </a:xfrm>
            <a:custGeom>
              <a:avLst/>
              <a:gdLst/>
              <a:ahLst/>
              <a:cxnLst/>
              <a:rect l="l" t="t" r="r" b="b"/>
              <a:pathLst>
                <a:path w="1047" h="2436" extrusionOk="0">
                  <a:moveTo>
                    <a:pt x="593" y="1"/>
                  </a:moveTo>
                  <a:cubicBezTo>
                    <a:pt x="437" y="157"/>
                    <a:pt x="190" y="291"/>
                    <a:pt x="153" y="468"/>
                  </a:cubicBezTo>
                  <a:cubicBezTo>
                    <a:pt x="49" y="932"/>
                    <a:pt x="1" y="1406"/>
                    <a:pt x="12" y="1881"/>
                  </a:cubicBezTo>
                  <a:cubicBezTo>
                    <a:pt x="16" y="2068"/>
                    <a:pt x="222" y="2252"/>
                    <a:pt x="337" y="2436"/>
                  </a:cubicBezTo>
                  <a:cubicBezTo>
                    <a:pt x="520" y="2289"/>
                    <a:pt x="773" y="2174"/>
                    <a:pt x="859" y="1986"/>
                  </a:cubicBezTo>
                  <a:cubicBezTo>
                    <a:pt x="983" y="1711"/>
                    <a:pt x="983" y="1385"/>
                    <a:pt x="1020" y="1166"/>
                  </a:cubicBezTo>
                  <a:cubicBezTo>
                    <a:pt x="1011" y="890"/>
                    <a:pt x="1047" y="690"/>
                    <a:pt x="979" y="533"/>
                  </a:cubicBezTo>
                  <a:cubicBezTo>
                    <a:pt x="896" y="337"/>
                    <a:pt x="727" y="175"/>
                    <a:pt x="5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396;p43">
              <a:extLst>
                <a:ext uri="{FF2B5EF4-FFF2-40B4-BE49-F238E27FC236}">
                  <a16:creationId xmlns:a16="http://schemas.microsoft.com/office/drawing/2014/main" id="{E4D99987-C239-429E-8754-410F3BC20269}"/>
                </a:ext>
              </a:extLst>
            </p:cNvPr>
            <p:cNvSpPr/>
            <p:nvPr/>
          </p:nvSpPr>
          <p:spPr>
            <a:xfrm>
              <a:off x="6188675" y="2600178"/>
              <a:ext cx="54742" cy="117764"/>
            </a:xfrm>
            <a:custGeom>
              <a:avLst/>
              <a:gdLst/>
              <a:ahLst/>
              <a:cxnLst/>
              <a:rect l="l" t="t" r="r" b="b"/>
              <a:pathLst>
                <a:path w="1362" h="2930" extrusionOk="0">
                  <a:moveTo>
                    <a:pt x="918" y="0"/>
                  </a:moveTo>
                  <a:cubicBezTo>
                    <a:pt x="752" y="193"/>
                    <a:pt x="509" y="358"/>
                    <a:pt x="441" y="578"/>
                  </a:cubicBezTo>
                  <a:cubicBezTo>
                    <a:pt x="257" y="1153"/>
                    <a:pt x="119" y="1742"/>
                    <a:pt x="28" y="2339"/>
                  </a:cubicBezTo>
                  <a:cubicBezTo>
                    <a:pt x="1" y="2516"/>
                    <a:pt x="193" y="2732"/>
                    <a:pt x="285" y="2930"/>
                  </a:cubicBezTo>
                  <a:cubicBezTo>
                    <a:pt x="468" y="2810"/>
                    <a:pt x="756" y="2732"/>
                    <a:pt x="811" y="2572"/>
                  </a:cubicBezTo>
                  <a:cubicBezTo>
                    <a:pt x="1027" y="1971"/>
                    <a:pt x="1164" y="1348"/>
                    <a:pt x="1362" y="623"/>
                  </a:cubicBezTo>
                  <a:cubicBezTo>
                    <a:pt x="1219" y="427"/>
                    <a:pt x="1068" y="216"/>
                    <a:pt x="91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397;p43">
              <a:extLst>
                <a:ext uri="{FF2B5EF4-FFF2-40B4-BE49-F238E27FC236}">
                  <a16:creationId xmlns:a16="http://schemas.microsoft.com/office/drawing/2014/main" id="{266192C1-9592-4748-8922-4169C0216B64}"/>
                </a:ext>
              </a:extLst>
            </p:cNvPr>
            <p:cNvSpPr/>
            <p:nvPr/>
          </p:nvSpPr>
          <p:spPr>
            <a:xfrm>
              <a:off x="6111505" y="2794109"/>
              <a:ext cx="57274" cy="76768"/>
            </a:xfrm>
            <a:custGeom>
              <a:avLst/>
              <a:gdLst/>
              <a:ahLst/>
              <a:cxnLst/>
              <a:rect l="l" t="t" r="r" b="b"/>
              <a:pathLst>
                <a:path w="1425" h="1910" extrusionOk="0">
                  <a:moveTo>
                    <a:pt x="1075" y="1"/>
                  </a:moveTo>
                  <a:cubicBezTo>
                    <a:pt x="986" y="1"/>
                    <a:pt x="871" y="30"/>
                    <a:pt x="844" y="76"/>
                  </a:cubicBezTo>
                  <a:cubicBezTo>
                    <a:pt x="554" y="547"/>
                    <a:pt x="280" y="1038"/>
                    <a:pt x="36" y="1538"/>
                  </a:cubicBezTo>
                  <a:cubicBezTo>
                    <a:pt x="0" y="1611"/>
                    <a:pt x="114" y="1836"/>
                    <a:pt x="211" y="1885"/>
                  </a:cubicBezTo>
                  <a:cubicBezTo>
                    <a:pt x="243" y="1902"/>
                    <a:pt x="290" y="1910"/>
                    <a:pt x="340" y="1910"/>
                  </a:cubicBezTo>
                  <a:cubicBezTo>
                    <a:pt x="443" y="1910"/>
                    <a:pt x="561" y="1878"/>
                    <a:pt x="600" y="1826"/>
                  </a:cubicBezTo>
                  <a:cubicBezTo>
                    <a:pt x="903" y="1409"/>
                    <a:pt x="1168" y="964"/>
                    <a:pt x="1425" y="566"/>
                  </a:cubicBezTo>
                  <a:cubicBezTo>
                    <a:pt x="1311" y="299"/>
                    <a:pt x="1275" y="131"/>
                    <a:pt x="1174" y="25"/>
                  </a:cubicBezTo>
                  <a:cubicBezTo>
                    <a:pt x="1158" y="8"/>
                    <a:pt x="1120" y="1"/>
                    <a:pt x="107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398;p43">
              <a:extLst>
                <a:ext uri="{FF2B5EF4-FFF2-40B4-BE49-F238E27FC236}">
                  <a16:creationId xmlns:a16="http://schemas.microsoft.com/office/drawing/2014/main" id="{C642FB2D-65CB-4923-9B68-5CA6513DB273}"/>
                </a:ext>
              </a:extLst>
            </p:cNvPr>
            <p:cNvSpPr/>
            <p:nvPr/>
          </p:nvSpPr>
          <p:spPr>
            <a:xfrm>
              <a:off x="5450331" y="3254156"/>
              <a:ext cx="122145" cy="169371"/>
            </a:xfrm>
            <a:custGeom>
              <a:avLst/>
              <a:gdLst/>
              <a:ahLst/>
              <a:cxnLst/>
              <a:rect l="l" t="t" r="r" b="b"/>
              <a:pathLst>
                <a:path w="3039" h="4214" extrusionOk="0">
                  <a:moveTo>
                    <a:pt x="2714" y="0"/>
                  </a:moveTo>
                  <a:cubicBezTo>
                    <a:pt x="2693" y="0"/>
                    <a:pt x="2674" y="3"/>
                    <a:pt x="2659" y="10"/>
                  </a:cubicBezTo>
                  <a:cubicBezTo>
                    <a:pt x="2379" y="124"/>
                    <a:pt x="2022" y="225"/>
                    <a:pt x="1866" y="455"/>
                  </a:cubicBezTo>
                  <a:cubicBezTo>
                    <a:pt x="1291" y="1272"/>
                    <a:pt x="762" y="2118"/>
                    <a:pt x="280" y="2994"/>
                  </a:cubicBezTo>
                  <a:cubicBezTo>
                    <a:pt x="92" y="3328"/>
                    <a:pt x="88" y="3764"/>
                    <a:pt x="0" y="4158"/>
                  </a:cubicBezTo>
                  <a:lnTo>
                    <a:pt x="152" y="4213"/>
                  </a:lnTo>
                  <a:cubicBezTo>
                    <a:pt x="221" y="4163"/>
                    <a:pt x="307" y="4127"/>
                    <a:pt x="353" y="4062"/>
                  </a:cubicBezTo>
                  <a:cubicBezTo>
                    <a:pt x="1232" y="2876"/>
                    <a:pt x="2104" y="1683"/>
                    <a:pt x="2970" y="482"/>
                  </a:cubicBezTo>
                  <a:cubicBezTo>
                    <a:pt x="3030" y="395"/>
                    <a:pt x="3038" y="212"/>
                    <a:pt x="2989" y="130"/>
                  </a:cubicBezTo>
                  <a:cubicBezTo>
                    <a:pt x="2944" y="62"/>
                    <a:pt x="2807" y="0"/>
                    <a:pt x="271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399;p43">
              <a:extLst>
                <a:ext uri="{FF2B5EF4-FFF2-40B4-BE49-F238E27FC236}">
                  <a16:creationId xmlns:a16="http://schemas.microsoft.com/office/drawing/2014/main" id="{1120DD94-15E7-4B56-82EE-118D791637E1}"/>
                </a:ext>
              </a:extLst>
            </p:cNvPr>
            <p:cNvSpPr/>
            <p:nvPr/>
          </p:nvSpPr>
          <p:spPr>
            <a:xfrm>
              <a:off x="5490484" y="3384301"/>
              <a:ext cx="73512" cy="238904"/>
            </a:xfrm>
            <a:custGeom>
              <a:avLst/>
              <a:gdLst/>
              <a:ahLst/>
              <a:cxnLst/>
              <a:rect l="l" t="t" r="r" b="b"/>
              <a:pathLst>
                <a:path w="1829" h="5944" extrusionOk="0">
                  <a:moveTo>
                    <a:pt x="1600" y="0"/>
                  </a:moveTo>
                  <a:cubicBezTo>
                    <a:pt x="1500" y="0"/>
                    <a:pt x="1370" y="71"/>
                    <a:pt x="1274" y="132"/>
                  </a:cubicBezTo>
                  <a:cubicBezTo>
                    <a:pt x="1187" y="188"/>
                    <a:pt x="1132" y="302"/>
                    <a:pt x="1082" y="398"/>
                  </a:cubicBezTo>
                  <a:cubicBezTo>
                    <a:pt x="458" y="1659"/>
                    <a:pt x="0" y="2969"/>
                    <a:pt x="188" y="4400"/>
                  </a:cubicBezTo>
                  <a:cubicBezTo>
                    <a:pt x="257" y="4927"/>
                    <a:pt x="537" y="5431"/>
                    <a:pt x="720" y="5944"/>
                  </a:cubicBezTo>
                  <a:cubicBezTo>
                    <a:pt x="792" y="5931"/>
                    <a:pt x="866" y="5912"/>
                    <a:pt x="939" y="5898"/>
                  </a:cubicBezTo>
                  <a:cubicBezTo>
                    <a:pt x="967" y="5801"/>
                    <a:pt x="1036" y="5697"/>
                    <a:pt x="1017" y="5609"/>
                  </a:cubicBezTo>
                  <a:cubicBezTo>
                    <a:pt x="765" y="4248"/>
                    <a:pt x="1082" y="2965"/>
                    <a:pt x="1480" y="1682"/>
                  </a:cubicBezTo>
                  <a:cubicBezTo>
                    <a:pt x="1613" y="1246"/>
                    <a:pt x="1723" y="804"/>
                    <a:pt x="1810" y="357"/>
                  </a:cubicBezTo>
                  <a:cubicBezTo>
                    <a:pt x="1829" y="247"/>
                    <a:pt x="1742" y="41"/>
                    <a:pt x="1654" y="9"/>
                  </a:cubicBezTo>
                  <a:cubicBezTo>
                    <a:pt x="1638" y="3"/>
                    <a:pt x="1619" y="0"/>
                    <a:pt x="160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400;p43">
              <a:extLst>
                <a:ext uri="{FF2B5EF4-FFF2-40B4-BE49-F238E27FC236}">
                  <a16:creationId xmlns:a16="http://schemas.microsoft.com/office/drawing/2014/main" id="{7D650CAA-42F4-4468-A0B4-A4103C0BAD37}"/>
                </a:ext>
              </a:extLst>
            </p:cNvPr>
            <p:cNvSpPr/>
            <p:nvPr/>
          </p:nvSpPr>
          <p:spPr>
            <a:xfrm>
              <a:off x="5396312" y="3501182"/>
              <a:ext cx="55667" cy="225721"/>
            </a:xfrm>
            <a:custGeom>
              <a:avLst/>
              <a:gdLst/>
              <a:ahLst/>
              <a:cxnLst/>
              <a:rect l="l" t="t" r="r" b="b"/>
              <a:pathLst>
                <a:path w="1385" h="5616" extrusionOk="0">
                  <a:moveTo>
                    <a:pt x="1202" y="1"/>
                  </a:moveTo>
                  <a:cubicBezTo>
                    <a:pt x="1050" y="107"/>
                    <a:pt x="821" y="185"/>
                    <a:pt x="766" y="327"/>
                  </a:cubicBezTo>
                  <a:cubicBezTo>
                    <a:pt x="175" y="1821"/>
                    <a:pt x="1" y="3366"/>
                    <a:pt x="339" y="4942"/>
                  </a:cubicBezTo>
                  <a:cubicBezTo>
                    <a:pt x="394" y="5190"/>
                    <a:pt x="629" y="5392"/>
                    <a:pt x="779" y="5616"/>
                  </a:cubicBezTo>
                  <a:cubicBezTo>
                    <a:pt x="844" y="5588"/>
                    <a:pt x="903" y="5561"/>
                    <a:pt x="968" y="5533"/>
                  </a:cubicBezTo>
                  <a:cubicBezTo>
                    <a:pt x="1000" y="5264"/>
                    <a:pt x="1040" y="4997"/>
                    <a:pt x="1063" y="4727"/>
                  </a:cubicBezTo>
                  <a:cubicBezTo>
                    <a:pt x="1169" y="3384"/>
                    <a:pt x="1284" y="2042"/>
                    <a:pt x="1366" y="699"/>
                  </a:cubicBezTo>
                  <a:cubicBezTo>
                    <a:pt x="1385" y="474"/>
                    <a:pt x="1261" y="235"/>
                    <a:pt x="120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63209275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randombar(horizontal)">
                                      <p:cBhvr>
                                        <p:cTn id="15" dur="500"/>
                                        <p:tgtEl>
                                          <p:spTgt spid="19"/>
                                        </p:tgtEl>
                                      </p:cBhvr>
                                    </p:animEffect>
                                  </p:childTnLst>
                                </p:cTn>
                              </p:par>
                              <p:par>
                                <p:cTn id="16" presetID="14"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17"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390"/>
        <p:cNvGrpSpPr/>
        <p:nvPr/>
      </p:nvGrpSpPr>
      <p:grpSpPr>
        <a:xfrm>
          <a:off x="0" y="0"/>
          <a:ext cx="0" cy="0"/>
          <a:chOff x="0" y="0"/>
          <a:chExt cx="0" cy="0"/>
        </a:xfrm>
      </p:grpSpPr>
      <p:sp>
        <p:nvSpPr>
          <p:cNvPr id="13" name="Google Shape;299;p27"/>
          <p:cNvSpPr/>
          <p:nvPr/>
        </p:nvSpPr>
        <p:spPr>
          <a:xfrm rot="942510">
            <a:off x="8263492" y="402794"/>
            <a:ext cx="512269" cy="509133"/>
          </a:xfrm>
          <a:custGeom>
            <a:avLst/>
            <a:gdLst/>
            <a:ahLst/>
            <a:cxnLst/>
            <a:rect l="l" t="t" r="r" b="b"/>
            <a:pathLst>
              <a:path w="14844" h="16207" extrusionOk="0">
                <a:moveTo>
                  <a:pt x="7836" y="2337"/>
                </a:moveTo>
                <a:lnTo>
                  <a:pt x="7519" y="2385"/>
                </a:lnTo>
                <a:lnTo>
                  <a:pt x="7081" y="2410"/>
                </a:lnTo>
                <a:lnTo>
                  <a:pt x="6619" y="2434"/>
                </a:lnTo>
                <a:lnTo>
                  <a:pt x="6327" y="2434"/>
                </a:lnTo>
                <a:lnTo>
                  <a:pt x="6181" y="2458"/>
                </a:lnTo>
                <a:lnTo>
                  <a:pt x="6035" y="2507"/>
                </a:lnTo>
                <a:lnTo>
                  <a:pt x="5986" y="2556"/>
                </a:lnTo>
                <a:lnTo>
                  <a:pt x="5962" y="2604"/>
                </a:lnTo>
                <a:lnTo>
                  <a:pt x="5962" y="2653"/>
                </a:lnTo>
                <a:lnTo>
                  <a:pt x="5962" y="2726"/>
                </a:lnTo>
                <a:lnTo>
                  <a:pt x="6059" y="2848"/>
                </a:lnTo>
                <a:lnTo>
                  <a:pt x="6181" y="2921"/>
                </a:lnTo>
                <a:lnTo>
                  <a:pt x="6303" y="2969"/>
                </a:lnTo>
                <a:lnTo>
                  <a:pt x="6449" y="3018"/>
                </a:lnTo>
                <a:lnTo>
                  <a:pt x="7057" y="3018"/>
                </a:lnTo>
                <a:lnTo>
                  <a:pt x="7519" y="2994"/>
                </a:lnTo>
                <a:lnTo>
                  <a:pt x="7957" y="2945"/>
                </a:lnTo>
                <a:lnTo>
                  <a:pt x="8152" y="2945"/>
                </a:lnTo>
                <a:lnTo>
                  <a:pt x="8347" y="2969"/>
                </a:lnTo>
                <a:lnTo>
                  <a:pt x="8833" y="2969"/>
                </a:lnTo>
                <a:lnTo>
                  <a:pt x="8906" y="2921"/>
                </a:lnTo>
                <a:lnTo>
                  <a:pt x="8955" y="2848"/>
                </a:lnTo>
                <a:lnTo>
                  <a:pt x="8979" y="2775"/>
                </a:lnTo>
                <a:lnTo>
                  <a:pt x="9003" y="2702"/>
                </a:lnTo>
                <a:lnTo>
                  <a:pt x="8979" y="2629"/>
                </a:lnTo>
                <a:lnTo>
                  <a:pt x="8930" y="2556"/>
                </a:lnTo>
                <a:lnTo>
                  <a:pt x="8857" y="2483"/>
                </a:lnTo>
                <a:lnTo>
                  <a:pt x="8711" y="2410"/>
                </a:lnTo>
                <a:lnTo>
                  <a:pt x="8566" y="2361"/>
                </a:lnTo>
                <a:lnTo>
                  <a:pt x="8395" y="2337"/>
                </a:lnTo>
                <a:close/>
                <a:moveTo>
                  <a:pt x="7130" y="5768"/>
                </a:moveTo>
                <a:lnTo>
                  <a:pt x="7154" y="5792"/>
                </a:lnTo>
                <a:lnTo>
                  <a:pt x="7179" y="5816"/>
                </a:lnTo>
                <a:lnTo>
                  <a:pt x="7203" y="5841"/>
                </a:lnTo>
                <a:lnTo>
                  <a:pt x="7227" y="5889"/>
                </a:lnTo>
                <a:lnTo>
                  <a:pt x="7227" y="5987"/>
                </a:lnTo>
                <a:lnTo>
                  <a:pt x="7203" y="6084"/>
                </a:lnTo>
                <a:lnTo>
                  <a:pt x="7179" y="6157"/>
                </a:lnTo>
                <a:lnTo>
                  <a:pt x="7106" y="6206"/>
                </a:lnTo>
                <a:lnTo>
                  <a:pt x="6960" y="6254"/>
                </a:lnTo>
                <a:lnTo>
                  <a:pt x="6814" y="6230"/>
                </a:lnTo>
                <a:lnTo>
                  <a:pt x="6741" y="6206"/>
                </a:lnTo>
                <a:lnTo>
                  <a:pt x="6692" y="6157"/>
                </a:lnTo>
                <a:lnTo>
                  <a:pt x="6668" y="6084"/>
                </a:lnTo>
                <a:lnTo>
                  <a:pt x="6643" y="6011"/>
                </a:lnTo>
                <a:lnTo>
                  <a:pt x="6668" y="5938"/>
                </a:lnTo>
                <a:lnTo>
                  <a:pt x="6692" y="5865"/>
                </a:lnTo>
                <a:lnTo>
                  <a:pt x="6741" y="5816"/>
                </a:lnTo>
                <a:lnTo>
                  <a:pt x="6789" y="5768"/>
                </a:lnTo>
                <a:lnTo>
                  <a:pt x="6838" y="5816"/>
                </a:lnTo>
                <a:lnTo>
                  <a:pt x="6911" y="5841"/>
                </a:lnTo>
                <a:lnTo>
                  <a:pt x="7008" y="5816"/>
                </a:lnTo>
                <a:lnTo>
                  <a:pt x="7081" y="5816"/>
                </a:lnTo>
                <a:lnTo>
                  <a:pt x="7130" y="5768"/>
                </a:lnTo>
                <a:close/>
                <a:moveTo>
                  <a:pt x="6911" y="5232"/>
                </a:moveTo>
                <a:lnTo>
                  <a:pt x="6741" y="5257"/>
                </a:lnTo>
                <a:lnTo>
                  <a:pt x="6595" y="5305"/>
                </a:lnTo>
                <a:lnTo>
                  <a:pt x="6473" y="5427"/>
                </a:lnTo>
                <a:lnTo>
                  <a:pt x="6351" y="5549"/>
                </a:lnTo>
                <a:lnTo>
                  <a:pt x="6254" y="5695"/>
                </a:lnTo>
                <a:lnTo>
                  <a:pt x="6181" y="5865"/>
                </a:lnTo>
                <a:lnTo>
                  <a:pt x="6157" y="6011"/>
                </a:lnTo>
                <a:lnTo>
                  <a:pt x="6157" y="6108"/>
                </a:lnTo>
                <a:lnTo>
                  <a:pt x="6157" y="6206"/>
                </a:lnTo>
                <a:lnTo>
                  <a:pt x="6181" y="6303"/>
                </a:lnTo>
                <a:lnTo>
                  <a:pt x="6230" y="6376"/>
                </a:lnTo>
                <a:lnTo>
                  <a:pt x="6351" y="6522"/>
                </a:lnTo>
                <a:lnTo>
                  <a:pt x="6497" y="6644"/>
                </a:lnTo>
                <a:lnTo>
                  <a:pt x="6668" y="6717"/>
                </a:lnTo>
                <a:lnTo>
                  <a:pt x="6862" y="6741"/>
                </a:lnTo>
                <a:lnTo>
                  <a:pt x="7057" y="6741"/>
                </a:lnTo>
                <a:lnTo>
                  <a:pt x="7252" y="6692"/>
                </a:lnTo>
                <a:lnTo>
                  <a:pt x="7373" y="6644"/>
                </a:lnTo>
                <a:lnTo>
                  <a:pt x="7495" y="6546"/>
                </a:lnTo>
                <a:lnTo>
                  <a:pt x="7592" y="6449"/>
                </a:lnTo>
                <a:lnTo>
                  <a:pt x="7665" y="6327"/>
                </a:lnTo>
                <a:lnTo>
                  <a:pt x="7714" y="6181"/>
                </a:lnTo>
                <a:lnTo>
                  <a:pt x="7738" y="6035"/>
                </a:lnTo>
                <a:lnTo>
                  <a:pt x="7738" y="5889"/>
                </a:lnTo>
                <a:lnTo>
                  <a:pt x="7714" y="5743"/>
                </a:lnTo>
                <a:lnTo>
                  <a:pt x="7665" y="5622"/>
                </a:lnTo>
                <a:lnTo>
                  <a:pt x="7617" y="5524"/>
                </a:lnTo>
                <a:lnTo>
                  <a:pt x="7544" y="5451"/>
                </a:lnTo>
                <a:lnTo>
                  <a:pt x="7471" y="5378"/>
                </a:lnTo>
                <a:lnTo>
                  <a:pt x="7373" y="5330"/>
                </a:lnTo>
                <a:lnTo>
                  <a:pt x="7276" y="5281"/>
                </a:lnTo>
                <a:lnTo>
                  <a:pt x="7081" y="5281"/>
                </a:lnTo>
                <a:lnTo>
                  <a:pt x="6984" y="5257"/>
                </a:lnTo>
                <a:lnTo>
                  <a:pt x="6911" y="5232"/>
                </a:lnTo>
                <a:close/>
                <a:moveTo>
                  <a:pt x="7982" y="7276"/>
                </a:moveTo>
                <a:lnTo>
                  <a:pt x="7884" y="7301"/>
                </a:lnTo>
                <a:lnTo>
                  <a:pt x="7787" y="7325"/>
                </a:lnTo>
                <a:lnTo>
                  <a:pt x="7738" y="7374"/>
                </a:lnTo>
                <a:lnTo>
                  <a:pt x="7617" y="7495"/>
                </a:lnTo>
                <a:lnTo>
                  <a:pt x="7568" y="7617"/>
                </a:lnTo>
                <a:lnTo>
                  <a:pt x="7544" y="7739"/>
                </a:lnTo>
                <a:lnTo>
                  <a:pt x="7568" y="7885"/>
                </a:lnTo>
                <a:lnTo>
                  <a:pt x="7617" y="8006"/>
                </a:lnTo>
                <a:lnTo>
                  <a:pt x="7665" y="8104"/>
                </a:lnTo>
                <a:lnTo>
                  <a:pt x="7714" y="8177"/>
                </a:lnTo>
                <a:lnTo>
                  <a:pt x="7860" y="8250"/>
                </a:lnTo>
                <a:lnTo>
                  <a:pt x="8030" y="8298"/>
                </a:lnTo>
                <a:lnTo>
                  <a:pt x="8103" y="8298"/>
                </a:lnTo>
                <a:lnTo>
                  <a:pt x="8176" y="8274"/>
                </a:lnTo>
                <a:lnTo>
                  <a:pt x="8298" y="8225"/>
                </a:lnTo>
                <a:lnTo>
                  <a:pt x="8444" y="8104"/>
                </a:lnTo>
                <a:lnTo>
                  <a:pt x="8566" y="7958"/>
                </a:lnTo>
                <a:lnTo>
                  <a:pt x="8590" y="7885"/>
                </a:lnTo>
                <a:lnTo>
                  <a:pt x="8590" y="7812"/>
                </a:lnTo>
                <a:lnTo>
                  <a:pt x="8590" y="7739"/>
                </a:lnTo>
                <a:lnTo>
                  <a:pt x="8566" y="7666"/>
                </a:lnTo>
                <a:lnTo>
                  <a:pt x="8468" y="7520"/>
                </a:lnTo>
                <a:lnTo>
                  <a:pt x="8347" y="7422"/>
                </a:lnTo>
                <a:lnTo>
                  <a:pt x="8225" y="7398"/>
                </a:lnTo>
                <a:lnTo>
                  <a:pt x="8152" y="7325"/>
                </a:lnTo>
                <a:lnTo>
                  <a:pt x="8079" y="7301"/>
                </a:lnTo>
                <a:lnTo>
                  <a:pt x="7982" y="7276"/>
                </a:lnTo>
                <a:close/>
                <a:moveTo>
                  <a:pt x="5889" y="488"/>
                </a:moveTo>
                <a:lnTo>
                  <a:pt x="6205" y="512"/>
                </a:lnTo>
                <a:lnTo>
                  <a:pt x="6716" y="561"/>
                </a:lnTo>
                <a:lnTo>
                  <a:pt x="7373" y="609"/>
                </a:lnTo>
                <a:lnTo>
                  <a:pt x="8055" y="634"/>
                </a:lnTo>
                <a:lnTo>
                  <a:pt x="8736" y="634"/>
                </a:lnTo>
                <a:lnTo>
                  <a:pt x="9393" y="682"/>
                </a:lnTo>
                <a:lnTo>
                  <a:pt x="9587" y="707"/>
                </a:lnTo>
                <a:lnTo>
                  <a:pt x="9782" y="731"/>
                </a:lnTo>
                <a:lnTo>
                  <a:pt x="10001" y="804"/>
                </a:lnTo>
                <a:lnTo>
                  <a:pt x="10196" y="877"/>
                </a:lnTo>
                <a:lnTo>
                  <a:pt x="10366" y="974"/>
                </a:lnTo>
                <a:lnTo>
                  <a:pt x="10439" y="1047"/>
                </a:lnTo>
                <a:lnTo>
                  <a:pt x="10512" y="1120"/>
                </a:lnTo>
                <a:lnTo>
                  <a:pt x="10536" y="1193"/>
                </a:lnTo>
                <a:lnTo>
                  <a:pt x="10585" y="1291"/>
                </a:lnTo>
                <a:lnTo>
                  <a:pt x="10585" y="1388"/>
                </a:lnTo>
                <a:lnTo>
                  <a:pt x="10585" y="1485"/>
                </a:lnTo>
                <a:lnTo>
                  <a:pt x="10536" y="1631"/>
                </a:lnTo>
                <a:lnTo>
                  <a:pt x="10439" y="1777"/>
                </a:lnTo>
                <a:lnTo>
                  <a:pt x="10317" y="1923"/>
                </a:lnTo>
                <a:lnTo>
                  <a:pt x="10196" y="2045"/>
                </a:lnTo>
                <a:lnTo>
                  <a:pt x="9904" y="2288"/>
                </a:lnTo>
                <a:lnTo>
                  <a:pt x="9660" y="2507"/>
                </a:lnTo>
                <a:lnTo>
                  <a:pt x="9587" y="2604"/>
                </a:lnTo>
                <a:lnTo>
                  <a:pt x="9587" y="2677"/>
                </a:lnTo>
                <a:lnTo>
                  <a:pt x="9587" y="2775"/>
                </a:lnTo>
                <a:lnTo>
                  <a:pt x="9636" y="2848"/>
                </a:lnTo>
                <a:lnTo>
                  <a:pt x="9587" y="3091"/>
                </a:lnTo>
                <a:lnTo>
                  <a:pt x="9563" y="3334"/>
                </a:lnTo>
                <a:lnTo>
                  <a:pt x="9563" y="3845"/>
                </a:lnTo>
                <a:lnTo>
                  <a:pt x="9587" y="4381"/>
                </a:lnTo>
                <a:lnTo>
                  <a:pt x="9612" y="4867"/>
                </a:lnTo>
                <a:lnTo>
                  <a:pt x="9612" y="5816"/>
                </a:lnTo>
                <a:lnTo>
                  <a:pt x="9612" y="6060"/>
                </a:lnTo>
                <a:lnTo>
                  <a:pt x="9563" y="6303"/>
                </a:lnTo>
                <a:lnTo>
                  <a:pt x="9563" y="6546"/>
                </a:lnTo>
                <a:lnTo>
                  <a:pt x="9587" y="6765"/>
                </a:lnTo>
                <a:lnTo>
                  <a:pt x="9612" y="6838"/>
                </a:lnTo>
                <a:lnTo>
                  <a:pt x="9660" y="6887"/>
                </a:lnTo>
                <a:lnTo>
                  <a:pt x="9660" y="6936"/>
                </a:lnTo>
                <a:lnTo>
                  <a:pt x="9685" y="6984"/>
                </a:lnTo>
                <a:lnTo>
                  <a:pt x="10269" y="7787"/>
                </a:lnTo>
                <a:lnTo>
                  <a:pt x="10828" y="8639"/>
                </a:lnTo>
                <a:lnTo>
                  <a:pt x="10512" y="8615"/>
                </a:lnTo>
                <a:lnTo>
                  <a:pt x="10171" y="8639"/>
                </a:lnTo>
                <a:lnTo>
                  <a:pt x="9514" y="8663"/>
                </a:lnTo>
                <a:lnTo>
                  <a:pt x="8395" y="8688"/>
                </a:lnTo>
                <a:lnTo>
                  <a:pt x="7300" y="8712"/>
                </a:lnTo>
                <a:lnTo>
                  <a:pt x="6765" y="8736"/>
                </a:lnTo>
                <a:lnTo>
                  <a:pt x="6254" y="8736"/>
                </a:lnTo>
                <a:lnTo>
                  <a:pt x="5208" y="8712"/>
                </a:lnTo>
                <a:lnTo>
                  <a:pt x="4599" y="8712"/>
                </a:lnTo>
                <a:lnTo>
                  <a:pt x="4283" y="8736"/>
                </a:lnTo>
                <a:lnTo>
                  <a:pt x="4137" y="8761"/>
                </a:lnTo>
                <a:lnTo>
                  <a:pt x="3991" y="8809"/>
                </a:lnTo>
                <a:lnTo>
                  <a:pt x="4599" y="8006"/>
                </a:lnTo>
                <a:lnTo>
                  <a:pt x="4940" y="7520"/>
                </a:lnTo>
                <a:lnTo>
                  <a:pt x="5135" y="7276"/>
                </a:lnTo>
                <a:lnTo>
                  <a:pt x="5305" y="7082"/>
                </a:lnTo>
                <a:lnTo>
                  <a:pt x="5354" y="7009"/>
                </a:lnTo>
                <a:lnTo>
                  <a:pt x="5378" y="6911"/>
                </a:lnTo>
                <a:lnTo>
                  <a:pt x="5354" y="6838"/>
                </a:lnTo>
                <a:lnTo>
                  <a:pt x="5329" y="6741"/>
                </a:lnTo>
                <a:lnTo>
                  <a:pt x="5329" y="6717"/>
                </a:lnTo>
                <a:lnTo>
                  <a:pt x="5354" y="6084"/>
                </a:lnTo>
                <a:lnTo>
                  <a:pt x="5354" y="5451"/>
                </a:lnTo>
                <a:lnTo>
                  <a:pt x="5354" y="4794"/>
                </a:lnTo>
                <a:lnTo>
                  <a:pt x="5378" y="4162"/>
                </a:lnTo>
                <a:lnTo>
                  <a:pt x="5402" y="3821"/>
                </a:lnTo>
                <a:lnTo>
                  <a:pt x="5427" y="3432"/>
                </a:lnTo>
                <a:lnTo>
                  <a:pt x="5402" y="3237"/>
                </a:lnTo>
                <a:lnTo>
                  <a:pt x="5378" y="3042"/>
                </a:lnTo>
                <a:lnTo>
                  <a:pt x="5329" y="2872"/>
                </a:lnTo>
                <a:lnTo>
                  <a:pt x="5256" y="2726"/>
                </a:lnTo>
                <a:lnTo>
                  <a:pt x="5256" y="2653"/>
                </a:lnTo>
                <a:lnTo>
                  <a:pt x="5256" y="2604"/>
                </a:lnTo>
                <a:lnTo>
                  <a:pt x="5232" y="2556"/>
                </a:lnTo>
                <a:lnTo>
                  <a:pt x="5183" y="2507"/>
                </a:lnTo>
                <a:lnTo>
                  <a:pt x="4989" y="2385"/>
                </a:lnTo>
                <a:lnTo>
                  <a:pt x="4794" y="2215"/>
                </a:lnTo>
                <a:lnTo>
                  <a:pt x="4648" y="1996"/>
                </a:lnTo>
                <a:lnTo>
                  <a:pt x="4502" y="1777"/>
                </a:lnTo>
                <a:lnTo>
                  <a:pt x="4405" y="1534"/>
                </a:lnTo>
                <a:lnTo>
                  <a:pt x="4380" y="1412"/>
                </a:lnTo>
                <a:lnTo>
                  <a:pt x="4380" y="1291"/>
                </a:lnTo>
                <a:lnTo>
                  <a:pt x="4380" y="1169"/>
                </a:lnTo>
                <a:lnTo>
                  <a:pt x="4429" y="1047"/>
                </a:lnTo>
                <a:lnTo>
                  <a:pt x="4478" y="926"/>
                </a:lnTo>
                <a:lnTo>
                  <a:pt x="4551" y="828"/>
                </a:lnTo>
                <a:lnTo>
                  <a:pt x="4624" y="755"/>
                </a:lnTo>
                <a:lnTo>
                  <a:pt x="4721" y="682"/>
                </a:lnTo>
                <a:lnTo>
                  <a:pt x="4843" y="609"/>
                </a:lnTo>
                <a:lnTo>
                  <a:pt x="4989" y="561"/>
                </a:lnTo>
                <a:lnTo>
                  <a:pt x="5256" y="512"/>
                </a:lnTo>
                <a:lnTo>
                  <a:pt x="5573" y="488"/>
                </a:lnTo>
                <a:close/>
                <a:moveTo>
                  <a:pt x="7446" y="9199"/>
                </a:moveTo>
                <a:lnTo>
                  <a:pt x="7106" y="9612"/>
                </a:lnTo>
                <a:lnTo>
                  <a:pt x="7033" y="9588"/>
                </a:lnTo>
                <a:lnTo>
                  <a:pt x="6960" y="9563"/>
                </a:lnTo>
                <a:lnTo>
                  <a:pt x="6789" y="9563"/>
                </a:lnTo>
                <a:lnTo>
                  <a:pt x="6595" y="9588"/>
                </a:lnTo>
                <a:lnTo>
                  <a:pt x="6424" y="9636"/>
                </a:lnTo>
                <a:lnTo>
                  <a:pt x="6595" y="9466"/>
                </a:lnTo>
                <a:lnTo>
                  <a:pt x="6643" y="9369"/>
                </a:lnTo>
                <a:lnTo>
                  <a:pt x="6692" y="9272"/>
                </a:lnTo>
                <a:lnTo>
                  <a:pt x="6692" y="9223"/>
                </a:lnTo>
                <a:lnTo>
                  <a:pt x="7300" y="9199"/>
                </a:lnTo>
                <a:close/>
                <a:moveTo>
                  <a:pt x="8566" y="9174"/>
                </a:moveTo>
                <a:lnTo>
                  <a:pt x="8347" y="9418"/>
                </a:lnTo>
                <a:lnTo>
                  <a:pt x="8176" y="9661"/>
                </a:lnTo>
                <a:lnTo>
                  <a:pt x="7860" y="10196"/>
                </a:lnTo>
                <a:lnTo>
                  <a:pt x="7836" y="10147"/>
                </a:lnTo>
                <a:lnTo>
                  <a:pt x="7787" y="10050"/>
                </a:lnTo>
                <a:lnTo>
                  <a:pt x="7714" y="9953"/>
                </a:lnTo>
                <a:lnTo>
                  <a:pt x="7617" y="9855"/>
                </a:lnTo>
                <a:lnTo>
                  <a:pt x="7519" y="9782"/>
                </a:lnTo>
                <a:lnTo>
                  <a:pt x="7982" y="9223"/>
                </a:lnTo>
                <a:lnTo>
                  <a:pt x="8030" y="9174"/>
                </a:lnTo>
                <a:close/>
                <a:moveTo>
                  <a:pt x="6765" y="10099"/>
                </a:moveTo>
                <a:lnTo>
                  <a:pt x="6935" y="10172"/>
                </a:lnTo>
                <a:lnTo>
                  <a:pt x="7081" y="10220"/>
                </a:lnTo>
                <a:lnTo>
                  <a:pt x="7227" y="10293"/>
                </a:lnTo>
                <a:lnTo>
                  <a:pt x="7276" y="10366"/>
                </a:lnTo>
                <a:lnTo>
                  <a:pt x="7325" y="10439"/>
                </a:lnTo>
                <a:lnTo>
                  <a:pt x="7373" y="10610"/>
                </a:lnTo>
                <a:lnTo>
                  <a:pt x="7398" y="10780"/>
                </a:lnTo>
                <a:lnTo>
                  <a:pt x="7373" y="10950"/>
                </a:lnTo>
                <a:lnTo>
                  <a:pt x="7325" y="11121"/>
                </a:lnTo>
                <a:lnTo>
                  <a:pt x="7300" y="11242"/>
                </a:lnTo>
                <a:lnTo>
                  <a:pt x="7227" y="11340"/>
                </a:lnTo>
                <a:lnTo>
                  <a:pt x="7154" y="11413"/>
                </a:lnTo>
                <a:lnTo>
                  <a:pt x="7081" y="11510"/>
                </a:lnTo>
                <a:lnTo>
                  <a:pt x="6984" y="11559"/>
                </a:lnTo>
                <a:lnTo>
                  <a:pt x="6887" y="11607"/>
                </a:lnTo>
                <a:lnTo>
                  <a:pt x="6692" y="11680"/>
                </a:lnTo>
                <a:lnTo>
                  <a:pt x="6351" y="11680"/>
                </a:lnTo>
                <a:lnTo>
                  <a:pt x="6254" y="11632"/>
                </a:lnTo>
                <a:lnTo>
                  <a:pt x="6157" y="11607"/>
                </a:lnTo>
                <a:lnTo>
                  <a:pt x="6059" y="11534"/>
                </a:lnTo>
                <a:lnTo>
                  <a:pt x="5986" y="11461"/>
                </a:lnTo>
                <a:lnTo>
                  <a:pt x="5913" y="11364"/>
                </a:lnTo>
                <a:lnTo>
                  <a:pt x="5840" y="11218"/>
                </a:lnTo>
                <a:lnTo>
                  <a:pt x="5816" y="11096"/>
                </a:lnTo>
                <a:lnTo>
                  <a:pt x="5816" y="10950"/>
                </a:lnTo>
                <a:lnTo>
                  <a:pt x="5840" y="10829"/>
                </a:lnTo>
                <a:lnTo>
                  <a:pt x="5889" y="10683"/>
                </a:lnTo>
                <a:lnTo>
                  <a:pt x="5986" y="10585"/>
                </a:lnTo>
                <a:lnTo>
                  <a:pt x="6084" y="10464"/>
                </a:lnTo>
                <a:lnTo>
                  <a:pt x="6181" y="10366"/>
                </a:lnTo>
                <a:lnTo>
                  <a:pt x="6424" y="10220"/>
                </a:lnTo>
                <a:lnTo>
                  <a:pt x="6668" y="10123"/>
                </a:lnTo>
                <a:lnTo>
                  <a:pt x="6741" y="10099"/>
                </a:lnTo>
                <a:close/>
                <a:moveTo>
                  <a:pt x="10926" y="9174"/>
                </a:moveTo>
                <a:lnTo>
                  <a:pt x="10707" y="9539"/>
                </a:lnTo>
                <a:lnTo>
                  <a:pt x="10536" y="9855"/>
                </a:lnTo>
                <a:lnTo>
                  <a:pt x="10244" y="10366"/>
                </a:lnTo>
                <a:lnTo>
                  <a:pt x="9977" y="10877"/>
                </a:lnTo>
                <a:lnTo>
                  <a:pt x="9685" y="11388"/>
                </a:lnTo>
                <a:lnTo>
                  <a:pt x="9393" y="11899"/>
                </a:lnTo>
                <a:lnTo>
                  <a:pt x="9271" y="12118"/>
                </a:lnTo>
                <a:lnTo>
                  <a:pt x="9174" y="12021"/>
                </a:lnTo>
                <a:lnTo>
                  <a:pt x="9101" y="11948"/>
                </a:lnTo>
                <a:lnTo>
                  <a:pt x="8979" y="11899"/>
                </a:lnTo>
                <a:lnTo>
                  <a:pt x="8882" y="11875"/>
                </a:lnTo>
                <a:lnTo>
                  <a:pt x="8760" y="11851"/>
                </a:lnTo>
                <a:lnTo>
                  <a:pt x="8639" y="11851"/>
                </a:lnTo>
                <a:lnTo>
                  <a:pt x="8517" y="11875"/>
                </a:lnTo>
                <a:lnTo>
                  <a:pt x="8420" y="11924"/>
                </a:lnTo>
                <a:lnTo>
                  <a:pt x="8420" y="11924"/>
                </a:lnTo>
                <a:lnTo>
                  <a:pt x="8857" y="11218"/>
                </a:lnTo>
                <a:lnTo>
                  <a:pt x="9320" y="10512"/>
                </a:lnTo>
                <a:lnTo>
                  <a:pt x="9806" y="9831"/>
                </a:lnTo>
                <a:lnTo>
                  <a:pt x="10050" y="9515"/>
                </a:lnTo>
                <a:lnTo>
                  <a:pt x="10317" y="9199"/>
                </a:lnTo>
                <a:lnTo>
                  <a:pt x="10634" y="9199"/>
                </a:lnTo>
                <a:lnTo>
                  <a:pt x="10926" y="9174"/>
                </a:lnTo>
                <a:close/>
                <a:moveTo>
                  <a:pt x="8809" y="12386"/>
                </a:moveTo>
                <a:lnTo>
                  <a:pt x="8833" y="12410"/>
                </a:lnTo>
                <a:lnTo>
                  <a:pt x="8857" y="12459"/>
                </a:lnTo>
                <a:lnTo>
                  <a:pt x="8882" y="12508"/>
                </a:lnTo>
                <a:lnTo>
                  <a:pt x="8882" y="12581"/>
                </a:lnTo>
                <a:lnTo>
                  <a:pt x="8906" y="12654"/>
                </a:lnTo>
                <a:lnTo>
                  <a:pt x="8906" y="12751"/>
                </a:lnTo>
                <a:lnTo>
                  <a:pt x="8882" y="12800"/>
                </a:lnTo>
                <a:lnTo>
                  <a:pt x="8857" y="12897"/>
                </a:lnTo>
                <a:lnTo>
                  <a:pt x="8857" y="12970"/>
                </a:lnTo>
                <a:lnTo>
                  <a:pt x="8809" y="13043"/>
                </a:lnTo>
                <a:lnTo>
                  <a:pt x="8784" y="13092"/>
                </a:lnTo>
                <a:lnTo>
                  <a:pt x="8736" y="13116"/>
                </a:lnTo>
                <a:lnTo>
                  <a:pt x="8711" y="13140"/>
                </a:lnTo>
                <a:lnTo>
                  <a:pt x="8687" y="13140"/>
                </a:lnTo>
                <a:lnTo>
                  <a:pt x="8614" y="13116"/>
                </a:lnTo>
                <a:lnTo>
                  <a:pt x="8517" y="13067"/>
                </a:lnTo>
                <a:lnTo>
                  <a:pt x="8444" y="12970"/>
                </a:lnTo>
                <a:lnTo>
                  <a:pt x="8395" y="12873"/>
                </a:lnTo>
                <a:lnTo>
                  <a:pt x="8395" y="12751"/>
                </a:lnTo>
                <a:lnTo>
                  <a:pt x="8420" y="12629"/>
                </a:lnTo>
                <a:lnTo>
                  <a:pt x="8444" y="12508"/>
                </a:lnTo>
                <a:lnTo>
                  <a:pt x="8614" y="12410"/>
                </a:lnTo>
                <a:lnTo>
                  <a:pt x="8760" y="12386"/>
                </a:lnTo>
                <a:close/>
                <a:moveTo>
                  <a:pt x="7884" y="12702"/>
                </a:moveTo>
                <a:lnTo>
                  <a:pt x="7884" y="12897"/>
                </a:lnTo>
                <a:lnTo>
                  <a:pt x="7909" y="13067"/>
                </a:lnTo>
                <a:lnTo>
                  <a:pt x="7957" y="13189"/>
                </a:lnTo>
                <a:lnTo>
                  <a:pt x="8030" y="13311"/>
                </a:lnTo>
                <a:lnTo>
                  <a:pt x="8128" y="13408"/>
                </a:lnTo>
                <a:lnTo>
                  <a:pt x="8225" y="13481"/>
                </a:lnTo>
                <a:lnTo>
                  <a:pt x="7811" y="13968"/>
                </a:lnTo>
                <a:lnTo>
                  <a:pt x="7568" y="14260"/>
                </a:lnTo>
                <a:lnTo>
                  <a:pt x="7568" y="14065"/>
                </a:lnTo>
                <a:lnTo>
                  <a:pt x="7568" y="13895"/>
                </a:lnTo>
                <a:lnTo>
                  <a:pt x="7544" y="13773"/>
                </a:lnTo>
                <a:lnTo>
                  <a:pt x="7495" y="13676"/>
                </a:lnTo>
                <a:lnTo>
                  <a:pt x="7422" y="13578"/>
                </a:lnTo>
                <a:lnTo>
                  <a:pt x="7349" y="13481"/>
                </a:lnTo>
                <a:lnTo>
                  <a:pt x="7763" y="12873"/>
                </a:lnTo>
                <a:lnTo>
                  <a:pt x="7884" y="12702"/>
                </a:lnTo>
                <a:close/>
                <a:moveTo>
                  <a:pt x="3699" y="9174"/>
                </a:moveTo>
                <a:lnTo>
                  <a:pt x="3869" y="9199"/>
                </a:lnTo>
                <a:lnTo>
                  <a:pt x="4015" y="9223"/>
                </a:lnTo>
                <a:lnTo>
                  <a:pt x="4307" y="9199"/>
                </a:lnTo>
                <a:lnTo>
                  <a:pt x="3310" y="10683"/>
                </a:lnTo>
                <a:lnTo>
                  <a:pt x="2774" y="11437"/>
                </a:lnTo>
                <a:lnTo>
                  <a:pt x="2239" y="12143"/>
                </a:lnTo>
                <a:lnTo>
                  <a:pt x="1996" y="12459"/>
                </a:lnTo>
                <a:lnTo>
                  <a:pt x="1752" y="12775"/>
                </a:lnTo>
                <a:lnTo>
                  <a:pt x="1241" y="13384"/>
                </a:lnTo>
                <a:lnTo>
                  <a:pt x="1071" y="13627"/>
                </a:lnTo>
                <a:lnTo>
                  <a:pt x="876" y="13870"/>
                </a:lnTo>
                <a:lnTo>
                  <a:pt x="731" y="14138"/>
                </a:lnTo>
                <a:lnTo>
                  <a:pt x="682" y="14284"/>
                </a:lnTo>
                <a:lnTo>
                  <a:pt x="633" y="14406"/>
                </a:lnTo>
                <a:lnTo>
                  <a:pt x="585" y="14284"/>
                </a:lnTo>
                <a:lnTo>
                  <a:pt x="536" y="14065"/>
                </a:lnTo>
                <a:lnTo>
                  <a:pt x="512" y="13870"/>
                </a:lnTo>
                <a:lnTo>
                  <a:pt x="560" y="13676"/>
                </a:lnTo>
                <a:lnTo>
                  <a:pt x="633" y="13481"/>
                </a:lnTo>
                <a:lnTo>
                  <a:pt x="706" y="13311"/>
                </a:lnTo>
                <a:lnTo>
                  <a:pt x="779" y="13165"/>
                </a:lnTo>
                <a:lnTo>
                  <a:pt x="779" y="13116"/>
                </a:lnTo>
                <a:lnTo>
                  <a:pt x="949" y="12994"/>
                </a:lnTo>
                <a:lnTo>
                  <a:pt x="1120" y="12848"/>
                </a:lnTo>
                <a:lnTo>
                  <a:pt x="1266" y="12678"/>
                </a:lnTo>
                <a:lnTo>
                  <a:pt x="1412" y="12508"/>
                </a:lnTo>
                <a:lnTo>
                  <a:pt x="1679" y="12118"/>
                </a:lnTo>
                <a:lnTo>
                  <a:pt x="1923" y="11778"/>
                </a:lnTo>
                <a:lnTo>
                  <a:pt x="2288" y="11291"/>
                </a:lnTo>
                <a:lnTo>
                  <a:pt x="2604" y="10780"/>
                </a:lnTo>
                <a:lnTo>
                  <a:pt x="3285" y="9758"/>
                </a:lnTo>
                <a:lnTo>
                  <a:pt x="3699" y="9174"/>
                </a:lnTo>
                <a:close/>
                <a:moveTo>
                  <a:pt x="6984" y="13797"/>
                </a:moveTo>
                <a:lnTo>
                  <a:pt x="7057" y="13846"/>
                </a:lnTo>
                <a:lnTo>
                  <a:pt x="7106" y="13968"/>
                </a:lnTo>
                <a:lnTo>
                  <a:pt x="7130" y="14089"/>
                </a:lnTo>
                <a:lnTo>
                  <a:pt x="7106" y="14211"/>
                </a:lnTo>
                <a:lnTo>
                  <a:pt x="7057" y="14308"/>
                </a:lnTo>
                <a:lnTo>
                  <a:pt x="6984" y="14406"/>
                </a:lnTo>
                <a:lnTo>
                  <a:pt x="6935" y="14430"/>
                </a:lnTo>
                <a:lnTo>
                  <a:pt x="6862" y="14430"/>
                </a:lnTo>
                <a:lnTo>
                  <a:pt x="6692" y="14406"/>
                </a:lnTo>
                <a:lnTo>
                  <a:pt x="6619" y="14381"/>
                </a:lnTo>
                <a:lnTo>
                  <a:pt x="6570" y="14333"/>
                </a:lnTo>
                <a:lnTo>
                  <a:pt x="6546" y="14284"/>
                </a:lnTo>
                <a:lnTo>
                  <a:pt x="6522" y="14211"/>
                </a:lnTo>
                <a:lnTo>
                  <a:pt x="6546" y="14138"/>
                </a:lnTo>
                <a:lnTo>
                  <a:pt x="6595" y="14065"/>
                </a:lnTo>
                <a:lnTo>
                  <a:pt x="6692" y="13919"/>
                </a:lnTo>
                <a:lnTo>
                  <a:pt x="6741" y="13895"/>
                </a:lnTo>
                <a:lnTo>
                  <a:pt x="6814" y="13870"/>
                </a:lnTo>
                <a:lnTo>
                  <a:pt x="6935" y="13846"/>
                </a:lnTo>
                <a:lnTo>
                  <a:pt x="6984" y="13797"/>
                </a:lnTo>
                <a:close/>
                <a:moveTo>
                  <a:pt x="4770" y="9174"/>
                </a:moveTo>
                <a:lnTo>
                  <a:pt x="5281" y="9199"/>
                </a:lnTo>
                <a:lnTo>
                  <a:pt x="5110" y="9393"/>
                </a:lnTo>
                <a:lnTo>
                  <a:pt x="4989" y="9636"/>
                </a:lnTo>
                <a:lnTo>
                  <a:pt x="4745" y="10099"/>
                </a:lnTo>
                <a:lnTo>
                  <a:pt x="4478" y="10561"/>
                </a:lnTo>
                <a:lnTo>
                  <a:pt x="4186" y="11023"/>
                </a:lnTo>
                <a:lnTo>
                  <a:pt x="3869" y="11437"/>
                </a:lnTo>
                <a:lnTo>
                  <a:pt x="3529" y="11851"/>
                </a:lnTo>
                <a:lnTo>
                  <a:pt x="2823" y="12678"/>
                </a:lnTo>
                <a:lnTo>
                  <a:pt x="2117" y="13505"/>
                </a:lnTo>
                <a:lnTo>
                  <a:pt x="1777" y="13846"/>
                </a:lnTo>
                <a:lnTo>
                  <a:pt x="1460" y="14235"/>
                </a:lnTo>
                <a:lnTo>
                  <a:pt x="1144" y="14600"/>
                </a:lnTo>
                <a:lnTo>
                  <a:pt x="998" y="14795"/>
                </a:lnTo>
                <a:lnTo>
                  <a:pt x="876" y="15014"/>
                </a:lnTo>
                <a:lnTo>
                  <a:pt x="779" y="14819"/>
                </a:lnTo>
                <a:lnTo>
                  <a:pt x="706" y="14600"/>
                </a:lnTo>
                <a:lnTo>
                  <a:pt x="925" y="14333"/>
                </a:lnTo>
                <a:lnTo>
                  <a:pt x="1144" y="14041"/>
                </a:lnTo>
                <a:lnTo>
                  <a:pt x="1363" y="13749"/>
                </a:lnTo>
                <a:lnTo>
                  <a:pt x="1582" y="13457"/>
                </a:lnTo>
                <a:lnTo>
                  <a:pt x="2069" y="12897"/>
                </a:lnTo>
                <a:lnTo>
                  <a:pt x="2555" y="12337"/>
                </a:lnTo>
                <a:lnTo>
                  <a:pt x="3091" y="11607"/>
                </a:lnTo>
                <a:lnTo>
                  <a:pt x="3626" y="10853"/>
                </a:lnTo>
                <a:lnTo>
                  <a:pt x="4648" y="9345"/>
                </a:lnTo>
                <a:lnTo>
                  <a:pt x="4697" y="9296"/>
                </a:lnTo>
                <a:lnTo>
                  <a:pt x="4697" y="9272"/>
                </a:lnTo>
                <a:lnTo>
                  <a:pt x="4745" y="9199"/>
                </a:lnTo>
                <a:lnTo>
                  <a:pt x="4770" y="9174"/>
                </a:lnTo>
                <a:close/>
                <a:moveTo>
                  <a:pt x="12094" y="10634"/>
                </a:moveTo>
                <a:lnTo>
                  <a:pt x="12386" y="11072"/>
                </a:lnTo>
                <a:lnTo>
                  <a:pt x="11923" y="11632"/>
                </a:lnTo>
                <a:lnTo>
                  <a:pt x="11461" y="12216"/>
                </a:lnTo>
                <a:lnTo>
                  <a:pt x="10585" y="13359"/>
                </a:lnTo>
                <a:lnTo>
                  <a:pt x="9685" y="14503"/>
                </a:lnTo>
                <a:lnTo>
                  <a:pt x="9295" y="14990"/>
                </a:lnTo>
                <a:lnTo>
                  <a:pt x="9125" y="15257"/>
                </a:lnTo>
                <a:lnTo>
                  <a:pt x="8979" y="15525"/>
                </a:lnTo>
                <a:lnTo>
                  <a:pt x="8152" y="15525"/>
                </a:lnTo>
                <a:lnTo>
                  <a:pt x="8322" y="15379"/>
                </a:lnTo>
                <a:lnTo>
                  <a:pt x="8468" y="15184"/>
                </a:lnTo>
                <a:lnTo>
                  <a:pt x="8736" y="14819"/>
                </a:lnTo>
                <a:lnTo>
                  <a:pt x="9295" y="14065"/>
                </a:lnTo>
                <a:lnTo>
                  <a:pt x="9855" y="13311"/>
                </a:lnTo>
                <a:lnTo>
                  <a:pt x="10098" y="12946"/>
                </a:lnTo>
                <a:lnTo>
                  <a:pt x="10366" y="12605"/>
                </a:lnTo>
                <a:lnTo>
                  <a:pt x="10926" y="11924"/>
                </a:lnTo>
                <a:lnTo>
                  <a:pt x="12094" y="10634"/>
                </a:lnTo>
                <a:close/>
                <a:moveTo>
                  <a:pt x="11364" y="9466"/>
                </a:moveTo>
                <a:lnTo>
                  <a:pt x="11850" y="10220"/>
                </a:lnTo>
                <a:lnTo>
                  <a:pt x="10707" y="11486"/>
                </a:lnTo>
                <a:lnTo>
                  <a:pt x="10171" y="12118"/>
                </a:lnTo>
                <a:lnTo>
                  <a:pt x="9660" y="12800"/>
                </a:lnTo>
                <a:lnTo>
                  <a:pt x="9174" y="13505"/>
                </a:lnTo>
                <a:lnTo>
                  <a:pt x="8711" y="14211"/>
                </a:lnTo>
                <a:lnTo>
                  <a:pt x="8468" y="14503"/>
                </a:lnTo>
                <a:lnTo>
                  <a:pt x="8201" y="14844"/>
                </a:lnTo>
                <a:lnTo>
                  <a:pt x="8079" y="15014"/>
                </a:lnTo>
                <a:lnTo>
                  <a:pt x="7957" y="15184"/>
                </a:lnTo>
                <a:lnTo>
                  <a:pt x="7860" y="15355"/>
                </a:lnTo>
                <a:lnTo>
                  <a:pt x="7811" y="15525"/>
                </a:lnTo>
                <a:lnTo>
                  <a:pt x="6838" y="15549"/>
                </a:lnTo>
                <a:lnTo>
                  <a:pt x="7130" y="15306"/>
                </a:lnTo>
                <a:lnTo>
                  <a:pt x="7422" y="15038"/>
                </a:lnTo>
                <a:lnTo>
                  <a:pt x="7884" y="14503"/>
                </a:lnTo>
                <a:lnTo>
                  <a:pt x="8274" y="14089"/>
                </a:lnTo>
                <a:lnTo>
                  <a:pt x="8639" y="13651"/>
                </a:lnTo>
                <a:lnTo>
                  <a:pt x="8784" y="13651"/>
                </a:lnTo>
                <a:lnTo>
                  <a:pt x="8906" y="13603"/>
                </a:lnTo>
                <a:lnTo>
                  <a:pt x="9028" y="13554"/>
                </a:lnTo>
                <a:lnTo>
                  <a:pt x="9149" y="13457"/>
                </a:lnTo>
                <a:lnTo>
                  <a:pt x="9271" y="13286"/>
                </a:lnTo>
                <a:lnTo>
                  <a:pt x="9368" y="13092"/>
                </a:lnTo>
                <a:lnTo>
                  <a:pt x="9417" y="12873"/>
                </a:lnTo>
                <a:lnTo>
                  <a:pt x="9441" y="12654"/>
                </a:lnTo>
                <a:lnTo>
                  <a:pt x="9514" y="12556"/>
                </a:lnTo>
                <a:lnTo>
                  <a:pt x="9709" y="12289"/>
                </a:lnTo>
                <a:lnTo>
                  <a:pt x="9855" y="12045"/>
                </a:lnTo>
                <a:lnTo>
                  <a:pt x="10171" y="11510"/>
                </a:lnTo>
                <a:lnTo>
                  <a:pt x="10439" y="10975"/>
                </a:lnTo>
                <a:lnTo>
                  <a:pt x="10731" y="10439"/>
                </a:lnTo>
                <a:lnTo>
                  <a:pt x="11047" y="9953"/>
                </a:lnTo>
                <a:lnTo>
                  <a:pt x="11364" y="9466"/>
                </a:lnTo>
                <a:close/>
                <a:moveTo>
                  <a:pt x="12605" y="11437"/>
                </a:moveTo>
                <a:lnTo>
                  <a:pt x="12945" y="11972"/>
                </a:lnTo>
                <a:lnTo>
                  <a:pt x="12678" y="12386"/>
                </a:lnTo>
                <a:lnTo>
                  <a:pt x="12361" y="12800"/>
                </a:lnTo>
                <a:lnTo>
                  <a:pt x="11753" y="13603"/>
                </a:lnTo>
                <a:lnTo>
                  <a:pt x="11583" y="13822"/>
                </a:lnTo>
                <a:lnTo>
                  <a:pt x="11388" y="14065"/>
                </a:lnTo>
                <a:lnTo>
                  <a:pt x="10950" y="14527"/>
                </a:lnTo>
                <a:lnTo>
                  <a:pt x="10755" y="14795"/>
                </a:lnTo>
                <a:lnTo>
                  <a:pt x="10585" y="15038"/>
                </a:lnTo>
                <a:lnTo>
                  <a:pt x="10439" y="15306"/>
                </a:lnTo>
                <a:lnTo>
                  <a:pt x="10317" y="15574"/>
                </a:lnTo>
                <a:lnTo>
                  <a:pt x="9368" y="15549"/>
                </a:lnTo>
                <a:lnTo>
                  <a:pt x="9539" y="15379"/>
                </a:lnTo>
                <a:lnTo>
                  <a:pt x="9685" y="15184"/>
                </a:lnTo>
                <a:lnTo>
                  <a:pt x="9977" y="14795"/>
                </a:lnTo>
                <a:lnTo>
                  <a:pt x="10999" y="13505"/>
                </a:lnTo>
                <a:lnTo>
                  <a:pt x="11802" y="12483"/>
                </a:lnTo>
                <a:lnTo>
                  <a:pt x="12605" y="11437"/>
                </a:lnTo>
                <a:close/>
                <a:moveTo>
                  <a:pt x="5865" y="9199"/>
                </a:moveTo>
                <a:lnTo>
                  <a:pt x="6230" y="9223"/>
                </a:lnTo>
                <a:lnTo>
                  <a:pt x="6084" y="9369"/>
                </a:lnTo>
                <a:lnTo>
                  <a:pt x="5962" y="9539"/>
                </a:lnTo>
                <a:lnTo>
                  <a:pt x="5767" y="9855"/>
                </a:lnTo>
                <a:lnTo>
                  <a:pt x="5548" y="10196"/>
                </a:lnTo>
                <a:lnTo>
                  <a:pt x="5451" y="10318"/>
                </a:lnTo>
                <a:lnTo>
                  <a:pt x="5378" y="10464"/>
                </a:lnTo>
                <a:lnTo>
                  <a:pt x="4891" y="11194"/>
                </a:lnTo>
                <a:lnTo>
                  <a:pt x="4380" y="11924"/>
                </a:lnTo>
                <a:lnTo>
                  <a:pt x="3991" y="12435"/>
                </a:lnTo>
                <a:lnTo>
                  <a:pt x="3577" y="12921"/>
                </a:lnTo>
                <a:lnTo>
                  <a:pt x="2750" y="13895"/>
                </a:lnTo>
                <a:lnTo>
                  <a:pt x="2409" y="14235"/>
                </a:lnTo>
                <a:lnTo>
                  <a:pt x="2069" y="14673"/>
                </a:lnTo>
                <a:lnTo>
                  <a:pt x="1898" y="14917"/>
                </a:lnTo>
                <a:lnTo>
                  <a:pt x="1752" y="15136"/>
                </a:lnTo>
                <a:lnTo>
                  <a:pt x="1655" y="15379"/>
                </a:lnTo>
                <a:lnTo>
                  <a:pt x="1631" y="15476"/>
                </a:lnTo>
                <a:lnTo>
                  <a:pt x="1631" y="15598"/>
                </a:lnTo>
                <a:lnTo>
                  <a:pt x="1363" y="15501"/>
                </a:lnTo>
                <a:lnTo>
                  <a:pt x="1266" y="15452"/>
                </a:lnTo>
                <a:lnTo>
                  <a:pt x="1193" y="15403"/>
                </a:lnTo>
                <a:lnTo>
                  <a:pt x="1047" y="15233"/>
                </a:lnTo>
                <a:lnTo>
                  <a:pt x="1217" y="15111"/>
                </a:lnTo>
                <a:lnTo>
                  <a:pt x="1387" y="14965"/>
                </a:lnTo>
                <a:lnTo>
                  <a:pt x="1704" y="14625"/>
                </a:lnTo>
                <a:lnTo>
                  <a:pt x="2263" y="13943"/>
                </a:lnTo>
                <a:lnTo>
                  <a:pt x="2993" y="13092"/>
                </a:lnTo>
                <a:lnTo>
                  <a:pt x="3723" y="12264"/>
                </a:lnTo>
                <a:lnTo>
                  <a:pt x="4040" y="11924"/>
                </a:lnTo>
                <a:lnTo>
                  <a:pt x="4332" y="11559"/>
                </a:lnTo>
                <a:lnTo>
                  <a:pt x="4599" y="11169"/>
                </a:lnTo>
                <a:lnTo>
                  <a:pt x="4867" y="10756"/>
                </a:lnTo>
                <a:lnTo>
                  <a:pt x="5086" y="10366"/>
                </a:lnTo>
                <a:lnTo>
                  <a:pt x="5281" y="9953"/>
                </a:lnTo>
                <a:lnTo>
                  <a:pt x="5402" y="9734"/>
                </a:lnTo>
                <a:lnTo>
                  <a:pt x="5524" y="9563"/>
                </a:lnTo>
                <a:lnTo>
                  <a:pt x="5670" y="9369"/>
                </a:lnTo>
                <a:lnTo>
                  <a:pt x="5840" y="9223"/>
                </a:lnTo>
                <a:lnTo>
                  <a:pt x="5865" y="9199"/>
                </a:lnTo>
                <a:close/>
                <a:moveTo>
                  <a:pt x="6351" y="14746"/>
                </a:moveTo>
                <a:lnTo>
                  <a:pt x="6497" y="14819"/>
                </a:lnTo>
                <a:lnTo>
                  <a:pt x="6643" y="14868"/>
                </a:lnTo>
                <a:lnTo>
                  <a:pt x="6814" y="14892"/>
                </a:lnTo>
                <a:lnTo>
                  <a:pt x="6984" y="14868"/>
                </a:lnTo>
                <a:lnTo>
                  <a:pt x="6911" y="14941"/>
                </a:lnTo>
                <a:lnTo>
                  <a:pt x="6619" y="15233"/>
                </a:lnTo>
                <a:lnTo>
                  <a:pt x="6497" y="15379"/>
                </a:lnTo>
                <a:lnTo>
                  <a:pt x="6376" y="15549"/>
                </a:lnTo>
                <a:lnTo>
                  <a:pt x="5475" y="15598"/>
                </a:lnTo>
                <a:lnTo>
                  <a:pt x="5719" y="15403"/>
                </a:lnTo>
                <a:lnTo>
                  <a:pt x="5938" y="15184"/>
                </a:lnTo>
                <a:lnTo>
                  <a:pt x="6351" y="14746"/>
                </a:lnTo>
                <a:close/>
                <a:moveTo>
                  <a:pt x="13164" y="12264"/>
                </a:moveTo>
                <a:lnTo>
                  <a:pt x="13432" y="12605"/>
                </a:lnTo>
                <a:lnTo>
                  <a:pt x="13189" y="12873"/>
                </a:lnTo>
                <a:lnTo>
                  <a:pt x="12994" y="13189"/>
                </a:lnTo>
                <a:lnTo>
                  <a:pt x="12629" y="13797"/>
                </a:lnTo>
                <a:lnTo>
                  <a:pt x="12361" y="14235"/>
                </a:lnTo>
                <a:lnTo>
                  <a:pt x="12069" y="14673"/>
                </a:lnTo>
                <a:lnTo>
                  <a:pt x="11777" y="15136"/>
                </a:lnTo>
                <a:lnTo>
                  <a:pt x="11656" y="15355"/>
                </a:lnTo>
                <a:lnTo>
                  <a:pt x="11534" y="15598"/>
                </a:lnTo>
                <a:lnTo>
                  <a:pt x="10828" y="15598"/>
                </a:lnTo>
                <a:lnTo>
                  <a:pt x="10609" y="15574"/>
                </a:lnTo>
                <a:lnTo>
                  <a:pt x="10901" y="15209"/>
                </a:lnTo>
                <a:lnTo>
                  <a:pt x="11169" y="14844"/>
                </a:lnTo>
                <a:lnTo>
                  <a:pt x="11558" y="14357"/>
                </a:lnTo>
                <a:lnTo>
                  <a:pt x="11923" y="13895"/>
                </a:lnTo>
                <a:lnTo>
                  <a:pt x="12556" y="13092"/>
                </a:lnTo>
                <a:lnTo>
                  <a:pt x="12872" y="12702"/>
                </a:lnTo>
                <a:lnTo>
                  <a:pt x="13164" y="12264"/>
                </a:lnTo>
                <a:close/>
                <a:moveTo>
                  <a:pt x="9344" y="9150"/>
                </a:moveTo>
                <a:lnTo>
                  <a:pt x="9782" y="9174"/>
                </a:lnTo>
                <a:lnTo>
                  <a:pt x="9490" y="9539"/>
                </a:lnTo>
                <a:lnTo>
                  <a:pt x="9222" y="9928"/>
                </a:lnTo>
                <a:lnTo>
                  <a:pt x="8711" y="10707"/>
                </a:lnTo>
                <a:lnTo>
                  <a:pt x="8201" y="11510"/>
                </a:lnTo>
                <a:lnTo>
                  <a:pt x="7957" y="11899"/>
                </a:lnTo>
                <a:lnTo>
                  <a:pt x="7690" y="12289"/>
                </a:lnTo>
                <a:lnTo>
                  <a:pt x="6935" y="13311"/>
                </a:lnTo>
                <a:lnTo>
                  <a:pt x="6789" y="13335"/>
                </a:lnTo>
                <a:lnTo>
                  <a:pt x="6668" y="13384"/>
                </a:lnTo>
                <a:lnTo>
                  <a:pt x="6595" y="13432"/>
                </a:lnTo>
                <a:lnTo>
                  <a:pt x="6570" y="13505"/>
                </a:lnTo>
                <a:lnTo>
                  <a:pt x="6473" y="13554"/>
                </a:lnTo>
                <a:lnTo>
                  <a:pt x="6351" y="13651"/>
                </a:lnTo>
                <a:lnTo>
                  <a:pt x="6230" y="13773"/>
                </a:lnTo>
                <a:lnTo>
                  <a:pt x="6157" y="13943"/>
                </a:lnTo>
                <a:lnTo>
                  <a:pt x="6108" y="14089"/>
                </a:lnTo>
                <a:lnTo>
                  <a:pt x="6084" y="14260"/>
                </a:lnTo>
                <a:lnTo>
                  <a:pt x="6108" y="14406"/>
                </a:lnTo>
                <a:lnTo>
                  <a:pt x="5548" y="14990"/>
                </a:lnTo>
                <a:lnTo>
                  <a:pt x="5281" y="15306"/>
                </a:lnTo>
                <a:lnTo>
                  <a:pt x="5037" y="15598"/>
                </a:lnTo>
                <a:lnTo>
                  <a:pt x="4697" y="15622"/>
                </a:lnTo>
                <a:lnTo>
                  <a:pt x="4113" y="15647"/>
                </a:lnTo>
                <a:lnTo>
                  <a:pt x="4356" y="15452"/>
                </a:lnTo>
                <a:lnTo>
                  <a:pt x="4575" y="15233"/>
                </a:lnTo>
                <a:lnTo>
                  <a:pt x="4770" y="15014"/>
                </a:lnTo>
                <a:lnTo>
                  <a:pt x="4940" y="14795"/>
                </a:lnTo>
                <a:lnTo>
                  <a:pt x="5256" y="14333"/>
                </a:lnTo>
                <a:lnTo>
                  <a:pt x="5548" y="13870"/>
                </a:lnTo>
                <a:lnTo>
                  <a:pt x="5840" y="13408"/>
                </a:lnTo>
                <a:lnTo>
                  <a:pt x="6132" y="12946"/>
                </a:lnTo>
                <a:lnTo>
                  <a:pt x="6400" y="12605"/>
                </a:lnTo>
                <a:lnTo>
                  <a:pt x="6692" y="12264"/>
                </a:lnTo>
                <a:lnTo>
                  <a:pt x="6887" y="12216"/>
                </a:lnTo>
                <a:lnTo>
                  <a:pt x="7057" y="12167"/>
                </a:lnTo>
                <a:lnTo>
                  <a:pt x="7227" y="12070"/>
                </a:lnTo>
                <a:lnTo>
                  <a:pt x="7398" y="11972"/>
                </a:lnTo>
                <a:lnTo>
                  <a:pt x="7544" y="11851"/>
                </a:lnTo>
                <a:lnTo>
                  <a:pt x="7665" y="11705"/>
                </a:lnTo>
                <a:lnTo>
                  <a:pt x="7787" y="11534"/>
                </a:lnTo>
                <a:lnTo>
                  <a:pt x="7884" y="11340"/>
                </a:lnTo>
                <a:lnTo>
                  <a:pt x="7933" y="11145"/>
                </a:lnTo>
                <a:lnTo>
                  <a:pt x="7982" y="10902"/>
                </a:lnTo>
                <a:lnTo>
                  <a:pt x="8249" y="10488"/>
                </a:lnTo>
                <a:lnTo>
                  <a:pt x="8493" y="10074"/>
                </a:lnTo>
                <a:lnTo>
                  <a:pt x="8760" y="9661"/>
                </a:lnTo>
                <a:lnTo>
                  <a:pt x="9052" y="9247"/>
                </a:lnTo>
                <a:lnTo>
                  <a:pt x="9101" y="9150"/>
                </a:lnTo>
                <a:close/>
                <a:moveTo>
                  <a:pt x="13700" y="12946"/>
                </a:moveTo>
                <a:lnTo>
                  <a:pt x="13797" y="13067"/>
                </a:lnTo>
                <a:lnTo>
                  <a:pt x="14065" y="13384"/>
                </a:lnTo>
                <a:lnTo>
                  <a:pt x="13967" y="13481"/>
                </a:lnTo>
                <a:lnTo>
                  <a:pt x="13870" y="13603"/>
                </a:lnTo>
                <a:lnTo>
                  <a:pt x="13724" y="13895"/>
                </a:lnTo>
                <a:lnTo>
                  <a:pt x="13578" y="14187"/>
                </a:lnTo>
                <a:lnTo>
                  <a:pt x="13432" y="14430"/>
                </a:lnTo>
                <a:lnTo>
                  <a:pt x="13213" y="14771"/>
                </a:lnTo>
                <a:lnTo>
                  <a:pt x="12970" y="15063"/>
                </a:lnTo>
                <a:lnTo>
                  <a:pt x="12483" y="15647"/>
                </a:lnTo>
                <a:lnTo>
                  <a:pt x="12240" y="15622"/>
                </a:lnTo>
                <a:lnTo>
                  <a:pt x="12021" y="15647"/>
                </a:lnTo>
                <a:lnTo>
                  <a:pt x="11923" y="15622"/>
                </a:lnTo>
                <a:lnTo>
                  <a:pt x="12045" y="15476"/>
                </a:lnTo>
                <a:lnTo>
                  <a:pt x="12191" y="15330"/>
                </a:lnTo>
                <a:lnTo>
                  <a:pt x="12410" y="14990"/>
                </a:lnTo>
                <a:lnTo>
                  <a:pt x="12824" y="14284"/>
                </a:lnTo>
                <a:lnTo>
                  <a:pt x="13335" y="13457"/>
                </a:lnTo>
                <a:lnTo>
                  <a:pt x="13700" y="12946"/>
                </a:lnTo>
                <a:close/>
                <a:moveTo>
                  <a:pt x="14284" y="13870"/>
                </a:moveTo>
                <a:lnTo>
                  <a:pt x="14284" y="14016"/>
                </a:lnTo>
                <a:lnTo>
                  <a:pt x="14284" y="14162"/>
                </a:lnTo>
                <a:lnTo>
                  <a:pt x="14259" y="14333"/>
                </a:lnTo>
                <a:lnTo>
                  <a:pt x="14186" y="14527"/>
                </a:lnTo>
                <a:lnTo>
                  <a:pt x="14065" y="14771"/>
                </a:lnTo>
                <a:lnTo>
                  <a:pt x="13919" y="15063"/>
                </a:lnTo>
                <a:lnTo>
                  <a:pt x="13724" y="15306"/>
                </a:lnTo>
                <a:lnTo>
                  <a:pt x="13627" y="15428"/>
                </a:lnTo>
                <a:lnTo>
                  <a:pt x="13529" y="15501"/>
                </a:lnTo>
                <a:lnTo>
                  <a:pt x="13408" y="15574"/>
                </a:lnTo>
                <a:lnTo>
                  <a:pt x="13286" y="15622"/>
                </a:lnTo>
                <a:lnTo>
                  <a:pt x="13164" y="15647"/>
                </a:lnTo>
                <a:lnTo>
                  <a:pt x="13018" y="15647"/>
                </a:lnTo>
                <a:lnTo>
                  <a:pt x="13189" y="15476"/>
                </a:lnTo>
                <a:lnTo>
                  <a:pt x="13359" y="15257"/>
                </a:lnTo>
                <a:lnTo>
                  <a:pt x="13651" y="14868"/>
                </a:lnTo>
                <a:lnTo>
                  <a:pt x="13967" y="14381"/>
                </a:lnTo>
                <a:lnTo>
                  <a:pt x="14138" y="14138"/>
                </a:lnTo>
                <a:lnTo>
                  <a:pt x="14284" y="13870"/>
                </a:lnTo>
                <a:close/>
                <a:moveTo>
                  <a:pt x="5865" y="12094"/>
                </a:moveTo>
                <a:lnTo>
                  <a:pt x="5986" y="12167"/>
                </a:lnTo>
                <a:lnTo>
                  <a:pt x="6108" y="12216"/>
                </a:lnTo>
                <a:lnTo>
                  <a:pt x="5962" y="12386"/>
                </a:lnTo>
                <a:lnTo>
                  <a:pt x="5670" y="12800"/>
                </a:lnTo>
                <a:lnTo>
                  <a:pt x="5402" y="13238"/>
                </a:lnTo>
                <a:lnTo>
                  <a:pt x="4867" y="14114"/>
                </a:lnTo>
                <a:lnTo>
                  <a:pt x="4526" y="14600"/>
                </a:lnTo>
                <a:lnTo>
                  <a:pt x="4356" y="14819"/>
                </a:lnTo>
                <a:lnTo>
                  <a:pt x="4161" y="15038"/>
                </a:lnTo>
                <a:lnTo>
                  <a:pt x="4015" y="15209"/>
                </a:lnTo>
                <a:lnTo>
                  <a:pt x="3845" y="15355"/>
                </a:lnTo>
                <a:lnTo>
                  <a:pt x="3675" y="15525"/>
                </a:lnTo>
                <a:lnTo>
                  <a:pt x="3529" y="15671"/>
                </a:lnTo>
                <a:lnTo>
                  <a:pt x="2847" y="15695"/>
                </a:lnTo>
                <a:lnTo>
                  <a:pt x="2847" y="15695"/>
                </a:lnTo>
                <a:lnTo>
                  <a:pt x="3018" y="15501"/>
                </a:lnTo>
                <a:lnTo>
                  <a:pt x="3796" y="14625"/>
                </a:lnTo>
                <a:lnTo>
                  <a:pt x="4575" y="13797"/>
                </a:lnTo>
                <a:lnTo>
                  <a:pt x="4940" y="13359"/>
                </a:lnTo>
                <a:lnTo>
                  <a:pt x="5281" y="12921"/>
                </a:lnTo>
                <a:lnTo>
                  <a:pt x="5865" y="12094"/>
                </a:lnTo>
                <a:close/>
                <a:moveTo>
                  <a:pt x="5281" y="11364"/>
                </a:moveTo>
                <a:lnTo>
                  <a:pt x="5378" y="11607"/>
                </a:lnTo>
                <a:lnTo>
                  <a:pt x="5451" y="11729"/>
                </a:lnTo>
                <a:lnTo>
                  <a:pt x="5548" y="11851"/>
                </a:lnTo>
                <a:lnTo>
                  <a:pt x="5232" y="12289"/>
                </a:lnTo>
                <a:lnTo>
                  <a:pt x="4867" y="12800"/>
                </a:lnTo>
                <a:lnTo>
                  <a:pt x="4478" y="13286"/>
                </a:lnTo>
                <a:lnTo>
                  <a:pt x="3650" y="14211"/>
                </a:lnTo>
                <a:lnTo>
                  <a:pt x="3334" y="14576"/>
                </a:lnTo>
                <a:lnTo>
                  <a:pt x="2993" y="14941"/>
                </a:lnTo>
                <a:lnTo>
                  <a:pt x="2750" y="15330"/>
                </a:lnTo>
                <a:lnTo>
                  <a:pt x="2507" y="15720"/>
                </a:lnTo>
                <a:lnTo>
                  <a:pt x="2166" y="15695"/>
                </a:lnTo>
                <a:lnTo>
                  <a:pt x="1825" y="15647"/>
                </a:lnTo>
                <a:lnTo>
                  <a:pt x="1947" y="15525"/>
                </a:lnTo>
                <a:lnTo>
                  <a:pt x="2044" y="15403"/>
                </a:lnTo>
                <a:lnTo>
                  <a:pt x="2239" y="15111"/>
                </a:lnTo>
                <a:lnTo>
                  <a:pt x="2604" y="14625"/>
                </a:lnTo>
                <a:lnTo>
                  <a:pt x="3018" y="14162"/>
                </a:lnTo>
                <a:lnTo>
                  <a:pt x="3748" y="13311"/>
                </a:lnTo>
                <a:lnTo>
                  <a:pt x="4113" y="12897"/>
                </a:lnTo>
                <a:lnTo>
                  <a:pt x="4478" y="12459"/>
                </a:lnTo>
                <a:lnTo>
                  <a:pt x="4867" y="11924"/>
                </a:lnTo>
                <a:lnTo>
                  <a:pt x="5281" y="11364"/>
                </a:lnTo>
                <a:close/>
                <a:moveTo>
                  <a:pt x="5500" y="1"/>
                </a:moveTo>
                <a:lnTo>
                  <a:pt x="5086" y="50"/>
                </a:lnTo>
                <a:lnTo>
                  <a:pt x="4916" y="98"/>
                </a:lnTo>
                <a:lnTo>
                  <a:pt x="4721" y="147"/>
                </a:lnTo>
                <a:lnTo>
                  <a:pt x="4551" y="220"/>
                </a:lnTo>
                <a:lnTo>
                  <a:pt x="4405" y="293"/>
                </a:lnTo>
                <a:lnTo>
                  <a:pt x="4259" y="415"/>
                </a:lnTo>
                <a:lnTo>
                  <a:pt x="4137" y="512"/>
                </a:lnTo>
                <a:lnTo>
                  <a:pt x="4040" y="658"/>
                </a:lnTo>
                <a:lnTo>
                  <a:pt x="3991" y="828"/>
                </a:lnTo>
                <a:lnTo>
                  <a:pt x="3942" y="1072"/>
                </a:lnTo>
                <a:lnTo>
                  <a:pt x="3942" y="1388"/>
                </a:lnTo>
                <a:lnTo>
                  <a:pt x="3967" y="1704"/>
                </a:lnTo>
                <a:lnTo>
                  <a:pt x="4064" y="2020"/>
                </a:lnTo>
                <a:lnTo>
                  <a:pt x="4210" y="2288"/>
                </a:lnTo>
                <a:lnTo>
                  <a:pt x="4283" y="2434"/>
                </a:lnTo>
                <a:lnTo>
                  <a:pt x="4380" y="2556"/>
                </a:lnTo>
                <a:lnTo>
                  <a:pt x="4502" y="2653"/>
                </a:lnTo>
                <a:lnTo>
                  <a:pt x="4599" y="2726"/>
                </a:lnTo>
                <a:lnTo>
                  <a:pt x="4745" y="2799"/>
                </a:lnTo>
                <a:lnTo>
                  <a:pt x="4867" y="2823"/>
                </a:lnTo>
                <a:lnTo>
                  <a:pt x="4891" y="3213"/>
                </a:lnTo>
                <a:lnTo>
                  <a:pt x="4891" y="3578"/>
                </a:lnTo>
                <a:lnTo>
                  <a:pt x="4843" y="4332"/>
                </a:lnTo>
                <a:lnTo>
                  <a:pt x="4843" y="4965"/>
                </a:lnTo>
                <a:lnTo>
                  <a:pt x="4843" y="5622"/>
                </a:lnTo>
                <a:lnTo>
                  <a:pt x="4843" y="5914"/>
                </a:lnTo>
                <a:lnTo>
                  <a:pt x="4818" y="6206"/>
                </a:lnTo>
                <a:lnTo>
                  <a:pt x="4794" y="6473"/>
                </a:lnTo>
                <a:lnTo>
                  <a:pt x="4818" y="6619"/>
                </a:lnTo>
                <a:lnTo>
                  <a:pt x="4843" y="6765"/>
                </a:lnTo>
                <a:lnTo>
                  <a:pt x="4697" y="6911"/>
                </a:lnTo>
                <a:lnTo>
                  <a:pt x="4551" y="7082"/>
                </a:lnTo>
                <a:lnTo>
                  <a:pt x="4332" y="7447"/>
                </a:lnTo>
                <a:lnTo>
                  <a:pt x="3723" y="8250"/>
                </a:lnTo>
                <a:lnTo>
                  <a:pt x="3115" y="9077"/>
                </a:lnTo>
                <a:lnTo>
                  <a:pt x="2434" y="10074"/>
                </a:lnTo>
                <a:lnTo>
                  <a:pt x="1728" y="11072"/>
                </a:lnTo>
                <a:lnTo>
                  <a:pt x="1047" y="12045"/>
                </a:lnTo>
                <a:lnTo>
                  <a:pt x="706" y="12483"/>
                </a:lnTo>
                <a:lnTo>
                  <a:pt x="560" y="12702"/>
                </a:lnTo>
                <a:lnTo>
                  <a:pt x="487" y="12824"/>
                </a:lnTo>
                <a:lnTo>
                  <a:pt x="463" y="12946"/>
                </a:lnTo>
                <a:lnTo>
                  <a:pt x="366" y="13043"/>
                </a:lnTo>
                <a:lnTo>
                  <a:pt x="293" y="13116"/>
                </a:lnTo>
                <a:lnTo>
                  <a:pt x="147" y="13335"/>
                </a:lnTo>
                <a:lnTo>
                  <a:pt x="74" y="13578"/>
                </a:lnTo>
                <a:lnTo>
                  <a:pt x="1" y="13773"/>
                </a:lnTo>
                <a:lnTo>
                  <a:pt x="1" y="13968"/>
                </a:lnTo>
                <a:lnTo>
                  <a:pt x="25" y="14138"/>
                </a:lnTo>
                <a:lnTo>
                  <a:pt x="49" y="14333"/>
                </a:lnTo>
                <a:lnTo>
                  <a:pt x="122" y="14503"/>
                </a:lnTo>
                <a:lnTo>
                  <a:pt x="268" y="14868"/>
                </a:lnTo>
                <a:lnTo>
                  <a:pt x="414" y="15184"/>
                </a:lnTo>
                <a:lnTo>
                  <a:pt x="512" y="15355"/>
                </a:lnTo>
                <a:lnTo>
                  <a:pt x="633" y="15501"/>
                </a:lnTo>
                <a:lnTo>
                  <a:pt x="755" y="15647"/>
                </a:lnTo>
                <a:lnTo>
                  <a:pt x="876" y="15744"/>
                </a:lnTo>
                <a:lnTo>
                  <a:pt x="998" y="15841"/>
                </a:lnTo>
                <a:lnTo>
                  <a:pt x="1144" y="15939"/>
                </a:lnTo>
                <a:lnTo>
                  <a:pt x="1290" y="15987"/>
                </a:lnTo>
                <a:lnTo>
                  <a:pt x="1460" y="16060"/>
                </a:lnTo>
                <a:lnTo>
                  <a:pt x="1777" y="16133"/>
                </a:lnTo>
                <a:lnTo>
                  <a:pt x="2117" y="16182"/>
                </a:lnTo>
                <a:lnTo>
                  <a:pt x="2482" y="16182"/>
                </a:lnTo>
                <a:lnTo>
                  <a:pt x="2847" y="16158"/>
                </a:lnTo>
                <a:lnTo>
                  <a:pt x="5208" y="16060"/>
                </a:lnTo>
                <a:lnTo>
                  <a:pt x="6400" y="16012"/>
                </a:lnTo>
                <a:lnTo>
                  <a:pt x="7568" y="15987"/>
                </a:lnTo>
                <a:lnTo>
                  <a:pt x="8711" y="15987"/>
                </a:lnTo>
                <a:lnTo>
                  <a:pt x="9879" y="16036"/>
                </a:lnTo>
                <a:lnTo>
                  <a:pt x="10828" y="16036"/>
                </a:lnTo>
                <a:lnTo>
                  <a:pt x="11339" y="16060"/>
                </a:lnTo>
                <a:lnTo>
                  <a:pt x="11826" y="16109"/>
                </a:lnTo>
                <a:lnTo>
                  <a:pt x="11850" y="16158"/>
                </a:lnTo>
                <a:lnTo>
                  <a:pt x="11899" y="16182"/>
                </a:lnTo>
                <a:lnTo>
                  <a:pt x="11972" y="16206"/>
                </a:lnTo>
                <a:lnTo>
                  <a:pt x="12045" y="16206"/>
                </a:lnTo>
                <a:lnTo>
                  <a:pt x="12459" y="16182"/>
                </a:lnTo>
                <a:lnTo>
                  <a:pt x="13067" y="16182"/>
                </a:lnTo>
                <a:lnTo>
                  <a:pt x="13262" y="16158"/>
                </a:lnTo>
                <a:lnTo>
                  <a:pt x="13456" y="16109"/>
                </a:lnTo>
                <a:lnTo>
                  <a:pt x="13651" y="16060"/>
                </a:lnTo>
                <a:lnTo>
                  <a:pt x="13773" y="15987"/>
                </a:lnTo>
                <a:lnTo>
                  <a:pt x="13870" y="15914"/>
                </a:lnTo>
                <a:lnTo>
                  <a:pt x="14065" y="15744"/>
                </a:lnTo>
                <a:lnTo>
                  <a:pt x="14211" y="15549"/>
                </a:lnTo>
                <a:lnTo>
                  <a:pt x="14357" y="15330"/>
                </a:lnTo>
                <a:lnTo>
                  <a:pt x="14527" y="14990"/>
                </a:lnTo>
                <a:lnTo>
                  <a:pt x="14697" y="14673"/>
                </a:lnTo>
                <a:lnTo>
                  <a:pt x="14770" y="14503"/>
                </a:lnTo>
                <a:lnTo>
                  <a:pt x="14795" y="14308"/>
                </a:lnTo>
                <a:lnTo>
                  <a:pt x="14843" y="14138"/>
                </a:lnTo>
                <a:lnTo>
                  <a:pt x="14843" y="13943"/>
                </a:lnTo>
                <a:lnTo>
                  <a:pt x="14819" y="13749"/>
                </a:lnTo>
                <a:lnTo>
                  <a:pt x="14770" y="13578"/>
                </a:lnTo>
                <a:lnTo>
                  <a:pt x="14697" y="13408"/>
                </a:lnTo>
                <a:lnTo>
                  <a:pt x="14624" y="13262"/>
                </a:lnTo>
                <a:lnTo>
                  <a:pt x="14405" y="12970"/>
                </a:lnTo>
                <a:lnTo>
                  <a:pt x="14162" y="12702"/>
                </a:lnTo>
                <a:lnTo>
                  <a:pt x="13773" y="12240"/>
                </a:lnTo>
                <a:lnTo>
                  <a:pt x="13408" y="11753"/>
                </a:lnTo>
                <a:lnTo>
                  <a:pt x="13408" y="11705"/>
                </a:lnTo>
                <a:lnTo>
                  <a:pt x="13359" y="11680"/>
                </a:lnTo>
                <a:lnTo>
                  <a:pt x="13018" y="11145"/>
                </a:lnTo>
                <a:lnTo>
                  <a:pt x="12702" y="10610"/>
                </a:lnTo>
                <a:lnTo>
                  <a:pt x="12410" y="10074"/>
                </a:lnTo>
                <a:lnTo>
                  <a:pt x="12094" y="9563"/>
                </a:lnTo>
                <a:lnTo>
                  <a:pt x="11534" y="8736"/>
                </a:lnTo>
                <a:lnTo>
                  <a:pt x="10974" y="7909"/>
                </a:lnTo>
                <a:lnTo>
                  <a:pt x="10755" y="7593"/>
                </a:lnTo>
                <a:lnTo>
                  <a:pt x="10536" y="7276"/>
                </a:lnTo>
                <a:lnTo>
                  <a:pt x="10415" y="7130"/>
                </a:lnTo>
                <a:lnTo>
                  <a:pt x="10293" y="6984"/>
                </a:lnTo>
                <a:lnTo>
                  <a:pt x="10147" y="6863"/>
                </a:lnTo>
                <a:lnTo>
                  <a:pt x="10001" y="6765"/>
                </a:lnTo>
                <a:lnTo>
                  <a:pt x="10074" y="6595"/>
                </a:lnTo>
                <a:lnTo>
                  <a:pt x="10123" y="6400"/>
                </a:lnTo>
                <a:lnTo>
                  <a:pt x="10147" y="6206"/>
                </a:lnTo>
                <a:lnTo>
                  <a:pt x="10171" y="5987"/>
                </a:lnTo>
                <a:lnTo>
                  <a:pt x="10171" y="5573"/>
                </a:lnTo>
                <a:lnTo>
                  <a:pt x="10147" y="5184"/>
                </a:lnTo>
                <a:lnTo>
                  <a:pt x="10147" y="4016"/>
                </a:lnTo>
                <a:lnTo>
                  <a:pt x="10147" y="3724"/>
                </a:lnTo>
                <a:lnTo>
                  <a:pt x="10123" y="3432"/>
                </a:lnTo>
                <a:lnTo>
                  <a:pt x="10074" y="3140"/>
                </a:lnTo>
                <a:lnTo>
                  <a:pt x="10025" y="2848"/>
                </a:lnTo>
                <a:lnTo>
                  <a:pt x="10317" y="2580"/>
                </a:lnTo>
                <a:lnTo>
                  <a:pt x="10609" y="2288"/>
                </a:lnTo>
                <a:lnTo>
                  <a:pt x="10755" y="2142"/>
                </a:lnTo>
                <a:lnTo>
                  <a:pt x="10877" y="1996"/>
                </a:lnTo>
                <a:lnTo>
                  <a:pt x="10974" y="1826"/>
                </a:lnTo>
                <a:lnTo>
                  <a:pt x="11072" y="1631"/>
                </a:lnTo>
                <a:lnTo>
                  <a:pt x="11096" y="1436"/>
                </a:lnTo>
                <a:lnTo>
                  <a:pt x="11096" y="1266"/>
                </a:lnTo>
                <a:lnTo>
                  <a:pt x="11047" y="1096"/>
                </a:lnTo>
                <a:lnTo>
                  <a:pt x="10974" y="950"/>
                </a:lnTo>
                <a:lnTo>
                  <a:pt x="10877" y="804"/>
                </a:lnTo>
                <a:lnTo>
                  <a:pt x="10755" y="682"/>
                </a:lnTo>
                <a:lnTo>
                  <a:pt x="10609" y="561"/>
                </a:lnTo>
                <a:lnTo>
                  <a:pt x="10463" y="463"/>
                </a:lnTo>
                <a:lnTo>
                  <a:pt x="10269" y="366"/>
                </a:lnTo>
                <a:lnTo>
                  <a:pt x="10074" y="293"/>
                </a:lnTo>
                <a:lnTo>
                  <a:pt x="9855" y="244"/>
                </a:lnTo>
                <a:lnTo>
                  <a:pt x="9636" y="196"/>
                </a:lnTo>
                <a:lnTo>
                  <a:pt x="9198" y="171"/>
                </a:lnTo>
                <a:lnTo>
                  <a:pt x="8784" y="147"/>
                </a:lnTo>
                <a:lnTo>
                  <a:pt x="7665" y="123"/>
                </a:lnTo>
                <a:lnTo>
                  <a:pt x="7106" y="98"/>
                </a:lnTo>
                <a:lnTo>
                  <a:pt x="6546" y="50"/>
                </a:lnTo>
                <a:lnTo>
                  <a:pt x="6230"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4" name="Google Shape;225;p20"/>
          <p:cNvSpPr txBox="1">
            <a:spLocks/>
          </p:cNvSpPr>
          <p:nvPr/>
        </p:nvSpPr>
        <p:spPr>
          <a:xfrm>
            <a:off x="1642090" y="773617"/>
            <a:ext cx="5619345" cy="396300"/>
          </a:xfrm>
          <a:prstGeom prst="rect">
            <a:avLst/>
          </a:prstGeom>
        </p:spPr>
        <p:txBody>
          <a:bodyPr spcFirstLastPara="1" wrap="square" lIns="0" tIns="0" rIns="0" bIns="0" anchor="ctr" anchorCtr="0">
            <a:noAutofit/>
          </a:bodyPr>
          <a:lstStyle>
            <a:lvl1pPr algn="ctr" defTabSz="457200" rtl="0" eaLnBrk="1" latinLnBrk="0" hangingPunct="1">
              <a:spcBef>
                <a:spcPct val="0"/>
              </a:spcBef>
              <a:buNone/>
              <a:defRPr sz="2200" kern="1200">
                <a:solidFill>
                  <a:schemeClr val="tx1"/>
                </a:solidFill>
                <a:latin typeface="+mj-lt"/>
                <a:ea typeface="+mj-ea"/>
                <a:cs typeface="+mj-cs"/>
              </a:defRPr>
            </a:lvl1pPr>
          </a:lstStyle>
          <a:p>
            <a:pPr lvl="0">
              <a:lnSpc>
                <a:spcPct val="150000"/>
              </a:lnSpc>
            </a:pPr>
            <a:r>
              <a:rPr lang="vi-VN" b="1" dirty="0">
                <a:solidFill>
                  <a:srgbClr val="FF0000"/>
                </a:solidFill>
                <a:latin typeface="Arial" panose="020B0604020202020204" pitchFamily="34" charset="0"/>
                <a:ea typeface="Calibri" panose="020F0502020204030204" pitchFamily="34" charset="0"/>
                <a:cs typeface="Arial"/>
              </a:rPr>
              <a:t>2. Một số bài toán về đại lượng tỉ lệ thuận</a:t>
            </a:r>
            <a:endParaRPr kumimoji="0" lang="vi-VN" sz="2200" b="1" i="0" u="none" strike="noStrike" kern="1200" cap="none" spc="0" normalizeH="0" baseline="0" noProof="0" dirty="0">
              <a:ln>
                <a:noFill/>
              </a:ln>
              <a:solidFill>
                <a:srgbClr val="FF0000"/>
              </a:solidFill>
              <a:effectLst/>
              <a:uLnTx/>
              <a:uFillTx/>
              <a:latin typeface="Arial" panose="020B0604020202020204" pitchFamily="34" charset="0"/>
              <a:ea typeface="Calibri" panose="020F0502020204030204" pitchFamily="34" charset="0"/>
              <a:cs typeface="Arial"/>
              <a:sym typeface="Arial"/>
            </a:endParaRPr>
          </a:p>
        </p:txBody>
      </p:sp>
      <p:sp>
        <p:nvSpPr>
          <p:cNvPr id="15" name="Google Shape;228;p20"/>
          <p:cNvSpPr/>
          <p:nvPr/>
        </p:nvSpPr>
        <p:spPr>
          <a:xfrm rot="231489">
            <a:off x="332099" y="4159753"/>
            <a:ext cx="707693" cy="645419"/>
          </a:xfrm>
          <a:custGeom>
            <a:avLst/>
            <a:gdLst/>
            <a:ahLst/>
            <a:cxnLst/>
            <a:rect l="l" t="t" r="r" b="b"/>
            <a:pathLst>
              <a:path w="444359" h="395938" extrusionOk="0">
                <a:moveTo>
                  <a:pt x="135136" y="205311"/>
                </a:moveTo>
                <a:lnTo>
                  <a:pt x="101482" y="200356"/>
                </a:lnTo>
                <a:cubicBezTo>
                  <a:pt x="92405" y="199041"/>
                  <a:pt x="88788" y="213642"/>
                  <a:pt x="98347" y="215046"/>
                </a:cubicBezTo>
                <a:lnTo>
                  <a:pt x="132067" y="220001"/>
                </a:lnTo>
                <a:cubicBezTo>
                  <a:pt x="141056" y="221316"/>
                  <a:pt x="144673" y="206714"/>
                  <a:pt x="135136" y="205311"/>
                </a:cubicBezTo>
                <a:close/>
                <a:moveTo>
                  <a:pt x="293388" y="291650"/>
                </a:moveTo>
                <a:cubicBezTo>
                  <a:pt x="292554" y="295482"/>
                  <a:pt x="294966" y="299271"/>
                  <a:pt x="298803" y="300115"/>
                </a:cubicBezTo>
                <a:cubicBezTo>
                  <a:pt x="298869" y="300130"/>
                  <a:pt x="298935" y="300144"/>
                  <a:pt x="299001" y="300157"/>
                </a:cubicBezTo>
                <a:cubicBezTo>
                  <a:pt x="299373" y="300157"/>
                  <a:pt x="300711" y="300157"/>
                  <a:pt x="300930" y="300551"/>
                </a:cubicBezTo>
                <a:cubicBezTo>
                  <a:pt x="299921" y="300222"/>
                  <a:pt x="299790" y="300201"/>
                  <a:pt x="300535" y="300551"/>
                </a:cubicBezTo>
                <a:cubicBezTo>
                  <a:pt x="301280" y="300902"/>
                  <a:pt x="301456" y="300924"/>
                  <a:pt x="302267" y="301297"/>
                </a:cubicBezTo>
                <a:lnTo>
                  <a:pt x="302377" y="301297"/>
                </a:lnTo>
                <a:cubicBezTo>
                  <a:pt x="309919" y="308335"/>
                  <a:pt x="320267" y="297416"/>
                  <a:pt x="313142" y="290335"/>
                </a:cubicBezTo>
                <a:cubicBezTo>
                  <a:pt x="307573" y="285621"/>
                  <a:pt x="295756" y="281894"/>
                  <a:pt x="293388" y="291650"/>
                </a:cubicBezTo>
                <a:close/>
                <a:moveTo>
                  <a:pt x="285999" y="274110"/>
                </a:moveTo>
                <a:cubicBezTo>
                  <a:pt x="269973" y="263589"/>
                  <a:pt x="253310" y="254069"/>
                  <a:pt x="236099" y="245608"/>
                </a:cubicBezTo>
                <a:cubicBezTo>
                  <a:pt x="227833" y="241530"/>
                  <a:pt x="220752" y="255014"/>
                  <a:pt x="229346" y="259180"/>
                </a:cubicBezTo>
                <a:cubicBezTo>
                  <a:pt x="245439" y="267053"/>
                  <a:pt x="261027" y="275919"/>
                  <a:pt x="276002" y="285730"/>
                </a:cubicBezTo>
                <a:cubicBezTo>
                  <a:pt x="283697" y="290576"/>
                  <a:pt x="293738" y="279109"/>
                  <a:pt x="285999" y="274023"/>
                </a:cubicBezTo>
                <a:close/>
                <a:moveTo>
                  <a:pt x="433354" y="1544"/>
                </a:moveTo>
                <a:cubicBezTo>
                  <a:pt x="431162" y="3057"/>
                  <a:pt x="428970" y="4482"/>
                  <a:pt x="426908" y="5929"/>
                </a:cubicBezTo>
                <a:cubicBezTo>
                  <a:pt x="425220" y="5833"/>
                  <a:pt x="423554" y="6381"/>
                  <a:pt x="422239" y="7464"/>
                </a:cubicBezTo>
                <a:cubicBezTo>
                  <a:pt x="417854" y="10840"/>
                  <a:pt x="413469" y="14261"/>
                  <a:pt x="408952" y="17659"/>
                </a:cubicBezTo>
                <a:cubicBezTo>
                  <a:pt x="315904" y="75803"/>
                  <a:pt x="209197" y="106563"/>
                  <a:pt x="111195" y="154928"/>
                </a:cubicBezTo>
                <a:cubicBezTo>
                  <a:pt x="93853" y="163501"/>
                  <a:pt x="76773" y="172622"/>
                  <a:pt x="60089" y="182400"/>
                </a:cubicBezTo>
                <a:cubicBezTo>
                  <a:pt x="42549" y="192748"/>
                  <a:pt x="25141" y="203184"/>
                  <a:pt x="5146" y="208249"/>
                </a:cubicBezTo>
                <a:cubicBezTo>
                  <a:pt x="-1804" y="210003"/>
                  <a:pt x="-1147" y="218532"/>
                  <a:pt x="3743" y="221404"/>
                </a:cubicBezTo>
                <a:cubicBezTo>
                  <a:pt x="4707" y="222430"/>
                  <a:pt x="5979" y="223140"/>
                  <a:pt x="7360" y="223443"/>
                </a:cubicBezTo>
                <a:cubicBezTo>
                  <a:pt x="52371" y="234230"/>
                  <a:pt x="97777" y="242999"/>
                  <a:pt x="143621" y="249752"/>
                </a:cubicBezTo>
                <a:lnTo>
                  <a:pt x="143117" y="384961"/>
                </a:lnTo>
                <a:cubicBezTo>
                  <a:pt x="142854" y="387829"/>
                  <a:pt x="144717" y="390464"/>
                  <a:pt x="147502" y="391166"/>
                </a:cubicBezTo>
                <a:cubicBezTo>
                  <a:pt x="148620" y="393251"/>
                  <a:pt x="150615" y="394717"/>
                  <a:pt x="152939" y="395156"/>
                </a:cubicBezTo>
                <a:cubicBezTo>
                  <a:pt x="155855" y="396721"/>
                  <a:pt x="159473" y="395875"/>
                  <a:pt x="161402" y="393183"/>
                </a:cubicBezTo>
                <a:cubicBezTo>
                  <a:pt x="187777" y="361278"/>
                  <a:pt x="215797" y="330777"/>
                  <a:pt x="245351" y="301801"/>
                </a:cubicBezTo>
                <a:cubicBezTo>
                  <a:pt x="266464" y="313914"/>
                  <a:pt x="286394" y="328001"/>
                  <a:pt x="304854" y="343874"/>
                </a:cubicBezTo>
                <a:cubicBezTo>
                  <a:pt x="316496" y="353850"/>
                  <a:pt x="331712" y="356854"/>
                  <a:pt x="343266" y="366413"/>
                </a:cubicBezTo>
                <a:cubicBezTo>
                  <a:pt x="346533" y="371170"/>
                  <a:pt x="355500" y="370798"/>
                  <a:pt x="356553" y="363519"/>
                </a:cubicBezTo>
                <a:cubicBezTo>
                  <a:pt x="373083" y="243175"/>
                  <a:pt x="405510" y="125528"/>
                  <a:pt x="443593" y="10753"/>
                </a:cubicBezTo>
                <a:cubicBezTo>
                  <a:pt x="446618" y="4679"/>
                  <a:pt x="440173" y="-3323"/>
                  <a:pt x="433354" y="1457"/>
                </a:cubicBezTo>
                <a:close/>
                <a:moveTo>
                  <a:pt x="144959" y="232695"/>
                </a:moveTo>
                <a:cubicBezTo>
                  <a:pt x="144345" y="233234"/>
                  <a:pt x="143819" y="233863"/>
                  <a:pt x="143380" y="234558"/>
                </a:cubicBezTo>
                <a:cubicBezTo>
                  <a:pt x="106218" y="229033"/>
                  <a:pt x="69319" y="222164"/>
                  <a:pt x="32639" y="213949"/>
                </a:cubicBezTo>
                <a:cubicBezTo>
                  <a:pt x="52744" y="204895"/>
                  <a:pt x="71358" y="192134"/>
                  <a:pt x="90652" y="181720"/>
                </a:cubicBezTo>
                <a:cubicBezTo>
                  <a:pt x="170610" y="138682"/>
                  <a:pt x="257497" y="110816"/>
                  <a:pt x="339320" y="71856"/>
                </a:cubicBezTo>
                <a:cubicBezTo>
                  <a:pt x="273370" y="123978"/>
                  <a:pt x="208584" y="177592"/>
                  <a:pt x="144959" y="232695"/>
                </a:cubicBezTo>
                <a:close/>
                <a:moveTo>
                  <a:pt x="157938" y="358827"/>
                </a:moveTo>
                <a:lnTo>
                  <a:pt x="158376" y="242429"/>
                </a:lnTo>
                <a:cubicBezTo>
                  <a:pt x="158376" y="241688"/>
                  <a:pt x="158267" y="240949"/>
                  <a:pt x="158070" y="240237"/>
                </a:cubicBezTo>
                <a:cubicBezTo>
                  <a:pt x="232788" y="175691"/>
                  <a:pt x="309152" y="113147"/>
                  <a:pt x="387181" y="52607"/>
                </a:cubicBezTo>
                <a:lnTo>
                  <a:pt x="297159" y="137213"/>
                </a:lnTo>
                <a:cubicBezTo>
                  <a:pt x="259098" y="172972"/>
                  <a:pt x="217024" y="207372"/>
                  <a:pt x="189531" y="252405"/>
                </a:cubicBezTo>
                <a:cubicBezTo>
                  <a:pt x="188216" y="254240"/>
                  <a:pt x="188018" y="256658"/>
                  <a:pt x="189049" y="258675"/>
                </a:cubicBezTo>
                <a:cubicBezTo>
                  <a:pt x="189356" y="259691"/>
                  <a:pt x="189882" y="260620"/>
                  <a:pt x="190605" y="261394"/>
                </a:cubicBezTo>
                <a:cubicBezTo>
                  <a:pt x="181222" y="294369"/>
                  <a:pt x="170325" y="326817"/>
                  <a:pt x="157938" y="358739"/>
                </a:cubicBezTo>
                <a:close/>
                <a:moveTo>
                  <a:pt x="174535" y="355801"/>
                </a:moveTo>
                <a:cubicBezTo>
                  <a:pt x="184927" y="328323"/>
                  <a:pt x="194267" y="300479"/>
                  <a:pt x="202533" y="272269"/>
                </a:cubicBezTo>
                <a:cubicBezTo>
                  <a:pt x="212223" y="280124"/>
                  <a:pt x="222396" y="287379"/>
                  <a:pt x="232964" y="293996"/>
                </a:cubicBezTo>
                <a:cubicBezTo>
                  <a:pt x="212749" y="313844"/>
                  <a:pt x="193281" y="334418"/>
                  <a:pt x="174535" y="355713"/>
                </a:cubicBezTo>
                <a:close/>
                <a:moveTo>
                  <a:pt x="344143" y="348807"/>
                </a:moveTo>
                <a:cubicBezTo>
                  <a:pt x="334847" y="343743"/>
                  <a:pt x="324608" y="340432"/>
                  <a:pt x="316255" y="333460"/>
                </a:cubicBezTo>
                <a:cubicBezTo>
                  <a:pt x="304394" y="323193"/>
                  <a:pt x="291962" y="313631"/>
                  <a:pt x="278983" y="304827"/>
                </a:cubicBezTo>
                <a:cubicBezTo>
                  <a:pt x="253946" y="288581"/>
                  <a:pt x="227351" y="274637"/>
                  <a:pt x="205273" y="254400"/>
                </a:cubicBezTo>
                <a:cubicBezTo>
                  <a:pt x="232701" y="211538"/>
                  <a:pt x="274533" y="178125"/>
                  <a:pt x="311212" y="143637"/>
                </a:cubicBezTo>
                <a:cubicBezTo>
                  <a:pt x="346993" y="110020"/>
                  <a:pt x="382796" y="76401"/>
                  <a:pt x="418643" y="42784"/>
                </a:cubicBezTo>
                <a:cubicBezTo>
                  <a:pt x="385098" y="142442"/>
                  <a:pt x="360170" y="244797"/>
                  <a:pt x="344143" y="348720"/>
                </a:cubicBezTo>
                <a:close/>
                <a:moveTo>
                  <a:pt x="55923" y="163172"/>
                </a:moveTo>
                <a:cubicBezTo>
                  <a:pt x="76620" y="147430"/>
                  <a:pt x="101087" y="137608"/>
                  <a:pt x="124481" y="126668"/>
                </a:cubicBezTo>
                <a:lnTo>
                  <a:pt x="197797" y="92378"/>
                </a:lnTo>
                <a:cubicBezTo>
                  <a:pt x="206238" y="88431"/>
                  <a:pt x="202379" y="74268"/>
                  <a:pt x="193412" y="78434"/>
                </a:cubicBezTo>
                <a:lnTo>
                  <a:pt x="116237" y="114478"/>
                </a:lnTo>
                <a:cubicBezTo>
                  <a:pt x="92954" y="125440"/>
                  <a:pt x="68661" y="135306"/>
                  <a:pt x="48052" y="150960"/>
                </a:cubicBezTo>
                <a:cubicBezTo>
                  <a:pt x="40532" y="156704"/>
                  <a:pt x="48096" y="169114"/>
                  <a:pt x="55923" y="163084"/>
                </a:cubicBezTo>
                <a:close/>
                <a:moveTo>
                  <a:pt x="41760" y="133684"/>
                </a:moveTo>
                <a:cubicBezTo>
                  <a:pt x="60198" y="122794"/>
                  <a:pt x="79119" y="112805"/>
                  <a:pt x="98479" y="103713"/>
                </a:cubicBezTo>
                <a:cubicBezTo>
                  <a:pt x="106919" y="99766"/>
                  <a:pt x="103061" y="85603"/>
                  <a:pt x="94094" y="89791"/>
                </a:cubicBezTo>
                <a:cubicBezTo>
                  <a:pt x="73528" y="99409"/>
                  <a:pt x="53467" y="109990"/>
                  <a:pt x="33889" y="121537"/>
                </a:cubicBezTo>
                <a:cubicBezTo>
                  <a:pt x="25689" y="126339"/>
                  <a:pt x="33341" y="138573"/>
                  <a:pt x="41760" y="13359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6" name="Rectangle 15"/>
          <p:cNvSpPr/>
          <p:nvPr/>
        </p:nvSpPr>
        <p:spPr>
          <a:xfrm>
            <a:off x="830301" y="1251144"/>
            <a:ext cx="7689325" cy="2400657"/>
          </a:xfrm>
          <a:prstGeom prst="rect">
            <a:avLst/>
          </a:prstGeom>
        </p:spPr>
        <p:txBody>
          <a:bodyPr wrap="square">
            <a:spAutoFit/>
          </a:bodyPr>
          <a:lstStyle/>
          <a:p>
            <a:pPr lvl="0" algn="just">
              <a:lnSpc>
                <a:spcPct val="150000"/>
              </a:lnSpc>
            </a:pPr>
            <a:r>
              <a:rPr lang="vi-VN" sz="2000" b="1" dirty="0">
                <a:latin typeface="Arial" panose="020B0604020202020204" pitchFamily="34" charset="0"/>
                <a:ea typeface="Calibri" panose="020F0502020204030204" pitchFamily="34" charset="0"/>
                <a:cs typeface="Arial" panose="020B0604020202020204" pitchFamily="34" charset="0"/>
              </a:rPr>
              <a:t>Đọc hiểu  -  nghe hiểu:</a:t>
            </a:r>
          </a:p>
          <a:p>
            <a:pPr lvl="0" algn="just">
              <a:lnSpc>
                <a:spcPct val="150000"/>
              </a:lnSpc>
            </a:pPr>
            <a:r>
              <a:rPr lang="vi-VN" sz="2000" dirty="0">
                <a:latin typeface="Arial" panose="020B0604020202020204" pitchFamily="34" charset="0"/>
                <a:ea typeface="Calibri" panose="020F0502020204030204" pitchFamily="34" charset="0"/>
                <a:cs typeface="Arial" panose="020B0604020202020204" pitchFamily="34" charset="0"/>
              </a:rPr>
              <a:t>Để giải toán về đại lượng tỉ lệ thuận, ta cần nhận biết hai đại lượng tỉ lệ thuận trong bài toán. Từ đó ta có thể lập các tỉ số bằng nhau và dựa vào tính chất của dãy tỉ số bằng nhau để tìm các </a:t>
            </a:r>
            <a:r>
              <a:rPr lang="en-US" sz="2000" dirty="0">
                <a:latin typeface="Arial" panose="020B0604020202020204" pitchFamily="34" charset="0"/>
                <a:ea typeface="Calibri" panose="020F0502020204030204" pitchFamily="34" charset="0"/>
                <a:cs typeface="Arial" panose="020B0604020202020204" pitchFamily="34" charset="0"/>
              </a:rPr>
              <a:t>   </a:t>
            </a:r>
            <a:r>
              <a:rPr lang="vi-VN" sz="2000" dirty="0">
                <a:latin typeface="Arial" panose="020B0604020202020204" pitchFamily="34" charset="0"/>
                <a:ea typeface="Calibri" panose="020F0502020204030204" pitchFamily="34" charset="0"/>
                <a:cs typeface="Arial" panose="020B0604020202020204" pitchFamily="34" charset="0"/>
              </a:rPr>
              <a:t>yếu tố chưa biết. </a:t>
            </a:r>
          </a:p>
        </p:txBody>
      </p:sp>
      <p:pic>
        <p:nvPicPr>
          <p:cNvPr id="19" name="Picture 3">
            <a:extLst>
              <a:ext uri="{FF2B5EF4-FFF2-40B4-BE49-F238E27FC236}">
                <a16:creationId xmlns:a16="http://schemas.microsoft.com/office/drawing/2014/main" id="{96E85870-286D-4CCC-AA6B-47C2AF4CDE67}"/>
              </a:ext>
            </a:extLst>
          </p:cNvPr>
          <p:cNvPicPr>
            <a:picLocks noChangeAspect="1"/>
          </p:cNvPicPr>
          <p:nvPr/>
        </p:nvPicPr>
        <p:blipFill>
          <a:blip>
            <a:extLst>
              <a:ext uri="{28A0092B-C50C-407E-A947-70E740481C1C}">
                <a14:useLocalDpi xmlns:a14="http://schemas.microsoft.com/office/drawing/2010/main" val="0"/>
              </a:ext>
            </a:extLst>
          </a:blip>
          <a:srcRect/>
          <a:stretch>
            <a:fillRect/>
          </a:stretch>
        </p:blipFill>
        <p:spPr>
          <a:xfrm rot="3279984">
            <a:off x="352686" y="1358061"/>
            <a:ext cx="398892" cy="586606"/>
          </a:xfrm>
          <a:prstGeom prst="rect">
            <a:avLst/>
          </a:prstGeom>
        </p:spPr>
      </p:pic>
      <p:pic>
        <p:nvPicPr>
          <p:cNvPr id="20" name="Picture 5"/>
          <p:cNvPicPr>
            <a:picLocks noChangeAspect="1"/>
          </p:cNvPicPr>
          <p:nvPr/>
        </p:nvPicPr>
        <p:blipFill>
          <a:blip r:embed="rId3"/>
          <a:srcRect/>
          <a:stretch>
            <a:fillRect/>
          </a:stretch>
        </p:blipFill>
        <p:spPr>
          <a:xfrm>
            <a:off x="6975042" y="3248003"/>
            <a:ext cx="1751991" cy="159650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52"/>
        <p:cNvGrpSpPr/>
        <p:nvPr/>
      </p:nvGrpSpPr>
      <p:grpSpPr>
        <a:xfrm>
          <a:off x="0" y="0"/>
          <a:ext cx="0" cy="0"/>
          <a:chOff x="0" y="0"/>
          <a:chExt cx="0" cy="0"/>
        </a:xfrm>
      </p:grpSpPr>
      <p:sp>
        <p:nvSpPr>
          <p:cNvPr id="2" name="Rectangle 1"/>
          <p:cNvSpPr/>
          <p:nvPr/>
        </p:nvSpPr>
        <p:spPr>
          <a:xfrm>
            <a:off x="629085" y="1282775"/>
            <a:ext cx="7783395" cy="1889300"/>
          </a:xfrm>
          <a:prstGeom prst="rect">
            <a:avLst/>
          </a:prstGeom>
        </p:spPr>
        <p:txBody>
          <a:bodyPr wrap="square">
            <a:spAutoFit/>
          </a:bodyPr>
          <a:lstStyle/>
          <a:p>
            <a:pPr marL="30480" marR="30480" algn="just">
              <a:lnSpc>
                <a:spcPct val="150000"/>
              </a:lnSpc>
              <a:spcAft>
                <a:spcPts val="1200"/>
              </a:spcAft>
            </a:pPr>
            <a:r>
              <a:rPr lang="vi-VN" sz="2000" dirty="0">
                <a:latin typeface="Arial" panose="020B0604020202020204" pitchFamily="34" charset="0"/>
                <a:ea typeface="Times New Roman" panose="02020603050405020304" pitchFamily="18" charset="0"/>
                <a:cs typeface="Times New Roman" panose="02020603050405020304" pitchFamily="18" charset="0"/>
              </a:rPr>
              <a:t>Một công ty may quần áo bảo hộ lao động có hai xưởng may, xưởng thứ nhất có 25 công nhân, xưởng thứ hai có 30 công nhân. Mỗi ngày xưởng thứ hai may được nhiều hơn xưởng thứ nhất 20 bộ quần áo.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Box 7"/>
          <p:cNvSpPr txBox="1"/>
          <p:nvPr/>
        </p:nvSpPr>
        <p:spPr>
          <a:xfrm>
            <a:off x="837559" y="633630"/>
            <a:ext cx="35197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sng" strike="noStrike" kern="0" cap="none" spc="0" normalizeH="0" baseline="0" noProof="0" dirty="0" err="1">
                <a:ln>
                  <a:noFill/>
                </a:ln>
                <a:solidFill>
                  <a:srgbClr val="000000"/>
                </a:solidFill>
                <a:effectLst/>
                <a:uLnTx/>
                <a:uFillTx/>
                <a:latin typeface="Arial"/>
                <a:cs typeface="Arial"/>
                <a:sym typeface="Arial"/>
              </a:rPr>
              <a:t>Ví</a:t>
            </a:r>
            <a:r>
              <a:rPr kumimoji="0" lang="en-US" sz="2000" b="1" i="0" u="sng" strike="noStrike" kern="0" cap="none" spc="0" normalizeH="0" baseline="0" noProof="0" dirty="0">
                <a:ln>
                  <a:noFill/>
                </a:ln>
                <a:solidFill>
                  <a:srgbClr val="000000"/>
                </a:solidFill>
                <a:effectLst/>
                <a:uLnTx/>
                <a:uFillTx/>
                <a:latin typeface="Arial"/>
                <a:cs typeface="Arial"/>
                <a:sym typeface="Arial"/>
              </a:rPr>
              <a:t> </a:t>
            </a:r>
            <a:r>
              <a:rPr kumimoji="0" lang="en-US" sz="2000" b="1" i="0" u="sng" strike="noStrike" kern="0" cap="none" spc="0" normalizeH="0" baseline="0" noProof="0" dirty="0" err="1">
                <a:ln>
                  <a:noFill/>
                </a:ln>
                <a:solidFill>
                  <a:srgbClr val="000000"/>
                </a:solidFill>
                <a:effectLst/>
                <a:uLnTx/>
                <a:uFillTx/>
                <a:latin typeface="Arial"/>
                <a:cs typeface="Arial"/>
                <a:sym typeface="Arial"/>
              </a:rPr>
              <a:t>dụ</a:t>
            </a:r>
            <a:r>
              <a:rPr kumimoji="0" lang="en-US" sz="2000" b="1" i="0" u="sng" strike="noStrike" kern="0" cap="none" spc="0" normalizeH="0" baseline="0" noProof="0" dirty="0">
                <a:ln>
                  <a:noFill/>
                </a:ln>
                <a:solidFill>
                  <a:srgbClr val="000000"/>
                </a:solidFill>
                <a:effectLst/>
                <a:uLnTx/>
                <a:uFillTx/>
                <a:latin typeface="Arial"/>
                <a:cs typeface="Arial"/>
                <a:sym typeface="Arial"/>
              </a:rPr>
              <a:t> 3:</a:t>
            </a:r>
            <a:r>
              <a:rPr kumimoji="0" lang="en-US" sz="2000" b="0" i="0" u="none" strike="noStrike" kern="0" cap="none" spc="0" normalizeH="0" baseline="0" noProof="0" dirty="0">
                <a:ln>
                  <a:noFill/>
                </a:ln>
                <a:solidFill>
                  <a:srgbClr val="000000"/>
                </a:solidFill>
                <a:effectLst/>
                <a:uLnTx/>
                <a:uFillTx/>
                <a:latin typeface="Arial"/>
                <a:cs typeface="Arial"/>
                <a:sym typeface="Arial"/>
              </a:rPr>
              <a:t>  </a:t>
            </a: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3)</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pic>
        <p:nvPicPr>
          <p:cNvPr id="9" name="Picture 8"/>
          <p:cNvPicPr/>
          <p:nvPr/>
        </p:nvPicPr>
        <p:blipFill>
          <a:blip r:embed="rId3">
            <a:extLst>
              <a:ext uri="{28A0092B-C50C-407E-A947-70E740481C1C}">
                <a14:useLocalDpi xmlns:a14="http://schemas.microsoft.com/office/drawing/2010/main" val="0"/>
              </a:ext>
            </a:extLst>
          </a:blip>
          <a:stretch>
            <a:fillRect/>
          </a:stretch>
        </p:blipFill>
        <p:spPr>
          <a:xfrm>
            <a:off x="5570829" y="2885565"/>
            <a:ext cx="2314956" cy="1570584"/>
          </a:xfrm>
          <a:prstGeom prst="rect">
            <a:avLst/>
          </a:prstGeom>
        </p:spPr>
      </p:pic>
      <p:sp>
        <p:nvSpPr>
          <p:cNvPr id="4" name="Rectangle 3"/>
          <p:cNvSpPr/>
          <p:nvPr/>
        </p:nvSpPr>
        <p:spPr>
          <a:xfrm>
            <a:off x="632766" y="3097483"/>
            <a:ext cx="4758537" cy="1477328"/>
          </a:xfrm>
          <a:prstGeom prst="rect">
            <a:avLst/>
          </a:prstGeom>
        </p:spPr>
        <p:txBody>
          <a:bodyPr wrap="square">
            <a:spAutoFit/>
          </a:bodyPr>
          <a:lstStyle/>
          <a:p>
            <a:pPr marL="30480" marR="30480" lvl="0" algn="just">
              <a:lnSpc>
                <a:spcPct val="150000"/>
              </a:lnSpc>
              <a:spcAft>
                <a:spcPts val="1200"/>
              </a:spcAft>
            </a:pPr>
            <a:r>
              <a:rPr lang="vi-VN" sz="2000" dirty="0">
                <a:latin typeface="Arial" panose="020B0604020202020204" pitchFamily="34" charset="0"/>
                <a:ea typeface="Times New Roman" panose="02020603050405020304" pitchFamily="18" charset="0"/>
                <a:cs typeface="Times New Roman" panose="02020603050405020304" pitchFamily="18" charset="0"/>
              </a:rPr>
              <a:t>Hỏi trong một ngày, mỗi xưởng may được bao nhiêu bộ quần áo (biết năng  suất của mỗi công nhân là như nhau)?</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1" name="Google Shape;258;p23"/>
          <p:cNvSpPr/>
          <p:nvPr/>
        </p:nvSpPr>
        <p:spPr>
          <a:xfrm rot="864908">
            <a:off x="8018004" y="3753335"/>
            <a:ext cx="788952" cy="998941"/>
          </a:xfrm>
          <a:custGeom>
            <a:avLst/>
            <a:gdLst/>
            <a:ahLst/>
            <a:cxnLst/>
            <a:rect l="l" t="t" r="r" b="b"/>
            <a:pathLst>
              <a:path w="374107" h="473680" extrusionOk="0">
                <a:moveTo>
                  <a:pt x="176658" y="66970"/>
                </a:moveTo>
                <a:cubicBezTo>
                  <a:pt x="153572" y="67387"/>
                  <a:pt x="129367" y="75192"/>
                  <a:pt x="123381" y="100186"/>
                </a:cubicBezTo>
                <a:cubicBezTo>
                  <a:pt x="121189" y="109526"/>
                  <a:pt x="136185" y="110644"/>
                  <a:pt x="138312" y="101743"/>
                </a:cubicBezTo>
                <a:cubicBezTo>
                  <a:pt x="142170" y="85650"/>
                  <a:pt x="160236" y="81660"/>
                  <a:pt x="174400" y="81397"/>
                </a:cubicBezTo>
                <a:cubicBezTo>
                  <a:pt x="183652" y="81221"/>
                  <a:pt x="186458" y="66795"/>
                  <a:pt x="176658" y="66970"/>
                </a:cubicBezTo>
                <a:close/>
                <a:moveTo>
                  <a:pt x="82580" y="302418"/>
                </a:moveTo>
                <a:cubicBezTo>
                  <a:pt x="67276" y="334412"/>
                  <a:pt x="51513" y="366168"/>
                  <a:pt x="35288" y="397680"/>
                </a:cubicBezTo>
                <a:cubicBezTo>
                  <a:pt x="30903" y="406450"/>
                  <a:pt x="44935" y="411054"/>
                  <a:pt x="49167" y="402832"/>
                </a:cubicBezTo>
                <a:cubicBezTo>
                  <a:pt x="65390" y="371320"/>
                  <a:pt x="81155" y="339573"/>
                  <a:pt x="96458" y="307592"/>
                </a:cubicBezTo>
                <a:cubicBezTo>
                  <a:pt x="100689" y="298778"/>
                  <a:pt x="86592" y="294130"/>
                  <a:pt x="82580" y="302418"/>
                </a:cubicBezTo>
                <a:close/>
                <a:moveTo>
                  <a:pt x="245501" y="19218"/>
                </a:moveTo>
                <a:cubicBezTo>
                  <a:pt x="245369" y="19161"/>
                  <a:pt x="245238" y="19118"/>
                  <a:pt x="245085" y="19087"/>
                </a:cubicBezTo>
                <a:cubicBezTo>
                  <a:pt x="245085" y="16399"/>
                  <a:pt x="243549" y="13943"/>
                  <a:pt x="241138" y="12773"/>
                </a:cubicBezTo>
                <a:cubicBezTo>
                  <a:pt x="166156" y="-26692"/>
                  <a:pt x="69008" y="30444"/>
                  <a:pt x="51381" y="113626"/>
                </a:cubicBezTo>
                <a:cubicBezTo>
                  <a:pt x="42304" y="163022"/>
                  <a:pt x="74380" y="208230"/>
                  <a:pt x="111038" y="236951"/>
                </a:cubicBezTo>
                <a:lnTo>
                  <a:pt x="97883" y="263699"/>
                </a:lnTo>
                <a:cubicBezTo>
                  <a:pt x="94836" y="262449"/>
                  <a:pt x="91021" y="259797"/>
                  <a:pt x="87819" y="261266"/>
                </a:cubicBezTo>
                <a:cubicBezTo>
                  <a:pt x="84136" y="260213"/>
                  <a:pt x="80211" y="261805"/>
                  <a:pt x="78304" y="265124"/>
                </a:cubicBezTo>
                <a:cubicBezTo>
                  <a:pt x="50109" y="316165"/>
                  <a:pt x="22046" y="367424"/>
                  <a:pt x="2117" y="422367"/>
                </a:cubicBezTo>
                <a:cubicBezTo>
                  <a:pt x="78" y="424297"/>
                  <a:pt x="-558" y="427291"/>
                  <a:pt x="516" y="429887"/>
                </a:cubicBezTo>
                <a:cubicBezTo>
                  <a:pt x="9724" y="453233"/>
                  <a:pt x="31188" y="469492"/>
                  <a:pt x="56160" y="472048"/>
                </a:cubicBezTo>
                <a:cubicBezTo>
                  <a:pt x="58068" y="472278"/>
                  <a:pt x="59975" y="471759"/>
                  <a:pt x="61510" y="470601"/>
                </a:cubicBezTo>
                <a:cubicBezTo>
                  <a:pt x="64229" y="474085"/>
                  <a:pt x="69249" y="474705"/>
                  <a:pt x="72735" y="471985"/>
                </a:cubicBezTo>
                <a:cubicBezTo>
                  <a:pt x="73678" y="471255"/>
                  <a:pt x="74446" y="470325"/>
                  <a:pt x="74972" y="469264"/>
                </a:cubicBezTo>
                <a:cubicBezTo>
                  <a:pt x="101413" y="411953"/>
                  <a:pt x="127832" y="354649"/>
                  <a:pt x="154251" y="297353"/>
                </a:cubicBezTo>
                <a:cubicBezTo>
                  <a:pt x="155106" y="295702"/>
                  <a:pt x="155216" y="293753"/>
                  <a:pt x="154514" y="292026"/>
                </a:cubicBezTo>
                <a:cubicBezTo>
                  <a:pt x="155785" y="285711"/>
                  <a:pt x="148748" y="284462"/>
                  <a:pt x="143968" y="282620"/>
                </a:cubicBezTo>
                <a:lnTo>
                  <a:pt x="156224" y="259862"/>
                </a:lnTo>
                <a:cubicBezTo>
                  <a:pt x="223357" y="279594"/>
                  <a:pt x="292157" y="231360"/>
                  <a:pt x="310551" y="162934"/>
                </a:cubicBezTo>
                <a:cubicBezTo>
                  <a:pt x="327367" y="101633"/>
                  <a:pt x="298010" y="40661"/>
                  <a:pt x="245501" y="19218"/>
                </a:cubicBezTo>
                <a:close/>
                <a:moveTo>
                  <a:pt x="63089" y="459902"/>
                </a:moveTo>
                <a:cubicBezTo>
                  <a:pt x="61883" y="458595"/>
                  <a:pt x="60239" y="457808"/>
                  <a:pt x="58463" y="457710"/>
                </a:cubicBezTo>
                <a:cubicBezTo>
                  <a:pt x="39980" y="455815"/>
                  <a:pt x="23887" y="444325"/>
                  <a:pt x="16082" y="427476"/>
                </a:cubicBezTo>
                <a:cubicBezTo>
                  <a:pt x="35266" y="374615"/>
                  <a:pt x="61993" y="325154"/>
                  <a:pt x="89091" y="276043"/>
                </a:cubicBezTo>
                <a:cubicBezTo>
                  <a:pt x="105294" y="283512"/>
                  <a:pt x="121781" y="290309"/>
                  <a:pt x="138509" y="296433"/>
                </a:cubicBezTo>
                <a:cubicBezTo>
                  <a:pt x="113296" y="350834"/>
                  <a:pt x="88148" y="405288"/>
                  <a:pt x="63089" y="459792"/>
                </a:cubicBezTo>
                <a:close/>
                <a:moveTo>
                  <a:pt x="130178" y="277380"/>
                </a:moveTo>
                <a:cubicBezTo>
                  <a:pt x="123886" y="274909"/>
                  <a:pt x="117637" y="272337"/>
                  <a:pt x="111410" y="269663"/>
                </a:cubicBezTo>
                <a:lnTo>
                  <a:pt x="123359" y="245304"/>
                </a:lnTo>
                <a:cubicBezTo>
                  <a:pt x="129411" y="248983"/>
                  <a:pt x="135725" y="252202"/>
                  <a:pt x="142258" y="254929"/>
                </a:cubicBezTo>
                <a:close/>
                <a:moveTo>
                  <a:pt x="299106" y="143640"/>
                </a:moveTo>
                <a:cubicBezTo>
                  <a:pt x="279813" y="255587"/>
                  <a:pt x="162692" y="284221"/>
                  <a:pt x="93016" y="196106"/>
                </a:cubicBezTo>
                <a:cubicBezTo>
                  <a:pt x="78787" y="178917"/>
                  <a:pt x="66816" y="157299"/>
                  <a:pt x="65150" y="133204"/>
                </a:cubicBezTo>
                <a:cubicBezTo>
                  <a:pt x="63417" y="108473"/>
                  <a:pt x="76901" y="82252"/>
                  <a:pt x="92226" y="63046"/>
                </a:cubicBezTo>
                <a:cubicBezTo>
                  <a:pt x="128841" y="17267"/>
                  <a:pt x="187861" y="4222"/>
                  <a:pt x="234605" y="27966"/>
                </a:cubicBezTo>
                <a:cubicBezTo>
                  <a:pt x="234451" y="30773"/>
                  <a:pt x="236139" y="33353"/>
                  <a:pt x="238770" y="34325"/>
                </a:cubicBezTo>
                <a:cubicBezTo>
                  <a:pt x="279308" y="50768"/>
                  <a:pt x="305333" y="95384"/>
                  <a:pt x="299106" y="143487"/>
                </a:cubicBezTo>
                <a:close/>
                <a:moveTo>
                  <a:pt x="224147" y="44191"/>
                </a:moveTo>
                <a:cubicBezTo>
                  <a:pt x="223576" y="44070"/>
                  <a:pt x="223006" y="44011"/>
                  <a:pt x="222414" y="44015"/>
                </a:cubicBezTo>
                <a:cubicBezTo>
                  <a:pt x="167844" y="19043"/>
                  <a:pt x="97751" y="45791"/>
                  <a:pt x="88543" y="108736"/>
                </a:cubicBezTo>
                <a:cubicBezTo>
                  <a:pt x="85780" y="129433"/>
                  <a:pt x="93103" y="149538"/>
                  <a:pt x="100865" y="168393"/>
                </a:cubicBezTo>
                <a:cubicBezTo>
                  <a:pt x="117067" y="207704"/>
                  <a:pt x="153790" y="235307"/>
                  <a:pt x="197771" y="227831"/>
                </a:cubicBezTo>
                <a:cubicBezTo>
                  <a:pt x="282904" y="214194"/>
                  <a:pt x="321360" y="69535"/>
                  <a:pt x="224147" y="44191"/>
                </a:cubicBezTo>
                <a:close/>
                <a:moveTo>
                  <a:pt x="265803" y="134936"/>
                </a:moveTo>
                <a:cubicBezTo>
                  <a:pt x="252013" y="214588"/>
                  <a:pt x="159666" y="248944"/>
                  <a:pt x="117966" y="169555"/>
                </a:cubicBezTo>
                <a:cubicBezTo>
                  <a:pt x="103386" y="138181"/>
                  <a:pt x="95011" y="104395"/>
                  <a:pt x="119106" y="75280"/>
                </a:cubicBezTo>
                <a:cubicBezTo>
                  <a:pt x="143530" y="45857"/>
                  <a:pt x="185318" y="43270"/>
                  <a:pt x="218336" y="58310"/>
                </a:cubicBezTo>
                <a:cubicBezTo>
                  <a:pt x="219762" y="58996"/>
                  <a:pt x="221406" y="59165"/>
                  <a:pt x="222941" y="58792"/>
                </a:cubicBezTo>
                <a:cubicBezTo>
                  <a:pt x="256354" y="66619"/>
                  <a:pt x="271218" y="103562"/>
                  <a:pt x="265803" y="134871"/>
                </a:cubicBezTo>
                <a:close/>
                <a:moveTo>
                  <a:pt x="205927" y="69535"/>
                </a:moveTo>
                <a:cubicBezTo>
                  <a:pt x="197574" y="65435"/>
                  <a:pt x="191238" y="78809"/>
                  <a:pt x="199964" y="83085"/>
                </a:cubicBezTo>
                <a:cubicBezTo>
                  <a:pt x="208251" y="87163"/>
                  <a:pt x="214697" y="73811"/>
                  <a:pt x="205927" y="69535"/>
                </a:cubicBezTo>
                <a:close/>
                <a:moveTo>
                  <a:pt x="315550" y="67628"/>
                </a:moveTo>
                <a:cubicBezTo>
                  <a:pt x="336050" y="108495"/>
                  <a:pt x="341662" y="159996"/>
                  <a:pt x="309586" y="196676"/>
                </a:cubicBezTo>
                <a:cubicBezTo>
                  <a:pt x="303185" y="203999"/>
                  <a:pt x="313971" y="213448"/>
                  <a:pt x="320439" y="206103"/>
                </a:cubicBezTo>
                <a:cubicBezTo>
                  <a:pt x="357141" y="164118"/>
                  <a:pt x="351594" y="105974"/>
                  <a:pt x="328069" y="59055"/>
                </a:cubicBezTo>
                <a:cubicBezTo>
                  <a:pt x="323815" y="50614"/>
                  <a:pt x="311428" y="59538"/>
                  <a:pt x="315550" y="67628"/>
                </a:cubicBezTo>
                <a:close/>
                <a:moveTo>
                  <a:pt x="370953" y="127986"/>
                </a:moveTo>
                <a:cubicBezTo>
                  <a:pt x="368169" y="118756"/>
                  <a:pt x="354181" y="124347"/>
                  <a:pt x="356856" y="133138"/>
                </a:cubicBezTo>
                <a:cubicBezTo>
                  <a:pt x="362030" y="149417"/>
                  <a:pt x="359531" y="167165"/>
                  <a:pt x="350037" y="181372"/>
                </a:cubicBezTo>
                <a:cubicBezTo>
                  <a:pt x="344666" y="189331"/>
                  <a:pt x="355409" y="198912"/>
                  <a:pt x="360999" y="190800"/>
                </a:cubicBezTo>
                <a:cubicBezTo>
                  <a:pt x="373804" y="172506"/>
                  <a:pt x="377465" y="149336"/>
                  <a:pt x="370931" y="12798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pic>
        <p:nvPicPr>
          <p:cNvPr id="12" name="Picture 2" descr="Cây bút chì và cục tẩ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2758" y="-11627"/>
            <a:ext cx="1591242" cy="159124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 name="Google Shape;236;p21"/>
          <p:cNvSpPr/>
          <p:nvPr/>
        </p:nvSpPr>
        <p:spPr>
          <a:xfrm rot="1473029">
            <a:off x="-79446" y="3453712"/>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rgbClr val="2B3547"/>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6D9EEB"/>
              </a:solidFill>
              <a:effectLst/>
              <a:uLnTx/>
              <a:uFillTx/>
            </a:endParaRPr>
          </a:p>
        </p:txBody>
      </p:sp>
      <p:sp>
        <p:nvSpPr>
          <p:cNvPr id="34" name="Oval Callout 33"/>
          <p:cNvSpPr/>
          <p:nvPr/>
        </p:nvSpPr>
        <p:spPr>
          <a:xfrm>
            <a:off x="247563" y="156217"/>
            <a:ext cx="936346" cy="43881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35" name="Rectangle 34"/>
              <p:cNvSpPr/>
              <p:nvPr/>
            </p:nvSpPr>
            <p:spPr>
              <a:xfrm>
                <a:off x="360947" y="1105088"/>
                <a:ext cx="7633412" cy="1938992"/>
              </a:xfrm>
              <a:prstGeom prst="rect">
                <a:avLst/>
              </a:prstGeom>
            </p:spPr>
            <p:txBody>
              <a:bodyPr wrap="square">
                <a:spAutoFit/>
              </a:bodyPr>
              <a:lstStyle/>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Ta có: y – x = 20</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Vì năng suất của mỗi công nhân là như nhau </a:t>
                </a:r>
              </a:p>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nl-NL" sz="2000" dirty="0">
                    <a:latin typeface="Arial" panose="020B0604020202020204" pitchFamily="34" charset="0"/>
                    <a:ea typeface="Times New Roman" panose="02020603050405020304" pitchFamily="18" charset="0"/>
                    <a:cs typeface="Arial" panose="020B0604020202020204" pitchFamily="34" charset="0"/>
                  </a:rPr>
                  <a:t> Số bộ quần áo may được tỉ lệ thuận với số công nhân</a:t>
                </a:r>
              </a:p>
              <a:p>
                <a:pPr algn="just">
                  <a:lnSpc>
                    <a:spcPct val="150000"/>
                  </a:lnSpc>
                </a:pPr>
                <a:r>
                  <a:rPr lang="nl-NL" sz="2000" dirty="0">
                    <a:latin typeface="Arial" panose="020B0604020202020204" pitchFamily="34" charset="0"/>
                    <a:ea typeface="Times New Roman" panose="02020603050405020304" pitchFamily="18" charset="0"/>
                    <a:cs typeface="Arial" panose="020B0604020202020204" pitchFamily="34" charset="0"/>
                  </a:rPr>
                  <a:t>Theo tính chất dãy tỉ số bằng nhau, ta có:</a:t>
                </a:r>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360947" y="1105088"/>
                <a:ext cx="7633412" cy="1938992"/>
              </a:xfrm>
              <a:prstGeom prst="rect">
                <a:avLst/>
              </a:prstGeom>
              <a:blipFill>
                <a:blip r:embed="rId2"/>
                <a:stretch>
                  <a:fillRect l="-799" b="-18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975140" y="1825370"/>
                <a:ext cx="2038437" cy="883062"/>
              </a:xfrm>
              <a:prstGeom prst="rect">
                <a:avLst/>
              </a:prstGeom>
            </p:spPr>
            <p:txBody>
              <a:bodyPr wrap="square">
                <a:spAutoFit/>
              </a:bodyPr>
              <a:lstStyle/>
              <a:p>
                <a:pPr lvl="0" algn="just">
                  <a:lnSpc>
                    <a:spcPct val="150000"/>
                  </a:lnSpc>
                </a:pPr>
                <a14:m>
                  <m:oMathPara xmlns:m="http://schemas.openxmlformats.org/officeDocument/2006/math">
                    <m:oMathParaPr>
                      <m:jc m:val="centerGroup"/>
                    </m:oMathParaPr>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 </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25</m:t>
                          </m:r>
                        </m:den>
                      </m:f>
                      <m:r>
                        <a:rPr lang="nl-NL"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𝑦</m:t>
                          </m:r>
                        </m:num>
                        <m:den>
                          <m:r>
                            <a:rPr lang="nl-NL" sz="2000" i="1">
                              <a:latin typeface="Cambria Math" panose="02040503050406030204" pitchFamily="18" charset="0"/>
                              <a:ea typeface="Calibri" panose="020F0502020204030204" pitchFamily="34" charset="0"/>
                              <a:cs typeface="Arial" panose="020B0604020202020204" pitchFamily="34" charset="0"/>
                            </a:rPr>
                            <m:t>30</m:t>
                          </m:r>
                        </m:den>
                      </m:f>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975140" y="1825370"/>
                <a:ext cx="2038437" cy="88306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572640" y="2787564"/>
                <a:ext cx="4572000" cy="1421351"/>
              </a:xfrm>
              <a:prstGeom prst="rect">
                <a:avLst/>
              </a:prstGeom>
            </p:spPr>
            <p:txBody>
              <a:bodyPr>
                <a:spAutoFit/>
              </a:bodyPr>
              <a:lstStyle/>
              <a:p>
                <a:pPr lvl="0" algn="ctr">
                  <a:lnSpc>
                    <a:spcPct val="150000"/>
                  </a:lnSpc>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25</m:t>
                          </m:r>
                        </m:den>
                      </m:f>
                      <m:r>
                        <a:rPr lang="nl-NL"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𝑦</m:t>
                          </m:r>
                        </m:num>
                        <m:den>
                          <m:r>
                            <a:rPr lang="nl-NL" sz="2000" i="1">
                              <a:latin typeface="Cambria Math" panose="02040503050406030204" pitchFamily="18" charset="0"/>
                              <a:ea typeface="Calibri" panose="020F0502020204030204" pitchFamily="34" charset="0"/>
                              <a:cs typeface="Arial" panose="020B0604020202020204" pitchFamily="34" charset="0"/>
                            </a:rPr>
                            <m:t>30</m:t>
                          </m:r>
                        </m:den>
                      </m:f>
                      <m:r>
                        <a:rPr lang="nl-NL"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𝑦</m:t>
                          </m:r>
                          <m:r>
                            <a:rPr lang="nl-NL" sz="2000" i="1">
                              <a:latin typeface="Cambria Math" panose="02040503050406030204" pitchFamily="18" charset="0"/>
                              <a:ea typeface="Times New Roman" panose="02020603050405020304" pitchFamily="18" charset="0"/>
                              <a:cs typeface="Arial" panose="020B0604020202020204" pitchFamily="34" charset="0"/>
                            </a:rPr>
                            <m:t>−</m:t>
                          </m:r>
                          <m:r>
                            <a:rPr lang="nl-NL" sz="2000" i="1">
                              <a:latin typeface="Cambria Math" panose="02040503050406030204" pitchFamily="18" charset="0"/>
                              <a:ea typeface="Times New Roman" panose="02020603050405020304" pitchFamily="18"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30−25</m:t>
                          </m:r>
                        </m:den>
                      </m:f>
                      <m:r>
                        <a:rPr lang="nl-NL" sz="2000" i="1">
                          <a:latin typeface="Cambria Math" panose="02040503050406030204" pitchFamily="18" charset="0"/>
                          <a:ea typeface="Times New Roman" panose="02020603050405020304" pitchFamily="18" charset="0"/>
                          <a:cs typeface="Arial" panose="020B0604020202020204" pitchFamily="34" charset="0"/>
                        </a:rPr>
                        <m:t>=</m:t>
                      </m:r>
                      <m:f>
                        <m:fPr>
                          <m:ctrlPr>
                            <a:rPr lang="en-US" sz="2000" i="1">
                              <a:latin typeface="Cambria Math" panose="02040503050406030204" pitchFamily="18" charset="0"/>
                              <a:ea typeface="Times New Roman" panose="02020603050405020304" pitchFamily="18" charset="0"/>
                              <a:cs typeface="Arial" panose="020B0604020202020204" pitchFamily="34" charset="0"/>
                            </a:rPr>
                          </m:ctrlPr>
                        </m:fPr>
                        <m:num>
                          <m:r>
                            <a:rPr lang="nl-NL" sz="2000" i="1">
                              <a:latin typeface="Cambria Math" panose="02040503050406030204" pitchFamily="18" charset="0"/>
                              <a:ea typeface="Times New Roman" panose="02020603050405020304" pitchFamily="18" charset="0"/>
                              <a:cs typeface="Arial" panose="020B0604020202020204" pitchFamily="34" charset="0"/>
                            </a:rPr>
                            <m:t>20</m:t>
                          </m:r>
                        </m:num>
                        <m:den>
                          <m:r>
                            <a:rPr lang="nl-NL" sz="2000" i="1">
                              <a:latin typeface="Cambria Math" panose="02040503050406030204" pitchFamily="18" charset="0"/>
                              <a:ea typeface="Calibri" panose="020F0502020204030204" pitchFamily="34" charset="0"/>
                              <a:cs typeface="Arial" panose="020B0604020202020204" pitchFamily="34" charset="0"/>
                            </a:rPr>
                            <m:t>5</m:t>
                          </m:r>
                        </m:den>
                      </m:f>
                      <m:r>
                        <a:rPr lang="nl-NL" sz="2000" i="1">
                          <a:latin typeface="Cambria Math" panose="02040503050406030204" pitchFamily="18" charset="0"/>
                          <a:ea typeface="Times New Roman" panose="02020603050405020304" pitchFamily="18" charset="0"/>
                          <a:cs typeface="Arial" panose="020B0604020202020204" pitchFamily="34" charset="0"/>
                        </a:rPr>
                        <m:t>=4</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Calibri" panose="020F0502020204030204" pitchFamily="34" charset="0"/>
                          <a:cs typeface="Arial" panose="020B0604020202020204" pitchFamily="34" charset="0"/>
                        </a:rPr>
                        <m:t>     </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572640" y="2787564"/>
                <a:ext cx="4572000" cy="1421351"/>
              </a:xfrm>
              <a:prstGeom prst="rect">
                <a:avLst/>
              </a:prstGeom>
              <a:blipFill>
                <a:blip r:embed="rId4"/>
                <a:stretch>
                  <a:fillRect/>
                </a:stretch>
              </a:blipFill>
            </p:spPr>
            <p:txBody>
              <a:bodyPr/>
              <a:lstStyle/>
              <a:p>
                <a:r>
                  <a:rPr lang="en-US">
                    <a:noFill/>
                  </a:rPr>
                  <a:t> </a:t>
                </a:r>
              </a:p>
            </p:txBody>
          </p:sp>
        </mc:Fallback>
      </mc:AlternateContent>
      <p:sp>
        <p:nvSpPr>
          <p:cNvPr id="6" name="Rectangle 5"/>
          <p:cNvSpPr/>
          <p:nvPr/>
        </p:nvSpPr>
        <p:spPr>
          <a:xfrm>
            <a:off x="372015" y="4143080"/>
            <a:ext cx="8626931" cy="1015663"/>
          </a:xfrm>
          <a:prstGeom prst="rect">
            <a:avLst/>
          </a:prstGeom>
        </p:spPr>
        <p:txBody>
          <a:bodyPr wrap="square">
            <a:spAutoFit/>
          </a:bodyPr>
          <a:lstStyle/>
          <a:p>
            <a:pPr lvl="0" algn="just">
              <a:lnSpc>
                <a:spcPct val="150000"/>
              </a:lnSpc>
            </a:pPr>
            <a:r>
              <a:rPr lang="nl-NL" sz="2000" dirty="0">
                <a:latin typeface="Arial" panose="020B0604020202020204" pitchFamily="34" charset="0"/>
                <a:ea typeface="Times New Roman" panose="02020603050405020304" pitchFamily="18" charset="0"/>
                <a:cs typeface="Arial" panose="020B0604020202020204" pitchFamily="34" charset="0"/>
              </a:rPr>
              <a:t>Vậy mỗi ngày xưởng thứ nhất may được 100 bộ quần áo và xưởng thứ hai may được 120 bộ quần áo.</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7" name="Rectangle 6"/>
          <p:cNvSpPr/>
          <p:nvPr/>
        </p:nvSpPr>
        <p:spPr>
          <a:xfrm>
            <a:off x="1247241" y="104866"/>
            <a:ext cx="7648041" cy="1015663"/>
          </a:xfrm>
          <a:prstGeom prst="rect">
            <a:avLst/>
          </a:prstGeom>
        </p:spPr>
        <p:txBody>
          <a:bodyPr wrap="square">
            <a:spAutoFit/>
          </a:bodyPr>
          <a:lstStyle/>
          <a:p>
            <a:pPr lvl="0"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Gọi số bộ quần áo may được trong một ngày của xưởng thứ nhất và xưởng thứ hai lần lượt là x, y (bộ)</a:t>
            </a:r>
            <a:endParaRPr lang="en-US" sz="20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Rectangle 7"/>
              <p:cNvSpPr/>
              <p:nvPr/>
            </p:nvSpPr>
            <p:spPr>
              <a:xfrm>
                <a:off x="2996816" y="3635646"/>
                <a:ext cx="4325351" cy="553998"/>
              </a:xfrm>
              <a:prstGeom prst="rect">
                <a:avLst/>
              </a:prstGeom>
            </p:spPr>
            <p:txBody>
              <a:bodyPr wrap="none">
                <a:spAutoFit/>
              </a:bodyPr>
              <a:lstStyle/>
              <a:p>
                <a:pPr lvl="0" algn="just">
                  <a:lnSpc>
                    <a:spcPct val="150000"/>
                  </a:lnSpc>
                </a:pP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nl-NL" sz="20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nl-NL" sz="2000" i="1" dirty="0" smtClean="0">
                        <a:latin typeface="Cambria Math" panose="02040503050406030204" pitchFamily="18" charset="0"/>
                        <a:ea typeface="Times New Roman" panose="02020603050405020304" pitchFamily="18" charset="0"/>
                        <a:cs typeface="Arial" panose="020B0604020202020204" pitchFamily="34" charset="0"/>
                      </a:rPr>
                      <m:t>=4.25=100 </m:t>
                    </m:r>
                  </m:oMath>
                </a14:m>
                <a:r>
                  <a:rPr lang="nl-NL" sz="2000" dirty="0">
                    <a:latin typeface="Arial" panose="020B0604020202020204" pitchFamily="34" charset="0"/>
                    <a:ea typeface="Times New Roman" panose="02020603050405020304" pitchFamily="18" charset="0"/>
                    <a:cs typeface="Arial" panose="020B0604020202020204" pitchFamily="34" charset="0"/>
                  </a:rPr>
                  <a:t>và </a:t>
                </a:r>
                <a14:m>
                  <m:oMath xmlns:m="http://schemas.openxmlformats.org/officeDocument/2006/math">
                    <m:r>
                      <a:rPr lang="nl-NL"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nl-NL" sz="2000" i="1" dirty="0" smtClean="0">
                        <a:latin typeface="Cambria Math" panose="02040503050406030204" pitchFamily="18" charset="0"/>
                        <a:ea typeface="Times New Roman" panose="02020603050405020304" pitchFamily="18" charset="0"/>
                        <a:cs typeface="Arial" panose="020B0604020202020204" pitchFamily="34" charset="0"/>
                      </a:rPr>
                      <m:t>=4.30=120</m:t>
                    </m:r>
                  </m:oMath>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996816" y="3635646"/>
                <a:ext cx="4325351" cy="553998"/>
              </a:xfrm>
              <a:prstGeom prst="rect">
                <a:avLst/>
              </a:prstGeom>
              <a:blipFill>
                <a:blip r:embed="rId5"/>
                <a:stretch>
                  <a:fillRect b="-8791"/>
                </a:stretch>
              </a:blipFill>
            </p:spPr>
            <p:txBody>
              <a:bodyPr/>
              <a:lstStyle/>
              <a:p>
                <a:r>
                  <a:rPr lang="en-US">
                    <a:noFill/>
                  </a:rPr>
                  <a:t> </a:t>
                </a:r>
              </a:p>
            </p:txBody>
          </p:sp>
        </mc:Fallback>
      </mc:AlternateContent>
      <p:pic>
        <p:nvPicPr>
          <p:cNvPr id="36" name="Picture 1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587403" y="1008463"/>
            <a:ext cx="615758" cy="559780"/>
          </a:xfrm>
          <a:prstGeom prst="rect">
            <a:avLst/>
          </a:prstGeom>
        </p:spPr>
      </p:pic>
    </p:spTree>
    <p:extLst>
      <p:ext uri="{BB962C8B-B14F-4D97-AF65-F5344CB8AC3E}">
        <p14:creationId xmlns:p14="http://schemas.microsoft.com/office/powerpoint/2010/main" val="950260373"/>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5">
                                            <p:txEl>
                                              <p:pRg st="0" end="0"/>
                                            </p:txEl>
                                          </p:spTgt>
                                        </p:tgtEl>
                                        <p:attrNameLst>
                                          <p:attrName>style.visibility</p:attrName>
                                        </p:attrNameLst>
                                      </p:cBhvr>
                                      <p:to>
                                        <p:strVal val="visible"/>
                                      </p:to>
                                    </p:set>
                                    <p:animEffect transition="in" filter="wipe(down)">
                                      <p:cBhvr>
                                        <p:cTn id="17" dur="500"/>
                                        <p:tgtEl>
                                          <p:spTgt spid="3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5">
                                            <p:txEl>
                                              <p:pRg st="1" end="1"/>
                                            </p:txEl>
                                          </p:spTgt>
                                        </p:tgtEl>
                                        <p:attrNameLst>
                                          <p:attrName>style.visibility</p:attrName>
                                        </p:attrNameLst>
                                      </p:cBhvr>
                                      <p:to>
                                        <p:strVal val="visible"/>
                                      </p:to>
                                    </p:set>
                                    <p:animEffect transition="in" filter="randombar(horizontal)">
                                      <p:cBhvr>
                                        <p:cTn id="22" dur="500"/>
                                        <p:tgtEl>
                                          <p:spTgt spid="3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5">
                                            <p:txEl>
                                              <p:pRg st="2" end="2"/>
                                            </p:txEl>
                                          </p:spTgt>
                                        </p:tgtEl>
                                        <p:attrNameLst>
                                          <p:attrName>style.visibility</p:attrName>
                                        </p:attrNameLst>
                                      </p:cBhvr>
                                      <p:to>
                                        <p:strVal val="visible"/>
                                      </p:to>
                                    </p:set>
                                    <p:animEffect transition="in" filter="fade">
                                      <p:cBhvr>
                                        <p:cTn id="27" dur="500"/>
                                        <p:tgtEl>
                                          <p:spTgt spid="3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5">
                                            <p:txEl>
                                              <p:pRg st="3" end="3"/>
                                            </p:txEl>
                                          </p:spTgt>
                                        </p:tgtEl>
                                        <p:attrNameLst>
                                          <p:attrName>style.visibility</p:attrName>
                                        </p:attrNameLst>
                                      </p:cBhvr>
                                      <p:to>
                                        <p:strVal val="visible"/>
                                      </p:to>
                                    </p:set>
                                    <p:animEffect transition="in" filter="barn(inVertical)">
                                      <p:cBhvr>
                                        <p:cTn id="37" dur="500"/>
                                        <p:tgtEl>
                                          <p:spTgt spid="3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0" end="0"/>
                                            </p:txEl>
                                          </p:spTgt>
                                        </p:tgtEl>
                                        <p:attrNameLst>
                                          <p:attrName>style.visibility</p:attrName>
                                        </p:attrNameLst>
                                      </p:cBhvr>
                                      <p:to>
                                        <p:strVal val="visible"/>
                                      </p:to>
                                    </p:set>
                                    <p:animEffect transition="in" filter="fade">
                                      <p:cBhvr>
                                        <p:cTn id="42" dur="500"/>
                                        <p:tgtEl>
                                          <p:spTgt spid="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8">
                                            <p:txEl>
                                              <p:pRg st="0" end="0"/>
                                            </p:txEl>
                                          </p:spTgt>
                                        </p:tgtEl>
                                        <p:attrNameLst>
                                          <p:attrName>style.visibility</p:attrName>
                                        </p:attrNameLst>
                                      </p:cBhvr>
                                      <p:to>
                                        <p:strVal val="visible"/>
                                      </p:to>
                                    </p:set>
                                    <p:animEffect transition="in" filter="wipe(down)">
                                      <p:cBhvr>
                                        <p:cTn id="47" dur="500"/>
                                        <p:tgtEl>
                                          <p:spTgt spid="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 grpId="0"/>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303"/>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7638169" y="3795503"/>
            <a:ext cx="1428750" cy="1476375"/>
          </a:xfrm>
          <a:prstGeom prst="rect">
            <a:avLst/>
          </a:prstGeom>
        </p:spPr>
      </p:pic>
      <p:sp>
        <p:nvSpPr>
          <p:cNvPr id="6" name="Rectangle 5"/>
          <p:cNvSpPr/>
          <p:nvPr/>
        </p:nvSpPr>
        <p:spPr>
          <a:xfrm>
            <a:off x="1035100" y="694780"/>
            <a:ext cx="1854995" cy="400110"/>
          </a:xfrm>
          <a:prstGeom prst="rect">
            <a:avLst/>
          </a:prstGeom>
        </p:spPr>
        <p:txBody>
          <a:bodyPr wrap="none">
            <a:spAutoFit/>
          </a:bodyPr>
          <a:lstStyle/>
          <a:p>
            <a:r>
              <a:rPr lang="en-US" sz="2000" b="1" dirty="0">
                <a:solidFill>
                  <a:srgbClr val="2B3547">
                    <a:lumMod val="50000"/>
                  </a:srgbClr>
                </a:solidFill>
                <a:latin typeface="Arial" panose="020B0604020202020204" pitchFamily="34" charset="0"/>
                <a:cs typeface="Arial" panose="020B0604020202020204" pitchFamily="34" charset="0"/>
              </a:rPr>
              <a:t>LUYỆN TẬP 2</a:t>
            </a:r>
          </a:p>
        </p:txBody>
      </p:sp>
      <p:sp>
        <p:nvSpPr>
          <p:cNvPr id="7" name="Google Shape;760;p51"/>
          <p:cNvSpPr/>
          <p:nvPr/>
        </p:nvSpPr>
        <p:spPr>
          <a:xfrm>
            <a:off x="736668" y="694780"/>
            <a:ext cx="298432" cy="301394"/>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 name="Rectangle 7"/>
          <p:cNvSpPr/>
          <p:nvPr/>
        </p:nvSpPr>
        <p:spPr>
          <a:xfrm>
            <a:off x="815650" y="1056797"/>
            <a:ext cx="7611466" cy="1420325"/>
          </a:xfrm>
          <a:prstGeom prst="rect">
            <a:avLst/>
          </a:prstGeom>
        </p:spPr>
        <p:txBody>
          <a:bodyPr wrap="square">
            <a:spAutoFit/>
          </a:bodyPr>
          <a:lstStyle/>
          <a:p>
            <a:pPr algn="just">
              <a:lnSpc>
                <a:spcPct val="150000"/>
              </a:lnSpc>
              <a:spcAft>
                <a:spcPts val="600"/>
              </a:spcAft>
            </a:pPr>
            <a:r>
              <a:rPr lang="en-US" sz="2000" dirty="0">
                <a:latin typeface="Arial" panose="020B0604020202020204" pitchFamily="34" charset="0"/>
                <a:ea typeface="Calibri" panose="020F0502020204030204" pitchFamily="34" charset="0"/>
                <a:cs typeface="Arial" panose="020B0604020202020204" pitchFamily="34" charset="0"/>
              </a:rPr>
              <a:t>Hai </a:t>
            </a:r>
            <a:r>
              <a:rPr lang="en-US" sz="2000" dirty="0" err="1">
                <a:latin typeface="Arial" panose="020B0604020202020204" pitchFamily="34" charset="0"/>
                <a:ea typeface="Calibri" panose="020F0502020204030204" pitchFamily="34" charset="0"/>
                <a:cs typeface="Arial" panose="020B0604020202020204" pitchFamily="34" charset="0"/>
              </a:rPr>
              <a:t>tha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i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o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ồ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ể</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c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ứ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10 cm</a:t>
            </a:r>
            <a:r>
              <a:rPr lang="en-US" sz="2000" baseline="30000" dirty="0">
                <a:latin typeface="Arial" panose="020B0604020202020204" pitchFamily="34" charset="0"/>
                <a:ea typeface="Calibri" panose="020F0502020204030204" pitchFamily="34" charset="0"/>
                <a:cs typeface="Arial" panose="020B0604020202020204" pitchFamily="34" charset="0"/>
              </a:rPr>
              <a:t>3</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15 cm</a:t>
            </a:r>
            <a:r>
              <a:rPr lang="en-US" sz="2000" baseline="30000" dirty="0">
                <a:latin typeface="Arial" panose="020B0604020202020204" pitchFamily="34" charset="0"/>
                <a:ea typeface="Calibri" panose="020F0502020204030204" pitchFamily="34" charset="0"/>
                <a:cs typeface="Arial" panose="020B0604020202020204" pitchFamily="34" charset="0"/>
              </a:rPr>
              <a:t>3</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ỏ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a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ặ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êu</a:t>
            </a:r>
            <a:r>
              <a:rPr lang="en-US" sz="2000" dirty="0">
                <a:latin typeface="Arial" panose="020B0604020202020204" pitchFamily="34" charset="0"/>
                <a:ea typeface="Calibri" panose="020F0502020204030204" pitchFamily="34" charset="0"/>
                <a:cs typeface="Arial" panose="020B0604020202020204" pitchFamily="34" charset="0"/>
              </a:rPr>
              <a:t> gam, </a:t>
            </a:r>
            <a:r>
              <a:rPr lang="en-US" sz="2000" dirty="0" err="1">
                <a:latin typeface="Arial" panose="020B0604020202020204" pitchFamily="34" charset="0"/>
                <a:ea typeface="Calibri" panose="020F0502020204030204" pitchFamily="34" charset="0"/>
                <a:cs typeface="Arial" panose="020B0604020202020204" pitchFamily="34" charset="0"/>
              </a:rPr>
              <a:t>biế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rằ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a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ặ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a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ia</a:t>
            </a:r>
            <a:r>
              <a:rPr lang="en-US" sz="2000" dirty="0">
                <a:latin typeface="Arial" panose="020B0604020202020204" pitchFamily="34" charset="0"/>
                <a:ea typeface="Calibri" panose="020F0502020204030204" pitchFamily="34" charset="0"/>
                <a:cs typeface="Arial" panose="020B0604020202020204" pitchFamily="34" charset="0"/>
              </a:rPr>
              <a:t> 40 g?</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p:txBody>
      </p:sp>
      <p:sp>
        <p:nvSpPr>
          <p:cNvPr id="9" name="Oval Callout 8"/>
          <p:cNvSpPr/>
          <p:nvPr/>
        </p:nvSpPr>
        <p:spPr>
          <a:xfrm>
            <a:off x="4002521" y="2506719"/>
            <a:ext cx="963793" cy="402791"/>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sp>
        <p:nvSpPr>
          <p:cNvPr id="2" name="Rectangle 1"/>
          <p:cNvSpPr/>
          <p:nvPr/>
        </p:nvSpPr>
        <p:spPr>
          <a:xfrm>
            <a:off x="736668" y="2966347"/>
            <a:ext cx="7495501" cy="1477328"/>
          </a:xfrm>
          <a:prstGeom prst="rect">
            <a:avLst/>
          </a:prstGeom>
        </p:spPr>
        <p:txBody>
          <a:bodyPr wrap="square">
            <a:spAutoFit/>
          </a:bodyPr>
          <a:lstStyle/>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Gọi khối lượng của hai thanh kim loại đồng chất lần lượt là x, y (g, x, y &gt;0)</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Theo đề bài ta có: y – x = 40</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animEffect transition="in" filter="randombar(horizontal)">
                                      <p:cBhvr>
                                        <p:cTn id="25" dur="500"/>
                                        <p:tgtEl>
                                          <p:spTgt spid="2">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1" end="1"/>
                                            </p:txEl>
                                          </p:spTgt>
                                        </p:tgtEl>
                                        <p:attrNameLst>
                                          <p:attrName>style.visibility</p:attrName>
                                        </p:attrNameLst>
                                      </p:cBhvr>
                                      <p:to>
                                        <p:strVal val="visible"/>
                                      </p:to>
                                    </p:set>
                                    <p:animEffect transition="in" filter="fade">
                                      <p:cBhvr>
                                        <p:cTn id="30"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Google Shape;430;p37"/>
          <p:cNvSpPr/>
          <p:nvPr/>
        </p:nvSpPr>
        <p:spPr>
          <a:xfrm>
            <a:off x="8404590" y="4284265"/>
            <a:ext cx="666821" cy="678185"/>
          </a:xfrm>
          <a:custGeom>
            <a:avLst/>
            <a:gdLst/>
            <a:ahLst/>
            <a:cxnLst/>
            <a:rect l="l" t="t" r="r" b="b"/>
            <a:pathLst>
              <a:path w="17204" h="15890" extrusionOk="0">
                <a:moveTo>
                  <a:pt x="1241" y="6108"/>
                </a:moveTo>
                <a:lnTo>
                  <a:pt x="1022" y="6376"/>
                </a:lnTo>
                <a:lnTo>
                  <a:pt x="852" y="6644"/>
                </a:lnTo>
                <a:lnTo>
                  <a:pt x="755" y="6765"/>
                </a:lnTo>
                <a:lnTo>
                  <a:pt x="730" y="6425"/>
                </a:lnTo>
                <a:lnTo>
                  <a:pt x="682" y="6108"/>
                </a:lnTo>
                <a:close/>
                <a:moveTo>
                  <a:pt x="3188" y="6181"/>
                </a:moveTo>
                <a:lnTo>
                  <a:pt x="3918" y="6206"/>
                </a:lnTo>
                <a:lnTo>
                  <a:pt x="3772" y="6327"/>
                </a:lnTo>
                <a:lnTo>
                  <a:pt x="3626" y="6498"/>
                </a:lnTo>
                <a:lnTo>
                  <a:pt x="3382" y="6814"/>
                </a:lnTo>
                <a:lnTo>
                  <a:pt x="3236" y="7009"/>
                </a:lnTo>
                <a:lnTo>
                  <a:pt x="3115" y="6936"/>
                </a:lnTo>
                <a:lnTo>
                  <a:pt x="2969" y="6911"/>
                </a:lnTo>
                <a:lnTo>
                  <a:pt x="2896" y="6887"/>
                </a:lnTo>
                <a:lnTo>
                  <a:pt x="2798" y="6863"/>
                </a:lnTo>
                <a:lnTo>
                  <a:pt x="2725" y="6863"/>
                </a:lnTo>
                <a:lnTo>
                  <a:pt x="2969" y="6546"/>
                </a:lnTo>
                <a:lnTo>
                  <a:pt x="3188" y="6230"/>
                </a:lnTo>
                <a:lnTo>
                  <a:pt x="3188" y="6181"/>
                </a:lnTo>
                <a:close/>
                <a:moveTo>
                  <a:pt x="4112" y="6206"/>
                </a:moveTo>
                <a:lnTo>
                  <a:pt x="4064" y="6376"/>
                </a:lnTo>
                <a:lnTo>
                  <a:pt x="4039" y="6546"/>
                </a:lnTo>
                <a:lnTo>
                  <a:pt x="4039" y="6863"/>
                </a:lnTo>
                <a:lnTo>
                  <a:pt x="3991" y="7398"/>
                </a:lnTo>
                <a:lnTo>
                  <a:pt x="3796" y="7617"/>
                </a:lnTo>
                <a:lnTo>
                  <a:pt x="3626" y="7860"/>
                </a:lnTo>
                <a:lnTo>
                  <a:pt x="3650" y="7714"/>
                </a:lnTo>
                <a:lnTo>
                  <a:pt x="3650" y="7568"/>
                </a:lnTo>
                <a:lnTo>
                  <a:pt x="3626" y="7447"/>
                </a:lnTo>
                <a:lnTo>
                  <a:pt x="3577" y="7325"/>
                </a:lnTo>
                <a:lnTo>
                  <a:pt x="3504" y="7203"/>
                </a:lnTo>
                <a:lnTo>
                  <a:pt x="3820" y="6717"/>
                </a:lnTo>
                <a:lnTo>
                  <a:pt x="3966" y="6473"/>
                </a:lnTo>
                <a:lnTo>
                  <a:pt x="4088" y="6206"/>
                </a:lnTo>
                <a:close/>
                <a:moveTo>
                  <a:pt x="2701" y="7301"/>
                </a:moveTo>
                <a:lnTo>
                  <a:pt x="2750" y="7325"/>
                </a:lnTo>
                <a:lnTo>
                  <a:pt x="2823" y="7325"/>
                </a:lnTo>
                <a:lnTo>
                  <a:pt x="2969" y="7374"/>
                </a:lnTo>
                <a:lnTo>
                  <a:pt x="3090" y="7447"/>
                </a:lnTo>
                <a:lnTo>
                  <a:pt x="3163" y="7568"/>
                </a:lnTo>
                <a:lnTo>
                  <a:pt x="3188" y="7690"/>
                </a:lnTo>
                <a:lnTo>
                  <a:pt x="3188" y="7836"/>
                </a:lnTo>
                <a:lnTo>
                  <a:pt x="3139" y="7982"/>
                </a:lnTo>
                <a:lnTo>
                  <a:pt x="3042" y="8104"/>
                </a:lnTo>
                <a:lnTo>
                  <a:pt x="2920" y="8201"/>
                </a:lnTo>
                <a:lnTo>
                  <a:pt x="2847" y="8225"/>
                </a:lnTo>
                <a:lnTo>
                  <a:pt x="2774" y="8250"/>
                </a:lnTo>
                <a:lnTo>
                  <a:pt x="2677" y="8225"/>
                </a:lnTo>
                <a:lnTo>
                  <a:pt x="2604" y="8201"/>
                </a:lnTo>
                <a:lnTo>
                  <a:pt x="2531" y="8152"/>
                </a:lnTo>
                <a:lnTo>
                  <a:pt x="2482" y="8079"/>
                </a:lnTo>
                <a:lnTo>
                  <a:pt x="2433" y="8031"/>
                </a:lnTo>
                <a:lnTo>
                  <a:pt x="2409" y="7958"/>
                </a:lnTo>
                <a:lnTo>
                  <a:pt x="2385" y="7836"/>
                </a:lnTo>
                <a:lnTo>
                  <a:pt x="2385" y="7714"/>
                </a:lnTo>
                <a:lnTo>
                  <a:pt x="2433" y="7593"/>
                </a:lnTo>
                <a:lnTo>
                  <a:pt x="2482" y="7495"/>
                </a:lnTo>
                <a:lnTo>
                  <a:pt x="2579" y="7374"/>
                </a:lnTo>
                <a:lnTo>
                  <a:pt x="2701" y="7301"/>
                </a:lnTo>
                <a:close/>
                <a:moveTo>
                  <a:pt x="1582" y="6133"/>
                </a:moveTo>
                <a:lnTo>
                  <a:pt x="1898" y="6157"/>
                </a:lnTo>
                <a:lnTo>
                  <a:pt x="2239" y="6157"/>
                </a:lnTo>
                <a:lnTo>
                  <a:pt x="3042" y="6181"/>
                </a:lnTo>
                <a:lnTo>
                  <a:pt x="2823" y="6303"/>
                </a:lnTo>
                <a:lnTo>
                  <a:pt x="2628" y="6473"/>
                </a:lnTo>
                <a:lnTo>
                  <a:pt x="2458" y="6692"/>
                </a:lnTo>
                <a:lnTo>
                  <a:pt x="2287" y="6911"/>
                </a:lnTo>
                <a:lnTo>
                  <a:pt x="1995" y="7398"/>
                </a:lnTo>
                <a:lnTo>
                  <a:pt x="1728" y="7836"/>
                </a:lnTo>
                <a:lnTo>
                  <a:pt x="1485" y="8225"/>
                </a:lnTo>
                <a:lnTo>
                  <a:pt x="1193" y="8639"/>
                </a:lnTo>
                <a:lnTo>
                  <a:pt x="925" y="9053"/>
                </a:lnTo>
                <a:lnTo>
                  <a:pt x="657" y="9466"/>
                </a:lnTo>
                <a:lnTo>
                  <a:pt x="633" y="8639"/>
                </a:lnTo>
                <a:lnTo>
                  <a:pt x="755" y="8566"/>
                </a:lnTo>
                <a:lnTo>
                  <a:pt x="852" y="8469"/>
                </a:lnTo>
                <a:lnTo>
                  <a:pt x="1047" y="8225"/>
                </a:lnTo>
                <a:lnTo>
                  <a:pt x="1193" y="7982"/>
                </a:lnTo>
                <a:lnTo>
                  <a:pt x="1314" y="7714"/>
                </a:lnTo>
                <a:lnTo>
                  <a:pt x="1436" y="7544"/>
                </a:lnTo>
                <a:lnTo>
                  <a:pt x="1582" y="7349"/>
                </a:lnTo>
                <a:lnTo>
                  <a:pt x="1874" y="6984"/>
                </a:lnTo>
                <a:lnTo>
                  <a:pt x="1995" y="6790"/>
                </a:lnTo>
                <a:lnTo>
                  <a:pt x="2141" y="6619"/>
                </a:lnTo>
                <a:lnTo>
                  <a:pt x="2239" y="6425"/>
                </a:lnTo>
                <a:lnTo>
                  <a:pt x="2312" y="6206"/>
                </a:lnTo>
                <a:lnTo>
                  <a:pt x="2312" y="6181"/>
                </a:lnTo>
                <a:lnTo>
                  <a:pt x="2287" y="6181"/>
                </a:lnTo>
                <a:lnTo>
                  <a:pt x="2117" y="6279"/>
                </a:lnTo>
                <a:lnTo>
                  <a:pt x="1971" y="6400"/>
                </a:lnTo>
                <a:lnTo>
                  <a:pt x="1825" y="6546"/>
                </a:lnTo>
                <a:lnTo>
                  <a:pt x="1703" y="6692"/>
                </a:lnTo>
                <a:lnTo>
                  <a:pt x="1460" y="7009"/>
                </a:lnTo>
                <a:lnTo>
                  <a:pt x="1217" y="7325"/>
                </a:lnTo>
                <a:lnTo>
                  <a:pt x="925" y="7714"/>
                </a:lnTo>
                <a:lnTo>
                  <a:pt x="657" y="8152"/>
                </a:lnTo>
                <a:lnTo>
                  <a:pt x="657" y="8128"/>
                </a:lnTo>
                <a:lnTo>
                  <a:pt x="730" y="7398"/>
                </a:lnTo>
                <a:lnTo>
                  <a:pt x="828" y="7276"/>
                </a:lnTo>
                <a:lnTo>
                  <a:pt x="901" y="7130"/>
                </a:lnTo>
                <a:lnTo>
                  <a:pt x="1047" y="6887"/>
                </a:lnTo>
                <a:lnTo>
                  <a:pt x="1339" y="6522"/>
                </a:lnTo>
                <a:lnTo>
                  <a:pt x="1460" y="6327"/>
                </a:lnTo>
                <a:lnTo>
                  <a:pt x="1582" y="6133"/>
                </a:lnTo>
                <a:close/>
                <a:moveTo>
                  <a:pt x="1971" y="7982"/>
                </a:moveTo>
                <a:lnTo>
                  <a:pt x="1995" y="8104"/>
                </a:lnTo>
                <a:lnTo>
                  <a:pt x="2044" y="8225"/>
                </a:lnTo>
                <a:lnTo>
                  <a:pt x="2117" y="8323"/>
                </a:lnTo>
                <a:lnTo>
                  <a:pt x="2190" y="8396"/>
                </a:lnTo>
                <a:lnTo>
                  <a:pt x="1533" y="9369"/>
                </a:lnTo>
                <a:lnTo>
                  <a:pt x="682" y="10658"/>
                </a:lnTo>
                <a:lnTo>
                  <a:pt x="682" y="10512"/>
                </a:lnTo>
                <a:lnTo>
                  <a:pt x="657" y="10123"/>
                </a:lnTo>
                <a:lnTo>
                  <a:pt x="1241" y="9150"/>
                </a:lnTo>
                <a:lnTo>
                  <a:pt x="1849" y="8201"/>
                </a:lnTo>
                <a:lnTo>
                  <a:pt x="1971" y="7982"/>
                </a:lnTo>
                <a:close/>
                <a:moveTo>
                  <a:pt x="3188" y="8566"/>
                </a:moveTo>
                <a:lnTo>
                  <a:pt x="2312" y="9928"/>
                </a:lnTo>
                <a:lnTo>
                  <a:pt x="1436" y="11242"/>
                </a:lnTo>
                <a:lnTo>
                  <a:pt x="1047" y="11753"/>
                </a:lnTo>
                <a:lnTo>
                  <a:pt x="828" y="11997"/>
                </a:lnTo>
                <a:lnTo>
                  <a:pt x="657" y="12264"/>
                </a:lnTo>
                <a:lnTo>
                  <a:pt x="657" y="11242"/>
                </a:lnTo>
                <a:lnTo>
                  <a:pt x="974" y="10780"/>
                </a:lnTo>
                <a:lnTo>
                  <a:pt x="1922" y="9369"/>
                </a:lnTo>
                <a:lnTo>
                  <a:pt x="2458" y="8590"/>
                </a:lnTo>
                <a:lnTo>
                  <a:pt x="2579" y="8639"/>
                </a:lnTo>
                <a:lnTo>
                  <a:pt x="2725" y="8663"/>
                </a:lnTo>
                <a:lnTo>
                  <a:pt x="2871" y="8663"/>
                </a:lnTo>
                <a:lnTo>
                  <a:pt x="2993" y="8639"/>
                </a:lnTo>
                <a:lnTo>
                  <a:pt x="3090" y="8615"/>
                </a:lnTo>
                <a:lnTo>
                  <a:pt x="3188" y="8566"/>
                </a:lnTo>
                <a:close/>
                <a:moveTo>
                  <a:pt x="3991" y="7787"/>
                </a:moveTo>
                <a:lnTo>
                  <a:pt x="3991" y="8834"/>
                </a:lnTo>
                <a:lnTo>
                  <a:pt x="3820" y="8980"/>
                </a:lnTo>
                <a:lnTo>
                  <a:pt x="3650" y="9174"/>
                </a:lnTo>
                <a:lnTo>
                  <a:pt x="3358" y="9588"/>
                </a:lnTo>
                <a:lnTo>
                  <a:pt x="2823" y="10342"/>
                </a:lnTo>
                <a:lnTo>
                  <a:pt x="2555" y="10707"/>
                </a:lnTo>
                <a:lnTo>
                  <a:pt x="2287" y="11096"/>
                </a:lnTo>
                <a:lnTo>
                  <a:pt x="1436" y="12143"/>
                </a:lnTo>
                <a:lnTo>
                  <a:pt x="1022" y="12654"/>
                </a:lnTo>
                <a:lnTo>
                  <a:pt x="633" y="13189"/>
                </a:lnTo>
                <a:lnTo>
                  <a:pt x="633" y="12946"/>
                </a:lnTo>
                <a:lnTo>
                  <a:pt x="633" y="12775"/>
                </a:lnTo>
                <a:lnTo>
                  <a:pt x="755" y="12654"/>
                </a:lnTo>
                <a:lnTo>
                  <a:pt x="876" y="12532"/>
                </a:lnTo>
                <a:lnTo>
                  <a:pt x="1120" y="12264"/>
                </a:lnTo>
                <a:lnTo>
                  <a:pt x="1509" y="11680"/>
                </a:lnTo>
                <a:lnTo>
                  <a:pt x="2020" y="10975"/>
                </a:lnTo>
                <a:lnTo>
                  <a:pt x="2506" y="10245"/>
                </a:lnTo>
                <a:lnTo>
                  <a:pt x="2993" y="9490"/>
                </a:lnTo>
                <a:lnTo>
                  <a:pt x="3455" y="8736"/>
                </a:lnTo>
                <a:lnTo>
                  <a:pt x="3723" y="8274"/>
                </a:lnTo>
                <a:lnTo>
                  <a:pt x="3869" y="8031"/>
                </a:lnTo>
                <a:lnTo>
                  <a:pt x="3991" y="7787"/>
                </a:lnTo>
                <a:close/>
                <a:moveTo>
                  <a:pt x="4039" y="14065"/>
                </a:moveTo>
                <a:lnTo>
                  <a:pt x="4039" y="14430"/>
                </a:lnTo>
                <a:lnTo>
                  <a:pt x="3820" y="14430"/>
                </a:lnTo>
                <a:lnTo>
                  <a:pt x="4015" y="14089"/>
                </a:lnTo>
                <a:lnTo>
                  <a:pt x="4039" y="14065"/>
                </a:lnTo>
                <a:close/>
                <a:moveTo>
                  <a:pt x="4039" y="12921"/>
                </a:moveTo>
                <a:lnTo>
                  <a:pt x="4039" y="13140"/>
                </a:lnTo>
                <a:lnTo>
                  <a:pt x="4039" y="13554"/>
                </a:lnTo>
                <a:lnTo>
                  <a:pt x="3918" y="13724"/>
                </a:lnTo>
                <a:lnTo>
                  <a:pt x="3820" y="13870"/>
                </a:lnTo>
                <a:lnTo>
                  <a:pt x="3577" y="14235"/>
                </a:lnTo>
                <a:lnTo>
                  <a:pt x="3431" y="14454"/>
                </a:lnTo>
                <a:lnTo>
                  <a:pt x="2993" y="14454"/>
                </a:lnTo>
                <a:lnTo>
                  <a:pt x="3431" y="13797"/>
                </a:lnTo>
                <a:lnTo>
                  <a:pt x="3747" y="13359"/>
                </a:lnTo>
                <a:lnTo>
                  <a:pt x="4039" y="12921"/>
                </a:lnTo>
                <a:close/>
                <a:moveTo>
                  <a:pt x="4039" y="11826"/>
                </a:moveTo>
                <a:lnTo>
                  <a:pt x="4039" y="12483"/>
                </a:lnTo>
                <a:lnTo>
                  <a:pt x="3845" y="12678"/>
                </a:lnTo>
                <a:lnTo>
                  <a:pt x="3650" y="12873"/>
                </a:lnTo>
                <a:lnTo>
                  <a:pt x="3334" y="13311"/>
                </a:lnTo>
                <a:lnTo>
                  <a:pt x="2896" y="13895"/>
                </a:lnTo>
                <a:lnTo>
                  <a:pt x="2677" y="14187"/>
                </a:lnTo>
                <a:lnTo>
                  <a:pt x="2482" y="14503"/>
                </a:lnTo>
                <a:lnTo>
                  <a:pt x="2312" y="14503"/>
                </a:lnTo>
                <a:lnTo>
                  <a:pt x="2433" y="14333"/>
                </a:lnTo>
                <a:lnTo>
                  <a:pt x="2555" y="14162"/>
                </a:lnTo>
                <a:lnTo>
                  <a:pt x="2871" y="13651"/>
                </a:lnTo>
                <a:lnTo>
                  <a:pt x="3188" y="13116"/>
                </a:lnTo>
                <a:lnTo>
                  <a:pt x="3504" y="12581"/>
                </a:lnTo>
                <a:lnTo>
                  <a:pt x="3845" y="12070"/>
                </a:lnTo>
                <a:lnTo>
                  <a:pt x="4039" y="11826"/>
                </a:lnTo>
                <a:close/>
                <a:moveTo>
                  <a:pt x="4015" y="10391"/>
                </a:moveTo>
                <a:lnTo>
                  <a:pt x="4015" y="11218"/>
                </a:lnTo>
                <a:lnTo>
                  <a:pt x="4039" y="11364"/>
                </a:lnTo>
                <a:lnTo>
                  <a:pt x="3869" y="11486"/>
                </a:lnTo>
                <a:lnTo>
                  <a:pt x="3723" y="11656"/>
                </a:lnTo>
                <a:lnTo>
                  <a:pt x="3577" y="11826"/>
                </a:lnTo>
                <a:lnTo>
                  <a:pt x="3455" y="12021"/>
                </a:lnTo>
                <a:lnTo>
                  <a:pt x="3236" y="12386"/>
                </a:lnTo>
                <a:lnTo>
                  <a:pt x="3042" y="12702"/>
                </a:lnTo>
                <a:lnTo>
                  <a:pt x="2725" y="13238"/>
                </a:lnTo>
                <a:lnTo>
                  <a:pt x="2409" y="13773"/>
                </a:lnTo>
                <a:lnTo>
                  <a:pt x="2263" y="13968"/>
                </a:lnTo>
                <a:lnTo>
                  <a:pt x="2117" y="14138"/>
                </a:lnTo>
                <a:lnTo>
                  <a:pt x="1971" y="14333"/>
                </a:lnTo>
                <a:lnTo>
                  <a:pt x="1849" y="14527"/>
                </a:lnTo>
                <a:lnTo>
                  <a:pt x="1047" y="14600"/>
                </a:lnTo>
                <a:lnTo>
                  <a:pt x="1460" y="14089"/>
                </a:lnTo>
                <a:lnTo>
                  <a:pt x="1825" y="13554"/>
                </a:lnTo>
                <a:lnTo>
                  <a:pt x="2214" y="13019"/>
                </a:lnTo>
                <a:lnTo>
                  <a:pt x="2604" y="12508"/>
                </a:lnTo>
                <a:lnTo>
                  <a:pt x="2823" y="12240"/>
                </a:lnTo>
                <a:lnTo>
                  <a:pt x="3017" y="11972"/>
                </a:lnTo>
                <a:lnTo>
                  <a:pt x="3382" y="11388"/>
                </a:lnTo>
                <a:lnTo>
                  <a:pt x="3723" y="10902"/>
                </a:lnTo>
                <a:lnTo>
                  <a:pt x="3869" y="10634"/>
                </a:lnTo>
                <a:lnTo>
                  <a:pt x="4015" y="10391"/>
                </a:lnTo>
                <a:close/>
                <a:moveTo>
                  <a:pt x="4015" y="9271"/>
                </a:moveTo>
                <a:lnTo>
                  <a:pt x="4015" y="10147"/>
                </a:lnTo>
                <a:lnTo>
                  <a:pt x="3893" y="10220"/>
                </a:lnTo>
                <a:lnTo>
                  <a:pt x="3796" y="10318"/>
                </a:lnTo>
                <a:lnTo>
                  <a:pt x="3626" y="10512"/>
                </a:lnTo>
                <a:lnTo>
                  <a:pt x="3455" y="10731"/>
                </a:lnTo>
                <a:lnTo>
                  <a:pt x="3285" y="10975"/>
                </a:lnTo>
                <a:lnTo>
                  <a:pt x="2847" y="11632"/>
                </a:lnTo>
                <a:lnTo>
                  <a:pt x="2628" y="11972"/>
                </a:lnTo>
                <a:lnTo>
                  <a:pt x="2385" y="12289"/>
                </a:lnTo>
                <a:lnTo>
                  <a:pt x="1947" y="12873"/>
                </a:lnTo>
                <a:lnTo>
                  <a:pt x="1509" y="13481"/>
                </a:lnTo>
                <a:lnTo>
                  <a:pt x="1071" y="14065"/>
                </a:lnTo>
                <a:lnTo>
                  <a:pt x="828" y="14333"/>
                </a:lnTo>
                <a:lnTo>
                  <a:pt x="584" y="14625"/>
                </a:lnTo>
                <a:lnTo>
                  <a:pt x="609" y="14430"/>
                </a:lnTo>
                <a:lnTo>
                  <a:pt x="609" y="14235"/>
                </a:lnTo>
                <a:lnTo>
                  <a:pt x="609" y="13895"/>
                </a:lnTo>
                <a:lnTo>
                  <a:pt x="1120" y="13213"/>
                </a:lnTo>
                <a:lnTo>
                  <a:pt x="1631" y="12556"/>
                </a:lnTo>
                <a:lnTo>
                  <a:pt x="2677" y="11242"/>
                </a:lnTo>
                <a:lnTo>
                  <a:pt x="3090" y="10658"/>
                </a:lnTo>
                <a:lnTo>
                  <a:pt x="3480" y="10050"/>
                </a:lnTo>
                <a:lnTo>
                  <a:pt x="3747" y="9661"/>
                </a:lnTo>
                <a:lnTo>
                  <a:pt x="4015" y="9271"/>
                </a:lnTo>
                <a:close/>
                <a:moveTo>
                  <a:pt x="10341" y="488"/>
                </a:moveTo>
                <a:lnTo>
                  <a:pt x="10536" y="512"/>
                </a:lnTo>
                <a:lnTo>
                  <a:pt x="10755" y="536"/>
                </a:lnTo>
                <a:lnTo>
                  <a:pt x="10950" y="585"/>
                </a:lnTo>
                <a:lnTo>
                  <a:pt x="11071" y="609"/>
                </a:lnTo>
                <a:lnTo>
                  <a:pt x="11169" y="658"/>
                </a:lnTo>
                <a:lnTo>
                  <a:pt x="11266" y="731"/>
                </a:lnTo>
                <a:lnTo>
                  <a:pt x="11339" y="828"/>
                </a:lnTo>
                <a:lnTo>
                  <a:pt x="11485" y="999"/>
                </a:lnTo>
                <a:lnTo>
                  <a:pt x="11582" y="1217"/>
                </a:lnTo>
                <a:lnTo>
                  <a:pt x="11655" y="1436"/>
                </a:lnTo>
                <a:lnTo>
                  <a:pt x="11704" y="1680"/>
                </a:lnTo>
                <a:lnTo>
                  <a:pt x="11728" y="1923"/>
                </a:lnTo>
                <a:lnTo>
                  <a:pt x="11728" y="2385"/>
                </a:lnTo>
                <a:lnTo>
                  <a:pt x="11680" y="2848"/>
                </a:lnTo>
                <a:lnTo>
                  <a:pt x="11582" y="3310"/>
                </a:lnTo>
                <a:lnTo>
                  <a:pt x="11461" y="3772"/>
                </a:lnTo>
                <a:lnTo>
                  <a:pt x="11315" y="4210"/>
                </a:lnTo>
                <a:lnTo>
                  <a:pt x="10974" y="5111"/>
                </a:lnTo>
                <a:lnTo>
                  <a:pt x="10804" y="5549"/>
                </a:lnTo>
                <a:lnTo>
                  <a:pt x="10658" y="5987"/>
                </a:lnTo>
                <a:lnTo>
                  <a:pt x="10658" y="6084"/>
                </a:lnTo>
                <a:lnTo>
                  <a:pt x="10658" y="6181"/>
                </a:lnTo>
                <a:lnTo>
                  <a:pt x="10731" y="6254"/>
                </a:lnTo>
                <a:lnTo>
                  <a:pt x="10779" y="6303"/>
                </a:lnTo>
                <a:lnTo>
                  <a:pt x="10877" y="6327"/>
                </a:lnTo>
                <a:lnTo>
                  <a:pt x="10950" y="6327"/>
                </a:lnTo>
                <a:lnTo>
                  <a:pt x="11047" y="6303"/>
                </a:lnTo>
                <a:lnTo>
                  <a:pt x="11120" y="6279"/>
                </a:lnTo>
                <a:lnTo>
                  <a:pt x="11388" y="6303"/>
                </a:lnTo>
                <a:lnTo>
                  <a:pt x="11655" y="6327"/>
                </a:lnTo>
                <a:lnTo>
                  <a:pt x="12215" y="6352"/>
                </a:lnTo>
                <a:lnTo>
                  <a:pt x="12775" y="6327"/>
                </a:lnTo>
                <a:lnTo>
                  <a:pt x="13310" y="6327"/>
                </a:lnTo>
                <a:lnTo>
                  <a:pt x="13748" y="6352"/>
                </a:lnTo>
                <a:lnTo>
                  <a:pt x="14210" y="6425"/>
                </a:lnTo>
                <a:lnTo>
                  <a:pt x="14673" y="6498"/>
                </a:lnTo>
                <a:lnTo>
                  <a:pt x="15111" y="6595"/>
                </a:lnTo>
                <a:lnTo>
                  <a:pt x="15476" y="6668"/>
                </a:lnTo>
                <a:lnTo>
                  <a:pt x="15841" y="6790"/>
                </a:lnTo>
                <a:lnTo>
                  <a:pt x="16011" y="6887"/>
                </a:lnTo>
                <a:lnTo>
                  <a:pt x="16157" y="6960"/>
                </a:lnTo>
                <a:lnTo>
                  <a:pt x="16327" y="7082"/>
                </a:lnTo>
                <a:lnTo>
                  <a:pt x="16449" y="7203"/>
                </a:lnTo>
                <a:lnTo>
                  <a:pt x="16546" y="7301"/>
                </a:lnTo>
                <a:lnTo>
                  <a:pt x="16619" y="7398"/>
                </a:lnTo>
                <a:lnTo>
                  <a:pt x="16644" y="7520"/>
                </a:lnTo>
                <a:lnTo>
                  <a:pt x="16668" y="7641"/>
                </a:lnTo>
                <a:lnTo>
                  <a:pt x="16692" y="7763"/>
                </a:lnTo>
                <a:lnTo>
                  <a:pt x="16668" y="7885"/>
                </a:lnTo>
                <a:lnTo>
                  <a:pt x="16644" y="8031"/>
                </a:lnTo>
                <a:lnTo>
                  <a:pt x="16595" y="8152"/>
                </a:lnTo>
                <a:lnTo>
                  <a:pt x="16473" y="8371"/>
                </a:lnTo>
                <a:lnTo>
                  <a:pt x="16303" y="8566"/>
                </a:lnTo>
                <a:lnTo>
                  <a:pt x="16206" y="8663"/>
                </a:lnTo>
                <a:lnTo>
                  <a:pt x="16108" y="8736"/>
                </a:lnTo>
                <a:lnTo>
                  <a:pt x="15987" y="8785"/>
                </a:lnTo>
                <a:lnTo>
                  <a:pt x="15889" y="8834"/>
                </a:lnTo>
                <a:lnTo>
                  <a:pt x="15792" y="8882"/>
                </a:lnTo>
                <a:lnTo>
                  <a:pt x="15719" y="8955"/>
                </a:lnTo>
                <a:lnTo>
                  <a:pt x="15695" y="9053"/>
                </a:lnTo>
                <a:lnTo>
                  <a:pt x="15719" y="9150"/>
                </a:lnTo>
                <a:lnTo>
                  <a:pt x="15743" y="9247"/>
                </a:lnTo>
                <a:lnTo>
                  <a:pt x="15816" y="9296"/>
                </a:lnTo>
                <a:lnTo>
                  <a:pt x="15914" y="9344"/>
                </a:lnTo>
                <a:lnTo>
                  <a:pt x="16035" y="9344"/>
                </a:lnTo>
                <a:lnTo>
                  <a:pt x="16157" y="9296"/>
                </a:lnTo>
                <a:lnTo>
                  <a:pt x="16279" y="9393"/>
                </a:lnTo>
                <a:lnTo>
                  <a:pt x="16376" y="9490"/>
                </a:lnTo>
                <a:lnTo>
                  <a:pt x="16425" y="9636"/>
                </a:lnTo>
                <a:lnTo>
                  <a:pt x="16473" y="9782"/>
                </a:lnTo>
                <a:lnTo>
                  <a:pt x="16473" y="9953"/>
                </a:lnTo>
                <a:lnTo>
                  <a:pt x="16449" y="10123"/>
                </a:lnTo>
                <a:lnTo>
                  <a:pt x="16376" y="10415"/>
                </a:lnTo>
                <a:lnTo>
                  <a:pt x="16303" y="10610"/>
                </a:lnTo>
                <a:lnTo>
                  <a:pt x="16206" y="10756"/>
                </a:lnTo>
                <a:lnTo>
                  <a:pt x="16084" y="10902"/>
                </a:lnTo>
                <a:lnTo>
                  <a:pt x="15938" y="11023"/>
                </a:lnTo>
                <a:lnTo>
                  <a:pt x="15743" y="11145"/>
                </a:lnTo>
                <a:lnTo>
                  <a:pt x="15670" y="11194"/>
                </a:lnTo>
                <a:lnTo>
                  <a:pt x="15622" y="11315"/>
                </a:lnTo>
                <a:lnTo>
                  <a:pt x="15622" y="11388"/>
                </a:lnTo>
                <a:lnTo>
                  <a:pt x="15646" y="11437"/>
                </a:lnTo>
                <a:lnTo>
                  <a:pt x="15670" y="11486"/>
                </a:lnTo>
                <a:lnTo>
                  <a:pt x="15719" y="11510"/>
                </a:lnTo>
                <a:lnTo>
                  <a:pt x="15792" y="11559"/>
                </a:lnTo>
                <a:lnTo>
                  <a:pt x="15889" y="11583"/>
                </a:lnTo>
                <a:lnTo>
                  <a:pt x="15962" y="11753"/>
                </a:lnTo>
                <a:lnTo>
                  <a:pt x="15987" y="11924"/>
                </a:lnTo>
                <a:lnTo>
                  <a:pt x="16011" y="12070"/>
                </a:lnTo>
                <a:lnTo>
                  <a:pt x="15987" y="12410"/>
                </a:lnTo>
                <a:lnTo>
                  <a:pt x="15962" y="12678"/>
                </a:lnTo>
                <a:lnTo>
                  <a:pt x="15914" y="12824"/>
                </a:lnTo>
                <a:lnTo>
                  <a:pt x="15865" y="12994"/>
                </a:lnTo>
                <a:lnTo>
                  <a:pt x="15792" y="13140"/>
                </a:lnTo>
                <a:lnTo>
                  <a:pt x="15719" y="13262"/>
                </a:lnTo>
                <a:lnTo>
                  <a:pt x="15622" y="13335"/>
                </a:lnTo>
                <a:lnTo>
                  <a:pt x="15549" y="13359"/>
                </a:lnTo>
                <a:lnTo>
                  <a:pt x="15500" y="13359"/>
                </a:lnTo>
                <a:lnTo>
                  <a:pt x="15403" y="13384"/>
                </a:lnTo>
                <a:lnTo>
                  <a:pt x="15330" y="13432"/>
                </a:lnTo>
                <a:lnTo>
                  <a:pt x="15281" y="13505"/>
                </a:lnTo>
                <a:lnTo>
                  <a:pt x="15257" y="13578"/>
                </a:lnTo>
                <a:lnTo>
                  <a:pt x="15257" y="13676"/>
                </a:lnTo>
                <a:lnTo>
                  <a:pt x="15281" y="13749"/>
                </a:lnTo>
                <a:lnTo>
                  <a:pt x="15354" y="13797"/>
                </a:lnTo>
                <a:lnTo>
                  <a:pt x="15427" y="13846"/>
                </a:lnTo>
                <a:lnTo>
                  <a:pt x="15524" y="13846"/>
                </a:lnTo>
                <a:lnTo>
                  <a:pt x="15573" y="14089"/>
                </a:lnTo>
                <a:lnTo>
                  <a:pt x="15622" y="14357"/>
                </a:lnTo>
                <a:lnTo>
                  <a:pt x="15622" y="14479"/>
                </a:lnTo>
                <a:lnTo>
                  <a:pt x="15622" y="14600"/>
                </a:lnTo>
                <a:lnTo>
                  <a:pt x="15597" y="14722"/>
                </a:lnTo>
                <a:lnTo>
                  <a:pt x="15549" y="14868"/>
                </a:lnTo>
                <a:lnTo>
                  <a:pt x="15476" y="14965"/>
                </a:lnTo>
                <a:lnTo>
                  <a:pt x="15403" y="15063"/>
                </a:lnTo>
                <a:lnTo>
                  <a:pt x="15305" y="15136"/>
                </a:lnTo>
                <a:lnTo>
                  <a:pt x="15208" y="15184"/>
                </a:lnTo>
                <a:lnTo>
                  <a:pt x="15208" y="15184"/>
                </a:lnTo>
                <a:lnTo>
                  <a:pt x="15257" y="14917"/>
                </a:lnTo>
                <a:lnTo>
                  <a:pt x="15330" y="14625"/>
                </a:lnTo>
                <a:lnTo>
                  <a:pt x="15330" y="14600"/>
                </a:lnTo>
                <a:lnTo>
                  <a:pt x="15330" y="14552"/>
                </a:lnTo>
                <a:lnTo>
                  <a:pt x="15281" y="14527"/>
                </a:lnTo>
                <a:lnTo>
                  <a:pt x="15208" y="14503"/>
                </a:lnTo>
                <a:lnTo>
                  <a:pt x="15184" y="14527"/>
                </a:lnTo>
                <a:lnTo>
                  <a:pt x="15159" y="14552"/>
                </a:lnTo>
                <a:lnTo>
                  <a:pt x="15013" y="14917"/>
                </a:lnTo>
                <a:lnTo>
                  <a:pt x="14965" y="15087"/>
                </a:lnTo>
                <a:lnTo>
                  <a:pt x="14965" y="15282"/>
                </a:lnTo>
                <a:lnTo>
                  <a:pt x="14648" y="15355"/>
                </a:lnTo>
                <a:lnTo>
                  <a:pt x="14721" y="15038"/>
                </a:lnTo>
                <a:lnTo>
                  <a:pt x="14819" y="14673"/>
                </a:lnTo>
                <a:lnTo>
                  <a:pt x="14867" y="14308"/>
                </a:lnTo>
                <a:lnTo>
                  <a:pt x="14867" y="14284"/>
                </a:lnTo>
                <a:lnTo>
                  <a:pt x="14843" y="14235"/>
                </a:lnTo>
                <a:lnTo>
                  <a:pt x="14794" y="14211"/>
                </a:lnTo>
                <a:lnTo>
                  <a:pt x="14721" y="14235"/>
                </a:lnTo>
                <a:lnTo>
                  <a:pt x="14673" y="14260"/>
                </a:lnTo>
                <a:lnTo>
                  <a:pt x="14673" y="14284"/>
                </a:lnTo>
                <a:lnTo>
                  <a:pt x="14551" y="14625"/>
                </a:lnTo>
                <a:lnTo>
                  <a:pt x="14454" y="14965"/>
                </a:lnTo>
                <a:lnTo>
                  <a:pt x="14356" y="15184"/>
                </a:lnTo>
                <a:lnTo>
                  <a:pt x="14332" y="15306"/>
                </a:lnTo>
                <a:lnTo>
                  <a:pt x="14332" y="15403"/>
                </a:lnTo>
                <a:lnTo>
                  <a:pt x="14064" y="15428"/>
                </a:lnTo>
                <a:lnTo>
                  <a:pt x="14064" y="15428"/>
                </a:lnTo>
                <a:lnTo>
                  <a:pt x="14089" y="15379"/>
                </a:lnTo>
                <a:lnTo>
                  <a:pt x="14089" y="15330"/>
                </a:lnTo>
                <a:lnTo>
                  <a:pt x="14113" y="15063"/>
                </a:lnTo>
                <a:lnTo>
                  <a:pt x="14162" y="14771"/>
                </a:lnTo>
                <a:lnTo>
                  <a:pt x="14235" y="14503"/>
                </a:lnTo>
                <a:lnTo>
                  <a:pt x="14356" y="14260"/>
                </a:lnTo>
                <a:lnTo>
                  <a:pt x="14356" y="14211"/>
                </a:lnTo>
                <a:lnTo>
                  <a:pt x="14332" y="14162"/>
                </a:lnTo>
                <a:lnTo>
                  <a:pt x="14283" y="14138"/>
                </a:lnTo>
                <a:lnTo>
                  <a:pt x="14235" y="14162"/>
                </a:lnTo>
                <a:lnTo>
                  <a:pt x="14064" y="14430"/>
                </a:lnTo>
                <a:lnTo>
                  <a:pt x="13918" y="14722"/>
                </a:lnTo>
                <a:lnTo>
                  <a:pt x="13845" y="14868"/>
                </a:lnTo>
                <a:lnTo>
                  <a:pt x="13821" y="15014"/>
                </a:lnTo>
                <a:lnTo>
                  <a:pt x="13797" y="15160"/>
                </a:lnTo>
                <a:lnTo>
                  <a:pt x="13797" y="15330"/>
                </a:lnTo>
                <a:lnTo>
                  <a:pt x="13821" y="15379"/>
                </a:lnTo>
                <a:lnTo>
                  <a:pt x="13845" y="15428"/>
                </a:lnTo>
                <a:lnTo>
                  <a:pt x="13383" y="15428"/>
                </a:lnTo>
                <a:lnTo>
                  <a:pt x="13432" y="15209"/>
                </a:lnTo>
                <a:lnTo>
                  <a:pt x="13456" y="14990"/>
                </a:lnTo>
                <a:lnTo>
                  <a:pt x="13505" y="14771"/>
                </a:lnTo>
                <a:lnTo>
                  <a:pt x="13578" y="14552"/>
                </a:lnTo>
                <a:lnTo>
                  <a:pt x="13748" y="14114"/>
                </a:lnTo>
                <a:lnTo>
                  <a:pt x="13748" y="14089"/>
                </a:lnTo>
                <a:lnTo>
                  <a:pt x="13748" y="14065"/>
                </a:lnTo>
                <a:lnTo>
                  <a:pt x="13699" y="14016"/>
                </a:lnTo>
                <a:lnTo>
                  <a:pt x="13651" y="14016"/>
                </a:lnTo>
                <a:lnTo>
                  <a:pt x="13602" y="14065"/>
                </a:lnTo>
                <a:lnTo>
                  <a:pt x="13456" y="14260"/>
                </a:lnTo>
                <a:lnTo>
                  <a:pt x="13334" y="14454"/>
                </a:lnTo>
                <a:lnTo>
                  <a:pt x="13237" y="14673"/>
                </a:lnTo>
                <a:lnTo>
                  <a:pt x="13140" y="14917"/>
                </a:lnTo>
                <a:lnTo>
                  <a:pt x="13067" y="15136"/>
                </a:lnTo>
                <a:lnTo>
                  <a:pt x="13042" y="15282"/>
                </a:lnTo>
                <a:lnTo>
                  <a:pt x="13042" y="15403"/>
                </a:lnTo>
                <a:lnTo>
                  <a:pt x="12556" y="15330"/>
                </a:lnTo>
                <a:lnTo>
                  <a:pt x="12604" y="15038"/>
                </a:lnTo>
                <a:lnTo>
                  <a:pt x="12677" y="14746"/>
                </a:lnTo>
                <a:lnTo>
                  <a:pt x="12775" y="14479"/>
                </a:lnTo>
                <a:lnTo>
                  <a:pt x="12921" y="14211"/>
                </a:lnTo>
                <a:lnTo>
                  <a:pt x="12921" y="14162"/>
                </a:lnTo>
                <a:lnTo>
                  <a:pt x="12896" y="14114"/>
                </a:lnTo>
                <a:lnTo>
                  <a:pt x="12799" y="14114"/>
                </a:lnTo>
                <a:lnTo>
                  <a:pt x="12702" y="14235"/>
                </a:lnTo>
                <a:lnTo>
                  <a:pt x="12604" y="14357"/>
                </a:lnTo>
                <a:lnTo>
                  <a:pt x="12507" y="14479"/>
                </a:lnTo>
                <a:lnTo>
                  <a:pt x="12410" y="14649"/>
                </a:lnTo>
                <a:lnTo>
                  <a:pt x="12337" y="14795"/>
                </a:lnTo>
                <a:lnTo>
                  <a:pt x="12288" y="14965"/>
                </a:lnTo>
                <a:lnTo>
                  <a:pt x="12239" y="15136"/>
                </a:lnTo>
                <a:lnTo>
                  <a:pt x="12239" y="15282"/>
                </a:lnTo>
                <a:lnTo>
                  <a:pt x="11801" y="15233"/>
                </a:lnTo>
                <a:lnTo>
                  <a:pt x="11753" y="15209"/>
                </a:lnTo>
                <a:lnTo>
                  <a:pt x="11874" y="14941"/>
                </a:lnTo>
                <a:lnTo>
                  <a:pt x="11947" y="14673"/>
                </a:lnTo>
                <a:lnTo>
                  <a:pt x="12118" y="14114"/>
                </a:lnTo>
                <a:lnTo>
                  <a:pt x="12118" y="14089"/>
                </a:lnTo>
                <a:lnTo>
                  <a:pt x="12118" y="14065"/>
                </a:lnTo>
                <a:lnTo>
                  <a:pt x="12093" y="14065"/>
                </a:lnTo>
                <a:lnTo>
                  <a:pt x="12069" y="14089"/>
                </a:lnTo>
                <a:lnTo>
                  <a:pt x="11874" y="14357"/>
                </a:lnTo>
                <a:lnTo>
                  <a:pt x="11680" y="14600"/>
                </a:lnTo>
                <a:lnTo>
                  <a:pt x="11509" y="14868"/>
                </a:lnTo>
                <a:lnTo>
                  <a:pt x="11363" y="15136"/>
                </a:lnTo>
                <a:lnTo>
                  <a:pt x="11363" y="15160"/>
                </a:lnTo>
                <a:lnTo>
                  <a:pt x="10974" y="15087"/>
                </a:lnTo>
                <a:lnTo>
                  <a:pt x="11096" y="14990"/>
                </a:lnTo>
                <a:lnTo>
                  <a:pt x="11169" y="14868"/>
                </a:lnTo>
                <a:lnTo>
                  <a:pt x="11290" y="14600"/>
                </a:lnTo>
                <a:lnTo>
                  <a:pt x="11655" y="13870"/>
                </a:lnTo>
                <a:lnTo>
                  <a:pt x="11680" y="13846"/>
                </a:lnTo>
                <a:lnTo>
                  <a:pt x="11680" y="13822"/>
                </a:lnTo>
                <a:lnTo>
                  <a:pt x="11631" y="13773"/>
                </a:lnTo>
                <a:lnTo>
                  <a:pt x="11558" y="13773"/>
                </a:lnTo>
                <a:lnTo>
                  <a:pt x="11534" y="13797"/>
                </a:lnTo>
                <a:lnTo>
                  <a:pt x="11144" y="14406"/>
                </a:lnTo>
                <a:lnTo>
                  <a:pt x="10974" y="14722"/>
                </a:lnTo>
                <a:lnTo>
                  <a:pt x="10901" y="14868"/>
                </a:lnTo>
                <a:lnTo>
                  <a:pt x="10877" y="14941"/>
                </a:lnTo>
                <a:lnTo>
                  <a:pt x="10877" y="15038"/>
                </a:lnTo>
                <a:lnTo>
                  <a:pt x="10901" y="15063"/>
                </a:lnTo>
                <a:lnTo>
                  <a:pt x="10341" y="14941"/>
                </a:lnTo>
                <a:lnTo>
                  <a:pt x="10487" y="14625"/>
                </a:lnTo>
                <a:lnTo>
                  <a:pt x="10633" y="14333"/>
                </a:lnTo>
                <a:lnTo>
                  <a:pt x="10804" y="14041"/>
                </a:lnTo>
                <a:lnTo>
                  <a:pt x="10998" y="13773"/>
                </a:lnTo>
                <a:lnTo>
                  <a:pt x="11023" y="13724"/>
                </a:lnTo>
                <a:lnTo>
                  <a:pt x="10998" y="13700"/>
                </a:lnTo>
                <a:lnTo>
                  <a:pt x="10950" y="13676"/>
                </a:lnTo>
                <a:lnTo>
                  <a:pt x="10901" y="13700"/>
                </a:lnTo>
                <a:lnTo>
                  <a:pt x="10658" y="13943"/>
                </a:lnTo>
                <a:lnTo>
                  <a:pt x="10414" y="14211"/>
                </a:lnTo>
                <a:lnTo>
                  <a:pt x="10317" y="14357"/>
                </a:lnTo>
                <a:lnTo>
                  <a:pt x="10220" y="14503"/>
                </a:lnTo>
                <a:lnTo>
                  <a:pt x="10147" y="14673"/>
                </a:lnTo>
                <a:lnTo>
                  <a:pt x="10098" y="14844"/>
                </a:lnTo>
                <a:lnTo>
                  <a:pt x="10098" y="14892"/>
                </a:lnTo>
                <a:lnTo>
                  <a:pt x="9709" y="14771"/>
                </a:lnTo>
                <a:lnTo>
                  <a:pt x="9757" y="14576"/>
                </a:lnTo>
                <a:lnTo>
                  <a:pt x="9830" y="14381"/>
                </a:lnTo>
                <a:lnTo>
                  <a:pt x="10001" y="13968"/>
                </a:lnTo>
                <a:lnTo>
                  <a:pt x="10147" y="13530"/>
                </a:lnTo>
                <a:lnTo>
                  <a:pt x="10147" y="13505"/>
                </a:lnTo>
                <a:lnTo>
                  <a:pt x="10122" y="13530"/>
                </a:lnTo>
                <a:lnTo>
                  <a:pt x="9879" y="13919"/>
                </a:lnTo>
                <a:lnTo>
                  <a:pt x="9636" y="14308"/>
                </a:lnTo>
                <a:lnTo>
                  <a:pt x="9539" y="14503"/>
                </a:lnTo>
                <a:lnTo>
                  <a:pt x="9466" y="14698"/>
                </a:lnTo>
                <a:lnTo>
                  <a:pt x="8906" y="14527"/>
                </a:lnTo>
                <a:lnTo>
                  <a:pt x="8979" y="14430"/>
                </a:lnTo>
                <a:lnTo>
                  <a:pt x="9028" y="14308"/>
                </a:lnTo>
                <a:lnTo>
                  <a:pt x="9149" y="14089"/>
                </a:lnTo>
                <a:lnTo>
                  <a:pt x="9344" y="13724"/>
                </a:lnTo>
                <a:lnTo>
                  <a:pt x="9417" y="13554"/>
                </a:lnTo>
                <a:lnTo>
                  <a:pt x="9490" y="13359"/>
                </a:lnTo>
                <a:lnTo>
                  <a:pt x="9490" y="13311"/>
                </a:lnTo>
                <a:lnTo>
                  <a:pt x="9441" y="13286"/>
                </a:lnTo>
                <a:lnTo>
                  <a:pt x="9393" y="13262"/>
                </a:lnTo>
                <a:lnTo>
                  <a:pt x="9368" y="13311"/>
                </a:lnTo>
                <a:lnTo>
                  <a:pt x="9247" y="13481"/>
                </a:lnTo>
                <a:lnTo>
                  <a:pt x="9149" y="13627"/>
                </a:lnTo>
                <a:lnTo>
                  <a:pt x="8906" y="13943"/>
                </a:lnTo>
                <a:lnTo>
                  <a:pt x="8736" y="14162"/>
                </a:lnTo>
                <a:lnTo>
                  <a:pt x="8663" y="14284"/>
                </a:lnTo>
                <a:lnTo>
                  <a:pt x="8638" y="14430"/>
                </a:lnTo>
                <a:lnTo>
                  <a:pt x="8419" y="14333"/>
                </a:lnTo>
                <a:lnTo>
                  <a:pt x="8492" y="14065"/>
                </a:lnTo>
                <a:lnTo>
                  <a:pt x="8541" y="13846"/>
                </a:lnTo>
                <a:lnTo>
                  <a:pt x="8711" y="13384"/>
                </a:lnTo>
                <a:lnTo>
                  <a:pt x="8833" y="13165"/>
                </a:lnTo>
                <a:lnTo>
                  <a:pt x="8955" y="12946"/>
                </a:lnTo>
                <a:lnTo>
                  <a:pt x="8955" y="12897"/>
                </a:lnTo>
                <a:lnTo>
                  <a:pt x="8930" y="12848"/>
                </a:lnTo>
                <a:lnTo>
                  <a:pt x="8882" y="12848"/>
                </a:lnTo>
                <a:lnTo>
                  <a:pt x="8833" y="12873"/>
                </a:lnTo>
                <a:lnTo>
                  <a:pt x="8687" y="13092"/>
                </a:lnTo>
                <a:lnTo>
                  <a:pt x="8565" y="13286"/>
                </a:lnTo>
                <a:lnTo>
                  <a:pt x="8444" y="13505"/>
                </a:lnTo>
                <a:lnTo>
                  <a:pt x="8322" y="13749"/>
                </a:lnTo>
                <a:lnTo>
                  <a:pt x="8225" y="13968"/>
                </a:lnTo>
                <a:lnTo>
                  <a:pt x="8176" y="14089"/>
                </a:lnTo>
                <a:lnTo>
                  <a:pt x="8152" y="14211"/>
                </a:lnTo>
                <a:lnTo>
                  <a:pt x="7762" y="14041"/>
                </a:lnTo>
                <a:lnTo>
                  <a:pt x="7908" y="13627"/>
                </a:lnTo>
                <a:lnTo>
                  <a:pt x="8103" y="13213"/>
                </a:lnTo>
                <a:lnTo>
                  <a:pt x="8322" y="12800"/>
                </a:lnTo>
                <a:lnTo>
                  <a:pt x="8322" y="12751"/>
                </a:lnTo>
                <a:lnTo>
                  <a:pt x="8298" y="12727"/>
                </a:lnTo>
                <a:lnTo>
                  <a:pt x="8249" y="12727"/>
                </a:lnTo>
                <a:lnTo>
                  <a:pt x="7908" y="13140"/>
                </a:lnTo>
                <a:lnTo>
                  <a:pt x="7762" y="13335"/>
                </a:lnTo>
                <a:lnTo>
                  <a:pt x="7616" y="13578"/>
                </a:lnTo>
                <a:lnTo>
                  <a:pt x="7543" y="13700"/>
                </a:lnTo>
                <a:lnTo>
                  <a:pt x="7470" y="13870"/>
                </a:lnTo>
                <a:lnTo>
                  <a:pt x="7130" y="13700"/>
                </a:lnTo>
                <a:lnTo>
                  <a:pt x="7154" y="13554"/>
                </a:lnTo>
                <a:lnTo>
                  <a:pt x="7178" y="13408"/>
                </a:lnTo>
                <a:lnTo>
                  <a:pt x="7300" y="13165"/>
                </a:lnTo>
                <a:lnTo>
                  <a:pt x="7495" y="12751"/>
                </a:lnTo>
                <a:lnTo>
                  <a:pt x="7689" y="12313"/>
                </a:lnTo>
                <a:lnTo>
                  <a:pt x="7689" y="12289"/>
                </a:lnTo>
                <a:lnTo>
                  <a:pt x="7665" y="12264"/>
                </a:lnTo>
                <a:lnTo>
                  <a:pt x="7641" y="12264"/>
                </a:lnTo>
                <a:lnTo>
                  <a:pt x="7616" y="12289"/>
                </a:lnTo>
                <a:lnTo>
                  <a:pt x="7397" y="12581"/>
                </a:lnTo>
                <a:lnTo>
                  <a:pt x="7178" y="12873"/>
                </a:lnTo>
                <a:lnTo>
                  <a:pt x="7081" y="13043"/>
                </a:lnTo>
                <a:lnTo>
                  <a:pt x="7008" y="13189"/>
                </a:lnTo>
                <a:lnTo>
                  <a:pt x="6935" y="13359"/>
                </a:lnTo>
                <a:lnTo>
                  <a:pt x="6886" y="13530"/>
                </a:lnTo>
                <a:lnTo>
                  <a:pt x="6570" y="13335"/>
                </a:lnTo>
                <a:lnTo>
                  <a:pt x="6692" y="13043"/>
                </a:lnTo>
                <a:lnTo>
                  <a:pt x="6813" y="12751"/>
                </a:lnTo>
                <a:lnTo>
                  <a:pt x="7105" y="12216"/>
                </a:lnTo>
                <a:lnTo>
                  <a:pt x="7130" y="12191"/>
                </a:lnTo>
                <a:lnTo>
                  <a:pt x="7105" y="12167"/>
                </a:lnTo>
                <a:lnTo>
                  <a:pt x="7057" y="12167"/>
                </a:lnTo>
                <a:lnTo>
                  <a:pt x="6838" y="12386"/>
                </a:lnTo>
                <a:lnTo>
                  <a:pt x="6619" y="12629"/>
                </a:lnTo>
                <a:lnTo>
                  <a:pt x="6448" y="12897"/>
                </a:lnTo>
                <a:lnTo>
                  <a:pt x="6327" y="13165"/>
                </a:lnTo>
                <a:lnTo>
                  <a:pt x="6254" y="13165"/>
                </a:lnTo>
                <a:lnTo>
                  <a:pt x="6181" y="13189"/>
                </a:lnTo>
                <a:lnTo>
                  <a:pt x="6132" y="13238"/>
                </a:lnTo>
                <a:lnTo>
                  <a:pt x="6083" y="13286"/>
                </a:lnTo>
                <a:lnTo>
                  <a:pt x="5937" y="13238"/>
                </a:lnTo>
                <a:lnTo>
                  <a:pt x="5791" y="13213"/>
                </a:lnTo>
                <a:lnTo>
                  <a:pt x="5816" y="13140"/>
                </a:lnTo>
                <a:lnTo>
                  <a:pt x="6059" y="12654"/>
                </a:lnTo>
                <a:lnTo>
                  <a:pt x="6254" y="12264"/>
                </a:lnTo>
                <a:lnTo>
                  <a:pt x="6351" y="12045"/>
                </a:lnTo>
                <a:lnTo>
                  <a:pt x="6424" y="11851"/>
                </a:lnTo>
                <a:lnTo>
                  <a:pt x="6424" y="11826"/>
                </a:lnTo>
                <a:lnTo>
                  <a:pt x="6400" y="11802"/>
                </a:lnTo>
                <a:lnTo>
                  <a:pt x="6375" y="11802"/>
                </a:lnTo>
                <a:lnTo>
                  <a:pt x="6351" y="11826"/>
                </a:lnTo>
                <a:lnTo>
                  <a:pt x="6108" y="12143"/>
                </a:lnTo>
                <a:lnTo>
                  <a:pt x="5864" y="12459"/>
                </a:lnTo>
                <a:lnTo>
                  <a:pt x="5743" y="12654"/>
                </a:lnTo>
                <a:lnTo>
                  <a:pt x="5621" y="12824"/>
                </a:lnTo>
                <a:lnTo>
                  <a:pt x="5548" y="13019"/>
                </a:lnTo>
                <a:lnTo>
                  <a:pt x="5475" y="13213"/>
                </a:lnTo>
                <a:lnTo>
                  <a:pt x="5451" y="13213"/>
                </a:lnTo>
                <a:lnTo>
                  <a:pt x="5183" y="13189"/>
                </a:lnTo>
                <a:lnTo>
                  <a:pt x="4891" y="13213"/>
                </a:lnTo>
                <a:lnTo>
                  <a:pt x="5037" y="12921"/>
                </a:lnTo>
                <a:lnTo>
                  <a:pt x="5353" y="12410"/>
                </a:lnTo>
                <a:lnTo>
                  <a:pt x="5451" y="12240"/>
                </a:lnTo>
                <a:lnTo>
                  <a:pt x="5524" y="12070"/>
                </a:lnTo>
                <a:lnTo>
                  <a:pt x="5548" y="11972"/>
                </a:lnTo>
                <a:lnTo>
                  <a:pt x="5548" y="11899"/>
                </a:lnTo>
                <a:lnTo>
                  <a:pt x="5524" y="11802"/>
                </a:lnTo>
                <a:lnTo>
                  <a:pt x="5475" y="11729"/>
                </a:lnTo>
                <a:lnTo>
                  <a:pt x="5451" y="11729"/>
                </a:lnTo>
                <a:lnTo>
                  <a:pt x="5451" y="11753"/>
                </a:lnTo>
                <a:lnTo>
                  <a:pt x="5426" y="11802"/>
                </a:lnTo>
                <a:lnTo>
                  <a:pt x="5378" y="11875"/>
                </a:lnTo>
                <a:lnTo>
                  <a:pt x="5280" y="11997"/>
                </a:lnTo>
                <a:lnTo>
                  <a:pt x="4988" y="12435"/>
                </a:lnTo>
                <a:lnTo>
                  <a:pt x="4745" y="12800"/>
                </a:lnTo>
                <a:lnTo>
                  <a:pt x="4623" y="13019"/>
                </a:lnTo>
                <a:lnTo>
                  <a:pt x="4599" y="13140"/>
                </a:lnTo>
                <a:lnTo>
                  <a:pt x="4599" y="13238"/>
                </a:lnTo>
                <a:lnTo>
                  <a:pt x="4599" y="13262"/>
                </a:lnTo>
                <a:lnTo>
                  <a:pt x="4575" y="13262"/>
                </a:lnTo>
                <a:lnTo>
                  <a:pt x="4550" y="11802"/>
                </a:lnTo>
                <a:lnTo>
                  <a:pt x="4550" y="10537"/>
                </a:lnTo>
                <a:lnTo>
                  <a:pt x="4526" y="9271"/>
                </a:lnTo>
                <a:lnTo>
                  <a:pt x="4477" y="8396"/>
                </a:lnTo>
                <a:lnTo>
                  <a:pt x="4477" y="7520"/>
                </a:lnTo>
                <a:lnTo>
                  <a:pt x="4453" y="7130"/>
                </a:lnTo>
                <a:lnTo>
                  <a:pt x="4453" y="6863"/>
                </a:lnTo>
                <a:lnTo>
                  <a:pt x="4453" y="6595"/>
                </a:lnTo>
                <a:lnTo>
                  <a:pt x="4648" y="6619"/>
                </a:lnTo>
                <a:lnTo>
                  <a:pt x="4818" y="6619"/>
                </a:lnTo>
                <a:lnTo>
                  <a:pt x="5183" y="6595"/>
                </a:lnTo>
                <a:lnTo>
                  <a:pt x="5791" y="6595"/>
                </a:lnTo>
                <a:lnTo>
                  <a:pt x="6010" y="6571"/>
                </a:lnTo>
                <a:lnTo>
                  <a:pt x="6108" y="6522"/>
                </a:lnTo>
                <a:lnTo>
                  <a:pt x="6156" y="6449"/>
                </a:lnTo>
                <a:lnTo>
                  <a:pt x="6546" y="6230"/>
                </a:lnTo>
                <a:lnTo>
                  <a:pt x="6935" y="5962"/>
                </a:lnTo>
                <a:lnTo>
                  <a:pt x="7300" y="5646"/>
                </a:lnTo>
                <a:lnTo>
                  <a:pt x="7665" y="5330"/>
                </a:lnTo>
                <a:lnTo>
                  <a:pt x="8006" y="4989"/>
                </a:lnTo>
                <a:lnTo>
                  <a:pt x="8322" y="4648"/>
                </a:lnTo>
                <a:lnTo>
                  <a:pt x="8930" y="3943"/>
                </a:lnTo>
                <a:lnTo>
                  <a:pt x="9003" y="3870"/>
                </a:lnTo>
                <a:lnTo>
                  <a:pt x="9003" y="3797"/>
                </a:lnTo>
                <a:lnTo>
                  <a:pt x="9003" y="3699"/>
                </a:lnTo>
                <a:lnTo>
                  <a:pt x="8979" y="3626"/>
                </a:lnTo>
                <a:lnTo>
                  <a:pt x="9125" y="3456"/>
                </a:lnTo>
                <a:lnTo>
                  <a:pt x="9247" y="3286"/>
                </a:lnTo>
                <a:lnTo>
                  <a:pt x="9514" y="2872"/>
                </a:lnTo>
                <a:lnTo>
                  <a:pt x="9709" y="2434"/>
                </a:lnTo>
                <a:lnTo>
                  <a:pt x="9855" y="2020"/>
                </a:lnTo>
                <a:lnTo>
                  <a:pt x="10074" y="1266"/>
                </a:lnTo>
                <a:lnTo>
                  <a:pt x="10195" y="877"/>
                </a:lnTo>
                <a:lnTo>
                  <a:pt x="10341" y="512"/>
                </a:lnTo>
                <a:lnTo>
                  <a:pt x="10341" y="488"/>
                </a:lnTo>
                <a:close/>
                <a:moveTo>
                  <a:pt x="10536" y="1"/>
                </a:moveTo>
                <a:lnTo>
                  <a:pt x="10366" y="25"/>
                </a:lnTo>
                <a:lnTo>
                  <a:pt x="10195" y="74"/>
                </a:lnTo>
                <a:lnTo>
                  <a:pt x="10049" y="171"/>
                </a:lnTo>
                <a:lnTo>
                  <a:pt x="10025" y="196"/>
                </a:lnTo>
                <a:lnTo>
                  <a:pt x="9952" y="244"/>
                </a:lnTo>
                <a:lnTo>
                  <a:pt x="9903" y="293"/>
                </a:lnTo>
                <a:lnTo>
                  <a:pt x="9782" y="415"/>
                </a:lnTo>
                <a:lnTo>
                  <a:pt x="9709" y="585"/>
                </a:lnTo>
                <a:lnTo>
                  <a:pt x="9636" y="780"/>
                </a:lnTo>
                <a:lnTo>
                  <a:pt x="9539" y="1169"/>
                </a:lnTo>
                <a:lnTo>
                  <a:pt x="9466" y="1509"/>
                </a:lnTo>
                <a:lnTo>
                  <a:pt x="9320" y="1972"/>
                </a:lnTo>
                <a:lnTo>
                  <a:pt x="9247" y="2215"/>
                </a:lnTo>
                <a:lnTo>
                  <a:pt x="9149" y="2458"/>
                </a:lnTo>
                <a:lnTo>
                  <a:pt x="9003" y="2726"/>
                </a:lnTo>
                <a:lnTo>
                  <a:pt x="8833" y="2994"/>
                </a:lnTo>
                <a:lnTo>
                  <a:pt x="8663" y="3286"/>
                </a:lnTo>
                <a:lnTo>
                  <a:pt x="8614" y="3407"/>
                </a:lnTo>
                <a:lnTo>
                  <a:pt x="8565" y="3578"/>
                </a:lnTo>
                <a:lnTo>
                  <a:pt x="7324" y="4867"/>
                </a:lnTo>
                <a:lnTo>
                  <a:pt x="6692" y="5500"/>
                </a:lnTo>
                <a:lnTo>
                  <a:pt x="6035" y="6108"/>
                </a:lnTo>
                <a:lnTo>
                  <a:pt x="5937" y="6084"/>
                </a:lnTo>
                <a:lnTo>
                  <a:pt x="5524" y="6084"/>
                </a:lnTo>
                <a:lnTo>
                  <a:pt x="5110" y="6133"/>
                </a:lnTo>
                <a:lnTo>
                  <a:pt x="4867" y="6133"/>
                </a:lnTo>
                <a:lnTo>
                  <a:pt x="4599" y="6157"/>
                </a:lnTo>
                <a:lnTo>
                  <a:pt x="4599" y="6157"/>
                </a:lnTo>
                <a:lnTo>
                  <a:pt x="4623" y="6133"/>
                </a:lnTo>
                <a:lnTo>
                  <a:pt x="4623" y="6084"/>
                </a:lnTo>
                <a:lnTo>
                  <a:pt x="4599" y="5987"/>
                </a:lnTo>
                <a:lnTo>
                  <a:pt x="4526" y="5914"/>
                </a:lnTo>
                <a:lnTo>
                  <a:pt x="4453" y="5889"/>
                </a:lnTo>
                <a:lnTo>
                  <a:pt x="4404" y="5816"/>
                </a:lnTo>
                <a:lnTo>
                  <a:pt x="4331" y="5768"/>
                </a:lnTo>
                <a:lnTo>
                  <a:pt x="4112" y="5670"/>
                </a:lnTo>
                <a:lnTo>
                  <a:pt x="3869" y="5622"/>
                </a:lnTo>
                <a:lnTo>
                  <a:pt x="3626" y="5597"/>
                </a:lnTo>
                <a:lnTo>
                  <a:pt x="2871" y="5597"/>
                </a:lnTo>
                <a:lnTo>
                  <a:pt x="2385" y="5646"/>
                </a:lnTo>
                <a:lnTo>
                  <a:pt x="2166" y="5646"/>
                </a:lnTo>
                <a:lnTo>
                  <a:pt x="1922" y="5622"/>
                </a:lnTo>
                <a:lnTo>
                  <a:pt x="1412" y="5597"/>
                </a:lnTo>
                <a:lnTo>
                  <a:pt x="1144" y="5597"/>
                </a:lnTo>
                <a:lnTo>
                  <a:pt x="901" y="5622"/>
                </a:lnTo>
                <a:lnTo>
                  <a:pt x="682" y="5670"/>
                </a:lnTo>
                <a:lnTo>
                  <a:pt x="463" y="5792"/>
                </a:lnTo>
                <a:lnTo>
                  <a:pt x="365" y="5792"/>
                </a:lnTo>
                <a:lnTo>
                  <a:pt x="317" y="5841"/>
                </a:lnTo>
                <a:lnTo>
                  <a:pt x="292" y="5889"/>
                </a:lnTo>
                <a:lnTo>
                  <a:pt x="244" y="6133"/>
                </a:lnTo>
                <a:lnTo>
                  <a:pt x="219" y="6400"/>
                </a:lnTo>
                <a:lnTo>
                  <a:pt x="219" y="6911"/>
                </a:lnTo>
                <a:lnTo>
                  <a:pt x="195" y="7422"/>
                </a:lnTo>
                <a:lnTo>
                  <a:pt x="171" y="7933"/>
                </a:lnTo>
                <a:lnTo>
                  <a:pt x="146" y="8493"/>
                </a:lnTo>
                <a:lnTo>
                  <a:pt x="146" y="9028"/>
                </a:lnTo>
                <a:lnTo>
                  <a:pt x="146" y="10123"/>
                </a:lnTo>
                <a:lnTo>
                  <a:pt x="171" y="10707"/>
                </a:lnTo>
                <a:lnTo>
                  <a:pt x="171" y="11267"/>
                </a:lnTo>
                <a:lnTo>
                  <a:pt x="122" y="12386"/>
                </a:lnTo>
                <a:lnTo>
                  <a:pt x="98" y="13530"/>
                </a:lnTo>
                <a:lnTo>
                  <a:pt x="98" y="14162"/>
                </a:lnTo>
                <a:lnTo>
                  <a:pt x="73" y="14479"/>
                </a:lnTo>
                <a:lnTo>
                  <a:pt x="25" y="14795"/>
                </a:lnTo>
                <a:lnTo>
                  <a:pt x="0" y="14868"/>
                </a:lnTo>
                <a:lnTo>
                  <a:pt x="25" y="14965"/>
                </a:lnTo>
                <a:lnTo>
                  <a:pt x="73" y="15014"/>
                </a:lnTo>
                <a:lnTo>
                  <a:pt x="122" y="15063"/>
                </a:lnTo>
                <a:lnTo>
                  <a:pt x="195" y="15087"/>
                </a:lnTo>
                <a:lnTo>
                  <a:pt x="268" y="15111"/>
                </a:lnTo>
                <a:lnTo>
                  <a:pt x="341" y="15087"/>
                </a:lnTo>
                <a:lnTo>
                  <a:pt x="414" y="15038"/>
                </a:lnTo>
                <a:lnTo>
                  <a:pt x="463" y="15087"/>
                </a:lnTo>
                <a:lnTo>
                  <a:pt x="536" y="15111"/>
                </a:lnTo>
                <a:lnTo>
                  <a:pt x="998" y="15136"/>
                </a:lnTo>
                <a:lnTo>
                  <a:pt x="1460" y="15136"/>
                </a:lnTo>
                <a:lnTo>
                  <a:pt x="1922" y="15111"/>
                </a:lnTo>
                <a:lnTo>
                  <a:pt x="2385" y="15087"/>
                </a:lnTo>
                <a:lnTo>
                  <a:pt x="2482" y="15087"/>
                </a:lnTo>
                <a:lnTo>
                  <a:pt x="3309" y="15014"/>
                </a:lnTo>
                <a:lnTo>
                  <a:pt x="3723" y="14990"/>
                </a:lnTo>
                <a:lnTo>
                  <a:pt x="4112" y="14965"/>
                </a:lnTo>
                <a:lnTo>
                  <a:pt x="4137" y="14965"/>
                </a:lnTo>
                <a:lnTo>
                  <a:pt x="4185" y="14990"/>
                </a:lnTo>
                <a:lnTo>
                  <a:pt x="4234" y="15014"/>
                </a:lnTo>
                <a:lnTo>
                  <a:pt x="4356" y="15014"/>
                </a:lnTo>
                <a:lnTo>
                  <a:pt x="4453" y="14941"/>
                </a:lnTo>
                <a:lnTo>
                  <a:pt x="4502" y="14917"/>
                </a:lnTo>
                <a:lnTo>
                  <a:pt x="4526" y="14868"/>
                </a:lnTo>
                <a:lnTo>
                  <a:pt x="4575" y="14746"/>
                </a:lnTo>
                <a:lnTo>
                  <a:pt x="4599" y="14600"/>
                </a:lnTo>
                <a:lnTo>
                  <a:pt x="4599" y="14333"/>
                </a:lnTo>
                <a:lnTo>
                  <a:pt x="4599" y="14065"/>
                </a:lnTo>
                <a:lnTo>
                  <a:pt x="4575" y="13797"/>
                </a:lnTo>
                <a:lnTo>
                  <a:pt x="4599" y="13773"/>
                </a:lnTo>
                <a:lnTo>
                  <a:pt x="5037" y="13724"/>
                </a:lnTo>
                <a:lnTo>
                  <a:pt x="5451" y="13676"/>
                </a:lnTo>
                <a:lnTo>
                  <a:pt x="5791" y="13700"/>
                </a:lnTo>
                <a:lnTo>
                  <a:pt x="5986" y="13676"/>
                </a:lnTo>
                <a:lnTo>
                  <a:pt x="6132" y="13627"/>
                </a:lnTo>
                <a:lnTo>
                  <a:pt x="6156" y="13651"/>
                </a:lnTo>
                <a:lnTo>
                  <a:pt x="6521" y="13895"/>
                </a:lnTo>
                <a:lnTo>
                  <a:pt x="6886" y="14138"/>
                </a:lnTo>
                <a:lnTo>
                  <a:pt x="7276" y="14357"/>
                </a:lnTo>
                <a:lnTo>
                  <a:pt x="7665" y="14552"/>
                </a:lnTo>
                <a:lnTo>
                  <a:pt x="8054" y="14722"/>
                </a:lnTo>
                <a:lnTo>
                  <a:pt x="8444" y="14892"/>
                </a:lnTo>
                <a:lnTo>
                  <a:pt x="8833" y="15038"/>
                </a:lnTo>
                <a:lnTo>
                  <a:pt x="9247" y="15160"/>
                </a:lnTo>
                <a:lnTo>
                  <a:pt x="10074" y="15403"/>
                </a:lnTo>
                <a:lnTo>
                  <a:pt x="10925" y="15574"/>
                </a:lnTo>
                <a:lnTo>
                  <a:pt x="11777" y="15695"/>
                </a:lnTo>
                <a:lnTo>
                  <a:pt x="12653" y="15817"/>
                </a:lnTo>
                <a:lnTo>
                  <a:pt x="13310" y="15866"/>
                </a:lnTo>
                <a:lnTo>
                  <a:pt x="13651" y="15890"/>
                </a:lnTo>
                <a:lnTo>
                  <a:pt x="14016" y="15866"/>
                </a:lnTo>
                <a:lnTo>
                  <a:pt x="14356" y="15866"/>
                </a:lnTo>
                <a:lnTo>
                  <a:pt x="14697" y="15793"/>
                </a:lnTo>
                <a:lnTo>
                  <a:pt x="15013" y="15720"/>
                </a:lnTo>
                <a:lnTo>
                  <a:pt x="15330" y="15598"/>
                </a:lnTo>
                <a:lnTo>
                  <a:pt x="15476" y="15525"/>
                </a:lnTo>
                <a:lnTo>
                  <a:pt x="15597" y="15452"/>
                </a:lnTo>
                <a:lnTo>
                  <a:pt x="15719" y="15355"/>
                </a:lnTo>
                <a:lnTo>
                  <a:pt x="15792" y="15257"/>
                </a:lnTo>
                <a:lnTo>
                  <a:pt x="15865" y="15160"/>
                </a:lnTo>
                <a:lnTo>
                  <a:pt x="15914" y="15038"/>
                </a:lnTo>
                <a:lnTo>
                  <a:pt x="15962" y="14941"/>
                </a:lnTo>
                <a:lnTo>
                  <a:pt x="15987" y="14819"/>
                </a:lnTo>
                <a:lnTo>
                  <a:pt x="16011" y="14552"/>
                </a:lnTo>
                <a:lnTo>
                  <a:pt x="15987" y="14284"/>
                </a:lnTo>
                <a:lnTo>
                  <a:pt x="15938" y="14016"/>
                </a:lnTo>
                <a:lnTo>
                  <a:pt x="15865" y="13749"/>
                </a:lnTo>
                <a:lnTo>
                  <a:pt x="15987" y="13651"/>
                </a:lnTo>
                <a:lnTo>
                  <a:pt x="16084" y="13530"/>
                </a:lnTo>
                <a:lnTo>
                  <a:pt x="16181" y="13408"/>
                </a:lnTo>
                <a:lnTo>
                  <a:pt x="16254" y="13262"/>
                </a:lnTo>
                <a:lnTo>
                  <a:pt x="16376" y="12946"/>
                </a:lnTo>
                <a:lnTo>
                  <a:pt x="16425" y="12654"/>
                </a:lnTo>
                <a:lnTo>
                  <a:pt x="16449" y="12410"/>
                </a:lnTo>
                <a:lnTo>
                  <a:pt x="16449" y="12070"/>
                </a:lnTo>
                <a:lnTo>
                  <a:pt x="16425" y="11875"/>
                </a:lnTo>
                <a:lnTo>
                  <a:pt x="16400" y="11680"/>
                </a:lnTo>
                <a:lnTo>
                  <a:pt x="16352" y="11534"/>
                </a:lnTo>
                <a:lnTo>
                  <a:pt x="16279" y="11388"/>
                </a:lnTo>
                <a:lnTo>
                  <a:pt x="16425" y="11267"/>
                </a:lnTo>
                <a:lnTo>
                  <a:pt x="16546" y="11096"/>
                </a:lnTo>
                <a:lnTo>
                  <a:pt x="16668" y="10926"/>
                </a:lnTo>
                <a:lnTo>
                  <a:pt x="16765" y="10756"/>
                </a:lnTo>
                <a:lnTo>
                  <a:pt x="16838" y="10561"/>
                </a:lnTo>
                <a:lnTo>
                  <a:pt x="16887" y="10342"/>
                </a:lnTo>
                <a:lnTo>
                  <a:pt x="16911" y="10147"/>
                </a:lnTo>
                <a:lnTo>
                  <a:pt x="16936" y="9953"/>
                </a:lnTo>
                <a:lnTo>
                  <a:pt x="16911" y="9758"/>
                </a:lnTo>
                <a:lnTo>
                  <a:pt x="16838" y="9515"/>
                </a:lnTo>
                <a:lnTo>
                  <a:pt x="16717" y="9271"/>
                </a:lnTo>
                <a:lnTo>
                  <a:pt x="16571" y="9053"/>
                </a:lnTo>
                <a:lnTo>
                  <a:pt x="16717" y="8931"/>
                </a:lnTo>
                <a:lnTo>
                  <a:pt x="16838" y="8785"/>
                </a:lnTo>
                <a:lnTo>
                  <a:pt x="16936" y="8615"/>
                </a:lnTo>
                <a:lnTo>
                  <a:pt x="17033" y="8444"/>
                </a:lnTo>
                <a:lnTo>
                  <a:pt x="17106" y="8274"/>
                </a:lnTo>
                <a:lnTo>
                  <a:pt x="17155" y="8079"/>
                </a:lnTo>
                <a:lnTo>
                  <a:pt x="17179" y="7885"/>
                </a:lnTo>
                <a:lnTo>
                  <a:pt x="17203" y="7690"/>
                </a:lnTo>
                <a:lnTo>
                  <a:pt x="17179" y="7447"/>
                </a:lnTo>
                <a:lnTo>
                  <a:pt x="17106" y="7252"/>
                </a:lnTo>
                <a:lnTo>
                  <a:pt x="17009" y="7057"/>
                </a:lnTo>
                <a:lnTo>
                  <a:pt x="16887" y="6887"/>
                </a:lnTo>
                <a:lnTo>
                  <a:pt x="16717" y="6741"/>
                </a:lnTo>
                <a:lnTo>
                  <a:pt x="16546" y="6619"/>
                </a:lnTo>
                <a:lnTo>
                  <a:pt x="16352" y="6498"/>
                </a:lnTo>
                <a:lnTo>
                  <a:pt x="16157" y="6400"/>
                </a:lnTo>
                <a:lnTo>
                  <a:pt x="15938" y="6303"/>
                </a:lnTo>
                <a:lnTo>
                  <a:pt x="15719" y="6206"/>
                </a:lnTo>
                <a:lnTo>
                  <a:pt x="15232" y="6084"/>
                </a:lnTo>
                <a:lnTo>
                  <a:pt x="14746" y="5987"/>
                </a:lnTo>
                <a:lnTo>
                  <a:pt x="14259" y="5938"/>
                </a:lnTo>
                <a:lnTo>
                  <a:pt x="13845" y="5889"/>
                </a:lnTo>
                <a:lnTo>
                  <a:pt x="13432" y="5865"/>
                </a:lnTo>
                <a:lnTo>
                  <a:pt x="12604" y="5841"/>
                </a:lnTo>
                <a:lnTo>
                  <a:pt x="11607" y="5841"/>
                </a:lnTo>
                <a:lnTo>
                  <a:pt x="11266" y="5865"/>
                </a:lnTo>
                <a:lnTo>
                  <a:pt x="11461" y="5354"/>
                </a:lnTo>
                <a:lnTo>
                  <a:pt x="11655" y="4843"/>
                </a:lnTo>
                <a:lnTo>
                  <a:pt x="11826" y="4308"/>
                </a:lnTo>
                <a:lnTo>
                  <a:pt x="11996" y="3797"/>
                </a:lnTo>
                <a:lnTo>
                  <a:pt x="12142" y="3261"/>
                </a:lnTo>
                <a:lnTo>
                  <a:pt x="12239" y="2726"/>
                </a:lnTo>
                <a:lnTo>
                  <a:pt x="12264" y="2458"/>
                </a:lnTo>
                <a:lnTo>
                  <a:pt x="12264" y="2191"/>
                </a:lnTo>
                <a:lnTo>
                  <a:pt x="12239" y="1899"/>
                </a:lnTo>
                <a:lnTo>
                  <a:pt x="12215" y="1631"/>
                </a:lnTo>
                <a:lnTo>
                  <a:pt x="12166" y="1412"/>
                </a:lnTo>
                <a:lnTo>
                  <a:pt x="12118" y="1217"/>
                </a:lnTo>
                <a:lnTo>
                  <a:pt x="12045" y="1023"/>
                </a:lnTo>
                <a:lnTo>
                  <a:pt x="11972" y="853"/>
                </a:lnTo>
                <a:lnTo>
                  <a:pt x="11850" y="682"/>
                </a:lnTo>
                <a:lnTo>
                  <a:pt x="11728" y="512"/>
                </a:lnTo>
                <a:lnTo>
                  <a:pt x="11582" y="366"/>
                </a:lnTo>
                <a:lnTo>
                  <a:pt x="11412" y="220"/>
                </a:lnTo>
                <a:lnTo>
                  <a:pt x="11266" y="147"/>
                </a:lnTo>
                <a:lnTo>
                  <a:pt x="11120" y="74"/>
                </a:lnTo>
                <a:lnTo>
                  <a:pt x="10925" y="25"/>
                </a:lnTo>
                <a:lnTo>
                  <a:pt x="107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Rectangle 12"/>
          <p:cNvSpPr/>
          <p:nvPr/>
        </p:nvSpPr>
        <p:spPr>
          <a:xfrm>
            <a:off x="361023" y="132732"/>
            <a:ext cx="7532077" cy="958660"/>
          </a:xfrm>
          <a:prstGeom prst="rect">
            <a:avLst/>
          </a:prstGeom>
        </p:spPr>
        <p:txBody>
          <a:bodyPr wrap="square">
            <a:spAutoFit/>
          </a:bodyPr>
          <a:lstStyle/>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Khối lượng của một vật đồng chất tỉ lệ thuận với thể tích của nó, vì vậy ta có:</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14" name="Rectangle 13"/>
          <p:cNvSpPr/>
          <p:nvPr/>
        </p:nvSpPr>
        <p:spPr>
          <a:xfrm>
            <a:off x="361023" y="1480069"/>
            <a:ext cx="7532077" cy="496996"/>
          </a:xfrm>
          <a:prstGeom prst="rect">
            <a:avLst/>
          </a:prstGeom>
        </p:spPr>
        <p:txBody>
          <a:bodyPr wrap="square">
            <a:spAutoFit/>
          </a:bodyPr>
          <a:lstStyle/>
          <a:p>
            <a:pPr algn="just">
              <a:lnSpc>
                <a:spcPct val="150000"/>
              </a:lnSpc>
              <a:defRPr/>
            </a:pPr>
            <a:r>
              <a:rPr lang="nl-NL" sz="2000" dirty="0">
                <a:latin typeface="Arial" panose="020B0604020202020204" pitchFamily="34" charset="0"/>
                <a:ea typeface="Calibri" panose="020F0502020204030204" pitchFamily="34" charset="0"/>
                <a:cs typeface="Arial" panose="020B0604020202020204" pitchFamily="34" charset="0"/>
              </a:rPr>
              <a:t>Theo tính chất của dãy tỉ số bằng nhau ta có:</a:t>
            </a:r>
            <a:endParaRPr lang="en-US" sz="20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Rectangle 14"/>
              <p:cNvSpPr/>
              <p:nvPr/>
            </p:nvSpPr>
            <p:spPr>
              <a:xfrm>
                <a:off x="3919786" y="780447"/>
                <a:ext cx="1160702" cy="6194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ctrlPr>
                        </m:fPr>
                        <m:num>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𝑥</m:t>
                          </m:r>
                        </m:num>
                        <m:den>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10</m:t>
                          </m:r>
                        </m:den>
                      </m:f>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m:t>
                      </m:r>
                      <m:f>
                        <m:fPr>
                          <m:ctrlPr>
                            <a:rPr kumimoji="0" lang="en-US"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ctrlPr>
                        </m:fPr>
                        <m:num>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𝑦</m:t>
                          </m:r>
                        </m:num>
                        <m:den>
                          <m:r>
                            <a:rPr kumimoji="0" lang="nl-NL" sz="2000" b="0" i="1" u="none" strike="noStrike" kern="0" cap="none" spc="0" normalizeH="0" baseline="0" noProof="0" smtClean="0">
                              <a:ln>
                                <a:noFill/>
                              </a:ln>
                              <a:solidFill>
                                <a:sysClr val="windowText" lastClr="000000"/>
                              </a:solidFill>
                              <a:effectLst/>
                              <a:uLnTx/>
                              <a:uFillTx/>
                              <a:latin typeface="Cambria Math" panose="02040503050406030204" pitchFamily="18" charset="0"/>
                              <a:ea typeface="Calibri" panose="020F0502020204030204" pitchFamily="34" charset="0"/>
                              <a:cs typeface="Arial" panose="020B0604020202020204" pitchFamily="34" charset="0"/>
                            </a:rPr>
                            <m:t>15</m:t>
                          </m:r>
                        </m:den>
                      </m:f>
                    </m:oMath>
                  </m:oMathPara>
                </a14:m>
                <a:endParaRPr kumimoji="0" lang="en-US" sz="1800" b="0" i="0" u="none" strike="noStrike" kern="0" cap="none" spc="0" normalizeH="0" baseline="0" noProof="0" dirty="0">
                  <a:ln>
                    <a:noFill/>
                  </a:ln>
                  <a:solidFill>
                    <a:sysClr val="windowText" lastClr="000000"/>
                  </a:solidFill>
                  <a:effectLst/>
                  <a:uLnTx/>
                  <a:uFillTx/>
                </a:endParaRPr>
              </a:p>
            </p:txBody>
          </p:sp>
        </mc:Choice>
        <mc:Fallback xmlns="">
          <p:sp>
            <p:nvSpPr>
              <p:cNvPr id="15" name="Rectangle 14"/>
              <p:cNvSpPr>
                <a:spLocks noRot="1" noChangeAspect="1" noMove="1" noResize="1" noEditPoints="1" noAdjustHandles="1" noChangeArrowheads="1" noChangeShapeType="1" noTextEdit="1"/>
              </p:cNvSpPr>
              <p:nvPr/>
            </p:nvSpPr>
            <p:spPr>
              <a:xfrm>
                <a:off x="3919786" y="780447"/>
                <a:ext cx="1160702" cy="619465"/>
              </a:xfrm>
              <a:prstGeom prst="rect">
                <a:avLst/>
              </a:prstGeom>
              <a:blipFill>
                <a:blip r:embed="rId2"/>
                <a:stretch>
                  <a:fillRect/>
                </a:stretch>
              </a:blipFill>
            </p:spPr>
            <p:txBody>
              <a:bodyPr/>
              <a:lstStyle/>
              <a:p>
                <a:r>
                  <a:rPr lang="en-US">
                    <a:noFill/>
                  </a:rPr>
                  <a:t> </a:t>
                </a:r>
              </a:p>
            </p:txBody>
          </p:sp>
        </mc:Fallback>
      </mc:AlternateContent>
      <p:sp>
        <p:nvSpPr>
          <p:cNvPr id="16" name="Rectangle 15"/>
          <p:cNvSpPr/>
          <p:nvPr/>
        </p:nvSpPr>
        <p:spPr>
          <a:xfrm>
            <a:off x="535452" y="3927282"/>
            <a:ext cx="7693011" cy="1015663"/>
          </a:xfrm>
          <a:prstGeom prst="rect">
            <a:avLst/>
          </a:prstGeom>
          <a:solidFill>
            <a:srgbClr val="809DC2"/>
          </a:solidFill>
          <a:ln w="38100" cap="flat" cmpd="sng" algn="ctr">
            <a:solidFill>
              <a:srgbClr val="FFFFFF"/>
            </a:solidFill>
            <a:prstDash val="solid"/>
          </a:ln>
          <a:effectLst>
            <a:outerShdw blurRad="40000" dist="20000" dir="5400000" rotWithShape="0">
              <a:srgbClr val="000000">
                <a:alpha val="38000"/>
              </a:srgbClr>
            </a:outerShdw>
          </a:effectLst>
        </p:spPr>
        <p:txBody>
          <a:bodyPr wrap="square">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nl-NL" sz="2000" b="1"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Arial" panose="020B0604020202020204" pitchFamily="34" charset="0"/>
              </a:rPr>
              <a:t>Lưu ý: </a:t>
            </a:r>
            <a:endParaRPr kumimoji="0" lang="en-US" sz="2000" b="0"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eaLnBrk="1" fontAlgn="auto" latinLnBrk="0" hangingPunct="1">
              <a:lnSpc>
                <a:spcPct val="150000"/>
              </a:lnSpc>
              <a:spcBef>
                <a:spcPts val="0"/>
              </a:spcBef>
              <a:spcAft>
                <a:spcPts val="0"/>
              </a:spcAft>
              <a:buClrTx/>
              <a:buSzTx/>
              <a:buFontTx/>
              <a:buNone/>
              <a:tabLst/>
              <a:defRPr/>
            </a:pPr>
            <a:r>
              <a:rPr kumimoji="0" lang="nl-NL" sz="2000" b="0"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Arial" panose="020B0604020202020204" pitchFamily="34" charset="0"/>
              </a:rPr>
              <a:t>Khối lượng của một vật đồng chất tỉ lệ thuận với thể tích của nó.</a:t>
            </a:r>
            <a:endParaRPr kumimoji="0" lang="en-US" sz="2000" b="0" i="0" u="none" strike="noStrike" kern="0" cap="none" spc="0" normalizeH="0" baseline="0" noProof="0" dirty="0">
              <a:ln>
                <a:noFill/>
              </a:ln>
              <a:solidFill>
                <a:srgbClr val="FFFFFF"/>
              </a:solidFill>
              <a:effectLst/>
              <a:uLnTx/>
              <a:uFillTx/>
              <a:latin typeface="Arial" panose="020B060402020202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Rectangle 16"/>
              <p:cNvSpPr/>
              <p:nvPr/>
            </p:nvSpPr>
            <p:spPr>
              <a:xfrm>
                <a:off x="406603" y="2792380"/>
                <a:ext cx="8488681" cy="1015663"/>
              </a:xfrm>
              <a:prstGeom prst="rect">
                <a:avLst/>
              </a:prstGeom>
            </p:spPr>
            <p:txBody>
              <a:bodyPr wrap="square">
                <a:spAutoFit/>
              </a:bodyPr>
              <a:lstStyle/>
              <a:p>
                <a:pPr>
                  <a:lnSpc>
                    <a:spcPct val="150000"/>
                  </a:lnSpc>
                  <a:defRPr/>
                </a:pPr>
                <a:r>
                  <a:rPr lang="nl-NL" sz="2000" dirty="0">
                    <a:ea typeface="Calibri" panose="020F0502020204030204" pitchFamily="34" charset="0"/>
                    <a:cs typeface="Arial" panose="020B0604020202020204" pitchFamily="34" charset="0"/>
                  </a:rPr>
                  <a:t>        </a:t>
                </a: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nl-NL" sz="2000" dirty="0">
                    <a:latin typeface="Arial" panose="020B0604020202020204" pitchFamily="34" charset="0"/>
                    <a:ea typeface="Times New Roman" panose="02020603050405020304" pitchFamily="18" charset="0"/>
                    <a:cs typeface="Arial" panose="020B0604020202020204" pitchFamily="34" charset="0"/>
                  </a:rPr>
                  <a:t> x = 80 và y =120</a:t>
                </a:r>
                <a:endParaRPr lang="en-US" sz="2000" i="1"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defRPr/>
                </a:pPr>
                <a:r>
                  <a:rPr lang="nl-NL" sz="2000" dirty="0">
                    <a:latin typeface="Arial" panose="020B0604020202020204" pitchFamily="34" charset="0"/>
                    <a:ea typeface="Calibri" panose="020F0502020204030204" pitchFamily="34" charset="0"/>
                    <a:cs typeface="Arial" panose="020B0604020202020204" pitchFamily="34" charset="0"/>
                  </a:rPr>
                  <a:t>Vậy hai thanh kim loại có khối lượng tương ứng là 80g và 120g.</a:t>
                </a:r>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06603" y="2792380"/>
                <a:ext cx="8488681" cy="1015663"/>
              </a:xfrm>
              <a:prstGeom prst="rect">
                <a:avLst/>
              </a:prstGeom>
              <a:blipFill>
                <a:blip r:embed="rId3"/>
                <a:stretch>
                  <a:fillRect l="-790" b="-4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060906" y="1885899"/>
                <a:ext cx="3470244" cy="959686"/>
              </a:xfrm>
              <a:prstGeom prst="rect">
                <a:avLst/>
              </a:prstGeom>
            </p:spPr>
            <p:txBody>
              <a:bodyPr wrap="none">
                <a:spAutoFit/>
              </a:bodyPr>
              <a:lstStyle/>
              <a:p>
                <a:pPr algn="ctr">
                  <a:lnSpc>
                    <a:spcPct val="150000"/>
                  </a:lnSpc>
                  <a:defRPr/>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nl-NL" sz="2000" i="1">
                              <a:latin typeface="Cambria Math" panose="02040503050406030204" pitchFamily="18" charset="0"/>
                              <a:ea typeface="Calibri" panose="020F0502020204030204" pitchFamily="34"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10</m:t>
                          </m:r>
                        </m:den>
                      </m:f>
                      <m:r>
                        <a:rPr lang="nl-NL"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nl-NL" sz="2000" i="1">
                              <a:latin typeface="Cambria Math" panose="02040503050406030204" pitchFamily="18" charset="0"/>
                              <a:ea typeface="Calibri" panose="020F0502020204030204" pitchFamily="34" charset="0"/>
                              <a:cs typeface="Arial" panose="020B0604020202020204" pitchFamily="34" charset="0"/>
                            </a:rPr>
                            <m:t>𝑦</m:t>
                          </m:r>
                        </m:num>
                        <m:den>
                          <m:r>
                            <a:rPr lang="nl-NL" sz="2000" i="1">
                              <a:latin typeface="Cambria Math" panose="02040503050406030204" pitchFamily="18" charset="0"/>
                              <a:ea typeface="Calibri" panose="020F0502020204030204" pitchFamily="34" charset="0"/>
                              <a:cs typeface="Arial" panose="020B0604020202020204" pitchFamily="34" charset="0"/>
                            </a:rPr>
                            <m:t>15</m:t>
                          </m:r>
                        </m:den>
                      </m:f>
                      <m:r>
                        <a:rPr lang="nl-NL"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nl-NL" sz="2000" i="1">
                              <a:latin typeface="Cambria Math" panose="02040503050406030204" pitchFamily="18" charset="0"/>
                              <a:ea typeface="Calibri" panose="020F0502020204030204" pitchFamily="34" charset="0"/>
                              <a:cs typeface="Arial" panose="020B0604020202020204" pitchFamily="34" charset="0"/>
                            </a:rPr>
                            <m:t>𝑦</m:t>
                          </m:r>
                          <m:r>
                            <a:rPr lang="nl-NL" sz="2000" i="1">
                              <a:latin typeface="Cambria Math" panose="02040503050406030204" pitchFamily="18" charset="0"/>
                              <a:ea typeface="Calibri" panose="020F0502020204030204" pitchFamily="34" charset="0"/>
                              <a:cs typeface="Arial" panose="020B0604020202020204" pitchFamily="34" charset="0"/>
                            </a:rPr>
                            <m:t>−</m:t>
                          </m:r>
                          <m:r>
                            <a:rPr lang="nl-NL" sz="2000" i="1">
                              <a:latin typeface="Cambria Math" panose="02040503050406030204" pitchFamily="18" charset="0"/>
                              <a:ea typeface="Calibri" panose="020F0502020204030204" pitchFamily="34" charset="0"/>
                              <a:cs typeface="Arial" panose="020B0604020202020204" pitchFamily="34" charset="0"/>
                            </a:rPr>
                            <m:t>𝑥</m:t>
                          </m:r>
                        </m:num>
                        <m:den>
                          <m:r>
                            <a:rPr lang="nl-NL" sz="2000" i="1">
                              <a:latin typeface="Cambria Math" panose="02040503050406030204" pitchFamily="18" charset="0"/>
                              <a:ea typeface="Calibri" panose="020F0502020204030204" pitchFamily="34" charset="0"/>
                              <a:cs typeface="Arial" panose="020B0604020202020204" pitchFamily="34" charset="0"/>
                            </a:rPr>
                            <m:t>15−10</m:t>
                          </m:r>
                        </m:den>
                      </m:f>
                      <m:r>
                        <a:rPr lang="nl-NL"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nl-NL" sz="2000" i="1">
                              <a:latin typeface="Cambria Math" panose="02040503050406030204" pitchFamily="18" charset="0"/>
                              <a:ea typeface="Calibri" panose="020F0502020204030204" pitchFamily="34" charset="0"/>
                              <a:cs typeface="Arial" panose="020B0604020202020204" pitchFamily="34" charset="0"/>
                            </a:rPr>
                            <m:t>40</m:t>
                          </m:r>
                        </m:num>
                        <m:den>
                          <m:r>
                            <a:rPr lang="nl-NL" sz="2000" i="1">
                              <a:latin typeface="Cambria Math" panose="02040503050406030204" pitchFamily="18" charset="0"/>
                              <a:ea typeface="Calibri" panose="020F0502020204030204" pitchFamily="34" charset="0"/>
                              <a:cs typeface="Arial" panose="020B0604020202020204" pitchFamily="34" charset="0"/>
                            </a:rPr>
                            <m:t>5</m:t>
                          </m:r>
                        </m:den>
                      </m:f>
                      <m:r>
                        <a:rPr lang="nl-NL" sz="2000" i="1">
                          <a:latin typeface="Cambria Math" panose="02040503050406030204" pitchFamily="18" charset="0"/>
                          <a:ea typeface="Calibri" panose="020F0502020204030204" pitchFamily="34" charset="0"/>
                          <a:cs typeface="Arial" panose="020B0604020202020204" pitchFamily="34" charset="0"/>
                        </a:rPr>
                        <m:t>=8</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3060906" y="1885899"/>
                <a:ext cx="3470244" cy="959686"/>
              </a:xfrm>
              <a:prstGeom prst="rect">
                <a:avLst/>
              </a:prstGeom>
              <a:blipFill>
                <a:blip r:embed="rId4"/>
                <a:stretch>
                  <a:fillRect/>
                </a:stretch>
              </a:blipFill>
            </p:spPr>
            <p:txBody>
              <a:bodyPr/>
              <a:lstStyle/>
              <a:p>
                <a:r>
                  <a:rPr lang="en-US">
                    <a:noFill/>
                  </a:rPr>
                  <a:t> </a:t>
                </a:r>
              </a:p>
            </p:txBody>
          </p:sp>
        </mc:Fallback>
      </mc:AlternateContent>
      <p:pic>
        <p:nvPicPr>
          <p:cNvPr id="26" name="Picture 2" descr="Cây bút chì và cục tẩ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9867" y="600832"/>
            <a:ext cx="1271544" cy="12715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9992264"/>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randombar(horizontal)">
                                      <p:cBhvr>
                                        <p:cTn id="17" dur="500"/>
                                        <p:tgtEl>
                                          <p:spTgt spid="14"/>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randombar(horizont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Effect transition="in" filter="wipe(down)">
                                      <p:cBhvr>
                                        <p:cTn id="25" dur="500"/>
                                        <p:tgtEl>
                                          <p:spTgt spid="1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xEl>
                                              <p:pRg st="1" end="1"/>
                                            </p:txEl>
                                          </p:spTgt>
                                        </p:tgtEl>
                                        <p:attrNameLst>
                                          <p:attrName>style.visibility</p:attrName>
                                        </p:attrNameLst>
                                      </p:cBhvr>
                                      <p:to>
                                        <p:strVal val="visible"/>
                                      </p:to>
                                    </p:set>
                                    <p:animEffect transition="in" filter="fade">
                                      <p:cBhvr>
                                        <p:cTn id="30" dur="500"/>
                                        <p:tgtEl>
                                          <p:spTgt spid="17">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randombar(horizontal)">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animBg="1"/>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318"/>
        <p:cNvGrpSpPr/>
        <p:nvPr/>
      </p:nvGrpSpPr>
      <p:grpSpPr>
        <a:xfrm>
          <a:off x="0" y="0"/>
          <a:ext cx="0" cy="0"/>
          <a:chOff x="0" y="0"/>
          <a:chExt cx="0" cy="0"/>
        </a:xfrm>
      </p:grpSpPr>
      <p:sp>
        <p:nvSpPr>
          <p:cNvPr id="13" name="TextBox 12"/>
          <p:cNvSpPr txBox="1"/>
          <p:nvPr/>
        </p:nvSpPr>
        <p:spPr>
          <a:xfrm>
            <a:off x="779040" y="598698"/>
            <a:ext cx="3519714"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sng" strike="noStrike" kern="0" cap="none" spc="0" normalizeH="0" baseline="0" noProof="0" dirty="0" err="1">
                <a:ln>
                  <a:noFill/>
                </a:ln>
                <a:solidFill>
                  <a:srgbClr val="000000"/>
                </a:solidFill>
                <a:effectLst/>
                <a:uLnTx/>
                <a:uFillTx/>
                <a:sym typeface="Arial"/>
              </a:rPr>
              <a:t>Ví</a:t>
            </a:r>
            <a:r>
              <a:rPr kumimoji="0" lang="en-US" sz="2000" b="1" i="0" u="sng" strike="noStrike" kern="0" cap="none" spc="0" normalizeH="0" baseline="0" noProof="0" dirty="0">
                <a:ln>
                  <a:noFill/>
                </a:ln>
                <a:solidFill>
                  <a:srgbClr val="000000"/>
                </a:solidFill>
                <a:effectLst/>
                <a:uLnTx/>
                <a:uFillTx/>
                <a:sym typeface="Arial"/>
              </a:rPr>
              <a:t> </a:t>
            </a:r>
            <a:r>
              <a:rPr kumimoji="0" lang="en-US" sz="2000" b="1" i="0" u="sng" strike="noStrike" kern="0" cap="none" spc="0" normalizeH="0" baseline="0" noProof="0" dirty="0" err="1">
                <a:ln>
                  <a:noFill/>
                </a:ln>
                <a:solidFill>
                  <a:srgbClr val="000000"/>
                </a:solidFill>
                <a:effectLst/>
                <a:uLnTx/>
                <a:uFillTx/>
                <a:sym typeface="Arial"/>
              </a:rPr>
              <a:t>dụ</a:t>
            </a:r>
            <a:r>
              <a:rPr kumimoji="0" lang="en-US" sz="2000" b="1" i="0" u="sng" strike="noStrike" kern="0" cap="none" spc="0" normalizeH="0" baseline="0" noProof="0" dirty="0">
                <a:ln>
                  <a:noFill/>
                </a:ln>
                <a:solidFill>
                  <a:srgbClr val="000000"/>
                </a:solidFill>
                <a:effectLst/>
                <a:uLnTx/>
                <a:uFillTx/>
                <a:sym typeface="Arial"/>
              </a:rPr>
              <a:t> 4:</a:t>
            </a:r>
            <a:r>
              <a:rPr kumimoji="0" lang="en-US" sz="2000" b="0" i="0" u="none" strike="noStrike" kern="0" cap="none" spc="0" normalizeH="0" baseline="0" noProof="0" dirty="0">
                <a:ln>
                  <a:noFill/>
                </a:ln>
                <a:solidFill>
                  <a:srgbClr val="000000"/>
                </a:solidFill>
                <a:effectLst/>
                <a:uLnTx/>
                <a:uFillTx/>
                <a:sym typeface="Arial"/>
              </a:rPr>
              <a:t>  </a:t>
            </a: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3)</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sp>
        <p:nvSpPr>
          <p:cNvPr id="2" name="Rectangle 1"/>
          <p:cNvSpPr/>
          <p:nvPr/>
        </p:nvSpPr>
        <p:spPr>
          <a:xfrm>
            <a:off x="779040" y="954918"/>
            <a:ext cx="7648072" cy="1938992"/>
          </a:xfrm>
          <a:prstGeom prst="rect">
            <a:avLst/>
          </a:prstGeom>
        </p:spPr>
        <p:txBody>
          <a:bodyPr wrap="square">
            <a:spAutoFit/>
          </a:bodyPr>
          <a:lstStyle/>
          <a:p>
            <a:pPr algn="just">
              <a:lnSpc>
                <a:spcPct val="150000"/>
              </a:lnSpc>
              <a:spcAft>
                <a:spcPts val="600"/>
              </a:spcAft>
            </a:pP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ộ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ợ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ặ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ồ</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ù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ậ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i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ù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a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635 </a:t>
            </a:r>
            <a:r>
              <a:rPr lang="en-US" sz="2000" dirty="0" err="1">
                <a:latin typeface="Arial" panose="020B0604020202020204" pitchFamily="34" charset="0"/>
                <a:ea typeface="Calibri" panose="020F0502020204030204" pitchFamily="34" charset="0"/>
                <a:cs typeface="Arial" panose="020B0604020202020204" pitchFamily="34" charset="0"/>
              </a:rPr>
              <a:t>quyể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ở</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chia </a:t>
            </a:r>
            <a:r>
              <a:rPr lang="en-US" sz="2000" dirty="0" err="1">
                <a:latin typeface="Arial" panose="020B0604020202020204" pitchFamily="34" charset="0"/>
                <a:ea typeface="Calibri" panose="020F0502020204030204" pitchFamily="34" charset="0"/>
                <a:cs typeface="Arial" panose="020B0604020202020204" pitchFamily="34" charset="0"/>
              </a:rPr>
              <a:t>ch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ớp</a:t>
            </a:r>
            <a:r>
              <a:rPr lang="en-US" sz="2000" dirty="0">
                <a:latin typeface="Arial" panose="020B0604020202020204" pitchFamily="34" charset="0"/>
                <a:ea typeface="Calibri" panose="020F0502020204030204" pitchFamily="34" charset="0"/>
                <a:cs typeface="Arial" panose="020B0604020202020204" pitchFamily="34" charset="0"/>
              </a:rPr>
              <a:t> 7A, 7B, 7C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i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ớ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ỏ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mỗ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ớ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ặ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ê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quyể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ở</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iế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ĩ</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3 </a:t>
            </a:r>
            <a:r>
              <a:rPr lang="en-US" sz="2000" dirty="0" err="1">
                <a:latin typeface="Arial" panose="020B0604020202020204" pitchFamily="34" charset="0"/>
                <a:ea typeface="Calibri" panose="020F0502020204030204" pitchFamily="34" charset="0"/>
                <a:cs typeface="Arial" panose="020B0604020202020204" pitchFamily="34" charset="0"/>
              </a:rPr>
              <a:t>lớp</a:t>
            </a:r>
            <a:r>
              <a:rPr lang="en-US" sz="2000" dirty="0">
                <a:latin typeface="Arial" panose="020B0604020202020204" pitchFamily="34" charset="0"/>
                <a:ea typeface="Calibri" panose="020F0502020204030204" pitchFamily="34" charset="0"/>
                <a:cs typeface="Arial" panose="020B0604020202020204" pitchFamily="34" charset="0"/>
              </a:rPr>
              <a:t> 7A, 7B, 7C </a:t>
            </a:r>
            <a:r>
              <a:rPr lang="en-US" sz="2000" dirty="0" err="1">
                <a:latin typeface="Arial" panose="020B0604020202020204" pitchFamily="34" charset="0"/>
                <a:ea typeface="Calibri" panose="020F0502020204030204" pitchFamily="34" charset="0"/>
                <a:cs typeface="Arial" panose="020B0604020202020204" pitchFamily="34" charset="0"/>
              </a:rPr>
              <a:t>l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40; 42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45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inh</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3353994" y="2915266"/>
            <a:ext cx="2607895" cy="1645602"/>
          </a:xfrm>
          <a:prstGeom prst="rect">
            <a:avLst/>
          </a:prstGeom>
        </p:spPr>
      </p:pic>
      <p:pic>
        <p:nvPicPr>
          <p:cNvPr id="8" name="Picture 20"/>
          <p:cNvPicPr>
            <a:picLocks noChangeAspect="1"/>
          </p:cNvPicPr>
          <p:nvPr/>
        </p:nvPicPr>
        <p:blipFill>
          <a:blip>
            <a:extLst>
              <a:ext uri="{28A0092B-C50C-407E-A947-70E740481C1C}">
                <a14:useLocalDpi xmlns:a14="http://schemas.microsoft.com/office/drawing/2010/main" val="0"/>
              </a:ext>
            </a:extLst>
          </a:blip>
          <a:srcRect/>
          <a:stretch>
            <a:fillRect/>
          </a:stretch>
        </p:blipFill>
        <p:spPr>
          <a:xfrm flipH="1">
            <a:off x="7680961" y="3738067"/>
            <a:ext cx="890256" cy="808760"/>
          </a:xfrm>
          <a:prstGeom prst="rect">
            <a:avLst/>
          </a:prstGeom>
        </p:spPr>
      </p:pic>
    </p:spTree>
    <p:extLst>
      <p:ext uri="{BB962C8B-B14F-4D97-AF65-F5344CB8AC3E}">
        <p14:creationId xmlns:p14="http://schemas.microsoft.com/office/powerpoint/2010/main" val="4137434521"/>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8" name="Oval Callout 7"/>
          <p:cNvSpPr/>
          <p:nvPr/>
        </p:nvSpPr>
        <p:spPr>
          <a:xfrm>
            <a:off x="791153" y="666782"/>
            <a:ext cx="912333" cy="446523"/>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grpSp>
        <p:nvGrpSpPr>
          <p:cNvPr id="91" name="Google Shape;1979;p45">
            <a:extLst>
              <a:ext uri="{FF2B5EF4-FFF2-40B4-BE49-F238E27FC236}">
                <a16:creationId xmlns:a16="http://schemas.microsoft.com/office/drawing/2014/main" id="{0AC98FF8-AD36-411B-98E8-5C3605E37783}"/>
              </a:ext>
            </a:extLst>
          </p:cNvPr>
          <p:cNvGrpSpPr/>
          <p:nvPr/>
        </p:nvGrpSpPr>
        <p:grpSpPr>
          <a:xfrm>
            <a:off x="7618005" y="3810363"/>
            <a:ext cx="689092" cy="836559"/>
            <a:chOff x="2475306" y="2531490"/>
            <a:chExt cx="1411927" cy="1922354"/>
          </a:xfrm>
        </p:grpSpPr>
        <p:grpSp>
          <p:nvGrpSpPr>
            <p:cNvPr id="92" name="Google Shape;1980;p45">
              <a:extLst>
                <a:ext uri="{FF2B5EF4-FFF2-40B4-BE49-F238E27FC236}">
                  <a16:creationId xmlns:a16="http://schemas.microsoft.com/office/drawing/2014/main" id="{37B59911-6D60-4C4E-9465-FD64417359E7}"/>
                </a:ext>
              </a:extLst>
            </p:cNvPr>
            <p:cNvGrpSpPr/>
            <p:nvPr/>
          </p:nvGrpSpPr>
          <p:grpSpPr>
            <a:xfrm>
              <a:off x="2475306" y="2531490"/>
              <a:ext cx="1411927" cy="1922354"/>
              <a:chOff x="2541781" y="2498527"/>
              <a:chExt cx="1411927" cy="1922354"/>
            </a:xfrm>
          </p:grpSpPr>
          <p:sp>
            <p:nvSpPr>
              <p:cNvPr id="100" name="Google Shape;1981;p45">
                <a:extLst>
                  <a:ext uri="{FF2B5EF4-FFF2-40B4-BE49-F238E27FC236}">
                    <a16:creationId xmlns:a16="http://schemas.microsoft.com/office/drawing/2014/main" id="{345AD5E8-6516-4CF0-ACD0-A3CFCEA0D974}"/>
                  </a:ext>
                </a:extLst>
              </p:cNvPr>
              <p:cNvSpPr/>
              <p:nvPr/>
            </p:nvSpPr>
            <p:spPr>
              <a:xfrm>
                <a:off x="2917943" y="2716062"/>
                <a:ext cx="993735" cy="827487"/>
              </a:xfrm>
              <a:custGeom>
                <a:avLst/>
                <a:gdLst/>
                <a:ahLst/>
                <a:cxnLst/>
                <a:rect l="l" t="t" r="r" b="b"/>
                <a:pathLst>
                  <a:path w="71711" h="59714" extrusionOk="0">
                    <a:moveTo>
                      <a:pt x="62253" y="1"/>
                    </a:moveTo>
                    <a:cubicBezTo>
                      <a:pt x="61871" y="1"/>
                      <a:pt x="61577" y="307"/>
                      <a:pt x="61490" y="652"/>
                    </a:cubicBezTo>
                    <a:cubicBezTo>
                      <a:pt x="61255" y="789"/>
                      <a:pt x="61075" y="1026"/>
                      <a:pt x="61018" y="1381"/>
                    </a:cubicBezTo>
                    <a:cubicBezTo>
                      <a:pt x="60019" y="7474"/>
                      <a:pt x="57902" y="13031"/>
                      <a:pt x="53900" y="17804"/>
                    </a:cubicBezTo>
                    <a:cubicBezTo>
                      <a:pt x="53725" y="18006"/>
                      <a:pt x="53619" y="18262"/>
                      <a:pt x="53602" y="18529"/>
                    </a:cubicBezTo>
                    <a:cubicBezTo>
                      <a:pt x="52923" y="19187"/>
                      <a:pt x="52253" y="19855"/>
                      <a:pt x="51693" y="20634"/>
                    </a:cubicBezTo>
                    <a:cubicBezTo>
                      <a:pt x="51601" y="20762"/>
                      <a:pt x="51552" y="20918"/>
                      <a:pt x="51533" y="21080"/>
                    </a:cubicBezTo>
                    <a:cubicBezTo>
                      <a:pt x="50365" y="21837"/>
                      <a:pt x="49179" y="22469"/>
                      <a:pt x="48224" y="23480"/>
                    </a:cubicBezTo>
                    <a:cubicBezTo>
                      <a:pt x="47517" y="23791"/>
                      <a:pt x="46889" y="24203"/>
                      <a:pt x="46401" y="24835"/>
                    </a:cubicBezTo>
                    <a:cubicBezTo>
                      <a:pt x="43714" y="26511"/>
                      <a:pt x="40925" y="27182"/>
                      <a:pt x="37991" y="28217"/>
                    </a:cubicBezTo>
                    <a:cubicBezTo>
                      <a:pt x="37924" y="28242"/>
                      <a:pt x="37860" y="28275"/>
                      <a:pt x="37801" y="28314"/>
                    </a:cubicBezTo>
                    <a:cubicBezTo>
                      <a:pt x="37583" y="28214"/>
                      <a:pt x="37360" y="28127"/>
                      <a:pt x="37129" y="28057"/>
                    </a:cubicBezTo>
                    <a:cubicBezTo>
                      <a:pt x="37051" y="28033"/>
                      <a:pt x="36975" y="28022"/>
                      <a:pt x="36902" y="28022"/>
                    </a:cubicBezTo>
                    <a:cubicBezTo>
                      <a:pt x="36247" y="28022"/>
                      <a:pt x="35831" y="28904"/>
                      <a:pt x="36345" y="29405"/>
                    </a:cubicBezTo>
                    <a:cubicBezTo>
                      <a:pt x="37711" y="30741"/>
                      <a:pt x="37704" y="31685"/>
                      <a:pt x="36887" y="33232"/>
                    </a:cubicBezTo>
                    <a:cubicBezTo>
                      <a:pt x="36830" y="33322"/>
                      <a:pt x="36771" y="33412"/>
                      <a:pt x="36714" y="33502"/>
                    </a:cubicBezTo>
                    <a:cubicBezTo>
                      <a:pt x="36141" y="33710"/>
                      <a:pt x="35516" y="33843"/>
                      <a:pt x="34978" y="34082"/>
                    </a:cubicBezTo>
                    <a:cubicBezTo>
                      <a:pt x="34964" y="34089"/>
                      <a:pt x="34952" y="34096"/>
                      <a:pt x="34938" y="34103"/>
                    </a:cubicBezTo>
                    <a:cubicBezTo>
                      <a:pt x="34794" y="34053"/>
                      <a:pt x="34645" y="34018"/>
                      <a:pt x="34495" y="34003"/>
                    </a:cubicBezTo>
                    <a:cubicBezTo>
                      <a:pt x="34475" y="34001"/>
                      <a:pt x="34456" y="34000"/>
                      <a:pt x="34437" y="34000"/>
                    </a:cubicBezTo>
                    <a:cubicBezTo>
                      <a:pt x="34023" y="34000"/>
                      <a:pt x="33686" y="34419"/>
                      <a:pt x="33686" y="34809"/>
                    </a:cubicBezTo>
                    <a:cubicBezTo>
                      <a:pt x="33686" y="34866"/>
                      <a:pt x="33709" y="34913"/>
                      <a:pt x="33717" y="34963"/>
                    </a:cubicBezTo>
                    <a:cubicBezTo>
                      <a:pt x="33103" y="35647"/>
                      <a:pt x="32916" y="36532"/>
                      <a:pt x="33214" y="37588"/>
                    </a:cubicBezTo>
                    <a:cubicBezTo>
                      <a:pt x="32752" y="37622"/>
                      <a:pt x="32291" y="37664"/>
                      <a:pt x="31829" y="37717"/>
                    </a:cubicBezTo>
                    <a:cubicBezTo>
                      <a:pt x="31758" y="37728"/>
                      <a:pt x="31689" y="37749"/>
                      <a:pt x="31621" y="37775"/>
                    </a:cubicBezTo>
                    <a:cubicBezTo>
                      <a:pt x="31510" y="37465"/>
                      <a:pt x="31202" y="37260"/>
                      <a:pt x="30882" y="37243"/>
                    </a:cubicBezTo>
                    <a:cubicBezTo>
                      <a:pt x="30889" y="37060"/>
                      <a:pt x="30858" y="36887"/>
                      <a:pt x="30750" y="36745"/>
                    </a:cubicBezTo>
                    <a:cubicBezTo>
                      <a:pt x="30491" y="36398"/>
                      <a:pt x="30018" y="36127"/>
                      <a:pt x="29862" y="35727"/>
                    </a:cubicBezTo>
                    <a:cubicBezTo>
                      <a:pt x="29739" y="35408"/>
                      <a:pt x="29446" y="35123"/>
                      <a:pt x="29096" y="35123"/>
                    </a:cubicBezTo>
                    <a:cubicBezTo>
                      <a:pt x="29023" y="35123"/>
                      <a:pt x="28948" y="35135"/>
                      <a:pt x="28871" y="35162"/>
                    </a:cubicBezTo>
                    <a:cubicBezTo>
                      <a:pt x="27835" y="35524"/>
                      <a:pt x="26991" y="36634"/>
                      <a:pt x="26298" y="37700"/>
                    </a:cubicBezTo>
                    <a:cubicBezTo>
                      <a:pt x="25879" y="37756"/>
                      <a:pt x="25464" y="37825"/>
                      <a:pt x="25045" y="37878"/>
                    </a:cubicBezTo>
                    <a:cubicBezTo>
                      <a:pt x="25019" y="37799"/>
                      <a:pt x="24988" y="37723"/>
                      <a:pt x="24958" y="37643"/>
                    </a:cubicBezTo>
                    <a:cubicBezTo>
                      <a:pt x="24844" y="36736"/>
                      <a:pt x="24778" y="35820"/>
                      <a:pt x="24370" y="34967"/>
                    </a:cubicBezTo>
                    <a:cubicBezTo>
                      <a:pt x="24236" y="34686"/>
                      <a:pt x="23995" y="34568"/>
                      <a:pt x="23744" y="34568"/>
                    </a:cubicBezTo>
                    <a:cubicBezTo>
                      <a:pt x="23643" y="34568"/>
                      <a:pt x="23539" y="34588"/>
                      <a:pt x="23440" y="34624"/>
                    </a:cubicBezTo>
                    <a:cubicBezTo>
                      <a:pt x="22218" y="33293"/>
                      <a:pt x="19904" y="32826"/>
                      <a:pt x="20899" y="30260"/>
                    </a:cubicBezTo>
                    <a:cubicBezTo>
                      <a:pt x="21096" y="29753"/>
                      <a:pt x="20589" y="29225"/>
                      <a:pt x="20093" y="29225"/>
                    </a:cubicBezTo>
                    <a:cubicBezTo>
                      <a:pt x="19961" y="29225"/>
                      <a:pt x="19830" y="29263"/>
                      <a:pt x="19713" y="29348"/>
                    </a:cubicBezTo>
                    <a:cubicBezTo>
                      <a:pt x="17134" y="31228"/>
                      <a:pt x="13734" y="32433"/>
                      <a:pt x="11519" y="34818"/>
                    </a:cubicBezTo>
                    <a:cubicBezTo>
                      <a:pt x="11438" y="34786"/>
                      <a:pt x="11354" y="34768"/>
                      <a:pt x="11270" y="34768"/>
                    </a:cubicBezTo>
                    <a:cubicBezTo>
                      <a:pt x="11089" y="34768"/>
                      <a:pt x="10906" y="34849"/>
                      <a:pt x="10750" y="35045"/>
                    </a:cubicBezTo>
                    <a:cubicBezTo>
                      <a:pt x="9530" y="36584"/>
                      <a:pt x="8346" y="37885"/>
                      <a:pt x="7300" y="39279"/>
                    </a:cubicBezTo>
                    <a:cubicBezTo>
                      <a:pt x="7052" y="39424"/>
                      <a:pt x="6822" y="39596"/>
                      <a:pt x="6615" y="39791"/>
                    </a:cubicBezTo>
                    <a:cubicBezTo>
                      <a:pt x="6305" y="40080"/>
                      <a:pt x="6036" y="40411"/>
                      <a:pt x="5818" y="40773"/>
                    </a:cubicBezTo>
                    <a:cubicBezTo>
                      <a:pt x="4561" y="42431"/>
                      <a:pt x="3642" y="44242"/>
                      <a:pt x="2638" y="46097"/>
                    </a:cubicBezTo>
                    <a:cubicBezTo>
                      <a:pt x="1465" y="48265"/>
                      <a:pt x="49" y="50671"/>
                      <a:pt x="18" y="53217"/>
                    </a:cubicBezTo>
                    <a:cubicBezTo>
                      <a:pt x="0" y="54619"/>
                      <a:pt x="288" y="55684"/>
                      <a:pt x="795" y="56499"/>
                    </a:cubicBezTo>
                    <a:cubicBezTo>
                      <a:pt x="949" y="57264"/>
                      <a:pt x="1432" y="57988"/>
                      <a:pt x="2344" y="58509"/>
                    </a:cubicBezTo>
                    <a:cubicBezTo>
                      <a:pt x="2531" y="58616"/>
                      <a:pt x="2720" y="58724"/>
                      <a:pt x="2908" y="58831"/>
                    </a:cubicBezTo>
                    <a:cubicBezTo>
                      <a:pt x="3249" y="59028"/>
                      <a:pt x="3623" y="59167"/>
                      <a:pt x="4011" y="59238"/>
                    </a:cubicBezTo>
                    <a:cubicBezTo>
                      <a:pt x="4817" y="59528"/>
                      <a:pt x="5636" y="59714"/>
                      <a:pt x="6514" y="59714"/>
                    </a:cubicBezTo>
                    <a:cubicBezTo>
                      <a:pt x="6739" y="59714"/>
                      <a:pt x="6969" y="59701"/>
                      <a:pt x="7203" y="59676"/>
                    </a:cubicBezTo>
                    <a:cubicBezTo>
                      <a:pt x="7627" y="59631"/>
                      <a:pt x="8037" y="59508"/>
                      <a:pt x="8417" y="59312"/>
                    </a:cubicBezTo>
                    <a:cubicBezTo>
                      <a:pt x="8469" y="59338"/>
                      <a:pt x="8526" y="59351"/>
                      <a:pt x="8583" y="59351"/>
                    </a:cubicBezTo>
                    <a:cubicBezTo>
                      <a:pt x="8616" y="59351"/>
                      <a:pt x="8650" y="59347"/>
                      <a:pt x="8683" y="59338"/>
                    </a:cubicBezTo>
                    <a:cubicBezTo>
                      <a:pt x="8811" y="59305"/>
                      <a:pt x="8943" y="59281"/>
                      <a:pt x="9074" y="59264"/>
                    </a:cubicBezTo>
                    <a:cubicBezTo>
                      <a:pt x="10075" y="59401"/>
                      <a:pt x="11079" y="59515"/>
                      <a:pt x="12099" y="59515"/>
                    </a:cubicBezTo>
                    <a:cubicBezTo>
                      <a:pt x="12136" y="59515"/>
                      <a:pt x="12172" y="59515"/>
                      <a:pt x="12209" y="59515"/>
                    </a:cubicBezTo>
                    <a:cubicBezTo>
                      <a:pt x="13170" y="59506"/>
                      <a:pt x="14106" y="59376"/>
                      <a:pt x="15024" y="59174"/>
                    </a:cubicBezTo>
                    <a:cubicBezTo>
                      <a:pt x="16599" y="59213"/>
                      <a:pt x="18174" y="59274"/>
                      <a:pt x="19751" y="59352"/>
                    </a:cubicBezTo>
                    <a:cubicBezTo>
                      <a:pt x="21085" y="59419"/>
                      <a:pt x="22721" y="59590"/>
                      <a:pt x="24314" y="59590"/>
                    </a:cubicBezTo>
                    <a:cubicBezTo>
                      <a:pt x="25639" y="59590"/>
                      <a:pt x="26935" y="59471"/>
                      <a:pt x="28003" y="59077"/>
                    </a:cubicBezTo>
                    <a:cubicBezTo>
                      <a:pt x="28374" y="58940"/>
                      <a:pt x="28687" y="58748"/>
                      <a:pt x="28978" y="58531"/>
                    </a:cubicBezTo>
                    <a:cubicBezTo>
                      <a:pt x="29073" y="58561"/>
                      <a:pt x="29172" y="58582"/>
                      <a:pt x="29272" y="58594"/>
                    </a:cubicBezTo>
                    <a:cubicBezTo>
                      <a:pt x="29318" y="58744"/>
                      <a:pt x="29439" y="58870"/>
                      <a:pt x="29622" y="58870"/>
                    </a:cubicBezTo>
                    <a:cubicBezTo>
                      <a:pt x="29631" y="58870"/>
                      <a:pt x="29639" y="58869"/>
                      <a:pt x="29648" y="58869"/>
                    </a:cubicBezTo>
                    <a:cubicBezTo>
                      <a:pt x="29958" y="58850"/>
                      <a:pt x="30262" y="58777"/>
                      <a:pt x="30562" y="58692"/>
                    </a:cubicBezTo>
                    <a:cubicBezTo>
                      <a:pt x="31021" y="58564"/>
                      <a:pt x="30879" y="57897"/>
                      <a:pt x="30464" y="57897"/>
                    </a:cubicBezTo>
                    <a:cubicBezTo>
                      <a:pt x="30427" y="57897"/>
                      <a:pt x="30388" y="57902"/>
                      <a:pt x="30347" y="57913"/>
                    </a:cubicBezTo>
                    <a:lnTo>
                      <a:pt x="30337" y="57915"/>
                    </a:lnTo>
                    <a:cubicBezTo>
                      <a:pt x="30344" y="57894"/>
                      <a:pt x="30352" y="57877"/>
                      <a:pt x="30359" y="57855"/>
                    </a:cubicBezTo>
                    <a:cubicBezTo>
                      <a:pt x="30451" y="57484"/>
                      <a:pt x="30413" y="57103"/>
                      <a:pt x="30366" y="56724"/>
                    </a:cubicBezTo>
                    <a:cubicBezTo>
                      <a:pt x="31554" y="53987"/>
                      <a:pt x="30901" y="49771"/>
                      <a:pt x="30512" y="47164"/>
                    </a:cubicBezTo>
                    <a:lnTo>
                      <a:pt x="30512" y="47164"/>
                    </a:lnTo>
                    <a:cubicBezTo>
                      <a:pt x="30566" y="47165"/>
                      <a:pt x="30621" y="47165"/>
                      <a:pt x="30676" y="47165"/>
                    </a:cubicBezTo>
                    <a:cubicBezTo>
                      <a:pt x="30943" y="47165"/>
                      <a:pt x="31212" y="47155"/>
                      <a:pt x="31477" y="47136"/>
                    </a:cubicBezTo>
                    <a:cubicBezTo>
                      <a:pt x="31552" y="47135"/>
                      <a:pt x="31626" y="47135"/>
                      <a:pt x="31699" y="47135"/>
                    </a:cubicBezTo>
                    <a:cubicBezTo>
                      <a:pt x="31864" y="47135"/>
                      <a:pt x="32027" y="47137"/>
                      <a:pt x="32187" y="47143"/>
                    </a:cubicBezTo>
                    <a:cubicBezTo>
                      <a:pt x="32281" y="47240"/>
                      <a:pt x="32398" y="47313"/>
                      <a:pt x="32528" y="47354"/>
                    </a:cubicBezTo>
                    <a:cubicBezTo>
                      <a:pt x="33499" y="47641"/>
                      <a:pt x="34415" y="47744"/>
                      <a:pt x="35255" y="48289"/>
                    </a:cubicBezTo>
                    <a:cubicBezTo>
                      <a:pt x="35374" y="48599"/>
                      <a:pt x="35417" y="48931"/>
                      <a:pt x="35379" y="49260"/>
                    </a:cubicBezTo>
                    <a:cubicBezTo>
                      <a:pt x="35330" y="49760"/>
                      <a:pt x="35757" y="50047"/>
                      <a:pt x="36184" y="50047"/>
                    </a:cubicBezTo>
                    <a:cubicBezTo>
                      <a:pt x="36460" y="50047"/>
                      <a:pt x="36736" y="49927"/>
                      <a:pt x="36884" y="49667"/>
                    </a:cubicBezTo>
                    <a:cubicBezTo>
                      <a:pt x="37218" y="49078"/>
                      <a:pt x="37649" y="48588"/>
                      <a:pt x="38135" y="48152"/>
                    </a:cubicBezTo>
                    <a:cubicBezTo>
                      <a:pt x="38232" y="48152"/>
                      <a:pt x="38329" y="48135"/>
                      <a:pt x="38419" y="48100"/>
                    </a:cubicBezTo>
                    <a:cubicBezTo>
                      <a:pt x="38486" y="48076"/>
                      <a:pt x="38547" y="48045"/>
                      <a:pt x="38611" y="48017"/>
                    </a:cubicBezTo>
                    <a:cubicBezTo>
                      <a:pt x="38613" y="48017"/>
                      <a:pt x="38615" y="48015"/>
                      <a:pt x="38616" y="48015"/>
                    </a:cubicBezTo>
                    <a:cubicBezTo>
                      <a:pt x="39473" y="47655"/>
                      <a:pt x="40198" y="47079"/>
                      <a:pt x="40988" y="46613"/>
                    </a:cubicBezTo>
                    <a:cubicBezTo>
                      <a:pt x="41015" y="46622"/>
                      <a:pt x="41043" y="46629"/>
                      <a:pt x="41071" y="46636"/>
                    </a:cubicBezTo>
                    <a:cubicBezTo>
                      <a:pt x="41145" y="46892"/>
                      <a:pt x="41353" y="47082"/>
                      <a:pt x="41597" y="47169"/>
                    </a:cubicBezTo>
                    <a:cubicBezTo>
                      <a:pt x="41640" y="47318"/>
                      <a:pt x="41691" y="47465"/>
                      <a:pt x="41749" y="47610"/>
                    </a:cubicBezTo>
                    <a:cubicBezTo>
                      <a:pt x="41478" y="47830"/>
                      <a:pt x="41216" y="48064"/>
                      <a:pt x="40945" y="48287"/>
                    </a:cubicBezTo>
                    <a:cubicBezTo>
                      <a:pt x="40804" y="48386"/>
                      <a:pt x="40669" y="48493"/>
                      <a:pt x="40541" y="48607"/>
                    </a:cubicBezTo>
                    <a:cubicBezTo>
                      <a:pt x="39985" y="49105"/>
                      <a:pt x="40507" y="50016"/>
                      <a:pt x="41119" y="50016"/>
                    </a:cubicBezTo>
                    <a:cubicBezTo>
                      <a:pt x="41251" y="50016"/>
                      <a:pt x="41388" y="49973"/>
                      <a:pt x="41519" y="49874"/>
                    </a:cubicBezTo>
                    <a:cubicBezTo>
                      <a:pt x="41575" y="49833"/>
                      <a:pt x="41627" y="49788"/>
                      <a:pt x="41678" y="49745"/>
                    </a:cubicBezTo>
                    <a:cubicBezTo>
                      <a:pt x="41680" y="49746"/>
                      <a:pt x="41682" y="49748"/>
                      <a:pt x="41682" y="49750"/>
                    </a:cubicBezTo>
                    <a:cubicBezTo>
                      <a:pt x="42051" y="49421"/>
                      <a:pt x="42558" y="49234"/>
                      <a:pt x="42920" y="48907"/>
                    </a:cubicBezTo>
                    <a:cubicBezTo>
                      <a:pt x="42952" y="48911"/>
                      <a:pt x="42984" y="48913"/>
                      <a:pt x="43015" y="48913"/>
                    </a:cubicBezTo>
                    <a:cubicBezTo>
                      <a:pt x="43660" y="48913"/>
                      <a:pt x="44226" y="48101"/>
                      <a:pt x="43621" y="47558"/>
                    </a:cubicBezTo>
                    <a:cubicBezTo>
                      <a:pt x="43513" y="47458"/>
                      <a:pt x="43420" y="47345"/>
                      <a:pt x="43344" y="47221"/>
                    </a:cubicBezTo>
                    <a:cubicBezTo>
                      <a:pt x="43273" y="46774"/>
                      <a:pt x="43114" y="46341"/>
                      <a:pt x="42920" y="45917"/>
                    </a:cubicBezTo>
                    <a:cubicBezTo>
                      <a:pt x="42958" y="45723"/>
                      <a:pt x="42935" y="45521"/>
                      <a:pt x="42852" y="45341"/>
                    </a:cubicBezTo>
                    <a:cubicBezTo>
                      <a:pt x="42804" y="44695"/>
                      <a:pt x="42809" y="44050"/>
                      <a:pt x="42767" y="43561"/>
                    </a:cubicBezTo>
                    <a:cubicBezTo>
                      <a:pt x="42622" y="41874"/>
                      <a:pt x="42295" y="40219"/>
                      <a:pt x="42243" y="38521"/>
                    </a:cubicBezTo>
                    <a:cubicBezTo>
                      <a:pt x="42238" y="38332"/>
                      <a:pt x="42167" y="38152"/>
                      <a:pt x="42040" y="38012"/>
                    </a:cubicBezTo>
                    <a:cubicBezTo>
                      <a:pt x="44410" y="37660"/>
                      <a:pt x="46809" y="36790"/>
                      <a:pt x="48727" y="36009"/>
                    </a:cubicBezTo>
                    <a:cubicBezTo>
                      <a:pt x="52465" y="34487"/>
                      <a:pt x="56001" y="31692"/>
                      <a:pt x="58771" y="28799"/>
                    </a:cubicBezTo>
                    <a:cubicBezTo>
                      <a:pt x="60201" y="27304"/>
                      <a:pt x="61334" y="25515"/>
                      <a:pt x="62337" y="23630"/>
                    </a:cubicBezTo>
                    <a:cubicBezTo>
                      <a:pt x="62383" y="23578"/>
                      <a:pt x="62432" y="23530"/>
                      <a:pt x="62475" y="23476"/>
                    </a:cubicBezTo>
                    <a:cubicBezTo>
                      <a:pt x="62634" y="23423"/>
                      <a:pt x="62782" y="23307"/>
                      <a:pt x="62880" y="23104"/>
                    </a:cubicBezTo>
                    <a:cubicBezTo>
                      <a:pt x="62946" y="22972"/>
                      <a:pt x="63012" y="22839"/>
                      <a:pt x="63078" y="22708"/>
                    </a:cubicBezTo>
                    <a:cubicBezTo>
                      <a:pt x="63500" y="22124"/>
                      <a:pt x="63893" y="21518"/>
                      <a:pt x="64255" y="20893"/>
                    </a:cubicBezTo>
                    <a:cubicBezTo>
                      <a:pt x="64416" y="20757"/>
                      <a:pt x="64575" y="20622"/>
                      <a:pt x="64736" y="20485"/>
                    </a:cubicBezTo>
                    <a:cubicBezTo>
                      <a:pt x="65167" y="20116"/>
                      <a:pt x="65174" y="19552"/>
                      <a:pt x="64945" y="19100"/>
                    </a:cubicBezTo>
                    <a:cubicBezTo>
                      <a:pt x="66065" y="16919"/>
                      <a:pt x="67083" y="14698"/>
                      <a:pt x="67807" y="12330"/>
                    </a:cubicBezTo>
                    <a:cubicBezTo>
                      <a:pt x="67838" y="12230"/>
                      <a:pt x="67850" y="12124"/>
                      <a:pt x="67841" y="12018"/>
                    </a:cubicBezTo>
                    <a:cubicBezTo>
                      <a:pt x="68158" y="11307"/>
                      <a:pt x="68463" y="10589"/>
                      <a:pt x="68735" y="9851"/>
                    </a:cubicBezTo>
                    <a:cubicBezTo>
                      <a:pt x="69557" y="8146"/>
                      <a:pt x="70215" y="6413"/>
                      <a:pt x="70419" y="4445"/>
                    </a:cubicBezTo>
                    <a:cubicBezTo>
                      <a:pt x="70422" y="4414"/>
                      <a:pt x="70419" y="4388"/>
                      <a:pt x="70419" y="4359"/>
                    </a:cubicBezTo>
                    <a:cubicBezTo>
                      <a:pt x="70622" y="4011"/>
                      <a:pt x="70867" y="3689"/>
                      <a:pt x="71151" y="3401"/>
                    </a:cubicBezTo>
                    <a:cubicBezTo>
                      <a:pt x="71711" y="2843"/>
                      <a:pt x="71217" y="2039"/>
                      <a:pt x="70533" y="2039"/>
                    </a:cubicBezTo>
                    <a:cubicBezTo>
                      <a:pt x="70479" y="2039"/>
                      <a:pt x="70423" y="2044"/>
                      <a:pt x="70367" y="2055"/>
                    </a:cubicBezTo>
                    <a:cubicBezTo>
                      <a:pt x="69983" y="2128"/>
                      <a:pt x="69592" y="2161"/>
                      <a:pt x="69196" y="2161"/>
                    </a:cubicBezTo>
                    <a:cubicBezTo>
                      <a:pt x="67278" y="2161"/>
                      <a:pt x="65259" y="1379"/>
                      <a:pt x="63531" y="547"/>
                    </a:cubicBezTo>
                    <a:cubicBezTo>
                      <a:pt x="63211" y="322"/>
                      <a:pt x="62854" y="149"/>
                      <a:pt x="62480" y="36"/>
                    </a:cubicBezTo>
                    <a:cubicBezTo>
                      <a:pt x="62402" y="12"/>
                      <a:pt x="62326" y="1"/>
                      <a:pt x="62253" y="1"/>
                    </a:cubicBezTo>
                    <a:close/>
                  </a:path>
                </a:pathLst>
              </a:custGeom>
              <a:solidFill>
                <a:srgbClr val="FED58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1" name="Google Shape;1982;p45">
                <a:extLst>
                  <a:ext uri="{FF2B5EF4-FFF2-40B4-BE49-F238E27FC236}">
                    <a16:creationId xmlns:a16="http://schemas.microsoft.com/office/drawing/2014/main" id="{D69FFA47-B26D-407F-99ED-7D5834578732}"/>
                  </a:ext>
                </a:extLst>
              </p:cNvPr>
              <p:cNvSpPr/>
              <p:nvPr/>
            </p:nvSpPr>
            <p:spPr>
              <a:xfrm>
                <a:off x="2728982" y="3503916"/>
                <a:ext cx="1216037" cy="118967"/>
              </a:xfrm>
              <a:custGeom>
                <a:avLst/>
                <a:gdLst/>
                <a:ahLst/>
                <a:cxnLst/>
                <a:rect l="l" t="t" r="r" b="b"/>
                <a:pathLst>
                  <a:path w="87753" h="8585" extrusionOk="0">
                    <a:moveTo>
                      <a:pt x="14098" y="0"/>
                    </a:moveTo>
                    <a:cubicBezTo>
                      <a:pt x="13261" y="0"/>
                      <a:pt x="12436" y="93"/>
                      <a:pt x="11557" y="232"/>
                    </a:cubicBezTo>
                    <a:cubicBezTo>
                      <a:pt x="10793" y="353"/>
                      <a:pt x="10035" y="399"/>
                      <a:pt x="9277" y="399"/>
                    </a:cubicBezTo>
                    <a:cubicBezTo>
                      <a:pt x="7976" y="399"/>
                      <a:pt x="6678" y="264"/>
                      <a:pt x="5365" y="147"/>
                    </a:cubicBezTo>
                    <a:cubicBezTo>
                      <a:pt x="4976" y="112"/>
                      <a:pt x="4582" y="91"/>
                      <a:pt x="4193" y="91"/>
                    </a:cubicBezTo>
                    <a:cubicBezTo>
                      <a:pt x="2183" y="91"/>
                      <a:pt x="332" y="676"/>
                      <a:pt x="153" y="3093"/>
                    </a:cubicBezTo>
                    <a:cubicBezTo>
                      <a:pt x="1" y="5181"/>
                      <a:pt x="177" y="6857"/>
                      <a:pt x="2353" y="7591"/>
                    </a:cubicBezTo>
                    <a:cubicBezTo>
                      <a:pt x="2792" y="7739"/>
                      <a:pt x="3273" y="7780"/>
                      <a:pt x="3764" y="7780"/>
                    </a:cubicBezTo>
                    <a:cubicBezTo>
                      <a:pt x="4368" y="7780"/>
                      <a:pt x="4987" y="7718"/>
                      <a:pt x="5560" y="7718"/>
                    </a:cubicBezTo>
                    <a:cubicBezTo>
                      <a:pt x="5639" y="7718"/>
                      <a:pt x="5717" y="7719"/>
                      <a:pt x="5795" y="7722"/>
                    </a:cubicBezTo>
                    <a:cubicBezTo>
                      <a:pt x="8166" y="7805"/>
                      <a:pt x="10526" y="8016"/>
                      <a:pt x="12899" y="8044"/>
                    </a:cubicBezTo>
                    <a:cubicBezTo>
                      <a:pt x="12909" y="8044"/>
                      <a:pt x="12919" y="8044"/>
                      <a:pt x="12930" y="8044"/>
                    </a:cubicBezTo>
                    <a:cubicBezTo>
                      <a:pt x="13356" y="8044"/>
                      <a:pt x="13691" y="7904"/>
                      <a:pt x="13939" y="7686"/>
                    </a:cubicBezTo>
                    <a:cubicBezTo>
                      <a:pt x="17254" y="7772"/>
                      <a:pt x="20586" y="7707"/>
                      <a:pt x="23912" y="7866"/>
                    </a:cubicBezTo>
                    <a:cubicBezTo>
                      <a:pt x="28132" y="8067"/>
                      <a:pt x="32357" y="8143"/>
                      <a:pt x="36583" y="8153"/>
                    </a:cubicBezTo>
                    <a:cubicBezTo>
                      <a:pt x="36587" y="8153"/>
                      <a:pt x="36591" y="8153"/>
                      <a:pt x="36595" y="8153"/>
                    </a:cubicBezTo>
                    <a:cubicBezTo>
                      <a:pt x="36833" y="8153"/>
                      <a:pt x="37070" y="8103"/>
                      <a:pt x="37286" y="8001"/>
                    </a:cubicBezTo>
                    <a:cubicBezTo>
                      <a:pt x="37504" y="8101"/>
                      <a:pt x="37741" y="8153"/>
                      <a:pt x="37982" y="8153"/>
                    </a:cubicBezTo>
                    <a:cubicBezTo>
                      <a:pt x="42579" y="8184"/>
                      <a:pt x="47165" y="8551"/>
                      <a:pt x="51761" y="8584"/>
                    </a:cubicBezTo>
                    <a:cubicBezTo>
                      <a:pt x="51763" y="8584"/>
                      <a:pt x="51766" y="8584"/>
                      <a:pt x="51769" y="8584"/>
                    </a:cubicBezTo>
                    <a:cubicBezTo>
                      <a:pt x="52182" y="8584"/>
                      <a:pt x="52507" y="8451"/>
                      <a:pt x="52754" y="8247"/>
                    </a:cubicBezTo>
                    <a:cubicBezTo>
                      <a:pt x="56225" y="8390"/>
                      <a:pt x="59696" y="8562"/>
                      <a:pt x="63172" y="8584"/>
                    </a:cubicBezTo>
                    <a:cubicBezTo>
                      <a:pt x="63174" y="8584"/>
                      <a:pt x="63176" y="8584"/>
                      <a:pt x="63178" y="8584"/>
                    </a:cubicBezTo>
                    <a:cubicBezTo>
                      <a:pt x="63705" y="8584"/>
                      <a:pt x="64092" y="8375"/>
                      <a:pt x="64349" y="8067"/>
                    </a:cubicBezTo>
                    <a:cubicBezTo>
                      <a:pt x="65142" y="8082"/>
                      <a:pt x="65933" y="8106"/>
                      <a:pt x="66724" y="8153"/>
                    </a:cubicBezTo>
                    <a:cubicBezTo>
                      <a:pt x="66760" y="8155"/>
                      <a:pt x="66796" y="8156"/>
                      <a:pt x="66831" y="8156"/>
                    </a:cubicBezTo>
                    <a:cubicBezTo>
                      <a:pt x="67275" y="8156"/>
                      <a:pt x="67612" y="7997"/>
                      <a:pt x="67852" y="7753"/>
                    </a:cubicBezTo>
                    <a:cubicBezTo>
                      <a:pt x="70491" y="7809"/>
                      <a:pt x="73127" y="7926"/>
                      <a:pt x="75767" y="7937"/>
                    </a:cubicBezTo>
                    <a:cubicBezTo>
                      <a:pt x="75777" y="7937"/>
                      <a:pt x="75788" y="7937"/>
                      <a:pt x="75798" y="7937"/>
                    </a:cubicBezTo>
                    <a:cubicBezTo>
                      <a:pt x="76040" y="7937"/>
                      <a:pt x="76280" y="7880"/>
                      <a:pt x="76497" y="7774"/>
                    </a:cubicBezTo>
                    <a:cubicBezTo>
                      <a:pt x="76694" y="7778"/>
                      <a:pt x="76891" y="7779"/>
                      <a:pt x="77088" y="7779"/>
                    </a:cubicBezTo>
                    <a:cubicBezTo>
                      <a:pt x="78164" y="7779"/>
                      <a:pt x="79237" y="7725"/>
                      <a:pt x="80311" y="7589"/>
                    </a:cubicBezTo>
                    <a:cubicBezTo>
                      <a:pt x="81280" y="7558"/>
                      <a:pt x="82250" y="7530"/>
                      <a:pt x="83219" y="7518"/>
                    </a:cubicBezTo>
                    <a:cubicBezTo>
                      <a:pt x="83373" y="7634"/>
                      <a:pt x="83548" y="7720"/>
                      <a:pt x="83735" y="7772"/>
                    </a:cubicBezTo>
                    <a:cubicBezTo>
                      <a:pt x="83870" y="7810"/>
                      <a:pt x="84009" y="7828"/>
                      <a:pt x="84147" y="7828"/>
                    </a:cubicBezTo>
                    <a:cubicBezTo>
                      <a:pt x="84854" y="7828"/>
                      <a:pt x="85546" y="7359"/>
                      <a:pt x="85720" y="6644"/>
                    </a:cubicBezTo>
                    <a:cubicBezTo>
                      <a:pt x="85734" y="6581"/>
                      <a:pt x="85755" y="6523"/>
                      <a:pt x="85772" y="6462"/>
                    </a:cubicBezTo>
                    <a:lnTo>
                      <a:pt x="85772" y="6462"/>
                    </a:lnTo>
                    <a:cubicBezTo>
                      <a:pt x="85770" y="6472"/>
                      <a:pt x="85771" y="6476"/>
                      <a:pt x="85773" y="6476"/>
                    </a:cubicBezTo>
                    <a:cubicBezTo>
                      <a:pt x="85788" y="6476"/>
                      <a:pt x="85889" y="6258"/>
                      <a:pt x="85909" y="6225"/>
                    </a:cubicBezTo>
                    <a:cubicBezTo>
                      <a:pt x="86066" y="5970"/>
                      <a:pt x="86262" y="5735"/>
                      <a:pt x="86444" y="5496"/>
                    </a:cubicBezTo>
                    <a:cubicBezTo>
                      <a:pt x="86922" y="4857"/>
                      <a:pt x="87154" y="4179"/>
                      <a:pt x="87270" y="3403"/>
                    </a:cubicBezTo>
                    <a:cubicBezTo>
                      <a:pt x="87752" y="2432"/>
                      <a:pt x="86898" y="1074"/>
                      <a:pt x="85728" y="1074"/>
                    </a:cubicBezTo>
                    <a:cubicBezTo>
                      <a:pt x="85484" y="1074"/>
                      <a:pt x="85226" y="1133"/>
                      <a:pt x="84964" y="1267"/>
                    </a:cubicBezTo>
                    <a:cubicBezTo>
                      <a:pt x="84924" y="1286"/>
                      <a:pt x="84879" y="1298"/>
                      <a:pt x="84837" y="1316"/>
                    </a:cubicBezTo>
                    <a:cubicBezTo>
                      <a:pt x="84725" y="1269"/>
                      <a:pt x="84605" y="1234"/>
                      <a:pt x="84486" y="1212"/>
                    </a:cubicBezTo>
                    <a:cubicBezTo>
                      <a:pt x="82657" y="868"/>
                      <a:pt x="80851" y="587"/>
                      <a:pt x="79024" y="587"/>
                    </a:cubicBezTo>
                    <a:cubicBezTo>
                      <a:pt x="78195" y="587"/>
                      <a:pt x="77362" y="645"/>
                      <a:pt x="76521" y="781"/>
                    </a:cubicBezTo>
                    <a:cubicBezTo>
                      <a:pt x="76090" y="852"/>
                      <a:pt x="75796" y="1047"/>
                      <a:pt x="75607" y="1305"/>
                    </a:cubicBezTo>
                    <a:cubicBezTo>
                      <a:pt x="74275" y="1331"/>
                      <a:pt x="72943" y="1368"/>
                      <a:pt x="71614" y="1413"/>
                    </a:cubicBezTo>
                    <a:cubicBezTo>
                      <a:pt x="71375" y="1259"/>
                      <a:pt x="71100" y="1170"/>
                      <a:pt x="70814" y="1155"/>
                    </a:cubicBezTo>
                    <a:cubicBezTo>
                      <a:pt x="70099" y="1111"/>
                      <a:pt x="69384" y="1095"/>
                      <a:pt x="68669" y="1095"/>
                    </a:cubicBezTo>
                    <a:cubicBezTo>
                      <a:pt x="66514" y="1095"/>
                      <a:pt x="64360" y="1245"/>
                      <a:pt x="62202" y="1264"/>
                    </a:cubicBezTo>
                    <a:cubicBezTo>
                      <a:pt x="61752" y="1267"/>
                      <a:pt x="61404" y="1426"/>
                      <a:pt x="61150" y="1665"/>
                    </a:cubicBezTo>
                    <a:cubicBezTo>
                      <a:pt x="59779" y="1605"/>
                      <a:pt x="58408" y="1549"/>
                      <a:pt x="57035" y="1478"/>
                    </a:cubicBezTo>
                    <a:cubicBezTo>
                      <a:pt x="57003" y="1477"/>
                      <a:pt x="56971" y="1476"/>
                      <a:pt x="56940" y="1476"/>
                    </a:cubicBezTo>
                    <a:cubicBezTo>
                      <a:pt x="56499" y="1476"/>
                      <a:pt x="56163" y="1634"/>
                      <a:pt x="55920" y="1875"/>
                    </a:cubicBezTo>
                    <a:cubicBezTo>
                      <a:pt x="55398" y="1757"/>
                      <a:pt x="54875" y="1638"/>
                      <a:pt x="54350" y="1516"/>
                    </a:cubicBezTo>
                    <a:cubicBezTo>
                      <a:pt x="53538" y="1328"/>
                      <a:pt x="52241" y="741"/>
                      <a:pt x="51171" y="741"/>
                    </a:cubicBezTo>
                    <a:cubicBezTo>
                      <a:pt x="50762" y="741"/>
                      <a:pt x="50387" y="826"/>
                      <a:pt x="50085" y="1053"/>
                    </a:cubicBezTo>
                    <a:cubicBezTo>
                      <a:pt x="50068" y="1053"/>
                      <a:pt x="50056" y="1047"/>
                      <a:pt x="50038" y="1047"/>
                    </a:cubicBezTo>
                    <a:lnTo>
                      <a:pt x="49500" y="1047"/>
                    </a:lnTo>
                    <a:cubicBezTo>
                      <a:pt x="49287" y="1047"/>
                      <a:pt x="49076" y="1087"/>
                      <a:pt x="48877" y="1167"/>
                    </a:cubicBezTo>
                    <a:cubicBezTo>
                      <a:pt x="45036" y="2055"/>
                      <a:pt x="41021" y="1645"/>
                      <a:pt x="37121" y="2181"/>
                    </a:cubicBezTo>
                    <a:cubicBezTo>
                      <a:pt x="36586" y="2256"/>
                      <a:pt x="36254" y="2524"/>
                      <a:pt x="36086" y="2872"/>
                    </a:cubicBezTo>
                    <a:cubicBezTo>
                      <a:pt x="29596" y="2849"/>
                      <a:pt x="23110" y="2706"/>
                      <a:pt x="16624" y="2534"/>
                    </a:cubicBezTo>
                    <a:cubicBezTo>
                      <a:pt x="17228" y="1674"/>
                      <a:pt x="17107" y="346"/>
                      <a:pt x="15805" y="137"/>
                    </a:cubicBezTo>
                    <a:cubicBezTo>
                      <a:pt x="15218" y="41"/>
                      <a:pt x="14655" y="0"/>
                      <a:pt x="14098" y="0"/>
                    </a:cubicBezTo>
                    <a:close/>
                  </a:path>
                </a:pathLst>
              </a:custGeom>
              <a:solidFill>
                <a:srgbClr val="FED58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2" name="Google Shape;1983;p45">
                <a:extLst>
                  <a:ext uri="{FF2B5EF4-FFF2-40B4-BE49-F238E27FC236}">
                    <a16:creationId xmlns:a16="http://schemas.microsoft.com/office/drawing/2014/main" id="{11030B67-7909-4676-B7DE-DDE1BE65C7EA}"/>
                  </a:ext>
                </a:extLst>
              </p:cNvPr>
              <p:cNvSpPr/>
              <p:nvPr/>
            </p:nvSpPr>
            <p:spPr>
              <a:xfrm>
                <a:off x="2823504" y="3611298"/>
                <a:ext cx="1069120" cy="747751"/>
              </a:xfrm>
              <a:custGeom>
                <a:avLst/>
                <a:gdLst/>
                <a:ahLst/>
                <a:cxnLst/>
                <a:rect l="l" t="t" r="r" b="b"/>
                <a:pathLst>
                  <a:path w="77151" h="53960" extrusionOk="0">
                    <a:moveTo>
                      <a:pt x="76197" y="0"/>
                    </a:moveTo>
                    <a:cubicBezTo>
                      <a:pt x="76116" y="0"/>
                      <a:pt x="76031" y="17"/>
                      <a:pt x="75944" y="53"/>
                    </a:cubicBezTo>
                    <a:cubicBezTo>
                      <a:pt x="75868" y="86"/>
                      <a:pt x="75806" y="129"/>
                      <a:pt x="75735" y="165"/>
                    </a:cubicBezTo>
                    <a:cubicBezTo>
                      <a:pt x="75732" y="165"/>
                      <a:pt x="75729" y="165"/>
                      <a:pt x="75726" y="165"/>
                    </a:cubicBezTo>
                    <a:cubicBezTo>
                      <a:pt x="75500" y="165"/>
                      <a:pt x="75279" y="229"/>
                      <a:pt x="75086" y="347"/>
                    </a:cubicBezTo>
                    <a:lnTo>
                      <a:pt x="71959" y="347"/>
                    </a:lnTo>
                    <a:cubicBezTo>
                      <a:pt x="71955" y="347"/>
                      <a:pt x="71951" y="347"/>
                      <a:pt x="71947" y="347"/>
                    </a:cubicBezTo>
                    <a:cubicBezTo>
                      <a:pt x="71839" y="347"/>
                      <a:pt x="71732" y="369"/>
                      <a:pt x="71632" y="411"/>
                    </a:cubicBezTo>
                    <a:cubicBezTo>
                      <a:pt x="71594" y="427"/>
                      <a:pt x="71568" y="454"/>
                      <a:pt x="71534" y="475"/>
                    </a:cubicBezTo>
                    <a:cubicBezTo>
                      <a:pt x="71492" y="501"/>
                      <a:pt x="71447" y="522"/>
                      <a:pt x="71412" y="555"/>
                    </a:cubicBezTo>
                    <a:cubicBezTo>
                      <a:pt x="71028" y="454"/>
                      <a:pt x="70634" y="404"/>
                      <a:pt x="70239" y="402"/>
                    </a:cubicBezTo>
                    <a:cubicBezTo>
                      <a:pt x="69268" y="402"/>
                      <a:pt x="68298" y="394"/>
                      <a:pt x="67332" y="295"/>
                    </a:cubicBezTo>
                    <a:cubicBezTo>
                      <a:pt x="67240" y="286"/>
                      <a:pt x="67147" y="281"/>
                      <a:pt x="67053" y="281"/>
                    </a:cubicBezTo>
                    <a:cubicBezTo>
                      <a:pt x="66668" y="281"/>
                      <a:pt x="66271" y="358"/>
                      <a:pt x="65885" y="489"/>
                    </a:cubicBezTo>
                    <a:cubicBezTo>
                      <a:pt x="64084" y="320"/>
                      <a:pt x="62259" y="264"/>
                      <a:pt x="60426" y="264"/>
                    </a:cubicBezTo>
                    <a:cubicBezTo>
                      <a:pt x="56770" y="264"/>
                      <a:pt x="53083" y="487"/>
                      <a:pt x="49491" y="487"/>
                    </a:cubicBezTo>
                    <a:cubicBezTo>
                      <a:pt x="49304" y="487"/>
                      <a:pt x="49116" y="487"/>
                      <a:pt x="48930" y="486"/>
                    </a:cubicBezTo>
                    <a:cubicBezTo>
                      <a:pt x="46959" y="471"/>
                      <a:pt x="44988" y="409"/>
                      <a:pt x="43017" y="409"/>
                    </a:cubicBezTo>
                    <a:cubicBezTo>
                      <a:pt x="41976" y="409"/>
                      <a:pt x="40934" y="427"/>
                      <a:pt x="39894" y="477"/>
                    </a:cubicBezTo>
                    <a:cubicBezTo>
                      <a:pt x="37989" y="568"/>
                      <a:pt x="36043" y="793"/>
                      <a:pt x="34114" y="793"/>
                    </a:cubicBezTo>
                    <a:cubicBezTo>
                      <a:pt x="33522" y="793"/>
                      <a:pt x="32932" y="772"/>
                      <a:pt x="32345" y="719"/>
                    </a:cubicBezTo>
                    <a:cubicBezTo>
                      <a:pt x="31673" y="318"/>
                      <a:pt x="30849" y="81"/>
                      <a:pt x="29869" y="81"/>
                    </a:cubicBezTo>
                    <a:lnTo>
                      <a:pt x="29331" y="81"/>
                    </a:lnTo>
                    <a:cubicBezTo>
                      <a:pt x="28907" y="82"/>
                      <a:pt x="28484" y="141"/>
                      <a:pt x="28076" y="255"/>
                    </a:cubicBezTo>
                    <a:cubicBezTo>
                      <a:pt x="27852" y="141"/>
                      <a:pt x="27605" y="80"/>
                      <a:pt x="27353" y="80"/>
                    </a:cubicBezTo>
                    <a:cubicBezTo>
                      <a:pt x="27346" y="80"/>
                      <a:pt x="27339" y="80"/>
                      <a:pt x="27331" y="81"/>
                    </a:cubicBezTo>
                    <a:lnTo>
                      <a:pt x="2849" y="81"/>
                    </a:lnTo>
                    <a:cubicBezTo>
                      <a:pt x="2794" y="81"/>
                      <a:pt x="2747" y="91"/>
                      <a:pt x="2695" y="94"/>
                    </a:cubicBezTo>
                    <a:cubicBezTo>
                      <a:pt x="2560" y="74"/>
                      <a:pt x="2424" y="64"/>
                      <a:pt x="2286" y="64"/>
                    </a:cubicBezTo>
                    <a:cubicBezTo>
                      <a:pt x="1855" y="64"/>
                      <a:pt x="1413" y="168"/>
                      <a:pt x="957" y="408"/>
                    </a:cubicBezTo>
                    <a:cubicBezTo>
                      <a:pt x="95" y="865"/>
                      <a:pt x="0" y="1715"/>
                      <a:pt x="327" y="2391"/>
                    </a:cubicBezTo>
                    <a:cubicBezTo>
                      <a:pt x="50" y="2971"/>
                      <a:pt x="152" y="3672"/>
                      <a:pt x="587" y="4178"/>
                    </a:cubicBezTo>
                    <a:cubicBezTo>
                      <a:pt x="601" y="6087"/>
                      <a:pt x="104" y="7965"/>
                      <a:pt x="265" y="9876"/>
                    </a:cubicBezTo>
                    <a:cubicBezTo>
                      <a:pt x="343" y="10790"/>
                      <a:pt x="943" y="11440"/>
                      <a:pt x="1880" y="11490"/>
                    </a:cubicBezTo>
                    <a:cubicBezTo>
                      <a:pt x="1932" y="11493"/>
                      <a:pt x="1983" y="11494"/>
                      <a:pt x="2034" y="11494"/>
                    </a:cubicBezTo>
                    <a:cubicBezTo>
                      <a:pt x="2178" y="11494"/>
                      <a:pt x="2318" y="11484"/>
                      <a:pt x="2458" y="11478"/>
                    </a:cubicBezTo>
                    <a:cubicBezTo>
                      <a:pt x="2514" y="11647"/>
                      <a:pt x="2612" y="11798"/>
                      <a:pt x="2746" y="11917"/>
                    </a:cubicBezTo>
                    <a:cubicBezTo>
                      <a:pt x="4058" y="13053"/>
                      <a:pt x="5013" y="15125"/>
                      <a:pt x="4587" y="16875"/>
                    </a:cubicBezTo>
                    <a:cubicBezTo>
                      <a:pt x="4461" y="17394"/>
                      <a:pt x="4655" y="17805"/>
                      <a:pt x="4973" y="18069"/>
                    </a:cubicBezTo>
                    <a:cubicBezTo>
                      <a:pt x="4918" y="18639"/>
                      <a:pt x="5328" y="19153"/>
                      <a:pt x="5865" y="19333"/>
                    </a:cubicBezTo>
                    <a:cubicBezTo>
                      <a:pt x="6192" y="19444"/>
                      <a:pt x="6538" y="19489"/>
                      <a:pt x="6894" y="19489"/>
                    </a:cubicBezTo>
                    <a:cubicBezTo>
                      <a:pt x="7274" y="19489"/>
                      <a:pt x="7665" y="19438"/>
                      <a:pt x="8058" y="19361"/>
                    </a:cubicBezTo>
                    <a:cubicBezTo>
                      <a:pt x="8119" y="19375"/>
                      <a:pt x="8182" y="19382"/>
                      <a:pt x="8245" y="19382"/>
                    </a:cubicBezTo>
                    <a:cubicBezTo>
                      <a:pt x="8277" y="19382"/>
                      <a:pt x="8309" y="19380"/>
                      <a:pt x="8340" y="19376"/>
                    </a:cubicBezTo>
                    <a:cubicBezTo>
                      <a:pt x="9268" y="19259"/>
                      <a:pt x="10201" y="19153"/>
                      <a:pt x="11106" y="18909"/>
                    </a:cubicBezTo>
                    <a:cubicBezTo>
                      <a:pt x="11707" y="19106"/>
                      <a:pt x="12325" y="19238"/>
                      <a:pt x="12979" y="19342"/>
                    </a:cubicBezTo>
                    <a:cubicBezTo>
                      <a:pt x="13057" y="19586"/>
                      <a:pt x="13232" y="19809"/>
                      <a:pt x="13542" y="19963"/>
                    </a:cubicBezTo>
                    <a:cubicBezTo>
                      <a:pt x="17328" y="21852"/>
                      <a:pt x="17381" y="29429"/>
                      <a:pt x="17141" y="33020"/>
                    </a:cubicBezTo>
                    <a:cubicBezTo>
                      <a:pt x="17111" y="33458"/>
                      <a:pt x="17285" y="33768"/>
                      <a:pt x="17546" y="33959"/>
                    </a:cubicBezTo>
                    <a:cubicBezTo>
                      <a:pt x="17518" y="34076"/>
                      <a:pt x="17529" y="34199"/>
                      <a:pt x="17574" y="34312"/>
                    </a:cubicBezTo>
                    <a:cubicBezTo>
                      <a:pt x="17740" y="34708"/>
                      <a:pt x="17861" y="35113"/>
                      <a:pt x="17963" y="35525"/>
                    </a:cubicBezTo>
                    <a:cubicBezTo>
                      <a:pt x="17797" y="35728"/>
                      <a:pt x="17733" y="35994"/>
                      <a:pt x="17788" y="36249"/>
                    </a:cubicBezTo>
                    <a:cubicBezTo>
                      <a:pt x="17845" y="36517"/>
                      <a:pt x="17923" y="36780"/>
                      <a:pt x="17999" y="37043"/>
                    </a:cubicBezTo>
                    <a:cubicBezTo>
                      <a:pt x="17960" y="37244"/>
                      <a:pt x="17975" y="37454"/>
                      <a:pt x="18046" y="37647"/>
                    </a:cubicBezTo>
                    <a:cubicBezTo>
                      <a:pt x="18389" y="38641"/>
                      <a:pt x="18775" y="39695"/>
                      <a:pt x="19093" y="40777"/>
                    </a:cubicBezTo>
                    <a:cubicBezTo>
                      <a:pt x="19029" y="40926"/>
                      <a:pt x="19012" y="41104"/>
                      <a:pt x="19081" y="41309"/>
                    </a:cubicBezTo>
                    <a:cubicBezTo>
                      <a:pt x="19308" y="42001"/>
                      <a:pt x="19518" y="42688"/>
                      <a:pt x="19672" y="43384"/>
                    </a:cubicBezTo>
                    <a:cubicBezTo>
                      <a:pt x="19706" y="43656"/>
                      <a:pt x="19732" y="43924"/>
                      <a:pt x="19746" y="44196"/>
                    </a:cubicBezTo>
                    <a:cubicBezTo>
                      <a:pt x="19627" y="44383"/>
                      <a:pt x="19583" y="44618"/>
                      <a:pt x="19618" y="44861"/>
                    </a:cubicBezTo>
                    <a:cubicBezTo>
                      <a:pt x="19653" y="45093"/>
                      <a:pt x="19680" y="45325"/>
                      <a:pt x="19710" y="45558"/>
                    </a:cubicBezTo>
                    <a:cubicBezTo>
                      <a:pt x="19694" y="45686"/>
                      <a:pt x="19680" y="45813"/>
                      <a:pt x="19660" y="45939"/>
                    </a:cubicBezTo>
                    <a:cubicBezTo>
                      <a:pt x="19611" y="46220"/>
                      <a:pt x="19661" y="46509"/>
                      <a:pt x="19801" y="46756"/>
                    </a:cubicBezTo>
                    <a:cubicBezTo>
                      <a:pt x="19801" y="46770"/>
                      <a:pt x="19805" y="46784"/>
                      <a:pt x="19805" y="46799"/>
                    </a:cubicBezTo>
                    <a:cubicBezTo>
                      <a:pt x="19807" y="47012"/>
                      <a:pt x="19878" y="47180"/>
                      <a:pt x="19987" y="47305"/>
                    </a:cubicBezTo>
                    <a:cubicBezTo>
                      <a:pt x="19718" y="48321"/>
                      <a:pt x="19159" y="49252"/>
                      <a:pt x="18661" y="50210"/>
                    </a:cubicBezTo>
                    <a:cubicBezTo>
                      <a:pt x="18081" y="51096"/>
                      <a:pt x="17387" y="51868"/>
                      <a:pt x="16597" y="52579"/>
                    </a:cubicBezTo>
                    <a:cubicBezTo>
                      <a:pt x="16062" y="53061"/>
                      <a:pt x="16490" y="53959"/>
                      <a:pt x="17167" y="53959"/>
                    </a:cubicBezTo>
                    <a:cubicBezTo>
                      <a:pt x="17858" y="53959"/>
                      <a:pt x="18529" y="53924"/>
                      <a:pt x="19211" y="53822"/>
                    </a:cubicBezTo>
                    <a:cubicBezTo>
                      <a:pt x="19353" y="53800"/>
                      <a:pt x="19471" y="53725"/>
                      <a:pt x="19564" y="53625"/>
                    </a:cubicBezTo>
                    <a:cubicBezTo>
                      <a:pt x="20206" y="53799"/>
                      <a:pt x="20843" y="53857"/>
                      <a:pt x="21493" y="53857"/>
                    </a:cubicBezTo>
                    <a:cubicBezTo>
                      <a:pt x="22251" y="53857"/>
                      <a:pt x="23025" y="53778"/>
                      <a:pt x="23842" y="53715"/>
                    </a:cubicBezTo>
                    <a:cubicBezTo>
                      <a:pt x="24094" y="53699"/>
                      <a:pt x="24337" y="53606"/>
                      <a:pt x="24534" y="53447"/>
                    </a:cubicBezTo>
                    <a:cubicBezTo>
                      <a:pt x="25034" y="53608"/>
                      <a:pt x="25558" y="53689"/>
                      <a:pt x="26084" y="53689"/>
                    </a:cubicBezTo>
                    <a:cubicBezTo>
                      <a:pt x="26090" y="53689"/>
                      <a:pt x="26095" y="53689"/>
                      <a:pt x="26101" y="53689"/>
                    </a:cubicBezTo>
                    <a:lnTo>
                      <a:pt x="57642" y="53689"/>
                    </a:lnTo>
                    <a:cubicBezTo>
                      <a:pt x="57648" y="53689"/>
                      <a:pt x="57654" y="53689"/>
                      <a:pt x="57661" y="53689"/>
                    </a:cubicBezTo>
                    <a:cubicBezTo>
                      <a:pt x="58125" y="53689"/>
                      <a:pt x="58588" y="53625"/>
                      <a:pt x="59036" y="53502"/>
                    </a:cubicBezTo>
                    <a:cubicBezTo>
                      <a:pt x="59334" y="53579"/>
                      <a:pt x="59650" y="53615"/>
                      <a:pt x="59973" y="53615"/>
                    </a:cubicBezTo>
                    <a:cubicBezTo>
                      <a:pt x="60804" y="53615"/>
                      <a:pt x="61682" y="53374"/>
                      <a:pt x="62437" y="52955"/>
                    </a:cubicBezTo>
                    <a:cubicBezTo>
                      <a:pt x="62629" y="52986"/>
                      <a:pt x="62823" y="53016"/>
                      <a:pt x="63026" y="53043"/>
                    </a:cubicBezTo>
                    <a:cubicBezTo>
                      <a:pt x="63680" y="53130"/>
                      <a:pt x="64339" y="53189"/>
                      <a:pt x="64997" y="53253"/>
                    </a:cubicBezTo>
                    <a:cubicBezTo>
                      <a:pt x="65053" y="53258"/>
                      <a:pt x="65144" y="53268"/>
                      <a:pt x="65241" y="53280"/>
                    </a:cubicBezTo>
                    <a:cubicBezTo>
                      <a:pt x="65584" y="53343"/>
                      <a:pt x="65923" y="53421"/>
                      <a:pt x="66257" y="53516"/>
                    </a:cubicBezTo>
                    <a:cubicBezTo>
                      <a:pt x="66667" y="53632"/>
                      <a:pt x="67082" y="53687"/>
                      <a:pt x="67495" y="53687"/>
                    </a:cubicBezTo>
                    <a:cubicBezTo>
                      <a:pt x="68236" y="53687"/>
                      <a:pt x="68967" y="53510"/>
                      <a:pt x="69631" y="53190"/>
                    </a:cubicBezTo>
                    <a:cubicBezTo>
                      <a:pt x="70133" y="53340"/>
                      <a:pt x="70660" y="53415"/>
                      <a:pt x="71186" y="53415"/>
                    </a:cubicBezTo>
                    <a:cubicBezTo>
                      <a:pt x="71772" y="53415"/>
                      <a:pt x="72357" y="53323"/>
                      <a:pt x="72910" y="53140"/>
                    </a:cubicBezTo>
                    <a:cubicBezTo>
                      <a:pt x="73081" y="53234"/>
                      <a:pt x="73272" y="53284"/>
                      <a:pt x="73467" y="53286"/>
                    </a:cubicBezTo>
                    <a:cubicBezTo>
                      <a:pt x="73715" y="53286"/>
                      <a:pt x="73964" y="53287"/>
                      <a:pt x="74212" y="53296"/>
                    </a:cubicBezTo>
                    <a:cubicBezTo>
                      <a:pt x="74336" y="53301"/>
                      <a:pt x="74461" y="53310"/>
                      <a:pt x="74585" y="53320"/>
                    </a:cubicBezTo>
                    <a:cubicBezTo>
                      <a:pt x="74613" y="53324"/>
                      <a:pt x="74625" y="53324"/>
                      <a:pt x="74643" y="53325"/>
                    </a:cubicBezTo>
                    <a:cubicBezTo>
                      <a:pt x="74662" y="53331"/>
                      <a:pt x="74693" y="53338"/>
                      <a:pt x="74759" y="53350"/>
                    </a:cubicBezTo>
                    <a:cubicBezTo>
                      <a:pt x="74836" y="53362"/>
                      <a:pt x="74915" y="53369"/>
                      <a:pt x="74993" y="53369"/>
                    </a:cubicBezTo>
                    <a:cubicBezTo>
                      <a:pt x="75033" y="53369"/>
                      <a:pt x="75073" y="53367"/>
                      <a:pt x="75113" y="53364"/>
                    </a:cubicBezTo>
                    <a:cubicBezTo>
                      <a:pt x="75327" y="53522"/>
                      <a:pt x="75584" y="53602"/>
                      <a:pt x="75841" y="53602"/>
                    </a:cubicBezTo>
                    <a:cubicBezTo>
                      <a:pt x="76150" y="53602"/>
                      <a:pt x="76459" y="53486"/>
                      <a:pt x="76692" y="53254"/>
                    </a:cubicBezTo>
                    <a:cubicBezTo>
                      <a:pt x="77102" y="52844"/>
                      <a:pt x="77151" y="52195"/>
                      <a:pt x="76844" y="51726"/>
                    </a:cubicBezTo>
                    <a:cubicBezTo>
                      <a:pt x="76839" y="51716"/>
                      <a:pt x="76838" y="51702"/>
                      <a:pt x="76832" y="51691"/>
                    </a:cubicBezTo>
                    <a:lnTo>
                      <a:pt x="76832" y="15253"/>
                    </a:lnTo>
                    <a:cubicBezTo>
                      <a:pt x="76909" y="15049"/>
                      <a:pt x="76931" y="14829"/>
                      <a:pt x="76896" y="14613"/>
                    </a:cubicBezTo>
                    <a:cubicBezTo>
                      <a:pt x="76869" y="14436"/>
                      <a:pt x="76853" y="14258"/>
                      <a:pt x="76832" y="14079"/>
                    </a:cubicBezTo>
                    <a:lnTo>
                      <a:pt x="76832" y="12566"/>
                    </a:lnTo>
                    <a:cubicBezTo>
                      <a:pt x="76834" y="12367"/>
                      <a:pt x="76786" y="12172"/>
                      <a:pt x="76694" y="11997"/>
                    </a:cubicBezTo>
                    <a:cubicBezTo>
                      <a:pt x="76654" y="10321"/>
                      <a:pt x="76732" y="8637"/>
                      <a:pt x="76616" y="6968"/>
                    </a:cubicBezTo>
                    <a:cubicBezTo>
                      <a:pt x="76602" y="6731"/>
                      <a:pt x="76521" y="6504"/>
                      <a:pt x="76381" y="6314"/>
                    </a:cubicBezTo>
                    <a:cubicBezTo>
                      <a:pt x="76410" y="5814"/>
                      <a:pt x="76452" y="5313"/>
                      <a:pt x="76509" y="4815"/>
                    </a:cubicBezTo>
                    <a:cubicBezTo>
                      <a:pt x="76533" y="4630"/>
                      <a:pt x="76510" y="4443"/>
                      <a:pt x="76445" y="4268"/>
                    </a:cubicBezTo>
                    <a:cubicBezTo>
                      <a:pt x="76478" y="4230"/>
                      <a:pt x="76507" y="4190"/>
                      <a:pt x="76533" y="4147"/>
                    </a:cubicBezTo>
                    <a:cubicBezTo>
                      <a:pt x="76962" y="3311"/>
                      <a:pt x="77066" y="2417"/>
                      <a:pt x="76921" y="1517"/>
                    </a:cubicBezTo>
                    <a:cubicBezTo>
                      <a:pt x="76938" y="1384"/>
                      <a:pt x="76933" y="1247"/>
                      <a:pt x="76907" y="1116"/>
                    </a:cubicBezTo>
                    <a:cubicBezTo>
                      <a:pt x="77077" y="640"/>
                      <a:pt x="76704" y="0"/>
                      <a:pt x="76197" y="0"/>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3" name="Google Shape;1984;p45">
                <a:extLst>
                  <a:ext uri="{FF2B5EF4-FFF2-40B4-BE49-F238E27FC236}">
                    <a16:creationId xmlns:a16="http://schemas.microsoft.com/office/drawing/2014/main" id="{AB73FAAA-5985-4BC2-9979-37B422A792C5}"/>
                  </a:ext>
                </a:extLst>
              </p:cNvPr>
              <p:cNvSpPr/>
              <p:nvPr/>
            </p:nvSpPr>
            <p:spPr>
              <a:xfrm>
                <a:off x="2718672" y="3497140"/>
                <a:ext cx="1235036" cy="125438"/>
              </a:xfrm>
              <a:custGeom>
                <a:avLst/>
                <a:gdLst/>
                <a:ahLst/>
                <a:cxnLst/>
                <a:rect l="l" t="t" r="r" b="b"/>
                <a:pathLst>
                  <a:path w="89124" h="9052" extrusionOk="0">
                    <a:moveTo>
                      <a:pt x="15216" y="1"/>
                    </a:moveTo>
                    <a:cubicBezTo>
                      <a:pt x="15212" y="1"/>
                      <a:pt x="15208" y="1"/>
                      <a:pt x="15204" y="1"/>
                    </a:cubicBezTo>
                    <a:cubicBezTo>
                      <a:pt x="11768" y="84"/>
                      <a:pt x="8332" y="146"/>
                      <a:pt x="4894" y="228"/>
                    </a:cubicBezTo>
                    <a:cubicBezTo>
                      <a:pt x="4866" y="228"/>
                      <a:pt x="4837" y="229"/>
                      <a:pt x="4808" y="229"/>
                    </a:cubicBezTo>
                    <a:cubicBezTo>
                      <a:pt x="4240" y="229"/>
                      <a:pt x="3465" y="108"/>
                      <a:pt x="2748" y="108"/>
                    </a:cubicBezTo>
                    <a:cubicBezTo>
                      <a:pt x="1782" y="108"/>
                      <a:pt x="920" y="326"/>
                      <a:pt x="802" y="1349"/>
                    </a:cubicBezTo>
                    <a:cubicBezTo>
                      <a:pt x="655" y="2608"/>
                      <a:pt x="0" y="8064"/>
                      <a:pt x="1953" y="8312"/>
                    </a:cubicBezTo>
                    <a:cubicBezTo>
                      <a:pt x="5326" y="8737"/>
                      <a:pt x="8791" y="8803"/>
                      <a:pt x="12246" y="8803"/>
                    </a:cubicBezTo>
                    <a:cubicBezTo>
                      <a:pt x="13815" y="8803"/>
                      <a:pt x="15381" y="8789"/>
                      <a:pt x="16936" y="8789"/>
                    </a:cubicBezTo>
                    <a:cubicBezTo>
                      <a:pt x="17714" y="8789"/>
                      <a:pt x="18489" y="8793"/>
                      <a:pt x="19260" y="8803"/>
                    </a:cubicBezTo>
                    <a:cubicBezTo>
                      <a:pt x="30019" y="8946"/>
                      <a:pt x="40785" y="9052"/>
                      <a:pt x="51551" y="9052"/>
                    </a:cubicBezTo>
                    <a:cubicBezTo>
                      <a:pt x="60403" y="9052"/>
                      <a:pt x="69255" y="8980"/>
                      <a:pt x="78102" y="8798"/>
                    </a:cubicBezTo>
                    <a:cubicBezTo>
                      <a:pt x="80437" y="8750"/>
                      <a:pt x="82788" y="8731"/>
                      <a:pt x="85116" y="8526"/>
                    </a:cubicBezTo>
                    <a:cubicBezTo>
                      <a:pt x="87602" y="8310"/>
                      <a:pt x="89123" y="4685"/>
                      <a:pt x="88090" y="2520"/>
                    </a:cubicBezTo>
                    <a:cubicBezTo>
                      <a:pt x="87446" y="1169"/>
                      <a:pt x="86703" y="1090"/>
                      <a:pt x="85317" y="984"/>
                    </a:cubicBezTo>
                    <a:cubicBezTo>
                      <a:pt x="84215" y="902"/>
                      <a:pt x="83107" y="874"/>
                      <a:pt x="81997" y="874"/>
                    </a:cubicBezTo>
                    <a:cubicBezTo>
                      <a:pt x="80500" y="874"/>
                      <a:pt x="79002" y="924"/>
                      <a:pt x="77515" y="955"/>
                    </a:cubicBezTo>
                    <a:cubicBezTo>
                      <a:pt x="71035" y="1085"/>
                      <a:pt x="64558" y="1436"/>
                      <a:pt x="58075" y="1453"/>
                    </a:cubicBezTo>
                    <a:cubicBezTo>
                      <a:pt x="57556" y="1455"/>
                      <a:pt x="57554" y="2262"/>
                      <a:pt x="58073" y="2262"/>
                    </a:cubicBezTo>
                    <a:cubicBezTo>
                      <a:pt x="58074" y="2262"/>
                      <a:pt x="58075" y="2262"/>
                      <a:pt x="58075" y="2262"/>
                    </a:cubicBezTo>
                    <a:cubicBezTo>
                      <a:pt x="64305" y="2244"/>
                      <a:pt x="70530" y="1929"/>
                      <a:pt x="76757" y="1779"/>
                    </a:cubicBezTo>
                    <a:cubicBezTo>
                      <a:pt x="78365" y="1740"/>
                      <a:pt x="79975" y="1705"/>
                      <a:pt x="81584" y="1705"/>
                    </a:cubicBezTo>
                    <a:cubicBezTo>
                      <a:pt x="82537" y="1705"/>
                      <a:pt x="83490" y="1717"/>
                      <a:pt x="84442" y="1748"/>
                    </a:cubicBezTo>
                    <a:cubicBezTo>
                      <a:pt x="85190" y="1772"/>
                      <a:pt x="85955" y="1798"/>
                      <a:pt x="86684" y="1971"/>
                    </a:cubicBezTo>
                    <a:cubicBezTo>
                      <a:pt x="88668" y="2440"/>
                      <a:pt x="87084" y="7385"/>
                      <a:pt x="85587" y="7664"/>
                    </a:cubicBezTo>
                    <a:cubicBezTo>
                      <a:pt x="83003" y="8144"/>
                      <a:pt x="80266" y="8268"/>
                      <a:pt x="77511" y="8268"/>
                    </a:cubicBezTo>
                    <a:cubicBezTo>
                      <a:pt x="74541" y="8268"/>
                      <a:pt x="71551" y="8124"/>
                      <a:pt x="68711" y="8124"/>
                    </a:cubicBezTo>
                    <a:cubicBezTo>
                      <a:pt x="68491" y="8124"/>
                      <a:pt x="68271" y="8124"/>
                      <a:pt x="68053" y="8126"/>
                    </a:cubicBezTo>
                    <a:cubicBezTo>
                      <a:pt x="60884" y="8187"/>
                      <a:pt x="53712" y="8224"/>
                      <a:pt x="46539" y="8224"/>
                    </a:cubicBezTo>
                    <a:cubicBezTo>
                      <a:pt x="34120" y="8224"/>
                      <a:pt x="21699" y="8113"/>
                      <a:pt x="9289" y="7820"/>
                    </a:cubicBezTo>
                    <a:cubicBezTo>
                      <a:pt x="6881" y="7763"/>
                      <a:pt x="4366" y="7855"/>
                      <a:pt x="1976" y="7505"/>
                    </a:cubicBezTo>
                    <a:cubicBezTo>
                      <a:pt x="1532" y="7441"/>
                      <a:pt x="788" y="1152"/>
                      <a:pt x="2413" y="1104"/>
                    </a:cubicBezTo>
                    <a:cubicBezTo>
                      <a:pt x="6677" y="974"/>
                      <a:pt x="10941" y="913"/>
                      <a:pt x="15204" y="808"/>
                    </a:cubicBezTo>
                    <a:cubicBezTo>
                      <a:pt x="15720" y="796"/>
                      <a:pt x="15725" y="1"/>
                      <a:pt x="1521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4" name="Google Shape;1985;p45">
                <a:extLst>
                  <a:ext uri="{FF2B5EF4-FFF2-40B4-BE49-F238E27FC236}">
                    <a16:creationId xmlns:a16="http://schemas.microsoft.com/office/drawing/2014/main" id="{A3DB7FF5-596E-4AC2-B63E-A62287930F8C}"/>
                  </a:ext>
                </a:extLst>
              </p:cNvPr>
              <p:cNvSpPr/>
              <p:nvPr/>
            </p:nvSpPr>
            <p:spPr>
              <a:xfrm>
                <a:off x="2820095" y="3613321"/>
                <a:ext cx="11183" cy="159999"/>
              </a:xfrm>
              <a:custGeom>
                <a:avLst/>
                <a:gdLst/>
                <a:ahLst/>
                <a:cxnLst/>
                <a:rect l="l" t="t" r="r" b="b"/>
                <a:pathLst>
                  <a:path w="807" h="11546" extrusionOk="0">
                    <a:moveTo>
                      <a:pt x="404" y="1"/>
                    </a:moveTo>
                    <a:cubicBezTo>
                      <a:pt x="202" y="1"/>
                      <a:pt x="0" y="131"/>
                      <a:pt x="0" y="392"/>
                    </a:cubicBezTo>
                    <a:lnTo>
                      <a:pt x="0" y="11155"/>
                    </a:lnTo>
                    <a:cubicBezTo>
                      <a:pt x="0" y="11416"/>
                      <a:pt x="202" y="11546"/>
                      <a:pt x="404" y="11546"/>
                    </a:cubicBezTo>
                    <a:cubicBezTo>
                      <a:pt x="605" y="11546"/>
                      <a:pt x="807" y="11416"/>
                      <a:pt x="807" y="11155"/>
                    </a:cubicBezTo>
                    <a:lnTo>
                      <a:pt x="807" y="392"/>
                    </a:lnTo>
                    <a:cubicBezTo>
                      <a:pt x="807" y="131"/>
                      <a:pt x="605" y="1"/>
                      <a:pt x="40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5" name="Google Shape;1986;p45">
                <a:extLst>
                  <a:ext uri="{FF2B5EF4-FFF2-40B4-BE49-F238E27FC236}">
                    <a16:creationId xmlns:a16="http://schemas.microsoft.com/office/drawing/2014/main" id="{6D8DD021-F8F0-4E3E-A471-5220FB601867}"/>
                  </a:ext>
                </a:extLst>
              </p:cNvPr>
              <p:cNvSpPr/>
              <p:nvPr/>
            </p:nvSpPr>
            <p:spPr>
              <a:xfrm>
                <a:off x="3034790" y="4348185"/>
                <a:ext cx="861756" cy="11211"/>
              </a:xfrm>
              <a:custGeom>
                <a:avLst/>
                <a:gdLst/>
                <a:ahLst/>
                <a:cxnLst/>
                <a:rect l="l" t="t" r="r" b="b"/>
                <a:pathLst>
                  <a:path w="62187" h="809" extrusionOk="0">
                    <a:moveTo>
                      <a:pt x="519" y="1"/>
                    </a:moveTo>
                    <a:cubicBezTo>
                      <a:pt x="0" y="1"/>
                      <a:pt x="0" y="809"/>
                      <a:pt x="519" y="809"/>
                    </a:cubicBezTo>
                    <a:lnTo>
                      <a:pt x="61665" y="809"/>
                    </a:lnTo>
                    <a:cubicBezTo>
                      <a:pt x="62186" y="809"/>
                      <a:pt x="62186" y="1"/>
                      <a:pt x="61665"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6" name="Google Shape;1987;p45">
                <a:extLst>
                  <a:ext uri="{FF2B5EF4-FFF2-40B4-BE49-F238E27FC236}">
                    <a16:creationId xmlns:a16="http://schemas.microsoft.com/office/drawing/2014/main" id="{8729CD40-A0EE-47A2-8DC1-815A95B14A3F}"/>
                  </a:ext>
                </a:extLst>
              </p:cNvPr>
              <p:cNvSpPr/>
              <p:nvPr/>
            </p:nvSpPr>
            <p:spPr>
              <a:xfrm>
                <a:off x="3883714" y="3611451"/>
                <a:ext cx="11197" cy="747765"/>
              </a:xfrm>
              <a:custGeom>
                <a:avLst/>
                <a:gdLst/>
                <a:ahLst/>
                <a:cxnLst/>
                <a:rect l="l" t="t" r="r" b="b"/>
                <a:pathLst>
                  <a:path w="808" h="53961" extrusionOk="0">
                    <a:moveTo>
                      <a:pt x="404" y="1"/>
                    </a:moveTo>
                    <a:cubicBezTo>
                      <a:pt x="202" y="1"/>
                      <a:pt x="1" y="131"/>
                      <a:pt x="1" y="391"/>
                    </a:cubicBezTo>
                    <a:lnTo>
                      <a:pt x="1" y="53571"/>
                    </a:lnTo>
                    <a:cubicBezTo>
                      <a:pt x="1" y="53830"/>
                      <a:pt x="202" y="53960"/>
                      <a:pt x="404" y="53960"/>
                    </a:cubicBezTo>
                    <a:cubicBezTo>
                      <a:pt x="606" y="53960"/>
                      <a:pt x="807" y="53830"/>
                      <a:pt x="807" y="53571"/>
                    </a:cubicBezTo>
                    <a:lnTo>
                      <a:pt x="807" y="391"/>
                    </a:lnTo>
                    <a:cubicBezTo>
                      <a:pt x="807" y="131"/>
                      <a:pt x="606" y="1"/>
                      <a:pt x="40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7" name="Google Shape;1988;p45">
                <a:extLst>
                  <a:ext uri="{FF2B5EF4-FFF2-40B4-BE49-F238E27FC236}">
                    <a16:creationId xmlns:a16="http://schemas.microsoft.com/office/drawing/2014/main" id="{1229147B-76B3-4E22-9F12-D3652A8E6EB7}"/>
                  </a:ext>
                </a:extLst>
              </p:cNvPr>
              <p:cNvSpPr/>
              <p:nvPr/>
            </p:nvSpPr>
            <p:spPr>
              <a:xfrm>
                <a:off x="3002682" y="3711959"/>
                <a:ext cx="312057" cy="11183"/>
              </a:xfrm>
              <a:custGeom>
                <a:avLst/>
                <a:gdLst/>
                <a:ahLst/>
                <a:cxnLst/>
                <a:rect l="l" t="t" r="r" b="b"/>
                <a:pathLst>
                  <a:path w="22519" h="807" extrusionOk="0">
                    <a:moveTo>
                      <a:pt x="522" y="0"/>
                    </a:moveTo>
                    <a:cubicBezTo>
                      <a:pt x="1" y="0"/>
                      <a:pt x="1" y="807"/>
                      <a:pt x="522" y="807"/>
                    </a:cubicBezTo>
                    <a:lnTo>
                      <a:pt x="21999" y="807"/>
                    </a:lnTo>
                    <a:cubicBezTo>
                      <a:pt x="22518" y="807"/>
                      <a:pt x="22518" y="0"/>
                      <a:pt x="21999"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8" name="Google Shape;1989;p45">
                <a:extLst>
                  <a:ext uri="{FF2B5EF4-FFF2-40B4-BE49-F238E27FC236}">
                    <a16:creationId xmlns:a16="http://schemas.microsoft.com/office/drawing/2014/main" id="{B09265F2-0169-46AC-AAC9-7491F2A96D65}"/>
                  </a:ext>
                </a:extLst>
              </p:cNvPr>
              <p:cNvSpPr/>
              <p:nvPr/>
            </p:nvSpPr>
            <p:spPr>
              <a:xfrm>
                <a:off x="3407695" y="3799247"/>
                <a:ext cx="157643" cy="11197"/>
              </a:xfrm>
              <a:custGeom>
                <a:avLst/>
                <a:gdLst/>
                <a:ahLst/>
                <a:cxnLst/>
                <a:rect l="l" t="t" r="r" b="b"/>
                <a:pathLst>
                  <a:path w="11376" h="808" extrusionOk="0">
                    <a:moveTo>
                      <a:pt x="522" y="1"/>
                    </a:moveTo>
                    <a:cubicBezTo>
                      <a:pt x="1" y="1"/>
                      <a:pt x="1" y="807"/>
                      <a:pt x="522" y="807"/>
                    </a:cubicBezTo>
                    <a:lnTo>
                      <a:pt x="10856" y="807"/>
                    </a:lnTo>
                    <a:cubicBezTo>
                      <a:pt x="11376" y="807"/>
                      <a:pt x="11376" y="1"/>
                      <a:pt x="1085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09" name="Google Shape;1990;p45">
                <a:extLst>
                  <a:ext uri="{FF2B5EF4-FFF2-40B4-BE49-F238E27FC236}">
                    <a16:creationId xmlns:a16="http://schemas.microsoft.com/office/drawing/2014/main" id="{D4A00D2B-521C-4AB9-A7D9-A328766DBFEC}"/>
                  </a:ext>
                </a:extLst>
              </p:cNvPr>
              <p:cNvSpPr/>
              <p:nvPr/>
            </p:nvSpPr>
            <p:spPr>
              <a:xfrm>
                <a:off x="3168307" y="3964817"/>
                <a:ext cx="240414" cy="11183"/>
              </a:xfrm>
              <a:custGeom>
                <a:avLst/>
                <a:gdLst/>
                <a:ahLst/>
                <a:cxnLst/>
                <a:rect l="l" t="t" r="r" b="b"/>
                <a:pathLst>
                  <a:path w="17349" h="807" extrusionOk="0">
                    <a:moveTo>
                      <a:pt x="519" y="0"/>
                    </a:moveTo>
                    <a:cubicBezTo>
                      <a:pt x="0" y="0"/>
                      <a:pt x="0" y="807"/>
                      <a:pt x="519" y="807"/>
                    </a:cubicBezTo>
                    <a:lnTo>
                      <a:pt x="16828" y="807"/>
                    </a:lnTo>
                    <a:cubicBezTo>
                      <a:pt x="17349" y="807"/>
                      <a:pt x="17349" y="0"/>
                      <a:pt x="16828"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0" name="Google Shape;1991;p45">
                <a:extLst>
                  <a:ext uri="{FF2B5EF4-FFF2-40B4-BE49-F238E27FC236}">
                    <a16:creationId xmlns:a16="http://schemas.microsoft.com/office/drawing/2014/main" id="{8F5BA2EE-9544-47C2-93A1-1D58CC1981C2}"/>
                  </a:ext>
                </a:extLst>
              </p:cNvPr>
              <p:cNvSpPr/>
              <p:nvPr/>
            </p:nvSpPr>
            <p:spPr>
              <a:xfrm>
                <a:off x="3559850" y="4029698"/>
                <a:ext cx="74858" cy="11197"/>
              </a:xfrm>
              <a:custGeom>
                <a:avLst/>
                <a:gdLst/>
                <a:ahLst/>
                <a:cxnLst/>
                <a:rect l="l" t="t" r="r" b="b"/>
                <a:pathLst>
                  <a:path w="5402" h="808" extrusionOk="0">
                    <a:moveTo>
                      <a:pt x="522" y="1"/>
                    </a:moveTo>
                    <a:cubicBezTo>
                      <a:pt x="1" y="1"/>
                      <a:pt x="1" y="807"/>
                      <a:pt x="522" y="807"/>
                    </a:cubicBezTo>
                    <a:lnTo>
                      <a:pt x="4882" y="807"/>
                    </a:lnTo>
                    <a:cubicBezTo>
                      <a:pt x="5402" y="807"/>
                      <a:pt x="5402" y="1"/>
                      <a:pt x="4882"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1" name="Google Shape;1992;p45">
                <a:extLst>
                  <a:ext uri="{FF2B5EF4-FFF2-40B4-BE49-F238E27FC236}">
                    <a16:creationId xmlns:a16="http://schemas.microsoft.com/office/drawing/2014/main" id="{E3A8BA2C-D070-4D5C-BAE4-27884FD71B81}"/>
                  </a:ext>
                </a:extLst>
              </p:cNvPr>
              <p:cNvSpPr/>
              <p:nvPr/>
            </p:nvSpPr>
            <p:spPr>
              <a:xfrm>
                <a:off x="3315972" y="4237796"/>
                <a:ext cx="372448" cy="11211"/>
              </a:xfrm>
              <a:custGeom>
                <a:avLst/>
                <a:gdLst/>
                <a:ahLst/>
                <a:cxnLst/>
                <a:rect l="l" t="t" r="r" b="b"/>
                <a:pathLst>
                  <a:path w="26877" h="809" extrusionOk="0">
                    <a:moveTo>
                      <a:pt x="521" y="0"/>
                    </a:moveTo>
                    <a:cubicBezTo>
                      <a:pt x="0" y="0"/>
                      <a:pt x="0" y="809"/>
                      <a:pt x="521" y="809"/>
                    </a:cubicBezTo>
                    <a:lnTo>
                      <a:pt x="26357" y="809"/>
                    </a:lnTo>
                    <a:cubicBezTo>
                      <a:pt x="26877" y="809"/>
                      <a:pt x="26877" y="0"/>
                      <a:pt x="26357"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2" name="Google Shape;1993;p45">
                <a:extLst>
                  <a:ext uri="{FF2B5EF4-FFF2-40B4-BE49-F238E27FC236}">
                    <a16:creationId xmlns:a16="http://schemas.microsoft.com/office/drawing/2014/main" id="{9EFE6089-8052-4A84-8CC2-8EC445A1AC67}"/>
                  </a:ext>
                </a:extLst>
              </p:cNvPr>
              <p:cNvSpPr/>
              <p:nvPr/>
            </p:nvSpPr>
            <p:spPr>
              <a:xfrm>
                <a:off x="3734413" y="3884263"/>
                <a:ext cx="63634" cy="11183"/>
              </a:xfrm>
              <a:custGeom>
                <a:avLst/>
                <a:gdLst/>
                <a:ahLst/>
                <a:cxnLst/>
                <a:rect l="l" t="t" r="r" b="b"/>
                <a:pathLst>
                  <a:path w="4592" h="807" extrusionOk="0">
                    <a:moveTo>
                      <a:pt x="520" y="0"/>
                    </a:moveTo>
                    <a:cubicBezTo>
                      <a:pt x="1" y="0"/>
                      <a:pt x="1" y="807"/>
                      <a:pt x="520" y="807"/>
                    </a:cubicBezTo>
                    <a:lnTo>
                      <a:pt x="4072" y="807"/>
                    </a:lnTo>
                    <a:cubicBezTo>
                      <a:pt x="4591" y="807"/>
                      <a:pt x="4591" y="0"/>
                      <a:pt x="407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3" name="Google Shape;1994;p45">
                <a:extLst>
                  <a:ext uri="{FF2B5EF4-FFF2-40B4-BE49-F238E27FC236}">
                    <a16:creationId xmlns:a16="http://schemas.microsoft.com/office/drawing/2014/main" id="{0523746E-B626-448B-9EEB-503B079F982E}"/>
                  </a:ext>
                </a:extLst>
              </p:cNvPr>
              <p:cNvSpPr/>
              <p:nvPr/>
            </p:nvSpPr>
            <p:spPr>
              <a:xfrm>
                <a:off x="2932951" y="3907003"/>
                <a:ext cx="136968" cy="431398"/>
              </a:xfrm>
              <a:custGeom>
                <a:avLst/>
                <a:gdLst/>
                <a:ahLst/>
                <a:cxnLst/>
                <a:rect l="l" t="t" r="r" b="b"/>
                <a:pathLst>
                  <a:path w="9884" h="31131" extrusionOk="0">
                    <a:moveTo>
                      <a:pt x="1077" y="0"/>
                    </a:moveTo>
                    <a:cubicBezTo>
                      <a:pt x="272" y="0"/>
                      <a:pt x="1" y="1101"/>
                      <a:pt x="679" y="1505"/>
                    </a:cubicBezTo>
                    <a:cubicBezTo>
                      <a:pt x="1017" y="1705"/>
                      <a:pt x="1360" y="1896"/>
                      <a:pt x="1701" y="2090"/>
                    </a:cubicBezTo>
                    <a:cubicBezTo>
                      <a:pt x="2433" y="3897"/>
                      <a:pt x="3771" y="5486"/>
                      <a:pt x="3859" y="7484"/>
                    </a:cubicBezTo>
                    <a:cubicBezTo>
                      <a:pt x="3878" y="7922"/>
                      <a:pt x="4088" y="8233"/>
                      <a:pt x="4372" y="8425"/>
                    </a:cubicBezTo>
                    <a:cubicBezTo>
                      <a:pt x="4550" y="10518"/>
                      <a:pt x="4965" y="12587"/>
                      <a:pt x="5043" y="14695"/>
                    </a:cubicBezTo>
                    <a:cubicBezTo>
                      <a:pt x="5055" y="15050"/>
                      <a:pt x="5182" y="15318"/>
                      <a:pt x="5367" y="15510"/>
                    </a:cubicBezTo>
                    <a:cubicBezTo>
                      <a:pt x="5398" y="16156"/>
                      <a:pt x="5445" y="16802"/>
                      <a:pt x="5476" y="17449"/>
                    </a:cubicBezTo>
                    <a:cubicBezTo>
                      <a:pt x="5499" y="17972"/>
                      <a:pt x="5509" y="18493"/>
                      <a:pt x="5499" y="19018"/>
                    </a:cubicBezTo>
                    <a:cubicBezTo>
                      <a:pt x="5052" y="20160"/>
                      <a:pt x="5042" y="21453"/>
                      <a:pt x="5338" y="22658"/>
                    </a:cubicBezTo>
                    <a:cubicBezTo>
                      <a:pt x="5303" y="22727"/>
                      <a:pt x="5277" y="22802"/>
                      <a:pt x="5263" y="22879"/>
                    </a:cubicBezTo>
                    <a:cubicBezTo>
                      <a:pt x="5047" y="24041"/>
                      <a:pt x="4931" y="25206"/>
                      <a:pt x="4725" y="26347"/>
                    </a:cubicBezTo>
                    <a:cubicBezTo>
                      <a:pt x="4491" y="26925"/>
                      <a:pt x="4337" y="27533"/>
                      <a:pt x="4264" y="28152"/>
                    </a:cubicBezTo>
                    <a:cubicBezTo>
                      <a:pt x="4264" y="28175"/>
                      <a:pt x="4266" y="28197"/>
                      <a:pt x="4268" y="28218"/>
                    </a:cubicBezTo>
                    <a:cubicBezTo>
                      <a:pt x="4079" y="28803"/>
                      <a:pt x="3826" y="29367"/>
                      <a:pt x="3513" y="29897"/>
                    </a:cubicBezTo>
                    <a:cubicBezTo>
                      <a:pt x="3193" y="30439"/>
                      <a:pt x="3663" y="31131"/>
                      <a:pt x="4217" y="31131"/>
                    </a:cubicBezTo>
                    <a:cubicBezTo>
                      <a:pt x="4349" y="31131"/>
                      <a:pt x="4486" y="31091"/>
                      <a:pt x="4618" y="31002"/>
                    </a:cubicBezTo>
                    <a:cubicBezTo>
                      <a:pt x="4936" y="30785"/>
                      <a:pt x="5239" y="30564"/>
                      <a:pt x="5533" y="30337"/>
                    </a:cubicBezTo>
                    <a:cubicBezTo>
                      <a:pt x="5665" y="30337"/>
                      <a:pt x="5793" y="30307"/>
                      <a:pt x="5909" y="30249"/>
                    </a:cubicBezTo>
                    <a:cubicBezTo>
                      <a:pt x="7493" y="29473"/>
                      <a:pt x="8448" y="28024"/>
                      <a:pt x="9078" y="26430"/>
                    </a:cubicBezTo>
                    <a:cubicBezTo>
                      <a:pt x="9087" y="26407"/>
                      <a:pt x="9089" y="26390"/>
                      <a:pt x="9096" y="26369"/>
                    </a:cubicBezTo>
                    <a:cubicBezTo>
                      <a:pt x="9340" y="25829"/>
                      <a:pt x="9539" y="25263"/>
                      <a:pt x="9724" y="24706"/>
                    </a:cubicBezTo>
                    <a:cubicBezTo>
                      <a:pt x="9883" y="24231"/>
                      <a:pt x="9606" y="23889"/>
                      <a:pt x="9239" y="23769"/>
                    </a:cubicBezTo>
                    <a:cubicBezTo>
                      <a:pt x="9189" y="23494"/>
                      <a:pt x="9137" y="23219"/>
                      <a:pt x="9070" y="22949"/>
                    </a:cubicBezTo>
                    <a:cubicBezTo>
                      <a:pt x="9018" y="22634"/>
                      <a:pt x="8949" y="22322"/>
                      <a:pt x="8864" y="22016"/>
                    </a:cubicBezTo>
                    <a:cubicBezTo>
                      <a:pt x="8836" y="21920"/>
                      <a:pt x="8793" y="21830"/>
                      <a:pt x="8734" y="21751"/>
                    </a:cubicBezTo>
                    <a:cubicBezTo>
                      <a:pt x="8659" y="21517"/>
                      <a:pt x="8587" y="21282"/>
                      <a:pt x="8505" y="21048"/>
                    </a:cubicBezTo>
                    <a:cubicBezTo>
                      <a:pt x="8583" y="18822"/>
                      <a:pt x="8454" y="16599"/>
                      <a:pt x="8353" y="14373"/>
                    </a:cubicBezTo>
                    <a:cubicBezTo>
                      <a:pt x="8332" y="13869"/>
                      <a:pt x="7938" y="13612"/>
                      <a:pt x="7546" y="13596"/>
                    </a:cubicBezTo>
                    <a:cubicBezTo>
                      <a:pt x="7832" y="9222"/>
                      <a:pt x="7965" y="149"/>
                      <a:pt x="2703" y="135"/>
                    </a:cubicBezTo>
                    <a:cubicBezTo>
                      <a:pt x="2608" y="135"/>
                      <a:pt x="2514" y="148"/>
                      <a:pt x="2424" y="170"/>
                    </a:cubicBezTo>
                    <a:cubicBezTo>
                      <a:pt x="1986" y="64"/>
                      <a:pt x="1538" y="7"/>
                      <a:pt x="1088" y="0"/>
                    </a:cubicBezTo>
                    <a:cubicBezTo>
                      <a:pt x="1084" y="0"/>
                      <a:pt x="1080" y="0"/>
                      <a:pt x="1077" y="0"/>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4" name="Google Shape;1995;p45">
                <a:extLst>
                  <a:ext uri="{FF2B5EF4-FFF2-40B4-BE49-F238E27FC236}">
                    <a16:creationId xmlns:a16="http://schemas.microsoft.com/office/drawing/2014/main" id="{54B54744-AF35-46DE-B394-0D536E432DD4}"/>
                  </a:ext>
                </a:extLst>
              </p:cNvPr>
              <p:cNvSpPr/>
              <p:nvPr/>
            </p:nvSpPr>
            <p:spPr>
              <a:xfrm>
                <a:off x="2822202" y="3796905"/>
                <a:ext cx="47171" cy="57509"/>
              </a:xfrm>
              <a:custGeom>
                <a:avLst/>
                <a:gdLst/>
                <a:ahLst/>
                <a:cxnLst/>
                <a:rect l="l" t="t" r="r" b="b"/>
                <a:pathLst>
                  <a:path w="3404" h="4150" extrusionOk="0">
                    <a:moveTo>
                      <a:pt x="1145" y="1"/>
                    </a:moveTo>
                    <a:cubicBezTo>
                      <a:pt x="817" y="1"/>
                      <a:pt x="510" y="173"/>
                      <a:pt x="444" y="573"/>
                    </a:cubicBezTo>
                    <a:cubicBezTo>
                      <a:pt x="342" y="1184"/>
                      <a:pt x="239" y="1795"/>
                      <a:pt x="120" y="2403"/>
                    </a:cubicBezTo>
                    <a:cubicBezTo>
                      <a:pt x="1" y="3011"/>
                      <a:pt x="506" y="3401"/>
                      <a:pt x="976" y="3401"/>
                    </a:cubicBezTo>
                    <a:cubicBezTo>
                      <a:pt x="1059" y="3401"/>
                      <a:pt x="1142" y="3389"/>
                      <a:pt x="1219" y="3363"/>
                    </a:cubicBezTo>
                    <a:cubicBezTo>
                      <a:pt x="1245" y="3401"/>
                      <a:pt x="1275" y="3438"/>
                      <a:pt x="1302" y="3474"/>
                    </a:cubicBezTo>
                    <a:cubicBezTo>
                      <a:pt x="1302" y="3474"/>
                      <a:pt x="1302" y="3476"/>
                      <a:pt x="1304" y="3478"/>
                    </a:cubicBezTo>
                    <a:cubicBezTo>
                      <a:pt x="1401" y="3760"/>
                      <a:pt x="1621" y="3971"/>
                      <a:pt x="1889" y="4042"/>
                    </a:cubicBezTo>
                    <a:cubicBezTo>
                      <a:pt x="2020" y="4112"/>
                      <a:pt x="2171" y="4149"/>
                      <a:pt x="2322" y="4149"/>
                    </a:cubicBezTo>
                    <a:cubicBezTo>
                      <a:pt x="2641" y="4149"/>
                      <a:pt x="2957" y="3979"/>
                      <a:pt x="3075" y="3585"/>
                    </a:cubicBezTo>
                    <a:cubicBezTo>
                      <a:pt x="3404" y="2500"/>
                      <a:pt x="2509" y="1219"/>
                      <a:pt x="1919" y="379"/>
                    </a:cubicBezTo>
                    <a:cubicBezTo>
                      <a:pt x="1750" y="140"/>
                      <a:pt x="1439" y="1"/>
                      <a:pt x="1145" y="1"/>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5" name="Google Shape;1996;p45">
                <a:extLst>
                  <a:ext uri="{FF2B5EF4-FFF2-40B4-BE49-F238E27FC236}">
                    <a16:creationId xmlns:a16="http://schemas.microsoft.com/office/drawing/2014/main" id="{8C29DC13-EE04-4F7D-801A-3E1C538BE88F}"/>
                  </a:ext>
                </a:extLst>
              </p:cNvPr>
              <p:cNvSpPr/>
              <p:nvPr/>
            </p:nvSpPr>
            <p:spPr>
              <a:xfrm>
                <a:off x="2674356" y="3898744"/>
                <a:ext cx="250072" cy="121239"/>
              </a:xfrm>
              <a:custGeom>
                <a:avLst/>
                <a:gdLst/>
                <a:ahLst/>
                <a:cxnLst/>
                <a:rect l="l" t="t" r="r" b="b"/>
                <a:pathLst>
                  <a:path w="18046" h="8749" extrusionOk="0">
                    <a:moveTo>
                      <a:pt x="8910" y="1"/>
                    </a:moveTo>
                    <a:cubicBezTo>
                      <a:pt x="4871" y="1"/>
                      <a:pt x="1521" y="3255"/>
                      <a:pt x="507" y="6975"/>
                    </a:cubicBezTo>
                    <a:cubicBezTo>
                      <a:pt x="491" y="7039"/>
                      <a:pt x="481" y="7105"/>
                      <a:pt x="477" y="7171"/>
                    </a:cubicBezTo>
                    <a:cubicBezTo>
                      <a:pt x="1" y="7579"/>
                      <a:pt x="311" y="8566"/>
                      <a:pt x="972" y="8566"/>
                    </a:cubicBezTo>
                    <a:cubicBezTo>
                      <a:pt x="995" y="8566"/>
                      <a:pt x="1019" y="8565"/>
                      <a:pt x="1043" y="8563"/>
                    </a:cubicBezTo>
                    <a:cubicBezTo>
                      <a:pt x="1419" y="8525"/>
                      <a:pt x="1793" y="8495"/>
                      <a:pt x="2168" y="8473"/>
                    </a:cubicBezTo>
                    <a:cubicBezTo>
                      <a:pt x="2302" y="8637"/>
                      <a:pt x="2488" y="8749"/>
                      <a:pt x="2700" y="8749"/>
                    </a:cubicBezTo>
                    <a:cubicBezTo>
                      <a:pt x="2781" y="8749"/>
                      <a:pt x="2867" y="8732"/>
                      <a:pt x="2954" y="8696"/>
                    </a:cubicBezTo>
                    <a:cubicBezTo>
                      <a:pt x="3155" y="8613"/>
                      <a:pt x="3354" y="8518"/>
                      <a:pt x="3552" y="8422"/>
                    </a:cubicBezTo>
                    <a:cubicBezTo>
                      <a:pt x="3775" y="8419"/>
                      <a:pt x="3998" y="8417"/>
                      <a:pt x="4221" y="8417"/>
                    </a:cubicBezTo>
                    <a:cubicBezTo>
                      <a:pt x="7214" y="8417"/>
                      <a:pt x="10215" y="8738"/>
                      <a:pt x="13194" y="8738"/>
                    </a:cubicBezTo>
                    <a:cubicBezTo>
                      <a:pt x="14604" y="8738"/>
                      <a:pt x="16010" y="8666"/>
                      <a:pt x="17407" y="8454"/>
                    </a:cubicBezTo>
                    <a:cubicBezTo>
                      <a:pt x="17864" y="8384"/>
                      <a:pt x="18046" y="7851"/>
                      <a:pt x="17969" y="7460"/>
                    </a:cubicBezTo>
                    <a:cubicBezTo>
                      <a:pt x="17036" y="2710"/>
                      <a:pt x="14146" y="368"/>
                      <a:pt x="9470" y="22"/>
                    </a:cubicBezTo>
                    <a:cubicBezTo>
                      <a:pt x="9282" y="8"/>
                      <a:pt x="9095" y="1"/>
                      <a:pt x="8910" y="1"/>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6" name="Google Shape;1997;p45">
                <a:extLst>
                  <a:ext uri="{FF2B5EF4-FFF2-40B4-BE49-F238E27FC236}">
                    <a16:creationId xmlns:a16="http://schemas.microsoft.com/office/drawing/2014/main" id="{31340EA4-FE75-4736-A01C-E4355BF4BFA0}"/>
                  </a:ext>
                </a:extLst>
              </p:cNvPr>
              <p:cNvSpPr/>
              <p:nvPr/>
            </p:nvSpPr>
            <p:spPr>
              <a:xfrm>
                <a:off x="2615212" y="4179594"/>
                <a:ext cx="343070" cy="186882"/>
              </a:xfrm>
              <a:custGeom>
                <a:avLst/>
                <a:gdLst/>
                <a:ahLst/>
                <a:cxnLst/>
                <a:rect l="l" t="t" r="r" b="b"/>
                <a:pathLst>
                  <a:path w="24757" h="13486" extrusionOk="0">
                    <a:moveTo>
                      <a:pt x="897" y="0"/>
                    </a:moveTo>
                    <a:cubicBezTo>
                      <a:pt x="424" y="0"/>
                      <a:pt x="0" y="577"/>
                      <a:pt x="172" y="1024"/>
                    </a:cubicBezTo>
                    <a:cubicBezTo>
                      <a:pt x="272" y="1284"/>
                      <a:pt x="406" y="1633"/>
                      <a:pt x="568" y="2002"/>
                    </a:cubicBezTo>
                    <a:cubicBezTo>
                      <a:pt x="213" y="3193"/>
                      <a:pt x="283" y="4277"/>
                      <a:pt x="598" y="5348"/>
                    </a:cubicBezTo>
                    <a:cubicBezTo>
                      <a:pt x="456" y="7179"/>
                      <a:pt x="641" y="8604"/>
                      <a:pt x="2026" y="10029"/>
                    </a:cubicBezTo>
                    <a:cubicBezTo>
                      <a:pt x="2022" y="10235"/>
                      <a:pt x="2097" y="10434"/>
                      <a:pt x="2237" y="10584"/>
                    </a:cubicBezTo>
                    <a:cubicBezTo>
                      <a:pt x="3374" y="11864"/>
                      <a:pt x="4787" y="12824"/>
                      <a:pt x="6468" y="13214"/>
                    </a:cubicBezTo>
                    <a:cubicBezTo>
                      <a:pt x="6536" y="13230"/>
                      <a:pt x="6602" y="13237"/>
                      <a:pt x="6664" y="13237"/>
                    </a:cubicBezTo>
                    <a:cubicBezTo>
                      <a:pt x="6892" y="13237"/>
                      <a:pt x="7077" y="13138"/>
                      <a:pt x="7215" y="12992"/>
                    </a:cubicBezTo>
                    <a:cubicBezTo>
                      <a:pt x="7231" y="12999"/>
                      <a:pt x="7247" y="13006"/>
                      <a:pt x="7262" y="13013"/>
                    </a:cubicBezTo>
                    <a:cubicBezTo>
                      <a:pt x="7369" y="13276"/>
                      <a:pt x="7603" y="13486"/>
                      <a:pt x="7975" y="13486"/>
                    </a:cubicBezTo>
                    <a:cubicBezTo>
                      <a:pt x="7981" y="13486"/>
                      <a:pt x="7986" y="13486"/>
                      <a:pt x="7991" y="13486"/>
                    </a:cubicBezTo>
                    <a:cubicBezTo>
                      <a:pt x="8147" y="13486"/>
                      <a:pt x="8298" y="13438"/>
                      <a:pt x="8427" y="13349"/>
                    </a:cubicBezTo>
                    <a:cubicBezTo>
                      <a:pt x="8686" y="13389"/>
                      <a:pt x="8947" y="13407"/>
                      <a:pt x="9210" y="13407"/>
                    </a:cubicBezTo>
                    <a:cubicBezTo>
                      <a:pt x="9591" y="13407"/>
                      <a:pt x="9977" y="13368"/>
                      <a:pt x="10369" y="13295"/>
                    </a:cubicBezTo>
                    <a:cubicBezTo>
                      <a:pt x="10465" y="13278"/>
                      <a:pt x="10556" y="13243"/>
                      <a:pt x="10639" y="13191"/>
                    </a:cubicBezTo>
                    <a:cubicBezTo>
                      <a:pt x="11227" y="13214"/>
                      <a:pt x="11818" y="13221"/>
                      <a:pt x="12410" y="13221"/>
                    </a:cubicBezTo>
                    <a:cubicBezTo>
                      <a:pt x="12968" y="13221"/>
                      <a:pt x="13528" y="13215"/>
                      <a:pt x="14086" y="13207"/>
                    </a:cubicBezTo>
                    <a:cubicBezTo>
                      <a:pt x="17101" y="13160"/>
                      <a:pt x="20579" y="13281"/>
                      <a:pt x="22674" y="10745"/>
                    </a:cubicBezTo>
                    <a:cubicBezTo>
                      <a:pt x="24756" y="8228"/>
                      <a:pt x="24446" y="3875"/>
                      <a:pt x="23852" y="918"/>
                    </a:cubicBezTo>
                    <a:cubicBezTo>
                      <a:pt x="23790" y="615"/>
                      <a:pt x="23449" y="323"/>
                      <a:pt x="23131" y="323"/>
                    </a:cubicBezTo>
                    <a:cubicBezTo>
                      <a:pt x="23111" y="323"/>
                      <a:pt x="23092" y="324"/>
                      <a:pt x="23074" y="326"/>
                    </a:cubicBezTo>
                    <a:cubicBezTo>
                      <a:pt x="22975" y="337"/>
                      <a:pt x="22878" y="347"/>
                      <a:pt x="22779" y="356"/>
                    </a:cubicBezTo>
                    <a:cubicBezTo>
                      <a:pt x="22741" y="347"/>
                      <a:pt x="22710" y="330"/>
                      <a:pt x="22670" y="326"/>
                    </a:cubicBezTo>
                    <a:cubicBezTo>
                      <a:pt x="20278" y="61"/>
                      <a:pt x="17887" y="63"/>
                      <a:pt x="15485" y="3"/>
                    </a:cubicBezTo>
                    <a:cubicBezTo>
                      <a:pt x="15476" y="2"/>
                      <a:pt x="15468" y="2"/>
                      <a:pt x="15460" y="2"/>
                    </a:cubicBezTo>
                    <a:cubicBezTo>
                      <a:pt x="15128" y="2"/>
                      <a:pt x="14909" y="173"/>
                      <a:pt x="14796" y="401"/>
                    </a:cubicBezTo>
                    <a:cubicBezTo>
                      <a:pt x="14295" y="340"/>
                      <a:pt x="13799" y="285"/>
                      <a:pt x="13304" y="245"/>
                    </a:cubicBezTo>
                    <a:cubicBezTo>
                      <a:pt x="12099" y="147"/>
                      <a:pt x="10894" y="119"/>
                      <a:pt x="9688" y="119"/>
                    </a:cubicBezTo>
                    <a:cubicBezTo>
                      <a:pt x="8125" y="119"/>
                      <a:pt x="6562" y="166"/>
                      <a:pt x="4998" y="166"/>
                    </a:cubicBezTo>
                    <a:cubicBezTo>
                      <a:pt x="3649" y="166"/>
                      <a:pt x="2299" y="131"/>
                      <a:pt x="951" y="3"/>
                    </a:cubicBezTo>
                    <a:cubicBezTo>
                      <a:pt x="933" y="1"/>
                      <a:pt x="915" y="0"/>
                      <a:pt x="897" y="0"/>
                    </a:cubicBezTo>
                    <a:close/>
                  </a:path>
                </a:pathLst>
              </a:custGeom>
              <a:solidFill>
                <a:srgbClr val="FEB8B3"/>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7" name="Google Shape;1998;p45">
                <a:extLst>
                  <a:ext uri="{FF2B5EF4-FFF2-40B4-BE49-F238E27FC236}">
                    <a16:creationId xmlns:a16="http://schemas.microsoft.com/office/drawing/2014/main" id="{0A2D6D9A-F881-467F-A773-14F068E5C223}"/>
                  </a:ext>
                </a:extLst>
              </p:cNvPr>
              <p:cNvSpPr/>
              <p:nvPr/>
            </p:nvSpPr>
            <p:spPr>
              <a:xfrm>
                <a:off x="2541781" y="3841637"/>
                <a:ext cx="474689" cy="579243"/>
              </a:xfrm>
              <a:custGeom>
                <a:avLst/>
                <a:gdLst/>
                <a:ahLst/>
                <a:cxnLst/>
                <a:rect l="l" t="t" r="r" b="b"/>
                <a:pathLst>
                  <a:path w="34255" h="41800" extrusionOk="0">
                    <a:moveTo>
                      <a:pt x="19930" y="809"/>
                    </a:moveTo>
                    <a:cubicBezTo>
                      <a:pt x="20068" y="809"/>
                      <a:pt x="20206" y="811"/>
                      <a:pt x="20346" y="815"/>
                    </a:cubicBezTo>
                    <a:lnTo>
                      <a:pt x="20346" y="815"/>
                    </a:lnTo>
                    <a:cubicBezTo>
                      <a:pt x="31126" y="2748"/>
                      <a:pt x="32825" y="15095"/>
                      <a:pt x="32923" y="24245"/>
                    </a:cubicBezTo>
                    <a:cubicBezTo>
                      <a:pt x="32977" y="29201"/>
                      <a:pt x="32266" y="35990"/>
                      <a:pt x="27841" y="39080"/>
                    </a:cubicBezTo>
                    <a:cubicBezTo>
                      <a:pt x="25757" y="40534"/>
                      <a:pt x="22726" y="40399"/>
                      <a:pt x="20311" y="40603"/>
                    </a:cubicBezTo>
                    <a:cubicBezTo>
                      <a:pt x="18407" y="40764"/>
                      <a:pt x="16549" y="40932"/>
                      <a:pt x="14678" y="40932"/>
                    </a:cubicBezTo>
                    <a:cubicBezTo>
                      <a:pt x="13567" y="40932"/>
                      <a:pt x="12451" y="40873"/>
                      <a:pt x="11318" y="40718"/>
                    </a:cubicBezTo>
                    <a:cubicBezTo>
                      <a:pt x="1" y="39163"/>
                      <a:pt x="1060" y="26198"/>
                      <a:pt x="3167" y="17923"/>
                    </a:cubicBezTo>
                    <a:cubicBezTo>
                      <a:pt x="5292" y="9576"/>
                      <a:pt x="10451" y="809"/>
                      <a:pt x="19930" y="809"/>
                    </a:cubicBezTo>
                    <a:close/>
                    <a:moveTo>
                      <a:pt x="19897" y="0"/>
                    </a:moveTo>
                    <a:cubicBezTo>
                      <a:pt x="9667" y="0"/>
                      <a:pt x="4471" y="9520"/>
                      <a:pt x="2197" y="18453"/>
                    </a:cubicBezTo>
                    <a:cubicBezTo>
                      <a:pt x="970" y="23281"/>
                      <a:pt x="472" y="28538"/>
                      <a:pt x="1676" y="33414"/>
                    </a:cubicBezTo>
                    <a:cubicBezTo>
                      <a:pt x="2940" y="38525"/>
                      <a:pt x="7140" y="40950"/>
                      <a:pt x="12118" y="41633"/>
                    </a:cubicBezTo>
                    <a:cubicBezTo>
                      <a:pt x="12989" y="41753"/>
                      <a:pt x="13863" y="41800"/>
                      <a:pt x="14739" y="41800"/>
                    </a:cubicBezTo>
                    <a:cubicBezTo>
                      <a:pt x="16902" y="41800"/>
                      <a:pt x="19071" y="41514"/>
                      <a:pt x="21216" y="41334"/>
                    </a:cubicBezTo>
                    <a:cubicBezTo>
                      <a:pt x="23683" y="41126"/>
                      <a:pt x="26022" y="40948"/>
                      <a:pt x="28248" y="39776"/>
                    </a:cubicBezTo>
                    <a:cubicBezTo>
                      <a:pt x="32664" y="37450"/>
                      <a:pt x="33441" y="30454"/>
                      <a:pt x="33690" y="26110"/>
                    </a:cubicBezTo>
                    <a:cubicBezTo>
                      <a:pt x="34255" y="16229"/>
                      <a:pt x="32132" y="2052"/>
                      <a:pt x="20486" y="23"/>
                    </a:cubicBezTo>
                    <a:cubicBezTo>
                      <a:pt x="20480" y="22"/>
                      <a:pt x="20475" y="21"/>
                      <a:pt x="20469" y="20"/>
                    </a:cubicBezTo>
                    <a:lnTo>
                      <a:pt x="20469" y="20"/>
                    </a:lnTo>
                    <a:cubicBezTo>
                      <a:pt x="20442" y="14"/>
                      <a:pt x="20412" y="10"/>
                      <a:pt x="20380" y="9"/>
                    </a:cubicBezTo>
                    <a:lnTo>
                      <a:pt x="20380" y="7"/>
                    </a:lnTo>
                    <a:cubicBezTo>
                      <a:pt x="20218" y="3"/>
                      <a:pt x="20057" y="0"/>
                      <a:pt x="19897"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8" name="Google Shape;1999;p45">
                <a:extLst>
                  <a:ext uri="{FF2B5EF4-FFF2-40B4-BE49-F238E27FC236}">
                    <a16:creationId xmlns:a16="http://schemas.microsoft.com/office/drawing/2014/main" id="{5CF5E581-D7B1-4877-87DB-0E9A3C6DF9A1}"/>
                  </a:ext>
                </a:extLst>
              </p:cNvPr>
              <p:cNvSpPr/>
              <p:nvPr/>
            </p:nvSpPr>
            <p:spPr>
              <a:xfrm>
                <a:off x="2719448" y="3761444"/>
                <a:ext cx="184402" cy="110486"/>
              </a:xfrm>
              <a:custGeom>
                <a:avLst/>
                <a:gdLst/>
                <a:ahLst/>
                <a:cxnLst/>
                <a:rect l="l" t="t" r="r" b="b"/>
                <a:pathLst>
                  <a:path w="13307" h="7973" extrusionOk="0">
                    <a:moveTo>
                      <a:pt x="7636" y="0"/>
                    </a:moveTo>
                    <a:cubicBezTo>
                      <a:pt x="4387" y="0"/>
                      <a:pt x="1" y="3433"/>
                      <a:pt x="2205" y="6807"/>
                    </a:cubicBezTo>
                    <a:cubicBezTo>
                      <a:pt x="2291" y="6939"/>
                      <a:pt x="2415" y="6993"/>
                      <a:pt x="2539" y="6993"/>
                    </a:cubicBezTo>
                    <a:cubicBezTo>
                      <a:pt x="2822" y="6993"/>
                      <a:pt x="3102" y="6704"/>
                      <a:pt x="2903" y="6400"/>
                    </a:cubicBezTo>
                    <a:lnTo>
                      <a:pt x="2901" y="6398"/>
                    </a:lnTo>
                    <a:cubicBezTo>
                      <a:pt x="1149" y="3717"/>
                      <a:pt x="4367" y="1607"/>
                      <a:pt x="6635" y="968"/>
                    </a:cubicBezTo>
                    <a:cubicBezTo>
                      <a:pt x="6988" y="868"/>
                      <a:pt x="7332" y="822"/>
                      <a:pt x="7665" y="822"/>
                    </a:cubicBezTo>
                    <a:cubicBezTo>
                      <a:pt x="8992" y="822"/>
                      <a:pt x="10155" y="1555"/>
                      <a:pt x="11108" y="2561"/>
                    </a:cubicBezTo>
                    <a:cubicBezTo>
                      <a:pt x="11998" y="3497"/>
                      <a:pt x="12819" y="5890"/>
                      <a:pt x="11859" y="7123"/>
                    </a:cubicBezTo>
                    <a:lnTo>
                      <a:pt x="11859" y="7123"/>
                    </a:lnTo>
                    <a:cubicBezTo>
                      <a:pt x="11713" y="7170"/>
                      <a:pt x="11596" y="7293"/>
                      <a:pt x="11596" y="7491"/>
                    </a:cubicBezTo>
                    <a:lnTo>
                      <a:pt x="11596" y="7572"/>
                    </a:lnTo>
                    <a:cubicBezTo>
                      <a:pt x="11596" y="7812"/>
                      <a:pt x="11799" y="7972"/>
                      <a:pt x="12008" y="7972"/>
                    </a:cubicBezTo>
                    <a:cubicBezTo>
                      <a:pt x="12106" y="7972"/>
                      <a:pt x="12205" y="7937"/>
                      <a:pt x="12285" y="7858"/>
                    </a:cubicBezTo>
                    <a:cubicBezTo>
                      <a:pt x="13306" y="6843"/>
                      <a:pt x="13244" y="4759"/>
                      <a:pt x="12652" y="3532"/>
                    </a:cubicBezTo>
                    <a:cubicBezTo>
                      <a:pt x="11729" y="1617"/>
                      <a:pt x="9967" y="70"/>
                      <a:pt x="7770" y="2"/>
                    </a:cubicBezTo>
                    <a:cubicBezTo>
                      <a:pt x="7726" y="1"/>
                      <a:pt x="7681" y="0"/>
                      <a:pt x="7636"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19" name="Google Shape;2000;p45">
                <a:extLst>
                  <a:ext uri="{FF2B5EF4-FFF2-40B4-BE49-F238E27FC236}">
                    <a16:creationId xmlns:a16="http://schemas.microsoft.com/office/drawing/2014/main" id="{BF8C4275-C715-4FBD-89FC-05D9F69D2D8F}"/>
                  </a:ext>
                </a:extLst>
              </p:cNvPr>
              <p:cNvSpPr/>
              <p:nvPr/>
            </p:nvSpPr>
            <p:spPr>
              <a:xfrm>
                <a:off x="2771677" y="3791349"/>
                <a:ext cx="99469" cy="63758"/>
              </a:xfrm>
              <a:custGeom>
                <a:avLst/>
                <a:gdLst/>
                <a:ahLst/>
                <a:cxnLst/>
                <a:rect l="l" t="t" r="r" b="b"/>
                <a:pathLst>
                  <a:path w="7178" h="4601" extrusionOk="0">
                    <a:moveTo>
                      <a:pt x="3673" y="1"/>
                    </a:moveTo>
                    <a:cubicBezTo>
                      <a:pt x="1490" y="1"/>
                      <a:pt x="0" y="1883"/>
                      <a:pt x="494" y="3986"/>
                    </a:cubicBezTo>
                    <a:cubicBezTo>
                      <a:pt x="542" y="4188"/>
                      <a:pt x="694" y="4276"/>
                      <a:pt x="853" y="4276"/>
                    </a:cubicBezTo>
                    <a:cubicBezTo>
                      <a:pt x="1092" y="4276"/>
                      <a:pt x="1345" y="4076"/>
                      <a:pt x="1273" y="3771"/>
                    </a:cubicBezTo>
                    <a:lnTo>
                      <a:pt x="1272" y="3771"/>
                    </a:lnTo>
                    <a:cubicBezTo>
                      <a:pt x="896" y="2173"/>
                      <a:pt x="1961" y="944"/>
                      <a:pt x="3553" y="815"/>
                    </a:cubicBezTo>
                    <a:cubicBezTo>
                      <a:pt x="3639" y="808"/>
                      <a:pt x="3723" y="804"/>
                      <a:pt x="3804" y="804"/>
                    </a:cubicBezTo>
                    <a:cubicBezTo>
                      <a:pt x="5589" y="804"/>
                      <a:pt x="6292" y="2456"/>
                      <a:pt x="5985" y="4095"/>
                    </a:cubicBezTo>
                    <a:cubicBezTo>
                      <a:pt x="5928" y="4400"/>
                      <a:pt x="6187" y="4601"/>
                      <a:pt x="6423" y="4601"/>
                    </a:cubicBezTo>
                    <a:cubicBezTo>
                      <a:pt x="6579" y="4601"/>
                      <a:pt x="6726" y="4513"/>
                      <a:pt x="6764" y="4310"/>
                    </a:cubicBezTo>
                    <a:cubicBezTo>
                      <a:pt x="7178" y="2092"/>
                      <a:pt x="6160" y="24"/>
                      <a:pt x="3705" y="1"/>
                    </a:cubicBezTo>
                    <a:cubicBezTo>
                      <a:pt x="3694" y="1"/>
                      <a:pt x="3683" y="1"/>
                      <a:pt x="3673"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0" name="Google Shape;2001;p45">
                <a:extLst>
                  <a:ext uri="{FF2B5EF4-FFF2-40B4-BE49-F238E27FC236}">
                    <a16:creationId xmlns:a16="http://schemas.microsoft.com/office/drawing/2014/main" id="{FCEA2BEA-1D86-4589-A104-9A1CD1DF6D44}"/>
                  </a:ext>
                </a:extLst>
              </p:cNvPr>
              <p:cNvSpPr/>
              <p:nvPr/>
            </p:nvSpPr>
            <p:spPr>
              <a:xfrm>
                <a:off x="2660111" y="3892245"/>
                <a:ext cx="276845" cy="163172"/>
              </a:xfrm>
              <a:custGeom>
                <a:avLst/>
                <a:gdLst/>
                <a:ahLst/>
                <a:cxnLst/>
                <a:rect l="l" t="t" r="r" b="b"/>
                <a:pathLst>
                  <a:path w="19978" h="11775" extrusionOk="0">
                    <a:moveTo>
                      <a:pt x="10271" y="826"/>
                    </a:moveTo>
                    <a:cubicBezTo>
                      <a:pt x="11283" y="826"/>
                      <a:pt x="12280" y="976"/>
                      <a:pt x="13186" y="1266"/>
                    </a:cubicBezTo>
                    <a:cubicBezTo>
                      <a:pt x="13232" y="1281"/>
                      <a:pt x="13276" y="1288"/>
                      <a:pt x="13317" y="1288"/>
                    </a:cubicBezTo>
                    <a:cubicBezTo>
                      <a:pt x="13357" y="1288"/>
                      <a:pt x="13395" y="1281"/>
                      <a:pt x="13429" y="1269"/>
                    </a:cubicBezTo>
                    <a:lnTo>
                      <a:pt x="13429" y="1269"/>
                    </a:lnTo>
                    <a:cubicBezTo>
                      <a:pt x="15692" y="2081"/>
                      <a:pt x="17092" y="3750"/>
                      <a:pt x="17990" y="5911"/>
                    </a:cubicBezTo>
                    <a:cubicBezTo>
                      <a:pt x="18542" y="7235"/>
                      <a:pt x="19067" y="10854"/>
                      <a:pt x="16548" y="10948"/>
                    </a:cubicBezTo>
                    <a:cubicBezTo>
                      <a:pt x="16094" y="10964"/>
                      <a:pt x="15638" y="10971"/>
                      <a:pt x="15179" y="10971"/>
                    </a:cubicBezTo>
                    <a:cubicBezTo>
                      <a:pt x="12462" y="10971"/>
                      <a:pt x="9680" y="10724"/>
                      <a:pt x="6951" y="10724"/>
                    </a:cubicBezTo>
                    <a:cubicBezTo>
                      <a:pt x="6750" y="10724"/>
                      <a:pt x="6550" y="10725"/>
                      <a:pt x="6350" y="10728"/>
                    </a:cubicBezTo>
                    <a:cubicBezTo>
                      <a:pt x="6170" y="10730"/>
                      <a:pt x="5990" y="10732"/>
                      <a:pt x="5811" y="10732"/>
                    </a:cubicBezTo>
                    <a:cubicBezTo>
                      <a:pt x="4957" y="10732"/>
                      <a:pt x="4115" y="10698"/>
                      <a:pt x="3259" y="10574"/>
                    </a:cubicBezTo>
                    <a:cubicBezTo>
                      <a:pt x="252" y="10133"/>
                      <a:pt x="2205" y="6355"/>
                      <a:pt x="3020" y="4723"/>
                    </a:cubicBezTo>
                    <a:cubicBezTo>
                      <a:pt x="4352" y="2055"/>
                      <a:pt x="7371" y="826"/>
                      <a:pt x="10271" y="826"/>
                    </a:cubicBezTo>
                    <a:close/>
                    <a:moveTo>
                      <a:pt x="10305" y="0"/>
                    </a:moveTo>
                    <a:cubicBezTo>
                      <a:pt x="6866" y="0"/>
                      <a:pt x="3592" y="1777"/>
                      <a:pt x="1966" y="5033"/>
                    </a:cubicBezTo>
                    <a:cubicBezTo>
                      <a:pt x="1415" y="6134"/>
                      <a:pt x="1" y="8717"/>
                      <a:pt x="835" y="9961"/>
                    </a:cubicBezTo>
                    <a:cubicBezTo>
                      <a:pt x="1817" y="11429"/>
                      <a:pt x="3588" y="11493"/>
                      <a:pt x="5220" y="11538"/>
                    </a:cubicBezTo>
                    <a:cubicBezTo>
                      <a:pt x="5532" y="11547"/>
                      <a:pt x="5844" y="11550"/>
                      <a:pt x="6156" y="11550"/>
                    </a:cubicBezTo>
                    <a:cubicBezTo>
                      <a:pt x="7995" y="11550"/>
                      <a:pt x="9830" y="11424"/>
                      <a:pt x="11664" y="11424"/>
                    </a:cubicBezTo>
                    <a:cubicBezTo>
                      <a:pt x="12759" y="11424"/>
                      <a:pt x="13855" y="11469"/>
                      <a:pt x="14950" y="11613"/>
                    </a:cubicBezTo>
                    <a:cubicBezTo>
                      <a:pt x="15400" y="11671"/>
                      <a:pt x="16072" y="11775"/>
                      <a:pt x="16742" y="11775"/>
                    </a:cubicBezTo>
                    <a:cubicBezTo>
                      <a:pt x="17757" y="11775"/>
                      <a:pt x="18767" y="11537"/>
                      <a:pt x="18996" y="10543"/>
                    </a:cubicBezTo>
                    <a:cubicBezTo>
                      <a:pt x="19977" y="6260"/>
                      <a:pt x="17613" y="1768"/>
                      <a:pt x="13401" y="408"/>
                    </a:cubicBezTo>
                    <a:cubicBezTo>
                      <a:pt x="13355" y="393"/>
                      <a:pt x="13311" y="386"/>
                      <a:pt x="13270" y="386"/>
                    </a:cubicBezTo>
                    <a:cubicBezTo>
                      <a:pt x="13225" y="386"/>
                      <a:pt x="13184" y="394"/>
                      <a:pt x="13146" y="409"/>
                    </a:cubicBezTo>
                    <a:lnTo>
                      <a:pt x="13146" y="409"/>
                    </a:lnTo>
                    <a:cubicBezTo>
                      <a:pt x="12207" y="134"/>
                      <a:pt x="11250" y="0"/>
                      <a:pt x="1030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1" name="Google Shape;2002;p45">
                <a:extLst>
                  <a:ext uri="{FF2B5EF4-FFF2-40B4-BE49-F238E27FC236}">
                    <a16:creationId xmlns:a16="http://schemas.microsoft.com/office/drawing/2014/main" id="{8C74A622-6F24-45BD-8E2B-622B478BF97A}"/>
                  </a:ext>
                </a:extLst>
              </p:cNvPr>
              <p:cNvSpPr/>
              <p:nvPr/>
            </p:nvSpPr>
            <p:spPr>
              <a:xfrm>
                <a:off x="2613342" y="4145352"/>
                <a:ext cx="341089" cy="15451"/>
              </a:xfrm>
              <a:custGeom>
                <a:avLst/>
                <a:gdLst/>
                <a:ahLst/>
                <a:cxnLst/>
                <a:rect l="l" t="t" r="r" b="b"/>
                <a:pathLst>
                  <a:path w="24614" h="1115" extrusionOk="0">
                    <a:moveTo>
                      <a:pt x="10850" y="0"/>
                    </a:moveTo>
                    <a:cubicBezTo>
                      <a:pt x="7992" y="0"/>
                      <a:pt x="5134" y="153"/>
                      <a:pt x="2274" y="153"/>
                    </a:cubicBezTo>
                    <a:cubicBezTo>
                      <a:pt x="1690" y="153"/>
                      <a:pt x="1106" y="147"/>
                      <a:pt x="521" y="132"/>
                    </a:cubicBezTo>
                    <a:cubicBezTo>
                      <a:pt x="518" y="131"/>
                      <a:pt x="514" y="131"/>
                      <a:pt x="510" y="131"/>
                    </a:cubicBezTo>
                    <a:cubicBezTo>
                      <a:pt x="0" y="131"/>
                      <a:pt x="6" y="926"/>
                      <a:pt x="521" y="940"/>
                    </a:cubicBezTo>
                    <a:cubicBezTo>
                      <a:pt x="1236" y="958"/>
                      <a:pt x="1951" y="966"/>
                      <a:pt x="2666" y="966"/>
                    </a:cubicBezTo>
                    <a:cubicBezTo>
                      <a:pt x="5755" y="966"/>
                      <a:pt x="8843" y="825"/>
                      <a:pt x="11933" y="825"/>
                    </a:cubicBezTo>
                    <a:cubicBezTo>
                      <a:pt x="12140" y="825"/>
                      <a:pt x="12346" y="826"/>
                      <a:pt x="12552" y="827"/>
                    </a:cubicBezTo>
                    <a:cubicBezTo>
                      <a:pt x="15286" y="846"/>
                      <a:pt x="17999" y="1114"/>
                      <a:pt x="20719" y="1114"/>
                    </a:cubicBezTo>
                    <a:cubicBezTo>
                      <a:pt x="21844" y="1114"/>
                      <a:pt x="22969" y="1069"/>
                      <a:pt x="24098" y="940"/>
                    </a:cubicBezTo>
                    <a:cubicBezTo>
                      <a:pt x="24591" y="883"/>
                      <a:pt x="24613" y="129"/>
                      <a:pt x="24149" y="129"/>
                    </a:cubicBezTo>
                    <a:cubicBezTo>
                      <a:pt x="24133" y="129"/>
                      <a:pt x="24116" y="130"/>
                      <a:pt x="24098" y="132"/>
                    </a:cubicBezTo>
                    <a:cubicBezTo>
                      <a:pt x="22882" y="271"/>
                      <a:pt x="21664" y="321"/>
                      <a:pt x="20447" y="321"/>
                    </a:cubicBezTo>
                    <a:cubicBezTo>
                      <a:pt x="17817" y="321"/>
                      <a:pt x="15185" y="88"/>
                      <a:pt x="12552" y="21"/>
                    </a:cubicBezTo>
                    <a:cubicBezTo>
                      <a:pt x="11985" y="6"/>
                      <a:pt x="11418" y="0"/>
                      <a:pt x="1085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2" name="Google Shape;2003;p45">
                <a:extLst>
                  <a:ext uri="{FF2B5EF4-FFF2-40B4-BE49-F238E27FC236}">
                    <a16:creationId xmlns:a16="http://schemas.microsoft.com/office/drawing/2014/main" id="{66B2AE1F-E814-48C6-AD8B-FA54D8FC7355}"/>
                  </a:ext>
                </a:extLst>
              </p:cNvPr>
              <p:cNvSpPr/>
              <p:nvPr/>
            </p:nvSpPr>
            <p:spPr>
              <a:xfrm>
                <a:off x="2610515" y="4148484"/>
                <a:ext cx="356401" cy="225933"/>
              </a:xfrm>
              <a:custGeom>
                <a:avLst/>
                <a:gdLst/>
                <a:ahLst/>
                <a:cxnLst/>
                <a:rect l="l" t="t" r="r" b="b"/>
                <a:pathLst>
                  <a:path w="25719" h="16304" extrusionOk="0">
                    <a:moveTo>
                      <a:pt x="678" y="1"/>
                    </a:moveTo>
                    <a:cubicBezTo>
                      <a:pt x="476" y="1"/>
                      <a:pt x="262" y="131"/>
                      <a:pt x="241" y="388"/>
                    </a:cubicBezTo>
                    <a:lnTo>
                      <a:pt x="241" y="390"/>
                    </a:lnTo>
                    <a:cubicBezTo>
                      <a:pt x="0" y="3252"/>
                      <a:pt x="291" y="5981"/>
                      <a:pt x="589" y="8824"/>
                    </a:cubicBezTo>
                    <a:cubicBezTo>
                      <a:pt x="745" y="10316"/>
                      <a:pt x="1037" y="12070"/>
                      <a:pt x="2135" y="13191"/>
                    </a:cubicBezTo>
                    <a:cubicBezTo>
                      <a:pt x="4555" y="15660"/>
                      <a:pt x="7669" y="16304"/>
                      <a:pt x="10894" y="16304"/>
                    </a:cubicBezTo>
                    <a:cubicBezTo>
                      <a:pt x="12236" y="16304"/>
                      <a:pt x="13597" y="16192"/>
                      <a:pt x="14936" y="16054"/>
                    </a:cubicBezTo>
                    <a:cubicBezTo>
                      <a:pt x="18540" y="15680"/>
                      <a:pt x="21778" y="16214"/>
                      <a:pt x="23733" y="12632"/>
                    </a:cubicBezTo>
                    <a:cubicBezTo>
                      <a:pt x="25718" y="8993"/>
                      <a:pt x="24801" y="4449"/>
                      <a:pt x="24624" y="551"/>
                    </a:cubicBezTo>
                    <a:cubicBezTo>
                      <a:pt x="24612" y="292"/>
                      <a:pt x="24404" y="162"/>
                      <a:pt x="24203" y="162"/>
                    </a:cubicBezTo>
                    <a:cubicBezTo>
                      <a:pt x="24001" y="162"/>
                      <a:pt x="23805" y="292"/>
                      <a:pt x="23816" y="551"/>
                    </a:cubicBezTo>
                    <a:cubicBezTo>
                      <a:pt x="23953" y="3546"/>
                      <a:pt x="24358" y="6361"/>
                      <a:pt x="23902" y="9357"/>
                    </a:cubicBezTo>
                    <a:cubicBezTo>
                      <a:pt x="23646" y="11038"/>
                      <a:pt x="23026" y="12611"/>
                      <a:pt x="21879" y="13878"/>
                    </a:cubicBezTo>
                    <a:cubicBezTo>
                      <a:pt x="20494" y="15407"/>
                      <a:pt x="17582" y="15092"/>
                      <a:pt x="15709" y="15177"/>
                    </a:cubicBezTo>
                    <a:cubicBezTo>
                      <a:pt x="13960" y="15257"/>
                      <a:pt x="12231" y="15438"/>
                      <a:pt x="10546" y="15438"/>
                    </a:cubicBezTo>
                    <a:cubicBezTo>
                      <a:pt x="8020" y="15438"/>
                      <a:pt x="5592" y="15031"/>
                      <a:pt x="3341" y="13266"/>
                    </a:cubicBezTo>
                    <a:cubicBezTo>
                      <a:pt x="345" y="10917"/>
                      <a:pt x="760" y="3807"/>
                      <a:pt x="1047" y="388"/>
                    </a:cubicBezTo>
                    <a:cubicBezTo>
                      <a:pt x="1069" y="129"/>
                      <a:pt x="879" y="1"/>
                      <a:pt x="67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3" name="Google Shape;2004;p45">
                <a:extLst>
                  <a:ext uri="{FF2B5EF4-FFF2-40B4-BE49-F238E27FC236}">
                    <a16:creationId xmlns:a16="http://schemas.microsoft.com/office/drawing/2014/main" id="{57EA844B-1A49-41FE-9729-050BAFDB41FA}"/>
                  </a:ext>
                </a:extLst>
              </p:cNvPr>
              <p:cNvSpPr/>
              <p:nvPr/>
            </p:nvSpPr>
            <p:spPr>
              <a:xfrm>
                <a:off x="2939367" y="4099872"/>
                <a:ext cx="63883" cy="62151"/>
              </a:xfrm>
              <a:custGeom>
                <a:avLst/>
                <a:gdLst/>
                <a:ahLst/>
                <a:cxnLst/>
                <a:rect l="l" t="t" r="r" b="b"/>
                <a:pathLst>
                  <a:path w="4610" h="4485" extrusionOk="0">
                    <a:moveTo>
                      <a:pt x="2077" y="819"/>
                    </a:moveTo>
                    <a:cubicBezTo>
                      <a:pt x="2142" y="819"/>
                      <a:pt x="2209" y="835"/>
                      <a:pt x="2278" y="869"/>
                    </a:cubicBezTo>
                    <a:cubicBezTo>
                      <a:pt x="3166" y="1303"/>
                      <a:pt x="1658" y="2726"/>
                      <a:pt x="845" y="3398"/>
                    </a:cubicBezTo>
                    <a:lnTo>
                      <a:pt x="845" y="3398"/>
                    </a:lnTo>
                    <a:cubicBezTo>
                      <a:pt x="964" y="2561"/>
                      <a:pt x="1395" y="819"/>
                      <a:pt x="2077" y="819"/>
                    </a:cubicBezTo>
                    <a:close/>
                    <a:moveTo>
                      <a:pt x="2060" y="0"/>
                    </a:moveTo>
                    <a:cubicBezTo>
                      <a:pt x="702" y="0"/>
                      <a:pt x="29" y="2676"/>
                      <a:pt x="5" y="3737"/>
                    </a:cubicBezTo>
                    <a:cubicBezTo>
                      <a:pt x="0" y="3943"/>
                      <a:pt x="123" y="4067"/>
                      <a:pt x="275" y="4110"/>
                    </a:cubicBezTo>
                    <a:lnTo>
                      <a:pt x="275" y="4110"/>
                    </a:lnTo>
                    <a:cubicBezTo>
                      <a:pt x="301" y="4307"/>
                      <a:pt x="453" y="4484"/>
                      <a:pt x="642" y="4484"/>
                    </a:cubicBezTo>
                    <a:cubicBezTo>
                      <a:pt x="710" y="4484"/>
                      <a:pt x="782" y="4461"/>
                      <a:pt x="855" y="4409"/>
                    </a:cubicBezTo>
                    <a:cubicBezTo>
                      <a:pt x="1773" y="3744"/>
                      <a:pt x="4610" y="1392"/>
                      <a:pt x="2792" y="241"/>
                    </a:cubicBezTo>
                    <a:cubicBezTo>
                      <a:pt x="2529" y="74"/>
                      <a:pt x="2285" y="0"/>
                      <a:pt x="2060"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4" name="Google Shape;2005;p45">
                <a:extLst>
                  <a:ext uri="{FF2B5EF4-FFF2-40B4-BE49-F238E27FC236}">
                    <a16:creationId xmlns:a16="http://schemas.microsoft.com/office/drawing/2014/main" id="{242A0F35-5436-4CBA-82DA-43E537B8BBD8}"/>
                  </a:ext>
                </a:extLst>
              </p:cNvPr>
              <p:cNvSpPr/>
              <p:nvPr/>
            </p:nvSpPr>
            <p:spPr>
              <a:xfrm>
                <a:off x="2613342" y="4175132"/>
                <a:ext cx="331042" cy="11225"/>
              </a:xfrm>
              <a:custGeom>
                <a:avLst/>
                <a:gdLst/>
                <a:ahLst/>
                <a:cxnLst/>
                <a:rect l="l" t="t" r="r" b="b"/>
                <a:pathLst>
                  <a:path w="23889" h="810" extrusionOk="0">
                    <a:moveTo>
                      <a:pt x="521" y="1"/>
                    </a:moveTo>
                    <a:cubicBezTo>
                      <a:pt x="0" y="1"/>
                      <a:pt x="0" y="809"/>
                      <a:pt x="521" y="809"/>
                    </a:cubicBezTo>
                    <a:lnTo>
                      <a:pt x="23369" y="809"/>
                    </a:lnTo>
                    <a:cubicBezTo>
                      <a:pt x="23889" y="809"/>
                      <a:pt x="23889" y="1"/>
                      <a:pt x="23369"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5" name="Google Shape;2006;p45">
                <a:extLst>
                  <a:ext uri="{FF2B5EF4-FFF2-40B4-BE49-F238E27FC236}">
                    <a16:creationId xmlns:a16="http://schemas.microsoft.com/office/drawing/2014/main" id="{16BFF869-AA52-472F-9E78-07D71FC60375}"/>
                  </a:ext>
                </a:extLst>
              </p:cNvPr>
              <p:cNvSpPr/>
              <p:nvPr/>
            </p:nvSpPr>
            <p:spPr>
              <a:xfrm>
                <a:off x="2645172" y="4122751"/>
                <a:ext cx="11211" cy="30972"/>
              </a:xfrm>
              <a:custGeom>
                <a:avLst/>
                <a:gdLst/>
                <a:ahLst/>
                <a:cxnLst/>
                <a:rect l="l" t="t" r="r" b="b"/>
                <a:pathLst>
                  <a:path w="809" h="2235" extrusionOk="0">
                    <a:moveTo>
                      <a:pt x="405" y="0"/>
                    </a:moveTo>
                    <a:cubicBezTo>
                      <a:pt x="203" y="0"/>
                      <a:pt x="1" y="130"/>
                      <a:pt x="1" y="390"/>
                    </a:cubicBezTo>
                    <a:lnTo>
                      <a:pt x="1" y="1844"/>
                    </a:lnTo>
                    <a:cubicBezTo>
                      <a:pt x="1" y="2104"/>
                      <a:pt x="203" y="2235"/>
                      <a:pt x="405" y="2235"/>
                    </a:cubicBezTo>
                    <a:cubicBezTo>
                      <a:pt x="607" y="2235"/>
                      <a:pt x="809" y="2104"/>
                      <a:pt x="809" y="1844"/>
                    </a:cubicBezTo>
                    <a:lnTo>
                      <a:pt x="809" y="390"/>
                    </a:lnTo>
                    <a:cubicBezTo>
                      <a:pt x="809" y="130"/>
                      <a:pt x="607" y="0"/>
                      <a:pt x="40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6" name="Google Shape;2007;p45">
                <a:extLst>
                  <a:ext uri="{FF2B5EF4-FFF2-40B4-BE49-F238E27FC236}">
                    <a16:creationId xmlns:a16="http://schemas.microsoft.com/office/drawing/2014/main" id="{D308098E-EFBA-42A8-A5BA-DAE883BFBA68}"/>
                  </a:ext>
                </a:extLst>
              </p:cNvPr>
              <p:cNvSpPr/>
              <p:nvPr/>
            </p:nvSpPr>
            <p:spPr>
              <a:xfrm>
                <a:off x="2704468" y="4121642"/>
                <a:ext cx="11225" cy="28699"/>
              </a:xfrm>
              <a:custGeom>
                <a:avLst/>
                <a:gdLst/>
                <a:ahLst/>
                <a:cxnLst/>
                <a:rect l="l" t="t" r="r" b="b"/>
                <a:pathLst>
                  <a:path w="810" h="2071" extrusionOk="0">
                    <a:moveTo>
                      <a:pt x="405" y="1"/>
                    </a:moveTo>
                    <a:cubicBezTo>
                      <a:pt x="203" y="1"/>
                      <a:pt x="1" y="131"/>
                      <a:pt x="1" y="390"/>
                    </a:cubicBezTo>
                    <a:lnTo>
                      <a:pt x="1" y="1682"/>
                    </a:lnTo>
                    <a:cubicBezTo>
                      <a:pt x="1" y="1941"/>
                      <a:pt x="203" y="2071"/>
                      <a:pt x="405" y="2071"/>
                    </a:cubicBezTo>
                    <a:cubicBezTo>
                      <a:pt x="607" y="2071"/>
                      <a:pt x="809" y="1941"/>
                      <a:pt x="809" y="1682"/>
                    </a:cubicBezTo>
                    <a:lnTo>
                      <a:pt x="809" y="390"/>
                    </a:lnTo>
                    <a:cubicBezTo>
                      <a:pt x="809" y="131"/>
                      <a:pt x="607" y="1"/>
                      <a:pt x="405"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7" name="Google Shape;2008;p45">
                <a:extLst>
                  <a:ext uri="{FF2B5EF4-FFF2-40B4-BE49-F238E27FC236}">
                    <a16:creationId xmlns:a16="http://schemas.microsoft.com/office/drawing/2014/main" id="{051D17D6-F095-4B40-ABE2-31A5C418C73A}"/>
                  </a:ext>
                </a:extLst>
              </p:cNvPr>
              <p:cNvSpPr/>
              <p:nvPr/>
            </p:nvSpPr>
            <p:spPr>
              <a:xfrm>
                <a:off x="2774975" y="4119411"/>
                <a:ext cx="11183" cy="30930"/>
              </a:xfrm>
              <a:custGeom>
                <a:avLst/>
                <a:gdLst/>
                <a:ahLst/>
                <a:cxnLst/>
                <a:rect l="l" t="t" r="r" b="b"/>
                <a:pathLst>
                  <a:path w="807" h="2232" extrusionOk="0">
                    <a:moveTo>
                      <a:pt x="404" y="1"/>
                    </a:moveTo>
                    <a:cubicBezTo>
                      <a:pt x="202" y="1"/>
                      <a:pt x="0" y="131"/>
                      <a:pt x="0" y="390"/>
                    </a:cubicBezTo>
                    <a:lnTo>
                      <a:pt x="0" y="1843"/>
                    </a:lnTo>
                    <a:cubicBezTo>
                      <a:pt x="0" y="2102"/>
                      <a:pt x="202" y="2232"/>
                      <a:pt x="404" y="2232"/>
                    </a:cubicBezTo>
                    <a:cubicBezTo>
                      <a:pt x="605" y="2232"/>
                      <a:pt x="807" y="2102"/>
                      <a:pt x="807" y="1843"/>
                    </a:cubicBezTo>
                    <a:lnTo>
                      <a:pt x="807" y="390"/>
                    </a:lnTo>
                    <a:cubicBezTo>
                      <a:pt x="807" y="131"/>
                      <a:pt x="605" y="1"/>
                      <a:pt x="40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8" name="Google Shape;2009;p45">
                <a:extLst>
                  <a:ext uri="{FF2B5EF4-FFF2-40B4-BE49-F238E27FC236}">
                    <a16:creationId xmlns:a16="http://schemas.microsoft.com/office/drawing/2014/main" id="{9E8FBE12-874D-458D-8F01-A08778B7265A}"/>
                  </a:ext>
                </a:extLst>
              </p:cNvPr>
              <p:cNvSpPr/>
              <p:nvPr/>
            </p:nvSpPr>
            <p:spPr>
              <a:xfrm>
                <a:off x="2847672" y="4122751"/>
                <a:ext cx="11225" cy="32080"/>
              </a:xfrm>
              <a:custGeom>
                <a:avLst/>
                <a:gdLst/>
                <a:ahLst/>
                <a:cxnLst/>
                <a:rect l="l" t="t" r="r" b="b"/>
                <a:pathLst>
                  <a:path w="810" h="2315" extrusionOk="0">
                    <a:moveTo>
                      <a:pt x="405" y="0"/>
                    </a:moveTo>
                    <a:cubicBezTo>
                      <a:pt x="203" y="0"/>
                      <a:pt x="1" y="130"/>
                      <a:pt x="1" y="390"/>
                    </a:cubicBezTo>
                    <a:lnTo>
                      <a:pt x="1" y="1925"/>
                    </a:lnTo>
                    <a:cubicBezTo>
                      <a:pt x="1" y="2185"/>
                      <a:pt x="203" y="2315"/>
                      <a:pt x="405" y="2315"/>
                    </a:cubicBezTo>
                    <a:cubicBezTo>
                      <a:pt x="607" y="2315"/>
                      <a:pt x="809" y="2185"/>
                      <a:pt x="809" y="1925"/>
                    </a:cubicBezTo>
                    <a:lnTo>
                      <a:pt x="809" y="390"/>
                    </a:lnTo>
                    <a:cubicBezTo>
                      <a:pt x="809" y="130"/>
                      <a:pt x="607" y="0"/>
                      <a:pt x="40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29" name="Google Shape;2010;p45">
                <a:extLst>
                  <a:ext uri="{FF2B5EF4-FFF2-40B4-BE49-F238E27FC236}">
                    <a16:creationId xmlns:a16="http://schemas.microsoft.com/office/drawing/2014/main" id="{F4A128C0-E387-4F65-89BE-AF3BB3114288}"/>
                  </a:ext>
                </a:extLst>
              </p:cNvPr>
              <p:cNvSpPr/>
              <p:nvPr/>
            </p:nvSpPr>
            <p:spPr>
              <a:xfrm>
                <a:off x="2906982" y="4121642"/>
                <a:ext cx="11211" cy="32080"/>
              </a:xfrm>
              <a:custGeom>
                <a:avLst/>
                <a:gdLst/>
                <a:ahLst/>
                <a:cxnLst/>
                <a:rect l="l" t="t" r="r" b="b"/>
                <a:pathLst>
                  <a:path w="809" h="2315" extrusionOk="0">
                    <a:moveTo>
                      <a:pt x="404" y="1"/>
                    </a:moveTo>
                    <a:cubicBezTo>
                      <a:pt x="202" y="1"/>
                      <a:pt x="0" y="131"/>
                      <a:pt x="0" y="390"/>
                    </a:cubicBezTo>
                    <a:lnTo>
                      <a:pt x="0" y="1924"/>
                    </a:lnTo>
                    <a:cubicBezTo>
                      <a:pt x="0" y="2184"/>
                      <a:pt x="202" y="2315"/>
                      <a:pt x="404" y="2315"/>
                    </a:cubicBezTo>
                    <a:cubicBezTo>
                      <a:pt x="606" y="2315"/>
                      <a:pt x="809" y="2184"/>
                      <a:pt x="809" y="1924"/>
                    </a:cubicBezTo>
                    <a:lnTo>
                      <a:pt x="809" y="390"/>
                    </a:lnTo>
                    <a:cubicBezTo>
                      <a:pt x="809" y="131"/>
                      <a:pt x="606" y="1"/>
                      <a:pt x="40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0" name="Google Shape;2011;p45">
                <a:extLst>
                  <a:ext uri="{FF2B5EF4-FFF2-40B4-BE49-F238E27FC236}">
                    <a16:creationId xmlns:a16="http://schemas.microsoft.com/office/drawing/2014/main" id="{90DA9CE8-9EE0-4485-BA29-AF57447F972D}"/>
                  </a:ext>
                </a:extLst>
              </p:cNvPr>
              <p:cNvSpPr/>
              <p:nvPr/>
            </p:nvSpPr>
            <p:spPr>
              <a:xfrm>
                <a:off x="2673760" y="4009577"/>
                <a:ext cx="246040" cy="11183"/>
              </a:xfrm>
              <a:custGeom>
                <a:avLst/>
                <a:gdLst/>
                <a:ahLst/>
                <a:cxnLst/>
                <a:rect l="l" t="t" r="r" b="b"/>
                <a:pathLst>
                  <a:path w="17755" h="807" extrusionOk="0">
                    <a:moveTo>
                      <a:pt x="522" y="0"/>
                    </a:moveTo>
                    <a:cubicBezTo>
                      <a:pt x="1" y="0"/>
                      <a:pt x="1" y="807"/>
                      <a:pt x="522" y="807"/>
                    </a:cubicBezTo>
                    <a:lnTo>
                      <a:pt x="17233" y="807"/>
                    </a:lnTo>
                    <a:cubicBezTo>
                      <a:pt x="17754" y="807"/>
                      <a:pt x="17754" y="0"/>
                      <a:pt x="17233"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1" name="Google Shape;2012;p45">
                <a:extLst>
                  <a:ext uri="{FF2B5EF4-FFF2-40B4-BE49-F238E27FC236}">
                    <a16:creationId xmlns:a16="http://schemas.microsoft.com/office/drawing/2014/main" id="{F773DDE7-A370-4C44-BCE0-BB7B4D008397}"/>
                  </a:ext>
                </a:extLst>
              </p:cNvPr>
              <p:cNvSpPr/>
              <p:nvPr/>
            </p:nvSpPr>
            <p:spPr>
              <a:xfrm>
                <a:off x="2903989" y="3873066"/>
                <a:ext cx="221748" cy="501364"/>
              </a:xfrm>
              <a:custGeom>
                <a:avLst/>
                <a:gdLst/>
                <a:ahLst/>
                <a:cxnLst/>
                <a:rect l="l" t="t" r="r" b="b"/>
                <a:pathLst>
                  <a:path w="16002" h="36180" extrusionOk="0">
                    <a:moveTo>
                      <a:pt x="4128" y="0"/>
                    </a:moveTo>
                    <a:cubicBezTo>
                      <a:pt x="2968" y="0"/>
                      <a:pt x="1748" y="178"/>
                      <a:pt x="486" y="393"/>
                    </a:cubicBezTo>
                    <a:cubicBezTo>
                      <a:pt x="1" y="475"/>
                      <a:pt x="171" y="1179"/>
                      <a:pt x="623" y="1179"/>
                    </a:cubicBezTo>
                    <a:cubicBezTo>
                      <a:pt x="648" y="1179"/>
                      <a:pt x="674" y="1176"/>
                      <a:pt x="701" y="1172"/>
                    </a:cubicBezTo>
                    <a:cubicBezTo>
                      <a:pt x="1893" y="969"/>
                      <a:pt x="3019" y="807"/>
                      <a:pt x="4075" y="807"/>
                    </a:cubicBezTo>
                    <a:cubicBezTo>
                      <a:pt x="6146" y="807"/>
                      <a:pt x="7947" y="1430"/>
                      <a:pt x="9451" y="3590"/>
                    </a:cubicBezTo>
                    <a:cubicBezTo>
                      <a:pt x="12011" y="7269"/>
                      <a:pt x="11407" y="12308"/>
                      <a:pt x="11586" y="16542"/>
                    </a:cubicBezTo>
                    <a:cubicBezTo>
                      <a:pt x="11741" y="20213"/>
                      <a:pt x="13287" y="23610"/>
                      <a:pt x="13405" y="27286"/>
                    </a:cubicBezTo>
                    <a:cubicBezTo>
                      <a:pt x="13512" y="30636"/>
                      <a:pt x="10063" y="35385"/>
                      <a:pt x="6336" y="35385"/>
                    </a:cubicBezTo>
                    <a:cubicBezTo>
                      <a:pt x="5788" y="35385"/>
                      <a:pt x="5234" y="35282"/>
                      <a:pt x="4684" y="35057"/>
                    </a:cubicBezTo>
                    <a:cubicBezTo>
                      <a:pt x="4630" y="35035"/>
                      <a:pt x="4580" y="35025"/>
                      <a:pt x="4534" y="35025"/>
                    </a:cubicBezTo>
                    <a:cubicBezTo>
                      <a:pt x="4163" y="35025"/>
                      <a:pt x="4046" y="35662"/>
                      <a:pt x="4469" y="35836"/>
                    </a:cubicBezTo>
                    <a:cubicBezTo>
                      <a:pt x="5051" y="36074"/>
                      <a:pt x="5634" y="36180"/>
                      <a:pt x="6211" y="36180"/>
                    </a:cubicBezTo>
                    <a:cubicBezTo>
                      <a:pt x="8762" y="36180"/>
                      <a:pt x="11185" y="34107"/>
                      <a:pt x="12695" y="32178"/>
                    </a:cubicBezTo>
                    <a:cubicBezTo>
                      <a:pt x="16001" y="27958"/>
                      <a:pt x="13055" y="22225"/>
                      <a:pt x="12482" y="17677"/>
                    </a:cubicBezTo>
                    <a:cubicBezTo>
                      <a:pt x="11850" y="12666"/>
                      <a:pt x="13204" y="6597"/>
                      <a:pt x="9585" y="2380"/>
                    </a:cubicBezTo>
                    <a:cubicBezTo>
                      <a:pt x="8007" y="543"/>
                      <a:pt x="6158" y="0"/>
                      <a:pt x="4128"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2" name="Google Shape;2013;p45">
                <a:extLst>
                  <a:ext uri="{FF2B5EF4-FFF2-40B4-BE49-F238E27FC236}">
                    <a16:creationId xmlns:a16="http://schemas.microsoft.com/office/drawing/2014/main" id="{CA62F192-4CF0-441D-93BC-DB9226E505EF}"/>
                  </a:ext>
                </a:extLst>
              </p:cNvPr>
              <p:cNvSpPr/>
              <p:nvPr/>
            </p:nvSpPr>
            <p:spPr>
              <a:xfrm>
                <a:off x="2927851" y="3900255"/>
                <a:ext cx="149813" cy="447168"/>
              </a:xfrm>
              <a:custGeom>
                <a:avLst/>
                <a:gdLst/>
                <a:ahLst/>
                <a:cxnLst/>
                <a:rect l="l" t="t" r="r" b="b"/>
                <a:pathLst>
                  <a:path w="10811" h="32269" extrusionOk="0">
                    <a:moveTo>
                      <a:pt x="2105" y="0"/>
                    </a:moveTo>
                    <a:cubicBezTo>
                      <a:pt x="1605" y="0"/>
                      <a:pt x="1066" y="50"/>
                      <a:pt x="485" y="155"/>
                    </a:cubicBezTo>
                    <a:cubicBezTo>
                      <a:pt x="1" y="242"/>
                      <a:pt x="169" y="941"/>
                      <a:pt x="618" y="941"/>
                    </a:cubicBezTo>
                    <a:cubicBezTo>
                      <a:pt x="644" y="941"/>
                      <a:pt x="671" y="939"/>
                      <a:pt x="699" y="934"/>
                    </a:cubicBezTo>
                    <a:lnTo>
                      <a:pt x="701" y="931"/>
                    </a:lnTo>
                    <a:cubicBezTo>
                      <a:pt x="1205" y="840"/>
                      <a:pt x="1673" y="796"/>
                      <a:pt x="2107" y="796"/>
                    </a:cubicBezTo>
                    <a:cubicBezTo>
                      <a:pt x="7671" y="796"/>
                      <a:pt x="7657" y="7908"/>
                      <a:pt x="7755" y="12437"/>
                    </a:cubicBezTo>
                    <a:cubicBezTo>
                      <a:pt x="7798" y="14476"/>
                      <a:pt x="7792" y="16531"/>
                      <a:pt x="8178" y="18542"/>
                    </a:cubicBezTo>
                    <a:cubicBezTo>
                      <a:pt x="8583" y="20645"/>
                      <a:pt x="9505" y="22520"/>
                      <a:pt x="9716" y="24687"/>
                    </a:cubicBezTo>
                    <a:cubicBezTo>
                      <a:pt x="10025" y="27859"/>
                      <a:pt x="6613" y="30955"/>
                      <a:pt x="3822" y="31482"/>
                    </a:cubicBezTo>
                    <a:cubicBezTo>
                      <a:pt x="3340" y="31571"/>
                      <a:pt x="3507" y="32268"/>
                      <a:pt x="3954" y="32268"/>
                    </a:cubicBezTo>
                    <a:cubicBezTo>
                      <a:pt x="3980" y="32268"/>
                      <a:pt x="4008" y="32266"/>
                      <a:pt x="4037" y="32261"/>
                    </a:cubicBezTo>
                    <a:cubicBezTo>
                      <a:pt x="7970" y="31523"/>
                      <a:pt x="10810" y="27637"/>
                      <a:pt x="10428" y="23707"/>
                    </a:cubicBezTo>
                    <a:cubicBezTo>
                      <a:pt x="10206" y="21423"/>
                      <a:pt x="9027" y="19331"/>
                      <a:pt x="8759" y="17041"/>
                    </a:cubicBezTo>
                    <a:cubicBezTo>
                      <a:pt x="8555" y="15314"/>
                      <a:pt x="8586" y="13550"/>
                      <a:pt x="8548" y="11812"/>
                    </a:cubicBezTo>
                    <a:cubicBezTo>
                      <a:pt x="8438" y="6738"/>
                      <a:pt x="7917" y="0"/>
                      <a:pt x="210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3" name="Google Shape;2014;p45">
                <a:extLst>
                  <a:ext uri="{FF2B5EF4-FFF2-40B4-BE49-F238E27FC236}">
                    <a16:creationId xmlns:a16="http://schemas.microsoft.com/office/drawing/2014/main" id="{AC7F3787-E1A9-4F33-82A2-77E07C1AE885}"/>
                  </a:ext>
                </a:extLst>
              </p:cNvPr>
              <p:cNvSpPr/>
              <p:nvPr/>
            </p:nvSpPr>
            <p:spPr>
              <a:xfrm>
                <a:off x="2818599" y="3791958"/>
                <a:ext cx="11197" cy="55569"/>
              </a:xfrm>
              <a:custGeom>
                <a:avLst/>
                <a:gdLst/>
                <a:ahLst/>
                <a:cxnLst/>
                <a:rect l="l" t="t" r="r" b="b"/>
                <a:pathLst>
                  <a:path w="808" h="4010" extrusionOk="0">
                    <a:moveTo>
                      <a:pt x="404" y="0"/>
                    </a:moveTo>
                    <a:cubicBezTo>
                      <a:pt x="203" y="0"/>
                      <a:pt x="1" y="130"/>
                      <a:pt x="1" y="390"/>
                    </a:cubicBezTo>
                    <a:lnTo>
                      <a:pt x="1" y="3620"/>
                    </a:lnTo>
                    <a:cubicBezTo>
                      <a:pt x="1" y="3880"/>
                      <a:pt x="203" y="4009"/>
                      <a:pt x="404" y="4009"/>
                    </a:cubicBezTo>
                    <a:cubicBezTo>
                      <a:pt x="606" y="4009"/>
                      <a:pt x="808" y="3880"/>
                      <a:pt x="808" y="3620"/>
                    </a:cubicBezTo>
                    <a:lnTo>
                      <a:pt x="808" y="390"/>
                    </a:lnTo>
                    <a:cubicBezTo>
                      <a:pt x="808" y="130"/>
                      <a:pt x="606" y="0"/>
                      <a:pt x="404"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4" name="Google Shape;2015;p45">
                <a:extLst>
                  <a:ext uri="{FF2B5EF4-FFF2-40B4-BE49-F238E27FC236}">
                    <a16:creationId xmlns:a16="http://schemas.microsoft.com/office/drawing/2014/main" id="{EB8E3293-225B-475C-969B-EE001194B6B2}"/>
                  </a:ext>
                </a:extLst>
              </p:cNvPr>
              <p:cNvSpPr/>
              <p:nvPr/>
            </p:nvSpPr>
            <p:spPr>
              <a:xfrm>
                <a:off x="3202216" y="3109061"/>
                <a:ext cx="255796" cy="133766"/>
              </a:xfrm>
              <a:custGeom>
                <a:avLst/>
                <a:gdLst/>
                <a:ahLst/>
                <a:cxnLst/>
                <a:rect l="l" t="t" r="r" b="b"/>
                <a:pathLst>
                  <a:path w="18459" h="9653" extrusionOk="0">
                    <a:moveTo>
                      <a:pt x="2596" y="1"/>
                    </a:moveTo>
                    <a:cubicBezTo>
                      <a:pt x="2392" y="1"/>
                      <a:pt x="2185" y="70"/>
                      <a:pt x="2023" y="218"/>
                    </a:cubicBezTo>
                    <a:cubicBezTo>
                      <a:pt x="1934" y="299"/>
                      <a:pt x="1860" y="387"/>
                      <a:pt x="1775" y="470"/>
                    </a:cubicBezTo>
                    <a:cubicBezTo>
                      <a:pt x="1739" y="465"/>
                      <a:pt x="1702" y="463"/>
                      <a:pt x="1666" y="463"/>
                    </a:cubicBezTo>
                    <a:cubicBezTo>
                      <a:pt x="1536" y="463"/>
                      <a:pt x="1409" y="496"/>
                      <a:pt x="1299" y="576"/>
                    </a:cubicBezTo>
                    <a:cubicBezTo>
                      <a:pt x="321" y="1280"/>
                      <a:pt x="1" y="2364"/>
                      <a:pt x="91" y="3534"/>
                    </a:cubicBezTo>
                    <a:cubicBezTo>
                      <a:pt x="113" y="3811"/>
                      <a:pt x="247" y="4012"/>
                      <a:pt x="427" y="4140"/>
                    </a:cubicBezTo>
                    <a:cubicBezTo>
                      <a:pt x="434" y="4170"/>
                      <a:pt x="432" y="4199"/>
                      <a:pt x="440" y="4228"/>
                    </a:cubicBezTo>
                    <a:cubicBezTo>
                      <a:pt x="958" y="6072"/>
                      <a:pt x="3222" y="5864"/>
                      <a:pt x="4500" y="6714"/>
                    </a:cubicBezTo>
                    <a:cubicBezTo>
                      <a:pt x="4477" y="6771"/>
                      <a:pt x="4458" y="6832"/>
                      <a:pt x="4441" y="6891"/>
                    </a:cubicBezTo>
                    <a:cubicBezTo>
                      <a:pt x="4337" y="7268"/>
                      <a:pt x="4361" y="7689"/>
                      <a:pt x="4392" y="8070"/>
                    </a:cubicBezTo>
                    <a:cubicBezTo>
                      <a:pt x="4432" y="8563"/>
                      <a:pt x="4662" y="9068"/>
                      <a:pt x="5178" y="9210"/>
                    </a:cubicBezTo>
                    <a:cubicBezTo>
                      <a:pt x="5268" y="9235"/>
                      <a:pt x="5354" y="9246"/>
                      <a:pt x="5439" y="9246"/>
                    </a:cubicBezTo>
                    <a:cubicBezTo>
                      <a:pt x="6372" y="9246"/>
                      <a:pt x="7016" y="7837"/>
                      <a:pt x="7429" y="7033"/>
                    </a:cubicBezTo>
                    <a:cubicBezTo>
                      <a:pt x="7645" y="7064"/>
                      <a:pt x="7865" y="7081"/>
                      <a:pt x="8085" y="7086"/>
                    </a:cubicBezTo>
                    <a:cubicBezTo>
                      <a:pt x="8093" y="7087"/>
                      <a:pt x="8101" y="7087"/>
                      <a:pt x="8110" y="7087"/>
                    </a:cubicBezTo>
                    <a:cubicBezTo>
                      <a:pt x="8262" y="7087"/>
                      <a:pt x="8412" y="7042"/>
                      <a:pt x="8538" y="6956"/>
                    </a:cubicBezTo>
                    <a:cubicBezTo>
                      <a:pt x="8549" y="6962"/>
                      <a:pt x="8554" y="6969"/>
                      <a:pt x="8564" y="6976"/>
                    </a:cubicBezTo>
                    <a:cubicBezTo>
                      <a:pt x="9487" y="7533"/>
                      <a:pt x="9856" y="8719"/>
                      <a:pt x="10752" y="9325"/>
                    </a:cubicBezTo>
                    <a:cubicBezTo>
                      <a:pt x="11040" y="9519"/>
                      <a:pt x="11467" y="9653"/>
                      <a:pt x="11880" y="9653"/>
                    </a:cubicBezTo>
                    <a:cubicBezTo>
                      <a:pt x="12351" y="9653"/>
                      <a:pt x="12804" y="9479"/>
                      <a:pt x="13010" y="9025"/>
                    </a:cubicBezTo>
                    <a:cubicBezTo>
                      <a:pt x="13550" y="7831"/>
                      <a:pt x="12468" y="6567"/>
                      <a:pt x="14161" y="6126"/>
                    </a:cubicBezTo>
                    <a:cubicBezTo>
                      <a:pt x="15348" y="5814"/>
                      <a:pt x="16361" y="5078"/>
                      <a:pt x="17083" y="4105"/>
                    </a:cubicBezTo>
                    <a:cubicBezTo>
                      <a:pt x="18459" y="2251"/>
                      <a:pt x="16261" y="12"/>
                      <a:pt x="14332" y="12"/>
                    </a:cubicBezTo>
                    <a:cubicBezTo>
                      <a:pt x="14197" y="12"/>
                      <a:pt x="14062" y="23"/>
                      <a:pt x="13930" y="46"/>
                    </a:cubicBezTo>
                    <a:cubicBezTo>
                      <a:pt x="13060" y="197"/>
                      <a:pt x="12693" y="1318"/>
                      <a:pt x="12449" y="2021"/>
                    </a:cubicBezTo>
                    <a:cubicBezTo>
                      <a:pt x="11900" y="3600"/>
                      <a:pt x="10801" y="5089"/>
                      <a:pt x="9090" y="5475"/>
                    </a:cubicBezTo>
                    <a:cubicBezTo>
                      <a:pt x="9051" y="5468"/>
                      <a:pt x="9010" y="5464"/>
                      <a:pt x="8970" y="5464"/>
                    </a:cubicBezTo>
                    <a:cubicBezTo>
                      <a:pt x="8814" y="5464"/>
                      <a:pt x="8660" y="5517"/>
                      <a:pt x="8535" y="5615"/>
                    </a:cubicBezTo>
                    <a:cubicBezTo>
                      <a:pt x="8403" y="5521"/>
                      <a:pt x="8246" y="5473"/>
                      <a:pt x="8083" y="5473"/>
                    </a:cubicBezTo>
                    <a:cubicBezTo>
                      <a:pt x="7602" y="5464"/>
                      <a:pt x="7121" y="5362"/>
                      <a:pt x="6657" y="5191"/>
                    </a:cubicBezTo>
                    <a:cubicBezTo>
                      <a:pt x="5291" y="4213"/>
                      <a:pt x="3909" y="3408"/>
                      <a:pt x="3613" y="1544"/>
                    </a:cubicBezTo>
                    <a:cubicBezTo>
                      <a:pt x="3593" y="1409"/>
                      <a:pt x="3511" y="1298"/>
                      <a:pt x="3413" y="1203"/>
                    </a:cubicBezTo>
                    <a:cubicBezTo>
                      <a:pt x="3401" y="1066"/>
                      <a:pt x="3397" y="927"/>
                      <a:pt x="3401" y="789"/>
                    </a:cubicBezTo>
                    <a:cubicBezTo>
                      <a:pt x="3418" y="292"/>
                      <a:pt x="3013" y="1"/>
                      <a:pt x="2596"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5" name="Google Shape;2016;p45">
                <a:extLst>
                  <a:ext uri="{FF2B5EF4-FFF2-40B4-BE49-F238E27FC236}">
                    <a16:creationId xmlns:a16="http://schemas.microsoft.com/office/drawing/2014/main" id="{99AB7EC4-E26E-494E-8420-B981F364FA98}"/>
                  </a:ext>
                </a:extLst>
              </p:cNvPr>
              <p:cNvSpPr/>
              <p:nvPr/>
            </p:nvSpPr>
            <p:spPr>
              <a:xfrm>
                <a:off x="3062158" y="2656516"/>
                <a:ext cx="494948" cy="432673"/>
              </a:xfrm>
              <a:custGeom>
                <a:avLst/>
                <a:gdLst/>
                <a:ahLst/>
                <a:cxnLst/>
                <a:rect l="l" t="t" r="r" b="b"/>
                <a:pathLst>
                  <a:path w="35717" h="31223" extrusionOk="0">
                    <a:moveTo>
                      <a:pt x="2087" y="1"/>
                    </a:moveTo>
                    <a:cubicBezTo>
                      <a:pt x="1931" y="1"/>
                      <a:pt x="1789" y="89"/>
                      <a:pt x="1757" y="293"/>
                    </a:cubicBezTo>
                    <a:lnTo>
                      <a:pt x="1759" y="293"/>
                    </a:lnTo>
                    <a:cubicBezTo>
                      <a:pt x="0" y="11797"/>
                      <a:pt x="720" y="27652"/>
                      <a:pt x="14584" y="30828"/>
                    </a:cubicBezTo>
                    <a:cubicBezTo>
                      <a:pt x="15751" y="31096"/>
                      <a:pt x="16870" y="31222"/>
                      <a:pt x="17939" y="31222"/>
                    </a:cubicBezTo>
                    <a:cubicBezTo>
                      <a:pt x="29869" y="31222"/>
                      <a:pt x="35717" y="15533"/>
                      <a:pt x="34249" y="5261"/>
                    </a:cubicBezTo>
                    <a:cubicBezTo>
                      <a:pt x="34220" y="5056"/>
                      <a:pt x="34079" y="4968"/>
                      <a:pt x="33924" y="4968"/>
                    </a:cubicBezTo>
                    <a:cubicBezTo>
                      <a:pt x="33691" y="4968"/>
                      <a:pt x="33426" y="5169"/>
                      <a:pt x="33470" y="5476"/>
                    </a:cubicBezTo>
                    <a:cubicBezTo>
                      <a:pt x="34998" y="16171"/>
                      <a:pt x="28894" y="30242"/>
                      <a:pt x="17421" y="30242"/>
                    </a:cubicBezTo>
                    <a:cubicBezTo>
                      <a:pt x="16027" y="30242"/>
                      <a:pt x="14554" y="30034"/>
                      <a:pt x="13006" y="29587"/>
                    </a:cubicBezTo>
                    <a:cubicBezTo>
                      <a:pt x="985" y="26118"/>
                      <a:pt x="1020" y="10425"/>
                      <a:pt x="2536" y="508"/>
                    </a:cubicBezTo>
                    <a:cubicBezTo>
                      <a:pt x="2583" y="202"/>
                      <a:pt x="2321" y="1"/>
                      <a:pt x="2087"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6" name="Google Shape;2017;p45">
                <a:extLst>
                  <a:ext uri="{FF2B5EF4-FFF2-40B4-BE49-F238E27FC236}">
                    <a16:creationId xmlns:a16="http://schemas.microsoft.com/office/drawing/2014/main" id="{DBE015CF-444B-4FDF-B805-E9AE6A4C00E3}"/>
                  </a:ext>
                </a:extLst>
              </p:cNvPr>
              <p:cNvSpPr/>
              <p:nvPr/>
            </p:nvSpPr>
            <p:spPr>
              <a:xfrm>
                <a:off x="3519941" y="2813910"/>
                <a:ext cx="70438" cy="69329"/>
              </a:xfrm>
              <a:custGeom>
                <a:avLst/>
                <a:gdLst/>
                <a:ahLst/>
                <a:cxnLst/>
                <a:rect l="l" t="t" r="r" b="b"/>
                <a:pathLst>
                  <a:path w="5083" h="5003" extrusionOk="0">
                    <a:moveTo>
                      <a:pt x="2806" y="1"/>
                    </a:moveTo>
                    <a:cubicBezTo>
                      <a:pt x="1946" y="1"/>
                      <a:pt x="1038" y="432"/>
                      <a:pt x="525" y="1232"/>
                    </a:cubicBezTo>
                    <a:cubicBezTo>
                      <a:pt x="330" y="1539"/>
                      <a:pt x="609" y="1828"/>
                      <a:pt x="891" y="1828"/>
                    </a:cubicBezTo>
                    <a:cubicBezTo>
                      <a:pt x="1014" y="1828"/>
                      <a:pt x="1137" y="1773"/>
                      <a:pt x="1223" y="1641"/>
                    </a:cubicBezTo>
                    <a:cubicBezTo>
                      <a:pt x="1575" y="1090"/>
                      <a:pt x="2194" y="793"/>
                      <a:pt x="2772" y="793"/>
                    </a:cubicBezTo>
                    <a:cubicBezTo>
                      <a:pt x="3451" y="793"/>
                      <a:pt x="4072" y="1204"/>
                      <a:pt x="4134" y="2100"/>
                    </a:cubicBezTo>
                    <a:cubicBezTo>
                      <a:pt x="4232" y="3502"/>
                      <a:pt x="3152" y="4183"/>
                      <a:pt x="1993" y="4183"/>
                    </a:cubicBezTo>
                    <a:cubicBezTo>
                      <a:pt x="1599" y="4183"/>
                      <a:pt x="1195" y="4104"/>
                      <a:pt x="826" y="3948"/>
                    </a:cubicBezTo>
                    <a:cubicBezTo>
                      <a:pt x="767" y="3923"/>
                      <a:pt x="710" y="3912"/>
                      <a:pt x="655" y="3912"/>
                    </a:cubicBezTo>
                    <a:cubicBezTo>
                      <a:pt x="265" y="3912"/>
                      <a:pt x="1" y="4467"/>
                      <a:pt x="419" y="4644"/>
                    </a:cubicBezTo>
                    <a:cubicBezTo>
                      <a:pt x="960" y="4873"/>
                      <a:pt x="1514" y="5003"/>
                      <a:pt x="2067" y="5003"/>
                    </a:cubicBezTo>
                    <a:cubicBezTo>
                      <a:pt x="2554" y="5003"/>
                      <a:pt x="3041" y="4903"/>
                      <a:pt x="3516" y="4682"/>
                    </a:cubicBezTo>
                    <a:cubicBezTo>
                      <a:pt x="4558" y="4201"/>
                      <a:pt x="5083" y="2906"/>
                      <a:pt x="4915" y="1812"/>
                    </a:cubicBezTo>
                    <a:cubicBezTo>
                      <a:pt x="4726" y="573"/>
                      <a:pt x="3798" y="1"/>
                      <a:pt x="280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7" name="Google Shape;2018;p45">
                <a:extLst>
                  <a:ext uri="{FF2B5EF4-FFF2-40B4-BE49-F238E27FC236}">
                    <a16:creationId xmlns:a16="http://schemas.microsoft.com/office/drawing/2014/main" id="{5079C431-86E2-4C68-84D2-14104C37D17A}"/>
                  </a:ext>
                </a:extLst>
              </p:cNvPr>
              <p:cNvSpPr/>
              <p:nvPr/>
            </p:nvSpPr>
            <p:spPr>
              <a:xfrm>
                <a:off x="3526703" y="2834267"/>
                <a:ext cx="36515" cy="36556"/>
              </a:xfrm>
              <a:custGeom>
                <a:avLst/>
                <a:gdLst/>
                <a:ahLst/>
                <a:cxnLst/>
                <a:rect l="l" t="t" r="r" b="b"/>
                <a:pathLst>
                  <a:path w="2635" h="2638" extrusionOk="0">
                    <a:moveTo>
                      <a:pt x="2072" y="0"/>
                    </a:moveTo>
                    <a:cubicBezTo>
                      <a:pt x="1981" y="0"/>
                      <a:pt x="1887" y="40"/>
                      <a:pt x="1806" y="134"/>
                    </a:cubicBezTo>
                    <a:cubicBezTo>
                      <a:pt x="1427" y="577"/>
                      <a:pt x="759" y="660"/>
                      <a:pt x="283" y="973"/>
                    </a:cubicBezTo>
                    <a:cubicBezTo>
                      <a:pt x="115" y="1084"/>
                      <a:pt x="1" y="1342"/>
                      <a:pt x="137" y="1525"/>
                    </a:cubicBezTo>
                    <a:cubicBezTo>
                      <a:pt x="558" y="2092"/>
                      <a:pt x="1217" y="2216"/>
                      <a:pt x="1787" y="2573"/>
                    </a:cubicBezTo>
                    <a:cubicBezTo>
                      <a:pt x="1858" y="2618"/>
                      <a:pt x="1929" y="2637"/>
                      <a:pt x="1995" y="2637"/>
                    </a:cubicBezTo>
                    <a:cubicBezTo>
                      <a:pt x="2339" y="2637"/>
                      <a:pt x="2564" y="2108"/>
                      <a:pt x="2196" y="1877"/>
                    </a:cubicBezTo>
                    <a:cubicBezTo>
                      <a:pt x="1913" y="1698"/>
                      <a:pt x="1507" y="1593"/>
                      <a:pt x="1187" y="1412"/>
                    </a:cubicBezTo>
                    <a:lnTo>
                      <a:pt x="1187" y="1412"/>
                    </a:lnTo>
                    <a:cubicBezTo>
                      <a:pt x="1616" y="1224"/>
                      <a:pt x="2064" y="1071"/>
                      <a:pt x="2377" y="705"/>
                    </a:cubicBezTo>
                    <a:cubicBezTo>
                      <a:pt x="2635" y="405"/>
                      <a:pt x="2366" y="0"/>
                      <a:pt x="207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8" name="Google Shape;2019;p45">
                <a:extLst>
                  <a:ext uri="{FF2B5EF4-FFF2-40B4-BE49-F238E27FC236}">
                    <a16:creationId xmlns:a16="http://schemas.microsoft.com/office/drawing/2014/main" id="{76007D20-AEF6-4872-9869-7C842E36A91A}"/>
                  </a:ext>
                </a:extLst>
              </p:cNvPr>
              <p:cNvSpPr/>
              <p:nvPr/>
            </p:nvSpPr>
            <p:spPr>
              <a:xfrm>
                <a:off x="3021320" y="2836775"/>
                <a:ext cx="79154" cy="85099"/>
              </a:xfrm>
              <a:custGeom>
                <a:avLst/>
                <a:gdLst/>
                <a:ahLst/>
                <a:cxnLst/>
                <a:rect l="l" t="t" r="r" b="b"/>
                <a:pathLst>
                  <a:path w="5712" h="6141" extrusionOk="0">
                    <a:moveTo>
                      <a:pt x="3438" y="1"/>
                    </a:moveTo>
                    <a:cubicBezTo>
                      <a:pt x="1619" y="1"/>
                      <a:pt x="1" y="2274"/>
                      <a:pt x="363" y="4060"/>
                    </a:cubicBezTo>
                    <a:cubicBezTo>
                      <a:pt x="644" y="5453"/>
                      <a:pt x="1887" y="6140"/>
                      <a:pt x="3154" y="6140"/>
                    </a:cubicBezTo>
                    <a:cubicBezTo>
                      <a:pt x="3994" y="6140"/>
                      <a:pt x="4845" y="5838"/>
                      <a:pt x="5431" y="5239"/>
                    </a:cubicBezTo>
                    <a:cubicBezTo>
                      <a:pt x="5711" y="4954"/>
                      <a:pt x="5437" y="4548"/>
                      <a:pt x="5130" y="4548"/>
                    </a:cubicBezTo>
                    <a:cubicBezTo>
                      <a:pt x="5038" y="4548"/>
                      <a:pt x="4944" y="4584"/>
                      <a:pt x="4860" y="4670"/>
                    </a:cubicBezTo>
                    <a:cubicBezTo>
                      <a:pt x="4410" y="5128"/>
                      <a:pt x="3797" y="5357"/>
                      <a:pt x="3193" y="5357"/>
                    </a:cubicBezTo>
                    <a:cubicBezTo>
                      <a:pt x="2352" y="5357"/>
                      <a:pt x="1530" y="4914"/>
                      <a:pt x="1194" y="4031"/>
                    </a:cubicBezTo>
                    <a:cubicBezTo>
                      <a:pt x="689" y="2708"/>
                      <a:pt x="2059" y="835"/>
                      <a:pt x="3452" y="835"/>
                    </a:cubicBezTo>
                    <a:cubicBezTo>
                      <a:pt x="3736" y="835"/>
                      <a:pt x="4021" y="913"/>
                      <a:pt x="4291" y="1088"/>
                    </a:cubicBezTo>
                    <a:cubicBezTo>
                      <a:pt x="4362" y="1135"/>
                      <a:pt x="4433" y="1155"/>
                      <a:pt x="4500" y="1155"/>
                    </a:cubicBezTo>
                    <a:cubicBezTo>
                      <a:pt x="4838" y="1155"/>
                      <a:pt x="5060" y="628"/>
                      <a:pt x="4697" y="391"/>
                    </a:cubicBezTo>
                    <a:cubicBezTo>
                      <a:pt x="4281" y="120"/>
                      <a:pt x="3854" y="1"/>
                      <a:pt x="3438"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39" name="Google Shape;2020;p45">
                <a:extLst>
                  <a:ext uri="{FF2B5EF4-FFF2-40B4-BE49-F238E27FC236}">
                    <a16:creationId xmlns:a16="http://schemas.microsoft.com/office/drawing/2014/main" id="{4F3B5BDD-6EAE-4837-BFE7-CA36901E7C1C}"/>
                  </a:ext>
                </a:extLst>
              </p:cNvPr>
              <p:cNvSpPr/>
              <p:nvPr/>
            </p:nvSpPr>
            <p:spPr>
              <a:xfrm>
                <a:off x="3051280" y="2862979"/>
                <a:ext cx="40325" cy="37083"/>
              </a:xfrm>
              <a:custGeom>
                <a:avLst/>
                <a:gdLst/>
                <a:ahLst/>
                <a:cxnLst/>
                <a:rect l="l" t="t" r="r" b="b"/>
                <a:pathLst>
                  <a:path w="2910" h="2676" extrusionOk="0">
                    <a:moveTo>
                      <a:pt x="576" y="1"/>
                    </a:moveTo>
                    <a:cubicBezTo>
                      <a:pt x="150" y="1"/>
                      <a:pt x="0" y="678"/>
                      <a:pt x="468" y="793"/>
                    </a:cubicBezTo>
                    <a:cubicBezTo>
                      <a:pt x="902" y="901"/>
                      <a:pt x="1313" y="1071"/>
                      <a:pt x="1728" y="1231"/>
                    </a:cubicBezTo>
                    <a:lnTo>
                      <a:pt x="1728" y="1231"/>
                    </a:lnTo>
                    <a:cubicBezTo>
                      <a:pt x="1483" y="1479"/>
                      <a:pt x="1226" y="1716"/>
                      <a:pt x="993" y="1976"/>
                    </a:cubicBezTo>
                    <a:cubicBezTo>
                      <a:pt x="728" y="2271"/>
                      <a:pt x="998" y="2676"/>
                      <a:pt x="1297" y="2676"/>
                    </a:cubicBezTo>
                    <a:cubicBezTo>
                      <a:pt x="1388" y="2676"/>
                      <a:pt x="1482" y="2638"/>
                      <a:pt x="1564" y="2547"/>
                    </a:cubicBezTo>
                    <a:cubicBezTo>
                      <a:pt x="1936" y="2133"/>
                      <a:pt x="2367" y="1777"/>
                      <a:pt x="2717" y="1342"/>
                    </a:cubicBezTo>
                    <a:cubicBezTo>
                      <a:pt x="2909" y="1103"/>
                      <a:pt x="2849" y="767"/>
                      <a:pt x="2539" y="667"/>
                    </a:cubicBezTo>
                    <a:cubicBezTo>
                      <a:pt x="1914" y="466"/>
                      <a:pt x="1322" y="174"/>
                      <a:pt x="683" y="14"/>
                    </a:cubicBezTo>
                    <a:cubicBezTo>
                      <a:pt x="646" y="5"/>
                      <a:pt x="610" y="1"/>
                      <a:pt x="576"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0" name="Google Shape;2021;p45">
                <a:extLst>
                  <a:ext uri="{FF2B5EF4-FFF2-40B4-BE49-F238E27FC236}">
                    <a16:creationId xmlns:a16="http://schemas.microsoft.com/office/drawing/2014/main" id="{74BC0F04-74B4-4316-B73B-FD514EBA50D3}"/>
                  </a:ext>
                </a:extLst>
              </p:cNvPr>
              <p:cNvSpPr/>
              <p:nvPr/>
            </p:nvSpPr>
            <p:spPr>
              <a:xfrm>
                <a:off x="3031450" y="2498527"/>
                <a:ext cx="510469" cy="295761"/>
              </a:xfrm>
              <a:custGeom>
                <a:avLst/>
                <a:gdLst/>
                <a:ahLst/>
                <a:cxnLst/>
                <a:rect l="l" t="t" r="r" b="b"/>
                <a:pathLst>
                  <a:path w="36837" h="21343" extrusionOk="0">
                    <a:moveTo>
                      <a:pt x="19037" y="1"/>
                    </a:moveTo>
                    <a:cubicBezTo>
                      <a:pt x="14538" y="1"/>
                      <a:pt x="9184" y="4030"/>
                      <a:pt x="4832" y="4030"/>
                    </a:cubicBezTo>
                    <a:cubicBezTo>
                      <a:pt x="3320" y="4030"/>
                      <a:pt x="1930" y="3544"/>
                      <a:pt x="738" y="2234"/>
                    </a:cubicBezTo>
                    <a:cubicBezTo>
                      <a:pt x="658" y="2146"/>
                      <a:pt x="563" y="2109"/>
                      <a:pt x="470" y="2109"/>
                    </a:cubicBezTo>
                    <a:cubicBezTo>
                      <a:pt x="230" y="2109"/>
                      <a:pt x="0" y="2357"/>
                      <a:pt x="63" y="2627"/>
                    </a:cubicBezTo>
                    <a:cubicBezTo>
                      <a:pt x="871" y="6169"/>
                      <a:pt x="989" y="9798"/>
                      <a:pt x="4229" y="11971"/>
                    </a:cubicBezTo>
                    <a:cubicBezTo>
                      <a:pt x="5690" y="12951"/>
                      <a:pt x="7388" y="13312"/>
                      <a:pt x="9148" y="13312"/>
                    </a:cubicBezTo>
                    <a:cubicBezTo>
                      <a:pt x="12068" y="13312"/>
                      <a:pt x="15159" y="12318"/>
                      <a:pt x="17622" y="11507"/>
                    </a:cubicBezTo>
                    <a:cubicBezTo>
                      <a:pt x="18528" y="11211"/>
                      <a:pt x="19407" y="10806"/>
                      <a:pt x="20299" y="10467"/>
                    </a:cubicBezTo>
                    <a:cubicBezTo>
                      <a:pt x="20914" y="10233"/>
                      <a:pt x="21479" y="10130"/>
                      <a:pt x="22007" y="10130"/>
                    </a:cubicBezTo>
                    <a:cubicBezTo>
                      <a:pt x="23669" y="10130"/>
                      <a:pt x="24953" y="11155"/>
                      <a:pt x="26229" y="12343"/>
                    </a:cubicBezTo>
                    <a:cubicBezTo>
                      <a:pt x="27578" y="13598"/>
                      <a:pt x="29182" y="14396"/>
                      <a:pt x="30950" y="14850"/>
                    </a:cubicBezTo>
                    <a:cubicBezTo>
                      <a:pt x="32419" y="15229"/>
                      <a:pt x="31606" y="17505"/>
                      <a:pt x="32231" y="18590"/>
                    </a:cubicBezTo>
                    <a:cubicBezTo>
                      <a:pt x="33162" y="20207"/>
                      <a:pt x="34412" y="20791"/>
                      <a:pt x="36169" y="21324"/>
                    </a:cubicBezTo>
                    <a:cubicBezTo>
                      <a:pt x="36213" y="21337"/>
                      <a:pt x="36254" y="21343"/>
                      <a:pt x="36293" y="21343"/>
                    </a:cubicBezTo>
                    <a:cubicBezTo>
                      <a:pt x="36701" y="21343"/>
                      <a:pt x="36837" y="20682"/>
                      <a:pt x="36384" y="20545"/>
                    </a:cubicBezTo>
                    <a:cubicBezTo>
                      <a:pt x="33557" y="19686"/>
                      <a:pt x="32733" y="17093"/>
                      <a:pt x="32464" y="14562"/>
                    </a:cubicBezTo>
                    <a:cubicBezTo>
                      <a:pt x="32438" y="14325"/>
                      <a:pt x="32298" y="14181"/>
                      <a:pt x="32061" y="14159"/>
                    </a:cubicBezTo>
                    <a:cubicBezTo>
                      <a:pt x="28206" y="13773"/>
                      <a:pt x="26894" y="10666"/>
                      <a:pt x="23778" y="9310"/>
                    </a:cubicBezTo>
                    <a:cubicBezTo>
                      <a:pt x="23409" y="9150"/>
                      <a:pt x="23009" y="9083"/>
                      <a:pt x="22593" y="9083"/>
                    </a:cubicBezTo>
                    <a:cubicBezTo>
                      <a:pt x="21121" y="9083"/>
                      <a:pt x="19454" y="9922"/>
                      <a:pt x="18291" y="10389"/>
                    </a:cubicBezTo>
                    <a:cubicBezTo>
                      <a:pt x="15567" y="11483"/>
                      <a:pt x="12592" y="12377"/>
                      <a:pt x="9638" y="12377"/>
                    </a:cubicBezTo>
                    <a:cubicBezTo>
                      <a:pt x="8522" y="12377"/>
                      <a:pt x="7409" y="12249"/>
                      <a:pt x="6314" y="11957"/>
                    </a:cubicBezTo>
                    <a:cubicBezTo>
                      <a:pt x="2288" y="10883"/>
                      <a:pt x="1768" y="7089"/>
                      <a:pt x="1093" y="3628"/>
                    </a:cubicBezTo>
                    <a:lnTo>
                      <a:pt x="1093" y="3628"/>
                    </a:lnTo>
                    <a:cubicBezTo>
                      <a:pt x="2143" y="4365"/>
                      <a:pt x="3356" y="4652"/>
                      <a:pt x="4645" y="4652"/>
                    </a:cubicBezTo>
                    <a:cubicBezTo>
                      <a:pt x="8378" y="4652"/>
                      <a:pt x="12754" y="2251"/>
                      <a:pt x="15685" y="1450"/>
                    </a:cubicBezTo>
                    <a:cubicBezTo>
                      <a:pt x="16570" y="1208"/>
                      <a:pt x="17424" y="1086"/>
                      <a:pt x="18246" y="1086"/>
                    </a:cubicBezTo>
                    <a:cubicBezTo>
                      <a:pt x="20307" y="1086"/>
                      <a:pt x="22170" y="1853"/>
                      <a:pt x="23823" y="3427"/>
                    </a:cubicBezTo>
                    <a:cubicBezTo>
                      <a:pt x="24607" y="4174"/>
                      <a:pt x="25841" y="4211"/>
                      <a:pt x="26842" y="4328"/>
                    </a:cubicBezTo>
                    <a:cubicBezTo>
                      <a:pt x="30602" y="4768"/>
                      <a:pt x="33507" y="5275"/>
                      <a:pt x="34677" y="9376"/>
                    </a:cubicBezTo>
                    <a:cubicBezTo>
                      <a:pt x="35288" y="11530"/>
                      <a:pt x="35516" y="14356"/>
                      <a:pt x="35622" y="16569"/>
                    </a:cubicBezTo>
                    <a:cubicBezTo>
                      <a:pt x="35634" y="16828"/>
                      <a:pt x="35842" y="16959"/>
                      <a:pt x="36045" y="16959"/>
                    </a:cubicBezTo>
                    <a:cubicBezTo>
                      <a:pt x="36247" y="16959"/>
                      <a:pt x="36442" y="16829"/>
                      <a:pt x="36430" y="16569"/>
                    </a:cubicBezTo>
                    <a:cubicBezTo>
                      <a:pt x="36288" y="13615"/>
                      <a:pt x="36294" y="8673"/>
                      <a:pt x="34176" y="6354"/>
                    </a:cubicBezTo>
                    <a:cubicBezTo>
                      <a:pt x="33385" y="5486"/>
                      <a:pt x="32342" y="4382"/>
                      <a:pt x="31166" y="4038"/>
                    </a:cubicBezTo>
                    <a:cubicBezTo>
                      <a:pt x="28532" y="3264"/>
                      <a:pt x="25502" y="4060"/>
                      <a:pt x="23385" y="1848"/>
                    </a:cubicBezTo>
                    <a:cubicBezTo>
                      <a:pt x="22096" y="499"/>
                      <a:pt x="20619" y="1"/>
                      <a:pt x="19037"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1" name="Google Shape;2022;p45">
                <a:extLst>
                  <a:ext uri="{FF2B5EF4-FFF2-40B4-BE49-F238E27FC236}">
                    <a16:creationId xmlns:a16="http://schemas.microsoft.com/office/drawing/2014/main" id="{21CDE4E9-BB18-4F3A-B0B5-3EFCC4F8A606}"/>
                  </a:ext>
                </a:extLst>
              </p:cNvPr>
              <p:cNvSpPr/>
              <p:nvPr/>
            </p:nvSpPr>
            <p:spPr>
              <a:xfrm>
                <a:off x="3078898" y="2673353"/>
                <a:ext cx="86706" cy="169491"/>
              </a:xfrm>
              <a:custGeom>
                <a:avLst/>
                <a:gdLst/>
                <a:ahLst/>
                <a:cxnLst/>
                <a:rect l="l" t="t" r="r" b="b"/>
                <a:pathLst>
                  <a:path w="6257" h="12231" extrusionOk="0">
                    <a:moveTo>
                      <a:pt x="5692" y="1"/>
                    </a:moveTo>
                    <a:cubicBezTo>
                      <a:pt x="5569" y="1"/>
                      <a:pt x="5444" y="55"/>
                      <a:pt x="5358" y="186"/>
                    </a:cubicBezTo>
                    <a:cubicBezTo>
                      <a:pt x="4143" y="2033"/>
                      <a:pt x="2691" y="3693"/>
                      <a:pt x="1725" y="5696"/>
                    </a:cubicBezTo>
                    <a:cubicBezTo>
                      <a:pt x="838" y="7529"/>
                      <a:pt x="367" y="9724"/>
                      <a:pt x="49" y="11723"/>
                    </a:cubicBezTo>
                    <a:cubicBezTo>
                      <a:pt x="0" y="12029"/>
                      <a:pt x="262" y="12230"/>
                      <a:pt x="496" y="12230"/>
                    </a:cubicBezTo>
                    <a:cubicBezTo>
                      <a:pt x="651" y="12230"/>
                      <a:pt x="795" y="12142"/>
                      <a:pt x="828" y="11938"/>
                    </a:cubicBezTo>
                    <a:cubicBezTo>
                      <a:pt x="1112" y="10157"/>
                      <a:pt x="1598" y="8424"/>
                      <a:pt x="2182" y="6719"/>
                    </a:cubicBezTo>
                    <a:cubicBezTo>
                      <a:pt x="2973" y="4417"/>
                      <a:pt x="4740" y="2595"/>
                      <a:pt x="6056" y="594"/>
                    </a:cubicBezTo>
                    <a:cubicBezTo>
                      <a:pt x="6256" y="290"/>
                      <a:pt x="5976" y="1"/>
                      <a:pt x="5692"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2" name="Google Shape;2023;p45">
                <a:extLst>
                  <a:ext uri="{FF2B5EF4-FFF2-40B4-BE49-F238E27FC236}">
                    <a16:creationId xmlns:a16="http://schemas.microsoft.com/office/drawing/2014/main" id="{8B69E26F-09B8-4231-BDC9-553FB7E30D45}"/>
                  </a:ext>
                </a:extLst>
              </p:cNvPr>
              <p:cNvSpPr/>
              <p:nvPr/>
            </p:nvSpPr>
            <p:spPr>
              <a:xfrm>
                <a:off x="3040485" y="2545546"/>
                <a:ext cx="499452" cy="239929"/>
              </a:xfrm>
              <a:custGeom>
                <a:avLst/>
                <a:gdLst/>
                <a:ahLst/>
                <a:cxnLst/>
                <a:rect l="l" t="t" r="r" b="b"/>
                <a:pathLst>
                  <a:path w="36042" h="17314" extrusionOk="0">
                    <a:moveTo>
                      <a:pt x="491" y="0"/>
                    </a:moveTo>
                    <a:cubicBezTo>
                      <a:pt x="242" y="0"/>
                      <a:pt x="1" y="194"/>
                      <a:pt x="112" y="489"/>
                    </a:cubicBezTo>
                    <a:cubicBezTo>
                      <a:pt x="960" y="2751"/>
                      <a:pt x="3702" y="3404"/>
                      <a:pt x="5797" y="4053"/>
                    </a:cubicBezTo>
                    <a:cubicBezTo>
                      <a:pt x="8057" y="4755"/>
                      <a:pt x="10405" y="5028"/>
                      <a:pt x="12759" y="5028"/>
                    </a:cubicBezTo>
                    <a:cubicBezTo>
                      <a:pt x="14534" y="5028"/>
                      <a:pt x="16313" y="4873"/>
                      <a:pt x="18059" y="4628"/>
                    </a:cubicBezTo>
                    <a:cubicBezTo>
                      <a:pt x="19776" y="4386"/>
                      <a:pt x="22311" y="3349"/>
                      <a:pt x="24495" y="3349"/>
                    </a:cubicBezTo>
                    <a:cubicBezTo>
                      <a:pt x="25797" y="3349"/>
                      <a:pt x="26974" y="3718"/>
                      <a:pt x="27777" y="4844"/>
                    </a:cubicBezTo>
                    <a:cubicBezTo>
                      <a:pt x="28588" y="5980"/>
                      <a:pt x="29164" y="7330"/>
                      <a:pt x="30353" y="8152"/>
                    </a:cubicBezTo>
                    <a:cubicBezTo>
                      <a:pt x="30807" y="8467"/>
                      <a:pt x="31236" y="8789"/>
                      <a:pt x="31766" y="8974"/>
                    </a:cubicBezTo>
                    <a:cubicBezTo>
                      <a:pt x="33363" y="9533"/>
                      <a:pt x="33185" y="11090"/>
                      <a:pt x="33071" y="12485"/>
                    </a:cubicBezTo>
                    <a:cubicBezTo>
                      <a:pt x="32906" y="14507"/>
                      <a:pt x="33981" y="15639"/>
                      <a:pt x="35122" y="17143"/>
                    </a:cubicBezTo>
                    <a:cubicBezTo>
                      <a:pt x="35214" y="17264"/>
                      <a:pt x="35340" y="17314"/>
                      <a:pt x="35464" y="17314"/>
                    </a:cubicBezTo>
                    <a:cubicBezTo>
                      <a:pt x="35759" y="17314"/>
                      <a:pt x="36042" y="17028"/>
                      <a:pt x="35820" y="16736"/>
                    </a:cubicBezTo>
                    <a:lnTo>
                      <a:pt x="35822" y="16736"/>
                    </a:lnTo>
                    <a:cubicBezTo>
                      <a:pt x="34847" y="15454"/>
                      <a:pt x="33933" y="14405"/>
                      <a:pt x="33879" y="12485"/>
                    </a:cubicBezTo>
                    <a:cubicBezTo>
                      <a:pt x="33879" y="12473"/>
                      <a:pt x="34122" y="10127"/>
                      <a:pt x="34122" y="9613"/>
                    </a:cubicBezTo>
                    <a:cubicBezTo>
                      <a:pt x="34122" y="9101"/>
                      <a:pt x="33801" y="8860"/>
                      <a:pt x="33419" y="8652"/>
                    </a:cubicBezTo>
                    <a:cubicBezTo>
                      <a:pt x="31451" y="7583"/>
                      <a:pt x="30223" y="7235"/>
                      <a:pt x="28948" y="5196"/>
                    </a:cubicBezTo>
                    <a:cubicBezTo>
                      <a:pt x="28382" y="4290"/>
                      <a:pt x="27642" y="2888"/>
                      <a:pt x="26503" y="2554"/>
                    </a:cubicBezTo>
                    <a:cubicBezTo>
                      <a:pt x="25960" y="2394"/>
                      <a:pt x="25459" y="2325"/>
                      <a:pt x="24974" y="2325"/>
                    </a:cubicBezTo>
                    <a:cubicBezTo>
                      <a:pt x="24025" y="2325"/>
                      <a:pt x="23134" y="2586"/>
                      <a:pt x="22086" y="2928"/>
                    </a:cubicBezTo>
                    <a:cubicBezTo>
                      <a:pt x="19726" y="3696"/>
                      <a:pt x="17183" y="3996"/>
                      <a:pt x="14724" y="4192"/>
                    </a:cubicBezTo>
                    <a:cubicBezTo>
                      <a:pt x="14189" y="4234"/>
                      <a:pt x="13655" y="4254"/>
                      <a:pt x="13122" y="4254"/>
                    </a:cubicBezTo>
                    <a:cubicBezTo>
                      <a:pt x="11096" y="4254"/>
                      <a:pt x="9079" y="3968"/>
                      <a:pt x="7098" y="3553"/>
                    </a:cubicBezTo>
                    <a:cubicBezTo>
                      <a:pt x="5139" y="3144"/>
                      <a:pt x="1661" y="2327"/>
                      <a:pt x="891" y="274"/>
                    </a:cubicBezTo>
                    <a:cubicBezTo>
                      <a:pt x="819" y="83"/>
                      <a:pt x="653" y="0"/>
                      <a:pt x="491"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3" name="Google Shape;2024;p45">
                <a:extLst>
                  <a:ext uri="{FF2B5EF4-FFF2-40B4-BE49-F238E27FC236}">
                    <a16:creationId xmlns:a16="http://schemas.microsoft.com/office/drawing/2014/main" id="{98D313AB-46CB-4E20-A08A-2FB4BB0DCFB2}"/>
                  </a:ext>
                </a:extLst>
              </p:cNvPr>
              <p:cNvSpPr/>
              <p:nvPr/>
            </p:nvSpPr>
            <p:spPr>
              <a:xfrm>
                <a:off x="3235294" y="3066657"/>
                <a:ext cx="156798" cy="125521"/>
              </a:xfrm>
              <a:custGeom>
                <a:avLst/>
                <a:gdLst/>
                <a:ahLst/>
                <a:cxnLst/>
                <a:rect l="l" t="t" r="r" b="b"/>
                <a:pathLst>
                  <a:path w="11315" h="9058" extrusionOk="0">
                    <a:moveTo>
                      <a:pt x="10491" y="1"/>
                    </a:moveTo>
                    <a:cubicBezTo>
                      <a:pt x="10290" y="1"/>
                      <a:pt x="10106" y="128"/>
                      <a:pt x="10138" y="385"/>
                    </a:cubicBezTo>
                    <a:cubicBezTo>
                      <a:pt x="10463" y="3004"/>
                      <a:pt x="10114" y="6296"/>
                      <a:pt x="7682" y="7841"/>
                    </a:cubicBezTo>
                    <a:cubicBezTo>
                      <a:pt x="7175" y="8162"/>
                      <a:pt x="6656" y="8294"/>
                      <a:pt x="6140" y="8294"/>
                    </a:cubicBezTo>
                    <a:cubicBezTo>
                      <a:pt x="4810" y="8294"/>
                      <a:pt x="3498" y="7413"/>
                      <a:pt x="2464" y="6598"/>
                    </a:cubicBezTo>
                    <a:cubicBezTo>
                      <a:pt x="808" y="5289"/>
                      <a:pt x="1664" y="2985"/>
                      <a:pt x="1580" y="1147"/>
                    </a:cubicBezTo>
                    <a:cubicBezTo>
                      <a:pt x="1567" y="887"/>
                      <a:pt x="1359" y="757"/>
                      <a:pt x="1157" y="757"/>
                    </a:cubicBezTo>
                    <a:cubicBezTo>
                      <a:pt x="956" y="757"/>
                      <a:pt x="760" y="886"/>
                      <a:pt x="771" y="1147"/>
                    </a:cubicBezTo>
                    <a:cubicBezTo>
                      <a:pt x="875" y="3416"/>
                      <a:pt x="1" y="5528"/>
                      <a:pt x="1895" y="7169"/>
                    </a:cubicBezTo>
                    <a:cubicBezTo>
                      <a:pt x="3135" y="8244"/>
                      <a:pt x="4533" y="9058"/>
                      <a:pt x="6133" y="9058"/>
                    </a:cubicBezTo>
                    <a:cubicBezTo>
                      <a:pt x="6367" y="9058"/>
                      <a:pt x="6605" y="9040"/>
                      <a:pt x="6847" y="9004"/>
                    </a:cubicBezTo>
                    <a:cubicBezTo>
                      <a:pt x="10593" y="8441"/>
                      <a:pt x="11315" y="3355"/>
                      <a:pt x="10945" y="385"/>
                    </a:cubicBezTo>
                    <a:cubicBezTo>
                      <a:pt x="10912" y="130"/>
                      <a:pt x="10693" y="1"/>
                      <a:pt x="10491"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4" name="Google Shape;2025;p45">
                <a:extLst>
                  <a:ext uri="{FF2B5EF4-FFF2-40B4-BE49-F238E27FC236}">
                    <a16:creationId xmlns:a16="http://schemas.microsoft.com/office/drawing/2014/main" id="{FAA5E52B-53FE-4734-9740-C90FE427D90C}"/>
                  </a:ext>
                </a:extLst>
              </p:cNvPr>
              <p:cNvSpPr/>
              <p:nvPr/>
            </p:nvSpPr>
            <p:spPr>
              <a:xfrm>
                <a:off x="3190797" y="3102562"/>
                <a:ext cx="135291" cy="144354"/>
              </a:xfrm>
              <a:custGeom>
                <a:avLst/>
                <a:gdLst/>
                <a:ahLst/>
                <a:cxnLst/>
                <a:rect l="l" t="t" r="r" b="b"/>
                <a:pathLst>
                  <a:path w="9763" h="10417" extrusionOk="0">
                    <a:moveTo>
                      <a:pt x="4236" y="1"/>
                    </a:moveTo>
                    <a:cubicBezTo>
                      <a:pt x="4232" y="1"/>
                      <a:pt x="4228" y="1"/>
                      <a:pt x="4225" y="1"/>
                    </a:cubicBezTo>
                    <a:cubicBezTo>
                      <a:pt x="2237" y="53"/>
                      <a:pt x="780" y="1273"/>
                      <a:pt x="439" y="3229"/>
                    </a:cubicBezTo>
                    <a:cubicBezTo>
                      <a:pt x="1" y="5724"/>
                      <a:pt x="1860" y="6470"/>
                      <a:pt x="3875" y="6851"/>
                    </a:cubicBezTo>
                    <a:cubicBezTo>
                      <a:pt x="5238" y="7109"/>
                      <a:pt x="4191" y="10417"/>
                      <a:pt x="5728" y="10417"/>
                    </a:cubicBezTo>
                    <a:cubicBezTo>
                      <a:pt x="5729" y="10417"/>
                      <a:pt x="5730" y="10417"/>
                      <a:pt x="5731" y="10417"/>
                    </a:cubicBezTo>
                    <a:cubicBezTo>
                      <a:pt x="7422" y="10415"/>
                      <a:pt x="8599" y="7931"/>
                      <a:pt x="9516" y="6801"/>
                    </a:cubicBezTo>
                    <a:cubicBezTo>
                      <a:pt x="9762" y="6496"/>
                      <a:pt x="9495" y="6091"/>
                      <a:pt x="9208" y="6091"/>
                    </a:cubicBezTo>
                    <a:cubicBezTo>
                      <a:pt x="9117" y="6091"/>
                      <a:pt x="9024" y="6132"/>
                      <a:pt x="8945" y="6229"/>
                    </a:cubicBezTo>
                    <a:cubicBezTo>
                      <a:pt x="8267" y="7065"/>
                      <a:pt x="7681" y="7964"/>
                      <a:pt x="6965" y="8772"/>
                    </a:cubicBezTo>
                    <a:cubicBezTo>
                      <a:pt x="6596" y="9189"/>
                      <a:pt x="6320" y="9357"/>
                      <a:pt x="6111" y="9357"/>
                    </a:cubicBezTo>
                    <a:cubicBezTo>
                      <a:pt x="5444" y="9357"/>
                      <a:pt x="5452" y="7655"/>
                      <a:pt x="5320" y="6794"/>
                    </a:cubicBezTo>
                    <a:cubicBezTo>
                      <a:pt x="5242" y="6274"/>
                      <a:pt x="4460" y="6170"/>
                      <a:pt x="4090" y="6072"/>
                    </a:cubicBezTo>
                    <a:cubicBezTo>
                      <a:pt x="2686" y="5698"/>
                      <a:pt x="1358" y="5643"/>
                      <a:pt x="1207" y="3827"/>
                    </a:cubicBezTo>
                    <a:cubicBezTo>
                      <a:pt x="1060" y="2068"/>
                      <a:pt x="2597" y="851"/>
                      <a:pt x="4225" y="809"/>
                    </a:cubicBezTo>
                    <a:cubicBezTo>
                      <a:pt x="4740" y="796"/>
                      <a:pt x="4746" y="1"/>
                      <a:pt x="4236" y="1"/>
                    </a:cubicBezTo>
                    <a:close/>
                  </a:path>
                </a:pathLst>
              </a:custGeom>
              <a:solidFill>
                <a:srgbClr val="1D1D1B"/>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5" name="Google Shape;2026;p45">
                <a:extLst>
                  <a:ext uri="{FF2B5EF4-FFF2-40B4-BE49-F238E27FC236}">
                    <a16:creationId xmlns:a16="http://schemas.microsoft.com/office/drawing/2014/main" id="{14AA178F-1FAB-4225-91B4-38C2A65AB0E5}"/>
                  </a:ext>
                </a:extLst>
              </p:cNvPr>
              <p:cNvSpPr/>
              <p:nvPr/>
            </p:nvSpPr>
            <p:spPr>
              <a:xfrm>
                <a:off x="3310776" y="3103670"/>
                <a:ext cx="136469" cy="141596"/>
              </a:xfrm>
              <a:custGeom>
                <a:avLst/>
                <a:gdLst/>
                <a:ahLst/>
                <a:cxnLst/>
                <a:rect l="l" t="t" r="r" b="b"/>
                <a:pathLst>
                  <a:path w="9848" h="10218" extrusionOk="0">
                    <a:moveTo>
                      <a:pt x="5452" y="0"/>
                    </a:moveTo>
                    <a:cubicBezTo>
                      <a:pt x="4981" y="0"/>
                      <a:pt x="5001" y="760"/>
                      <a:pt x="5498" y="809"/>
                    </a:cubicBezTo>
                    <a:cubicBezTo>
                      <a:pt x="6500" y="909"/>
                      <a:pt x="7346" y="1200"/>
                      <a:pt x="8122" y="1865"/>
                    </a:cubicBezTo>
                    <a:cubicBezTo>
                      <a:pt x="9848" y="3347"/>
                      <a:pt x="8272" y="5175"/>
                      <a:pt x="6479" y="5317"/>
                    </a:cubicBezTo>
                    <a:cubicBezTo>
                      <a:pt x="5875" y="5363"/>
                      <a:pt x="5298" y="5647"/>
                      <a:pt x="5070" y="6236"/>
                    </a:cubicBezTo>
                    <a:cubicBezTo>
                      <a:pt x="4748" y="7058"/>
                      <a:pt x="4814" y="7957"/>
                      <a:pt x="4635" y="8812"/>
                    </a:cubicBezTo>
                    <a:cubicBezTo>
                      <a:pt x="4532" y="9311"/>
                      <a:pt x="4318" y="9510"/>
                      <a:pt x="4042" y="9510"/>
                    </a:cubicBezTo>
                    <a:cubicBezTo>
                      <a:pt x="3058" y="9510"/>
                      <a:pt x="1287" y="6975"/>
                      <a:pt x="921" y="6501"/>
                    </a:cubicBezTo>
                    <a:cubicBezTo>
                      <a:pt x="829" y="6381"/>
                      <a:pt x="703" y="6331"/>
                      <a:pt x="579" y="6331"/>
                    </a:cubicBezTo>
                    <a:cubicBezTo>
                      <a:pt x="283" y="6331"/>
                      <a:pt x="0" y="6616"/>
                      <a:pt x="225" y="6908"/>
                    </a:cubicBezTo>
                    <a:cubicBezTo>
                      <a:pt x="1222" y="8208"/>
                      <a:pt x="2131" y="10217"/>
                      <a:pt x="3997" y="10217"/>
                    </a:cubicBezTo>
                    <a:cubicBezTo>
                      <a:pt x="4096" y="10217"/>
                      <a:pt x="4198" y="10212"/>
                      <a:pt x="4303" y="10200"/>
                    </a:cubicBezTo>
                    <a:cubicBezTo>
                      <a:pt x="5709" y="10042"/>
                      <a:pt x="5520" y="7918"/>
                      <a:pt x="5686" y="6951"/>
                    </a:cubicBezTo>
                    <a:cubicBezTo>
                      <a:pt x="5884" y="5812"/>
                      <a:pt x="7798" y="6267"/>
                      <a:pt x="8529" y="5616"/>
                    </a:cubicBezTo>
                    <a:cubicBezTo>
                      <a:pt x="9285" y="4941"/>
                      <a:pt x="9604" y="4238"/>
                      <a:pt x="9614" y="3231"/>
                    </a:cubicBezTo>
                    <a:cubicBezTo>
                      <a:pt x="9638" y="1140"/>
                      <a:pt x="7192" y="170"/>
                      <a:pt x="5498" y="2"/>
                    </a:cubicBezTo>
                    <a:cubicBezTo>
                      <a:pt x="5482" y="1"/>
                      <a:pt x="5467" y="0"/>
                      <a:pt x="545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6" name="Google Shape;2027;p45">
                <a:extLst>
                  <a:ext uri="{FF2B5EF4-FFF2-40B4-BE49-F238E27FC236}">
                    <a16:creationId xmlns:a16="http://schemas.microsoft.com/office/drawing/2014/main" id="{C935FA0E-7888-4D96-B4CC-BAC14C9D9B4A}"/>
                  </a:ext>
                </a:extLst>
              </p:cNvPr>
              <p:cNvSpPr/>
              <p:nvPr/>
            </p:nvSpPr>
            <p:spPr>
              <a:xfrm>
                <a:off x="2892487" y="3111112"/>
                <a:ext cx="531103" cy="436068"/>
              </a:xfrm>
              <a:custGeom>
                <a:avLst/>
                <a:gdLst/>
                <a:ahLst/>
                <a:cxnLst/>
                <a:rect l="l" t="t" r="r" b="b"/>
                <a:pathLst>
                  <a:path w="38326" h="31468" extrusionOk="0">
                    <a:moveTo>
                      <a:pt x="23422" y="0"/>
                    </a:moveTo>
                    <a:cubicBezTo>
                      <a:pt x="23385" y="0"/>
                      <a:pt x="23345" y="6"/>
                      <a:pt x="23304" y="18"/>
                    </a:cubicBezTo>
                    <a:cubicBezTo>
                      <a:pt x="13840" y="2697"/>
                      <a:pt x="5337" y="12130"/>
                      <a:pt x="2557" y="21363"/>
                    </a:cubicBezTo>
                    <a:cubicBezTo>
                      <a:pt x="1560" y="24673"/>
                      <a:pt x="731" y="29087"/>
                      <a:pt x="4527" y="30756"/>
                    </a:cubicBezTo>
                    <a:cubicBezTo>
                      <a:pt x="6005" y="31404"/>
                      <a:pt x="7789" y="31445"/>
                      <a:pt x="9452" y="31445"/>
                    </a:cubicBezTo>
                    <a:cubicBezTo>
                      <a:pt x="9694" y="31445"/>
                      <a:pt x="9935" y="31444"/>
                      <a:pt x="10171" y="31444"/>
                    </a:cubicBezTo>
                    <a:cubicBezTo>
                      <a:pt x="10390" y="31444"/>
                      <a:pt x="10606" y="31445"/>
                      <a:pt x="10818" y="31448"/>
                    </a:cubicBezTo>
                    <a:cubicBezTo>
                      <a:pt x="11757" y="31461"/>
                      <a:pt x="12697" y="31467"/>
                      <a:pt x="13636" y="31467"/>
                    </a:cubicBezTo>
                    <a:cubicBezTo>
                      <a:pt x="16302" y="31467"/>
                      <a:pt x="18969" y="31417"/>
                      <a:pt x="21635" y="31329"/>
                    </a:cubicBezTo>
                    <a:cubicBezTo>
                      <a:pt x="25220" y="31211"/>
                      <a:pt x="28802" y="30958"/>
                      <a:pt x="32373" y="30602"/>
                    </a:cubicBezTo>
                    <a:cubicBezTo>
                      <a:pt x="33898" y="30451"/>
                      <a:pt x="35845" y="30700"/>
                      <a:pt x="37228" y="29892"/>
                    </a:cubicBezTo>
                    <a:cubicBezTo>
                      <a:pt x="38326" y="29248"/>
                      <a:pt x="38270" y="27856"/>
                      <a:pt x="38206" y="26767"/>
                    </a:cubicBezTo>
                    <a:cubicBezTo>
                      <a:pt x="38087" y="24799"/>
                      <a:pt x="37789" y="22795"/>
                      <a:pt x="37590" y="20826"/>
                    </a:cubicBezTo>
                    <a:cubicBezTo>
                      <a:pt x="37394" y="18876"/>
                      <a:pt x="35498" y="18561"/>
                      <a:pt x="33663" y="18561"/>
                    </a:cubicBezTo>
                    <a:cubicBezTo>
                      <a:pt x="32790" y="18561"/>
                      <a:pt x="31931" y="18632"/>
                      <a:pt x="31274" y="18632"/>
                    </a:cubicBezTo>
                    <a:cubicBezTo>
                      <a:pt x="31231" y="18632"/>
                      <a:pt x="31190" y="18632"/>
                      <a:pt x="31149" y="18631"/>
                    </a:cubicBezTo>
                    <a:cubicBezTo>
                      <a:pt x="28445" y="18591"/>
                      <a:pt x="25725" y="18475"/>
                      <a:pt x="23012" y="18475"/>
                    </a:cubicBezTo>
                    <a:cubicBezTo>
                      <a:pt x="19280" y="18475"/>
                      <a:pt x="15562" y="18695"/>
                      <a:pt x="11919" y="19635"/>
                    </a:cubicBezTo>
                    <a:cubicBezTo>
                      <a:pt x="11454" y="19755"/>
                      <a:pt x="11601" y="20429"/>
                      <a:pt x="12023" y="20429"/>
                    </a:cubicBezTo>
                    <a:cubicBezTo>
                      <a:pt x="12058" y="20429"/>
                      <a:pt x="12095" y="20424"/>
                      <a:pt x="12133" y="20414"/>
                    </a:cubicBezTo>
                    <a:cubicBezTo>
                      <a:pt x="15743" y="19484"/>
                      <a:pt x="19434" y="19283"/>
                      <a:pt x="23136" y="19283"/>
                    </a:cubicBezTo>
                    <a:cubicBezTo>
                      <a:pt x="24020" y="19283"/>
                      <a:pt x="24904" y="19294"/>
                      <a:pt x="25788" y="19310"/>
                    </a:cubicBezTo>
                    <a:cubicBezTo>
                      <a:pt x="25830" y="19311"/>
                      <a:pt x="25875" y="19311"/>
                      <a:pt x="25921" y="19311"/>
                    </a:cubicBezTo>
                    <a:cubicBezTo>
                      <a:pt x="26906" y="19311"/>
                      <a:pt x="28793" y="19153"/>
                      <a:pt x="30725" y="19153"/>
                    </a:cubicBezTo>
                    <a:cubicBezTo>
                      <a:pt x="33637" y="19153"/>
                      <a:pt x="36650" y="19512"/>
                      <a:pt x="36832" y="21309"/>
                    </a:cubicBezTo>
                    <a:cubicBezTo>
                      <a:pt x="36946" y="22447"/>
                      <a:pt x="36899" y="23589"/>
                      <a:pt x="37074" y="24723"/>
                    </a:cubicBezTo>
                    <a:cubicBezTo>
                      <a:pt x="37497" y="27437"/>
                      <a:pt x="37590" y="29419"/>
                      <a:pt x="34284" y="29672"/>
                    </a:cubicBezTo>
                    <a:cubicBezTo>
                      <a:pt x="29665" y="30029"/>
                      <a:pt x="25057" y="30408"/>
                      <a:pt x="20425" y="30562"/>
                    </a:cubicBezTo>
                    <a:cubicBezTo>
                      <a:pt x="17874" y="30646"/>
                      <a:pt x="15228" y="30793"/>
                      <a:pt x="12597" y="30793"/>
                    </a:cubicBezTo>
                    <a:cubicBezTo>
                      <a:pt x="10428" y="30793"/>
                      <a:pt x="8270" y="30693"/>
                      <a:pt x="6184" y="30377"/>
                    </a:cubicBezTo>
                    <a:cubicBezTo>
                      <a:pt x="1" y="29437"/>
                      <a:pt x="3187" y="21290"/>
                      <a:pt x="4777" y="17627"/>
                    </a:cubicBezTo>
                    <a:cubicBezTo>
                      <a:pt x="7896" y="10433"/>
                      <a:pt x="15969" y="2934"/>
                      <a:pt x="23518" y="797"/>
                    </a:cubicBezTo>
                    <a:cubicBezTo>
                      <a:pt x="23977" y="666"/>
                      <a:pt x="23836" y="0"/>
                      <a:pt x="23422"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7" name="Google Shape;2028;p45">
                <a:extLst>
                  <a:ext uri="{FF2B5EF4-FFF2-40B4-BE49-F238E27FC236}">
                    <a16:creationId xmlns:a16="http://schemas.microsoft.com/office/drawing/2014/main" id="{485DF3A9-5A86-4C27-BD5F-A6A16EAF707C}"/>
                  </a:ext>
                </a:extLst>
              </p:cNvPr>
              <p:cNvSpPr/>
              <p:nvPr/>
            </p:nvSpPr>
            <p:spPr>
              <a:xfrm>
                <a:off x="3389833" y="2664678"/>
                <a:ext cx="544530" cy="586283"/>
              </a:xfrm>
              <a:custGeom>
                <a:avLst/>
                <a:gdLst/>
                <a:ahLst/>
                <a:cxnLst/>
                <a:rect l="l" t="t" r="r" b="b"/>
                <a:pathLst>
                  <a:path w="39295" h="42308" extrusionOk="0">
                    <a:moveTo>
                      <a:pt x="28594" y="1"/>
                    </a:moveTo>
                    <a:cubicBezTo>
                      <a:pt x="28436" y="1"/>
                      <a:pt x="28253" y="141"/>
                      <a:pt x="28227" y="298"/>
                    </a:cubicBezTo>
                    <a:cubicBezTo>
                      <a:pt x="28040" y="1461"/>
                      <a:pt x="27321" y="2522"/>
                      <a:pt x="26932" y="3637"/>
                    </a:cubicBezTo>
                    <a:cubicBezTo>
                      <a:pt x="26432" y="5065"/>
                      <a:pt x="26179" y="6595"/>
                      <a:pt x="25843" y="8068"/>
                    </a:cubicBezTo>
                    <a:cubicBezTo>
                      <a:pt x="24938" y="12053"/>
                      <a:pt x="23115" y="15711"/>
                      <a:pt x="20932" y="19140"/>
                    </a:cubicBezTo>
                    <a:cubicBezTo>
                      <a:pt x="16487" y="26123"/>
                      <a:pt x="9064" y="31597"/>
                      <a:pt x="521" y="31654"/>
                    </a:cubicBezTo>
                    <a:cubicBezTo>
                      <a:pt x="4" y="31657"/>
                      <a:pt x="0" y="32460"/>
                      <a:pt x="516" y="32460"/>
                    </a:cubicBezTo>
                    <a:cubicBezTo>
                      <a:pt x="518" y="32460"/>
                      <a:pt x="520" y="32460"/>
                      <a:pt x="521" y="32460"/>
                    </a:cubicBezTo>
                    <a:lnTo>
                      <a:pt x="521" y="32460"/>
                    </a:lnTo>
                    <a:lnTo>
                      <a:pt x="520" y="32462"/>
                    </a:lnTo>
                    <a:cubicBezTo>
                      <a:pt x="8995" y="32405"/>
                      <a:pt x="16343" y="27214"/>
                      <a:pt x="21022" y="20457"/>
                    </a:cubicBezTo>
                    <a:cubicBezTo>
                      <a:pt x="23785" y="16467"/>
                      <a:pt x="25748" y="12124"/>
                      <a:pt x="26823" y="7397"/>
                    </a:cubicBezTo>
                    <a:cubicBezTo>
                      <a:pt x="27321" y="5212"/>
                      <a:pt x="27962" y="3282"/>
                      <a:pt x="28864" y="1234"/>
                    </a:cubicBezTo>
                    <a:cubicBezTo>
                      <a:pt x="28975" y="980"/>
                      <a:pt x="29398" y="881"/>
                      <a:pt x="30000" y="881"/>
                    </a:cubicBezTo>
                    <a:cubicBezTo>
                      <a:pt x="32062" y="881"/>
                      <a:pt x="36227" y="2054"/>
                      <a:pt x="37157" y="2231"/>
                    </a:cubicBezTo>
                    <a:cubicBezTo>
                      <a:pt x="39295" y="2638"/>
                      <a:pt x="30454" y="23634"/>
                      <a:pt x="29367" y="25580"/>
                    </a:cubicBezTo>
                    <a:cubicBezTo>
                      <a:pt x="24763" y="33819"/>
                      <a:pt x="17342" y="39646"/>
                      <a:pt x="8001" y="41519"/>
                    </a:cubicBezTo>
                    <a:cubicBezTo>
                      <a:pt x="7522" y="41615"/>
                      <a:pt x="7683" y="42307"/>
                      <a:pt x="8126" y="42307"/>
                    </a:cubicBezTo>
                    <a:cubicBezTo>
                      <a:pt x="8154" y="42307"/>
                      <a:pt x="8185" y="42304"/>
                      <a:pt x="8216" y="42298"/>
                    </a:cubicBezTo>
                    <a:cubicBezTo>
                      <a:pt x="27749" y="38382"/>
                      <a:pt x="34311" y="19208"/>
                      <a:pt x="38694" y="2127"/>
                    </a:cubicBezTo>
                    <a:cubicBezTo>
                      <a:pt x="38744" y="1932"/>
                      <a:pt x="38632" y="1669"/>
                      <a:pt x="38412" y="1631"/>
                    </a:cubicBezTo>
                    <a:cubicBezTo>
                      <a:pt x="35146" y="1072"/>
                      <a:pt x="31929" y="261"/>
                      <a:pt x="28616" y="2"/>
                    </a:cubicBezTo>
                    <a:cubicBezTo>
                      <a:pt x="28609" y="1"/>
                      <a:pt x="28602" y="1"/>
                      <a:pt x="28594"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8" name="Google Shape;2029;p45">
                <a:extLst>
                  <a:ext uri="{FF2B5EF4-FFF2-40B4-BE49-F238E27FC236}">
                    <a16:creationId xmlns:a16="http://schemas.microsoft.com/office/drawing/2014/main" id="{A67A0D65-6FF4-4FE7-8B7A-9E3439841899}"/>
                  </a:ext>
                </a:extLst>
              </p:cNvPr>
              <p:cNvSpPr/>
              <p:nvPr/>
            </p:nvSpPr>
            <p:spPr>
              <a:xfrm>
                <a:off x="3404688" y="3361378"/>
                <a:ext cx="172734" cy="169560"/>
              </a:xfrm>
              <a:custGeom>
                <a:avLst/>
                <a:gdLst/>
                <a:ahLst/>
                <a:cxnLst/>
                <a:rect l="l" t="t" r="r" b="b"/>
                <a:pathLst>
                  <a:path w="12465" h="12236" extrusionOk="0">
                    <a:moveTo>
                      <a:pt x="6099" y="0"/>
                    </a:moveTo>
                    <a:cubicBezTo>
                      <a:pt x="5512" y="0"/>
                      <a:pt x="4837" y="464"/>
                      <a:pt x="4409" y="729"/>
                    </a:cubicBezTo>
                    <a:cubicBezTo>
                      <a:pt x="2956" y="1634"/>
                      <a:pt x="1518" y="2502"/>
                      <a:pt x="289" y="3699"/>
                    </a:cubicBezTo>
                    <a:cubicBezTo>
                      <a:pt x="1" y="3981"/>
                      <a:pt x="278" y="4387"/>
                      <a:pt x="592" y="4387"/>
                    </a:cubicBezTo>
                    <a:cubicBezTo>
                      <a:pt x="683" y="4387"/>
                      <a:pt x="777" y="4353"/>
                      <a:pt x="862" y="4271"/>
                    </a:cubicBezTo>
                    <a:lnTo>
                      <a:pt x="864" y="4271"/>
                    </a:lnTo>
                    <a:cubicBezTo>
                      <a:pt x="2129" y="3035"/>
                      <a:pt x="3635" y="2162"/>
                      <a:pt x="5125" y="1234"/>
                    </a:cubicBezTo>
                    <a:cubicBezTo>
                      <a:pt x="5225" y="1172"/>
                      <a:pt x="5289" y="1145"/>
                      <a:pt x="5323" y="1145"/>
                    </a:cubicBezTo>
                    <a:cubicBezTo>
                      <a:pt x="5603" y="1145"/>
                      <a:pt x="3879" y="3027"/>
                      <a:pt x="3619" y="3377"/>
                    </a:cubicBezTo>
                    <a:cubicBezTo>
                      <a:pt x="3443" y="3616"/>
                      <a:pt x="3671" y="3986"/>
                      <a:pt x="3950" y="3986"/>
                    </a:cubicBezTo>
                    <a:cubicBezTo>
                      <a:pt x="3956" y="3986"/>
                      <a:pt x="3963" y="3985"/>
                      <a:pt x="3969" y="3985"/>
                    </a:cubicBezTo>
                    <a:cubicBezTo>
                      <a:pt x="5949" y="3866"/>
                      <a:pt x="7808" y="3040"/>
                      <a:pt x="9811" y="3035"/>
                    </a:cubicBezTo>
                    <a:cubicBezTo>
                      <a:pt x="9822" y="3035"/>
                      <a:pt x="9832" y="3035"/>
                      <a:pt x="9843" y="3035"/>
                    </a:cubicBezTo>
                    <a:cubicBezTo>
                      <a:pt x="11803" y="3035"/>
                      <a:pt x="8938" y="3684"/>
                      <a:pt x="8492" y="3783"/>
                    </a:cubicBezTo>
                    <a:cubicBezTo>
                      <a:pt x="7343" y="4032"/>
                      <a:pt x="6221" y="4388"/>
                      <a:pt x="5137" y="4847"/>
                    </a:cubicBezTo>
                    <a:cubicBezTo>
                      <a:pt x="4791" y="4994"/>
                      <a:pt x="4938" y="5491"/>
                      <a:pt x="5234" y="5585"/>
                    </a:cubicBezTo>
                    <a:cubicBezTo>
                      <a:pt x="6830" y="6095"/>
                      <a:pt x="8620" y="5927"/>
                      <a:pt x="10273" y="6036"/>
                    </a:cubicBezTo>
                    <a:cubicBezTo>
                      <a:pt x="12375" y="6177"/>
                      <a:pt x="10223" y="6615"/>
                      <a:pt x="9418" y="6751"/>
                    </a:cubicBezTo>
                    <a:cubicBezTo>
                      <a:pt x="8321" y="6938"/>
                      <a:pt x="7211" y="6988"/>
                      <a:pt x="6122" y="7227"/>
                    </a:cubicBezTo>
                    <a:cubicBezTo>
                      <a:pt x="5704" y="7321"/>
                      <a:pt x="5775" y="7882"/>
                      <a:pt x="6122" y="8006"/>
                    </a:cubicBezTo>
                    <a:cubicBezTo>
                      <a:pt x="7589" y="8534"/>
                      <a:pt x="9261" y="8437"/>
                      <a:pt x="10765" y="8884"/>
                    </a:cubicBezTo>
                    <a:cubicBezTo>
                      <a:pt x="11245" y="9028"/>
                      <a:pt x="9787" y="9208"/>
                      <a:pt x="9680" y="9213"/>
                    </a:cubicBezTo>
                    <a:cubicBezTo>
                      <a:pt x="9193" y="9240"/>
                      <a:pt x="8703" y="9237"/>
                      <a:pt x="8217" y="9242"/>
                    </a:cubicBezTo>
                    <a:cubicBezTo>
                      <a:pt x="7448" y="9251"/>
                      <a:pt x="6611" y="9213"/>
                      <a:pt x="5880" y="9490"/>
                    </a:cubicBezTo>
                    <a:cubicBezTo>
                      <a:pt x="5549" y="9614"/>
                      <a:pt x="5479" y="10023"/>
                      <a:pt x="5783" y="10227"/>
                    </a:cubicBezTo>
                    <a:cubicBezTo>
                      <a:pt x="6219" y="10520"/>
                      <a:pt x="6626" y="10679"/>
                      <a:pt x="7133" y="10840"/>
                    </a:cubicBezTo>
                    <a:cubicBezTo>
                      <a:pt x="8128" y="11157"/>
                      <a:pt x="7877" y="11249"/>
                      <a:pt x="7316" y="11249"/>
                    </a:cubicBezTo>
                    <a:cubicBezTo>
                      <a:pt x="6735" y="11249"/>
                      <a:pt x="5822" y="11151"/>
                      <a:pt x="5615" y="11103"/>
                    </a:cubicBezTo>
                    <a:cubicBezTo>
                      <a:pt x="4168" y="10771"/>
                      <a:pt x="2264" y="10999"/>
                      <a:pt x="941" y="10418"/>
                    </a:cubicBezTo>
                    <a:cubicBezTo>
                      <a:pt x="882" y="10391"/>
                      <a:pt x="823" y="10380"/>
                      <a:pt x="767" y="10380"/>
                    </a:cubicBezTo>
                    <a:cubicBezTo>
                      <a:pt x="380" y="10380"/>
                      <a:pt x="119" y="10932"/>
                      <a:pt x="535" y="11115"/>
                    </a:cubicBezTo>
                    <a:cubicBezTo>
                      <a:pt x="1894" y="11712"/>
                      <a:pt x="3429" y="11422"/>
                      <a:pt x="4855" y="11750"/>
                    </a:cubicBezTo>
                    <a:cubicBezTo>
                      <a:pt x="5714" y="11949"/>
                      <a:pt x="6632" y="12235"/>
                      <a:pt x="7529" y="12235"/>
                    </a:cubicBezTo>
                    <a:cubicBezTo>
                      <a:pt x="7918" y="12235"/>
                      <a:pt x="8303" y="12181"/>
                      <a:pt x="8677" y="12043"/>
                    </a:cubicBezTo>
                    <a:cubicBezTo>
                      <a:pt x="8864" y="11976"/>
                      <a:pt x="9048" y="11763"/>
                      <a:pt x="8958" y="11548"/>
                    </a:cubicBezTo>
                    <a:cubicBezTo>
                      <a:pt x="8609" y="10698"/>
                      <a:pt x="8077" y="10422"/>
                      <a:pt x="7453" y="10156"/>
                    </a:cubicBezTo>
                    <a:lnTo>
                      <a:pt x="7453" y="10156"/>
                    </a:lnTo>
                    <a:cubicBezTo>
                      <a:pt x="7454" y="10156"/>
                      <a:pt x="7455" y="10156"/>
                      <a:pt x="7457" y="10156"/>
                    </a:cubicBezTo>
                    <a:cubicBezTo>
                      <a:pt x="7779" y="10156"/>
                      <a:pt x="8130" y="10160"/>
                      <a:pt x="8491" y="10160"/>
                    </a:cubicBezTo>
                    <a:cubicBezTo>
                      <a:pt x="10147" y="10160"/>
                      <a:pt x="11991" y="10065"/>
                      <a:pt x="11991" y="8996"/>
                    </a:cubicBezTo>
                    <a:cubicBezTo>
                      <a:pt x="11991" y="8137"/>
                      <a:pt x="10619" y="7795"/>
                      <a:pt x="9205" y="7606"/>
                    </a:cubicBezTo>
                    <a:lnTo>
                      <a:pt x="9205" y="7606"/>
                    </a:lnTo>
                    <a:cubicBezTo>
                      <a:pt x="10273" y="7461"/>
                      <a:pt x="11318" y="7240"/>
                      <a:pt x="12243" y="6675"/>
                    </a:cubicBezTo>
                    <a:cubicBezTo>
                      <a:pt x="12408" y="6575"/>
                      <a:pt x="12465" y="6402"/>
                      <a:pt x="12429" y="6220"/>
                    </a:cubicBezTo>
                    <a:cubicBezTo>
                      <a:pt x="12205" y="5066"/>
                      <a:pt x="9923" y="4978"/>
                      <a:pt x="7977" y="4957"/>
                    </a:cubicBezTo>
                    <a:lnTo>
                      <a:pt x="7977" y="4957"/>
                    </a:lnTo>
                    <a:cubicBezTo>
                      <a:pt x="9720" y="4538"/>
                      <a:pt x="11686" y="3925"/>
                      <a:pt x="11494" y="3004"/>
                    </a:cubicBezTo>
                    <a:cubicBezTo>
                      <a:pt x="11358" y="2354"/>
                      <a:pt x="10647" y="2132"/>
                      <a:pt x="9707" y="2132"/>
                    </a:cubicBezTo>
                    <a:cubicBezTo>
                      <a:pt x="8376" y="2132"/>
                      <a:pt x="6586" y="2578"/>
                      <a:pt x="5328" y="2888"/>
                    </a:cubicBezTo>
                    <a:lnTo>
                      <a:pt x="5328" y="2888"/>
                    </a:lnTo>
                    <a:cubicBezTo>
                      <a:pt x="6391" y="1902"/>
                      <a:pt x="7728" y="411"/>
                      <a:pt x="6354" y="33"/>
                    </a:cubicBezTo>
                    <a:cubicBezTo>
                      <a:pt x="6272" y="10"/>
                      <a:pt x="6187" y="0"/>
                      <a:pt x="6099"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49" name="Google Shape;2030;p45">
                <a:extLst>
                  <a:ext uri="{FF2B5EF4-FFF2-40B4-BE49-F238E27FC236}">
                    <a16:creationId xmlns:a16="http://schemas.microsoft.com/office/drawing/2014/main" id="{97907B68-992C-4DFC-BB9A-EFFD3A95F728}"/>
                  </a:ext>
                </a:extLst>
              </p:cNvPr>
              <p:cNvSpPr/>
              <p:nvPr/>
            </p:nvSpPr>
            <p:spPr>
              <a:xfrm>
                <a:off x="3330703" y="3368667"/>
                <a:ext cx="19858" cy="159763"/>
              </a:xfrm>
              <a:custGeom>
                <a:avLst/>
                <a:gdLst/>
                <a:ahLst/>
                <a:cxnLst/>
                <a:rect l="l" t="t" r="r" b="b"/>
                <a:pathLst>
                  <a:path w="1433" h="11529" extrusionOk="0">
                    <a:moveTo>
                      <a:pt x="753" y="0"/>
                    </a:moveTo>
                    <a:cubicBezTo>
                      <a:pt x="551" y="0"/>
                      <a:pt x="348" y="130"/>
                      <a:pt x="346" y="390"/>
                    </a:cubicBezTo>
                    <a:cubicBezTo>
                      <a:pt x="317" y="4016"/>
                      <a:pt x="0" y="7638"/>
                      <a:pt x="603" y="11237"/>
                    </a:cubicBezTo>
                    <a:cubicBezTo>
                      <a:pt x="637" y="11441"/>
                      <a:pt x="781" y="11529"/>
                      <a:pt x="937" y="11529"/>
                    </a:cubicBezTo>
                    <a:cubicBezTo>
                      <a:pt x="1172" y="11529"/>
                      <a:pt x="1433" y="11328"/>
                      <a:pt x="1382" y="11022"/>
                    </a:cubicBezTo>
                    <a:cubicBezTo>
                      <a:pt x="793" y="7499"/>
                      <a:pt x="1127" y="3939"/>
                      <a:pt x="1153" y="390"/>
                    </a:cubicBezTo>
                    <a:cubicBezTo>
                      <a:pt x="1156" y="130"/>
                      <a:pt x="955" y="0"/>
                      <a:pt x="753"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0" name="Google Shape;2031;p45">
                <a:extLst>
                  <a:ext uri="{FF2B5EF4-FFF2-40B4-BE49-F238E27FC236}">
                    <a16:creationId xmlns:a16="http://schemas.microsoft.com/office/drawing/2014/main" id="{1FB67852-E498-47EF-B57C-A89FCF81E37F}"/>
                  </a:ext>
                </a:extLst>
              </p:cNvPr>
              <p:cNvSpPr/>
              <p:nvPr/>
            </p:nvSpPr>
            <p:spPr>
              <a:xfrm>
                <a:off x="3765177" y="2712722"/>
                <a:ext cx="148012" cy="40270"/>
              </a:xfrm>
              <a:custGeom>
                <a:avLst/>
                <a:gdLst/>
                <a:ahLst/>
                <a:cxnLst/>
                <a:rect l="l" t="t" r="r" b="b"/>
                <a:pathLst>
                  <a:path w="10681" h="2906" extrusionOk="0">
                    <a:moveTo>
                      <a:pt x="544" y="0"/>
                    </a:moveTo>
                    <a:cubicBezTo>
                      <a:pt x="138" y="0"/>
                      <a:pt x="0" y="661"/>
                      <a:pt x="453" y="798"/>
                    </a:cubicBezTo>
                    <a:cubicBezTo>
                      <a:pt x="3574" y="1750"/>
                      <a:pt x="6775" y="2323"/>
                      <a:pt x="9981" y="2898"/>
                    </a:cubicBezTo>
                    <a:cubicBezTo>
                      <a:pt x="10009" y="2903"/>
                      <a:pt x="10036" y="2905"/>
                      <a:pt x="10062" y="2905"/>
                    </a:cubicBezTo>
                    <a:cubicBezTo>
                      <a:pt x="10512" y="2905"/>
                      <a:pt x="10680" y="2206"/>
                      <a:pt x="10196" y="2119"/>
                    </a:cubicBezTo>
                    <a:cubicBezTo>
                      <a:pt x="6990" y="1544"/>
                      <a:pt x="3787" y="970"/>
                      <a:pt x="668" y="19"/>
                    </a:cubicBezTo>
                    <a:cubicBezTo>
                      <a:pt x="624" y="6"/>
                      <a:pt x="583" y="0"/>
                      <a:pt x="544"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1" name="Google Shape;2032;p45">
                <a:extLst>
                  <a:ext uri="{FF2B5EF4-FFF2-40B4-BE49-F238E27FC236}">
                    <a16:creationId xmlns:a16="http://schemas.microsoft.com/office/drawing/2014/main" id="{AE178771-4CD8-467C-9253-C3FCF31A2277}"/>
                  </a:ext>
                </a:extLst>
              </p:cNvPr>
              <p:cNvSpPr/>
              <p:nvPr/>
            </p:nvSpPr>
            <p:spPr>
              <a:xfrm>
                <a:off x="3777524" y="2519687"/>
                <a:ext cx="174230" cy="173163"/>
              </a:xfrm>
              <a:custGeom>
                <a:avLst/>
                <a:gdLst/>
                <a:ahLst/>
                <a:cxnLst/>
                <a:rect l="l" t="t" r="r" b="b"/>
                <a:pathLst>
                  <a:path w="12573" h="12496" extrusionOk="0">
                    <a:moveTo>
                      <a:pt x="4655" y="0"/>
                    </a:moveTo>
                    <a:cubicBezTo>
                      <a:pt x="3196" y="0"/>
                      <a:pt x="2912" y="3642"/>
                      <a:pt x="2744" y="5802"/>
                    </a:cubicBezTo>
                    <a:lnTo>
                      <a:pt x="2744" y="5802"/>
                    </a:lnTo>
                    <a:cubicBezTo>
                      <a:pt x="2264" y="4785"/>
                      <a:pt x="1565" y="3559"/>
                      <a:pt x="941" y="3559"/>
                    </a:cubicBezTo>
                    <a:cubicBezTo>
                      <a:pt x="767" y="3559"/>
                      <a:pt x="599" y="3654"/>
                      <a:pt x="443" y="3875"/>
                    </a:cubicBezTo>
                    <a:cubicBezTo>
                      <a:pt x="0" y="4503"/>
                      <a:pt x="246" y="5358"/>
                      <a:pt x="414" y="6051"/>
                    </a:cubicBezTo>
                    <a:cubicBezTo>
                      <a:pt x="812" y="7712"/>
                      <a:pt x="1203" y="9350"/>
                      <a:pt x="1958" y="10889"/>
                    </a:cubicBezTo>
                    <a:cubicBezTo>
                      <a:pt x="2030" y="11035"/>
                      <a:pt x="2147" y="11095"/>
                      <a:pt x="2267" y="11095"/>
                    </a:cubicBezTo>
                    <a:cubicBezTo>
                      <a:pt x="2532" y="11095"/>
                      <a:pt x="2813" y="10802"/>
                      <a:pt x="2656" y="10482"/>
                    </a:cubicBezTo>
                    <a:cubicBezTo>
                      <a:pt x="1930" y="9002"/>
                      <a:pt x="1577" y="7427"/>
                      <a:pt x="1193" y="5836"/>
                    </a:cubicBezTo>
                    <a:cubicBezTo>
                      <a:pt x="1013" y="5091"/>
                      <a:pt x="993" y="4808"/>
                      <a:pt x="1070" y="4808"/>
                    </a:cubicBezTo>
                    <a:cubicBezTo>
                      <a:pt x="1285" y="4808"/>
                      <a:pt x="2261" y="7020"/>
                      <a:pt x="2632" y="7541"/>
                    </a:cubicBezTo>
                    <a:cubicBezTo>
                      <a:pt x="2721" y="7666"/>
                      <a:pt x="2864" y="7732"/>
                      <a:pt x="3002" y="7732"/>
                    </a:cubicBezTo>
                    <a:cubicBezTo>
                      <a:pt x="3163" y="7732"/>
                      <a:pt x="3318" y="7641"/>
                      <a:pt x="3369" y="7444"/>
                    </a:cubicBezTo>
                    <a:cubicBezTo>
                      <a:pt x="3899" y="5434"/>
                      <a:pt x="3552" y="3236"/>
                      <a:pt x="4421" y="1306"/>
                    </a:cubicBezTo>
                    <a:cubicBezTo>
                      <a:pt x="4459" y="1222"/>
                      <a:pt x="4490" y="1186"/>
                      <a:pt x="4516" y="1186"/>
                    </a:cubicBezTo>
                    <a:cubicBezTo>
                      <a:pt x="4690" y="1186"/>
                      <a:pt x="4606" y="2883"/>
                      <a:pt x="4581" y="3123"/>
                    </a:cubicBezTo>
                    <a:cubicBezTo>
                      <a:pt x="4466" y="4254"/>
                      <a:pt x="4440" y="5405"/>
                      <a:pt x="4539" y="6537"/>
                    </a:cubicBezTo>
                    <a:cubicBezTo>
                      <a:pt x="4560" y="6786"/>
                      <a:pt x="4745" y="6930"/>
                      <a:pt x="4940" y="6930"/>
                    </a:cubicBezTo>
                    <a:cubicBezTo>
                      <a:pt x="5067" y="6930"/>
                      <a:pt x="5198" y="6870"/>
                      <a:pt x="5292" y="6740"/>
                    </a:cubicBezTo>
                    <a:cubicBezTo>
                      <a:pt x="6303" y="5334"/>
                      <a:pt x="6687" y="3508"/>
                      <a:pt x="7356" y="1932"/>
                    </a:cubicBezTo>
                    <a:cubicBezTo>
                      <a:pt x="7533" y="1513"/>
                      <a:pt x="7647" y="1350"/>
                      <a:pt x="7716" y="1350"/>
                    </a:cubicBezTo>
                    <a:cubicBezTo>
                      <a:pt x="7939" y="1350"/>
                      <a:pt x="7707" y="3029"/>
                      <a:pt x="7653" y="3357"/>
                    </a:cubicBezTo>
                    <a:cubicBezTo>
                      <a:pt x="7482" y="4392"/>
                      <a:pt x="7226" y="5403"/>
                      <a:pt x="7117" y="6447"/>
                    </a:cubicBezTo>
                    <a:cubicBezTo>
                      <a:pt x="7093" y="6678"/>
                      <a:pt x="7328" y="6855"/>
                      <a:pt x="7545" y="6855"/>
                    </a:cubicBezTo>
                    <a:cubicBezTo>
                      <a:pt x="7645" y="6855"/>
                      <a:pt x="7740" y="6818"/>
                      <a:pt x="7806" y="6733"/>
                    </a:cubicBezTo>
                    <a:cubicBezTo>
                      <a:pt x="8817" y="5426"/>
                      <a:pt x="9213" y="3726"/>
                      <a:pt x="10234" y="2410"/>
                    </a:cubicBezTo>
                    <a:cubicBezTo>
                      <a:pt x="10234" y="2410"/>
                      <a:pt x="10234" y="2410"/>
                      <a:pt x="10234" y="2410"/>
                    </a:cubicBezTo>
                    <a:lnTo>
                      <a:pt x="10234" y="2410"/>
                    </a:lnTo>
                    <a:cubicBezTo>
                      <a:pt x="10236" y="2410"/>
                      <a:pt x="10137" y="3568"/>
                      <a:pt x="10106" y="3686"/>
                    </a:cubicBezTo>
                    <a:cubicBezTo>
                      <a:pt x="9980" y="4157"/>
                      <a:pt x="9824" y="4621"/>
                      <a:pt x="9677" y="5086"/>
                    </a:cubicBezTo>
                    <a:cubicBezTo>
                      <a:pt x="9447" y="5822"/>
                      <a:pt x="9154" y="6601"/>
                      <a:pt x="9189" y="7383"/>
                    </a:cubicBezTo>
                    <a:cubicBezTo>
                      <a:pt x="9200" y="7636"/>
                      <a:pt x="9383" y="7773"/>
                      <a:pt x="9584" y="7773"/>
                    </a:cubicBezTo>
                    <a:cubicBezTo>
                      <a:pt x="9684" y="7773"/>
                      <a:pt x="9789" y="7739"/>
                      <a:pt x="9879" y="7669"/>
                    </a:cubicBezTo>
                    <a:cubicBezTo>
                      <a:pt x="10168" y="7442"/>
                      <a:pt x="10385" y="7254"/>
                      <a:pt x="10603" y="6952"/>
                    </a:cubicBezTo>
                    <a:cubicBezTo>
                      <a:pt x="10990" y="6417"/>
                      <a:pt x="11216" y="6211"/>
                      <a:pt x="11324" y="6211"/>
                    </a:cubicBezTo>
                    <a:cubicBezTo>
                      <a:pt x="11532" y="6211"/>
                      <a:pt x="11299" y="6982"/>
                      <a:pt x="10934" y="7634"/>
                    </a:cubicBezTo>
                    <a:cubicBezTo>
                      <a:pt x="10146" y="9038"/>
                      <a:pt x="9317" y="10387"/>
                      <a:pt x="8687" y="11876"/>
                    </a:cubicBezTo>
                    <a:cubicBezTo>
                      <a:pt x="8550" y="12200"/>
                      <a:pt x="8833" y="12496"/>
                      <a:pt x="9090" y="12496"/>
                    </a:cubicBezTo>
                    <a:cubicBezTo>
                      <a:pt x="9208" y="12496"/>
                      <a:pt x="9321" y="12433"/>
                      <a:pt x="9384" y="12282"/>
                    </a:cubicBezTo>
                    <a:cubicBezTo>
                      <a:pt x="10250" y="10236"/>
                      <a:pt x="12573" y="7769"/>
                      <a:pt x="12490" y="5481"/>
                    </a:cubicBezTo>
                    <a:cubicBezTo>
                      <a:pt x="12483" y="5281"/>
                      <a:pt x="12324" y="5077"/>
                      <a:pt x="12112" y="5077"/>
                    </a:cubicBezTo>
                    <a:cubicBezTo>
                      <a:pt x="12104" y="5077"/>
                      <a:pt x="12095" y="5077"/>
                      <a:pt x="12086" y="5078"/>
                    </a:cubicBezTo>
                    <a:cubicBezTo>
                      <a:pt x="11179" y="5144"/>
                      <a:pt x="10737" y="5585"/>
                      <a:pt x="10280" y="6108"/>
                    </a:cubicBezTo>
                    <a:lnTo>
                      <a:pt x="10280" y="6108"/>
                    </a:lnTo>
                    <a:cubicBezTo>
                      <a:pt x="10831" y="4452"/>
                      <a:pt x="11892" y="2077"/>
                      <a:pt x="10696" y="1436"/>
                    </a:cubicBezTo>
                    <a:cubicBezTo>
                      <a:pt x="10597" y="1382"/>
                      <a:pt x="10497" y="1357"/>
                      <a:pt x="10396" y="1357"/>
                    </a:cubicBezTo>
                    <a:cubicBezTo>
                      <a:pt x="9704" y="1357"/>
                      <a:pt x="8994" y="2536"/>
                      <a:pt x="8406" y="3736"/>
                    </a:cubicBezTo>
                    <a:lnTo>
                      <a:pt x="8406" y="3736"/>
                    </a:lnTo>
                    <a:cubicBezTo>
                      <a:pt x="8613" y="2633"/>
                      <a:pt x="8747" y="1529"/>
                      <a:pt x="8495" y="414"/>
                    </a:cubicBezTo>
                    <a:cubicBezTo>
                      <a:pt x="8451" y="226"/>
                      <a:pt x="8280" y="137"/>
                      <a:pt x="8105" y="118"/>
                    </a:cubicBezTo>
                    <a:cubicBezTo>
                      <a:pt x="8073" y="115"/>
                      <a:pt x="8041" y="113"/>
                      <a:pt x="8010" y="113"/>
                    </a:cubicBezTo>
                    <a:cubicBezTo>
                      <a:pt x="6933" y="113"/>
                      <a:pt x="6158" y="2134"/>
                      <a:pt x="5547" y="3904"/>
                    </a:cubicBezTo>
                    <a:lnTo>
                      <a:pt x="5547" y="3904"/>
                    </a:lnTo>
                    <a:cubicBezTo>
                      <a:pt x="5686" y="2117"/>
                      <a:pt x="5699" y="110"/>
                      <a:pt x="4757" y="6"/>
                    </a:cubicBezTo>
                    <a:cubicBezTo>
                      <a:pt x="4723" y="2"/>
                      <a:pt x="4689" y="0"/>
                      <a:pt x="4655" y="0"/>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2" name="Google Shape;2033;p45">
                <a:extLst>
                  <a:ext uri="{FF2B5EF4-FFF2-40B4-BE49-F238E27FC236}">
                    <a16:creationId xmlns:a16="http://schemas.microsoft.com/office/drawing/2014/main" id="{30006F4C-FB20-4DE6-A370-F5A3EC701E88}"/>
                  </a:ext>
                </a:extLst>
              </p:cNvPr>
              <p:cNvSpPr/>
              <p:nvPr/>
            </p:nvSpPr>
            <p:spPr>
              <a:xfrm>
                <a:off x="3494554" y="3242190"/>
                <a:ext cx="32330" cy="159680"/>
              </a:xfrm>
              <a:custGeom>
                <a:avLst/>
                <a:gdLst/>
                <a:ahLst/>
                <a:cxnLst/>
                <a:rect l="l" t="t" r="r" b="b"/>
                <a:pathLst>
                  <a:path w="2333" h="11523" extrusionOk="0">
                    <a:moveTo>
                      <a:pt x="492" y="1"/>
                    </a:moveTo>
                    <a:cubicBezTo>
                      <a:pt x="251" y="1"/>
                      <a:pt x="0" y="198"/>
                      <a:pt x="81" y="502"/>
                    </a:cubicBezTo>
                    <a:lnTo>
                      <a:pt x="82" y="502"/>
                    </a:lnTo>
                    <a:cubicBezTo>
                      <a:pt x="525" y="2165"/>
                      <a:pt x="711" y="3851"/>
                      <a:pt x="875" y="5562"/>
                    </a:cubicBezTo>
                    <a:cubicBezTo>
                      <a:pt x="1053" y="7434"/>
                      <a:pt x="1526" y="9238"/>
                      <a:pt x="1521" y="11132"/>
                    </a:cubicBezTo>
                    <a:cubicBezTo>
                      <a:pt x="1520" y="11393"/>
                      <a:pt x="1721" y="11523"/>
                      <a:pt x="1923" y="11523"/>
                    </a:cubicBezTo>
                    <a:cubicBezTo>
                      <a:pt x="2125" y="11523"/>
                      <a:pt x="2327" y="11393"/>
                      <a:pt x="2327" y="11132"/>
                    </a:cubicBezTo>
                    <a:cubicBezTo>
                      <a:pt x="2333" y="9477"/>
                      <a:pt x="2051" y="7883"/>
                      <a:pt x="1784" y="6254"/>
                    </a:cubicBezTo>
                    <a:cubicBezTo>
                      <a:pt x="1455" y="4246"/>
                      <a:pt x="1389" y="2264"/>
                      <a:pt x="860" y="287"/>
                    </a:cubicBezTo>
                    <a:cubicBezTo>
                      <a:pt x="807" y="87"/>
                      <a:pt x="651" y="1"/>
                      <a:pt x="492" y="1"/>
                    </a:cubicBez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3" name="Google Shape;2034;p45">
                <a:extLst>
                  <a:ext uri="{FF2B5EF4-FFF2-40B4-BE49-F238E27FC236}">
                    <a16:creationId xmlns:a16="http://schemas.microsoft.com/office/drawing/2014/main" id="{760E1B79-057C-4E2B-AC79-7711AC9D20C7}"/>
                  </a:ext>
                </a:extLst>
              </p:cNvPr>
              <p:cNvSpPr/>
              <p:nvPr/>
            </p:nvSpPr>
            <p:spPr>
              <a:xfrm>
                <a:off x="3107874" y="3264445"/>
                <a:ext cx="14412" cy="11183"/>
              </a:xfrm>
              <a:custGeom>
                <a:avLst/>
                <a:gdLst/>
                <a:ahLst/>
                <a:cxnLst/>
                <a:rect l="l" t="t" r="r" b="b"/>
                <a:pathLst>
                  <a:path w="1040" h="807" extrusionOk="0">
                    <a:moveTo>
                      <a:pt x="520" y="0"/>
                    </a:moveTo>
                    <a:cubicBezTo>
                      <a:pt x="1" y="0"/>
                      <a:pt x="1" y="807"/>
                      <a:pt x="520" y="807"/>
                    </a:cubicBezTo>
                    <a:cubicBezTo>
                      <a:pt x="1039" y="807"/>
                      <a:pt x="1039"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4" name="Google Shape;2035;p45">
                <a:extLst>
                  <a:ext uri="{FF2B5EF4-FFF2-40B4-BE49-F238E27FC236}">
                    <a16:creationId xmlns:a16="http://schemas.microsoft.com/office/drawing/2014/main" id="{549A5C72-9249-4537-8C87-30FC8CE74EC6}"/>
                  </a:ext>
                </a:extLst>
              </p:cNvPr>
              <p:cNvSpPr/>
              <p:nvPr/>
            </p:nvSpPr>
            <p:spPr>
              <a:xfrm>
                <a:off x="3206318" y="3237575"/>
                <a:ext cx="14440" cy="11211"/>
              </a:xfrm>
              <a:custGeom>
                <a:avLst/>
                <a:gdLst/>
                <a:ahLst/>
                <a:cxnLst/>
                <a:rect l="l" t="t" r="r" b="b"/>
                <a:pathLst>
                  <a:path w="1042" h="809" extrusionOk="0">
                    <a:moveTo>
                      <a:pt x="522" y="0"/>
                    </a:moveTo>
                    <a:cubicBezTo>
                      <a:pt x="1" y="0"/>
                      <a:pt x="3" y="809"/>
                      <a:pt x="522" y="809"/>
                    </a:cubicBezTo>
                    <a:cubicBezTo>
                      <a:pt x="1041" y="809"/>
                      <a:pt x="1041" y="0"/>
                      <a:pt x="522"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5" name="Google Shape;2036;p45">
                <a:extLst>
                  <a:ext uri="{FF2B5EF4-FFF2-40B4-BE49-F238E27FC236}">
                    <a16:creationId xmlns:a16="http://schemas.microsoft.com/office/drawing/2014/main" id="{78538AC5-27A1-4968-903C-1BB10B4DAE67}"/>
                  </a:ext>
                </a:extLst>
              </p:cNvPr>
              <p:cNvSpPr/>
              <p:nvPr/>
            </p:nvSpPr>
            <p:spPr>
              <a:xfrm>
                <a:off x="3213066" y="3324836"/>
                <a:ext cx="14398" cy="11225"/>
              </a:xfrm>
              <a:custGeom>
                <a:avLst/>
                <a:gdLst/>
                <a:ahLst/>
                <a:cxnLst/>
                <a:rect l="l" t="t" r="r" b="b"/>
                <a:pathLst>
                  <a:path w="1039" h="810" extrusionOk="0">
                    <a:moveTo>
                      <a:pt x="520" y="1"/>
                    </a:moveTo>
                    <a:cubicBezTo>
                      <a:pt x="0" y="1"/>
                      <a:pt x="0" y="809"/>
                      <a:pt x="520" y="809"/>
                    </a:cubicBezTo>
                    <a:cubicBezTo>
                      <a:pt x="1039" y="809"/>
                      <a:pt x="1039" y="1"/>
                      <a:pt x="520"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6" name="Google Shape;2037;p45">
                <a:extLst>
                  <a:ext uri="{FF2B5EF4-FFF2-40B4-BE49-F238E27FC236}">
                    <a16:creationId xmlns:a16="http://schemas.microsoft.com/office/drawing/2014/main" id="{D01BEDE6-3A41-4644-9DEC-319ECF7B4C45}"/>
                  </a:ext>
                </a:extLst>
              </p:cNvPr>
              <p:cNvSpPr/>
              <p:nvPr/>
            </p:nvSpPr>
            <p:spPr>
              <a:xfrm>
                <a:off x="3349535" y="3280104"/>
                <a:ext cx="14426" cy="11197"/>
              </a:xfrm>
              <a:custGeom>
                <a:avLst/>
                <a:gdLst/>
                <a:ahLst/>
                <a:cxnLst/>
                <a:rect l="l" t="t" r="r" b="b"/>
                <a:pathLst>
                  <a:path w="1041" h="808" extrusionOk="0">
                    <a:moveTo>
                      <a:pt x="521" y="0"/>
                    </a:moveTo>
                    <a:cubicBezTo>
                      <a:pt x="0" y="0"/>
                      <a:pt x="2" y="807"/>
                      <a:pt x="521" y="807"/>
                    </a:cubicBezTo>
                    <a:cubicBezTo>
                      <a:pt x="1040" y="807"/>
                      <a:pt x="1040" y="0"/>
                      <a:pt x="521"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7" name="Google Shape;2038;p45">
                <a:extLst>
                  <a:ext uri="{FF2B5EF4-FFF2-40B4-BE49-F238E27FC236}">
                    <a16:creationId xmlns:a16="http://schemas.microsoft.com/office/drawing/2014/main" id="{C4466B27-D96F-4978-B2CA-625DE9AC396A}"/>
                  </a:ext>
                </a:extLst>
              </p:cNvPr>
              <p:cNvSpPr/>
              <p:nvPr/>
            </p:nvSpPr>
            <p:spPr>
              <a:xfrm>
                <a:off x="3423368" y="3329326"/>
                <a:ext cx="14453" cy="11197"/>
              </a:xfrm>
              <a:custGeom>
                <a:avLst/>
                <a:gdLst/>
                <a:ahLst/>
                <a:cxnLst/>
                <a:rect l="l" t="t" r="r" b="b"/>
                <a:pathLst>
                  <a:path w="1043" h="808" extrusionOk="0">
                    <a:moveTo>
                      <a:pt x="521" y="1"/>
                    </a:moveTo>
                    <a:cubicBezTo>
                      <a:pt x="0" y="1"/>
                      <a:pt x="2" y="807"/>
                      <a:pt x="521" y="807"/>
                    </a:cubicBezTo>
                    <a:cubicBezTo>
                      <a:pt x="1042" y="807"/>
                      <a:pt x="1042" y="1"/>
                      <a:pt x="521"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8" name="Google Shape;2039;p45">
                <a:extLst>
                  <a:ext uri="{FF2B5EF4-FFF2-40B4-BE49-F238E27FC236}">
                    <a16:creationId xmlns:a16="http://schemas.microsoft.com/office/drawing/2014/main" id="{A362D899-2BCA-4A27-8EA6-BCBAD90DB438}"/>
                  </a:ext>
                </a:extLst>
              </p:cNvPr>
              <p:cNvSpPr/>
              <p:nvPr/>
            </p:nvSpPr>
            <p:spPr>
              <a:xfrm>
                <a:off x="3486018" y="3201781"/>
                <a:ext cx="14440" cy="11197"/>
              </a:xfrm>
              <a:custGeom>
                <a:avLst/>
                <a:gdLst/>
                <a:ahLst/>
                <a:cxnLst/>
                <a:rect l="l" t="t" r="r" b="b"/>
                <a:pathLst>
                  <a:path w="1042" h="808" extrusionOk="0">
                    <a:moveTo>
                      <a:pt x="522" y="1"/>
                    </a:moveTo>
                    <a:cubicBezTo>
                      <a:pt x="2" y="1"/>
                      <a:pt x="1" y="807"/>
                      <a:pt x="522" y="807"/>
                    </a:cubicBezTo>
                    <a:cubicBezTo>
                      <a:pt x="1041" y="807"/>
                      <a:pt x="1041" y="1"/>
                      <a:pt x="522"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59" name="Google Shape;2040;p45">
                <a:extLst>
                  <a:ext uri="{FF2B5EF4-FFF2-40B4-BE49-F238E27FC236}">
                    <a16:creationId xmlns:a16="http://schemas.microsoft.com/office/drawing/2014/main" id="{C9429E23-107E-4333-BE5A-404935D58E44}"/>
                  </a:ext>
                </a:extLst>
              </p:cNvPr>
              <p:cNvSpPr/>
              <p:nvPr/>
            </p:nvSpPr>
            <p:spPr>
              <a:xfrm>
                <a:off x="3541988" y="3110031"/>
                <a:ext cx="14398" cy="11211"/>
              </a:xfrm>
              <a:custGeom>
                <a:avLst/>
                <a:gdLst/>
                <a:ahLst/>
                <a:cxnLst/>
                <a:rect l="l" t="t" r="r" b="b"/>
                <a:pathLst>
                  <a:path w="1039" h="809" extrusionOk="0">
                    <a:moveTo>
                      <a:pt x="520" y="0"/>
                    </a:moveTo>
                    <a:cubicBezTo>
                      <a:pt x="0" y="0"/>
                      <a:pt x="0" y="809"/>
                      <a:pt x="520" y="809"/>
                    </a:cubicBezTo>
                    <a:cubicBezTo>
                      <a:pt x="1039" y="809"/>
                      <a:pt x="1039"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0" name="Google Shape;2041;p45">
                <a:extLst>
                  <a:ext uri="{FF2B5EF4-FFF2-40B4-BE49-F238E27FC236}">
                    <a16:creationId xmlns:a16="http://schemas.microsoft.com/office/drawing/2014/main" id="{0186195B-D522-4CE4-B883-9C1C1A105D10}"/>
                  </a:ext>
                </a:extLst>
              </p:cNvPr>
              <p:cNvSpPr/>
              <p:nvPr/>
            </p:nvSpPr>
            <p:spPr>
              <a:xfrm>
                <a:off x="3640432" y="3130180"/>
                <a:ext cx="14412" cy="11197"/>
              </a:xfrm>
              <a:custGeom>
                <a:avLst/>
                <a:gdLst/>
                <a:ahLst/>
                <a:cxnLst/>
                <a:rect l="l" t="t" r="r" b="b"/>
                <a:pathLst>
                  <a:path w="1040" h="808" extrusionOk="0">
                    <a:moveTo>
                      <a:pt x="520" y="0"/>
                    </a:moveTo>
                    <a:cubicBezTo>
                      <a:pt x="0" y="0"/>
                      <a:pt x="0" y="807"/>
                      <a:pt x="520" y="807"/>
                    </a:cubicBezTo>
                    <a:cubicBezTo>
                      <a:pt x="1039" y="807"/>
                      <a:pt x="1039"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1" name="Google Shape;2042;p45">
                <a:extLst>
                  <a:ext uri="{FF2B5EF4-FFF2-40B4-BE49-F238E27FC236}">
                    <a16:creationId xmlns:a16="http://schemas.microsoft.com/office/drawing/2014/main" id="{DDCB73E0-C4BD-475F-B544-62A413E2962A}"/>
                  </a:ext>
                </a:extLst>
              </p:cNvPr>
              <p:cNvSpPr/>
              <p:nvPr/>
            </p:nvSpPr>
            <p:spPr>
              <a:xfrm>
                <a:off x="3673995" y="3022756"/>
                <a:ext cx="14426" cy="11225"/>
              </a:xfrm>
              <a:custGeom>
                <a:avLst/>
                <a:gdLst/>
                <a:ahLst/>
                <a:cxnLst/>
                <a:rect l="l" t="t" r="r" b="b"/>
                <a:pathLst>
                  <a:path w="1041" h="810" extrusionOk="0">
                    <a:moveTo>
                      <a:pt x="521" y="1"/>
                    </a:moveTo>
                    <a:cubicBezTo>
                      <a:pt x="0" y="1"/>
                      <a:pt x="2" y="809"/>
                      <a:pt x="521" y="809"/>
                    </a:cubicBezTo>
                    <a:cubicBezTo>
                      <a:pt x="1041" y="809"/>
                      <a:pt x="1041" y="1"/>
                      <a:pt x="521"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2" name="Google Shape;2043;p45">
                <a:extLst>
                  <a:ext uri="{FF2B5EF4-FFF2-40B4-BE49-F238E27FC236}">
                    <a16:creationId xmlns:a16="http://schemas.microsoft.com/office/drawing/2014/main" id="{92FAC46B-CB38-49EC-A0D3-438988B994BF}"/>
                  </a:ext>
                </a:extLst>
              </p:cNvPr>
              <p:cNvSpPr/>
              <p:nvPr/>
            </p:nvSpPr>
            <p:spPr>
              <a:xfrm>
                <a:off x="3772438" y="2993683"/>
                <a:ext cx="14453" cy="11197"/>
              </a:xfrm>
              <a:custGeom>
                <a:avLst/>
                <a:gdLst/>
                <a:ahLst/>
                <a:cxnLst/>
                <a:rect l="l" t="t" r="r" b="b"/>
                <a:pathLst>
                  <a:path w="1043" h="808" extrusionOk="0">
                    <a:moveTo>
                      <a:pt x="521" y="1"/>
                    </a:moveTo>
                    <a:cubicBezTo>
                      <a:pt x="0" y="1"/>
                      <a:pt x="2" y="808"/>
                      <a:pt x="521" y="808"/>
                    </a:cubicBezTo>
                    <a:cubicBezTo>
                      <a:pt x="1042" y="808"/>
                      <a:pt x="1042" y="1"/>
                      <a:pt x="521"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3" name="Google Shape;2044;p45">
                <a:extLst>
                  <a:ext uri="{FF2B5EF4-FFF2-40B4-BE49-F238E27FC236}">
                    <a16:creationId xmlns:a16="http://schemas.microsoft.com/office/drawing/2014/main" id="{E41E3DD4-EBB2-4C7F-86D1-7E6AE570F54B}"/>
                  </a:ext>
                </a:extLst>
              </p:cNvPr>
              <p:cNvSpPr/>
              <p:nvPr/>
            </p:nvSpPr>
            <p:spPr>
              <a:xfrm>
                <a:off x="3743365" y="2890680"/>
                <a:ext cx="14426" cy="11225"/>
              </a:xfrm>
              <a:custGeom>
                <a:avLst/>
                <a:gdLst/>
                <a:ahLst/>
                <a:cxnLst/>
                <a:rect l="l" t="t" r="r" b="b"/>
                <a:pathLst>
                  <a:path w="1041" h="810" extrusionOk="0">
                    <a:moveTo>
                      <a:pt x="520" y="1"/>
                    </a:moveTo>
                    <a:cubicBezTo>
                      <a:pt x="0" y="1"/>
                      <a:pt x="0" y="809"/>
                      <a:pt x="520" y="809"/>
                    </a:cubicBezTo>
                    <a:cubicBezTo>
                      <a:pt x="1041" y="809"/>
                      <a:pt x="1041" y="1"/>
                      <a:pt x="520"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4" name="Google Shape;2045;p45">
                <a:extLst>
                  <a:ext uri="{FF2B5EF4-FFF2-40B4-BE49-F238E27FC236}">
                    <a16:creationId xmlns:a16="http://schemas.microsoft.com/office/drawing/2014/main" id="{F6CDF8AC-D0A3-4BAC-95E2-7C3D5CAD6C74}"/>
                  </a:ext>
                </a:extLst>
              </p:cNvPr>
              <p:cNvSpPr/>
              <p:nvPr/>
            </p:nvSpPr>
            <p:spPr>
              <a:xfrm>
                <a:off x="3846299" y="2805678"/>
                <a:ext cx="14426" cy="11183"/>
              </a:xfrm>
              <a:custGeom>
                <a:avLst/>
                <a:gdLst/>
                <a:ahLst/>
                <a:cxnLst/>
                <a:rect l="l" t="t" r="r" b="b"/>
                <a:pathLst>
                  <a:path w="1041" h="807" extrusionOk="0">
                    <a:moveTo>
                      <a:pt x="520" y="0"/>
                    </a:moveTo>
                    <a:cubicBezTo>
                      <a:pt x="0" y="0"/>
                      <a:pt x="0" y="807"/>
                      <a:pt x="520" y="807"/>
                    </a:cubicBezTo>
                    <a:cubicBezTo>
                      <a:pt x="1041" y="807"/>
                      <a:pt x="1041"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5" name="Google Shape;2046;p45">
                <a:extLst>
                  <a:ext uri="{FF2B5EF4-FFF2-40B4-BE49-F238E27FC236}">
                    <a16:creationId xmlns:a16="http://schemas.microsoft.com/office/drawing/2014/main" id="{E94B211A-73A4-478F-B7E9-59D073DE0E53}"/>
                  </a:ext>
                </a:extLst>
              </p:cNvPr>
              <p:cNvSpPr/>
              <p:nvPr/>
            </p:nvSpPr>
            <p:spPr>
              <a:xfrm>
                <a:off x="3783635" y="2783285"/>
                <a:ext cx="14412" cy="11197"/>
              </a:xfrm>
              <a:custGeom>
                <a:avLst/>
                <a:gdLst/>
                <a:ahLst/>
                <a:cxnLst/>
                <a:rect l="l" t="t" r="r" b="b"/>
                <a:pathLst>
                  <a:path w="1040" h="808" extrusionOk="0">
                    <a:moveTo>
                      <a:pt x="520" y="1"/>
                    </a:moveTo>
                    <a:cubicBezTo>
                      <a:pt x="1" y="1"/>
                      <a:pt x="1" y="808"/>
                      <a:pt x="520" y="808"/>
                    </a:cubicBezTo>
                    <a:cubicBezTo>
                      <a:pt x="1039" y="808"/>
                      <a:pt x="1039" y="1"/>
                      <a:pt x="520"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6" name="Google Shape;2047;p45">
                <a:extLst>
                  <a:ext uri="{FF2B5EF4-FFF2-40B4-BE49-F238E27FC236}">
                    <a16:creationId xmlns:a16="http://schemas.microsoft.com/office/drawing/2014/main" id="{9B036471-5307-4755-8E98-F3D5221342FE}"/>
                  </a:ext>
                </a:extLst>
              </p:cNvPr>
              <p:cNvSpPr/>
              <p:nvPr/>
            </p:nvSpPr>
            <p:spPr>
              <a:xfrm>
                <a:off x="3011662" y="3412110"/>
                <a:ext cx="14426" cy="11211"/>
              </a:xfrm>
              <a:custGeom>
                <a:avLst/>
                <a:gdLst/>
                <a:ahLst/>
                <a:cxnLst/>
                <a:rect l="l" t="t" r="r" b="b"/>
                <a:pathLst>
                  <a:path w="1041" h="809" extrusionOk="0">
                    <a:moveTo>
                      <a:pt x="520" y="0"/>
                    </a:moveTo>
                    <a:cubicBezTo>
                      <a:pt x="0" y="0"/>
                      <a:pt x="0" y="809"/>
                      <a:pt x="520" y="809"/>
                    </a:cubicBezTo>
                    <a:cubicBezTo>
                      <a:pt x="1041" y="809"/>
                      <a:pt x="1041" y="0"/>
                      <a:pt x="520"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7" name="Google Shape;2048;p45">
                <a:extLst>
                  <a:ext uri="{FF2B5EF4-FFF2-40B4-BE49-F238E27FC236}">
                    <a16:creationId xmlns:a16="http://schemas.microsoft.com/office/drawing/2014/main" id="{917C353F-3E26-4A0B-84BA-61CD57E04FC9}"/>
                  </a:ext>
                </a:extLst>
              </p:cNvPr>
              <p:cNvSpPr/>
              <p:nvPr/>
            </p:nvSpPr>
            <p:spPr>
              <a:xfrm>
                <a:off x="3112336" y="3362889"/>
                <a:ext cx="14426" cy="11183"/>
              </a:xfrm>
              <a:custGeom>
                <a:avLst/>
                <a:gdLst/>
                <a:ahLst/>
                <a:cxnLst/>
                <a:rect l="l" t="t" r="r" b="b"/>
                <a:pathLst>
                  <a:path w="1041" h="807" extrusionOk="0">
                    <a:moveTo>
                      <a:pt x="522" y="0"/>
                    </a:moveTo>
                    <a:cubicBezTo>
                      <a:pt x="2" y="0"/>
                      <a:pt x="1" y="807"/>
                      <a:pt x="522" y="807"/>
                    </a:cubicBezTo>
                    <a:cubicBezTo>
                      <a:pt x="1041" y="807"/>
                      <a:pt x="1041" y="0"/>
                      <a:pt x="522"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8" name="Google Shape;2049;p45">
                <a:extLst>
                  <a:ext uri="{FF2B5EF4-FFF2-40B4-BE49-F238E27FC236}">
                    <a16:creationId xmlns:a16="http://schemas.microsoft.com/office/drawing/2014/main" id="{EEF8CAA4-EFFC-4FFA-A51D-437F9BB4FA07}"/>
                  </a:ext>
                </a:extLst>
              </p:cNvPr>
              <p:cNvSpPr/>
              <p:nvPr/>
            </p:nvSpPr>
            <p:spPr>
              <a:xfrm>
                <a:off x="3112336" y="3454639"/>
                <a:ext cx="14426" cy="11197"/>
              </a:xfrm>
              <a:custGeom>
                <a:avLst/>
                <a:gdLst/>
                <a:ahLst/>
                <a:cxnLst/>
                <a:rect l="l" t="t" r="r" b="b"/>
                <a:pathLst>
                  <a:path w="1041" h="808" extrusionOk="0">
                    <a:moveTo>
                      <a:pt x="522" y="0"/>
                    </a:moveTo>
                    <a:cubicBezTo>
                      <a:pt x="2" y="0"/>
                      <a:pt x="1" y="807"/>
                      <a:pt x="522" y="807"/>
                    </a:cubicBezTo>
                    <a:cubicBezTo>
                      <a:pt x="1041" y="807"/>
                      <a:pt x="1041" y="0"/>
                      <a:pt x="522" y="0"/>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69" name="Google Shape;2050;p45">
                <a:extLst>
                  <a:ext uri="{FF2B5EF4-FFF2-40B4-BE49-F238E27FC236}">
                    <a16:creationId xmlns:a16="http://schemas.microsoft.com/office/drawing/2014/main" id="{41F50145-ACC2-4845-B2EC-D8D374B26FDA}"/>
                  </a:ext>
                </a:extLst>
              </p:cNvPr>
              <p:cNvSpPr/>
              <p:nvPr/>
            </p:nvSpPr>
            <p:spPr>
              <a:xfrm>
                <a:off x="3233160" y="3405390"/>
                <a:ext cx="14440" cy="11225"/>
              </a:xfrm>
              <a:custGeom>
                <a:avLst/>
                <a:gdLst/>
                <a:ahLst/>
                <a:cxnLst/>
                <a:rect l="l" t="t" r="r" b="b"/>
                <a:pathLst>
                  <a:path w="1042" h="810" extrusionOk="0">
                    <a:moveTo>
                      <a:pt x="522" y="1"/>
                    </a:moveTo>
                    <a:cubicBezTo>
                      <a:pt x="3" y="1"/>
                      <a:pt x="1" y="809"/>
                      <a:pt x="522" y="809"/>
                    </a:cubicBezTo>
                    <a:cubicBezTo>
                      <a:pt x="1041" y="809"/>
                      <a:pt x="1041" y="1"/>
                      <a:pt x="522"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170" name="Google Shape;2051;p45">
                <a:extLst>
                  <a:ext uri="{FF2B5EF4-FFF2-40B4-BE49-F238E27FC236}">
                    <a16:creationId xmlns:a16="http://schemas.microsoft.com/office/drawing/2014/main" id="{825D9FF6-4CF2-4F04-A3C8-A41E8998D084}"/>
                  </a:ext>
                </a:extLst>
              </p:cNvPr>
              <p:cNvSpPr/>
              <p:nvPr/>
            </p:nvSpPr>
            <p:spPr>
              <a:xfrm>
                <a:off x="3253336" y="3470298"/>
                <a:ext cx="14412" cy="11225"/>
              </a:xfrm>
              <a:custGeom>
                <a:avLst/>
                <a:gdLst/>
                <a:ahLst/>
                <a:cxnLst/>
                <a:rect l="l" t="t" r="r" b="b"/>
                <a:pathLst>
                  <a:path w="1040" h="810" extrusionOk="0">
                    <a:moveTo>
                      <a:pt x="520" y="1"/>
                    </a:moveTo>
                    <a:cubicBezTo>
                      <a:pt x="1" y="1"/>
                      <a:pt x="1" y="809"/>
                      <a:pt x="520" y="809"/>
                    </a:cubicBezTo>
                    <a:cubicBezTo>
                      <a:pt x="1039" y="809"/>
                      <a:pt x="1039" y="1"/>
                      <a:pt x="520" y="1"/>
                    </a:cubicBezTo>
                    <a:close/>
                  </a:path>
                </a:pathLst>
              </a:custGeom>
              <a:solidFill>
                <a:srgbClr val="A6DFDA"/>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grpSp>
        <p:grpSp>
          <p:nvGrpSpPr>
            <p:cNvPr id="93" name="Google Shape;2052;p45">
              <a:extLst>
                <a:ext uri="{FF2B5EF4-FFF2-40B4-BE49-F238E27FC236}">
                  <a16:creationId xmlns:a16="http://schemas.microsoft.com/office/drawing/2014/main" id="{A0C84727-5AE4-4B7C-A86B-5D8BAEF08595}"/>
                </a:ext>
              </a:extLst>
            </p:cNvPr>
            <p:cNvGrpSpPr/>
            <p:nvPr/>
          </p:nvGrpSpPr>
          <p:grpSpPr>
            <a:xfrm>
              <a:off x="3076557" y="2794399"/>
              <a:ext cx="314524" cy="180771"/>
              <a:chOff x="3380175" y="493600"/>
              <a:chExt cx="356725" cy="205025"/>
            </a:xfrm>
          </p:grpSpPr>
          <p:sp>
            <p:nvSpPr>
              <p:cNvPr id="95" name="Google Shape;2053;p45">
                <a:extLst>
                  <a:ext uri="{FF2B5EF4-FFF2-40B4-BE49-F238E27FC236}">
                    <a16:creationId xmlns:a16="http://schemas.microsoft.com/office/drawing/2014/main" id="{13825882-6FE9-4E6A-9323-522ABC53D0F2}"/>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6" name="Google Shape;2054;p45">
                <a:extLst>
                  <a:ext uri="{FF2B5EF4-FFF2-40B4-BE49-F238E27FC236}">
                    <a16:creationId xmlns:a16="http://schemas.microsoft.com/office/drawing/2014/main" id="{8A187C42-D88B-41AF-ADA7-0733FFF67D29}"/>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7" name="Google Shape;2055;p45">
                <a:extLst>
                  <a:ext uri="{FF2B5EF4-FFF2-40B4-BE49-F238E27FC236}">
                    <a16:creationId xmlns:a16="http://schemas.microsoft.com/office/drawing/2014/main" id="{A86016AC-28F6-4FD1-A90F-96D11DFCD3C5}"/>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8" name="Google Shape;2056;p45">
                <a:extLst>
                  <a:ext uri="{FF2B5EF4-FFF2-40B4-BE49-F238E27FC236}">
                    <a16:creationId xmlns:a16="http://schemas.microsoft.com/office/drawing/2014/main" id="{21430614-8832-4795-BD94-9FC1064F16F0}"/>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sp>
            <p:nvSpPr>
              <p:cNvPr id="99" name="Google Shape;2057;p45">
                <a:extLst>
                  <a:ext uri="{FF2B5EF4-FFF2-40B4-BE49-F238E27FC236}">
                    <a16:creationId xmlns:a16="http://schemas.microsoft.com/office/drawing/2014/main" id="{8E8C4EA7-4CCB-4913-AF77-7E38ED3F8FA6}"/>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grpSp>
        <p:sp>
          <p:nvSpPr>
            <p:cNvPr id="94" name="Google Shape;2058;p45">
              <a:extLst>
                <a:ext uri="{FF2B5EF4-FFF2-40B4-BE49-F238E27FC236}">
                  <a16:creationId xmlns:a16="http://schemas.microsoft.com/office/drawing/2014/main" id="{0EAF4BC0-0338-4377-A628-DB7960237C5B}"/>
                </a:ext>
              </a:extLst>
            </p:cNvPr>
            <p:cNvSpPr/>
            <p:nvPr/>
          </p:nvSpPr>
          <p:spPr>
            <a:xfrm>
              <a:off x="3191748" y="2987199"/>
              <a:ext cx="94224" cy="53856"/>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a:buClrTx/>
                <a:buFontTx/>
                <a:buNone/>
              </a:pPr>
              <a:endParaRPr sz="1800" kern="1200">
                <a:solidFill>
                  <a:prstClr val="black"/>
                </a:solidFill>
                <a:latin typeface="Calibri"/>
                <a:ea typeface="+mn-ea"/>
                <a:cs typeface="+mn-cs"/>
              </a:endParaRPr>
            </a:p>
          </p:txBody>
        </p:sp>
      </p:grpSp>
      <mc:AlternateContent xmlns:mc="http://schemas.openxmlformats.org/markup-compatibility/2006" xmlns:a14="http://schemas.microsoft.com/office/drawing/2010/main">
        <mc:Choice Requires="a14">
          <p:sp>
            <p:nvSpPr>
              <p:cNvPr id="2" name="Rectangle 1"/>
              <p:cNvSpPr/>
              <p:nvPr/>
            </p:nvSpPr>
            <p:spPr>
              <a:xfrm>
                <a:off x="1757032" y="599266"/>
                <a:ext cx="6511438" cy="958660"/>
              </a:xfrm>
              <a:prstGeom prst="rect">
                <a:avLst/>
              </a:prstGeom>
            </p:spPr>
            <p:txBody>
              <a:bodyPr wrap="square">
                <a:spAutoFit/>
              </a:bodyPr>
              <a:lstStyle/>
              <a:p>
                <a:pPr algn="just">
                  <a:lnSpc>
                    <a:spcPct val="150000"/>
                  </a:lnSpc>
                </a:pPr>
                <a:r>
                  <a:rPr lang="en-US" sz="2000" dirty="0" err="1">
                    <a:latin typeface="+mj-lt"/>
                    <a:ea typeface="Calibri" panose="020F0502020204030204" pitchFamily="34" charset="0"/>
                    <a:cs typeface="Arial" panose="020B0604020202020204" pitchFamily="34" charset="0"/>
                  </a:rPr>
                  <a:t>Gọi</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số</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vở</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ba</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ớp</a:t>
                </a:r>
                <a:r>
                  <a:rPr lang="en-US" sz="2000" dirty="0">
                    <a:latin typeface="+mj-lt"/>
                    <a:ea typeface="Calibri" panose="020F0502020204030204" pitchFamily="34" charset="0"/>
                    <a:cs typeface="Arial" panose="020B0604020202020204" pitchFamily="34" charset="0"/>
                  </a:rPr>
                  <a:t> 7A, 7B, 7C </a:t>
                </a:r>
                <a:r>
                  <a:rPr lang="en-US" sz="2000" dirty="0" err="1">
                    <a:latin typeface="+mj-lt"/>
                    <a:ea typeface="Calibri" panose="020F0502020204030204" pitchFamily="34" charset="0"/>
                    <a:cs typeface="Arial" panose="020B0604020202020204" pitchFamily="34" charset="0"/>
                  </a:rPr>
                  <a:t>được</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tặng</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ần</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ượt</a:t>
                </a:r>
                <a:r>
                  <a:rPr lang="en-US" sz="2000" dirty="0">
                    <a:latin typeface="+mj-lt"/>
                    <a:ea typeface="Calibri" panose="020F0502020204030204" pitchFamily="34" charset="0"/>
                    <a:cs typeface="Arial" panose="020B0604020202020204" pitchFamily="34" charset="0"/>
                  </a:rPr>
                  <a:t> </a:t>
                </a:r>
                <a:r>
                  <a:rPr lang="en-US" sz="2000" dirty="0" err="1">
                    <a:latin typeface="+mj-lt"/>
                    <a:ea typeface="Calibri" panose="020F0502020204030204" pitchFamily="34" charset="0"/>
                    <a:cs typeface="Arial" panose="020B0604020202020204" pitchFamily="34" charset="0"/>
                  </a:rPr>
                  <a:t>là</a:t>
                </a:r>
                <a:r>
                  <a:rPr lang="en-US" sz="2000" dirty="0">
                    <a:latin typeface="+mj-lt"/>
                    <a:ea typeface="Calibri" panose="020F0502020204030204" pitchFamily="34" charset="0"/>
                    <a:cs typeface="Arial" panose="020B0604020202020204" pitchFamily="34" charset="0"/>
                  </a:rPr>
                  <a:t> </a:t>
                </a:r>
                <a14:m>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r>
                      <a:rPr lang="en-US" sz="2000" i="1">
                        <a:latin typeface="Cambria Math" panose="02040503050406030204" pitchFamily="18" charset="0"/>
                        <a:ea typeface="Calibri" panose="020F0502020204030204" pitchFamily="34" charset="0"/>
                        <a:cs typeface="Arial" panose="020B0604020202020204" pitchFamily="34" charset="0"/>
                      </a:rPr>
                      <m:t> </m:t>
                    </m:r>
                  </m:oMath>
                </a14:m>
                <a:r>
                  <a:rPr lang="en-US" sz="2000" dirty="0">
                    <a:latin typeface="+mj-lt"/>
                    <a:ea typeface="Calibri" panose="020F0502020204030204" pitchFamily="34" charset="0"/>
                    <a:cs typeface="Arial" panose="020B0604020202020204" pitchFamily="34" charset="0"/>
                  </a:rPr>
                  <a:t>(</a:t>
                </a:r>
                <a:r>
                  <a:rPr lang="en-US" sz="2000" dirty="0" err="1">
                    <a:latin typeface="+mj-lt"/>
                    <a:ea typeface="Calibri" panose="020F0502020204030204" pitchFamily="34" charset="0"/>
                    <a:cs typeface="Arial" panose="020B0604020202020204" pitchFamily="34" charset="0"/>
                  </a:rPr>
                  <a:t>quyển</a:t>
                </a:r>
                <a:r>
                  <a:rPr lang="en-US" sz="2000" dirty="0">
                    <a:latin typeface="+mj-lt"/>
                    <a:ea typeface="Calibri" panose="020F0502020204030204" pitchFamily="34" charset="0"/>
                    <a:cs typeface="Arial" panose="020B0604020202020204" pitchFamily="34" charset="0"/>
                  </a:rPr>
                  <a:t>, </a:t>
                </a:r>
                <a14:m>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r>
                      <a:rPr lang="en-US" sz="2000" i="1">
                        <a:latin typeface="Cambria Math" panose="02040503050406030204" pitchFamily="18" charset="0"/>
                        <a:ea typeface="Times New Roman" panose="02020603050405020304" pitchFamily="18" charset="0"/>
                        <a:cs typeface="Arial" panose="020B0604020202020204" pitchFamily="34" charset="0"/>
                      </a:rPr>
                      <m:t>∈</m:t>
                    </m:r>
                    <m:r>
                      <a:rPr lang="en-US" sz="2000" i="1">
                        <a:latin typeface="Cambria Math" panose="02040503050406030204" pitchFamily="18" charset="0"/>
                        <a:ea typeface="Times New Roman" panose="02020603050405020304" pitchFamily="18" charset="0"/>
                        <a:cs typeface="Arial" panose="020B0604020202020204" pitchFamily="34" charset="0"/>
                      </a:rPr>
                      <m:t>ℤ</m:t>
                    </m:r>
                  </m:oMath>
                </a14:m>
                <a:r>
                  <a:rPr lang="en-US" sz="2000" baseline="30000" dirty="0">
                    <a:latin typeface="+mj-lt"/>
                    <a:ea typeface="Times New Roman" panose="02020603050405020304" pitchFamily="18" charset="0"/>
                    <a:cs typeface="Arial" panose="020B0604020202020204" pitchFamily="34" charset="0"/>
                  </a:rPr>
                  <a:t>+</a:t>
                </a:r>
                <a:r>
                  <a:rPr lang="en-US" sz="2000" dirty="0">
                    <a:latin typeface="+mj-lt"/>
                    <a:ea typeface="Calibri" panose="020F0502020204030204" pitchFamily="34" charset="0"/>
                    <a:cs typeface="Arial" panose="020B0604020202020204" pitchFamily="34" charset="0"/>
                  </a:rPr>
                  <a:t>)</a:t>
                </a:r>
                <a:endParaRPr lang="en-US" sz="2000" dirty="0">
                  <a:latin typeface="+mj-lt"/>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757032" y="599266"/>
                <a:ext cx="6511438" cy="958660"/>
              </a:xfrm>
              <a:prstGeom prst="rect">
                <a:avLst/>
              </a:prstGeom>
              <a:blipFill>
                <a:blip r:embed="rId3"/>
                <a:stretch>
                  <a:fillRect l="-936" r="-1030" b="-10127"/>
                </a:stretch>
              </a:blipFill>
            </p:spPr>
            <p:txBody>
              <a:bodyPr/>
              <a:lstStyle/>
              <a:p>
                <a:r>
                  <a:rPr lang="en-US">
                    <a:noFill/>
                  </a:rPr>
                  <a:t> </a:t>
                </a:r>
              </a:p>
            </p:txBody>
          </p:sp>
        </mc:Fallback>
      </mc:AlternateContent>
      <p:grpSp>
        <p:nvGrpSpPr>
          <p:cNvPr id="7" name="Group 6"/>
          <p:cNvGrpSpPr/>
          <p:nvPr/>
        </p:nvGrpSpPr>
        <p:grpSpPr>
          <a:xfrm>
            <a:off x="592331" y="1768553"/>
            <a:ext cx="6131776" cy="619465"/>
            <a:chOff x="961949" y="1579871"/>
            <a:chExt cx="6131776" cy="619465"/>
          </a:xfrm>
        </p:grpSpPr>
        <mc:AlternateContent xmlns:mc="http://schemas.openxmlformats.org/markup-compatibility/2006" xmlns:a14="http://schemas.microsoft.com/office/drawing/2010/main">
          <mc:Choice Requires="a14">
            <p:sp>
              <p:nvSpPr>
                <p:cNvPr id="4" name="Rectangle 3"/>
                <p:cNvSpPr/>
                <p:nvPr/>
              </p:nvSpPr>
              <p:spPr>
                <a:xfrm>
                  <a:off x="961949" y="1681290"/>
                  <a:ext cx="4572000" cy="400110"/>
                </a:xfrm>
                <a:prstGeom prst="rect">
                  <a:avLst/>
                </a:prstGeom>
              </p:spPr>
              <p:txBody>
                <a:bodyPr>
                  <a:spAutoFit/>
                </a:bodyPr>
                <a:lstStyle/>
                <a:p>
                  <a:r>
                    <a:rPr lang="en-US" sz="2000" dirty="0">
                      <a:ea typeface="Calibri" panose="020F0502020204030204" pitchFamily="34" charset="0"/>
                      <a:cs typeface="Arial" panose="020B0604020202020204" pitchFamily="34" charset="0"/>
                    </a:rPr>
                    <a:t>Theo </a:t>
                  </a:r>
                  <a:r>
                    <a:rPr lang="en-US" sz="2000" dirty="0" err="1">
                      <a:ea typeface="Calibri" panose="020F0502020204030204" pitchFamily="34" charset="0"/>
                      <a:cs typeface="Arial" panose="020B0604020202020204" pitchFamily="34" charset="0"/>
                    </a:rPr>
                    <a:t>đề</a:t>
                  </a:r>
                  <a:r>
                    <a:rPr lang="en-US" sz="2000" dirty="0">
                      <a:ea typeface="Calibri" panose="020F0502020204030204" pitchFamily="34" charset="0"/>
                      <a:cs typeface="Arial" panose="020B0604020202020204" pitchFamily="34" charset="0"/>
                    </a:rPr>
                    <a:t>, ta </a:t>
                  </a:r>
                  <a:r>
                    <a:rPr lang="en-US" sz="2000" dirty="0" err="1">
                      <a:ea typeface="Calibri" panose="020F0502020204030204" pitchFamily="34" charset="0"/>
                      <a:cs typeface="Arial" panose="020B0604020202020204" pitchFamily="34" charset="0"/>
                    </a:rPr>
                    <a:t>có</a:t>
                  </a:r>
                  <a14:m>
                    <m:oMath xmlns:m="http://schemas.openxmlformats.org/officeDocument/2006/math">
                      <m:r>
                        <a:rPr lang="en-US" sz="2000" i="1" dirty="0" smtClean="0">
                          <a:latin typeface="Cambria Math" panose="02040503050406030204" pitchFamily="18" charset="0"/>
                          <a:ea typeface="Calibri" panose="020F0502020204030204" pitchFamily="34" charset="0"/>
                          <a:cs typeface="Arial" panose="020B0604020202020204" pitchFamily="34" charset="0"/>
                        </a:rPr>
                        <m:t>: </m:t>
                      </m:r>
                      <m:r>
                        <a:rPr lang="en-US" sz="2000" i="1" dirty="0" smtClean="0">
                          <a:latin typeface="Cambria Math" panose="02040503050406030204" pitchFamily="18" charset="0"/>
                          <a:ea typeface="Calibri" panose="020F0502020204030204" pitchFamily="34" charset="0"/>
                          <a:cs typeface="Arial" panose="020B0604020202020204" pitchFamily="34" charset="0"/>
                        </a:rPr>
                        <m:t>𝑥</m:t>
                      </m:r>
                      <m:r>
                        <a:rPr lang="en-US" sz="2000" i="1" dirty="0" smtClean="0">
                          <a:latin typeface="Cambria Math" panose="02040503050406030204" pitchFamily="18" charset="0"/>
                          <a:ea typeface="Calibri" panose="020F0502020204030204" pitchFamily="34" charset="0"/>
                          <a:cs typeface="Arial" panose="020B0604020202020204" pitchFamily="34" charset="0"/>
                        </a:rPr>
                        <m:t> + </m:t>
                      </m:r>
                      <m:r>
                        <a:rPr lang="en-US" sz="2000" i="1" dirty="0" smtClean="0">
                          <a:latin typeface="Cambria Math" panose="02040503050406030204" pitchFamily="18" charset="0"/>
                          <a:ea typeface="Calibri" panose="020F0502020204030204" pitchFamily="34" charset="0"/>
                          <a:cs typeface="Arial" panose="020B0604020202020204" pitchFamily="34" charset="0"/>
                        </a:rPr>
                        <m:t>𝑦</m:t>
                      </m:r>
                      <m:r>
                        <a:rPr lang="en-US" sz="2000" i="1" dirty="0" smtClean="0">
                          <a:latin typeface="Cambria Math" panose="02040503050406030204" pitchFamily="18" charset="0"/>
                          <a:ea typeface="Calibri" panose="020F0502020204030204" pitchFamily="34" charset="0"/>
                          <a:cs typeface="Arial" panose="020B0604020202020204" pitchFamily="34" charset="0"/>
                        </a:rPr>
                        <m:t> + </m:t>
                      </m:r>
                      <m:r>
                        <a:rPr lang="en-US" sz="2000" i="1" dirty="0" smtClean="0">
                          <a:latin typeface="Cambria Math" panose="02040503050406030204" pitchFamily="18" charset="0"/>
                          <a:ea typeface="Calibri" panose="020F0502020204030204" pitchFamily="34" charset="0"/>
                          <a:cs typeface="Arial" panose="020B0604020202020204" pitchFamily="34" charset="0"/>
                        </a:rPr>
                        <m:t>𝑧</m:t>
                      </m:r>
                      <m:r>
                        <a:rPr lang="en-US" sz="2000" i="1" dirty="0" smtClean="0">
                          <a:latin typeface="Cambria Math" panose="02040503050406030204" pitchFamily="18" charset="0"/>
                          <a:ea typeface="Calibri" panose="020F0502020204030204" pitchFamily="34" charset="0"/>
                          <a:cs typeface="Arial" panose="020B0604020202020204" pitchFamily="34" charset="0"/>
                        </a:rPr>
                        <m:t> = 635 </m:t>
                      </m:r>
                    </m:oMath>
                  </a14:m>
                  <a:r>
                    <a:rPr lang="en-US" sz="2000" dirty="0">
                      <a:ea typeface="Calibri" panose="020F0502020204030204" pitchFamily="34" charset="0"/>
                      <a:cs typeface="Arial" panose="020B0604020202020204" pitchFamily="34" charset="0"/>
                    </a:rPr>
                    <a:t>và</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961949" y="1681290"/>
                  <a:ext cx="4572000" cy="400110"/>
                </a:xfrm>
                <a:prstGeom prst="rect">
                  <a:avLst/>
                </a:prstGeom>
                <a:blipFill>
                  <a:blip r:embed="rId4"/>
                  <a:stretch>
                    <a:fillRect l="-1333" t="-7692" b="-292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12853" y="1579871"/>
                  <a:ext cx="1780872" cy="6194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40</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42</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45</m:t>
                            </m:r>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5312853" y="1579871"/>
                  <a:ext cx="1780872" cy="619465"/>
                </a:xfrm>
                <a:prstGeom prst="rect">
                  <a:avLst/>
                </a:prstGeom>
                <a:blipFill>
                  <a:blip r:embed="rId5"/>
                  <a:stretch>
                    <a:fillRect/>
                  </a:stretch>
                </a:blipFill>
              </p:spPr>
              <p:txBody>
                <a:bodyPr/>
                <a:lstStyle/>
                <a:p>
                  <a:r>
                    <a:rPr lang="en-US">
                      <a:noFill/>
                    </a:rPr>
                    <a:t> </a:t>
                  </a:r>
                </a:p>
              </p:txBody>
            </p:sp>
          </mc:Fallback>
        </mc:AlternateContent>
      </p:grpSp>
      <p:sp>
        <p:nvSpPr>
          <p:cNvPr id="10" name="Rectangle 9"/>
          <p:cNvSpPr/>
          <p:nvPr/>
        </p:nvSpPr>
        <p:spPr>
          <a:xfrm>
            <a:off x="608273" y="2453642"/>
            <a:ext cx="6265299" cy="553998"/>
          </a:xfrm>
          <a:prstGeom prst="rect">
            <a:avLst/>
          </a:prstGeom>
        </p:spPr>
        <p:txBody>
          <a:bodyPr wrap="square">
            <a:spAutoFit/>
          </a:bodyPr>
          <a:lstStyle/>
          <a:p>
            <a:pPr lvl="0" algn="just">
              <a:lnSpc>
                <a:spcPct val="150000"/>
              </a:lnSpc>
              <a:spcAft>
                <a:spcPts val="800"/>
              </a:spcAft>
            </a:pPr>
            <a:r>
              <a:rPr lang="en-US" sz="2000" dirty="0">
                <a:ea typeface="Times New Roman" panose="02020603050405020304" pitchFamily="18" charset="0"/>
                <a:cs typeface="Arial" panose="020B0604020202020204" pitchFamily="34" charset="0"/>
              </a:rPr>
              <a:t>Theo </a:t>
            </a:r>
            <a:r>
              <a:rPr lang="en-US" sz="2000" dirty="0" err="1">
                <a:ea typeface="Times New Roman" panose="02020603050405020304" pitchFamily="18" charset="0"/>
                <a:cs typeface="Arial" panose="020B0604020202020204" pitchFamily="34" charset="0"/>
              </a:rPr>
              <a:t>tính</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chất</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của</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dãy</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tỉ</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số</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bằng</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nhau</a:t>
            </a:r>
            <a:r>
              <a:rPr lang="en-US" sz="2000" dirty="0">
                <a:ea typeface="Times New Roman" panose="02020603050405020304" pitchFamily="18" charset="0"/>
                <a:cs typeface="Arial" panose="020B0604020202020204" pitchFamily="34" charset="0"/>
              </a:rPr>
              <a:t>, ta </a:t>
            </a:r>
            <a:r>
              <a:rPr lang="en-US" sz="2000" dirty="0" err="1">
                <a:ea typeface="Times New Roman" panose="02020603050405020304" pitchFamily="18" charset="0"/>
                <a:cs typeface="Arial" panose="020B0604020202020204" pitchFamily="34" charset="0"/>
              </a:rPr>
              <a:t>có</a:t>
            </a:r>
            <a:r>
              <a:rPr lang="en-US" sz="2000" dirty="0">
                <a:ea typeface="Times New Roman" panose="02020603050405020304" pitchFamily="18"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1816813" y="2855247"/>
                <a:ext cx="5018514" cy="1079398"/>
              </a:xfrm>
              <a:prstGeom prst="rect">
                <a:avLst/>
              </a:prstGeom>
            </p:spPr>
            <p:txBody>
              <a:bodyPr wrap="square">
                <a:spAutoFit/>
              </a:bodyPr>
              <a:lstStyle/>
              <a:p>
                <a:pPr lvl="0" algn="ctr">
                  <a:lnSpc>
                    <a:spcPct val="150000"/>
                  </a:lnSpc>
                  <a:spcAft>
                    <a:spcPts val="800"/>
                  </a:spcAft>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40</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42</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4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40+42+4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635</m:t>
                          </m:r>
                        </m:num>
                        <m:den>
                          <m:r>
                            <a:rPr lang="en-US" sz="2000" i="1">
                              <a:latin typeface="Cambria Math" panose="02040503050406030204" pitchFamily="18" charset="0"/>
                              <a:ea typeface="Calibri" panose="020F0502020204030204" pitchFamily="34" charset="0"/>
                              <a:cs typeface="Arial" panose="020B0604020202020204" pitchFamily="34" charset="0"/>
                            </a:rPr>
                            <m:t>127</m:t>
                          </m:r>
                        </m:den>
                      </m:f>
                      <m:r>
                        <a:rPr lang="en-US" sz="2000" i="1">
                          <a:latin typeface="Cambria Math" panose="02040503050406030204" pitchFamily="18" charset="0"/>
                          <a:ea typeface="Calibri" panose="020F0502020204030204" pitchFamily="34" charset="0"/>
                          <a:cs typeface="Arial" panose="020B0604020202020204" pitchFamily="34" charset="0"/>
                        </a:rPr>
                        <m:t>=5</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816813" y="2855247"/>
                <a:ext cx="5018514" cy="107939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27374" y="3878943"/>
                <a:ext cx="6689801" cy="553998"/>
              </a:xfrm>
              <a:prstGeom prst="rect">
                <a:avLst/>
              </a:prstGeom>
            </p:spPr>
            <p:txBody>
              <a:bodyPr wrap="square">
                <a:spAutoFit/>
              </a:bodyPr>
              <a:lstStyle/>
              <a:p>
                <a:pPr lvl="0" algn="ctr">
                  <a:lnSpc>
                    <a:spcPct val="150000"/>
                  </a:lnSpc>
                  <a:spcAft>
                    <a:spcPts val="800"/>
                  </a:spcAft>
                </a:pPr>
                <a14:m>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m:t>
                    </m:r>
                  </m:oMath>
                </a14:m>
                <a:r>
                  <a:rPr lang="en-US" sz="2000" dirty="0">
                    <a:ea typeface="Times New Roman" panose="02020603050405020304" pitchFamily="18" charset="0"/>
                    <a:cs typeface="Arial" panose="020B0604020202020204" pitchFamily="34" charset="0"/>
                  </a:rPr>
                  <a:t>  </a:t>
                </a:r>
                <a14:m>
                  <m:oMath xmlns:m="http://schemas.openxmlformats.org/officeDocument/2006/math">
                    <m:r>
                      <a:rPr lang="en-US" sz="2000" i="1" dirty="0" smtClean="0">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5.40=200; </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5.42=210; </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𝑧</m:t>
                    </m:r>
                    <m:r>
                      <a:rPr lang="en-US" sz="2000" i="1" dirty="0" smtClean="0">
                        <a:latin typeface="Cambria Math" panose="02040503050406030204" pitchFamily="18" charset="0"/>
                        <a:ea typeface="Times New Roman" panose="02020603050405020304" pitchFamily="18" charset="0"/>
                        <a:cs typeface="Arial" panose="020B0604020202020204" pitchFamily="34" charset="0"/>
                      </a:rPr>
                      <m:t>=5.45= 225</m:t>
                    </m:r>
                  </m:oMath>
                </a14:m>
                <a:endParaRPr lang="en-US" sz="2000" dirty="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527374" y="3878943"/>
                <a:ext cx="6689801" cy="55399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923228" y="1533219"/>
                <a:ext cx="1975621" cy="1938992"/>
              </a:xfrm>
              <a:prstGeom prst="rect">
                <a:avLst/>
              </a:prstGeom>
            </p:spPr>
            <p:style>
              <a:lnRef idx="3">
                <a:schemeClr val="lt1"/>
              </a:lnRef>
              <a:fillRef idx="1">
                <a:schemeClr val="accent5"/>
              </a:fillRef>
              <a:effectRef idx="1">
                <a:schemeClr val="accent5"/>
              </a:effectRef>
              <a:fontRef idx="minor">
                <a:schemeClr val="lt1"/>
              </a:fontRef>
            </p:style>
            <p:txBody>
              <a:bodyPr wrap="square">
                <a:spAutoFit/>
              </a:bodyPr>
              <a:lstStyle/>
              <a:p>
                <a:pPr algn="just">
                  <a:lnSpc>
                    <a:spcPct val="150000"/>
                  </a:lnSpc>
                  <a:spcAft>
                    <a:spcPts val="800"/>
                  </a:spcAft>
                </a:pPr>
                <a:r>
                  <a:rPr lang="en-US" sz="2000" dirty="0">
                    <a:ea typeface="Cambria Math" panose="02040503050406030204" pitchFamily="18" charset="0"/>
                    <a:cs typeface="Arial" panose="020B0604020202020204" pitchFamily="34" charset="0"/>
                  </a:rPr>
                  <a:t>BT</a:t>
                </a:r>
                <a14:m>
                  <m:oMath xmlns:m="http://schemas.openxmlformats.org/officeDocument/2006/math">
                    <m:r>
                      <a:rPr lang="en-US" sz="2000" i="1" smtClean="0">
                        <a:latin typeface="Cambria Math" panose="02040503050406030204" pitchFamily="18" charset="0"/>
                        <a:ea typeface="Cambria Math" panose="02040503050406030204" pitchFamily="18" charset="0"/>
                        <a:cs typeface="Arial" panose="020B0604020202020204" pitchFamily="34" charset="0"/>
                      </a:rPr>
                      <m:t>→</m:t>
                    </m:r>
                  </m:oMath>
                </a14:m>
                <a:r>
                  <a:rPr lang="en-US" sz="2000" dirty="0">
                    <a:latin typeface="Arial" panose="020B0604020202020204" pitchFamily="34" charset="0"/>
                    <a:ea typeface="Calibri" panose="020F0502020204030204" pitchFamily="34" charset="0"/>
                    <a:cs typeface="Arial" panose="020B0604020202020204" pitchFamily="34" charset="0"/>
                  </a:rPr>
                  <a:t>Chia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635 </a:t>
                </a:r>
                <a:r>
                  <a:rPr lang="en-US" sz="2000" dirty="0" err="1">
                    <a:latin typeface="Arial" panose="020B0604020202020204" pitchFamily="34" charset="0"/>
                    <a:ea typeface="Calibri" panose="020F0502020204030204" pitchFamily="34" charset="0"/>
                    <a:cs typeface="Arial" panose="020B0604020202020204" pitchFamily="34" charset="0"/>
                  </a:rPr>
                  <a:t>thà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40; 42; 45.</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923228" y="1533219"/>
                <a:ext cx="1975621" cy="193899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37815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500" fill="hold"/>
                                        <p:tgtEl>
                                          <p:spTgt spid="13"/>
                                        </p:tgtEl>
                                        <p:attrNameLst>
                                          <p:attrName>ppt_w</p:attrName>
                                        </p:attrNameLst>
                                      </p:cBhvr>
                                      <p:tavLst>
                                        <p:tav tm="0">
                                          <p:val>
                                            <p:fltVal val="0"/>
                                          </p:val>
                                        </p:tav>
                                        <p:tav tm="100000">
                                          <p:val>
                                            <p:strVal val="#ppt_w"/>
                                          </p:val>
                                        </p:tav>
                                      </p:tavLst>
                                    </p:anim>
                                    <p:anim calcmode="lin" valueType="num">
                                      <p:cBhvr>
                                        <p:cTn id="36" dur="500" fill="hold"/>
                                        <p:tgtEl>
                                          <p:spTgt spid="13"/>
                                        </p:tgtEl>
                                        <p:attrNameLst>
                                          <p:attrName>ppt_h</p:attrName>
                                        </p:attrNameLst>
                                      </p:cBhvr>
                                      <p:tavLst>
                                        <p:tav tm="0">
                                          <p:val>
                                            <p:fltVal val="0"/>
                                          </p:val>
                                        </p:tav>
                                        <p:tav tm="100000">
                                          <p:val>
                                            <p:strVal val="#ppt_h"/>
                                          </p:val>
                                        </p:tav>
                                      </p:tavLst>
                                    </p:anim>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10" grpId="0"/>
      <p:bldP spid="11" grpId="0"/>
      <p:bldP spid="12" grpId="0"/>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591536" y="153338"/>
            <a:ext cx="1854995" cy="400110"/>
          </a:xfrm>
          <a:prstGeom prst="rect">
            <a:avLst/>
          </a:prstGeom>
        </p:spPr>
        <p:txBody>
          <a:bodyPr wrap="none">
            <a:spAutoFit/>
          </a:bodyPr>
          <a:lstStyle/>
          <a:p>
            <a:r>
              <a:rPr lang="en-US" sz="2000" b="1" dirty="0">
                <a:solidFill>
                  <a:srgbClr val="2B3547">
                    <a:lumMod val="50000"/>
                  </a:srgbClr>
                </a:solidFill>
                <a:latin typeface="Arial" panose="020B0604020202020204" pitchFamily="34" charset="0"/>
                <a:cs typeface="Arial" panose="020B0604020202020204" pitchFamily="34" charset="0"/>
              </a:rPr>
              <a:t>LUYỆN TẬP 3</a:t>
            </a:r>
          </a:p>
        </p:txBody>
      </p:sp>
      <p:sp>
        <p:nvSpPr>
          <p:cNvPr id="7" name="Google Shape;760;p51"/>
          <p:cNvSpPr/>
          <p:nvPr/>
        </p:nvSpPr>
        <p:spPr>
          <a:xfrm>
            <a:off x="293104" y="153338"/>
            <a:ext cx="298432" cy="301394"/>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rgbClr val="2B3547"/>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ysClr val="windowText" lastClr="000000"/>
              </a:solidFill>
              <a:effectLst/>
              <a:uLnTx/>
              <a:uFillTx/>
            </a:endParaRPr>
          </a:p>
        </p:txBody>
      </p:sp>
      <p:sp>
        <p:nvSpPr>
          <p:cNvPr id="8" name="Rectangle 7"/>
          <p:cNvSpPr/>
          <p:nvPr/>
        </p:nvSpPr>
        <p:spPr>
          <a:xfrm>
            <a:off x="591536" y="522670"/>
            <a:ext cx="8215580" cy="496996"/>
          </a:xfrm>
          <a:prstGeom prst="rect">
            <a:avLst/>
          </a:prstGeom>
        </p:spPr>
        <p:txBody>
          <a:bodyPr wrap="square">
            <a:spAutoFit/>
          </a:bodyPr>
          <a:lstStyle/>
          <a:p>
            <a:pPr algn="just">
              <a:lnSpc>
                <a:spcPct val="150000"/>
              </a:lnSpc>
              <a:spcBef>
                <a:spcPts val="600"/>
              </a:spcBef>
              <a:spcAft>
                <a:spcPts val="800"/>
              </a:spcAft>
            </a:pPr>
            <a:r>
              <a:rPr lang="vi-VN" sz="2000">
                <a:latin typeface="Arial" panose="020B0604020202020204" pitchFamily="34" charset="0"/>
                <a:ea typeface="Calibri" panose="020F0502020204030204" pitchFamily="34" charset="0"/>
                <a:cs typeface="Arial" panose="020B0604020202020204" pitchFamily="34" charset="0"/>
              </a:rPr>
              <a:t>Hãy chia 1 tấn gạo thành ba phần có khối lượng tỉ lệ thuận với 2; 3; 5.</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Oval Callout 14"/>
          <p:cNvSpPr/>
          <p:nvPr/>
        </p:nvSpPr>
        <p:spPr>
          <a:xfrm>
            <a:off x="4241973" y="1102234"/>
            <a:ext cx="914705" cy="43241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pic>
        <p:nvPicPr>
          <p:cNvPr id="16" name="Picture 5"/>
          <p:cNvPicPr>
            <a:picLocks noChangeAspect="1"/>
          </p:cNvPicPr>
          <p:nvPr/>
        </p:nvPicPr>
        <p:blipFill rotWithShape="1">
          <a:blip r:embed="rId3"/>
          <a:srcRect l="71258" t="36429"/>
          <a:stretch/>
        </p:blipFill>
        <p:spPr>
          <a:xfrm>
            <a:off x="7604741" y="3027388"/>
            <a:ext cx="990615" cy="1307928"/>
          </a:xfrm>
          <a:prstGeom prst="rect">
            <a:avLst/>
          </a:prstGeom>
        </p:spPr>
      </p:pic>
      <p:sp>
        <p:nvSpPr>
          <p:cNvPr id="5" name="Rectangle 4"/>
          <p:cNvSpPr/>
          <p:nvPr/>
        </p:nvSpPr>
        <p:spPr>
          <a:xfrm>
            <a:off x="366254" y="1556550"/>
            <a:ext cx="8566917" cy="496996"/>
          </a:xfrm>
          <a:prstGeom prst="rect">
            <a:avLst/>
          </a:prstGeom>
        </p:spPr>
        <p:txBody>
          <a:bodyPr wrap="square">
            <a:spAutoFit/>
          </a:bodyPr>
          <a:lstStyle/>
          <a:p>
            <a:pPr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Gọi</a:t>
            </a:r>
            <a:r>
              <a:rPr lang="en-US" sz="2000" dirty="0">
                <a:latin typeface="Arial" panose="020B0604020202020204" pitchFamily="34" charset="0"/>
                <a:ea typeface="Calibri" panose="020F0502020204030204" pitchFamily="34" charset="0"/>
                <a:cs typeface="Arial" panose="020B0604020202020204" pitchFamily="34" charset="0"/>
              </a:rPr>
              <a:t> x, y, z </a:t>
            </a:r>
            <a:r>
              <a:rPr lang="en-US" sz="2000" dirty="0" err="1">
                <a:latin typeface="Arial" panose="020B0604020202020204" pitchFamily="34" charset="0"/>
                <a:ea typeface="Calibri" panose="020F0502020204030204" pitchFamily="34" charset="0"/>
                <a:cs typeface="Arial" panose="020B0604020202020204" pitchFamily="34" charset="0"/>
              </a:rPr>
              <a:t>l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ạ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ợc</a:t>
            </a:r>
            <a:r>
              <a:rPr lang="en-US" sz="2000" dirty="0">
                <a:latin typeface="Arial" panose="020B0604020202020204" pitchFamily="34" charset="0"/>
                <a:ea typeface="Calibri" panose="020F0502020204030204" pitchFamily="34" charset="0"/>
                <a:cs typeface="Arial" panose="020B0604020202020204" pitchFamily="34" charset="0"/>
              </a:rPr>
              <a:t> chia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ề</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à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 x, y, z &gt; 0)</a:t>
            </a:r>
          </a:p>
        </p:txBody>
      </p:sp>
      <p:sp>
        <p:nvSpPr>
          <p:cNvPr id="9" name="Rectangle 8"/>
          <p:cNvSpPr/>
          <p:nvPr/>
        </p:nvSpPr>
        <p:spPr>
          <a:xfrm>
            <a:off x="376731" y="2689588"/>
            <a:ext cx="8569757" cy="496996"/>
          </a:xfrm>
          <a:prstGeom prst="rect">
            <a:avLst/>
          </a:prstGeom>
        </p:spPr>
        <p:txBody>
          <a:bodyPr wrap="square">
            <a:spAutoFit/>
          </a:bodyPr>
          <a:lstStyle/>
          <a:p>
            <a:pPr lvl="0"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Áp </a:t>
            </a:r>
            <a:r>
              <a:rPr lang="en-US" sz="2000" dirty="0" err="1">
                <a:latin typeface="Arial" panose="020B0604020202020204" pitchFamily="34" charset="0"/>
                <a:ea typeface="Calibri" panose="020F0502020204030204" pitchFamily="34" charset="0"/>
                <a:cs typeface="Arial" panose="020B0604020202020204" pitchFamily="34" charset="0"/>
              </a:rPr>
              <a:t>dụ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ủ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ã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ằ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au</a:t>
            </a:r>
            <a:r>
              <a:rPr lang="en-US" sz="2000" dirty="0">
                <a:latin typeface="Arial" panose="020B0604020202020204" pitchFamily="34" charset="0"/>
                <a:ea typeface="Calibri" panose="020F0502020204030204" pitchFamily="34" charset="0"/>
                <a:cs typeface="Arial" panose="020B0604020202020204" pitchFamily="34" charset="0"/>
              </a:rPr>
              <a:t> ta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a:t>
            </a:r>
          </a:p>
        </p:txBody>
      </p:sp>
      <p:grpSp>
        <p:nvGrpSpPr>
          <p:cNvPr id="20" name="Group 19"/>
          <p:cNvGrpSpPr/>
          <p:nvPr/>
        </p:nvGrpSpPr>
        <p:grpSpPr>
          <a:xfrm>
            <a:off x="376731" y="2113889"/>
            <a:ext cx="5522447" cy="619465"/>
            <a:chOff x="292376" y="2414602"/>
            <a:chExt cx="5522447" cy="619465"/>
          </a:xfrm>
        </p:grpSpPr>
        <mc:AlternateContent xmlns:mc="http://schemas.openxmlformats.org/markup-compatibility/2006" xmlns:a14="http://schemas.microsoft.com/office/drawing/2010/main">
          <mc:Choice Requires="a14">
            <p:sp>
              <p:nvSpPr>
                <p:cNvPr id="6" name="Rectangle 5"/>
                <p:cNvSpPr/>
                <p:nvPr/>
              </p:nvSpPr>
              <p:spPr>
                <a:xfrm>
                  <a:off x="4454643" y="2414602"/>
                  <a:ext cx="1360180" cy="6194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2</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3</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5</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454643" y="2414602"/>
                  <a:ext cx="1360180" cy="6194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92376" y="2420374"/>
                  <a:ext cx="4284186" cy="553998"/>
                </a:xfrm>
                <a:prstGeom prst="rect">
                  <a:avLst/>
                </a:prstGeom>
              </p:spPr>
              <p:txBody>
                <a:bodyPr wrap="none">
                  <a:spAutoFit/>
                </a:bodyPr>
                <a:lstStyle/>
                <a:p>
                  <a:pPr lvl="0" algn="just">
                    <a:lnSpc>
                      <a:spcPct val="150000"/>
                    </a:lnSpc>
                  </a:pPr>
                  <a:r>
                    <a:rPr lang="en-US" sz="2000" dirty="0">
                      <a:latin typeface="Arial" panose="020B0604020202020204" pitchFamily="34" charset="0"/>
                      <a:ea typeface="Calibri" panose="020F0502020204030204" pitchFamily="34" charset="0"/>
                      <a:cs typeface="Arial" panose="020B0604020202020204" pitchFamily="34" charset="0"/>
                    </a:rPr>
                    <a:t>Theo </a:t>
                  </a:r>
                  <a:r>
                    <a:rPr lang="en-US" sz="2000" dirty="0" err="1">
                      <a:latin typeface="Arial" panose="020B0604020202020204" pitchFamily="34" charset="0"/>
                      <a:ea typeface="Calibri" panose="020F0502020204030204" pitchFamily="34" charset="0"/>
                      <a:cs typeface="Arial" panose="020B0604020202020204" pitchFamily="34" charset="0"/>
                    </a:rPr>
                    <a:t>đề</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ài</a:t>
                  </a:r>
                  <a:r>
                    <a:rPr lang="en-US" sz="2000" dirty="0">
                      <a:latin typeface="Arial" panose="020B0604020202020204" pitchFamily="34" charset="0"/>
                      <a:ea typeface="Calibri" panose="020F0502020204030204" pitchFamily="34" charset="0"/>
                      <a:cs typeface="Arial" panose="020B0604020202020204" pitchFamily="34" charset="0"/>
                    </a:rPr>
                    <a:t>, ta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000" i="1" dirty="0">
                          <a:latin typeface="Cambria Math" panose="02040503050406030204" pitchFamily="18" charset="0"/>
                          <a:ea typeface="Calibri" panose="020F0502020204030204" pitchFamily="34" charset="0"/>
                          <a:cs typeface="Arial" panose="020B0604020202020204" pitchFamily="34" charset="0"/>
                        </a:rPr>
                        <m:t>𝑥</m:t>
                      </m:r>
                      <m:r>
                        <a:rPr lang="en-US" sz="2000" i="1" dirty="0">
                          <a:latin typeface="Cambria Math" panose="02040503050406030204" pitchFamily="18" charset="0"/>
                          <a:ea typeface="Calibri" panose="020F0502020204030204" pitchFamily="34" charset="0"/>
                          <a:cs typeface="Arial" panose="020B0604020202020204" pitchFamily="34" charset="0"/>
                        </a:rPr>
                        <m:t>+</m:t>
                      </m:r>
                      <m:r>
                        <a:rPr lang="en-US" sz="2000" i="1" dirty="0">
                          <a:latin typeface="Cambria Math" panose="02040503050406030204" pitchFamily="18" charset="0"/>
                          <a:ea typeface="Calibri" panose="020F0502020204030204" pitchFamily="34" charset="0"/>
                          <a:cs typeface="Arial" panose="020B0604020202020204" pitchFamily="34" charset="0"/>
                        </a:rPr>
                        <m:t>𝑦</m:t>
                      </m:r>
                      <m:r>
                        <a:rPr lang="en-US" sz="2000" i="1" dirty="0">
                          <a:latin typeface="Cambria Math" panose="02040503050406030204" pitchFamily="18" charset="0"/>
                          <a:ea typeface="Calibri" panose="020F0502020204030204" pitchFamily="34" charset="0"/>
                          <a:cs typeface="Arial" panose="020B0604020202020204" pitchFamily="34" charset="0"/>
                        </a:rPr>
                        <m:t>+</m:t>
                      </m:r>
                      <m:r>
                        <a:rPr lang="en-US" sz="2000" i="1" dirty="0">
                          <a:latin typeface="Cambria Math" panose="02040503050406030204" pitchFamily="18" charset="0"/>
                          <a:ea typeface="Calibri" panose="020F0502020204030204" pitchFamily="34" charset="0"/>
                          <a:cs typeface="Arial" panose="020B0604020202020204" pitchFamily="34" charset="0"/>
                        </a:rPr>
                        <m:t>𝑧</m:t>
                      </m:r>
                      <m:r>
                        <a:rPr lang="en-US" sz="2000" i="1" dirty="0">
                          <a:latin typeface="Cambria Math" panose="02040503050406030204" pitchFamily="18" charset="0"/>
                          <a:ea typeface="Calibri" panose="020F0502020204030204" pitchFamily="34" charset="0"/>
                          <a:cs typeface="Arial" panose="020B0604020202020204" pitchFamily="34" charset="0"/>
                        </a:rPr>
                        <m:t>=1 </m:t>
                      </m:r>
                    </m:oMath>
                  </a14:m>
                  <a:r>
                    <a:rPr lang="en-US" sz="2000" dirty="0">
                      <a:latin typeface="Arial" panose="020B0604020202020204" pitchFamily="34" charset="0"/>
                      <a:ea typeface="Calibri" panose="020F0502020204030204" pitchFamily="34" charset="0"/>
                      <a:cs typeface="Arial" panose="020B0604020202020204" pitchFamily="34" charset="0"/>
                    </a:rPr>
                    <a:t>và</a:t>
                  </a:r>
                </a:p>
              </p:txBody>
            </p:sp>
          </mc:Choice>
          <mc:Fallback xmlns="">
            <p:sp>
              <p:nvSpPr>
                <p:cNvPr id="14" name="Rectangle 13"/>
                <p:cNvSpPr>
                  <a:spLocks noRot="1" noChangeAspect="1" noMove="1" noResize="1" noEditPoints="1" noAdjustHandles="1" noChangeArrowheads="1" noChangeShapeType="1" noTextEdit="1"/>
                </p:cNvSpPr>
                <p:nvPr/>
              </p:nvSpPr>
              <p:spPr>
                <a:xfrm>
                  <a:off x="292376" y="2420374"/>
                  <a:ext cx="4284186" cy="553998"/>
                </a:xfrm>
                <a:prstGeom prst="rect">
                  <a:avLst/>
                </a:prstGeom>
                <a:blipFill>
                  <a:blip r:embed="rId5"/>
                  <a:stretch>
                    <a:fillRect l="-1565" r="-853" b="-879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 name="Rectangle 17"/>
              <p:cNvSpPr/>
              <p:nvPr/>
            </p:nvSpPr>
            <p:spPr>
              <a:xfrm>
                <a:off x="442320" y="3984189"/>
                <a:ext cx="4572000" cy="496996"/>
              </a:xfrm>
              <a:prstGeom prst="rect">
                <a:avLst/>
              </a:prstGeom>
            </p:spPr>
            <p:txBody>
              <a:bodyPr>
                <a:spAutoFit/>
              </a:bodyPr>
              <a:lstStyle/>
              <a:p>
                <a:pPr lvl="0" algn="just">
                  <a:lnSpc>
                    <a:spcPct val="150000"/>
                  </a:lnSpc>
                </a:pPr>
                <a14:m>
                  <m:oMath xmlns:m="http://schemas.openxmlformats.org/officeDocument/2006/math">
                    <m:r>
                      <a:rPr lang="en-US" sz="2000" i="1">
                        <a:latin typeface="Cambria Math" panose="02040503050406030204" pitchFamily="18" charset="0"/>
                        <a:ea typeface="Calibri" panose="020F0502020204030204" pitchFamily="34" charset="0"/>
                        <a:cs typeface="Arial" panose="020B0604020202020204" pitchFamily="34" charset="0"/>
                      </a:rPr>
                      <m:t>⇒</m:t>
                    </m:r>
                  </m:oMath>
                </a14:m>
                <a:r>
                  <a:rPr lang="en-US" sz="2000" dirty="0">
                    <a:latin typeface="Arial" panose="020B0604020202020204" pitchFamily="34" charset="0"/>
                    <a:ea typeface="Times New Roman" panose="02020603050405020304" pitchFamily="18" charset="0"/>
                    <a:cs typeface="Arial" panose="020B0604020202020204" pitchFamily="34" charset="0"/>
                  </a:rPr>
                  <a:t> x = 0,2; y = 0,3 </a:t>
                </a:r>
                <a:r>
                  <a:rPr lang="en-US" sz="2000" dirty="0" err="1">
                    <a:latin typeface="Arial" panose="020B0604020202020204" pitchFamily="34" charset="0"/>
                    <a:ea typeface="Times New Roman" panose="02020603050405020304" pitchFamily="18" charset="0"/>
                    <a:cs typeface="Arial" panose="020B0604020202020204" pitchFamily="34" charset="0"/>
                  </a:rPr>
                  <a:t>và</a:t>
                </a:r>
                <a:r>
                  <a:rPr lang="en-US" sz="2000" dirty="0">
                    <a:latin typeface="Arial" panose="020B0604020202020204" pitchFamily="34" charset="0"/>
                    <a:ea typeface="Times New Roman" panose="02020603050405020304" pitchFamily="18" charset="0"/>
                    <a:cs typeface="Arial" panose="020B0604020202020204" pitchFamily="34" charset="0"/>
                  </a:rPr>
                  <a:t> z = 0,5.</a:t>
                </a:r>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42320" y="3984189"/>
                <a:ext cx="4572000" cy="496996"/>
              </a:xfrm>
              <a:prstGeom prst="rect">
                <a:avLst/>
              </a:prstGeom>
              <a:blipFill>
                <a:blip r:embed="rId6"/>
                <a:stretch>
                  <a:fillRect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915951" y="3061873"/>
                <a:ext cx="4028988" cy="967381"/>
              </a:xfrm>
              <a:prstGeom prst="rect">
                <a:avLst/>
              </a:prstGeom>
            </p:spPr>
            <p:txBody>
              <a:bodyPr wrap="none">
                <a:spAutoFit/>
              </a:bodyPr>
              <a:lstStyle/>
              <a:p>
                <a:pPr lvl="0" algn="just">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2</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3</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2+3+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m:t>
                          </m:r>
                        </m:num>
                        <m:den>
                          <m:r>
                            <a:rPr lang="en-US" sz="2000" i="1">
                              <a:latin typeface="Cambria Math" panose="02040503050406030204" pitchFamily="18" charset="0"/>
                              <a:ea typeface="Calibri" panose="020F0502020204030204" pitchFamily="34" charset="0"/>
                              <a:cs typeface="Arial" panose="020B0604020202020204" pitchFamily="34" charset="0"/>
                            </a:rPr>
                            <m:t>10</m:t>
                          </m:r>
                        </m:den>
                      </m:f>
                      <m:r>
                        <a:rPr lang="en-US" sz="2000" i="1">
                          <a:latin typeface="Cambria Math" panose="02040503050406030204" pitchFamily="18" charset="0"/>
                          <a:ea typeface="Calibri" panose="020F0502020204030204" pitchFamily="34" charset="0"/>
                          <a:cs typeface="Arial" panose="020B0604020202020204" pitchFamily="34" charset="0"/>
                        </a:rPr>
                        <m:t>=0,1</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915951" y="3061873"/>
                <a:ext cx="4028988" cy="967381"/>
              </a:xfrm>
              <a:prstGeom prst="rect">
                <a:avLst/>
              </a:prstGeom>
              <a:blipFill>
                <a:blip r:embed="rId7"/>
                <a:stretch>
                  <a:fillRect/>
                </a:stretch>
              </a:blipFill>
            </p:spPr>
            <p:txBody>
              <a:bodyPr/>
              <a:lstStyle/>
              <a:p>
                <a:r>
                  <a:rPr lang="en-US">
                    <a:noFill/>
                  </a:rPr>
                  <a:t> </a:t>
                </a:r>
              </a:p>
            </p:txBody>
          </p:sp>
        </mc:Fallback>
      </mc:AlternateContent>
      <p:sp>
        <p:nvSpPr>
          <p:cNvPr id="21" name="Rectangle 20"/>
          <p:cNvSpPr/>
          <p:nvPr/>
        </p:nvSpPr>
        <p:spPr>
          <a:xfrm>
            <a:off x="376731" y="4502099"/>
            <a:ext cx="8218625" cy="553998"/>
          </a:xfrm>
          <a:prstGeom prst="rect">
            <a:avLst/>
          </a:prstGeom>
        </p:spPr>
        <p:txBody>
          <a:bodyPr wrap="square">
            <a:spAutoFit/>
          </a:bodyPr>
          <a:lstStyle/>
          <a:p>
            <a:pPr algn="just">
              <a:lnSpc>
                <a:spcPct val="150000"/>
              </a:lnSpc>
              <a:spcAft>
                <a:spcPts val="800"/>
              </a:spcAft>
            </a:pPr>
            <a:r>
              <a:rPr lang="en-US" sz="2000" dirty="0" err="1">
                <a:latin typeface="Arial" panose="020B0604020202020204" pitchFamily="34" charset="0"/>
                <a:ea typeface="Calibri" panose="020F0502020204030204" pitchFamily="34" charset="0"/>
                <a:cs typeface="Arial" panose="020B0604020202020204" pitchFamily="34" charset="0"/>
              </a:rPr>
              <a:t>Vậy</a:t>
            </a:r>
            <a:r>
              <a:rPr lang="en-US" sz="2000" dirty="0">
                <a:latin typeface="Arial" panose="020B0604020202020204" pitchFamily="34" charset="0"/>
                <a:ea typeface="Calibri" panose="020F0502020204030204" pitchFamily="34" charset="0"/>
                <a:cs typeface="Arial" panose="020B0604020202020204" pitchFamily="34" charset="0"/>
              </a:rPr>
              <a:t> chia 1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ạ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à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ầ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0,2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 0,3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0,5 </a:t>
            </a:r>
            <a:r>
              <a:rPr lang="en-US" sz="2000" dirty="0" err="1">
                <a:latin typeface="Arial" panose="020B0604020202020204" pitchFamily="34" charset="0"/>
                <a:ea typeface="Calibri" panose="020F0502020204030204" pitchFamily="34" charset="0"/>
                <a:cs typeface="Arial" panose="020B0604020202020204" pitchFamily="34" charset="0"/>
              </a:rPr>
              <a:t>tấn</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56423659"/>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randombar(horizontal)">
                                      <p:cBhvr>
                                        <p:cTn id="35" dur="500"/>
                                        <p:tgtEl>
                                          <p:spTgt spid="9"/>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randombar(horizontal)">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down)">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anim calcmode="lin" valueType="num">
                                      <p:cBhvr>
                                        <p:cTn id="49" dur="500" fill="hold"/>
                                        <p:tgtEl>
                                          <p:spTgt spid="21"/>
                                        </p:tgtEl>
                                        <p:attrNameLst>
                                          <p:attrName>ppt_x</p:attrName>
                                        </p:attrNameLst>
                                      </p:cBhvr>
                                      <p:tavLst>
                                        <p:tav tm="0">
                                          <p:val>
                                            <p:strVal val="#ppt_x"/>
                                          </p:val>
                                        </p:tav>
                                        <p:tav tm="100000">
                                          <p:val>
                                            <p:strVal val="#ppt_x"/>
                                          </p:val>
                                        </p:tav>
                                      </p:tavLst>
                                    </p:anim>
                                    <p:anim calcmode="lin" valueType="num">
                                      <p:cBhvr>
                                        <p:cTn id="50" dur="5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8" grpId="0"/>
      <p:bldP spid="15" grpId="0" animBg="1"/>
      <p:bldP spid="5" grpId="0"/>
      <p:bldP spid="9" grpId="0"/>
      <p:bldP spid="18" grpId="0"/>
      <p:bldP spid="19"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52"/>
        <p:cNvGrpSpPr/>
        <p:nvPr/>
      </p:nvGrpSpPr>
      <p:grpSpPr>
        <a:xfrm>
          <a:off x="0" y="0"/>
          <a:ext cx="0" cy="0"/>
          <a:chOff x="0" y="0"/>
          <a:chExt cx="0" cy="0"/>
        </a:xfrm>
      </p:grpSpPr>
      <p:sp>
        <p:nvSpPr>
          <p:cNvPr id="18" name="Title 1"/>
          <p:cNvSpPr>
            <a:spLocks noGrp="1"/>
          </p:cNvSpPr>
          <p:nvPr>
            <p:ph type="title"/>
          </p:nvPr>
        </p:nvSpPr>
        <p:spPr>
          <a:xfrm>
            <a:off x="883375" y="628736"/>
            <a:ext cx="6426300" cy="396300"/>
          </a:xfrm>
        </p:spPr>
        <p:txBody>
          <a:bodyPr/>
          <a:lstStyle/>
          <a:p>
            <a:r>
              <a:rPr lang="vi-VN" sz="2500" dirty="0">
                <a:latin typeface="+mn-lt"/>
              </a:rPr>
              <a:t>LUYỆN TẬP</a:t>
            </a:r>
            <a:endParaRPr lang="en-US" sz="2500" dirty="0">
              <a:latin typeface="+mn-lt"/>
            </a:endParaRPr>
          </a:p>
        </p:txBody>
      </p:sp>
      <p:sp>
        <p:nvSpPr>
          <p:cNvPr id="19" name="TextBox 18"/>
          <p:cNvSpPr txBox="1"/>
          <p:nvPr/>
        </p:nvSpPr>
        <p:spPr>
          <a:xfrm>
            <a:off x="821515" y="1392574"/>
            <a:ext cx="2616629" cy="400110"/>
          </a:xfrm>
          <a:prstGeom prst="rect">
            <a:avLst/>
          </a:prstGeom>
          <a:solidFill>
            <a:schemeClr val="accent5">
              <a:lumMod val="20000"/>
              <a:lumOff val="80000"/>
            </a:schemeClr>
          </a:solidFill>
          <a:ln>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a:defRPr/>
            </a:pPr>
            <a:r>
              <a:rPr lang="en-US" sz="2000" b="1">
                <a:cs typeface="Arial"/>
              </a:rPr>
              <a:t>Bài 6.17 (SGK-Tr14)</a:t>
            </a:r>
            <a:endParaRPr lang="en-US" sz="2000" b="1" kern="0" dirty="0">
              <a:latin typeface="Arial"/>
              <a:cs typeface="Arial"/>
              <a:sym typeface="Arial"/>
            </a:endParaRPr>
          </a:p>
        </p:txBody>
      </p:sp>
      <p:sp>
        <p:nvSpPr>
          <p:cNvPr id="2" name="Rectangle 1"/>
          <p:cNvSpPr/>
          <p:nvPr/>
        </p:nvSpPr>
        <p:spPr>
          <a:xfrm>
            <a:off x="821515" y="1800459"/>
            <a:ext cx="7641414" cy="1015663"/>
          </a:xfrm>
          <a:prstGeom prst="rect">
            <a:avLst/>
          </a:prstGeom>
        </p:spPr>
        <p:txBody>
          <a:bodyPr wrap="square">
            <a:spAutoFit/>
          </a:bodyPr>
          <a:lstStyle/>
          <a:p>
            <a:pPr marL="30480" marR="30480" algn="just">
              <a:lnSpc>
                <a:spcPct val="150000"/>
              </a:lnSpc>
            </a:pPr>
            <a:r>
              <a:rPr lang="vi-VN" sz="2000" dirty="0">
                <a:latin typeface="+mn-lt"/>
                <a:ea typeface="Times New Roman" panose="02020603050405020304" pitchFamily="18" charset="0"/>
              </a:rPr>
              <a:t>Cho biết x và y là hai đại lượng tỉ lệ thuận. Thay mỗi dấu “?</a:t>
            </a:r>
            <a:r>
              <a:rPr lang="en-US" sz="2000" dirty="0">
                <a:latin typeface="+mn-lt"/>
                <a:ea typeface="Times New Roman" panose="02020603050405020304" pitchFamily="18" charset="0"/>
              </a:rPr>
              <a:t>”</a:t>
            </a:r>
            <a:r>
              <a:rPr lang="vi-VN" sz="2000" dirty="0">
                <a:latin typeface="+mn-lt"/>
                <a:ea typeface="Times New Roman" panose="02020603050405020304" pitchFamily="18" charset="0"/>
              </a:rPr>
              <a:t> trong bảng sau bằng số thích hợp.</a:t>
            </a:r>
            <a:endParaRPr lang="en-US" sz="2000" dirty="0">
              <a:effectLst/>
              <a:latin typeface="+mn-lt"/>
              <a:ea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516337781"/>
              </p:ext>
            </p:extLst>
          </p:nvPr>
        </p:nvGraphicFramePr>
        <p:xfrm>
          <a:off x="1284460" y="3318311"/>
          <a:ext cx="6403817" cy="991998"/>
        </p:xfrm>
        <a:graphic>
          <a:graphicData uri="http://schemas.openxmlformats.org/drawingml/2006/table">
            <a:tbl>
              <a:tblPr firstRow="1" firstCol="1" bandRow="1"/>
              <a:tblGrid>
                <a:gridCol w="914831">
                  <a:extLst>
                    <a:ext uri="{9D8B030D-6E8A-4147-A177-3AD203B41FA5}">
                      <a16:colId xmlns:a16="http://schemas.microsoft.com/office/drawing/2014/main" val="1701451073"/>
                    </a:ext>
                  </a:extLst>
                </a:gridCol>
                <a:gridCol w="914831">
                  <a:extLst>
                    <a:ext uri="{9D8B030D-6E8A-4147-A177-3AD203B41FA5}">
                      <a16:colId xmlns:a16="http://schemas.microsoft.com/office/drawing/2014/main" val="1911467994"/>
                    </a:ext>
                  </a:extLst>
                </a:gridCol>
                <a:gridCol w="914831">
                  <a:extLst>
                    <a:ext uri="{9D8B030D-6E8A-4147-A177-3AD203B41FA5}">
                      <a16:colId xmlns:a16="http://schemas.microsoft.com/office/drawing/2014/main" val="48701398"/>
                    </a:ext>
                  </a:extLst>
                </a:gridCol>
                <a:gridCol w="914831">
                  <a:extLst>
                    <a:ext uri="{9D8B030D-6E8A-4147-A177-3AD203B41FA5}">
                      <a16:colId xmlns:a16="http://schemas.microsoft.com/office/drawing/2014/main" val="667761085"/>
                    </a:ext>
                  </a:extLst>
                </a:gridCol>
                <a:gridCol w="914831">
                  <a:extLst>
                    <a:ext uri="{9D8B030D-6E8A-4147-A177-3AD203B41FA5}">
                      <a16:colId xmlns:a16="http://schemas.microsoft.com/office/drawing/2014/main" val="3057899648"/>
                    </a:ext>
                  </a:extLst>
                </a:gridCol>
                <a:gridCol w="914831">
                  <a:extLst>
                    <a:ext uri="{9D8B030D-6E8A-4147-A177-3AD203B41FA5}">
                      <a16:colId xmlns:a16="http://schemas.microsoft.com/office/drawing/2014/main" val="551436322"/>
                    </a:ext>
                  </a:extLst>
                </a:gridCol>
                <a:gridCol w="914831">
                  <a:extLst>
                    <a:ext uri="{9D8B030D-6E8A-4147-A177-3AD203B41FA5}">
                      <a16:colId xmlns:a16="http://schemas.microsoft.com/office/drawing/2014/main" val="3109765647"/>
                    </a:ext>
                  </a:extLst>
                </a:gridCol>
              </a:tblGrid>
              <a:tr h="0">
                <a:tc>
                  <a:txBody>
                    <a:bodyPr/>
                    <a:lstStyle/>
                    <a:p>
                      <a:pPr algn="ctr">
                        <a:lnSpc>
                          <a:spcPct val="150000"/>
                        </a:lnSpc>
                        <a:spcAft>
                          <a:spcPts val="800"/>
                        </a:spcAft>
                      </a:pPr>
                      <a:r>
                        <a:rPr lang="en-US" sz="2000" b="1">
                          <a:effectLst/>
                          <a:latin typeface="Arial" panose="020B0604020202020204" pitchFamily="34" charset="0"/>
                          <a:ea typeface="Calibri" panose="020F0502020204030204" pitchFamily="34" charset="0"/>
                          <a:cs typeface="Arial" panose="020B0604020202020204" pitchFamily="34" charset="0"/>
                        </a:rPr>
                        <a:t>x</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4</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43932063"/>
                  </a:ext>
                </a:extLst>
              </a:tr>
              <a:tr h="0">
                <a:tc>
                  <a:txBody>
                    <a:bodyPr/>
                    <a:lstStyle/>
                    <a:p>
                      <a:pPr algn="ctr">
                        <a:lnSpc>
                          <a:spcPct val="150000"/>
                        </a:lnSpc>
                        <a:spcAft>
                          <a:spcPts val="800"/>
                        </a:spcAft>
                      </a:pPr>
                      <a:r>
                        <a:rPr lang="en-US" sz="2000" b="1">
                          <a:effectLst/>
                          <a:latin typeface="Arial" panose="020B0604020202020204" pitchFamily="34" charset="0"/>
                          <a:ea typeface="Calibri" panose="020F0502020204030204" pitchFamily="34" charset="0"/>
                          <a:cs typeface="Arial" panose="020B0604020202020204" pitchFamily="34" charset="0"/>
                        </a:rPr>
                        <a:t>y</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9</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1.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020967721"/>
                  </a:ext>
                </a:extLst>
              </a:tr>
            </a:tbl>
          </a:graphicData>
        </a:graphic>
      </p:graphicFrame>
      <p:pic>
        <p:nvPicPr>
          <p:cNvPr id="8" name="Picture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7413265" y="535593"/>
            <a:ext cx="1003978" cy="1268851"/>
          </a:xfrm>
          <a:prstGeom prst="rect">
            <a:avLst/>
          </a:prstGeom>
        </p:spPr>
      </p:pic>
      <p:grpSp>
        <p:nvGrpSpPr>
          <p:cNvPr id="10" name="Group 9"/>
          <p:cNvGrpSpPr/>
          <p:nvPr/>
        </p:nvGrpSpPr>
        <p:grpSpPr>
          <a:xfrm>
            <a:off x="4693953" y="2301219"/>
            <a:ext cx="3133311" cy="807224"/>
            <a:chOff x="4386714" y="2248325"/>
            <a:chExt cx="3133311" cy="807224"/>
          </a:xfrm>
        </p:grpSpPr>
        <p:sp>
          <p:nvSpPr>
            <p:cNvPr id="9" name="Rounded Rectangle 8"/>
            <p:cNvSpPr/>
            <p:nvPr/>
          </p:nvSpPr>
          <p:spPr>
            <a:xfrm>
              <a:off x="4386714" y="2248325"/>
              <a:ext cx="2820549" cy="807224"/>
            </a:xfrm>
            <a:prstGeom prst="roundRect">
              <a:avLst/>
            </a:prstGeom>
            <a:solidFill>
              <a:srgbClr val="F0EA00"/>
            </a:solidFill>
          </p:spPr>
          <p:style>
            <a:lnRef idx="3">
              <a:schemeClr val="lt1"/>
            </a:lnRef>
            <a:fillRef idx="1">
              <a:schemeClr val="accent5"/>
            </a:fillRef>
            <a:effectRef idx="1">
              <a:schemeClr val="accent5"/>
            </a:effectRef>
            <a:fontRef idx="minor">
              <a:schemeClr val="lt1"/>
            </a:fontRef>
          </p:style>
          <p:txBody>
            <a:bodyPr rtlCol="0" anchor="ctr"/>
            <a:lstStyle/>
            <a:p>
              <a:pPr algn="ctr"/>
              <a:endParaRPr lang="en-US"/>
            </a:p>
          </p:txBody>
        </p:sp>
        <p:grpSp>
          <p:nvGrpSpPr>
            <p:cNvPr id="6" name="Group 5"/>
            <p:cNvGrpSpPr/>
            <p:nvPr/>
          </p:nvGrpSpPr>
          <p:grpSpPr>
            <a:xfrm>
              <a:off x="4489126" y="2289902"/>
              <a:ext cx="3030899" cy="723147"/>
              <a:chOff x="4489126" y="2289902"/>
              <a:chExt cx="3030899" cy="723147"/>
            </a:xfrm>
          </p:grpSpPr>
          <mc:AlternateContent xmlns:mc="http://schemas.openxmlformats.org/markup-compatibility/2006" xmlns:a14="http://schemas.microsoft.com/office/drawing/2010/main">
            <mc:Choice Requires="a14">
              <p:sp>
                <p:nvSpPr>
                  <p:cNvPr id="4" name="Rectangle 3"/>
                  <p:cNvSpPr/>
                  <p:nvPr/>
                </p:nvSpPr>
                <p:spPr>
                  <a:xfrm>
                    <a:off x="5489581" y="2337321"/>
                    <a:ext cx="2030444" cy="553998"/>
                  </a:xfrm>
                  <a:prstGeom prst="rect">
                    <a:avLst/>
                  </a:prstGeom>
                </p:spPr>
                <p:txBody>
                  <a:bodyPr wrap="square">
                    <a:spAutoFit/>
                  </a:bodyPr>
                  <a:lstStyle/>
                  <a:p>
                    <a:pPr algn="just">
                      <a:lnSpc>
                        <a:spcPct val="150000"/>
                      </a:lnSpc>
                      <a:spcAft>
                        <a:spcPts val="600"/>
                      </a:spcAft>
                    </a:pPr>
                    <a14:m>
                      <m:oMath xmlns:m="http://schemas.openxmlformats.org/officeDocument/2006/math">
                        <m:r>
                          <a:rPr lang="nl-NL" sz="2000" i="1" smtClean="0">
                            <a:latin typeface="Cambria Math" panose="02040503050406030204" pitchFamily="18" charset="0"/>
                            <a:ea typeface="Calibri" panose="020F0502020204030204" pitchFamily="34" charset="0"/>
                            <a:cs typeface="Arial" panose="020B0604020202020204" pitchFamily="34" charset="0"/>
                          </a:rPr>
                          <m:t>⇒</m:t>
                        </m:r>
                      </m:oMath>
                    </a14:m>
                    <a:r>
                      <a:rPr lang="en-US" sz="2000" dirty="0">
                        <a:solidFill>
                          <a:srgbClr val="333333"/>
                        </a:solidFill>
                        <a:latin typeface="+mj-lt"/>
                        <a:ea typeface="Times New Roman" panose="02020603050405020304" pitchFamily="18" charset="0"/>
                        <a:cs typeface="Arial" panose="020B0604020202020204" pitchFamily="34" charset="0"/>
                      </a:rPr>
                      <a:t> </a:t>
                    </a:r>
                    <a14:m>
                      <m:oMath xmlns:m="http://schemas.openxmlformats.org/officeDocument/2006/math">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 </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 = −3</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𝑥</m:t>
                        </m:r>
                      </m:oMath>
                    </a14:m>
                    <a:endParaRPr lang="en-US" sz="2000" dirty="0">
                      <a:latin typeface="+mj-lt"/>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489581" y="2337321"/>
                    <a:ext cx="2030444" cy="553998"/>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489126" y="2289902"/>
                    <a:ext cx="1073691" cy="7231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𝑦</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2</m:t>
                              </m:r>
                            </m:num>
                            <m:den>
                              <m:r>
                                <a:rPr lang="en-US" sz="2000" i="1">
                                  <a:latin typeface="Cambria Math" panose="02040503050406030204" pitchFamily="18" charset="0"/>
                                  <a:ea typeface="Calibri" panose="020F0502020204030204" pitchFamily="34" charset="0"/>
                                  <a:cs typeface="Arial" panose="020B0604020202020204" pitchFamily="34" charset="0"/>
                                </a:rPr>
                                <m:t>−6</m:t>
                              </m:r>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4489126" y="2289902"/>
                    <a:ext cx="1073691" cy="723147"/>
                  </a:xfrm>
                  <a:prstGeom prst="rect">
                    <a:avLst/>
                  </a:prstGeom>
                  <a:blipFill>
                    <a:blip r:embed="rId27"/>
                    <a:stretch>
                      <a:fillRect/>
                    </a:stretch>
                  </a:blipFill>
                </p:spPr>
                <p:txBody>
                  <a:bodyPr/>
                  <a:lstStyle/>
                  <a:p>
                    <a:r>
                      <a:rPr lang="en-US">
                        <a:noFill/>
                      </a:rPr>
                      <a:t> </a:t>
                    </a:r>
                  </a:p>
                </p:txBody>
              </p:sp>
            </mc:Fallback>
          </mc:AlternateContent>
        </p:grpSp>
      </p:grpSp>
      <p:sp>
        <p:nvSpPr>
          <p:cNvPr id="11" name="Rectangle 10"/>
          <p:cNvSpPr/>
          <p:nvPr/>
        </p:nvSpPr>
        <p:spPr>
          <a:xfrm>
            <a:off x="3281674" y="3957777"/>
            <a:ext cx="554960"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12</a:t>
            </a:r>
            <a:endParaRPr lang="en-US" sz="2000" b="1" dirty="0">
              <a:solidFill>
                <a:srgbClr val="FF0000"/>
              </a:solidFill>
            </a:endParaRPr>
          </a:p>
        </p:txBody>
      </p:sp>
      <p:sp>
        <p:nvSpPr>
          <p:cNvPr id="14" name="Rectangle 13"/>
          <p:cNvSpPr/>
          <p:nvPr/>
        </p:nvSpPr>
        <p:spPr>
          <a:xfrm>
            <a:off x="4153623" y="3957777"/>
            <a:ext cx="554960"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15</a:t>
            </a:r>
            <a:endParaRPr lang="en-US" sz="2000" b="1" dirty="0">
              <a:solidFill>
                <a:srgbClr val="FF0000"/>
              </a:solidFill>
            </a:endParaRPr>
          </a:p>
        </p:txBody>
      </p:sp>
      <p:sp>
        <p:nvSpPr>
          <p:cNvPr id="15" name="Rectangle 14"/>
          <p:cNvSpPr/>
          <p:nvPr/>
        </p:nvSpPr>
        <p:spPr>
          <a:xfrm>
            <a:off x="5127064" y="3368077"/>
            <a:ext cx="412292"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3</a:t>
            </a:r>
            <a:endParaRPr lang="en-US" sz="2000" b="1" dirty="0">
              <a:solidFill>
                <a:srgbClr val="FF0000"/>
              </a:solidFill>
            </a:endParaRPr>
          </a:p>
        </p:txBody>
      </p:sp>
      <p:sp>
        <p:nvSpPr>
          <p:cNvPr id="16" name="Rectangle 15"/>
          <p:cNvSpPr/>
          <p:nvPr/>
        </p:nvSpPr>
        <p:spPr>
          <a:xfrm>
            <a:off x="6104227" y="3371457"/>
            <a:ext cx="412292"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6</a:t>
            </a:r>
            <a:endParaRPr lang="en-US" sz="2000" b="1" dirty="0">
              <a:solidFill>
                <a:srgbClr val="FF0000"/>
              </a:solidFill>
            </a:endParaRPr>
          </a:p>
        </p:txBody>
      </p:sp>
      <p:sp>
        <p:nvSpPr>
          <p:cNvPr id="17" name="Rectangle 16"/>
          <p:cNvSpPr/>
          <p:nvPr/>
        </p:nvSpPr>
        <p:spPr>
          <a:xfrm>
            <a:off x="6889010" y="3394578"/>
            <a:ext cx="625492" cy="400110"/>
          </a:xfrm>
          <a:prstGeom prst="rect">
            <a:avLst/>
          </a:prstGeom>
          <a:solidFill>
            <a:schemeClr val="bg1"/>
          </a:solidFill>
        </p:spPr>
        <p:txBody>
          <a:bodyPr wrap="none">
            <a:spAutoFit/>
          </a:bodyPr>
          <a:lstStyle/>
          <a:p>
            <a:r>
              <a:rPr lang="fr-FR" sz="2000" b="1" dirty="0">
                <a:solidFill>
                  <a:srgbClr val="FF0000"/>
                </a:solidFill>
                <a:latin typeface="Arial" panose="020B0604020202020204" pitchFamily="34" charset="0"/>
                <a:ea typeface="Calibri" panose="020F0502020204030204" pitchFamily="34" charset="0"/>
              </a:rPr>
              <a:t>-0,5</a:t>
            </a:r>
            <a:endParaRPr lang="en-US" sz="2000" b="1" dirty="0">
              <a:solidFill>
                <a:srgbClr val="FF0000"/>
              </a:solidFill>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par>
                                <p:cTn id="20" presetID="10"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randombar(horizontal)">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arn(inVertical)">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down)">
                                      <p:cBhvr>
                                        <p:cTn id="5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 grpId="0"/>
      <p:bldP spid="11" grpId="0" animBg="1"/>
      <p:bldP spid="14" grpId="0" animBg="1"/>
      <p:bldP spid="15" grpId="0" animBg="1"/>
      <p:bldP spid="16" grpId="0" animBg="1"/>
      <p:bldP spid="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402"/>
        <p:cNvGrpSpPr/>
        <p:nvPr/>
      </p:nvGrpSpPr>
      <p:grpSpPr>
        <a:xfrm>
          <a:off x="0" y="0"/>
          <a:ext cx="0" cy="0"/>
          <a:chOff x="0" y="0"/>
          <a:chExt cx="0" cy="0"/>
        </a:xfrm>
      </p:grpSpPr>
      <p:sp>
        <p:nvSpPr>
          <p:cNvPr id="403" name="Google Shape;403;p35"/>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solidFill>
                  <a:schemeClr val="lt2"/>
                </a:solidFill>
              </a:rPr>
              <a:t>29</a:t>
            </a:fld>
            <a:endParaRPr>
              <a:solidFill>
                <a:schemeClr val="lt2"/>
              </a:solidFill>
            </a:endParaRPr>
          </a:p>
        </p:txBody>
      </p:sp>
      <p:sp>
        <p:nvSpPr>
          <p:cNvPr id="7" name="Title 1"/>
          <p:cNvSpPr txBox="1">
            <a:spLocks/>
          </p:cNvSpPr>
          <p:nvPr/>
        </p:nvSpPr>
        <p:spPr>
          <a:xfrm>
            <a:off x="804815" y="629558"/>
            <a:ext cx="2039423" cy="396300"/>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2500" b="1" dirty="0">
                <a:latin typeface="+mn-lt"/>
              </a:rPr>
              <a:t>LUYỆN TẬP</a:t>
            </a:r>
            <a:endParaRPr lang="en-US" sz="2500" b="1" dirty="0">
              <a:latin typeface="+mn-lt"/>
            </a:endParaRPr>
          </a:p>
        </p:txBody>
      </p:sp>
      <p:grpSp>
        <p:nvGrpSpPr>
          <p:cNvPr id="15" name="Google Shape;631;p26">
            <a:extLst>
              <a:ext uri="{FF2B5EF4-FFF2-40B4-BE49-F238E27FC236}">
                <a16:creationId xmlns:a16="http://schemas.microsoft.com/office/drawing/2014/main" id="{9762E55E-010B-4763-B2AE-52DEAD6FF910}"/>
              </a:ext>
            </a:extLst>
          </p:cNvPr>
          <p:cNvGrpSpPr/>
          <p:nvPr/>
        </p:nvGrpSpPr>
        <p:grpSpPr>
          <a:xfrm>
            <a:off x="7783545" y="3318794"/>
            <a:ext cx="1089794" cy="934631"/>
            <a:chOff x="1339725" y="238075"/>
            <a:chExt cx="2758000" cy="2769525"/>
          </a:xfrm>
        </p:grpSpPr>
        <p:sp>
          <p:nvSpPr>
            <p:cNvPr id="16" name="Google Shape;632;p26">
              <a:extLst>
                <a:ext uri="{FF2B5EF4-FFF2-40B4-BE49-F238E27FC236}">
                  <a16:creationId xmlns:a16="http://schemas.microsoft.com/office/drawing/2014/main" id="{84383D66-35C8-462D-A1C0-83F7232B5338}"/>
                </a:ext>
              </a:extLst>
            </p:cNvPr>
            <p:cNvSpPr/>
            <p:nvPr/>
          </p:nvSpPr>
          <p:spPr>
            <a:xfrm>
              <a:off x="3231675" y="770775"/>
              <a:ext cx="141425" cy="180375"/>
            </a:xfrm>
            <a:custGeom>
              <a:avLst/>
              <a:gdLst/>
              <a:ahLst/>
              <a:cxnLst/>
              <a:rect l="l" t="t" r="r" b="b"/>
              <a:pathLst>
                <a:path w="5657" h="7215" extrusionOk="0">
                  <a:moveTo>
                    <a:pt x="4822" y="1"/>
                  </a:moveTo>
                  <a:cubicBezTo>
                    <a:pt x="4455" y="363"/>
                    <a:pt x="4163" y="739"/>
                    <a:pt x="3791" y="990"/>
                  </a:cubicBezTo>
                  <a:cubicBezTo>
                    <a:pt x="3246" y="1361"/>
                    <a:pt x="2645" y="1640"/>
                    <a:pt x="2068" y="1956"/>
                  </a:cubicBezTo>
                  <a:cubicBezTo>
                    <a:pt x="1220" y="2424"/>
                    <a:pt x="1022" y="2827"/>
                    <a:pt x="1155" y="3795"/>
                  </a:cubicBezTo>
                  <a:cubicBezTo>
                    <a:pt x="1311" y="4922"/>
                    <a:pt x="1114" y="5949"/>
                    <a:pt x="284" y="6792"/>
                  </a:cubicBezTo>
                  <a:cubicBezTo>
                    <a:pt x="183" y="6893"/>
                    <a:pt x="97" y="7013"/>
                    <a:pt x="0" y="7122"/>
                  </a:cubicBezTo>
                  <a:cubicBezTo>
                    <a:pt x="23" y="7151"/>
                    <a:pt x="43" y="7182"/>
                    <a:pt x="59" y="7215"/>
                  </a:cubicBezTo>
                  <a:cubicBezTo>
                    <a:pt x="188" y="7154"/>
                    <a:pt x="326" y="7114"/>
                    <a:pt x="436" y="7040"/>
                  </a:cubicBezTo>
                  <a:cubicBezTo>
                    <a:pt x="1153" y="6555"/>
                    <a:pt x="1916" y="6327"/>
                    <a:pt x="2766" y="6327"/>
                  </a:cubicBezTo>
                  <a:cubicBezTo>
                    <a:pt x="2873" y="6327"/>
                    <a:pt x="2980" y="6331"/>
                    <a:pt x="3090" y="6338"/>
                  </a:cubicBezTo>
                  <a:cubicBezTo>
                    <a:pt x="3108" y="6339"/>
                    <a:pt x="3126" y="6340"/>
                    <a:pt x="3145" y="6340"/>
                  </a:cubicBezTo>
                  <a:cubicBezTo>
                    <a:pt x="3499" y="6340"/>
                    <a:pt x="3868" y="6135"/>
                    <a:pt x="4226" y="6009"/>
                  </a:cubicBezTo>
                  <a:cubicBezTo>
                    <a:pt x="4698" y="5839"/>
                    <a:pt x="4813" y="5505"/>
                    <a:pt x="4643" y="5046"/>
                  </a:cubicBezTo>
                  <a:cubicBezTo>
                    <a:pt x="4437" y="4497"/>
                    <a:pt x="4226" y="3946"/>
                    <a:pt x="4062" y="3388"/>
                  </a:cubicBezTo>
                  <a:cubicBezTo>
                    <a:pt x="3786" y="2494"/>
                    <a:pt x="3938" y="2259"/>
                    <a:pt x="4832" y="2008"/>
                  </a:cubicBezTo>
                  <a:cubicBezTo>
                    <a:pt x="5015" y="1957"/>
                    <a:pt x="5253" y="1884"/>
                    <a:pt x="5341" y="1741"/>
                  </a:cubicBezTo>
                  <a:cubicBezTo>
                    <a:pt x="5656" y="1215"/>
                    <a:pt x="5267" y="188"/>
                    <a:pt x="4822"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633;p26">
              <a:extLst>
                <a:ext uri="{FF2B5EF4-FFF2-40B4-BE49-F238E27FC236}">
                  <a16:creationId xmlns:a16="http://schemas.microsoft.com/office/drawing/2014/main" id="{893CA941-DD4D-402A-924B-9F9372CE9784}"/>
                </a:ext>
              </a:extLst>
            </p:cNvPr>
            <p:cNvSpPr/>
            <p:nvPr/>
          </p:nvSpPr>
          <p:spPr>
            <a:xfrm>
              <a:off x="3159925" y="721425"/>
              <a:ext cx="175250" cy="238000"/>
            </a:xfrm>
            <a:custGeom>
              <a:avLst/>
              <a:gdLst/>
              <a:ahLst/>
              <a:cxnLst/>
              <a:rect l="l" t="t" r="r" b="b"/>
              <a:pathLst>
                <a:path w="7010" h="9520" extrusionOk="0">
                  <a:moveTo>
                    <a:pt x="6303" y="0"/>
                  </a:moveTo>
                  <a:cubicBezTo>
                    <a:pt x="5992" y="857"/>
                    <a:pt x="5551" y="1494"/>
                    <a:pt x="4827" y="1833"/>
                  </a:cubicBezTo>
                  <a:cubicBezTo>
                    <a:pt x="4217" y="2113"/>
                    <a:pt x="3582" y="2332"/>
                    <a:pt x="2929" y="2489"/>
                  </a:cubicBezTo>
                  <a:cubicBezTo>
                    <a:pt x="2311" y="2635"/>
                    <a:pt x="1916" y="2855"/>
                    <a:pt x="1701" y="3539"/>
                  </a:cubicBezTo>
                  <a:cubicBezTo>
                    <a:pt x="1476" y="4248"/>
                    <a:pt x="1018" y="4896"/>
                    <a:pt x="601" y="5523"/>
                  </a:cubicBezTo>
                  <a:cubicBezTo>
                    <a:pt x="441" y="5771"/>
                    <a:pt x="381" y="5950"/>
                    <a:pt x="396" y="6252"/>
                  </a:cubicBezTo>
                  <a:cubicBezTo>
                    <a:pt x="423" y="6802"/>
                    <a:pt x="413" y="7389"/>
                    <a:pt x="253" y="7911"/>
                  </a:cubicBezTo>
                  <a:cubicBezTo>
                    <a:pt x="1" y="8759"/>
                    <a:pt x="116" y="9139"/>
                    <a:pt x="991" y="9520"/>
                  </a:cubicBezTo>
                  <a:cubicBezTo>
                    <a:pt x="1128" y="9400"/>
                    <a:pt x="1229" y="9254"/>
                    <a:pt x="1366" y="9190"/>
                  </a:cubicBezTo>
                  <a:cubicBezTo>
                    <a:pt x="2893" y="8479"/>
                    <a:pt x="3526" y="7301"/>
                    <a:pt x="3274" y="5637"/>
                  </a:cubicBezTo>
                  <a:cubicBezTo>
                    <a:pt x="3108" y="4542"/>
                    <a:pt x="3535" y="3758"/>
                    <a:pt x="4515" y="3249"/>
                  </a:cubicBezTo>
                  <a:cubicBezTo>
                    <a:pt x="5162" y="2910"/>
                    <a:pt x="5804" y="2557"/>
                    <a:pt x="6427" y="2177"/>
                  </a:cubicBezTo>
                  <a:cubicBezTo>
                    <a:pt x="6858" y="1914"/>
                    <a:pt x="7010" y="1333"/>
                    <a:pt x="6799" y="875"/>
                  </a:cubicBezTo>
                  <a:cubicBezTo>
                    <a:pt x="6675" y="604"/>
                    <a:pt x="6505" y="351"/>
                    <a:pt x="6303"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634;p26">
              <a:extLst>
                <a:ext uri="{FF2B5EF4-FFF2-40B4-BE49-F238E27FC236}">
                  <a16:creationId xmlns:a16="http://schemas.microsoft.com/office/drawing/2014/main" id="{46583B62-5C73-459C-BCAE-BB02EAA848AD}"/>
                </a:ext>
              </a:extLst>
            </p:cNvPr>
            <p:cNvSpPr/>
            <p:nvPr/>
          </p:nvSpPr>
          <p:spPr>
            <a:xfrm>
              <a:off x="3134375" y="665025"/>
              <a:ext cx="178200" cy="183475"/>
            </a:xfrm>
            <a:custGeom>
              <a:avLst/>
              <a:gdLst/>
              <a:ahLst/>
              <a:cxnLst/>
              <a:rect l="l" t="t" r="r" b="b"/>
              <a:pathLst>
                <a:path w="7128" h="7339" extrusionOk="0">
                  <a:moveTo>
                    <a:pt x="6492" y="0"/>
                  </a:moveTo>
                  <a:cubicBezTo>
                    <a:pt x="6216" y="398"/>
                    <a:pt x="5996" y="747"/>
                    <a:pt x="5748" y="1068"/>
                  </a:cubicBezTo>
                  <a:cubicBezTo>
                    <a:pt x="4951" y="2084"/>
                    <a:pt x="3860" y="2607"/>
                    <a:pt x="2632" y="2882"/>
                  </a:cubicBezTo>
                  <a:cubicBezTo>
                    <a:pt x="1728" y="3085"/>
                    <a:pt x="941" y="3506"/>
                    <a:pt x="335" y="4198"/>
                  </a:cubicBezTo>
                  <a:cubicBezTo>
                    <a:pt x="146" y="4410"/>
                    <a:pt x="1" y="4826"/>
                    <a:pt x="78" y="5069"/>
                  </a:cubicBezTo>
                  <a:cubicBezTo>
                    <a:pt x="321" y="5830"/>
                    <a:pt x="674" y="6549"/>
                    <a:pt x="1009" y="7338"/>
                  </a:cubicBezTo>
                  <a:cubicBezTo>
                    <a:pt x="1623" y="6816"/>
                    <a:pt x="1931" y="6206"/>
                    <a:pt x="2068" y="5514"/>
                  </a:cubicBezTo>
                  <a:cubicBezTo>
                    <a:pt x="2237" y="4666"/>
                    <a:pt x="2769" y="4221"/>
                    <a:pt x="3594" y="4084"/>
                  </a:cubicBezTo>
                  <a:cubicBezTo>
                    <a:pt x="3810" y="4048"/>
                    <a:pt x="4029" y="4020"/>
                    <a:pt x="4241" y="3970"/>
                  </a:cubicBezTo>
                  <a:cubicBezTo>
                    <a:pt x="5262" y="3722"/>
                    <a:pt x="6061" y="3209"/>
                    <a:pt x="6629" y="2273"/>
                  </a:cubicBezTo>
                  <a:cubicBezTo>
                    <a:pt x="7128" y="1448"/>
                    <a:pt x="6688" y="770"/>
                    <a:pt x="6492"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35;p26">
              <a:extLst>
                <a:ext uri="{FF2B5EF4-FFF2-40B4-BE49-F238E27FC236}">
                  <a16:creationId xmlns:a16="http://schemas.microsoft.com/office/drawing/2014/main" id="{571768A4-695A-4313-A483-4350A55F7F63}"/>
                </a:ext>
              </a:extLst>
            </p:cNvPr>
            <p:cNvSpPr/>
            <p:nvPr/>
          </p:nvSpPr>
          <p:spPr>
            <a:xfrm>
              <a:off x="3741475" y="306450"/>
              <a:ext cx="60075" cy="60075"/>
            </a:xfrm>
            <a:custGeom>
              <a:avLst/>
              <a:gdLst/>
              <a:ahLst/>
              <a:cxnLst/>
              <a:rect l="l" t="t" r="r" b="b"/>
              <a:pathLst>
                <a:path w="2403" h="2403" extrusionOk="0">
                  <a:moveTo>
                    <a:pt x="0" y="0"/>
                  </a:moveTo>
                  <a:lnTo>
                    <a:pt x="0" y="0"/>
                  </a:lnTo>
                  <a:cubicBezTo>
                    <a:pt x="225" y="799"/>
                    <a:pt x="1710" y="2238"/>
                    <a:pt x="2297" y="2402"/>
                  </a:cubicBezTo>
                  <a:cubicBezTo>
                    <a:pt x="2329" y="2366"/>
                    <a:pt x="2366" y="2330"/>
                    <a:pt x="2402" y="2293"/>
                  </a:cubicBezTo>
                  <a:cubicBezTo>
                    <a:pt x="1600" y="1527"/>
                    <a:pt x="797" y="767"/>
                    <a:pt x="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36;p26">
              <a:extLst>
                <a:ext uri="{FF2B5EF4-FFF2-40B4-BE49-F238E27FC236}">
                  <a16:creationId xmlns:a16="http://schemas.microsoft.com/office/drawing/2014/main" id="{43524B27-F644-4EF8-B689-A62A38373CA9}"/>
                </a:ext>
              </a:extLst>
            </p:cNvPr>
            <p:cNvSpPr/>
            <p:nvPr/>
          </p:nvSpPr>
          <p:spPr>
            <a:xfrm>
              <a:off x="3659650" y="269000"/>
              <a:ext cx="180600" cy="192850"/>
            </a:xfrm>
            <a:custGeom>
              <a:avLst/>
              <a:gdLst/>
              <a:ahLst/>
              <a:cxnLst/>
              <a:rect l="l" t="t" r="r" b="b"/>
              <a:pathLst>
                <a:path w="7224" h="7714" extrusionOk="0">
                  <a:moveTo>
                    <a:pt x="0" y="0"/>
                  </a:moveTo>
                  <a:lnTo>
                    <a:pt x="0" y="0"/>
                  </a:lnTo>
                  <a:cubicBezTo>
                    <a:pt x="597" y="2705"/>
                    <a:pt x="4378" y="6729"/>
                    <a:pt x="7224" y="7714"/>
                  </a:cubicBezTo>
                  <a:cubicBezTo>
                    <a:pt x="6904" y="6830"/>
                    <a:pt x="6628" y="6046"/>
                    <a:pt x="6331" y="5271"/>
                  </a:cubicBezTo>
                  <a:cubicBezTo>
                    <a:pt x="6303" y="5193"/>
                    <a:pt x="6170" y="5147"/>
                    <a:pt x="6079" y="5101"/>
                  </a:cubicBezTo>
                  <a:cubicBezTo>
                    <a:pt x="4432" y="4273"/>
                    <a:pt x="3126" y="3113"/>
                    <a:pt x="2417" y="1367"/>
                  </a:cubicBezTo>
                  <a:cubicBezTo>
                    <a:pt x="2370" y="1251"/>
                    <a:pt x="2333" y="1087"/>
                    <a:pt x="2242" y="1045"/>
                  </a:cubicBezTo>
                  <a:cubicBezTo>
                    <a:pt x="1546" y="702"/>
                    <a:pt x="835" y="385"/>
                    <a:pt x="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37;p26">
              <a:extLst>
                <a:ext uri="{FF2B5EF4-FFF2-40B4-BE49-F238E27FC236}">
                  <a16:creationId xmlns:a16="http://schemas.microsoft.com/office/drawing/2014/main" id="{92FDEBCD-DC1F-4E92-A7A2-512770C66341}"/>
                </a:ext>
              </a:extLst>
            </p:cNvPr>
            <p:cNvSpPr/>
            <p:nvPr/>
          </p:nvSpPr>
          <p:spPr>
            <a:xfrm>
              <a:off x="3300425" y="274500"/>
              <a:ext cx="171225" cy="135700"/>
            </a:xfrm>
            <a:custGeom>
              <a:avLst/>
              <a:gdLst/>
              <a:ahLst/>
              <a:cxnLst/>
              <a:rect l="l" t="t" r="r" b="b"/>
              <a:pathLst>
                <a:path w="6849" h="5428" extrusionOk="0">
                  <a:moveTo>
                    <a:pt x="6848" y="0"/>
                  </a:moveTo>
                  <a:lnTo>
                    <a:pt x="6848" y="0"/>
                  </a:lnTo>
                  <a:cubicBezTo>
                    <a:pt x="4323" y="385"/>
                    <a:pt x="344" y="3562"/>
                    <a:pt x="1" y="5428"/>
                  </a:cubicBezTo>
                  <a:cubicBezTo>
                    <a:pt x="2572" y="3993"/>
                    <a:pt x="4974" y="2430"/>
                    <a:pt x="684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38;p26">
              <a:extLst>
                <a:ext uri="{FF2B5EF4-FFF2-40B4-BE49-F238E27FC236}">
                  <a16:creationId xmlns:a16="http://schemas.microsoft.com/office/drawing/2014/main" id="{EDCCC328-263E-4958-95F3-56D11551957D}"/>
                </a:ext>
              </a:extLst>
            </p:cNvPr>
            <p:cNvSpPr/>
            <p:nvPr/>
          </p:nvSpPr>
          <p:spPr>
            <a:xfrm>
              <a:off x="3267425" y="260150"/>
              <a:ext cx="301825" cy="222725"/>
            </a:xfrm>
            <a:custGeom>
              <a:avLst/>
              <a:gdLst/>
              <a:ahLst/>
              <a:cxnLst/>
              <a:rect l="l" t="t" r="r" b="b"/>
              <a:pathLst>
                <a:path w="12073" h="8909" extrusionOk="0">
                  <a:moveTo>
                    <a:pt x="12073" y="1"/>
                  </a:moveTo>
                  <a:lnTo>
                    <a:pt x="12073" y="1"/>
                  </a:lnTo>
                  <a:cubicBezTo>
                    <a:pt x="11303" y="70"/>
                    <a:pt x="10565" y="152"/>
                    <a:pt x="9822" y="198"/>
                  </a:cubicBezTo>
                  <a:cubicBezTo>
                    <a:pt x="9342" y="226"/>
                    <a:pt x="9039" y="432"/>
                    <a:pt x="8820" y="877"/>
                  </a:cubicBezTo>
                  <a:cubicBezTo>
                    <a:pt x="8627" y="1262"/>
                    <a:pt x="8320" y="1597"/>
                    <a:pt x="8031" y="1921"/>
                  </a:cubicBezTo>
                  <a:cubicBezTo>
                    <a:pt x="6748" y="3356"/>
                    <a:pt x="5143" y="4392"/>
                    <a:pt x="3544" y="5415"/>
                  </a:cubicBezTo>
                  <a:cubicBezTo>
                    <a:pt x="2769" y="5914"/>
                    <a:pt x="1889" y="6248"/>
                    <a:pt x="1056" y="6656"/>
                  </a:cubicBezTo>
                  <a:cubicBezTo>
                    <a:pt x="995" y="6689"/>
                    <a:pt x="909" y="6721"/>
                    <a:pt x="885" y="6771"/>
                  </a:cubicBezTo>
                  <a:cubicBezTo>
                    <a:pt x="587" y="7469"/>
                    <a:pt x="303" y="8169"/>
                    <a:pt x="0" y="8898"/>
                  </a:cubicBezTo>
                  <a:cubicBezTo>
                    <a:pt x="63" y="8905"/>
                    <a:pt x="128" y="8908"/>
                    <a:pt x="196" y="8908"/>
                  </a:cubicBezTo>
                  <a:cubicBezTo>
                    <a:pt x="3146" y="8908"/>
                    <a:pt x="11325" y="2815"/>
                    <a:pt x="12073"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39;p26">
              <a:extLst>
                <a:ext uri="{FF2B5EF4-FFF2-40B4-BE49-F238E27FC236}">
                  <a16:creationId xmlns:a16="http://schemas.microsoft.com/office/drawing/2014/main" id="{F8396AD0-3EAF-451A-AC39-654426E53BFE}"/>
                </a:ext>
              </a:extLst>
            </p:cNvPr>
            <p:cNvSpPr/>
            <p:nvPr/>
          </p:nvSpPr>
          <p:spPr>
            <a:xfrm>
              <a:off x="3260775" y="261225"/>
              <a:ext cx="577100" cy="277300"/>
            </a:xfrm>
            <a:custGeom>
              <a:avLst/>
              <a:gdLst/>
              <a:ahLst/>
              <a:cxnLst/>
              <a:rect l="l" t="t" r="r" b="b"/>
              <a:pathLst>
                <a:path w="23084" h="11092" extrusionOk="0">
                  <a:moveTo>
                    <a:pt x="13380" y="1"/>
                  </a:moveTo>
                  <a:cubicBezTo>
                    <a:pt x="12944" y="673"/>
                    <a:pt x="12610" y="1251"/>
                    <a:pt x="12215" y="1783"/>
                  </a:cubicBezTo>
                  <a:cubicBezTo>
                    <a:pt x="11913" y="2191"/>
                    <a:pt x="11514" y="2530"/>
                    <a:pt x="11194" y="2928"/>
                  </a:cubicBezTo>
                  <a:cubicBezTo>
                    <a:pt x="10157" y="4221"/>
                    <a:pt x="8989" y="5385"/>
                    <a:pt x="7587" y="6266"/>
                  </a:cubicBezTo>
                  <a:cubicBezTo>
                    <a:pt x="6037" y="7237"/>
                    <a:pt x="4456" y="8172"/>
                    <a:pt x="2833" y="9007"/>
                  </a:cubicBezTo>
                  <a:cubicBezTo>
                    <a:pt x="2159" y="9350"/>
                    <a:pt x="1339" y="9469"/>
                    <a:pt x="573" y="9552"/>
                  </a:cubicBezTo>
                  <a:cubicBezTo>
                    <a:pt x="69" y="9602"/>
                    <a:pt x="1" y="9781"/>
                    <a:pt x="51" y="10185"/>
                  </a:cubicBezTo>
                  <a:cubicBezTo>
                    <a:pt x="212" y="10169"/>
                    <a:pt x="360" y="10160"/>
                    <a:pt x="495" y="10160"/>
                  </a:cubicBezTo>
                  <a:cubicBezTo>
                    <a:pt x="1258" y="10160"/>
                    <a:pt x="1628" y="10425"/>
                    <a:pt x="1861" y="11092"/>
                  </a:cubicBezTo>
                  <a:cubicBezTo>
                    <a:pt x="2027" y="10881"/>
                    <a:pt x="2159" y="10615"/>
                    <a:pt x="2374" y="10477"/>
                  </a:cubicBezTo>
                  <a:cubicBezTo>
                    <a:pt x="2591" y="10330"/>
                    <a:pt x="2888" y="10299"/>
                    <a:pt x="3154" y="10235"/>
                  </a:cubicBezTo>
                  <a:cubicBezTo>
                    <a:pt x="5946" y="9537"/>
                    <a:pt x="8342" y="8052"/>
                    <a:pt x="10616" y="6380"/>
                  </a:cubicBezTo>
                  <a:cubicBezTo>
                    <a:pt x="11657" y="5614"/>
                    <a:pt x="12509" y="4611"/>
                    <a:pt x="13467" y="3731"/>
                  </a:cubicBezTo>
                  <a:cubicBezTo>
                    <a:pt x="13562" y="3642"/>
                    <a:pt x="13792" y="3567"/>
                    <a:pt x="13919" y="3567"/>
                  </a:cubicBezTo>
                  <a:cubicBezTo>
                    <a:pt x="13957" y="3567"/>
                    <a:pt x="13985" y="3574"/>
                    <a:pt x="13998" y="3588"/>
                  </a:cubicBezTo>
                  <a:cubicBezTo>
                    <a:pt x="14466" y="4102"/>
                    <a:pt x="14975" y="4615"/>
                    <a:pt x="15309" y="5216"/>
                  </a:cubicBezTo>
                  <a:cubicBezTo>
                    <a:pt x="16079" y="6582"/>
                    <a:pt x="17138" y="7631"/>
                    <a:pt x="18477" y="8415"/>
                  </a:cubicBezTo>
                  <a:cubicBezTo>
                    <a:pt x="19544" y="9043"/>
                    <a:pt x="20617" y="9657"/>
                    <a:pt x="21588" y="10216"/>
                  </a:cubicBezTo>
                  <a:cubicBezTo>
                    <a:pt x="22112" y="10019"/>
                    <a:pt x="22574" y="9845"/>
                    <a:pt x="23083" y="9653"/>
                  </a:cubicBezTo>
                  <a:lnTo>
                    <a:pt x="23083" y="8997"/>
                  </a:lnTo>
                  <a:cubicBezTo>
                    <a:pt x="21369" y="7915"/>
                    <a:pt x="19623" y="6903"/>
                    <a:pt x="18197" y="5455"/>
                  </a:cubicBezTo>
                  <a:cubicBezTo>
                    <a:pt x="16817" y="4052"/>
                    <a:pt x="15671" y="2502"/>
                    <a:pt x="15273" y="514"/>
                  </a:cubicBezTo>
                  <a:cubicBezTo>
                    <a:pt x="15246" y="376"/>
                    <a:pt x="15071" y="188"/>
                    <a:pt x="14938" y="170"/>
                  </a:cubicBezTo>
                  <a:cubicBezTo>
                    <a:pt x="14365" y="78"/>
                    <a:pt x="13784" y="37"/>
                    <a:pt x="1338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40;p26">
              <a:extLst>
                <a:ext uri="{FF2B5EF4-FFF2-40B4-BE49-F238E27FC236}">
                  <a16:creationId xmlns:a16="http://schemas.microsoft.com/office/drawing/2014/main" id="{195CF58D-2E46-4452-8703-5345F5DDBA97}"/>
                </a:ext>
              </a:extLst>
            </p:cNvPr>
            <p:cNvSpPr/>
            <p:nvPr/>
          </p:nvSpPr>
          <p:spPr>
            <a:xfrm>
              <a:off x="1339725" y="238075"/>
              <a:ext cx="2758000" cy="2769525"/>
            </a:xfrm>
            <a:custGeom>
              <a:avLst/>
              <a:gdLst/>
              <a:ahLst/>
              <a:cxnLst/>
              <a:rect l="l" t="t" r="r" b="b"/>
              <a:pathLst>
                <a:path w="110320" h="110781" extrusionOk="0">
                  <a:moveTo>
                    <a:pt x="96070" y="2736"/>
                  </a:moveTo>
                  <a:lnTo>
                    <a:pt x="96070" y="2736"/>
                  </a:lnTo>
                  <a:cubicBezTo>
                    <a:pt x="96869" y="3502"/>
                    <a:pt x="97670" y="4263"/>
                    <a:pt x="98472" y="5029"/>
                  </a:cubicBezTo>
                  <a:cubicBezTo>
                    <a:pt x="98436" y="5065"/>
                    <a:pt x="98399" y="5101"/>
                    <a:pt x="98367" y="5138"/>
                  </a:cubicBezTo>
                  <a:cubicBezTo>
                    <a:pt x="97780" y="4973"/>
                    <a:pt x="96295" y="3534"/>
                    <a:pt x="96070" y="2736"/>
                  </a:cubicBezTo>
                  <a:close/>
                  <a:moveTo>
                    <a:pt x="85276" y="1457"/>
                  </a:moveTo>
                  <a:lnTo>
                    <a:pt x="85276" y="1457"/>
                  </a:lnTo>
                  <a:cubicBezTo>
                    <a:pt x="83402" y="3887"/>
                    <a:pt x="81000" y="5450"/>
                    <a:pt x="78429" y="6885"/>
                  </a:cubicBezTo>
                  <a:cubicBezTo>
                    <a:pt x="78772" y="5019"/>
                    <a:pt x="82751" y="1842"/>
                    <a:pt x="85276" y="1457"/>
                  </a:cubicBezTo>
                  <a:close/>
                  <a:moveTo>
                    <a:pt x="92797" y="1237"/>
                  </a:moveTo>
                  <a:lnTo>
                    <a:pt x="92797" y="1237"/>
                  </a:lnTo>
                  <a:cubicBezTo>
                    <a:pt x="93632" y="1622"/>
                    <a:pt x="94342" y="1939"/>
                    <a:pt x="95039" y="2282"/>
                  </a:cubicBezTo>
                  <a:cubicBezTo>
                    <a:pt x="95130" y="2324"/>
                    <a:pt x="95167" y="2488"/>
                    <a:pt x="95212" y="2604"/>
                  </a:cubicBezTo>
                  <a:cubicBezTo>
                    <a:pt x="95923" y="4350"/>
                    <a:pt x="97229" y="5509"/>
                    <a:pt x="98875" y="6338"/>
                  </a:cubicBezTo>
                  <a:cubicBezTo>
                    <a:pt x="98967" y="6385"/>
                    <a:pt x="99100" y="6430"/>
                    <a:pt x="99127" y="6508"/>
                  </a:cubicBezTo>
                  <a:cubicBezTo>
                    <a:pt x="99425" y="7283"/>
                    <a:pt x="99701" y="8067"/>
                    <a:pt x="100021" y="8951"/>
                  </a:cubicBezTo>
                  <a:cubicBezTo>
                    <a:pt x="97175" y="7966"/>
                    <a:pt x="93394" y="3942"/>
                    <a:pt x="92797" y="1237"/>
                  </a:cubicBezTo>
                  <a:close/>
                  <a:moveTo>
                    <a:pt x="89181" y="884"/>
                  </a:moveTo>
                  <a:lnTo>
                    <a:pt x="89181" y="884"/>
                  </a:lnTo>
                  <a:cubicBezTo>
                    <a:pt x="88433" y="3698"/>
                    <a:pt x="80254" y="9791"/>
                    <a:pt x="77304" y="9791"/>
                  </a:cubicBezTo>
                  <a:cubicBezTo>
                    <a:pt x="77236" y="9791"/>
                    <a:pt x="77171" y="9788"/>
                    <a:pt x="77108" y="9781"/>
                  </a:cubicBezTo>
                  <a:cubicBezTo>
                    <a:pt x="77411" y="9053"/>
                    <a:pt x="77695" y="8351"/>
                    <a:pt x="77992" y="7654"/>
                  </a:cubicBezTo>
                  <a:cubicBezTo>
                    <a:pt x="78015" y="7604"/>
                    <a:pt x="78103" y="7572"/>
                    <a:pt x="78162" y="7539"/>
                  </a:cubicBezTo>
                  <a:cubicBezTo>
                    <a:pt x="78996" y="7131"/>
                    <a:pt x="79877" y="6797"/>
                    <a:pt x="80651" y="6298"/>
                  </a:cubicBezTo>
                  <a:cubicBezTo>
                    <a:pt x="82251" y="5275"/>
                    <a:pt x="83855" y="4239"/>
                    <a:pt x="85138" y="2804"/>
                  </a:cubicBezTo>
                  <a:cubicBezTo>
                    <a:pt x="85427" y="2480"/>
                    <a:pt x="85734" y="2145"/>
                    <a:pt x="85927" y="1760"/>
                  </a:cubicBezTo>
                  <a:cubicBezTo>
                    <a:pt x="86147" y="1315"/>
                    <a:pt x="86449" y="1109"/>
                    <a:pt x="86930" y="1081"/>
                  </a:cubicBezTo>
                  <a:cubicBezTo>
                    <a:pt x="87673" y="1035"/>
                    <a:pt x="88411" y="953"/>
                    <a:pt x="89181" y="884"/>
                  </a:cubicBezTo>
                  <a:close/>
                  <a:moveTo>
                    <a:pt x="101046" y="15939"/>
                  </a:moveTo>
                  <a:cubicBezTo>
                    <a:pt x="101214" y="15939"/>
                    <a:pt x="101401" y="15973"/>
                    <a:pt x="101608" y="16042"/>
                  </a:cubicBezTo>
                  <a:cubicBezTo>
                    <a:pt x="101791" y="16101"/>
                    <a:pt x="102002" y="16092"/>
                    <a:pt x="102199" y="16110"/>
                  </a:cubicBezTo>
                  <a:cubicBezTo>
                    <a:pt x="102749" y="16152"/>
                    <a:pt x="103299" y="16147"/>
                    <a:pt x="103840" y="16229"/>
                  </a:cubicBezTo>
                  <a:cubicBezTo>
                    <a:pt x="105027" y="16417"/>
                    <a:pt x="105668" y="17027"/>
                    <a:pt x="105784" y="18205"/>
                  </a:cubicBezTo>
                  <a:cubicBezTo>
                    <a:pt x="105898" y="19387"/>
                    <a:pt x="106411" y="20163"/>
                    <a:pt x="107524" y="20625"/>
                  </a:cubicBezTo>
                  <a:cubicBezTo>
                    <a:pt x="108441" y="21006"/>
                    <a:pt x="108941" y="21803"/>
                    <a:pt x="109005" y="22775"/>
                  </a:cubicBezTo>
                  <a:cubicBezTo>
                    <a:pt x="108492" y="21405"/>
                    <a:pt x="106960" y="21341"/>
                    <a:pt x="106099" y="20432"/>
                  </a:cubicBezTo>
                  <a:cubicBezTo>
                    <a:pt x="105701" y="20016"/>
                    <a:pt x="105234" y="19616"/>
                    <a:pt x="104991" y="19116"/>
                  </a:cubicBezTo>
                  <a:cubicBezTo>
                    <a:pt x="104536" y="18192"/>
                    <a:pt x="103932" y="17563"/>
                    <a:pt x="102905" y="17348"/>
                  </a:cubicBezTo>
                  <a:cubicBezTo>
                    <a:pt x="102424" y="17247"/>
                    <a:pt x="101970" y="17022"/>
                    <a:pt x="101488" y="16917"/>
                  </a:cubicBezTo>
                  <a:cubicBezTo>
                    <a:pt x="101011" y="16816"/>
                    <a:pt x="100521" y="16798"/>
                    <a:pt x="100049" y="16743"/>
                  </a:cubicBezTo>
                  <a:cubicBezTo>
                    <a:pt x="100255" y="16207"/>
                    <a:pt x="100578" y="15939"/>
                    <a:pt x="101046" y="15939"/>
                  </a:cubicBezTo>
                  <a:close/>
                  <a:moveTo>
                    <a:pt x="98706" y="19456"/>
                  </a:moveTo>
                  <a:cubicBezTo>
                    <a:pt x="99526" y="21111"/>
                    <a:pt x="101047" y="21194"/>
                    <a:pt x="102537" y="21271"/>
                  </a:cubicBezTo>
                  <a:cubicBezTo>
                    <a:pt x="104398" y="21372"/>
                    <a:pt x="105608" y="22468"/>
                    <a:pt x="105759" y="24384"/>
                  </a:cubicBezTo>
                  <a:cubicBezTo>
                    <a:pt x="105562" y="24132"/>
                    <a:pt x="105338" y="23888"/>
                    <a:pt x="105168" y="23619"/>
                  </a:cubicBezTo>
                  <a:cubicBezTo>
                    <a:pt x="104665" y="22834"/>
                    <a:pt x="103927" y="22510"/>
                    <a:pt x="103033" y="22496"/>
                  </a:cubicBezTo>
                  <a:cubicBezTo>
                    <a:pt x="102973" y="22494"/>
                    <a:pt x="102913" y="22494"/>
                    <a:pt x="102854" y="22494"/>
                  </a:cubicBezTo>
                  <a:cubicBezTo>
                    <a:pt x="102441" y="22494"/>
                    <a:pt x="102024" y="22519"/>
                    <a:pt x="101612" y="22555"/>
                  </a:cubicBezTo>
                  <a:cubicBezTo>
                    <a:pt x="101491" y="22565"/>
                    <a:pt x="101375" y="22571"/>
                    <a:pt x="101264" y="22571"/>
                  </a:cubicBezTo>
                  <a:cubicBezTo>
                    <a:pt x="100322" y="22571"/>
                    <a:pt x="99704" y="22183"/>
                    <a:pt x="99229" y="21281"/>
                  </a:cubicBezTo>
                  <a:cubicBezTo>
                    <a:pt x="98990" y="20832"/>
                    <a:pt x="98765" y="20369"/>
                    <a:pt x="98569" y="19902"/>
                  </a:cubicBezTo>
                  <a:cubicBezTo>
                    <a:pt x="98523" y="19786"/>
                    <a:pt x="98618" y="19612"/>
                    <a:pt x="98706" y="19456"/>
                  </a:cubicBezTo>
                  <a:close/>
                  <a:moveTo>
                    <a:pt x="78278" y="17078"/>
                  </a:moveTo>
                  <a:cubicBezTo>
                    <a:pt x="78475" y="17848"/>
                    <a:pt x="78915" y="18526"/>
                    <a:pt x="78415" y="19351"/>
                  </a:cubicBezTo>
                  <a:cubicBezTo>
                    <a:pt x="77847" y="20287"/>
                    <a:pt x="77049" y="20801"/>
                    <a:pt x="76028" y="21048"/>
                  </a:cubicBezTo>
                  <a:cubicBezTo>
                    <a:pt x="75816" y="21098"/>
                    <a:pt x="75597" y="21126"/>
                    <a:pt x="75381" y="21163"/>
                  </a:cubicBezTo>
                  <a:cubicBezTo>
                    <a:pt x="74556" y="21300"/>
                    <a:pt x="74024" y="21744"/>
                    <a:pt x="73855" y="22592"/>
                  </a:cubicBezTo>
                  <a:cubicBezTo>
                    <a:pt x="73717" y="23285"/>
                    <a:pt x="73410" y="23894"/>
                    <a:pt x="72796" y="24417"/>
                  </a:cubicBezTo>
                  <a:cubicBezTo>
                    <a:pt x="72461" y="23629"/>
                    <a:pt x="72109" y="22909"/>
                    <a:pt x="71866" y="22148"/>
                  </a:cubicBezTo>
                  <a:cubicBezTo>
                    <a:pt x="71788" y="21905"/>
                    <a:pt x="71935" y="21488"/>
                    <a:pt x="72122" y="21277"/>
                  </a:cubicBezTo>
                  <a:cubicBezTo>
                    <a:pt x="72728" y="20584"/>
                    <a:pt x="73515" y="20163"/>
                    <a:pt x="74419" y="19961"/>
                  </a:cubicBezTo>
                  <a:cubicBezTo>
                    <a:pt x="75647" y="19685"/>
                    <a:pt x="76738" y="19163"/>
                    <a:pt x="77535" y="18146"/>
                  </a:cubicBezTo>
                  <a:cubicBezTo>
                    <a:pt x="77783" y="17825"/>
                    <a:pt x="78003" y="17476"/>
                    <a:pt x="78278" y="17078"/>
                  </a:cubicBezTo>
                  <a:close/>
                  <a:moveTo>
                    <a:pt x="100337" y="17290"/>
                  </a:moveTo>
                  <a:cubicBezTo>
                    <a:pt x="100539" y="17290"/>
                    <a:pt x="100752" y="17346"/>
                    <a:pt x="100945" y="17399"/>
                  </a:cubicBezTo>
                  <a:cubicBezTo>
                    <a:pt x="101738" y="17609"/>
                    <a:pt x="102550" y="17815"/>
                    <a:pt x="103288" y="18159"/>
                  </a:cubicBezTo>
                  <a:cubicBezTo>
                    <a:pt x="103678" y="18343"/>
                    <a:pt x="104054" y="18760"/>
                    <a:pt x="104223" y="19163"/>
                  </a:cubicBezTo>
                  <a:cubicBezTo>
                    <a:pt x="104806" y="20529"/>
                    <a:pt x="105901" y="21312"/>
                    <a:pt x="107157" y="21909"/>
                  </a:cubicBezTo>
                  <a:cubicBezTo>
                    <a:pt x="107863" y="22243"/>
                    <a:pt x="108254" y="22797"/>
                    <a:pt x="108528" y="23472"/>
                  </a:cubicBezTo>
                  <a:cubicBezTo>
                    <a:pt x="108574" y="23581"/>
                    <a:pt x="108565" y="23802"/>
                    <a:pt x="108487" y="23870"/>
                  </a:cubicBezTo>
                  <a:lnTo>
                    <a:pt x="108487" y="23871"/>
                  </a:lnTo>
                  <a:cubicBezTo>
                    <a:pt x="108035" y="24289"/>
                    <a:pt x="107570" y="24710"/>
                    <a:pt x="106826" y="24710"/>
                  </a:cubicBezTo>
                  <a:cubicBezTo>
                    <a:pt x="106802" y="24710"/>
                    <a:pt x="106778" y="24710"/>
                    <a:pt x="106753" y="24709"/>
                  </a:cubicBezTo>
                  <a:cubicBezTo>
                    <a:pt x="106684" y="24389"/>
                    <a:pt x="106625" y="24103"/>
                    <a:pt x="106561" y="23819"/>
                  </a:cubicBezTo>
                  <a:cubicBezTo>
                    <a:pt x="106103" y="21798"/>
                    <a:pt x="104631" y="20598"/>
                    <a:pt x="102537" y="20506"/>
                  </a:cubicBezTo>
                  <a:cubicBezTo>
                    <a:pt x="101973" y="20483"/>
                    <a:pt x="101395" y="20437"/>
                    <a:pt x="100859" y="20281"/>
                  </a:cubicBezTo>
                  <a:cubicBezTo>
                    <a:pt x="100438" y="20157"/>
                    <a:pt x="100015" y="19910"/>
                    <a:pt x="99695" y="19612"/>
                  </a:cubicBezTo>
                  <a:cubicBezTo>
                    <a:pt x="99140" y="19094"/>
                    <a:pt x="99154" y="18577"/>
                    <a:pt x="99708" y="17637"/>
                  </a:cubicBezTo>
                  <a:cubicBezTo>
                    <a:pt x="99866" y="17371"/>
                    <a:pt x="100093" y="17290"/>
                    <a:pt x="100337" y="17290"/>
                  </a:cubicBezTo>
                  <a:close/>
                  <a:moveTo>
                    <a:pt x="80500" y="21309"/>
                  </a:moveTo>
                  <a:cubicBezTo>
                    <a:pt x="80945" y="21496"/>
                    <a:pt x="81334" y="22523"/>
                    <a:pt x="81019" y="23050"/>
                  </a:cubicBezTo>
                  <a:cubicBezTo>
                    <a:pt x="80931" y="23192"/>
                    <a:pt x="80693" y="23265"/>
                    <a:pt x="80510" y="23317"/>
                  </a:cubicBezTo>
                  <a:cubicBezTo>
                    <a:pt x="79616" y="23569"/>
                    <a:pt x="79464" y="23803"/>
                    <a:pt x="79740" y="24697"/>
                  </a:cubicBezTo>
                  <a:cubicBezTo>
                    <a:pt x="79904" y="25255"/>
                    <a:pt x="80116" y="25806"/>
                    <a:pt x="80321" y="26355"/>
                  </a:cubicBezTo>
                  <a:cubicBezTo>
                    <a:pt x="80491" y="26814"/>
                    <a:pt x="80376" y="27148"/>
                    <a:pt x="79904" y="27318"/>
                  </a:cubicBezTo>
                  <a:cubicBezTo>
                    <a:pt x="79546" y="27444"/>
                    <a:pt x="79177" y="27650"/>
                    <a:pt x="78822" y="27650"/>
                  </a:cubicBezTo>
                  <a:cubicBezTo>
                    <a:pt x="78804" y="27650"/>
                    <a:pt x="78786" y="27649"/>
                    <a:pt x="78768" y="27648"/>
                  </a:cubicBezTo>
                  <a:cubicBezTo>
                    <a:pt x="78657" y="27641"/>
                    <a:pt x="78548" y="27637"/>
                    <a:pt x="78441" y="27637"/>
                  </a:cubicBezTo>
                  <a:cubicBezTo>
                    <a:pt x="77592" y="27637"/>
                    <a:pt x="76830" y="27865"/>
                    <a:pt x="76114" y="28349"/>
                  </a:cubicBezTo>
                  <a:cubicBezTo>
                    <a:pt x="76004" y="28423"/>
                    <a:pt x="75866" y="28464"/>
                    <a:pt x="75737" y="28524"/>
                  </a:cubicBezTo>
                  <a:cubicBezTo>
                    <a:pt x="75721" y="28491"/>
                    <a:pt x="75701" y="28460"/>
                    <a:pt x="75678" y="28431"/>
                  </a:cubicBezTo>
                  <a:cubicBezTo>
                    <a:pt x="75775" y="28321"/>
                    <a:pt x="75861" y="28202"/>
                    <a:pt x="75962" y="28101"/>
                  </a:cubicBezTo>
                  <a:cubicBezTo>
                    <a:pt x="76792" y="27259"/>
                    <a:pt x="76989" y="26231"/>
                    <a:pt x="76833" y="25104"/>
                  </a:cubicBezTo>
                  <a:cubicBezTo>
                    <a:pt x="76700" y="24137"/>
                    <a:pt x="76898" y="23734"/>
                    <a:pt x="77746" y="23267"/>
                  </a:cubicBezTo>
                  <a:cubicBezTo>
                    <a:pt x="78323" y="22950"/>
                    <a:pt x="78924" y="22670"/>
                    <a:pt x="79469" y="22299"/>
                  </a:cubicBezTo>
                  <a:cubicBezTo>
                    <a:pt x="79841" y="22047"/>
                    <a:pt x="80133" y="21671"/>
                    <a:pt x="80500" y="21309"/>
                  </a:cubicBezTo>
                  <a:close/>
                  <a:moveTo>
                    <a:pt x="79112" y="19332"/>
                  </a:moveTo>
                  <a:cubicBezTo>
                    <a:pt x="79314" y="19685"/>
                    <a:pt x="79484" y="19938"/>
                    <a:pt x="79607" y="20208"/>
                  </a:cubicBezTo>
                  <a:cubicBezTo>
                    <a:pt x="79818" y="20667"/>
                    <a:pt x="79666" y="21248"/>
                    <a:pt x="79236" y="21511"/>
                  </a:cubicBezTo>
                  <a:lnTo>
                    <a:pt x="79235" y="21511"/>
                  </a:lnTo>
                  <a:cubicBezTo>
                    <a:pt x="78612" y="21890"/>
                    <a:pt x="77970" y="22243"/>
                    <a:pt x="77324" y="22582"/>
                  </a:cubicBezTo>
                  <a:cubicBezTo>
                    <a:pt x="76344" y="23090"/>
                    <a:pt x="75918" y="23874"/>
                    <a:pt x="76083" y="24970"/>
                  </a:cubicBezTo>
                  <a:cubicBezTo>
                    <a:pt x="76335" y="26634"/>
                    <a:pt x="75702" y="27812"/>
                    <a:pt x="74175" y="28521"/>
                  </a:cubicBezTo>
                  <a:cubicBezTo>
                    <a:pt x="74038" y="28586"/>
                    <a:pt x="73937" y="28733"/>
                    <a:pt x="73800" y="28852"/>
                  </a:cubicBezTo>
                  <a:cubicBezTo>
                    <a:pt x="72925" y="28472"/>
                    <a:pt x="72810" y="28091"/>
                    <a:pt x="73062" y="27244"/>
                  </a:cubicBezTo>
                  <a:cubicBezTo>
                    <a:pt x="73222" y="26720"/>
                    <a:pt x="73232" y="26135"/>
                    <a:pt x="73205" y="25584"/>
                  </a:cubicBezTo>
                  <a:cubicBezTo>
                    <a:pt x="73191" y="25281"/>
                    <a:pt x="73250" y="25103"/>
                    <a:pt x="73410" y="24856"/>
                  </a:cubicBezTo>
                  <a:cubicBezTo>
                    <a:pt x="73827" y="24228"/>
                    <a:pt x="74285" y="23581"/>
                    <a:pt x="74510" y="22871"/>
                  </a:cubicBezTo>
                  <a:cubicBezTo>
                    <a:pt x="74725" y="22188"/>
                    <a:pt x="75120" y="21968"/>
                    <a:pt x="75738" y="21821"/>
                  </a:cubicBezTo>
                  <a:cubicBezTo>
                    <a:pt x="76391" y="21665"/>
                    <a:pt x="77026" y="21445"/>
                    <a:pt x="77636" y="21166"/>
                  </a:cubicBezTo>
                  <a:cubicBezTo>
                    <a:pt x="78360" y="20827"/>
                    <a:pt x="78801" y="20189"/>
                    <a:pt x="79112" y="19332"/>
                  </a:cubicBezTo>
                  <a:close/>
                  <a:moveTo>
                    <a:pt x="90222" y="926"/>
                  </a:moveTo>
                  <a:cubicBezTo>
                    <a:pt x="90626" y="962"/>
                    <a:pt x="91207" y="1003"/>
                    <a:pt x="91780" y="1096"/>
                  </a:cubicBezTo>
                  <a:cubicBezTo>
                    <a:pt x="91913" y="1113"/>
                    <a:pt x="92088" y="1302"/>
                    <a:pt x="92115" y="1439"/>
                  </a:cubicBezTo>
                  <a:cubicBezTo>
                    <a:pt x="92513" y="3428"/>
                    <a:pt x="93659" y="4977"/>
                    <a:pt x="95039" y="6380"/>
                  </a:cubicBezTo>
                  <a:cubicBezTo>
                    <a:pt x="96464" y="7829"/>
                    <a:pt x="98211" y="8841"/>
                    <a:pt x="99925" y="9923"/>
                  </a:cubicBezTo>
                  <a:lnTo>
                    <a:pt x="99925" y="10579"/>
                  </a:lnTo>
                  <a:cubicBezTo>
                    <a:pt x="99416" y="10771"/>
                    <a:pt x="98954" y="10945"/>
                    <a:pt x="98430" y="11142"/>
                  </a:cubicBezTo>
                  <a:cubicBezTo>
                    <a:pt x="97459" y="10583"/>
                    <a:pt x="96386" y="9969"/>
                    <a:pt x="95319" y="9341"/>
                  </a:cubicBezTo>
                  <a:cubicBezTo>
                    <a:pt x="93981" y="8557"/>
                    <a:pt x="92921" y="7508"/>
                    <a:pt x="92151" y="6142"/>
                  </a:cubicBezTo>
                  <a:cubicBezTo>
                    <a:pt x="91817" y="5541"/>
                    <a:pt x="91308" y="5028"/>
                    <a:pt x="90840" y="4514"/>
                  </a:cubicBezTo>
                  <a:cubicBezTo>
                    <a:pt x="90827" y="4500"/>
                    <a:pt x="90799" y="4493"/>
                    <a:pt x="90761" y="4493"/>
                  </a:cubicBezTo>
                  <a:cubicBezTo>
                    <a:pt x="90634" y="4493"/>
                    <a:pt x="90404" y="4568"/>
                    <a:pt x="90309" y="4657"/>
                  </a:cubicBezTo>
                  <a:cubicBezTo>
                    <a:pt x="89351" y="5538"/>
                    <a:pt x="88499" y="6540"/>
                    <a:pt x="87458" y="7306"/>
                  </a:cubicBezTo>
                  <a:cubicBezTo>
                    <a:pt x="85184" y="8978"/>
                    <a:pt x="82788" y="10463"/>
                    <a:pt x="79996" y="11161"/>
                  </a:cubicBezTo>
                  <a:cubicBezTo>
                    <a:pt x="79730" y="11226"/>
                    <a:pt x="79433" y="11256"/>
                    <a:pt x="79216" y="11403"/>
                  </a:cubicBezTo>
                  <a:cubicBezTo>
                    <a:pt x="79001" y="11541"/>
                    <a:pt x="78868" y="11807"/>
                    <a:pt x="78703" y="12018"/>
                  </a:cubicBezTo>
                  <a:cubicBezTo>
                    <a:pt x="78720" y="12017"/>
                    <a:pt x="78737" y="12017"/>
                    <a:pt x="78754" y="12017"/>
                  </a:cubicBezTo>
                  <a:cubicBezTo>
                    <a:pt x="78978" y="12017"/>
                    <a:pt x="79205" y="12031"/>
                    <a:pt x="79431" y="12031"/>
                  </a:cubicBezTo>
                  <a:cubicBezTo>
                    <a:pt x="79618" y="12031"/>
                    <a:pt x="79805" y="12022"/>
                    <a:pt x="79986" y="11986"/>
                  </a:cubicBezTo>
                  <a:cubicBezTo>
                    <a:pt x="81770" y="11637"/>
                    <a:pt x="83347" y="10794"/>
                    <a:pt x="84923" y="9923"/>
                  </a:cubicBezTo>
                  <a:cubicBezTo>
                    <a:pt x="87165" y="8690"/>
                    <a:pt x="89208" y="7251"/>
                    <a:pt x="90817" y="5115"/>
                  </a:cubicBezTo>
                  <a:cubicBezTo>
                    <a:pt x="91386" y="6880"/>
                    <a:pt x="92376" y="8301"/>
                    <a:pt x="93825" y="9323"/>
                  </a:cubicBezTo>
                  <a:cubicBezTo>
                    <a:pt x="95209" y="10303"/>
                    <a:pt x="96634" y="11252"/>
                    <a:pt x="98426" y="11670"/>
                  </a:cubicBezTo>
                  <a:cubicBezTo>
                    <a:pt x="98473" y="11870"/>
                    <a:pt x="98513" y="11970"/>
                    <a:pt x="98605" y="11970"/>
                  </a:cubicBezTo>
                  <a:cubicBezTo>
                    <a:pt x="98683" y="11970"/>
                    <a:pt x="98800" y="11898"/>
                    <a:pt x="98994" y="11752"/>
                  </a:cubicBezTo>
                  <a:cubicBezTo>
                    <a:pt x="99257" y="11556"/>
                    <a:pt x="99511" y="11461"/>
                    <a:pt x="99736" y="11461"/>
                  </a:cubicBezTo>
                  <a:cubicBezTo>
                    <a:pt x="100127" y="11461"/>
                    <a:pt x="100431" y="11749"/>
                    <a:pt x="100544" y="12302"/>
                  </a:cubicBezTo>
                  <a:cubicBezTo>
                    <a:pt x="100782" y="13429"/>
                    <a:pt x="100773" y="14525"/>
                    <a:pt x="99871" y="15428"/>
                  </a:cubicBezTo>
                  <a:cubicBezTo>
                    <a:pt x="99585" y="15714"/>
                    <a:pt x="99334" y="16031"/>
                    <a:pt x="99119" y="16372"/>
                  </a:cubicBezTo>
                  <a:cubicBezTo>
                    <a:pt x="98981" y="16587"/>
                    <a:pt x="98899" y="16853"/>
                    <a:pt x="98848" y="17105"/>
                  </a:cubicBezTo>
                  <a:cubicBezTo>
                    <a:pt x="98638" y="18118"/>
                    <a:pt x="98087" y="18907"/>
                    <a:pt x="97308" y="19567"/>
                  </a:cubicBezTo>
                  <a:cubicBezTo>
                    <a:pt x="95943" y="20735"/>
                    <a:pt x="94361" y="21387"/>
                    <a:pt x="92573" y="21537"/>
                  </a:cubicBezTo>
                  <a:cubicBezTo>
                    <a:pt x="92555" y="21537"/>
                    <a:pt x="92542" y="21551"/>
                    <a:pt x="92523" y="21556"/>
                  </a:cubicBezTo>
                  <a:cubicBezTo>
                    <a:pt x="91749" y="21661"/>
                    <a:pt x="91762" y="21661"/>
                    <a:pt x="91904" y="22509"/>
                  </a:cubicBezTo>
                  <a:cubicBezTo>
                    <a:pt x="92083" y="23577"/>
                    <a:pt x="92239" y="24645"/>
                    <a:pt x="92403" y="25712"/>
                  </a:cubicBezTo>
                  <a:cubicBezTo>
                    <a:pt x="92473" y="26162"/>
                    <a:pt x="92560" y="26589"/>
                    <a:pt x="93188" y="26602"/>
                  </a:cubicBezTo>
                  <a:cubicBezTo>
                    <a:pt x="92358" y="27464"/>
                    <a:pt x="91579" y="28293"/>
                    <a:pt x="90768" y="29096"/>
                  </a:cubicBezTo>
                  <a:cubicBezTo>
                    <a:pt x="90594" y="29269"/>
                    <a:pt x="90318" y="29425"/>
                    <a:pt x="90080" y="29439"/>
                  </a:cubicBezTo>
                  <a:cubicBezTo>
                    <a:pt x="89530" y="29476"/>
                    <a:pt x="88985" y="29532"/>
                    <a:pt x="88444" y="29595"/>
                  </a:cubicBezTo>
                  <a:cubicBezTo>
                    <a:pt x="86239" y="29879"/>
                    <a:pt x="84085" y="30397"/>
                    <a:pt x="81940" y="30971"/>
                  </a:cubicBezTo>
                  <a:cubicBezTo>
                    <a:pt x="80280" y="31415"/>
                    <a:pt x="80331" y="31716"/>
                    <a:pt x="80139" y="33115"/>
                  </a:cubicBezTo>
                  <a:cubicBezTo>
                    <a:pt x="79679" y="33165"/>
                    <a:pt x="79208" y="33230"/>
                    <a:pt x="78740" y="33272"/>
                  </a:cubicBezTo>
                  <a:cubicBezTo>
                    <a:pt x="78730" y="33273"/>
                    <a:pt x="78719" y="33273"/>
                    <a:pt x="78707" y="33273"/>
                  </a:cubicBezTo>
                  <a:cubicBezTo>
                    <a:pt x="78600" y="33273"/>
                    <a:pt x="78467" y="33236"/>
                    <a:pt x="78400" y="33171"/>
                  </a:cubicBezTo>
                  <a:cubicBezTo>
                    <a:pt x="77952" y="32698"/>
                    <a:pt x="77516" y="32208"/>
                    <a:pt x="77026" y="31671"/>
                  </a:cubicBezTo>
                  <a:cubicBezTo>
                    <a:pt x="77571" y="31410"/>
                    <a:pt x="78208" y="31072"/>
                    <a:pt x="78873" y="30792"/>
                  </a:cubicBezTo>
                  <a:cubicBezTo>
                    <a:pt x="80986" y="29911"/>
                    <a:pt x="83108" y="29054"/>
                    <a:pt x="85217" y="28175"/>
                  </a:cubicBezTo>
                  <a:cubicBezTo>
                    <a:pt x="85334" y="28127"/>
                    <a:pt x="85434" y="28102"/>
                    <a:pt x="85527" y="28102"/>
                  </a:cubicBezTo>
                  <a:cubicBezTo>
                    <a:pt x="85682" y="28102"/>
                    <a:pt x="85818" y="28171"/>
                    <a:pt x="85982" y="28316"/>
                  </a:cubicBezTo>
                  <a:cubicBezTo>
                    <a:pt x="86405" y="28695"/>
                    <a:pt x="86873" y="29019"/>
                    <a:pt x="87376" y="29284"/>
                  </a:cubicBezTo>
                  <a:cubicBezTo>
                    <a:pt x="87569" y="29385"/>
                    <a:pt x="87803" y="29412"/>
                    <a:pt x="88047" y="29412"/>
                  </a:cubicBezTo>
                  <a:cubicBezTo>
                    <a:pt x="88169" y="29412"/>
                    <a:pt x="88293" y="29405"/>
                    <a:pt x="88415" y="29398"/>
                  </a:cubicBezTo>
                  <a:cubicBezTo>
                    <a:pt x="87939" y="28491"/>
                    <a:pt x="86945" y="28276"/>
                    <a:pt x="86408" y="27739"/>
                  </a:cubicBezTo>
                  <a:cubicBezTo>
                    <a:pt x="86528" y="25888"/>
                    <a:pt x="86637" y="24128"/>
                    <a:pt x="86752" y="22304"/>
                  </a:cubicBezTo>
                  <a:cubicBezTo>
                    <a:pt x="86202" y="22211"/>
                    <a:pt x="85716" y="22175"/>
                    <a:pt x="85253" y="22047"/>
                  </a:cubicBezTo>
                  <a:cubicBezTo>
                    <a:pt x="84080" y="21712"/>
                    <a:pt x="82838" y="21492"/>
                    <a:pt x="81774" y="20937"/>
                  </a:cubicBezTo>
                  <a:cubicBezTo>
                    <a:pt x="80193" y="20121"/>
                    <a:pt x="79556" y="18568"/>
                    <a:pt x="79258" y="16862"/>
                  </a:cubicBezTo>
                  <a:cubicBezTo>
                    <a:pt x="79226" y="16675"/>
                    <a:pt x="78970" y="16469"/>
                    <a:pt x="78768" y="16372"/>
                  </a:cubicBezTo>
                  <a:cubicBezTo>
                    <a:pt x="76902" y="15482"/>
                    <a:pt x="76448" y="14231"/>
                    <a:pt x="76907" y="12449"/>
                  </a:cubicBezTo>
                  <a:cubicBezTo>
                    <a:pt x="76961" y="12224"/>
                    <a:pt x="77209" y="11921"/>
                    <a:pt x="77407" y="11894"/>
                  </a:cubicBezTo>
                  <a:cubicBezTo>
                    <a:pt x="77416" y="11892"/>
                    <a:pt x="77425" y="11892"/>
                    <a:pt x="77434" y="11892"/>
                  </a:cubicBezTo>
                  <a:cubicBezTo>
                    <a:pt x="77621" y="11892"/>
                    <a:pt x="77843" y="12148"/>
                    <a:pt x="78053" y="12279"/>
                  </a:cubicBezTo>
                  <a:cubicBezTo>
                    <a:pt x="78222" y="12384"/>
                    <a:pt x="78392" y="12485"/>
                    <a:pt x="78562" y="12586"/>
                  </a:cubicBezTo>
                  <a:cubicBezTo>
                    <a:pt x="78608" y="12398"/>
                    <a:pt x="78653" y="12205"/>
                    <a:pt x="78703" y="12018"/>
                  </a:cubicBezTo>
                  <a:cubicBezTo>
                    <a:pt x="78470" y="11352"/>
                    <a:pt x="78101" y="11086"/>
                    <a:pt x="77339" y="11086"/>
                  </a:cubicBezTo>
                  <a:cubicBezTo>
                    <a:pt x="77203" y="11086"/>
                    <a:pt x="77055" y="11094"/>
                    <a:pt x="76893" y="11111"/>
                  </a:cubicBezTo>
                  <a:cubicBezTo>
                    <a:pt x="76843" y="10707"/>
                    <a:pt x="76911" y="10528"/>
                    <a:pt x="77415" y="10478"/>
                  </a:cubicBezTo>
                  <a:cubicBezTo>
                    <a:pt x="78181" y="10395"/>
                    <a:pt x="79001" y="10276"/>
                    <a:pt x="79675" y="9933"/>
                  </a:cubicBezTo>
                  <a:cubicBezTo>
                    <a:pt x="81298" y="9098"/>
                    <a:pt x="82879" y="8163"/>
                    <a:pt x="84429" y="7192"/>
                  </a:cubicBezTo>
                  <a:cubicBezTo>
                    <a:pt x="85831" y="6311"/>
                    <a:pt x="86999" y="5147"/>
                    <a:pt x="88036" y="3854"/>
                  </a:cubicBezTo>
                  <a:cubicBezTo>
                    <a:pt x="88356" y="3456"/>
                    <a:pt x="88755" y="3117"/>
                    <a:pt x="89057" y="2709"/>
                  </a:cubicBezTo>
                  <a:cubicBezTo>
                    <a:pt x="89452" y="2177"/>
                    <a:pt x="89786" y="1599"/>
                    <a:pt x="90222" y="926"/>
                  </a:cubicBezTo>
                  <a:close/>
                  <a:moveTo>
                    <a:pt x="93411" y="26965"/>
                  </a:moveTo>
                  <a:cubicBezTo>
                    <a:pt x="95593" y="27492"/>
                    <a:pt x="97812" y="27886"/>
                    <a:pt x="99929" y="28583"/>
                  </a:cubicBezTo>
                  <a:cubicBezTo>
                    <a:pt x="101323" y="29041"/>
                    <a:pt x="102583" y="29917"/>
                    <a:pt x="103216" y="31397"/>
                  </a:cubicBezTo>
                  <a:cubicBezTo>
                    <a:pt x="103317" y="31631"/>
                    <a:pt x="103464" y="31841"/>
                    <a:pt x="103601" y="32094"/>
                  </a:cubicBezTo>
                  <a:cubicBezTo>
                    <a:pt x="103366" y="32167"/>
                    <a:pt x="103179" y="32226"/>
                    <a:pt x="102831" y="32341"/>
                  </a:cubicBezTo>
                  <a:cubicBezTo>
                    <a:pt x="103252" y="32681"/>
                    <a:pt x="103555" y="32965"/>
                    <a:pt x="103894" y="33180"/>
                  </a:cubicBezTo>
                  <a:cubicBezTo>
                    <a:pt x="104952" y="33859"/>
                    <a:pt x="105599" y="34875"/>
                    <a:pt x="106208" y="35925"/>
                  </a:cubicBezTo>
                  <a:cubicBezTo>
                    <a:pt x="106314" y="36099"/>
                    <a:pt x="106337" y="36329"/>
                    <a:pt x="106415" y="36604"/>
                  </a:cubicBezTo>
                  <a:cubicBezTo>
                    <a:pt x="106163" y="36526"/>
                    <a:pt x="105998" y="36480"/>
                    <a:pt x="105805" y="36421"/>
                  </a:cubicBezTo>
                  <a:cubicBezTo>
                    <a:pt x="105742" y="36631"/>
                    <a:pt x="105682" y="36819"/>
                    <a:pt x="105614" y="37035"/>
                  </a:cubicBezTo>
                  <a:cubicBezTo>
                    <a:pt x="105860" y="37176"/>
                    <a:pt x="106090" y="37310"/>
                    <a:pt x="106378" y="37470"/>
                  </a:cubicBezTo>
                  <a:cubicBezTo>
                    <a:pt x="106232" y="37649"/>
                    <a:pt x="106140" y="37864"/>
                    <a:pt x="105980" y="37938"/>
                  </a:cubicBezTo>
                  <a:cubicBezTo>
                    <a:pt x="105255" y="38276"/>
                    <a:pt x="104514" y="38553"/>
                    <a:pt x="103744" y="38553"/>
                  </a:cubicBezTo>
                  <a:cubicBezTo>
                    <a:pt x="103369" y="38553"/>
                    <a:pt x="102987" y="38488"/>
                    <a:pt x="102597" y="38331"/>
                  </a:cubicBezTo>
                  <a:cubicBezTo>
                    <a:pt x="101401" y="37855"/>
                    <a:pt x="100942" y="37075"/>
                    <a:pt x="101020" y="35687"/>
                  </a:cubicBezTo>
                  <a:cubicBezTo>
                    <a:pt x="101076" y="34578"/>
                    <a:pt x="101639" y="33680"/>
                    <a:pt x="102276" y="32818"/>
                  </a:cubicBezTo>
                  <a:cubicBezTo>
                    <a:pt x="102367" y="32694"/>
                    <a:pt x="102386" y="32519"/>
                    <a:pt x="102440" y="32373"/>
                  </a:cubicBezTo>
                  <a:cubicBezTo>
                    <a:pt x="102404" y="32364"/>
                    <a:pt x="102367" y="32355"/>
                    <a:pt x="102326" y="32341"/>
                  </a:cubicBezTo>
                  <a:cubicBezTo>
                    <a:pt x="102212" y="32303"/>
                    <a:pt x="102090" y="32255"/>
                    <a:pt x="101992" y="32255"/>
                  </a:cubicBezTo>
                  <a:cubicBezTo>
                    <a:pt x="101960" y="32255"/>
                    <a:pt x="101930" y="32260"/>
                    <a:pt x="101904" y="32273"/>
                  </a:cubicBezTo>
                  <a:cubicBezTo>
                    <a:pt x="101666" y="32382"/>
                    <a:pt x="101447" y="32580"/>
                    <a:pt x="101291" y="32790"/>
                  </a:cubicBezTo>
                  <a:cubicBezTo>
                    <a:pt x="101011" y="33171"/>
                    <a:pt x="100782" y="33593"/>
                    <a:pt x="100516" y="34023"/>
                  </a:cubicBezTo>
                  <a:cubicBezTo>
                    <a:pt x="100076" y="33899"/>
                    <a:pt x="99608" y="33840"/>
                    <a:pt x="99214" y="33638"/>
                  </a:cubicBezTo>
                  <a:cubicBezTo>
                    <a:pt x="99017" y="33537"/>
                    <a:pt x="98843" y="33189"/>
                    <a:pt x="98834" y="32946"/>
                  </a:cubicBezTo>
                  <a:cubicBezTo>
                    <a:pt x="98807" y="32163"/>
                    <a:pt x="98870" y="31374"/>
                    <a:pt x="98870" y="30586"/>
                  </a:cubicBezTo>
                  <a:cubicBezTo>
                    <a:pt x="98870" y="29710"/>
                    <a:pt x="98595" y="29330"/>
                    <a:pt x="97738" y="29284"/>
                  </a:cubicBezTo>
                  <a:cubicBezTo>
                    <a:pt x="97246" y="29256"/>
                    <a:pt x="96752" y="29248"/>
                    <a:pt x="96258" y="29248"/>
                  </a:cubicBezTo>
                  <a:cubicBezTo>
                    <a:pt x="95526" y="29248"/>
                    <a:pt x="94793" y="29266"/>
                    <a:pt x="94062" y="29266"/>
                  </a:cubicBezTo>
                  <a:lnTo>
                    <a:pt x="91880" y="29266"/>
                  </a:lnTo>
                  <a:cubicBezTo>
                    <a:pt x="92435" y="28532"/>
                    <a:pt x="93375" y="28046"/>
                    <a:pt x="93411" y="26965"/>
                  </a:cubicBezTo>
                  <a:close/>
                  <a:moveTo>
                    <a:pt x="75927" y="32552"/>
                  </a:moveTo>
                  <a:cubicBezTo>
                    <a:pt x="77161" y="32552"/>
                    <a:pt x="77774" y="33429"/>
                    <a:pt x="77870" y="34738"/>
                  </a:cubicBezTo>
                  <a:cubicBezTo>
                    <a:pt x="77884" y="34903"/>
                    <a:pt x="77874" y="35068"/>
                    <a:pt x="77874" y="35233"/>
                  </a:cubicBezTo>
                  <a:cubicBezTo>
                    <a:pt x="77855" y="36998"/>
                    <a:pt x="77278" y="37864"/>
                    <a:pt x="75747" y="38419"/>
                  </a:cubicBezTo>
                  <a:cubicBezTo>
                    <a:pt x="75484" y="38515"/>
                    <a:pt x="75251" y="38563"/>
                    <a:pt x="75045" y="38563"/>
                  </a:cubicBezTo>
                  <a:cubicBezTo>
                    <a:pt x="74493" y="38563"/>
                    <a:pt x="74134" y="38217"/>
                    <a:pt x="73910" y="37507"/>
                  </a:cubicBezTo>
                  <a:cubicBezTo>
                    <a:pt x="73429" y="35962"/>
                    <a:pt x="73653" y="34496"/>
                    <a:pt x="74441" y="33125"/>
                  </a:cubicBezTo>
                  <a:cubicBezTo>
                    <a:pt x="74592" y="32864"/>
                    <a:pt x="75010" y="32671"/>
                    <a:pt x="75335" y="32611"/>
                  </a:cubicBezTo>
                  <a:cubicBezTo>
                    <a:pt x="75546" y="32571"/>
                    <a:pt x="75744" y="32552"/>
                    <a:pt x="75927" y="32552"/>
                  </a:cubicBezTo>
                  <a:close/>
                  <a:moveTo>
                    <a:pt x="28964" y="47925"/>
                  </a:moveTo>
                  <a:cubicBezTo>
                    <a:pt x="28977" y="47957"/>
                    <a:pt x="28995" y="47993"/>
                    <a:pt x="29010" y="48030"/>
                  </a:cubicBezTo>
                  <a:lnTo>
                    <a:pt x="29009" y="48030"/>
                  </a:lnTo>
                  <a:cubicBezTo>
                    <a:pt x="28958" y="48067"/>
                    <a:pt x="28913" y="48113"/>
                    <a:pt x="28854" y="48140"/>
                  </a:cubicBezTo>
                  <a:cubicBezTo>
                    <a:pt x="28354" y="48364"/>
                    <a:pt x="28235" y="48694"/>
                    <a:pt x="28318" y="49268"/>
                  </a:cubicBezTo>
                  <a:cubicBezTo>
                    <a:pt x="28427" y="50055"/>
                    <a:pt x="28345" y="50867"/>
                    <a:pt x="28345" y="51779"/>
                  </a:cubicBezTo>
                  <a:cubicBezTo>
                    <a:pt x="28003" y="51779"/>
                    <a:pt x="27590" y="51856"/>
                    <a:pt x="27206" y="51856"/>
                  </a:cubicBezTo>
                  <a:cubicBezTo>
                    <a:pt x="26962" y="51856"/>
                    <a:pt x="26730" y="51825"/>
                    <a:pt x="26534" y="51725"/>
                  </a:cubicBezTo>
                  <a:cubicBezTo>
                    <a:pt x="26034" y="51468"/>
                    <a:pt x="25287" y="51715"/>
                    <a:pt x="24984" y="50940"/>
                  </a:cubicBezTo>
                  <a:cubicBezTo>
                    <a:pt x="24751" y="50345"/>
                    <a:pt x="24265" y="49854"/>
                    <a:pt x="23848" y="49255"/>
                  </a:cubicBezTo>
                  <a:cubicBezTo>
                    <a:pt x="24797" y="49057"/>
                    <a:pt x="25663" y="48905"/>
                    <a:pt x="26507" y="48685"/>
                  </a:cubicBezTo>
                  <a:cubicBezTo>
                    <a:pt x="27336" y="48466"/>
                    <a:pt x="28148" y="48182"/>
                    <a:pt x="28964" y="47925"/>
                  </a:cubicBezTo>
                  <a:close/>
                  <a:moveTo>
                    <a:pt x="28573" y="52633"/>
                  </a:moveTo>
                  <a:cubicBezTo>
                    <a:pt x="28707" y="53371"/>
                    <a:pt x="28854" y="54168"/>
                    <a:pt x="29004" y="55016"/>
                  </a:cubicBezTo>
                  <a:lnTo>
                    <a:pt x="27372" y="55016"/>
                  </a:lnTo>
                  <a:cubicBezTo>
                    <a:pt x="27033" y="54227"/>
                    <a:pt x="26699" y="53453"/>
                    <a:pt x="26346" y="52633"/>
                  </a:cubicBezTo>
                  <a:close/>
                  <a:moveTo>
                    <a:pt x="22180" y="53050"/>
                  </a:moveTo>
                  <a:lnTo>
                    <a:pt x="22180" y="53050"/>
                  </a:lnTo>
                  <a:cubicBezTo>
                    <a:pt x="23537" y="53319"/>
                    <a:pt x="24856" y="53572"/>
                    <a:pt x="26167" y="53856"/>
                  </a:cubicBezTo>
                  <a:cubicBezTo>
                    <a:pt x="26295" y="53883"/>
                    <a:pt x="26423" y="54066"/>
                    <a:pt x="26484" y="54209"/>
                  </a:cubicBezTo>
                  <a:cubicBezTo>
                    <a:pt x="26585" y="54457"/>
                    <a:pt x="26639" y="54722"/>
                    <a:pt x="26768" y="55176"/>
                  </a:cubicBezTo>
                  <a:cubicBezTo>
                    <a:pt x="25392" y="54928"/>
                    <a:pt x="24123" y="54781"/>
                    <a:pt x="22899" y="54451"/>
                  </a:cubicBezTo>
                  <a:cubicBezTo>
                    <a:pt x="22005" y="54209"/>
                    <a:pt x="22024" y="54081"/>
                    <a:pt x="22180" y="53050"/>
                  </a:cubicBezTo>
                  <a:close/>
                  <a:moveTo>
                    <a:pt x="54929" y="52303"/>
                  </a:moveTo>
                  <a:cubicBezTo>
                    <a:pt x="55153" y="53146"/>
                    <a:pt x="55749" y="53512"/>
                    <a:pt x="56647" y="53563"/>
                  </a:cubicBezTo>
                  <a:cubicBezTo>
                    <a:pt x="56964" y="53581"/>
                    <a:pt x="57293" y="53903"/>
                    <a:pt x="57560" y="54145"/>
                  </a:cubicBezTo>
                  <a:cubicBezTo>
                    <a:pt x="57863" y="54421"/>
                    <a:pt x="58105" y="54764"/>
                    <a:pt x="58435" y="55149"/>
                  </a:cubicBezTo>
                  <a:cubicBezTo>
                    <a:pt x="58059" y="55942"/>
                    <a:pt x="57362" y="56556"/>
                    <a:pt x="56510" y="57006"/>
                  </a:cubicBezTo>
                  <a:cubicBezTo>
                    <a:pt x="56171" y="57185"/>
                    <a:pt x="55814" y="57323"/>
                    <a:pt x="55456" y="57460"/>
                  </a:cubicBezTo>
                  <a:cubicBezTo>
                    <a:pt x="55408" y="57477"/>
                    <a:pt x="55349" y="57486"/>
                    <a:pt x="55290" y="57486"/>
                  </a:cubicBezTo>
                  <a:cubicBezTo>
                    <a:pt x="55224" y="57486"/>
                    <a:pt x="55158" y="57475"/>
                    <a:pt x="55107" y="57451"/>
                  </a:cubicBezTo>
                  <a:cubicBezTo>
                    <a:pt x="54851" y="57317"/>
                    <a:pt x="54571" y="57194"/>
                    <a:pt x="54365" y="56997"/>
                  </a:cubicBezTo>
                  <a:cubicBezTo>
                    <a:pt x="53681" y="56355"/>
                    <a:pt x="52903" y="55960"/>
                    <a:pt x="51968" y="55924"/>
                  </a:cubicBezTo>
                  <a:cubicBezTo>
                    <a:pt x="51674" y="55911"/>
                    <a:pt x="51578" y="55773"/>
                    <a:pt x="51611" y="55503"/>
                  </a:cubicBezTo>
                  <a:cubicBezTo>
                    <a:pt x="51702" y="54691"/>
                    <a:pt x="51912" y="54027"/>
                    <a:pt x="52806" y="53660"/>
                  </a:cubicBezTo>
                  <a:cubicBezTo>
                    <a:pt x="53549" y="53352"/>
                    <a:pt x="54186" y="52788"/>
                    <a:pt x="54929" y="52303"/>
                  </a:cubicBezTo>
                  <a:close/>
                  <a:moveTo>
                    <a:pt x="51562" y="56723"/>
                  </a:moveTo>
                  <a:cubicBezTo>
                    <a:pt x="51573" y="56723"/>
                    <a:pt x="51585" y="56724"/>
                    <a:pt x="51596" y="56725"/>
                  </a:cubicBezTo>
                  <a:cubicBezTo>
                    <a:pt x="52127" y="56780"/>
                    <a:pt x="52697" y="56858"/>
                    <a:pt x="53164" y="57097"/>
                  </a:cubicBezTo>
                  <a:cubicBezTo>
                    <a:pt x="53961" y="57509"/>
                    <a:pt x="54695" y="58050"/>
                    <a:pt x="55547" y="58595"/>
                  </a:cubicBezTo>
                  <a:cubicBezTo>
                    <a:pt x="55171" y="58847"/>
                    <a:pt x="54787" y="59104"/>
                    <a:pt x="54356" y="59397"/>
                  </a:cubicBezTo>
                  <a:lnTo>
                    <a:pt x="54356" y="59397"/>
                  </a:lnTo>
                  <a:cubicBezTo>
                    <a:pt x="54145" y="58572"/>
                    <a:pt x="53576" y="58243"/>
                    <a:pt x="52920" y="57995"/>
                  </a:cubicBezTo>
                  <a:cubicBezTo>
                    <a:pt x="52242" y="57747"/>
                    <a:pt x="51578" y="57482"/>
                    <a:pt x="50904" y="57225"/>
                  </a:cubicBezTo>
                  <a:cubicBezTo>
                    <a:pt x="50894" y="57156"/>
                    <a:pt x="50886" y="57092"/>
                    <a:pt x="50877" y="57028"/>
                  </a:cubicBezTo>
                  <a:cubicBezTo>
                    <a:pt x="51103" y="56923"/>
                    <a:pt x="51342" y="56723"/>
                    <a:pt x="51562" y="56723"/>
                  </a:cubicBezTo>
                  <a:close/>
                  <a:moveTo>
                    <a:pt x="97436" y="30082"/>
                  </a:moveTo>
                  <a:cubicBezTo>
                    <a:pt x="98026" y="30082"/>
                    <a:pt x="98058" y="30197"/>
                    <a:pt x="98078" y="30939"/>
                  </a:cubicBezTo>
                  <a:cubicBezTo>
                    <a:pt x="98097" y="31654"/>
                    <a:pt x="98083" y="32364"/>
                    <a:pt x="98083" y="33106"/>
                  </a:cubicBezTo>
                  <a:lnTo>
                    <a:pt x="98083" y="33106"/>
                  </a:lnTo>
                  <a:cubicBezTo>
                    <a:pt x="97738" y="33148"/>
                    <a:pt x="97487" y="33157"/>
                    <a:pt x="97249" y="33211"/>
                  </a:cubicBezTo>
                  <a:cubicBezTo>
                    <a:pt x="95389" y="33651"/>
                    <a:pt x="94463" y="35018"/>
                    <a:pt x="93949" y="36695"/>
                  </a:cubicBezTo>
                  <a:cubicBezTo>
                    <a:pt x="93042" y="39661"/>
                    <a:pt x="92634" y="42718"/>
                    <a:pt x="92753" y="45807"/>
                  </a:cubicBezTo>
                  <a:cubicBezTo>
                    <a:pt x="92895" y="49446"/>
                    <a:pt x="93216" y="53077"/>
                    <a:pt x="93459" y="56711"/>
                  </a:cubicBezTo>
                  <a:cubicBezTo>
                    <a:pt x="93522" y="57623"/>
                    <a:pt x="93600" y="58536"/>
                    <a:pt x="93665" y="59452"/>
                  </a:cubicBezTo>
                  <a:cubicBezTo>
                    <a:pt x="93678" y="59590"/>
                    <a:pt x="93642" y="59732"/>
                    <a:pt x="93633" y="59870"/>
                  </a:cubicBezTo>
                  <a:cubicBezTo>
                    <a:pt x="93577" y="59897"/>
                    <a:pt x="93527" y="59924"/>
                    <a:pt x="93472" y="59952"/>
                  </a:cubicBezTo>
                  <a:cubicBezTo>
                    <a:pt x="92441" y="58814"/>
                    <a:pt x="91377" y="57710"/>
                    <a:pt x="90392" y="56532"/>
                  </a:cubicBezTo>
                  <a:cubicBezTo>
                    <a:pt x="89553" y="55524"/>
                    <a:pt x="88833" y="54415"/>
                    <a:pt x="88004" y="53393"/>
                  </a:cubicBezTo>
                  <a:cubicBezTo>
                    <a:pt x="87808" y="53149"/>
                    <a:pt x="87634" y="53031"/>
                    <a:pt x="87472" y="53031"/>
                  </a:cubicBezTo>
                  <a:cubicBezTo>
                    <a:pt x="87276" y="53031"/>
                    <a:pt x="87097" y="53202"/>
                    <a:pt x="86917" y="53534"/>
                  </a:cubicBezTo>
                  <a:cubicBezTo>
                    <a:pt x="86675" y="53984"/>
                    <a:pt x="86477" y="54461"/>
                    <a:pt x="86253" y="54920"/>
                  </a:cubicBezTo>
                  <a:cubicBezTo>
                    <a:pt x="85464" y="56523"/>
                    <a:pt x="84672" y="58128"/>
                    <a:pt x="83751" y="59737"/>
                  </a:cubicBezTo>
                  <a:cubicBezTo>
                    <a:pt x="83439" y="58674"/>
                    <a:pt x="83122" y="57610"/>
                    <a:pt x="82819" y="56542"/>
                  </a:cubicBezTo>
                  <a:cubicBezTo>
                    <a:pt x="81069" y="50378"/>
                    <a:pt x="80772" y="44065"/>
                    <a:pt x="80922" y="37708"/>
                  </a:cubicBezTo>
                  <a:cubicBezTo>
                    <a:pt x="80958" y="36114"/>
                    <a:pt x="81032" y="34519"/>
                    <a:pt x="81046" y="32928"/>
                  </a:cubicBezTo>
                  <a:cubicBezTo>
                    <a:pt x="81050" y="32350"/>
                    <a:pt x="81275" y="32033"/>
                    <a:pt x="81812" y="31896"/>
                  </a:cubicBezTo>
                  <a:cubicBezTo>
                    <a:pt x="84649" y="31149"/>
                    <a:pt x="87485" y="30421"/>
                    <a:pt x="90432" y="30306"/>
                  </a:cubicBezTo>
                  <a:cubicBezTo>
                    <a:pt x="92683" y="30224"/>
                    <a:pt x="94934" y="30146"/>
                    <a:pt x="97189" y="30087"/>
                  </a:cubicBezTo>
                  <a:cubicBezTo>
                    <a:pt x="97281" y="30084"/>
                    <a:pt x="97363" y="30082"/>
                    <a:pt x="97436" y="30082"/>
                  </a:cubicBezTo>
                  <a:close/>
                  <a:moveTo>
                    <a:pt x="16841" y="51527"/>
                  </a:moveTo>
                  <a:cubicBezTo>
                    <a:pt x="16956" y="51527"/>
                    <a:pt x="17073" y="51544"/>
                    <a:pt x="17193" y="51578"/>
                  </a:cubicBezTo>
                  <a:cubicBezTo>
                    <a:pt x="18091" y="51825"/>
                    <a:pt x="18976" y="52105"/>
                    <a:pt x="19856" y="52412"/>
                  </a:cubicBezTo>
                  <a:cubicBezTo>
                    <a:pt x="20438" y="52618"/>
                    <a:pt x="20997" y="52888"/>
                    <a:pt x="21749" y="53210"/>
                  </a:cubicBezTo>
                  <a:cubicBezTo>
                    <a:pt x="20983" y="55726"/>
                    <a:pt x="20222" y="58257"/>
                    <a:pt x="19429" y="60864"/>
                  </a:cubicBezTo>
                  <a:cubicBezTo>
                    <a:pt x="18284" y="60387"/>
                    <a:pt x="17138" y="60053"/>
                    <a:pt x="16143" y="59466"/>
                  </a:cubicBezTo>
                  <a:cubicBezTo>
                    <a:pt x="14414" y="58449"/>
                    <a:pt x="13934" y="57752"/>
                    <a:pt x="14199" y="55703"/>
                  </a:cubicBezTo>
                  <a:cubicBezTo>
                    <a:pt x="14387" y="54264"/>
                    <a:pt x="14915" y="52949"/>
                    <a:pt x="15987" y="51903"/>
                  </a:cubicBezTo>
                  <a:cubicBezTo>
                    <a:pt x="16245" y="51649"/>
                    <a:pt x="16533" y="51527"/>
                    <a:pt x="16841" y="51527"/>
                  </a:cubicBezTo>
                  <a:close/>
                  <a:moveTo>
                    <a:pt x="48447" y="47870"/>
                  </a:moveTo>
                  <a:lnTo>
                    <a:pt x="48447" y="47870"/>
                  </a:lnTo>
                  <a:cubicBezTo>
                    <a:pt x="48970" y="48732"/>
                    <a:pt x="48254" y="49411"/>
                    <a:pt x="48612" y="50062"/>
                  </a:cubicBezTo>
                  <a:cubicBezTo>
                    <a:pt x="49584" y="49593"/>
                    <a:pt x="50482" y="49112"/>
                    <a:pt x="51418" y="48718"/>
                  </a:cubicBezTo>
                  <a:cubicBezTo>
                    <a:pt x="51855" y="48535"/>
                    <a:pt x="52295" y="48429"/>
                    <a:pt x="52731" y="48429"/>
                  </a:cubicBezTo>
                  <a:cubicBezTo>
                    <a:pt x="53244" y="48429"/>
                    <a:pt x="53752" y="48576"/>
                    <a:pt x="54245" y="48916"/>
                  </a:cubicBezTo>
                  <a:cubicBezTo>
                    <a:pt x="54800" y="49291"/>
                    <a:pt x="55162" y="49937"/>
                    <a:pt x="54914" y="50561"/>
                  </a:cubicBezTo>
                  <a:lnTo>
                    <a:pt x="54915" y="50561"/>
                  </a:lnTo>
                  <a:cubicBezTo>
                    <a:pt x="54691" y="51120"/>
                    <a:pt x="54369" y="51702"/>
                    <a:pt x="53938" y="52111"/>
                  </a:cubicBezTo>
                  <a:cubicBezTo>
                    <a:pt x="52756" y="53229"/>
                    <a:pt x="51266" y="53642"/>
                    <a:pt x="49666" y="53737"/>
                  </a:cubicBezTo>
                  <a:cubicBezTo>
                    <a:pt x="48791" y="53788"/>
                    <a:pt x="47920" y="53871"/>
                    <a:pt x="47045" y="53958"/>
                  </a:cubicBezTo>
                  <a:cubicBezTo>
                    <a:pt x="46908" y="53966"/>
                    <a:pt x="46751" y="54021"/>
                    <a:pt x="46645" y="54109"/>
                  </a:cubicBezTo>
                  <a:cubicBezTo>
                    <a:pt x="45065" y="55401"/>
                    <a:pt x="43222" y="56245"/>
                    <a:pt x="41375" y="57023"/>
                  </a:cubicBezTo>
                  <a:cubicBezTo>
                    <a:pt x="39102" y="57986"/>
                    <a:pt x="36782" y="58866"/>
                    <a:pt x="34417" y="59554"/>
                  </a:cubicBezTo>
                  <a:cubicBezTo>
                    <a:pt x="32084" y="60233"/>
                    <a:pt x="29691" y="60769"/>
                    <a:pt x="27290" y="61098"/>
                  </a:cubicBezTo>
                  <a:cubicBezTo>
                    <a:pt x="26576" y="61198"/>
                    <a:pt x="25853" y="61229"/>
                    <a:pt x="25125" y="61229"/>
                  </a:cubicBezTo>
                  <a:cubicBezTo>
                    <a:pt x="24058" y="61229"/>
                    <a:pt x="22982" y="61163"/>
                    <a:pt x="21913" y="61158"/>
                  </a:cubicBezTo>
                  <a:cubicBezTo>
                    <a:pt x="21322" y="61154"/>
                    <a:pt x="20725" y="61089"/>
                    <a:pt x="20134" y="61053"/>
                  </a:cubicBezTo>
                  <a:cubicBezTo>
                    <a:pt x="20813" y="58908"/>
                    <a:pt x="21464" y="56840"/>
                    <a:pt x="22124" y="54755"/>
                  </a:cubicBezTo>
                  <a:cubicBezTo>
                    <a:pt x="23426" y="55626"/>
                    <a:pt x="24993" y="55612"/>
                    <a:pt x="26542" y="55727"/>
                  </a:cubicBezTo>
                  <a:cubicBezTo>
                    <a:pt x="27330" y="55784"/>
                    <a:pt x="28113" y="55812"/>
                    <a:pt x="28891" y="55812"/>
                  </a:cubicBezTo>
                  <a:cubicBezTo>
                    <a:pt x="33662" y="55812"/>
                    <a:pt x="38260" y="54768"/>
                    <a:pt x="42741" y="53050"/>
                  </a:cubicBezTo>
                  <a:cubicBezTo>
                    <a:pt x="43662" y="52702"/>
                    <a:pt x="44565" y="52252"/>
                    <a:pt x="45376" y="51707"/>
                  </a:cubicBezTo>
                  <a:cubicBezTo>
                    <a:pt x="45917" y="51341"/>
                    <a:pt x="46306" y="50740"/>
                    <a:pt x="46733" y="50218"/>
                  </a:cubicBezTo>
                  <a:cubicBezTo>
                    <a:pt x="47164" y="49694"/>
                    <a:pt x="47558" y="49145"/>
                    <a:pt x="47962" y="48600"/>
                  </a:cubicBezTo>
                  <a:cubicBezTo>
                    <a:pt x="48136" y="48366"/>
                    <a:pt x="48287" y="48114"/>
                    <a:pt x="48447" y="47870"/>
                  </a:cubicBezTo>
                  <a:close/>
                  <a:moveTo>
                    <a:pt x="14822" y="59842"/>
                  </a:moveTo>
                  <a:cubicBezTo>
                    <a:pt x="15863" y="60260"/>
                    <a:pt x="16890" y="60709"/>
                    <a:pt x="17944" y="61089"/>
                  </a:cubicBezTo>
                  <a:cubicBezTo>
                    <a:pt x="18599" y="61333"/>
                    <a:pt x="19387" y="61126"/>
                    <a:pt x="19970" y="61718"/>
                  </a:cubicBezTo>
                  <a:cubicBezTo>
                    <a:pt x="20117" y="61868"/>
                    <a:pt x="20451" y="61877"/>
                    <a:pt x="20704" y="61882"/>
                  </a:cubicBezTo>
                  <a:cubicBezTo>
                    <a:pt x="22784" y="61923"/>
                    <a:pt x="24869" y="61950"/>
                    <a:pt x="26951" y="61983"/>
                  </a:cubicBezTo>
                  <a:lnTo>
                    <a:pt x="27515" y="61983"/>
                  </a:lnTo>
                  <a:lnTo>
                    <a:pt x="27515" y="63532"/>
                  </a:lnTo>
                  <a:cubicBezTo>
                    <a:pt x="27306" y="63598"/>
                    <a:pt x="26886" y="63628"/>
                    <a:pt x="26319" y="63628"/>
                  </a:cubicBezTo>
                  <a:cubicBezTo>
                    <a:pt x="23269" y="63628"/>
                    <a:pt x="15962" y="62769"/>
                    <a:pt x="14277" y="62111"/>
                  </a:cubicBezTo>
                  <a:cubicBezTo>
                    <a:pt x="14474" y="61305"/>
                    <a:pt x="14662" y="60525"/>
                    <a:pt x="14822" y="59842"/>
                  </a:cubicBezTo>
                  <a:close/>
                  <a:moveTo>
                    <a:pt x="14049" y="62688"/>
                  </a:moveTo>
                  <a:cubicBezTo>
                    <a:pt x="15213" y="63418"/>
                    <a:pt x="16501" y="63426"/>
                    <a:pt x="17762" y="63578"/>
                  </a:cubicBezTo>
                  <a:cubicBezTo>
                    <a:pt x="20049" y="63858"/>
                    <a:pt x="22327" y="64192"/>
                    <a:pt x="24618" y="64430"/>
                  </a:cubicBezTo>
                  <a:cubicBezTo>
                    <a:pt x="24982" y="64468"/>
                    <a:pt x="25349" y="64480"/>
                    <a:pt x="25720" y="64480"/>
                  </a:cubicBezTo>
                  <a:cubicBezTo>
                    <a:pt x="26325" y="64480"/>
                    <a:pt x="26940" y="64449"/>
                    <a:pt x="27571" y="64449"/>
                  </a:cubicBezTo>
                  <a:cubicBezTo>
                    <a:pt x="27634" y="65181"/>
                    <a:pt x="27694" y="65865"/>
                    <a:pt x="27763" y="66666"/>
                  </a:cubicBezTo>
                  <a:cubicBezTo>
                    <a:pt x="27145" y="66675"/>
                    <a:pt x="26529" y="66680"/>
                    <a:pt x="25914" y="66680"/>
                  </a:cubicBezTo>
                  <a:cubicBezTo>
                    <a:pt x="21588" y="66680"/>
                    <a:pt x="17316" y="66434"/>
                    <a:pt x="13021" y="65467"/>
                  </a:cubicBezTo>
                  <a:cubicBezTo>
                    <a:pt x="13356" y="64558"/>
                    <a:pt x="13696" y="63641"/>
                    <a:pt x="14049" y="62688"/>
                  </a:cubicBezTo>
                  <a:close/>
                  <a:moveTo>
                    <a:pt x="12785" y="66143"/>
                  </a:moveTo>
                  <a:cubicBezTo>
                    <a:pt x="17182" y="67364"/>
                    <a:pt x="21649" y="67549"/>
                    <a:pt x="26165" y="67549"/>
                  </a:cubicBezTo>
                  <a:cubicBezTo>
                    <a:pt x="26737" y="67549"/>
                    <a:pt x="27309" y="67546"/>
                    <a:pt x="27882" y="67542"/>
                  </a:cubicBezTo>
                  <a:cubicBezTo>
                    <a:pt x="27933" y="67960"/>
                    <a:pt x="27983" y="68408"/>
                    <a:pt x="28034" y="68858"/>
                  </a:cubicBezTo>
                  <a:cubicBezTo>
                    <a:pt x="28079" y="69289"/>
                    <a:pt x="28116" y="69724"/>
                    <a:pt x="28156" y="70160"/>
                  </a:cubicBezTo>
                  <a:lnTo>
                    <a:pt x="28157" y="70160"/>
                  </a:lnTo>
                  <a:cubicBezTo>
                    <a:pt x="26774" y="70365"/>
                    <a:pt x="25399" y="70446"/>
                    <a:pt x="24029" y="70446"/>
                  </a:cubicBezTo>
                  <a:cubicBezTo>
                    <a:pt x="19987" y="70446"/>
                    <a:pt x="15980" y="69739"/>
                    <a:pt x="11876" y="69416"/>
                  </a:cubicBezTo>
                  <a:cubicBezTo>
                    <a:pt x="12212" y="68220"/>
                    <a:pt x="12486" y="67220"/>
                    <a:pt x="12785" y="66143"/>
                  </a:cubicBezTo>
                  <a:close/>
                  <a:moveTo>
                    <a:pt x="50997" y="58263"/>
                  </a:moveTo>
                  <a:cubicBezTo>
                    <a:pt x="51037" y="58263"/>
                    <a:pt x="51074" y="58268"/>
                    <a:pt x="51105" y="58279"/>
                  </a:cubicBezTo>
                  <a:cubicBezTo>
                    <a:pt x="51734" y="58481"/>
                    <a:pt x="52352" y="58706"/>
                    <a:pt x="52958" y="58962"/>
                  </a:cubicBezTo>
                  <a:cubicBezTo>
                    <a:pt x="53484" y="59191"/>
                    <a:pt x="53595" y="59516"/>
                    <a:pt x="53334" y="60025"/>
                  </a:cubicBezTo>
                  <a:cubicBezTo>
                    <a:pt x="53128" y="60433"/>
                    <a:pt x="52867" y="60809"/>
                    <a:pt x="52642" y="61208"/>
                  </a:cubicBezTo>
                  <a:cubicBezTo>
                    <a:pt x="51478" y="63303"/>
                    <a:pt x="50391" y="65448"/>
                    <a:pt x="48932" y="67354"/>
                  </a:cubicBezTo>
                  <a:cubicBezTo>
                    <a:pt x="47690" y="68981"/>
                    <a:pt x="46393" y="70567"/>
                    <a:pt x="45059" y="72117"/>
                  </a:cubicBezTo>
                  <a:cubicBezTo>
                    <a:pt x="44565" y="72689"/>
                    <a:pt x="43919" y="73143"/>
                    <a:pt x="43290" y="73583"/>
                  </a:cubicBezTo>
                  <a:cubicBezTo>
                    <a:pt x="43119" y="73705"/>
                    <a:pt x="42865" y="73768"/>
                    <a:pt x="42628" y="73768"/>
                  </a:cubicBezTo>
                  <a:cubicBezTo>
                    <a:pt x="42536" y="73768"/>
                    <a:pt x="42446" y="73758"/>
                    <a:pt x="42365" y="73739"/>
                  </a:cubicBezTo>
                  <a:cubicBezTo>
                    <a:pt x="42213" y="73707"/>
                    <a:pt x="42145" y="73303"/>
                    <a:pt x="42080" y="73153"/>
                  </a:cubicBezTo>
                  <a:cubicBezTo>
                    <a:pt x="42287" y="71567"/>
                    <a:pt x="42676" y="70146"/>
                    <a:pt x="43391" y="68862"/>
                  </a:cubicBezTo>
                  <a:cubicBezTo>
                    <a:pt x="44651" y="66593"/>
                    <a:pt x="45922" y="64316"/>
                    <a:pt x="47365" y="62166"/>
                  </a:cubicBezTo>
                  <a:cubicBezTo>
                    <a:pt x="48287" y="60795"/>
                    <a:pt x="49525" y="59636"/>
                    <a:pt x="50633" y="58399"/>
                  </a:cubicBezTo>
                  <a:cubicBezTo>
                    <a:pt x="50707" y="58317"/>
                    <a:pt x="50867" y="58263"/>
                    <a:pt x="50997" y="58263"/>
                  </a:cubicBezTo>
                  <a:close/>
                  <a:moveTo>
                    <a:pt x="11643" y="70215"/>
                  </a:moveTo>
                  <a:cubicBezTo>
                    <a:pt x="15797" y="70739"/>
                    <a:pt x="19910" y="71405"/>
                    <a:pt x="24065" y="71405"/>
                  </a:cubicBezTo>
                  <a:cubicBezTo>
                    <a:pt x="25434" y="71405"/>
                    <a:pt x="26808" y="71333"/>
                    <a:pt x="28189" y="71159"/>
                  </a:cubicBezTo>
                  <a:lnTo>
                    <a:pt x="28189" y="74220"/>
                  </a:lnTo>
                  <a:lnTo>
                    <a:pt x="28188" y="74220"/>
                  </a:lnTo>
                  <a:cubicBezTo>
                    <a:pt x="27166" y="74285"/>
                    <a:pt x="26204" y="74399"/>
                    <a:pt x="25237" y="74399"/>
                  </a:cubicBezTo>
                  <a:cubicBezTo>
                    <a:pt x="23499" y="74399"/>
                    <a:pt x="21758" y="74376"/>
                    <a:pt x="20025" y="74285"/>
                  </a:cubicBezTo>
                  <a:cubicBezTo>
                    <a:pt x="17641" y="74161"/>
                    <a:pt x="15281" y="73854"/>
                    <a:pt x="12985" y="73180"/>
                  </a:cubicBezTo>
                  <a:cubicBezTo>
                    <a:pt x="12412" y="73010"/>
                    <a:pt x="11862" y="72745"/>
                    <a:pt x="11330" y="72470"/>
                  </a:cubicBezTo>
                  <a:cubicBezTo>
                    <a:pt x="11197" y="72401"/>
                    <a:pt x="11088" y="72098"/>
                    <a:pt x="11124" y="71938"/>
                  </a:cubicBezTo>
                  <a:cubicBezTo>
                    <a:pt x="11275" y="71319"/>
                    <a:pt x="11487" y="70714"/>
                    <a:pt x="11643" y="70215"/>
                  </a:cubicBezTo>
                  <a:close/>
                  <a:moveTo>
                    <a:pt x="14315" y="87837"/>
                  </a:moveTo>
                  <a:cubicBezTo>
                    <a:pt x="14542" y="87837"/>
                    <a:pt x="14769" y="87896"/>
                    <a:pt x="14974" y="88017"/>
                  </a:cubicBezTo>
                  <a:cubicBezTo>
                    <a:pt x="15230" y="88168"/>
                    <a:pt x="15331" y="88343"/>
                    <a:pt x="15185" y="88650"/>
                  </a:cubicBezTo>
                  <a:cubicBezTo>
                    <a:pt x="14493" y="90043"/>
                    <a:pt x="13824" y="91441"/>
                    <a:pt x="13127" y="92880"/>
                  </a:cubicBezTo>
                  <a:cubicBezTo>
                    <a:pt x="12273" y="92742"/>
                    <a:pt x="12087" y="92550"/>
                    <a:pt x="12081" y="91711"/>
                  </a:cubicBezTo>
                  <a:cubicBezTo>
                    <a:pt x="12068" y="90460"/>
                    <a:pt x="12462" y="89337"/>
                    <a:pt x="13251" y="88360"/>
                  </a:cubicBezTo>
                  <a:cubicBezTo>
                    <a:pt x="13529" y="88015"/>
                    <a:pt x="13922" y="87837"/>
                    <a:pt x="14315" y="87837"/>
                  </a:cubicBezTo>
                  <a:close/>
                  <a:moveTo>
                    <a:pt x="27121" y="89616"/>
                  </a:moveTo>
                  <a:lnTo>
                    <a:pt x="27121" y="89616"/>
                  </a:lnTo>
                  <a:cubicBezTo>
                    <a:pt x="26859" y="91583"/>
                    <a:pt x="26611" y="93499"/>
                    <a:pt x="26350" y="95479"/>
                  </a:cubicBezTo>
                  <a:cubicBezTo>
                    <a:pt x="25315" y="95039"/>
                    <a:pt x="24705" y="94096"/>
                    <a:pt x="24751" y="93146"/>
                  </a:cubicBezTo>
                  <a:cubicBezTo>
                    <a:pt x="24847" y="91354"/>
                    <a:pt x="25658" y="90085"/>
                    <a:pt x="27121" y="89616"/>
                  </a:cubicBezTo>
                  <a:close/>
                  <a:moveTo>
                    <a:pt x="90097" y="101659"/>
                  </a:moveTo>
                  <a:cubicBezTo>
                    <a:pt x="92760" y="101659"/>
                    <a:pt x="95673" y="102026"/>
                    <a:pt x="98001" y="102763"/>
                  </a:cubicBezTo>
                  <a:lnTo>
                    <a:pt x="83682" y="102763"/>
                  </a:lnTo>
                  <a:cubicBezTo>
                    <a:pt x="85006" y="102028"/>
                    <a:pt x="87425" y="101659"/>
                    <a:pt x="90097" y="101659"/>
                  </a:cubicBezTo>
                  <a:close/>
                  <a:moveTo>
                    <a:pt x="50267" y="101663"/>
                  </a:moveTo>
                  <a:cubicBezTo>
                    <a:pt x="52944" y="101663"/>
                    <a:pt x="55354" y="102034"/>
                    <a:pt x="56666" y="102771"/>
                  </a:cubicBezTo>
                  <a:lnTo>
                    <a:pt x="42301" y="102771"/>
                  </a:lnTo>
                  <a:cubicBezTo>
                    <a:pt x="44672" y="102031"/>
                    <a:pt x="47602" y="101663"/>
                    <a:pt x="50267" y="101663"/>
                  </a:cubicBezTo>
                  <a:close/>
                  <a:moveTo>
                    <a:pt x="11587" y="73602"/>
                  </a:moveTo>
                  <a:cubicBezTo>
                    <a:pt x="15335" y="74858"/>
                    <a:pt x="19221" y="75310"/>
                    <a:pt x="23180" y="75310"/>
                  </a:cubicBezTo>
                  <a:cubicBezTo>
                    <a:pt x="24808" y="75310"/>
                    <a:pt x="26449" y="75234"/>
                    <a:pt x="28097" y="75105"/>
                  </a:cubicBezTo>
                  <a:lnTo>
                    <a:pt x="28097" y="75105"/>
                  </a:lnTo>
                  <a:cubicBezTo>
                    <a:pt x="28097" y="75705"/>
                    <a:pt x="28106" y="76315"/>
                    <a:pt x="28083" y="76925"/>
                  </a:cubicBezTo>
                  <a:cubicBezTo>
                    <a:pt x="28079" y="77026"/>
                    <a:pt x="27923" y="77173"/>
                    <a:pt x="27812" y="77200"/>
                  </a:cubicBezTo>
                  <a:cubicBezTo>
                    <a:pt x="27199" y="77345"/>
                    <a:pt x="26601" y="77516"/>
                    <a:pt x="25972" y="77516"/>
                  </a:cubicBezTo>
                  <a:cubicBezTo>
                    <a:pt x="25666" y="77516"/>
                    <a:pt x="25351" y="77475"/>
                    <a:pt x="25025" y="77370"/>
                  </a:cubicBezTo>
                  <a:cubicBezTo>
                    <a:pt x="24834" y="77309"/>
                    <a:pt x="24628" y="77287"/>
                    <a:pt x="24416" y="77287"/>
                  </a:cubicBezTo>
                  <a:cubicBezTo>
                    <a:pt x="23978" y="77287"/>
                    <a:pt x="23509" y="77380"/>
                    <a:pt x="23068" y="77411"/>
                  </a:cubicBezTo>
                  <a:cubicBezTo>
                    <a:pt x="22358" y="77456"/>
                    <a:pt x="21638" y="77480"/>
                    <a:pt x="20942" y="77617"/>
                  </a:cubicBezTo>
                  <a:cubicBezTo>
                    <a:pt x="20630" y="77681"/>
                    <a:pt x="20271" y="77942"/>
                    <a:pt x="20107" y="78217"/>
                  </a:cubicBezTo>
                  <a:cubicBezTo>
                    <a:pt x="19732" y="78840"/>
                    <a:pt x="19465" y="79528"/>
                    <a:pt x="19149" y="80188"/>
                  </a:cubicBezTo>
                  <a:cubicBezTo>
                    <a:pt x="18668" y="81192"/>
                    <a:pt x="18182" y="82196"/>
                    <a:pt x="17705" y="83204"/>
                  </a:cubicBezTo>
                  <a:cubicBezTo>
                    <a:pt x="17109" y="84460"/>
                    <a:pt x="16522" y="85720"/>
                    <a:pt x="15931" y="86981"/>
                  </a:cubicBezTo>
                  <a:cubicBezTo>
                    <a:pt x="15853" y="87146"/>
                    <a:pt x="15785" y="87312"/>
                    <a:pt x="15721" y="87449"/>
                  </a:cubicBezTo>
                  <a:cubicBezTo>
                    <a:pt x="15331" y="87311"/>
                    <a:pt x="14983" y="87137"/>
                    <a:pt x="14616" y="87073"/>
                  </a:cubicBezTo>
                  <a:cubicBezTo>
                    <a:pt x="14474" y="87049"/>
                    <a:pt x="14337" y="87037"/>
                    <a:pt x="14204" y="87037"/>
                  </a:cubicBezTo>
                  <a:cubicBezTo>
                    <a:pt x="13502" y="87037"/>
                    <a:pt x="12923" y="87366"/>
                    <a:pt x="12458" y="87971"/>
                  </a:cubicBezTo>
                  <a:cubicBezTo>
                    <a:pt x="11633" y="89039"/>
                    <a:pt x="11215" y="90249"/>
                    <a:pt x="11160" y="91583"/>
                  </a:cubicBezTo>
                  <a:cubicBezTo>
                    <a:pt x="11110" y="92862"/>
                    <a:pt x="11512" y="93398"/>
                    <a:pt x="12801" y="93792"/>
                  </a:cubicBezTo>
                  <a:cubicBezTo>
                    <a:pt x="11202" y="97102"/>
                    <a:pt x="9607" y="100397"/>
                    <a:pt x="7975" y="103771"/>
                  </a:cubicBezTo>
                  <a:cubicBezTo>
                    <a:pt x="5684" y="102904"/>
                    <a:pt x="3282" y="102717"/>
                    <a:pt x="1370" y="101323"/>
                  </a:cubicBezTo>
                  <a:cubicBezTo>
                    <a:pt x="4803" y="92005"/>
                    <a:pt x="8209" y="82764"/>
                    <a:pt x="11587" y="73602"/>
                  </a:cubicBezTo>
                  <a:close/>
                  <a:moveTo>
                    <a:pt x="100034" y="103383"/>
                  </a:moveTo>
                  <a:cubicBezTo>
                    <a:pt x="101807" y="103383"/>
                    <a:pt x="103173" y="104273"/>
                    <a:pt x="104600" y="105191"/>
                  </a:cubicBezTo>
                  <a:lnTo>
                    <a:pt x="77489" y="105191"/>
                  </a:lnTo>
                  <a:cubicBezTo>
                    <a:pt x="79105" y="104099"/>
                    <a:pt x="80858" y="103453"/>
                    <a:pt x="82849" y="103453"/>
                  </a:cubicBezTo>
                  <a:cubicBezTo>
                    <a:pt x="82903" y="103453"/>
                    <a:pt x="82957" y="103454"/>
                    <a:pt x="83011" y="103455"/>
                  </a:cubicBezTo>
                  <a:cubicBezTo>
                    <a:pt x="86276" y="103514"/>
                    <a:pt x="89534" y="103518"/>
                    <a:pt x="92797" y="103518"/>
                  </a:cubicBezTo>
                  <a:cubicBezTo>
                    <a:pt x="93840" y="103518"/>
                    <a:pt x="94887" y="103537"/>
                    <a:pt x="95933" y="103537"/>
                  </a:cubicBezTo>
                  <a:cubicBezTo>
                    <a:pt x="97144" y="103537"/>
                    <a:pt x="98353" y="103512"/>
                    <a:pt x="99554" y="103404"/>
                  </a:cubicBezTo>
                  <a:cubicBezTo>
                    <a:pt x="99717" y="103390"/>
                    <a:pt x="99877" y="103383"/>
                    <a:pt x="100034" y="103383"/>
                  </a:cubicBezTo>
                  <a:close/>
                  <a:moveTo>
                    <a:pt x="40238" y="103389"/>
                  </a:moveTo>
                  <a:cubicBezTo>
                    <a:pt x="40370" y="103389"/>
                    <a:pt x="40504" y="103394"/>
                    <a:pt x="40641" y="103404"/>
                  </a:cubicBezTo>
                  <a:cubicBezTo>
                    <a:pt x="41941" y="103501"/>
                    <a:pt x="43248" y="103519"/>
                    <a:pt x="44555" y="103519"/>
                  </a:cubicBezTo>
                  <a:cubicBezTo>
                    <a:pt x="45375" y="103519"/>
                    <a:pt x="46195" y="103512"/>
                    <a:pt x="47014" y="103512"/>
                  </a:cubicBezTo>
                  <a:cubicBezTo>
                    <a:pt x="47234" y="103512"/>
                    <a:pt x="47453" y="103513"/>
                    <a:pt x="47673" y="103514"/>
                  </a:cubicBezTo>
                  <a:cubicBezTo>
                    <a:pt x="51504" y="103541"/>
                    <a:pt x="55332" y="103546"/>
                    <a:pt x="59159" y="103573"/>
                  </a:cubicBezTo>
                  <a:cubicBezTo>
                    <a:pt x="59443" y="103578"/>
                    <a:pt x="59741" y="103670"/>
                    <a:pt x="60002" y="103784"/>
                  </a:cubicBezTo>
                  <a:cubicBezTo>
                    <a:pt x="60979" y="104215"/>
                    <a:pt x="61946" y="104673"/>
                    <a:pt x="62913" y="105119"/>
                  </a:cubicBezTo>
                  <a:cubicBezTo>
                    <a:pt x="62891" y="105142"/>
                    <a:pt x="62872" y="105166"/>
                    <a:pt x="62853" y="105191"/>
                  </a:cubicBezTo>
                  <a:lnTo>
                    <a:pt x="35733" y="105192"/>
                  </a:lnTo>
                  <a:cubicBezTo>
                    <a:pt x="37136" y="104292"/>
                    <a:pt x="38479" y="103389"/>
                    <a:pt x="40238" y="103389"/>
                  </a:cubicBezTo>
                  <a:close/>
                  <a:moveTo>
                    <a:pt x="28070" y="78112"/>
                  </a:moveTo>
                  <a:lnTo>
                    <a:pt x="28070" y="78112"/>
                  </a:lnTo>
                  <a:cubicBezTo>
                    <a:pt x="27786" y="81641"/>
                    <a:pt x="27500" y="85198"/>
                    <a:pt x="27216" y="88732"/>
                  </a:cubicBezTo>
                  <a:cubicBezTo>
                    <a:pt x="25072" y="89269"/>
                    <a:pt x="23967" y="90676"/>
                    <a:pt x="23844" y="92958"/>
                  </a:cubicBezTo>
                  <a:cubicBezTo>
                    <a:pt x="23756" y="94567"/>
                    <a:pt x="24586" y="95809"/>
                    <a:pt x="26103" y="96373"/>
                  </a:cubicBezTo>
                  <a:cubicBezTo>
                    <a:pt x="25577" y="99604"/>
                    <a:pt x="25049" y="102835"/>
                    <a:pt x="24500" y="106181"/>
                  </a:cubicBezTo>
                  <a:cubicBezTo>
                    <a:pt x="23059" y="106259"/>
                    <a:pt x="21520" y="106342"/>
                    <a:pt x="19975" y="106429"/>
                  </a:cubicBezTo>
                  <a:cubicBezTo>
                    <a:pt x="19959" y="106430"/>
                    <a:pt x="19943" y="106431"/>
                    <a:pt x="19927" y="106431"/>
                  </a:cubicBezTo>
                  <a:cubicBezTo>
                    <a:pt x="19609" y="106431"/>
                    <a:pt x="19516" y="106258"/>
                    <a:pt x="19508" y="105925"/>
                  </a:cubicBezTo>
                  <a:cubicBezTo>
                    <a:pt x="19388" y="100264"/>
                    <a:pt x="19448" y="94599"/>
                    <a:pt x="19796" y="88943"/>
                  </a:cubicBezTo>
                  <a:cubicBezTo>
                    <a:pt x="19965" y="86147"/>
                    <a:pt x="20089" y="83347"/>
                    <a:pt x="20245" y="80546"/>
                  </a:cubicBezTo>
                  <a:cubicBezTo>
                    <a:pt x="20264" y="80221"/>
                    <a:pt x="20300" y="79881"/>
                    <a:pt x="20410" y="79578"/>
                  </a:cubicBezTo>
                  <a:cubicBezTo>
                    <a:pt x="20654" y="78901"/>
                    <a:pt x="20927" y="78277"/>
                    <a:pt x="21723" y="78277"/>
                  </a:cubicBezTo>
                  <a:cubicBezTo>
                    <a:pt x="21837" y="78277"/>
                    <a:pt x="21963" y="78290"/>
                    <a:pt x="22101" y="78318"/>
                  </a:cubicBezTo>
                  <a:cubicBezTo>
                    <a:pt x="22188" y="78336"/>
                    <a:pt x="22278" y="78344"/>
                    <a:pt x="22368" y="78344"/>
                  </a:cubicBezTo>
                  <a:cubicBezTo>
                    <a:pt x="22757" y="78344"/>
                    <a:pt x="23171" y="78207"/>
                    <a:pt x="23573" y="78200"/>
                  </a:cubicBezTo>
                  <a:cubicBezTo>
                    <a:pt x="23613" y="78198"/>
                    <a:pt x="23653" y="78198"/>
                    <a:pt x="23693" y="78198"/>
                  </a:cubicBezTo>
                  <a:cubicBezTo>
                    <a:pt x="24138" y="78198"/>
                    <a:pt x="24588" y="78260"/>
                    <a:pt x="25037" y="78260"/>
                  </a:cubicBezTo>
                  <a:cubicBezTo>
                    <a:pt x="25074" y="78260"/>
                    <a:pt x="25112" y="78260"/>
                    <a:pt x="25149" y="78259"/>
                  </a:cubicBezTo>
                  <a:cubicBezTo>
                    <a:pt x="26094" y="78231"/>
                    <a:pt x="27038" y="78167"/>
                    <a:pt x="28070" y="78112"/>
                  </a:cubicBezTo>
                  <a:close/>
                  <a:moveTo>
                    <a:pt x="105279" y="105384"/>
                  </a:moveTo>
                  <a:cubicBezTo>
                    <a:pt x="105719" y="105668"/>
                    <a:pt x="106278" y="106036"/>
                    <a:pt x="106838" y="106398"/>
                  </a:cubicBezTo>
                  <a:cubicBezTo>
                    <a:pt x="106819" y="106457"/>
                    <a:pt x="106805" y="106512"/>
                    <a:pt x="106787" y="106572"/>
                  </a:cubicBezTo>
                  <a:cubicBezTo>
                    <a:pt x="95828" y="107172"/>
                    <a:pt x="84850" y="107309"/>
                    <a:pt x="73886" y="107707"/>
                  </a:cubicBezTo>
                  <a:cubicBezTo>
                    <a:pt x="73858" y="107648"/>
                    <a:pt x="73835" y="107584"/>
                    <a:pt x="73808" y="107524"/>
                  </a:cubicBezTo>
                  <a:cubicBezTo>
                    <a:pt x="74738" y="106924"/>
                    <a:pt x="75669" y="106328"/>
                    <a:pt x="76444" y="105828"/>
                  </a:cubicBezTo>
                  <a:cubicBezTo>
                    <a:pt x="76943" y="105938"/>
                    <a:pt x="77277" y="106075"/>
                    <a:pt x="77613" y="106075"/>
                  </a:cubicBezTo>
                  <a:cubicBezTo>
                    <a:pt x="80693" y="106035"/>
                    <a:pt x="83768" y="105952"/>
                    <a:pt x="86844" y="105925"/>
                  </a:cubicBezTo>
                  <a:cubicBezTo>
                    <a:pt x="91496" y="105883"/>
                    <a:pt x="96148" y="105893"/>
                    <a:pt x="100801" y="105856"/>
                  </a:cubicBezTo>
                  <a:cubicBezTo>
                    <a:pt x="102025" y="105847"/>
                    <a:pt x="103253" y="105756"/>
                    <a:pt x="104476" y="105678"/>
                  </a:cubicBezTo>
                  <a:cubicBezTo>
                    <a:pt x="104701" y="105664"/>
                    <a:pt x="104921" y="105517"/>
                    <a:pt x="105279" y="105384"/>
                  </a:cubicBezTo>
                  <a:close/>
                  <a:moveTo>
                    <a:pt x="34976" y="105430"/>
                  </a:moveTo>
                  <a:cubicBezTo>
                    <a:pt x="35546" y="105558"/>
                    <a:pt x="35948" y="105728"/>
                    <a:pt x="36352" y="105733"/>
                  </a:cubicBezTo>
                  <a:cubicBezTo>
                    <a:pt x="40363" y="105802"/>
                    <a:pt x="44373" y="105838"/>
                    <a:pt x="48384" y="105889"/>
                  </a:cubicBezTo>
                  <a:cubicBezTo>
                    <a:pt x="53109" y="105948"/>
                    <a:pt x="57834" y="106017"/>
                    <a:pt x="62560" y="106067"/>
                  </a:cubicBezTo>
                  <a:cubicBezTo>
                    <a:pt x="62567" y="106067"/>
                    <a:pt x="62574" y="106068"/>
                    <a:pt x="62580" y="106068"/>
                  </a:cubicBezTo>
                  <a:cubicBezTo>
                    <a:pt x="62963" y="106068"/>
                    <a:pt x="63346" y="105947"/>
                    <a:pt x="63728" y="105883"/>
                  </a:cubicBezTo>
                  <a:cubicBezTo>
                    <a:pt x="63734" y="105833"/>
                    <a:pt x="63734" y="105782"/>
                    <a:pt x="63738" y="105727"/>
                  </a:cubicBezTo>
                  <a:cubicBezTo>
                    <a:pt x="64668" y="106328"/>
                    <a:pt x="65594" y="106924"/>
                    <a:pt x="66525" y="107524"/>
                  </a:cubicBezTo>
                  <a:cubicBezTo>
                    <a:pt x="66507" y="107589"/>
                    <a:pt x="66488" y="107658"/>
                    <a:pt x="66470" y="107721"/>
                  </a:cubicBezTo>
                  <a:cubicBezTo>
                    <a:pt x="55501" y="107365"/>
                    <a:pt x="44533" y="107011"/>
                    <a:pt x="33565" y="106657"/>
                  </a:cubicBezTo>
                  <a:cubicBezTo>
                    <a:pt x="33542" y="106572"/>
                    <a:pt x="33524" y="106484"/>
                    <a:pt x="33501" y="106398"/>
                  </a:cubicBezTo>
                  <a:cubicBezTo>
                    <a:pt x="34046" y="106044"/>
                    <a:pt x="34587" y="105687"/>
                    <a:pt x="34976" y="105430"/>
                  </a:cubicBezTo>
                  <a:close/>
                  <a:moveTo>
                    <a:pt x="29720" y="61588"/>
                  </a:moveTo>
                  <a:cubicBezTo>
                    <a:pt x="29816" y="63284"/>
                    <a:pt x="29967" y="64920"/>
                    <a:pt x="29999" y="66561"/>
                  </a:cubicBezTo>
                  <a:cubicBezTo>
                    <a:pt x="30087" y="71250"/>
                    <a:pt x="30169" y="75939"/>
                    <a:pt x="30173" y="80633"/>
                  </a:cubicBezTo>
                  <a:cubicBezTo>
                    <a:pt x="30182" y="89374"/>
                    <a:pt x="30127" y="98110"/>
                    <a:pt x="30100" y="106851"/>
                  </a:cubicBezTo>
                  <a:cubicBezTo>
                    <a:pt x="30100" y="107250"/>
                    <a:pt x="30026" y="107698"/>
                    <a:pt x="30586" y="107877"/>
                  </a:cubicBezTo>
                  <a:cubicBezTo>
                    <a:pt x="28873" y="107574"/>
                    <a:pt x="27163" y="107272"/>
                    <a:pt x="25306" y="106942"/>
                  </a:cubicBezTo>
                  <a:cubicBezTo>
                    <a:pt x="25732" y="104279"/>
                    <a:pt x="26163" y="101685"/>
                    <a:pt x="26557" y="99086"/>
                  </a:cubicBezTo>
                  <a:cubicBezTo>
                    <a:pt x="27071" y="95704"/>
                    <a:pt x="27644" y="92330"/>
                    <a:pt x="28019" y="88929"/>
                  </a:cubicBezTo>
                  <a:cubicBezTo>
                    <a:pt x="28423" y="85312"/>
                    <a:pt x="28629" y="81669"/>
                    <a:pt x="28904" y="78038"/>
                  </a:cubicBezTo>
                  <a:cubicBezTo>
                    <a:pt x="28972" y="77163"/>
                    <a:pt x="28991" y="76288"/>
                    <a:pt x="29005" y="75417"/>
                  </a:cubicBezTo>
                  <a:cubicBezTo>
                    <a:pt x="29028" y="73881"/>
                    <a:pt x="29106" y="72341"/>
                    <a:pt x="29028" y="70815"/>
                  </a:cubicBezTo>
                  <a:cubicBezTo>
                    <a:pt x="28945" y="69224"/>
                    <a:pt x="28697" y="67648"/>
                    <a:pt x="28533" y="66062"/>
                  </a:cubicBezTo>
                  <a:cubicBezTo>
                    <a:pt x="28391" y="64687"/>
                    <a:pt x="28258" y="63303"/>
                    <a:pt x="28116" y="61877"/>
                  </a:cubicBezTo>
                  <a:cubicBezTo>
                    <a:pt x="28648" y="61780"/>
                    <a:pt x="29124" y="61694"/>
                    <a:pt x="29720" y="61588"/>
                  </a:cubicBezTo>
                  <a:close/>
                  <a:moveTo>
                    <a:pt x="51214" y="33674"/>
                  </a:moveTo>
                  <a:cubicBezTo>
                    <a:pt x="54184" y="33674"/>
                    <a:pt x="57154" y="33794"/>
                    <a:pt x="60118" y="34046"/>
                  </a:cubicBezTo>
                  <a:cubicBezTo>
                    <a:pt x="62674" y="34265"/>
                    <a:pt x="65127" y="34917"/>
                    <a:pt x="67538" y="35760"/>
                  </a:cubicBezTo>
                  <a:cubicBezTo>
                    <a:pt x="68156" y="35981"/>
                    <a:pt x="68780" y="36196"/>
                    <a:pt x="69262" y="36366"/>
                  </a:cubicBezTo>
                  <a:cubicBezTo>
                    <a:pt x="69155" y="40193"/>
                    <a:pt x="68991" y="43924"/>
                    <a:pt x="68968" y="47654"/>
                  </a:cubicBezTo>
                  <a:cubicBezTo>
                    <a:pt x="68946" y="51175"/>
                    <a:pt x="69096" y="54695"/>
                    <a:pt x="69124" y="58210"/>
                  </a:cubicBezTo>
                  <a:cubicBezTo>
                    <a:pt x="69165" y="63105"/>
                    <a:pt x="69119" y="68001"/>
                    <a:pt x="69197" y="72896"/>
                  </a:cubicBezTo>
                  <a:cubicBezTo>
                    <a:pt x="69275" y="77842"/>
                    <a:pt x="69504" y="82783"/>
                    <a:pt x="69586" y="87729"/>
                  </a:cubicBezTo>
                  <a:cubicBezTo>
                    <a:pt x="69655" y="92000"/>
                    <a:pt x="69605" y="96272"/>
                    <a:pt x="69628" y="100544"/>
                  </a:cubicBezTo>
                  <a:cubicBezTo>
                    <a:pt x="69641" y="103203"/>
                    <a:pt x="69683" y="105856"/>
                    <a:pt x="69715" y="108514"/>
                  </a:cubicBezTo>
                  <a:lnTo>
                    <a:pt x="69715" y="109087"/>
                  </a:lnTo>
                  <a:cubicBezTo>
                    <a:pt x="67483" y="106901"/>
                    <a:pt x="64971" y="105357"/>
                    <a:pt x="62426" y="103862"/>
                  </a:cubicBezTo>
                  <a:cubicBezTo>
                    <a:pt x="61817" y="103504"/>
                    <a:pt x="61207" y="103115"/>
                    <a:pt x="60552" y="102858"/>
                  </a:cubicBezTo>
                  <a:cubicBezTo>
                    <a:pt x="59809" y="102570"/>
                    <a:pt x="59002" y="102436"/>
                    <a:pt x="58242" y="102189"/>
                  </a:cubicBezTo>
                  <a:cubicBezTo>
                    <a:pt x="55758" y="101373"/>
                    <a:pt x="53232" y="100799"/>
                    <a:pt x="50610" y="100681"/>
                  </a:cubicBezTo>
                  <a:cubicBezTo>
                    <a:pt x="50335" y="100669"/>
                    <a:pt x="50061" y="100663"/>
                    <a:pt x="49788" y="100663"/>
                  </a:cubicBezTo>
                  <a:cubicBezTo>
                    <a:pt x="47486" y="100663"/>
                    <a:pt x="45238" y="101079"/>
                    <a:pt x="43001" y="101611"/>
                  </a:cubicBezTo>
                  <a:cubicBezTo>
                    <a:pt x="41484" y="101969"/>
                    <a:pt x="39939" y="102230"/>
                    <a:pt x="38468" y="102724"/>
                  </a:cubicBezTo>
                  <a:cubicBezTo>
                    <a:pt x="36286" y="103458"/>
                    <a:pt x="34315" y="104623"/>
                    <a:pt x="32518" y="106071"/>
                  </a:cubicBezTo>
                  <a:cubicBezTo>
                    <a:pt x="32079" y="106424"/>
                    <a:pt x="31616" y="106750"/>
                    <a:pt x="31015" y="107198"/>
                  </a:cubicBezTo>
                  <a:lnTo>
                    <a:pt x="31015" y="106534"/>
                  </a:lnTo>
                  <a:cubicBezTo>
                    <a:pt x="30997" y="101823"/>
                    <a:pt x="30974" y="97111"/>
                    <a:pt x="30974" y="92399"/>
                  </a:cubicBezTo>
                  <a:cubicBezTo>
                    <a:pt x="30974" y="92178"/>
                    <a:pt x="31172" y="91968"/>
                    <a:pt x="31249" y="91739"/>
                  </a:cubicBezTo>
                  <a:cubicBezTo>
                    <a:pt x="31286" y="91642"/>
                    <a:pt x="31245" y="91518"/>
                    <a:pt x="31140" y="91417"/>
                  </a:cubicBezTo>
                  <a:lnTo>
                    <a:pt x="31140" y="89346"/>
                  </a:lnTo>
                  <a:cubicBezTo>
                    <a:pt x="31117" y="82860"/>
                    <a:pt x="31112" y="76370"/>
                    <a:pt x="31057" y="69880"/>
                  </a:cubicBezTo>
                  <a:cubicBezTo>
                    <a:pt x="31043" y="67849"/>
                    <a:pt x="30924" y="65814"/>
                    <a:pt x="30778" y="63788"/>
                  </a:cubicBezTo>
                  <a:cubicBezTo>
                    <a:pt x="30723" y="63014"/>
                    <a:pt x="30470" y="62253"/>
                    <a:pt x="30292" y="61414"/>
                  </a:cubicBezTo>
                  <a:cubicBezTo>
                    <a:pt x="31401" y="61139"/>
                    <a:pt x="32547" y="60905"/>
                    <a:pt x="33665" y="60570"/>
                  </a:cubicBezTo>
                  <a:cubicBezTo>
                    <a:pt x="34403" y="60346"/>
                    <a:pt x="35141" y="60126"/>
                    <a:pt x="35879" y="59897"/>
                  </a:cubicBezTo>
                  <a:cubicBezTo>
                    <a:pt x="36961" y="59558"/>
                    <a:pt x="38033" y="59200"/>
                    <a:pt x="39087" y="58797"/>
                  </a:cubicBezTo>
                  <a:cubicBezTo>
                    <a:pt x="40760" y="58155"/>
                    <a:pt x="42386" y="57390"/>
                    <a:pt x="43995" y="56597"/>
                  </a:cubicBezTo>
                  <a:cubicBezTo>
                    <a:pt x="45104" y="56056"/>
                    <a:pt x="46242" y="55511"/>
                    <a:pt x="47035" y="54489"/>
                  </a:cubicBezTo>
                  <a:cubicBezTo>
                    <a:pt x="47080" y="54428"/>
                    <a:pt x="47185" y="54383"/>
                    <a:pt x="47263" y="54383"/>
                  </a:cubicBezTo>
                  <a:cubicBezTo>
                    <a:pt x="47928" y="54378"/>
                    <a:pt x="48593" y="54377"/>
                    <a:pt x="49256" y="54377"/>
                  </a:cubicBezTo>
                  <a:cubicBezTo>
                    <a:pt x="49844" y="54377"/>
                    <a:pt x="50431" y="54378"/>
                    <a:pt x="51013" y="54378"/>
                  </a:cubicBezTo>
                  <a:cubicBezTo>
                    <a:pt x="50958" y="54846"/>
                    <a:pt x="50903" y="55377"/>
                    <a:pt x="50825" y="55909"/>
                  </a:cubicBezTo>
                  <a:cubicBezTo>
                    <a:pt x="50811" y="56000"/>
                    <a:pt x="50715" y="56088"/>
                    <a:pt x="50637" y="56156"/>
                  </a:cubicBezTo>
                  <a:cubicBezTo>
                    <a:pt x="49982" y="56715"/>
                    <a:pt x="49894" y="57050"/>
                    <a:pt x="50188" y="57838"/>
                  </a:cubicBezTo>
                  <a:cubicBezTo>
                    <a:pt x="49460" y="58581"/>
                    <a:pt x="48716" y="59291"/>
                    <a:pt x="48034" y="60052"/>
                  </a:cubicBezTo>
                  <a:cubicBezTo>
                    <a:pt x="46204" y="62077"/>
                    <a:pt x="44835" y="64416"/>
                    <a:pt x="43487" y="66772"/>
                  </a:cubicBezTo>
                  <a:cubicBezTo>
                    <a:pt x="42515" y="68467"/>
                    <a:pt x="41653" y="70200"/>
                    <a:pt x="41305" y="72138"/>
                  </a:cubicBezTo>
                  <a:cubicBezTo>
                    <a:pt x="41223" y="72601"/>
                    <a:pt x="41213" y="73087"/>
                    <a:pt x="41246" y="73560"/>
                  </a:cubicBezTo>
                  <a:cubicBezTo>
                    <a:pt x="41293" y="74278"/>
                    <a:pt x="41705" y="74728"/>
                    <a:pt x="42382" y="74728"/>
                  </a:cubicBezTo>
                  <a:cubicBezTo>
                    <a:pt x="42435" y="74728"/>
                    <a:pt x="42490" y="74725"/>
                    <a:pt x="42547" y="74719"/>
                  </a:cubicBezTo>
                  <a:cubicBezTo>
                    <a:pt x="43032" y="74673"/>
                    <a:pt x="43583" y="74536"/>
                    <a:pt x="43964" y="74248"/>
                  </a:cubicBezTo>
                  <a:cubicBezTo>
                    <a:pt x="45651" y="72973"/>
                    <a:pt x="47113" y="71465"/>
                    <a:pt x="48313" y="69713"/>
                  </a:cubicBezTo>
                  <a:cubicBezTo>
                    <a:pt x="49400" y="68129"/>
                    <a:pt x="50563" y="66593"/>
                    <a:pt x="51585" y="64970"/>
                  </a:cubicBezTo>
                  <a:cubicBezTo>
                    <a:pt x="52521" y="63485"/>
                    <a:pt x="53309" y="61908"/>
                    <a:pt x="54152" y="60369"/>
                  </a:cubicBezTo>
                  <a:cubicBezTo>
                    <a:pt x="54262" y="60162"/>
                    <a:pt x="54308" y="59923"/>
                    <a:pt x="54386" y="59700"/>
                  </a:cubicBezTo>
                  <a:cubicBezTo>
                    <a:pt x="54494" y="59729"/>
                    <a:pt x="54603" y="59743"/>
                    <a:pt x="54712" y="59743"/>
                  </a:cubicBezTo>
                  <a:cubicBezTo>
                    <a:pt x="55554" y="59743"/>
                    <a:pt x="56358" y="58910"/>
                    <a:pt x="56191" y="58200"/>
                  </a:cubicBezTo>
                  <a:cubicBezTo>
                    <a:pt x="56975" y="57655"/>
                    <a:pt x="57823" y="57238"/>
                    <a:pt x="58437" y="56597"/>
                  </a:cubicBezTo>
                  <a:cubicBezTo>
                    <a:pt x="60055" y="54918"/>
                    <a:pt x="60527" y="52893"/>
                    <a:pt x="60028" y="50601"/>
                  </a:cubicBezTo>
                  <a:cubicBezTo>
                    <a:pt x="59868" y="49882"/>
                    <a:pt x="59895" y="49111"/>
                    <a:pt x="59918" y="48369"/>
                  </a:cubicBezTo>
                  <a:cubicBezTo>
                    <a:pt x="59941" y="47649"/>
                    <a:pt x="59799" y="47352"/>
                    <a:pt x="59254" y="47352"/>
                  </a:cubicBezTo>
                  <a:cubicBezTo>
                    <a:pt x="59157" y="47352"/>
                    <a:pt x="59047" y="47361"/>
                    <a:pt x="58923" y="47379"/>
                  </a:cubicBezTo>
                  <a:cubicBezTo>
                    <a:pt x="58240" y="47475"/>
                    <a:pt x="57548" y="47590"/>
                    <a:pt x="56889" y="47791"/>
                  </a:cubicBezTo>
                  <a:cubicBezTo>
                    <a:pt x="56191" y="48006"/>
                    <a:pt x="55843" y="48671"/>
                    <a:pt x="55957" y="49450"/>
                  </a:cubicBezTo>
                  <a:cubicBezTo>
                    <a:pt x="56714" y="48313"/>
                    <a:pt x="57888" y="48309"/>
                    <a:pt x="58955" y="48162"/>
                  </a:cubicBezTo>
                  <a:cubicBezTo>
                    <a:pt x="59070" y="49698"/>
                    <a:pt x="59203" y="51206"/>
                    <a:pt x="59281" y="52714"/>
                  </a:cubicBezTo>
                  <a:cubicBezTo>
                    <a:pt x="59304" y="53103"/>
                    <a:pt x="59194" y="53516"/>
                    <a:pt x="59079" y="53892"/>
                  </a:cubicBezTo>
                  <a:cubicBezTo>
                    <a:pt x="59009" y="54117"/>
                    <a:pt x="58900" y="54228"/>
                    <a:pt x="58770" y="54228"/>
                  </a:cubicBezTo>
                  <a:cubicBezTo>
                    <a:pt x="58659" y="54228"/>
                    <a:pt x="58534" y="54148"/>
                    <a:pt x="58405" y="53993"/>
                  </a:cubicBezTo>
                  <a:cubicBezTo>
                    <a:pt x="58347" y="53921"/>
                    <a:pt x="58297" y="53845"/>
                    <a:pt x="58254" y="53764"/>
                  </a:cubicBezTo>
                  <a:cubicBezTo>
                    <a:pt x="57902" y="53067"/>
                    <a:pt x="57297" y="52796"/>
                    <a:pt x="56554" y="52741"/>
                  </a:cubicBezTo>
                  <a:cubicBezTo>
                    <a:pt x="55811" y="52686"/>
                    <a:pt x="55803" y="52411"/>
                    <a:pt x="55550" y="51751"/>
                  </a:cubicBezTo>
                  <a:cubicBezTo>
                    <a:pt x="55303" y="51096"/>
                    <a:pt x="55692" y="50624"/>
                    <a:pt x="55647" y="50051"/>
                  </a:cubicBezTo>
                  <a:cubicBezTo>
                    <a:pt x="55627" y="49803"/>
                    <a:pt x="55563" y="49561"/>
                    <a:pt x="55455" y="49336"/>
                  </a:cubicBezTo>
                  <a:cubicBezTo>
                    <a:pt x="55004" y="48378"/>
                    <a:pt x="53852" y="47767"/>
                    <a:pt x="52778" y="47767"/>
                  </a:cubicBezTo>
                  <a:cubicBezTo>
                    <a:pt x="52552" y="47767"/>
                    <a:pt x="52329" y="47794"/>
                    <a:pt x="52117" y="47851"/>
                  </a:cubicBezTo>
                  <a:cubicBezTo>
                    <a:pt x="51206" y="48094"/>
                    <a:pt x="50331" y="48460"/>
                    <a:pt x="49386" y="48791"/>
                  </a:cubicBezTo>
                  <a:cubicBezTo>
                    <a:pt x="49386" y="48557"/>
                    <a:pt x="49404" y="48277"/>
                    <a:pt x="49382" y="47998"/>
                  </a:cubicBezTo>
                  <a:cubicBezTo>
                    <a:pt x="49338" y="47536"/>
                    <a:pt x="49071" y="47258"/>
                    <a:pt x="48710" y="47258"/>
                  </a:cubicBezTo>
                  <a:cubicBezTo>
                    <a:pt x="48580" y="47258"/>
                    <a:pt x="48439" y="47294"/>
                    <a:pt x="48291" y="47370"/>
                  </a:cubicBezTo>
                  <a:cubicBezTo>
                    <a:pt x="47975" y="47535"/>
                    <a:pt x="47667" y="47778"/>
                    <a:pt x="47447" y="48057"/>
                  </a:cubicBezTo>
                  <a:cubicBezTo>
                    <a:pt x="46700" y="49002"/>
                    <a:pt x="45994" y="49983"/>
                    <a:pt x="45266" y="50950"/>
                  </a:cubicBezTo>
                  <a:cubicBezTo>
                    <a:pt x="45183" y="51060"/>
                    <a:pt x="45073" y="51171"/>
                    <a:pt x="44950" y="51230"/>
                  </a:cubicBezTo>
                  <a:cubicBezTo>
                    <a:pt x="42314" y="52532"/>
                    <a:pt x="39578" y="53554"/>
                    <a:pt x="36616" y="54140"/>
                  </a:cubicBezTo>
                  <a:cubicBezTo>
                    <a:pt x="36667" y="51193"/>
                    <a:pt x="36199" y="48264"/>
                    <a:pt x="36721" y="45203"/>
                  </a:cubicBezTo>
                  <a:cubicBezTo>
                    <a:pt x="41017" y="45028"/>
                    <a:pt x="45312" y="44762"/>
                    <a:pt x="49601" y="44707"/>
                  </a:cubicBezTo>
                  <a:cubicBezTo>
                    <a:pt x="50174" y="44701"/>
                    <a:pt x="50748" y="44698"/>
                    <a:pt x="51321" y="44698"/>
                  </a:cubicBezTo>
                  <a:cubicBezTo>
                    <a:pt x="55029" y="44698"/>
                    <a:pt x="58744" y="44821"/>
                    <a:pt x="62500" y="44877"/>
                  </a:cubicBezTo>
                  <a:cubicBezTo>
                    <a:pt x="62448" y="45684"/>
                    <a:pt x="62376" y="46499"/>
                    <a:pt x="62353" y="47315"/>
                  </a:cubicBezTo>
                  <a:cubicBezTo>
                    <a:pt x="62270" y="50048"/>
                    <a:pt x="62206" y="52774"/>
                    <a:pt x="62132" y="55506"/>
                  </a:cubicBezTo>
                  <a:cubicBezTo>
                    <a:pt x="62073" y="57890"/>
                    <a:pt x="61926" y="60273"/>
                    <a:pt x="61959" y="62652"/>
                  </a:cubicBezTo>
                  <a:cubicBezTo>
                    <a:pt x="62018" y="66498"/>
                    <a:pt x="62206" y="70343"/>
                    <a:pt x="62307" y="74188"/>
                  </a:cubicBezTo>
                  <a:cubicBezTo>
                    <a:pt x="62334" y="75289"/>
                    <a:pt x="62256" y="76384"/>
                    <a:pt x="62229" y="77484"/>
                  </a:cubicBezTo>
                  <a:cubicBezTo>
                    <a:pt x="62225" y="77630"/>
                    <a:pt x="62174" y="77796"/>
                    <a:pt x="62225" y="77920"/>
                  </a:cubicBezTo>
                  <a:cubicBezTo>
                    <a:pt x="62311" y="78126"/>
                    <a:pt x="62458" y="78310"/>
                    <a:pt x="62578" y="78502"/>
                  </a:cubicBezTo>
                  <a:cubicBezTo>
                    <a:pt x="62706" y="78328"/>
                    <a:pt x="62930" y="78158"/>
                    <a:pt x="62940" y="77975"/>
                  </a:cubicBezTo>
                  <a:cubicBezTo>
                    <a:pt x="63022" y="76407"/>
                    <a:pt x="63173" y="74826"/>
                    <a:pt x="63100" y="73263"/>
                  </a:cubicBezTo>
                  <a:cubicBezTo>
                    <a:pt x="62853" y="67951"/>
                    <a:pt x="62743" y="62638"/>
                    <a:pt x="62977" y="57322"/>
                  </a:cubicBezTo>
                  <a:cubicBezTo>
                    <a:pt x="63110" y="54301"/>
                    <a:pt x="63078" y="51276"/>
                    <a:pt x="63137" y="48251"/>
                  </a:cubicBezTo>
                  <a:cubicBezTo>
                    <a:pt x="63150" y="47540"/>
                    <a:pt x="63251" y="46825"/>
                    <a:pt x="63260" y="46114"/>
                  </a:cubicBezTo>
                  <a:cubicBezTo>
                    <a:pt x="63265" y="45500"/>
                    <a:pt x="63205" y="44886"/>
                    <a:pt x="63132" y="44282"/>
                  </a:cubicBezTo>
                  <a:cubicBezTo>
                    <a:pt x="63118" y="44185"/>
                    <a:pt x="62866" y="44048"/>
                    <a:pt x="62719" y="44042"/>
                  </a:cubicBezTo>
                  <a:cubicBezTo>
                    <a:pt x="59553" y="43942"/>
                    <a:pt x="56385" y="43790"/>
                    <a:pt x="53219" y="43781"/>
                  </a:cubicBezTo>
                  <a:cubicBezTo>
                    <a:pt x="53175" y="43781"/>
                    <a:pt x="53132" y="43781"/>
                    <a:pt x="53089" y="43781"/>
                  </a:cubicBezTo>
                  <a:cubicBezTo>
                    <a:pt x="50185" y="43781"/>
                    <a:pt x="47277" y="43925"/>
                    <a:pt x="44372" y="44011"/>
                  </a:cubicBezTo>
                  <a:cubicBezTo>
                    <a:pt x="42686" y="44057"/>
                    <a:pt x="40999" y="44075"/>
                    <a:pt x="39316" y="44185"/>
                  </a:cubicBezTo>
                  <a:cubicBezTo>
                    <a:pt x="38322" y="44249"/>
                    <a:pt x="37337" y="44455"/>
                    <a:pt x="36346" y="44611"/>
                  </a:cubicBezTo>
                  <a:cubicBezTo>
                    <a:pt x="36273" y="44620"/>
                    <a:pt x="36168" y="44703"/>
                    <a:pt x="36144" y="44772"/>
                  </a:cubicBezTo>
                  <a:cubicBezTo>
                    <a:pt x="35961" y="45386"/>
                    <a:pt x="35645" y="46009"/>
                    <a:pt x="35650" y="46628"/>
                  </a:cubicBezTo>
                  <a:cubicBezTo>
                    <a:pt x="35660" y="49025"/>
                    <a:pt x="35778" y="51422"/>
                    <a:pt x="35852" y="53824"/>
                  </a:cubicBezTo>
                  <a:cubicBezTo>
                    <a:pt x="35856" y="53984"/>
                    <a:pt x="35852" y="54145"/>
                    <a:pt x="35852" y="54447"/>
                  </a:cubicBezTo>
                  <a:cubicBezTo>
                    <a:pt x="33899" y="54676"/>
                    <a:pt x="31965" y="54905"/>
                    <a:pt x="29875" y="55149"/>
                  </a:cubicBezTo>
                  <a:cubicBezTo>
                    <a:pt x="29774" y="54057"/>
                    <a:pt x="29695" y="53077"/>
                    <a:pt x="29586" y="52096"/>
                  </a:cubicBezTo>
                  <a:cubicBezTo>
                    <a:pt x="29558" y="51876"/>
                    <a:pt x="29389" y="51674"/>
                    <a:pt x="29352" y="51455"/>
                  </a:cubicBezTo>
                  <a:cubicBezTo>
                    <a:pt x="29261" y="50895"/>
                    <a:pt x="29206" y="50332"/>
                    <a:pt x="29147" y="49768"/>
                  </a:cubicBezTo>
                  <a:cubicBezTo>
                    <a:pt x="29118" y="49461"/>
                    <a:pt x="29156" y="49135"/>
                    <a:pt x="29086" y="48838"/>
                  </a:cubicBezTo>
                  <a:cubicBezTo>
                    <a:pt x="29018" y="48521"/>
                    <a:pt x="29059" y="48319"/>
                    <a:pt x="29362" y="48169"/>
                  </a:cubicBezTo>
                  <a:cubicBezTo>
                    <a:pt x="29591" y="48049"/>
                    <a:pt x="29875" y="47907"/>
                    <a:pt x="29549" y="47632"/>
                  </a:cubicBezTo>
                  <a:cubicBezTo>
                    <a:pt x="30370" y="47191"/>
                    <a:pt x="31177" y="46834"/>
                    <a:pt x="31901" y="46353"/>
                  </a:cubicBezTo>
                  <a:cubicBezTo>
                    <a:pt x="33332" y="45390"/>
                    <a:pt x="34353" y="44038"/>
                    <a:pt x="35115" y="42526"/>
                  </a:cubicBezTo>
                  <a:cubicBezTo>
                    <a:pt x="35384" y="41989"/>
                    <a:pt x="35389" y="41274"/>
                    <a:pt x="35371" y="40647"/>
                  </a:cubicBezTo>
                  <a:cubicBezTo>
                    <a:pt x="35334" y="39611"/>
                    <a:pt x="35192" y="38575"/>
                    <a:pt x="35073" y="37539"/>
                  </a:cubicBezTo>
                  <a:cubicBezTo>
                    <a:pt x="35041" y="37260"/>
                    <a:pt x="35137" y="37140"/>
                    <a:pt x="35376" y="36989"/>
                  </a:cubicBezTo>
                  <a:cubicBezTo>
                    <a:pt x="39280" y="34514"/>
                    <a:pt x="43648" y="33840"/>
                    <a:pt x="48145" y="33716"/>
                  </a:cubicBezTo>
                  <a:cubicBezTo>
                    <a:pt x="49168" y="33688"/>
                    <a:pt x="50191" y="33674"/>
                    <a:pt x="51214" y="33674"/>
                  </a:cubicBezTo>
                  <a:close/>
                  <a:moveTo>
                    <a:pt x="80165" y="34055"/>
                  </a:moveTo>
                  <a:cubicBezTo>
                    <a:pt x="80165" y="34528"/>
                    <a:pt x="80170" y="34995"/>
                    <a:pt x="80165" y="35466"/>
                  </a:cubicBezTo>
                  <a:cubicBezTo>
                    <a:pt x="80138" y="38194"/>
                    <a:pt x="80024" y="40926"/>
                    <a:pt x="80097" y="43653"/>
                  </a:cubicBezTo>
                  <a:cubicBezTo>
                    <a:pt x="80249" y="49305"/>
                    <a:pt x="81133" y="54842"/>
                    <a:pt x="83031" y="60191"/>
                  </a:cubicBezTo>
                  <a:cubicBezTo>
                    <a:pt x="83104" y="60401"/>
                    <a:pt x="83151" y="60631"/>
                    <a:pt x="83274" y="60805"/>
                  </a:cubicBezTo>
                  <a:cubicBezTo>
                    <a:pt x="83429" y="61024"/>
                    <a:pt x="83650" y="61199"/>
                    <a:pt x="83837" y="61392"/>
                  </a:cubicBezTo>
                  <a:cubicBezTo>
                    <a:pt x="84030" y="61194"/>
                    <a:pt x="84291" y="61024"/>
                    <a:pt x="84401" y="60791"/>
                  </a:cubicBezTo>
                  <a:cubicBezTo>
                    <a:pt x="85415" y="58696"/>
                    <a:pt x="86399" y="56592"/>
                    <a:pt x="87394" y="54493"/>
                  </a:cubicBezTo>
                  <a:cubicBezTo>
                    <a:pt x="87439" y="54396"/>
                    <a:pt x="87508" y="54314"/>
                    <a:pt x="87614" y="54145"/>
                  </a:cubicBezTo>
                  <a:cubicBezTo>
                    <a:pt x="87898" y="54520"/>
                    <a:pt x="88186" y="54827"/>
                    <a:pt x="88394" y="55181"/>
                  </a:cubicBezTo>
                  <a:cubicBezTo>
                    <a:pt x="89567" y="57206"/>
                    <a:pt x="91240" y="58807"/>
                    <a:pt x="92843" y="60465"/>
                  </a:cubicBezTo>
                  <a:cubicBezTo>
                    <a:pt x="92953" y="60585"/>
                    <a:pt x="93091" y="60681"/>
                    <a:pt x="93224" y="60782"/>
                  </a:cubicBezTo>
                  <a:cubicBezTo>
                    <a:pt x="93474" y="60969"/>
                    <a:pt x="93705" y="61062"/>
                    <a:pt x="93897" y="61062"/>
                  </a:cubicBezTo>
                  <a:cubicBezTo>
                    <a:pt x="94234" y="61062"/>
                    <a:pt x="94455" y="60779"/>
                    <a:pt x="94467" y="60223"/>
                  </a:cubicBezTo>
                  <a:cubicBezTo>
                    <a:pt x="94494" y="59040"/>
                    <a:pt x="94411" y="57848"/>
                    <a:pt x="94324" y="56666"/>
                  </a:cubicBezTo>
                  <a:cubicBezTo>
                    <a:pt x="94136" y="54053"/>
                    <a:pt x="93857" y="51445"/>
                    <a:pt x="93728" y="48832"/>
                  </a:cubicBezTo>
                  <a:cubicBezTo>
                    <a:pt x="93632" y="46802"/>
                    <a:pt x="93659" y="44767"/>
                    <a:pt x="93728" y="42736"/>
                  </a:cubicBezTo>
                  <a:cubicBezTo>
                    <a:pt x="93796" y="40601"/>
                    <a:pt x="94265" y="38510"/>
                    <a:pt x="94957" y="36503"/>
                  </a:cubicBezTo>
                  <a:cubicBezTo>
                    <a:pt x="95227" y="35724"/>
                    <a:pt x="95914" y="35060"/>
                    <a:pt x="96506" y="34431"/>
                  </a:cubicBezTo>
                  <a:cubicBezTo>
                    <a:pt x="96702" y="34223"/>
                    <a:pt x="96960" y="34083"/>
                    <a:pt x="97260" y="34083"/>
                  </a:cubicBezTo>
                  <a:cubicBezTo>
                    <a:pt x="97437" y="34083"/>
                    <a:pt x="97629" y="34131"/>
                    <a:pt x="97831" y="34244"/>
                  </a:cubicBezTo>
                  <a:cubicBezTo>
                    <a:pt x="98247" y="34473"/>
                    <a:pt x="98784" y="34477"/>
                    <a:pt x="99265" y="34596"/>
                  </a:cubicBezTo>
                  <a:cubicBezTo>
                    <a:pt x="99563" y="34669"/>
                    <a:pt x="99856" y="34770"/>
                    <a:pt x="100200" y="34871"/>
                  </a:cubicBezTo>
                  <a:cubicBezTo>
                    <a:pt x="99916" y="36970"/>
                    <a:pt x="100401" y="38657"/>
                    <a:pt x="102656" y="39331"/>
                  </a:cubicBezTo>
                  <a:cubicBezTo>
                    <a:pt x="102976" y="39426"/>
                    <a:pt x="103326" y="39470"/>
                    <a:pt x="103687" y="39470"/>
                  </a:cubicBezTo>
                  <a:cubicBezTo>
                    <a:pt x="105019" y="39470"/>
                    <a:pt x="106510" y="38864"/>
                    <a:pt x="107213" y="37938"/>
                  </a:cubicBezTo>
                  <a:cubicBezTo>
                    <a:pt x="107547" y="38144"/>
                    <a:pt x="107873" y="38382"/>
                    <a:pt x="108226" y="38552"/>
                  </a:cubicBezTo>
                  <a:cubicBezTo>
                    <a:pt x="108588" y="38722"/>
                    <a:pt x="108977" y="38827"/>
                    <a:pt x="109450" y="38992"/>
                  </a:cubicBezTo>
                  <a:lnTo>
                    <a:pt x="109450" y="39610"/>
                  </a:lnTo>
                  <a:cubicBezTo>
                    <a:pt x="109450" y="46889"/>
                    <a:pt x="109486" y="54168"/>
                    <a:pt x="109440" y="61447"/>
                  </a:cubicBezTo>
                  <a:cubicBezTo>
                    <a:pt x="109404" y="67730"/>
                    <a:pt x="109253" y="74014"/>
                    <a:pt x="109187" y="80299"/>
                  </a:cubicBezTo>
                  <a:cubicBezTo>
                    <a:pt x="109151" y="83741"/>
                    <a:pt x="109197" y="87188"/>
                    <a:pt x="109206" y="90634"/>
                  </a:cubicBezTo>
                  <a:cubicBezTo>
                    <a:pt x="109206" y="90891"/>
                    <a:pt x="109247" y="91143"/>
                    <a:pt x="109269" y="91408"/>
                  </a:cubicBezTo>
                  <a:lnTo>
                    <a:pt x="109013" y="91408"/>
                  </a:lnTo>
                  <a:cubicBezTo>
                    <a:pt x="109004" y="91463"/>
                    <a:pt x="108972" y="91541"/>
                    <a:pt x="108995" y="91564"/>
                  </a:cubicBezTo>
                  <a:cubicBezTo>
                    <a:pt x="109503" y="92041"/>
                    <a:pt x="109357" y="92660"/>
                    <a:pt x="109353" y="93247"/>
                  </a:cubicBezTo>
                  <a:cubicBezTo>
                    <a:pt x="109340" y="97574"/>
                    <a:pt x="109330" y="101901"/>
                    <a:pt x="109320" y="106228"/>
                  </a:cubicBezTo>
                  <a:lnTo>
                    <a:pt x="109320" y="107125"/>
                  </a:lnTo>
                  <a:cubicBezTo>
                    <a:pt x="108930" y="106878"/>
                    <a:pt x="108587" y="106712"/>
                    <a:pt x="108307" y="106474"/>
                  </a:cubicBezTo>
                  <a:cubicBezTo>
                    <a:pt x="105383" y="103971"/>
                    <a:pt x="102009" y="102486"/>
                    <a:pt x="98223" y="101794"/>
                  </a:cubicBezTo>
                  <a:cubicBezTo>
                    <a:pt x="95881" y="101369"/>
                    <a:pt x="93580" y="100745"/>
                    <a:pt x="91183" y="100677"/>
                  </a:cubicBezTo>
                  <a:cubicBezTo>
                    <a:pt x="90981" y="100671"/>
                    <a:pt x="90781" y="100668"/>
                    <a:pt x="90580" y="100668"/>
                  </a:cubicBezTo>
                  <a:cubicBezTo>
                    <a:pt x="87958" y="100668"/>
                    <a:pt x="85414" y="101166"/>
                    <a:pt x="82909" y="101928"/>
                  </a:cubicBezTo>
                  <a:cubicBezTo>
                    <a:pt x="81842" y="102253"/>
                    <a:pt x="80723" y="102450"/>
                    <a:pt x="79710" y="102894"/>
                  </a:cubicBezTo>
                  <a:cubicBezTo>
                    <a:pt x="78552" y="103408"/>
                    <a:pt x="77475" y="104114"/>
                    <a:pt x="76379" y="104774"/>
                  </a:cubicBezTo>
                  <a:cubicBezTo>
                    <a:pt x="74362" y="105997"/>
                    <a:pt x="72410" y="107322"/>
                    <a:pt x="70622" y="109087"/>
                  </a:cubicBezTo>
                  <a:lnTo>
                    <a:pt x="70622" y="108382"/>
                  </a:lnTo>
                  <a:cubicBezTo>
                    <a:pt x="70645" y="102391"/>
                    <a:pt x="70691" y="96396"/>
                    <a:pt x="70677" y="90400"/>
                  </a:cubicBezTo>
                  <a:cubicBezTo>
                    <a:pt x="70673" y="87856"/>
                    <a:pt x="70554" y="85312"/>
                    <a:pt x="70472" y="82763"/>
                  </a:cubicBezTo>
                  <a:cubicBezTo>
                    <a:pt x="70379" y="79816"/>
                    <a:pt x="70201" y="76875"/>
                    <a:pt x="70192" y="73926"/>
                  </a:cubicBezTo>
                  <a:cubicBezTo>
                    <a:pt x="70187" y="71177"/>
                    <a:pt x="70375" y="68431"/>
                    <a:pt x="70444" y="65680"/>
                  </a:cubicBezTo>
                  <a:cubicBezTo>
                    <a:pt x="70526" y="62165"/>
                    <a:pt x="70581" y="58645"/>
                    <a:pt x="70627" y="55125"/>
                  </a:cubicBezTo>
                  <a:cubicBezTo>
                    <a:pt x="70671" y="52140"/>
                    <a:pt x="70701" y="49153"/>
                    <a:pt x="70714" y="46164"/>
                  </a:cubicBezTo>
                  <a:cubicBezTo>
                    <a:pt x="70728" y="43231"/>
                    <a:pt x="70714" y="40302"/>
                    <a:pt x="70710" y="37368"/>
                  </a:cubicBezTo>
                  <a:cubicBezTo>
                    <a:pt x="70710" y="36630"/>
                    <a:pt x="70829" y="36443"/>
                    <a:pt x="71511" y="36199"/>
                  </a:cubicBezTo>
                  <a:cubicBezTo>
                    <a:pt x="71906" y="36058"/>
                    <a:pt x="72304" y="35938"/>
                    <a:pt x="72689" y="35810"/>
                  </a:cubicBezTo>
                  <a:cubicBezTo>
                    <a:pt x="72841" y="36567"/>
                    <a:pt x="72923" y="37276"/>
                    <a:pt x="73135" y="37955"/>
                  </a:cubicBezTo>
                  <a:cubicBezTo>
                    <a:pt x="73442" y="38963"/>
                    <a:pt x="74110" y="39479"/>
                    <a:pt x="75020" y="39479"/>
                  </a:cubicBezTo>
                  <a:cubicBezTo>
                    <a:pt x="75264" y="39479"/>
                    <a:pt x="75526" y="39441"/>
                    <a:pt x="75802" y="39367"/>
                  </a:cubicBezTo>
                  <a:cubicBezTo>
                    <a:pt x="77695" y="38853"/>
                    <a:pt x="78722" y="37525"/>
                    <a:pt x="78745" y="35563"/>
                  </a:cubicBezTo>
                  <a:lnTo>
                    <a:pt x="78745" y="35508"/>
                  </a:lnTo>
                  <a:cubicBezTo>
                    <a:pt x="78758" y="34192"/>
                    <a:pt x="78758" y="34192"/>
                    <a:pt x="80165" y="34055"/>
                  </a:cubicBezTo>
                  <a:close/>
                  <a:moveTo>
                    <a:pt x="1669" y="102611"/>
                  </a:moveTo>
                  <a:cubicBezTo>
                    <a:pt x="2823" y="103024"/>
                    <a:pt x="4056" y="103459"/>
                    <a:pt x="5280" y="103908"/>
                  </a:cubicBezTo>
                  <a:cubicBezTo>
                    <a:pt x="5390" y="103945"/>
                    <a:pt x="5518" y="104036"/>
                    <a:pt x="5560" y="104137"/>
                  </a:cubicBezTo>
                  <a:cubicBezTo>
                    <a:pt x="6000" y="105205"/>
                    <a:pt x="6856" y="105939"/>
                    <a:pt x="7636" y="106727"/>
                  </a:cubicBezTo>
                  <a:cubicBezTo>
                    <a:pt x="8557" y="107662"/>
                    <a:pt x="9496" y="108579"/>
                    <a:pt x="10432" y="109505"/>
                  </a:cubicBezTo>
                  <a:cubicBezTo>
                    <a:pt x="10400" y="109564"/>
                    <a:pt x="10368" y="109619"/>
                    <a:pt x="10335" y="109678"/>
                  </a:cubicBezTo>
                  <a:cubicBezTo>
                    <a:pt x="9487" y="109367"/>
                    <a:pt x="8635" y="109065"/>
                    <a:pt x="7797" y="108739"/>
                  </a:cubicBezTo>
                  <a:cubicBezTo>
                    <a:pt x="6756" y="108336"/>
                    <a:pt x="5702" y="107959"/>
                    <a:pt x="4694" y="107483"/>
                  </a:cubicBezTo>
                  <a:cubicBezTo>
                    <a:pt x="3544" y="106938"/>
                    <a:pt x="2439" y="106301"/>
                    <a:pt x="1312" y="105700"/>
                  </a:cubicBezTo>
                  <a:cubicBezTo>
                    <a:pt x="977" y="105526"/>
                    <a:pt x="940" y="105279"/>
                    <a:pt x="1045" y="104921"/>
                  </a:cubicBezTo>
                  <a:cubicBezTo>
                    <a:pt x="1289" y="104124"/>
                    <a:pt x="1481" y="103312"/>
                    <a:pt x="1669" y="102611"/>
                  </a:cubicBezTo>
                  <a:close/>
                  <a:moveTo>
                    <a:pt x="107387" y="107114"/>
                  </a:moveTo>
                  <a:cubicBezTo>
                    <a:pt x="107413" y="107114"/>
                    <a:pt x="107439" y="107114"/>
                    <a:pt x="107465" y="107116"/>
                  </a:cubicBezTo>
                  <a:cubicBezTo>
                    <a:pt x="107749" y="107135"/>
                    <a:pt x="108024" y="107263"/>
                    <a:pt x="107974" y="107661"/>
                  </a:cubicBezTo>
                  <a:lnTo>
                    <a:pt x="107974" y="107662"/>
                  </a:lnTo>
                  <a:cubicBezTo>
                    <a:pt x="107955" y="107791"/>
                    <a:pt x="108016" y="107928"/>
                    <a:pt x="108043" y="108088"/>
                  </a:cubicBezTo>
                  <a:cubicBezTo>
                    <a:pt x="95836" y="108830"/>
                    <a:pt x="83535" y="108793"/>
                    <a:pt x="71265" y="109815"/>
                  </a:cubicBezTo>
                  <a:cubicBezTo>
                    <a:pt x="71801" y="109298"/>
                    <a:pt x="72126" y="108623"/>
                    <a:pt x="73052" y="108601"/>
                  </a:cubicBezTo>
                  <a:cubicBezTo>
                    <a:pt x="77539" y="108500"/>
                    <a:pt x="82026" y="108316"/>
                    <a:pt x="86514" y="108179"/>
                  </a:cubicBezTo>
                  <a:cubicBezTo>
                    <a:pt x="90437" y="108055"/>
                    <a:pt x="94356" y="108000"/>
                    <a:pt x="98275" y="107826"/>
                  </a:cubicBezTo>
                  <a:cubicBezTo>
                    <a:pt x="101020" y="107707"/>
                    <a:pt x="103757" y="107436"/>
                    <a:pt x="106493" y="107226"/>
                  </a:cubicBezTo>
                  <a:cubicBezTo>
                    <a:pt x="106793" y="107204"/>
                    <a:pt x="107091" y="107114"/>
                    <a:pt x="107387" y="107114"/>
                  </a:cubicBezTo>
                  <a:close/>
                  <a:moveTo>
                    <a:pt x="32839" y="107127"/>
                  </a:moveTo>
                  <a:cubicBezTo>
                    <a:pt x="32864" y="107127"/>
                    <a:pt x="32889" y="107128"/>
                    <a:pt x="32914" y="107130"/>
                  </a:cubicBezTo>
                  <a:cubicBezTo>
                    <a:pt x="34867" y="107291"/>
                    <a:pt x="36810" y="107538"/>
                    <a:pt x="38763" y="107630"/>
                  </a:cubicBezTo>
                  <a:cubicBezTo>
                    <a:pt x="42315" y="107795"/>
                    <a:pt x="45872" y="107868"/>
                    <a:pt x="49424" y="107984"/>
                  </a:cubicBezTo>
                  <a:cubicBezTo>
                    <a:pt x="55029" y="108163"/>
                    <a:pt x="60635" y="108345"/>
                    <a:pt x="66241" y="108529"/>
                  </a:cubicBezTo>
                  <a:cubicBezTo>
                    <a:pt x="66731" y="108542"/>
                    <a:pt x="67226" y="108560"/>
                    <a:pt x="67716" y="108624"/>
                  </a:cubicBezTo>
                  <a:cubicBezTo>
                    <a:pt x="67895" y="108647"/>
                    <a:pt x="68065" y="108794"/>
                    <a:pt x="68216" y="108918"/>
                  </a:cubicBezTo>
                  <a:cubicBezTo>
                    <a:pt x="68524" y="109170"/>
                    <a:pt x="68812" y="109440"/>
                    <a:pt x="69110" y="109707"/>
                  </a:cubicBezTo>
                  <a:cubicBezTo>
                    <a:pt x="69087" y="109775"/>
                    <a:pt x="69069" y="109839"/>
                    <a:pt x="69046" y="109907"/>
                  </a:cubicBezTo>
                  <a:cubicBezTo>
                    <a:pt x="56799" y="108794"/>
                    <a:pt x="44501" y="108830"/>
                    <a:pt x="32296" y="108089"/>
                  </a:cubicBezTo>
                  <a:cubicBezTo>
                    <a:pt x="32323" y="107933"/>
                    <a:pt x="32378" y="107795"/>
                    <a:pt x="32364" y="107667"/>
                  </a:cubicBezTo>
                  <a:cubicBezTo>
                    <a:pt x="32334" y="107285"/>
                    <a:pt x="32540" y="107127"/>
                    <a:pt x="32839" y="107127"/>
                  </a:cubicBezTo>
                  <a:close/>
                  <a:moveTo>
                    <a:pt x="23246" y="107045"/>
                  </a:moveTo>
                  <a:cubicBezTo>
                    <a:pt x="23635" y="107045"/>
                    <a:pt x="23973" y="107148"/>
                    <a:pt x="24384" y="107351"/>
                  </a:cubicBezTo>
                  <a:cubicBezTo>
                    <a:pt x="25296" y="107799"/>
                    <a:pt x="26360" y="107965"/>
                    <a:pt x="27378" y="108175"/>
                  </a:cubicBezTo>
                  <a:cubicBezTo>
                    <a:pt x="28683" y="108445"/>
                    <a:pt x="30003" y="108638"/>
                    <a:pt x="31320" y="108872"/>
                  </a:cubicBezTo>
                  <a:cubicBezTo>
                    <a:pt x="31493" y="108905"/>
                    <a:pt x="31663" y="108968"/>
                    <a:pt x="31833" y="109015"/>
                  </a:cubicBezTo>
                  <a:cubicBezTo>
                    <a:pt x="31833" y="109069"/>
                    <a:pt x="31827" y="109120"/>
                    <a:pt x="31827" y="109175"/>
                  </a:cubicBezTo>
                  <a:cubicBezTo>
                    <a:pt x="30508" y="109303"/>
                    <a:pt x="29187" y="109450"/>
                    <a:pt x="27862" y="109550"/>
                  </a:cubicBezTo>
                  <a:cubicBezTo>
                    <a:pt x="25910" y="109697"/>
                    <a:pt x="23958" y="109816"/>
                    <a:pt x="22004" y="109945"/>
                  </a:cubicBezTo>
                  <a:cubicBezTo>
                    <a:pt x="21923" y="109950"/>
                    <a:pt x="21841" y="109953"/>
                    <a:pt x="21759" y="109953"/>
                  </a:cubicBezTo>
                  <a:cubicBezTo>
                    <a:pt x="21639" y="109953"/>
                    <a:pt x="21519" y="109947"/>
                    <a:pt x="21400" y="109936"/>
                  </a:cubicBezTo>
                  <a:cubicBezTo>
                    <a:pt x="20198" y="109839"/>
                    <a:pt x="20039" y="109669"/>
                    <a:pt x="19993" y="108491"/>
                  </a:cubicBezTo>
                  <a:cubicBezTo>
                    <a:pt x="19974" y="108106"/>
                    <a:pt x="19928" y="107726"/>
                    <a:pt x="19901" y="107368"/>
                  </a:cubicBezTo>
                  <a:cubicBezTo>
                    <a:pt x="20910" y="107273"/>
                    <a:pt x="21905" y="107208"/>
                    <a:pt x="22889" y="107071"/>
                  </a:cubicBezTo>
                  <a:cubicBezTo>
                    <a:pt x="23015" y="107053"/>
                    <a:pt x="23132" y="107045"/>
                    <a:pt x="23246" y="107045"/>
                  </a:cubicBezTo>
                  <a:close/>
                  <a:moveTo>
                    <a:pt x="89434" y="1"/>
                  </a:moveTo>
                  <a:cubicBezTo>
                    <a:pt x="88119" y="1"/>
                    <a:pt x="86804" y="172"/>
                    <a:pt x="85497" y="457"/>
                  </a:cubicBezTo>
                  <a:cubicBezTo>
                    <a:pt x="83435" y="911"/>
                    <a:pt x="81588" y="1896"/>
                    <a:pt x="80025" y="3262"/>
                  </a:cubicBezTo>
                  <a:cubicBezTo>
                    <a:pt x="77879" y="5132"/>
                    <a:pt x="76756" y="7649"/>
                    <a:pt x="76220" y="10407"/>
                  </a:cubicBezTo>
                  <a:cubicBezTo>
                    <a:pt x="76028" y="11379"/>
                    <a:pt x="75968" y="12388"/>
                    <a:pt x="75936" y="13388"/>
                  </a:cubicBezTo>
                  <a:cubicBezTo>
                    <a:pt x="75900" y="14482"/>
                    <a:pt x="76169" y="15487"/>
                    <a:pt x="77091" y="16229"/>
                  </a:cubicBezTo>
                  <a:cubicBezTo>
                    <a:pt x="77636" y="16669"/>
                    <a:pt x="77604" y="16848"/>
                    <a:pt x="77137" y="17366"/>
                  </a:cubicBezTo>
                  <a:cubicBezTo>
                    <a:pt x="76339" y="18250"/>
                    <a:pt x="75385" y="18846"/>
                    <a:pt x="74213" y="19093"/>
                  </a:cubicBezTo>
                  <a:cubicBezTo>
                    <a:pt x="73241" y="19299"/>
                    <a:pt x="72398" y="19762"/>
                    <a:pt x="71668" y="20446"/>
                  </a:cubicBezTo>
                  <a:cubicBezTo>
                    <a:pt x="70885" y="21184"/>
                    <a:pt x="70734" y="21802"/>
                    <a:pt x="71150" y="22815"/>
                  </a:cubicBezTo>
                  <a:cubicBezTo>
                    <a:pt x="71388" y="23393"/>
                    <a:pt x="71665" y="23951"/>
                    <a:pt x="71897" y="24529"/>
                  </a:cubicBezTo>
                  <a:cubicBezTo>
                    <a:pt x="72265" y="25419"/>
                    <a:pt x="72576" y="26262"/>
                    <a:pt x="72122" y="27293"/>
                  </a:cubicBezTo>
                  <a:cubicBezTo>
                    <a:pt x="71645" y="28374"/>
                    <a:pt x="72489" y="29548"/>
                    <a:pt x="73708" y="29759"/>
                  </a:cubicBezTo>
                  <a:cubicBezTo>
                    <a:pt x="73910" y="29793"/>
                    <a:pt x="74107" y="29809"/>
                    <a:pt x="74300" y="29809"/>
                  </a:cubicBezTo>
                  <a:cubicBezTo>
                    <a:pt x="75209" y="29809"/>
                    <a:pt x="76031" y="29455"/>
                    <a:pt x="76847" y="29016"/>
                  </a:cubicBezTo>
                  <a:cubicBezTo>
                    <a:pt x="77297" y="28774"/>
                    <a:pt x="77838" y="28589"/>
                    <a:pt x="78332" y="28589"/>
                  </a:cubicBezTo>
                  <a:cubicBezTo>
                    <a:pt x="78919" y="28589"/>
                    <a:pt x="79460" y="28497"/>
                    <a:pt x="79978" y="28292"/>
                  </a:cubicBezTo>
                  <a:cubicBezTo>
                    <a:pt x="80152" y="28227"/>
                    <a:pt x="80318" y="28145"/>
                    <a:pt x="80487" y="28054"/>
                  </a:cubicBezTo>
                  <a:cubicBezTo>
                    <a:pt x="81179" y="27669"/>
                    <a:pt x="81440" y="27119"/>
                    <a:pt x="81243" y="26354"/>
                  </a:cubicBezTo>
                  <a:cubicBezTo>
                    <a:pt x="81156" y="26018"/>
                    <a:pt x="80991" y="25703"/>
                    <a:pt x="80872" y="25377"/>
                  </a:cubicBezTo>
                  <a:cubicBezTo>
                    <a:pt x="80734" y="24992"/>
                    <a:pt x="80606" y="24602"/>
                    <a:pt x="80514" y="24337"/>
                  </a:cubicBezTo>
                  <a:cubicBezTo>
                    <a:pt x="81004" y="24030"/>
                    <a:pt x="81518" y="23864"/>
                    <a:pt x="81747" y="23517"/>
                  </a:cubicBezTo>
                  <a:cubicBezTo>
                    <a:pt x="81976" y="23163"/>
                    <a:pt x="81921" y="22627"/>
                    <a:pt x="81982" y="22229"/>
                  </a:cubicBezTo>
                  <a:cubicBezTo>
                    <a:pt x="83237" y="22535"/>
                    <a:pt x="84544" y="22852"/>
                    <a:pt x="85937" y="23191"/>
                  </a:cubicBezTo>
                  <a:cubicBezTo>
                    <a:pt x="85817" y="24506"/>
                    <a:pt x="85689" y="25900"/>
                    <a:pt x="85565" y="27266"/>
                  </a:cubicBezTo>
                  <a:cubicBezTo>
                    <a:pt x="85217" y="27362"/>
                    <a:pt x="84919" y="27408"/>
                    <a:pt x="84653" y="27518"/>
                  </a:cubicBezTo>
                  <a:cubicBezTo>
                    <a:pt x="83226" y="28098"/>
                    <a:pt x="81803" y="28682"/>
                    <a:pt x="80381" y="29268"/>
                  </a:cubicBezTo>
                  <a:cubicBezTo>
                    <a:pt x="79298" y="29714"/>
                    <a:pt x="78218" y="30162"/>
                    <a:pt x="77141" y="30616"/>
                  </a:cubicBezTo>
                  <a:cubicBezTo>
                    <a:pt x="76811" y="30753"/>
                    <a:pt x="76454" y="30965"/>
                    <a:pt x="76252" y="31244"/>
                  </a:cubicBezTo>
                  <a:cubicBezTo>
                    <a:pt x="75972" y="31634"/>
                    <a:pt x="75619" y="31685"/>
                    <a:pt x="75215" y="31730"/>
                  </a:cubicBezTo>
                  <a:cubicBezTo>
                    <a:pt x="74514" y="31807"/>
                    <a:pt x="73974" y="32120"/>
                    <a:pt x="73675" y="32802"/>
                  </a:cubicBezTo>
                  <a:cubicBezTo>
                    <a:pt x="73387" y="33467"/>
                    <a:pt x="73212" y="34279"/>
                    <a:pt x="72718" y="34727"/>
                  </a:cubicBezTo>
                  <a:cubicBezTo>
                    <a:pt x="72213" y="35181"/>
                    <a:pt x="71370" y="35241"/>
                    <a:pt x="70692" y="35520"/>
                  </a:cubicBezTo>
                  <a:cubicBezTo>
                    <a:pt x="70516" y="35593"/>
                    <a:pt x="70354" y="35624"/>
                    <a:pt x="70192" y="35624"/>
                  </a:cubicBezTo>
                  <a:cubicBezTo>
                    <a:pt x="70016" y="35624"/>
                    <a:pt x="69840" y="35587"/>
                    <a:pt x="69647" y="35526"/>
                  </a:cubicBezTo>
                  <a:cubicBezTo>
                    <a:pt x="67501" y="34842"/>
                    <a:pt x="65379" y="34031"/>
                    <a:pt x="63180" y="33587"/>
                  </a:cubicBezTo>
                  <a:cubicBezTo>
                    <a:pt x="61058" y="33155"/>
                    <a:pt x="58862" y="33023"/>
                    <a:pt x="56685" y="32917"/>
                  </a:cubicBezTo>
                  <a:cubicBezTo>
                    <a:pt x="54644" y="32819"/>
                    <a:pt x="52602" y="32730"/>
                    <a:pt x="50561" y="32730"/>
                  </a:cubicBezTo>
                  <a:cubicBezTo>
                    <a:pt x="48045" y="32730"/>
                    <a:pt x="45531" y="32865"/>
                    <a:pt x="43026" y="33279"/>
                  </a:cubicBezTo>
                  <a:cubicBezTo>
                    <a:pt x="41289" y="33568"/>
                    <a:pt x="39583" y="33981"/>
                    <a:pt x="37988" y="34746"/>
                  </a:cubicBezTo>
                  <a:cubicBezTo>
                    <a:pt x="36985" y="35227"/>
                    <a:pt x="36000" y="35745"/>
                    <a:pt x="35083" y="36208"/>
                  </a:cubicBezTo>
                  <a:cubicBezTo>
                    <a:pt x="34431" y="34733"/>
                    <a:pt x="33827" y="33243"/>
                    <a:pt x="33125" y="31799"/>
                  </a:cubicBezTo>
                  <a:cubicBezTo>
                    <a:pt x="32851" y="31226"/>
                    <a:pt x="32392" y="30736"/>
                    <a:pt x="31974" y="30241"/>
                  </a:cubicBezTo>
                  <a:cubicBezTo>
                    <a:pt x="31879" y="30130"/>
                    <a:pt x="31644" y="30135"/>
                    <a:pt x="31467" y="30094"/>
                  </a:cubicBezTo>
                  <a:lnTo>
                    <a:pt x="31467" y="30094"/>
                  </a:lnTo>
                  <a:cubicBezTo>
                    <a:pt x="31549" y="30296"/>
                    <a:pt x="31604" y="30511"/>
                    <a:pt x="31728" y="30685"/>
                  </a:cubicBezTo>
                  <a:cubicBezTo>
                    <a:pt x="31970" y="31024"/>
                    <a:pt x="32346" y="31300"/>
                    <a:pt x="32502" y="31670"/>
                  </a:cubicBezTo>
                  <a:cubicBezTo>
                    <a:pt x="33075" y="33037"/>
                    <a:pt x="33716" y="34394"/>
                    <a:pt x="34069" y="35823"/>
                  </a:cubicBezTo>
                  <a:cubicBezTo>
                    <a:pt x="34670" y="38239"/>
                    <a:pt x="35096" y="40663"/>
                    <a:pt x="33621" y="43033"/>
                  </a:cubicBezTo>
                  <a:cubicBezTo>
                    <a:pt x="33093" y="43881"/>
                    <a:pt x="32653" y="44752"/>
                    <a:pt x="31814" y="45311"/>
                  </a:cubicBezTo>
                  <a:cubicBezTo>
                    <a:pt x="29840" y="46640"/>
                    <a:pt x="27736" y="47695"/>
                    <a:pt x="25357" y="48107"/>
                  </a:cubicBezTo>
                  <a:cubicBezTo>
                    <a:pt x="24638" y="48231"/>
                    <a:pt x="23923" y="48391"/>
                    <a:pt x="23208" y="48551"/>
                  </a:cubicBezTo>
                  <a:cubicBezTo>
                    <a:pt x="22955" y="48606"/>
                    <a:pt x="22644" y="48685"/>
                    <a:pt x="22836" y="49047"/>
                  </a:cubicBezTo>
                  <a:cubicBezTo>
                    <a:pt x="23281" y="49876"/>
                    <a:pt x="24794" y="52375"/>
                    <a:pt x="24661" y="52425"/>
                  </a:cubicBezTo>
                  <a:cubicBezTo>
                    <a:pt x="24716" y="52567"/>
                    <a:pt x="24756" y="52668"/>
                    <a:pt x="24771" y="52704"/>
                  </a:cubicBezTo>
                  <a:cubicBezTo>
                    <a:pt x="23779" y="52603"/>
                    <a:pt x="22798" y="52508"/>
                    <a:pt x="21822" y="52402"/>
                  </a:cubicBezTo>
                  <a:cubicBezTo>
                    <a:pt x="21660" y="52382"/>
                    <a:pt x="21502" y="52331"/>
                    <a:pt x="21359" y="52251"/>
                  </a:cubicBezTo>
                  <a:cubicBezTo>
                    <a:pt x="20754" y="51940"/>
                    <a:pt x="20167" y="51591"/>
                    <a:pt x="19558" y="51289"/>
                  </a:cubicBezTo>
                  <a:cubicBezTo>
                    <a:pt x="18816" y="50926"/>
                    <a:pt x="17995" y="51014"/>
                    <a:pt x="17211" y="50899"/>
                  </a:cubicBezTo>
                  <a:cubicBezTo>
                    <a:pt x="17183" y="50894"/>
                    <a:pt x="17153" y="50891"/>
                    <a:pt x="17125" y="50890"/>
                  </a:cubicBezTo>
                  <a:cubicBezTo>
                    <a:pt x="17026" y="50878"/>
                    <a:pt x="16931" y="50873"/>
                    <a:pt x="16839" y="50873"/>
                  </a:cubicBezTo>
                  <a:cubicBezTo>
                    <a:pt x="16241" y="50873"/>
                    <a:pt x="15776" y="51111"/>
                    <a:pt x="15387" y="51504"/>
                  </a:cubicBezTo>
                  <a:cubicBezTo>
                    <a:pt x="14397" y="52512"/>
                    <a:pt x="13714" y="53723"/>
                    <a:pt x="13444" y="55129"/>
                  </a:cubicBezTo>
                  <a:cubicBezTo>
                    <a:pt x="13173" y="56513"/>
                    <a:pt x="13141" y="57861"/>
                    <a:pt x="14154" y="59026"/>
                  </a:cubicBezTo>
                  <a:cubicBezTo>
                    <a:pt x="14232" y="59117"/>
                    <a:pt x="14227" y="59338"/>
                    <a:pt x="14186" y="59475"/>
                  </a:cubicBezTo>
                  <a:cubicBezTo>
                    <a:pt x="13966" y="60286"/>
                    <a:pt x="13806" y="61130"/>
                    <a:pt x="13476" y="61895"/>
                  </a:cubicBezTo>
                  <a:cubicBezTo>
                    <a:pt x="12197" y="64870"/>
                    <a:pt x="11389" y="67991"/>
                    <a:pt x="10432" y="71067"/>
                  </a:cubicBezTo>
                  <a:cubicBezTo>
                    <a:pt x="10239" y="71690"/>
                    <a:pt x="10299" y="72245"/>
                    <a:pt x="10712" y="72699"/>
                  </a:cubicBezTo>
                  <a:cubicBezTo>
                    <a:pt x="10981" y="73001"/>
                    <a:pt x="10913" y="73217"/>
                    <a:pt x="10798" y="73519"/>
                  </a:cubicBezTo>
                  <a:cubicBezTo>
                    <a:pt x="9611" y="76595"/>
                    <a:pt x="8415" y="79666"/>
                    <a:pt x="7260" y="82755"/>
                  </a:cubicBezTo>
                  <a:cubicBezTo>
                    <a:pt x="5931" y="86320"/>
                    <a:pt x="4647" y="89909"/>
                    <a:pt x="3332" y="93485"/>
                  </a:cubicBezTo>
                  <a:cubicBezTo>
                    <a:pt x="2585" y="95529"/>
                    <a:pt x="1801" y="97565"/>
                    <a:pt x="1063" y="99614"/>
                  </a:cubicBezTo>
                  <a:cubicBezTo>
                    <a:pt x="728" y="100539"/>
                    <a:pt x="376" y="101506"/>
                    <a:pt x="1315" y="102216"/>
                  </a:cubicBezTo>
                  <a:cubicBezTo>
                    <a:pt x="1178" y="102427"/>
                    <a:pt x="1035" y="102570"/>
                    <a:pt x="976" y="102740"/>
                  </a:cubicBezTo>
                  <a:cubicBezTo>
                    <a:pt x="738" y="103371"/>
                    <a:pt x="518" y="104013"/>
                    <a:pt x="307" y="104660"/>
                  </a:cubicBezTo>
                  <a:cubicBezTo>
                    <a:pt x="0" y="105590"/>
                    <a:pt x="105" y="105828"/>
                    <a:pt x="884" y="106424"/>
                  </a:cubicBezTo>
                  <a:cubicBezTo>
                    <a:pt x="2219" y="107437"/>
                    <a:pt x="3736" y="108066"/>
                    <a:pt x="5293" y="108615"/>
                  </a:cubicBezTo>
                  <a:cubicBezTo>
                    <a:pt x="7016" y="109225"/>
                    <a:pt x="8722" y="109881"/>
                    <a:pt x="10449" y="110485"/>
                  </a:cubicBezTo>
                  <a:cubicBezTo>
                    <a:pt x="10672" y="110563"/>
                    <a:pt x="10933" y="110675"/>
                    <a:pt x="11171" y="110675"/>
                  </a:cubicBezTo>
                  <a:cubicBezTo>
                    <a:pt x="11356" y="110675"/>
                    <a:pt x="11527" y="110607"/>
                    <a:pt x="11655" y="110403"/>
                  </a:cubicBezTo>
                  <a:cubicBezTo>
                    <a:pt x="11989" y="109876"/>
                    <a:pt x="11536" y="109454"/>
                    <a:pt x="11211" y="109111"/>
                  </a:cubicBezTo>
                  <a:cubicBezTo>
                    <a:pt x="10239" y="108092"/>
                    <a:pt x="9221" y="107116"/>
                    <a:pt x="8232" y="106108"/>
                  </a:cubicBezTo>
                  <a:cubicBezTo>
                    <a:pt x="7700" y="105572"/>
                    <a:pt x="7195" y="105008"/>
                    <a:pt x="6600" y="104375"/>
                  </a:cubicBezTo>
                  <a:lnTo>
                    <a:pt x="6600" y="104375"/>
                  </a:lnTo>
                  <a:cubicBezTo>
                    <a:pt x="7173" y="104449"/>
                    <a:pt x="7586" y="104545"/>
                    <a:pt x="7998" y="104545"/>
                  </a:cubicBezTo>
                  <a:cubicBezTo>
                    <a:pt x="8516" y="104541"/>
                    <a:pt x="8635" y="104302"/>
                    <a:pt x="8480" y="103880"/>
                  </a:cubicBezTo>
                  <a:cubicBezTo>
                    <a:pt x="8772" y="103532"/>
                    <a:pt x="9094" y="103243"/>
                    <a:pt x="9296" y="102890"/>
                  </a:cubicBezTo>
                  <a:cubicBezTo>
                    <a:pt x="9882" y="101873"/>
                    <a:pt x="10459" y="100851"/>
                    <a:pt x="10959" y="99791"/>
                  </a:cubicBezTo>
                  <a:cubicBezTo>
                    <a:pt x="12188" y="97193"/>
                    <a:pt x="13370" y="94576"/>
                    <a:pt x="14567" y="91963"/>
                  </a:cubicBezTo>
                  <a:cubicBezTo>
                    <a:pt x="15520" y="89883"/>
                    <a:pt x="16450" y="87792"/>
                    <a:pt x="17431" y="85725"/>
                  </a:cubicBezTo>
                  <a:cubicBezTo>
                    <a:pt x="17994" y="84547"/>
                    <a:pt x="18632" y="83402"/>
                    <a:pt x="19237" y="82241"/>
                  </a:cubicBezTo>
                  <a:cubicBezTo>
                    <a:pt x="19279" y="82260"/>
                    <a:pt x="19325" y="82274"/>
                    <a:pt x="19365" y="82287"/>
                  </a:cubicBezTo>
                  <a:cubicBezTo>
                    <a:pt x="19278" y="83722"/>
                    <a:pt x="19164" y="85161"/>
                    <a:pt x="19100" y="86596"/>
                  </a:cubicBezTo>
                  <a:cubicBezTo>
                    <a:pt x="18911" y="90570"/>
                    <a:pt x="18696" y="94540"/>
                    <a:pt x="18581" y="98514"/>
                  </a:cubicBezTo>
                  <a:cubicBezTo>
                    <a:pt x="18503" y="101149"/>
                    <a:pt x="18577" y="103789"/>
                    <a:pt x="18568" y="106429"/>
                  </a:cubicBezTo>
                  <a:cubicBezTo>
                    <a:pt x="18568" y="107126"/>
                    <a:pt x="18642" y="107250"/>
                    <a:pt x="19237" y="107328"/>
                  </a:cubicBezTo>
                  <a:cubicBezTo>
                    <a:pt x="19237" y="107978"/>
                    <a:pt x="19228" y="108615"/>
                    <a:pt x="19241" y="109253"/>
                  </a:cubicBezTo>
                  <a:cubicBezTo>
                    <a:pt x="19251" y="109867"/>
                    <a:pt x="19535" y="110334"/>
                    <a:pt x="20140" y="110485"/>
                  </a:cubicBezTo>
                  <a:cubicBezTo>
                    <a:pt x="20714" y="110631"/>
                    <a:pt x="21317" y="110780"/>
                    <a:pt x="21902" y="110780"/>
                  </a:cubicBezTo>
                  <a:cubicBezTo>
                    <a:pt x="21943" y="110780"/>
                    <a:pt x="21984" y="110780"/>
                    <a:pt x="22024" y="110778"/>
                  </a:cubicBezTo>
                  <a:cubicBezTo>
                    <a:pt x="23688" y="110733"/>
                    <a:pt x="25352" y="110614"/>
                    <a:pt x="27016" y="110471"/>
                  </a:cubicBezTo>
                  <a:cubicBezTo>
                    <a:pt x="28694" y="110330"/>
                    <a:pt x="30366" y="110137"/>
                    <a:pt x="32039" y="109949"/>
                  </a:cubicBezTo>
                  <a:cubicBezTo>
                    <a:pt x="32643" y="109880"/>
                    <a:pt x="33190" y="109697"/>
                    <a:pt x="33268" y="109005"/>
                  </a:cubicBezTo>
                  <a:cubicBezTo>
                    <a:pt x="35417" y="109106"/>
                    <a:pt x="37521" y="109215"/>
                    <a:pt x="39625" y="109307"/>
                  </a:cubicBezTo>
                  <a:cubicBezTo>
                    <a:pt x="45538" y="109560"/>
                    <a:pt x="51451" y="109789"/>
                    <a:pt x="57362" y="110064"/>
                  </a:cubicBezTo>
                  <a:cubicBezTo>
                    <a:pt x="60017" y="110183"/>
                    <a:pt x="62661" y="110444"/>
                    <a:pt x="65314" y="110550"/>
                  </a:cubicBezTo>
                  <a:cubicBezTo>
                    <a:pt x="67272" y="110626"/>
                    <a:pt x="69234" y="110706"/>
                    <a:pt x="71194" y="110706"/>
                  </a:cubicBezTo>
                  <a:cubicBezTo>
                    <a:pt x="71961" y="110706"/>
                    <a:pt x="72727" y="110694"/>
                    <a:pt x="73492" y="110664"/>
                  </a:cubicBezTo>
                  <a:cubicBezTo>
                    <a:pt x="77992" y="110485"/>
                    <a:pt x="82485" y="110096"/>
                    <a:pt x="86985" y="109867"/>
                  </a:cubicBezTo>
                  <a:cubicBezTo>
                    <a:pt x="91615" y="109633"/>
                    <a:pt x="96249" y="109486"/>
                    <a:pt x="100879" y="109293"/>
                  </a:cubicBezTo>
                  <a:cubicBezTo>
                    <a:pt x="102946" y="109211"/>
                    <a:pt x="109711" y="108748"/>
                    <a:pt x="110320" y="108624"/>
                  </a:cubicBezTo>
                  <a:lnTo>
                    <a:pt x="110320" y="107744"/>
                  </a:lnTo>
                  <a:cubicBezTo>
                    <a:pt x="110312" y="107746"/>
                    <a:pt x="110305" y="107747"/>
                    <a:pt x="110299" y="107747"/>
                  </a:cubicBezTo>
                  <a:cubicBezTo>
                    <a:pt x="110136" y="107747"/>
                    <a:pt x="110238" y="107330"/>
                    <a:pt x="110238" y="106956"/>
                  </a:cubicBezTo>
                  <a:cubicBezTo>
                    <a:pt x="110237" y="104828"/>
                    <a:pt x="110233" y="102702"/>
                    <a:pt x="110229" y="100580"/>
                  </a:cubicBezTo>
                  <a:cubicBezTo>
                    <a:pt x="110210" y="94237"/>
                    <a:pt x="110183" y="87893"/>
                    <a:pt x="110178" y="81549"/>
                  </a:cubicBezTo>
                  <a:cubicBezTo>
                    <a:pt x="110174" y="77663"/>
                    <a:pt x="110210" y="73780"/>
                    <a:pt x="110233" y="69893"/>
                  </a:cubicBezTo>
                  <a:cubicBezTo>
                    <a:pt x="110238" y="69495"/>
                    <a:pt x="110288" y="69092"/>
                    <a:pt x="110320" y="68693"/>
                  </a:cubicBezTo>
                  <a:lnTo>
                    <a:pt x="110320" y="61542"/>
                  </a:lnTo>
                  <a:cubicBezTo>
                    <a:pt x="110279" y="61340"/>
                    <a:pt x="110210" y="61139"/>
                    <a:pt x="110210" y="60937"/>
                  </a:cubicBezTo>
                  <a:cubicBezTo>
                    <a:pt x="110200" y="53732"/>
                    <a:pt x="110201" y="46526"/>
                    <a:pt x="110216" y="39321"/>
                  </a:cubicBezTo>
                  <a:cubicBezTo>
                    <a:pt x="110220" y="38761"/>
                    <a:pt x="110087" y="38496"/>
                    <a:pt x="109509" y="38313"/>
                  </a:cubicBezTo>
                  <a:cubicBezTo>
                    <a:pt x="108396" y="37960"/>
                    <a:pt x="107208" y="37593"/>
                    <a:pt x="107236" y="36048"/>
                  </a:cubicBezTo>
                  <a:cubicBezTo>
                    <a:pt x="107232" y="35936"/>
                    <a:pt x="107196" y="35827"/>
                    <a:pt x="107130" y="35736"/>
                  </a:cubicBezTo>
                  <a:cubicBezTo>
                    <a:pt x="106503" y="34842"/>
                    <a:pt x="105921" y="33912"/>
                    <a:pt x="105215" y="33083"/>
                  </a:cubicBezTo>
                  <a:cubicBezTo>
                    <a:pt x="104789" y="32579"/>
                    <a:pt x="104078" y="32299"/>
                    <a:pt x="104156" y="31470"/>
                  </a:cubicBezTo>
                  <a:cubicBezTo>
                    <a:pt x="104160" y="31424"/>
                    <a:pt x="104110" y="31373"/>
                    <a:pt x="104092" y="31323"/>
                  </a:cubicBezTo>
                  <a:cubicBezTo>
                    <a:pt x="103400" y="29411"/>
                    <a:pt x="101855" y="28321"/>
                    <a:pt x="100091" y="27743"/>
                  </a:cubicBezTo>
                  <a:cubicBezTo>
                    <a:pt x="97927" y="27042"/>
                    <a:pt x="95649" y="26684"/>
                    <a:pt x="93436" y="26184"/>
                  </a:cubicBezTo>
                  <a:cubicBezTo>
                    <a:pt x="93203" y="24912"/>
                    <a:pt x="92958" y="23586"/>
                    <a:pt x="92702" y="22206"/>
                  </a:cubicBezTo>
                  <a:lnTo>
                    <a:pt x="92702" y="22206"/>
                  </a:lnTo>
                  <a:cubicBezTo>
                    <a:pt x="92766" y="22208"/>
                    <a:pt x="92830" y="22209"/>
                    <a:pt x="92893" y="22209"/>
                  </a:cubicBezTo>
                  <a:cubicBezTo>
                    <a:pt x="94807" y="22209"/>
                    <a:pt x="96418" y="21415"/>
                    <a:pt x="97900" y="20222"/>
                  </a:cubicBezTo>
                  <a:cubicBezTo>
                    <a:pt x="98110" y="20740"/>
                    <a:pt x="98263" y="21171"/>
                    <a:pt x="98455" y="21583"/>
                  </a:cubicBezTo>
                  <a:cubicBezTo>
                    <a:pt x="99018" y="22797"/>
                    <a:pt x="99929" y="23431"/>
                    <a:pt x="101172" y="23431"/>
                  </a:cubicBezTo>
                  <a:cubicBezTo>
                    <a:pt x="101323" y="23431"/>
                    <a:pt x="101479" y="23421"/>
                    <a:pt x="101640" y="23403"/>
                  </a:cubicBezTo>
                  <a:cubicBezTo>
                    <a:pt x="101946" y="23366"/>
                    <a:pt x="102242" y="23342"/>
                    <a:pt x="102527" y="23342"/>
                  </a:cubicBezTo>
                  <a:cubicBezTo>
                    <a:pt x="103506" y="23342"/>
                    <a:pt x="104346" y="23630"/>
                    <a:pt x="104936" y="24713"/>
                  </a:cubicBezTo>
                  <a:cubicBezTo>
                    <a:pt x="105263" y="25316"/>
                    <a:pt x="105908" y="25640"/>
                    <a:pt x="106634" y="25640"/>
                  </a:cubicBezTo>
                  <a:cubicBezTo>
                    <a:pt x="106659" y="25640"/>
                    <a:pt x="106684" y="25640"/>
                    <a:pt x="106709" y="25639"/>
                  </a:cubicBezTo>
                  <a:cubicBezTo>
                    <a:pt x="108011" y="25597"/>
                    <a:pt x="108960" y="24915"/>
                    <a:pt x="109656" y="23879"/>
                  </a:cubicBezTo>
                  <a:cubicBezTo>
                    <a:pt x="110079" y="23247"/>
                    <a:pt x="110110" y="22540"/>
                    <a:pt x="109785" y="21830"/>
                  </a:cubicBezTo>
                  <a:cubicBezTo>
                    <a:pt x="109377" y="20941"/>
                    <a:pt x="108832" y="20161"/>
                    <a:pt x="107878" y="19804"/>
                  </a:cubicBezTo>
                  <a:cubicBezTo>
                    <a:pt x="107071" y="19501"/>
                    <a:pt x="106760" y="18943"/>
                    <a:pt x="106659" y="18108"/>
                  </a:cubicBezTo>
                  <a:cubicBezTo>
                    <a:pt x="106462" y="16453"/>
                    <a:pt x="105472" y="15504"/>
                    <a:pt x="103808" y="15353"/>
                  </a:cubicBezTo>
                  <a:cubicBezTo>
                    <a:pt x="103462" y="15321"/>
                    <a:pt x="103114" y="15311"/>
                    <a:pt x="102764" y="15311"/>
                  </a:cubicBezTo>
                  <a:cubicBezTo>
                    <a:pt x="102214" y="15311"/>
                    <a:pt x="101661" y="15335"/>
                    <a:pt x="101109" y="15335"/>
                  </a:cubicBezTo>
                  <a:cubicBezTo>
                    <a:pt x="101109" y="15312"/>
                    <a:pt x="101099" y="15275"/>
                    <a:pt x="101113" y="15243"/>
                  </a:cubicBezTo>
                  <a:cubicBezTo>
                    <a:pt x="101727" y="13809"/>
                    <a:pt x="101718" y="12411"/>
                    <a:pt x="100842" y="11068"/>
                  </a:cubicBezTo>
                  <a:cubicBezTo>
                    <a:pt x="100783" y="10976"/>
                    <a:pt x="100779" y="10830"/>
                    <a:pt x="100796" y="10715"/>
                  </a:cubicBezTo>
                  <a:cubicBezTo>
                    <a:pt x="101149" y="8070"/>
                    <a:pt x="100114" y="5820"/>
                    <a:pt x="98547" y="3858"/>
                  </a:cubicBezTo>
                  <a:cubicBezTo>
                    <a:pt x="97043" y="1974"/>
                    <a:pt x="94921" y="907"/>
                    <a:pt x="92583" y="356"/>
                  </a:cubicBezTo>
                  <a:cubicBezTo>
                    <a:pt x="91535" y="110"/>
                    <a:pt x="90485" y="1"/>
                    <a:pt x="8943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41;p26">
              <a:extLst>
                <a:ext uri="{FF2B5EF4-FFF2-40B4-BE49-F238E27FC236}">
                  <a16:creationId xmlns:a16="http://schemas.microsoft.com/office/drawing/2014/main" id="{25487143-2F4E-4CB5-964F-2E7FEB469050}"/>
                </a:ext>
              </a:extLst>
            </p:cNvPr>
            <p:cNvSpPr/>
            <p:nvPr/>
          </p:nvSpPr>
          <p:spPr>
            <a:xfrm>
              <a:off x="3840950" y="636525"/>
              <a:ext cx="223925" cy="170950"/>
            </a:xfrm>
            <a:custGeom>
              <a:avLst/>
              <a:gdLst/>
              <a:ahLst/>
              <a:cxnLst/>
              <a:rect l="l" t="t" r="r" b="b"/>
              <a:pathLst>
                <a:path w="8957" h="6838" extrusionOk="0">
                  <a:moveTo>
                    <a:pt x="997" y="1"/>
                  </a:moveTo>
                  <a:cubicBezTo>
                    <a:pt x="528" y="1"/>
                    <a:pt x="205" y="269"/>
                    <a:pt x="0" y="805"/>
                  </a:cubicBezTo>
                  <a:cubicBezTo>
                    <a:pt x="472" y="861"/>
                    <a:pt x="962" y="878"/>
                    <a:pt x="1439" y="979"/>
                  </a:cubicBezTo>
                  <a:cubicBezTo>
                    <a:pt x="1921" y="1084"/>
                    <a:pt x="2375" y="1309"/>
                    <a:pt x="2855" y="1410"/>
                  </a:cubicBezTo>
                  <a:cubicBezTo>
                    <a:pt x="3882" y="1625"/>
                    <a:pt x="4487" y="2253"/>
                    <a:pt x="4942" y="3179"/>
                  </a:cubicBezTo>
                  <a:cubicBezTo>
                    <a:pt x="5184" y="3679"/>
                    <a:pt x="5652" y="4078"/>
                    <a:pt x="6050" y="4495"/>
                  </a:cubicBezTo>
                  <a:cubicBezTo>
                    <a:pt x="6912" y="5403"/>
                    <a:pt x="8444" y="5466"/>
                    <a:pt x="8957" y="6837"/>
                  </a:cubicBezTo>
                  <a:cubicBezTo>
                    <a:pt x="8892" y="5865"/>
                    <a:pt x="8393" y="5068"/>
                    <a:pt x="7476" y="4687"/>
                  </a:cubicBezTo>
                  <a:cubicBezTo>
                    <a:pt x="6362" y="4225"/>
                    <a:pt x="5849" y="3450"/>
                    <a:pt x="5733" y="2267"/>
                  </a:cubicBezTo>
                  <a:cubicBezTo>
                    <a:pt x="5619" y="1089"/>
                    <a:pt x="4978" y="479"/>
                    <a:pt x="3791" y="291"/>
                  </a:cubicBezTo>
                  <a:cubicBezTo>
                    <a:pt x="3249" y="209"/>
                    <a:pt x="2700" y="214"/>
                    <a:pt x="2149" y="172"/>
                  </a:cubicBezTo>
                  <a:cubicBezTo>
                    <a:pt x="1953" y="154"/>
                    <a:pt x="1742" y="163"/>
                    <a:pt x="1558" y="104"/>
                  </a:cubicBezTo>
                  <a:cubicBezTo>
                    <a:pt x="1351" y="35"/>
                    <a:pt x="1165" y="1"/>
                    <a:pt x="997"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42;p26">
              <a:extLst>
                <a:ext uri="{FF2B5EF4-FFF2-40B4-BE49-F238E27FC236}">
                  <a16:creationId xmlns:a16="http://schemas.microsoft.com/office/drawing/2014/main" id="{2A563053-B5FB-4878-881D-732424FB7D8A}"/>
                </a:ext>
              </a:extLst>
            </p:cNvPr>
            <p:cNvSpPr/>
            <p:nvPr/>
          </p:nvSpPr>
          <p:spPr>
            <a:xfrm>
              <a:off x="3818275" y="670325"/>
              <a:ext cx="235800" cy="185550"/>
            </a:xfrm>
            <a:custGeom>
              <a:avLst/>
              <a:gdLst/>
              <a:ahLst/>
              <a:cxnLst/>
              <a:rect l="l" t="t" r="r" b="b"/>
              <a:pathLst>
                <a:path w="9432" h="7422" extrusionOk="0">
                  <a:moveTo>
                    <a:pt x="1196" y="1"/>
                  </a:moveTo>
                  <a:cubicBezTo>
                    <a:pt x="953" y="1"/>
                    <a:pt x="726" y="81"/>
                    <a:pt x="568" y="347"/>
                  </a:cubicBezTo>
                  <a:cubicBezTo>
                    <a:pt x="13" y="1287"/>
                    <a:pt x="0" y="1804"/>
                    <a:pt x="554" y="2323"/>
                  </a:cubicBezTo>
                  <a:cubicBezTo>
                    <a:pt x="876" y="2620"/>
                    <a:pt x="1297" y="2868"/>
                    <a:pt x="1719" y="2992"/>
                  </a:cubicBezTo>
                  <a:cubicBezTo>
                    <a:pt x="2255" y="3148"/>
                    <a:pt x="2832" y="3194"/>
                    <a:pt x="3396" y="3216"/>
                  </a:cubicBezTo>
                  <a:cubicBezTo>
                    <a:pt x="5491" y="3308"/>
                    <a:pt x="6963" y="4509"/>
                    <a:pt x="7420" y="6530"/>
                  </a:cubicBezTo>
                  <a:cubicBezTo>
                    <a:pt x="7484" y="6815"/>
                    <a:pt x="7544" y="7099"/>
                    <a:pt x="7612" y="7420"/>
                  </a:cubicBezTo>
                  <a:cubicBezTo>
                    <a:pt x="7636" y="7421"/>
                    <a:pt x="7659" y="7421"/>
                    <a:pt x="7682" y="7421"/>
                  </a:cubicBezTo>
                  <a:cubicBezTo>
                    <a:pt x="8425" y="7421"/>
                    <a:pt x="8892" y="6999"/>
                    <a:pt x="9345" y="6581"/>
                  </a:cubicBezTo>
                  <a:cubicBezTo>
                    <a:pt x="9423" y="6512"/>
                    <a:pt x="9432" y="6291"/>
                    <a:pt x="9387" y="6182"/>
                  </a:cubicBezTo>
                  <a:cubicBezTo>
                    <a:pt x="9112" y="5508"/>
                    <a:pt x="8722" y="4953"/>
                    <a:pt x="8017" y="4619"/>
                  </a:cubicBezTo>
                  <a:cubicBezTo>
                    <a:pt x="6761" y="4023"/>
                    <a:pt x="5665" y="3239"/>
                    <a:pt x="5083" y="1873"/>
                  </a:cubicBezTo>
                  <a:cubicBezTo>
                    <a:pt x="4913" y="1470"/>
                    <a:pt x="4538" y="1053"/>
                    <a:pt x="4148" y="870"/>
                  </a:cubicBezTo>
                  <a:cubicBezTo>
                    <a:pt x="3410" y="525"/>
                    <a:pt x="2599" y="319"/>
                    <a:pt x="1806" y="109"/>
                  </a:cubicBezTo>
                  <a:cubicBezTo>
                    <a:pt x="1612" y="57"/>
                    <a:pt x="1398" y="1"/>
                    <a:pt x="1196"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43;p26">
              <a:extLst>
                <a:ext uri="{FF2B5EF4-FFF2-40B4-BE49-F238E27FC236}">
                  <a16:creationId xmlns:a16="http://schemas.microsoft.com/office/drawing/2014/main" id="{E75776B1-7C1B-410F-971A-82D122008D81}"/>
                </a:ext>
              </a:extLst>
            </p:cNvPr>
            <p:cNvSpPr/>
            <p:nvPr/>
          </p:nvSpPr>
          <p:spPr>
            <a:xfrm>
              <a:off x="3121325" y="2915925"/>
              <a:ext cx="919450" cy="67550"/>
            </a:xfrm>
            <a:custGeom>
              <a:avLst/>
              <a:gdLst/>
              <a:ahLst/>
              <a:cxnLst/>
              <a:rect l="l" t="t" r="r" b="b"/>
              <a:pathLst>
                <a:path w="36778" h="2702" extrusionOk="0">
                  <a:moveTo>
                    <a:pt x="36127" y="0"/>
                  </a:moveTo>
                  <a:cubicBezTo>
                    <a:pt x="35830" y="0"/>
                    <a:pt x="35530" y="91"/>
                    <a:pt x="35229" y="112"/>
                  </a:cubicBezTo>
                  <a:cubicBezTo>
                    <a:pt x="32493" y="323"/>
                    <a:pt x="29756" y="593"/>
                    <a:pt x="27011" y="713"/>
                  </a:cubicBezTo>
                  <a:cubicBezTo>
                    <a:pt x="23092" y="887"/>
                    <a:pt x="19173" y="942"/>
                    <a:pt x="15250" y="1066"/>
                  </a:cubicBezTo>
                  <a:cubicBezTo>
                    <a:pt x="10762" y="1203"/>
                    <a:pt x="6275" y="1386"/>
                    <a:pt x="1787" y="1487"/>
                  </a:cubicBezTo>
                  <a:cubicBezTo>
                    <a:pt x="862" y="1510"/>
                    <a:pt x="537" y="2184"/>
                    <a:pt x="1" y="2701"/>
                  </a:cubicBezTo>
                  <a:cubicBezTo>
                    <a:pt x="12271" y="1680"/>
                    <a:pt x="24572" y="1716"/>
                    <a:pt x="36778" y="974"/>
                  </a:cubicBezTo>
                  <a:cubicBezTo>
                    <a:pt x="36750" y="814"/>
                    <a:pt x="36691" y="677"/>
                    <a:pt x="36710" y="548"/>
                  </a:cubicBezTo>
                  <a:cubicBezTo>
                    <a:pt x="36760" y="149"/>
                    <a:pt x="36485" y="21"/>
                    <a:pt x="36201" y="2"/>
                  </a:cubicBezTo>
                  <a:cubicBezTo>
                    <a:pt x="36176" y="1"/>
                    <a:pt x="36152" y="0"/>
                    <a:pt x="36127"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44;p26">
              <a:extLst>
                <a:ext uri="{FF2B5EF4-FFF2-40B4-BE49-F238E27FC236}">
                  <a16:creationId xmlns:a16="http://schemas.microsoft.com/office/drawing/2014/main" id="{0B463DCB-235E-4F51-B0A2-7480F3E46FC7}"/>
                </a:ext>
              </a:extLst>
            </p:cNvPr>
            <p:cNvSpPr/>
            <p:nvPr/>
          </p:nvSpPr>
          <p:spPr>
            <a:xfrm>
              <a:off x="3998725" y="1421775"/>
              <a:ext cx="30050" cy="153325"/>
            </a:xfrm>
            <a:custGeom>
              <a:avLst/>
              <a:gdLst/>
              <a:ahLst/>
              <a:cxnLst/>
              <a:rect l="l" t="t" r="r" b="b"/>
              <a:pathLst>
                <a:path w="1202" h="6133" extrusionOk="0">
                  <a:moveTo>
                    <a:pt x="229" y="0"/>
                  </a:moveTo>
                  <a:cubicBezTo>
                    <a:pt x="152" y="146"/>
                    <a:pt x="0" y="293"/>
                    <a:pt x="9" y="436"/>
                  </a:cubicBezTo>
                  <a:cubicBezTo>
                    <a:pt x="74" y="2058"/>
                    <a:pt x="143" y="3680"/>
                    <a:pt x="266" y="5302"/>
                  </a:cubicBezTo>
                  <a:cubicBezTo>
                    <a:pt x="289" y="5592"/>
                    <a:pt x="574" y="5857"/>
                    <a:pt x="739" y="6133"/>
                  </a:cubicBezTo>
                  <a:cubicBezTo>
                    <a:pt x="894" y="5853"/>
                    <a:pt x="1046" y="5569"/>
                    <a:pt x="1201" y="5289"/>
                  </a:cubicBezTo>
                  <a:cubicBezTo>
                    <a:pt x="1160" y="5270"/>
                    <a:pt x="1119" y="5247"/>
                    <a:pt x="1082" y="5230"/>
                  </a:cubicBezTo>
                  <a:cubicBezTo>
                    <a:pt x="989" y="4099"/>
                    <a:pt x="899" y="2970"/>
                    <a:pt x="811" y="1843"/>
                  </a:cubicBezTo>
                  <a:cubicBezTo>
                    <a:pt x="769" y="1352"/>
                    <a:pt x="761" y="852"/>
                    <a:pt x="668" y="371"/>
                  </a:cubicBezTo>
                  <a:cubicBezTo>
                    <a:pt x="641" y="225"/>
                    <a:pt x="384" y="123"/>
                    <a:pt x="22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45;p26">
              <a:extLst>
                <a:ext uri="{FF2B5EF4-FFF2-40B4-BE49-F238E27FC236}">
                  <a16:creationId xmlns:a16="http://schemas.microsoft.com/office/drawing/2014/main" id="{C999FD1F-EE7E-42F1-A9DB-81C2500447F2}"/>
                </a:ext>
              </a:extLst>
            </p:cNvPr>
            <p:cNvSpPr/>
            <p:nvPr/>
          </p:nvSpPr>
          <p:spPr>
            <a:xfrm>
              <a:off x="4009150" y="2472975"/>
              <a:ext cx="22025" cy="151850"/>
            </a:xfrm>
            <a:custGeom>
              <a:avLst/>
              <a:gdLst/>
              <a:ahLst/>
              <a:cxnLst/>
              <a:rect l="l" t="t" r="r" b="b"/>
              <a:pathLst>
                <a:path w="881" h="6074" extrusionOk="0">
                  <a:moveTo>
                    <a:pt x="317" y="1"/>
                  </a:moveTo>
                  <a:cubicBezTo>
                    <a:pt x="211" y="148"/>
                    <a:pt x="19" y="294"/>
                    <a:pt x="19" y="441"/>
                  </a:cubicBezTo>
                  <a:cubicBezTo>
                    <a:pt x="0" y="2012"/>
                    <a:pt x="0" y="3585"/>
                    <a:pt x="28" y="5157"/>
                  </a:cubicBezTo>
                  <a:cubicBezTo>
                    <a:pt x="32" y="5418"/>
                    <a:pt x="189" y="5685"/>
                    <a:pt x="317" y="6074"/>
                  </a:cubicBezTo>
                  <a:cubicBezTo>
                    <a:pt x="454" y="5845"/>
                    <a:pt x="537" y="5762"/>
                    <a:pt x="555" y="5670"/>
                  </a:cubicBezTo>
                  <a:cubicBezTo>
                    <a:pt x="881" y="3910"/>
                    <a:pt x="871" y="2141"/>
                    <a:pt x="656" y="372"/>
                  </a:cubicBezTo>
                  <a:cubicBezTo>
                    <a:pt x="642" y="239"/>
                    <a:pt x="436" y="125"/>
                    <a:pt x="31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46;p26">
              <a:extLst>
                <a:ext uri="{FF2B5EF4-FFF2-40B4-BE49-F238E27FC236}">
                  <a16:creationId xmlns:a16="http://schemas.microsoft.com/office/drawing/2014/main" id="{2096D10B-1615-4249-9449-D05021E2EBF9}"/>
                </a:ext>
              </a:extLst>
            </p:cNvPr>
            <p:cNvSpPr/>
            <p:nvPr/>
          </p:nvSpPr>
          <p:spPr>
            <a:xfrm>
              <a:off x="4007900" y="2676350"/>
              <a:ext cx="21550" cy="113600"/>
            </a:xfrm>
            <a:custGeom>
              <a:avLst/>
              <a:gdLst/>
              <a:ahLst/>
              <a:cxnLst/>
              <a:rect l="l" t="t" r="r" b="b"/>
              <a:pathLst>
                <a:path w="862" h="4544" extrusionOk="0">
                  <a:moveTo>
                    <a:pt x="500" y="1"/>
                  </a:moveTo>
                  <a:cubicBezTo>
                    <a:pt x="385" y="226"/>
                    <a:pt x="197" y="445"/>
                    <a:pt x="179" y="679"/>
                  </a:cubicBezTo>
                  <a:cubicBezTo>
                    <a:pt x="92" y="1660"/>
                    <a:pt x="41" y="2641"/>
                    <a:pt x="10" y="3627"/>
                  </a:cubicBezTo>
                  <a:cubicBezTo>
                    <a:pt x="1" y="3916"/>
                    <a:pt x="83" y="4209"/>
                    <a:pt x="124" y="4498"/>
                  </a:cubicBezTo>
                  <a:cubicBezTo>
                    <a:pt x="197" y="4517"/>
                    <a:pt x="266" y="4530"/>
                    <a:pt x="339" y="4544"/>
                  </a:cubicBezTo>
                  <a:cubicBezTo>
                    <a:pt x="467" y="4310"/>
                    <a:pt x="683" y="4081"/>
                    <a:pt x="706" y="3838"/>
                  </a:cubicBezTo>
                  <a:cubicBezTo>
                    <a:pt x="793" y="2788"/>
                    <a:pt x="852" y="1734"/>
                    <a:pt x="862" y="684"/>
                  </a:cubicBezTo>
                  <a:cubicBezTo>
                    <a:pt x="862" y="455"/>
                    <a:pt x="624" y="230"/>
                    <a:pt x="50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47;p26">
              <a:extLst>
                <a:ext uri="{FF2B5EF4-FFF2-40B4-BE49-F238E27FC236}">
                  <a16:creationId xmlns:a16="http://schemas.microsoft.com/office/drawing/2014/main" id="{37985D12-0E37-4AC3-B78E-7799678D8E57}"/>
                </a:ext>
              </a:extLst>
            </p:cNvPr>
            <p:cNvSpPr/>
            <p:nvPr/>
          </p:nvSpPr>
          <p:spPr>
            <a:xfrm>
              <a:off x="4006300" y="1605325"/>
              <a:ext cx="19600" cy="96375"/>
            </a:xfrm>
            <a:custGeom>
              <a:avLst/>
              <a:gdLst/>
              <a:ahLst/>
              <a:cxnLst/>
              <a:rect l="l" t="t" r="r" b="b"/>
              <a:pathLst>
                <a:path w="784" h="3855" extrusionOk="0">
                  <a:moveTo>
                    <a:pt x="413" y="0"/>
                  </a:moveTo>
                  <a:cubicBezTo>
                    <a:pt x="297" y="147"/>
                    <a:pt x="105" y="284"/>
                    <a:pt x="82" y="440"/>
                  </a:cubicBezTo>
                  <a:cubicBezTo>
                    <a:pt x="18" y="926"/>
                    <a:pt x="23" y="1421"/>
                    <a:pt x="0" y="1912"/>
                  </a:cubicBezTo>
                  <a:lnTo>
                    <a:pt x="55" y="1912"/>
                  </a:lnTo>
                  <a:cubicBezTo>
                    <a:pt x="55" y="2369"/>
                    <a:pt x="18" y="2828"/>
                    <a:pt x="73" y="3278"/>
                  </a:cubicBezTo>
                  <a:cubicBezTo>
                    <a:pt x="100" y="3484"/>
                    <a:pt x="312" y="3663"/>
                    <a:pt x="444" y="3855"/>
                  </a:cubicBezTo>
                  <a:cubicBezTo>
                    <a:pt x="558" y="3667"/>
                    <a:pt x="770" y="3475"/>
                    <a:pt x="770" y="3286"/>
                  </a:cubicBezTo>
                  <a:cubicBezTo>
                    <a:pt x="783" y="2338"/>
                    <a:pt x="751" y="1393"/>
                    <a:pt x="701" y="445"/>
                  </a:cubicBezTo>
                  <a:cubicBezTo>
                    <a:pt x="692" y="293"/>
                    <a:pt x="513" y="147"/>
                    <a:pt x="41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48;p26">
              <a:extLst>
                <a:ext uri="{FF2B5EF4-FFF2-40B4-BE49-F238E27FC236}">
                  <a16:creationId xmlns:a16="http://schemas.microsoft.com/office/drawing/2014/main" id="{6EEC93F3-8E9B-4258-9CC0-B7458FC9E8D6}"/>
                </a:ext>
              </a:extLst>
            </p:cNvPr>
            <p:cNvSpPr/>
            <p:nvPr/>
          </p:nvSpPr>
          <p:spPr>
            <a:xfrm>
              <a:off x="3963750" y="1551100"/>
              <a:ext cx="38325" cy="91025"/>
            </a:xfrm>
            <a:custGeom>
              <a:avLst/>
              <a:gdLst/>
              <a:ahLst/>
              <a:cxnLst/>
              <a:rect l="l" t="t" r="r" b="b"/>
              <a:pathLst>
                <a:path w="1533" h="3641" extrusionOk="0">
                  <a:moveTo>
                    <a:pt x="1" y="1"/>
                  </a:moveTo>
                  <a:lnTo>
                    <a:pt x="1" y="1"/>
                  </a:lnTo>
                  <a:cubicBezTo>
                    <a:pt x="377" y="1175"/>
                    <a:pt x="66" y="2430"/>
                    <a:pt x="680" y="3640"/>
                  </a:cubicBezTo>
                  <a:cubicBezTo>
                    <a:pt x="1532" y="2518"/>
                    <a:pt x="1092" y="240"/>
                    <a:pt x="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49;p26">
              <a:extLst>
                <a:ext uri="{FF2B5EF4-FFF2-40B4-BE49-F238E27FC236}">
                  <a16:creationId xmlns:a16="http://schemas.microsoft.com/office/drawing/2014/main" id="{7354BE17-86AA-41B2-93B5-E8BC78DA8BAB}"/>
                </a:ext>
              </a:extLst>
            </p:cNvPr>
            <p:cNvSpPr/>
            <p:nvPr/>
          </p:nvSpPr>
          <p:spPr>
            <a:xfrm>
              <a:off x="3959875" y="2605200"/>
              <a:ext cx="21100" cy="92275"/>
            </a:xfrm>
            <a:custGeom>
              <a:avLst/>
              <a:gdLst/>
              <a:ahLst/>
              <a:cxnLst/>
              <a:rect l="l" t="t" r="r" b="b"/>
              <a:pathLst>
                <a:path w="844" h="3691" extrusionOk="0">
                  <a:moveTo>
                    <a:pt x="220" y="1"/>
                  </a:moveTo>
                  <a:cubicBezTo>
                    <a:pt x="152" y="170"/>
                    <a:pt x="19" y="335"/>
                    <a:pt x="15" y="510"/>
                  </a:cubicBezTo>
                  <a:cubicBezTo>
                    <a:pt x="0" y="1110"/>
                    <a:pt x="0" y="1715"/>
                    <a:pt x="46" y="2315"/>
                  </a:cubicBezTo>
                  <a:cubicBezTo>
                    <a:pt x="88" y="2773"/>
                    <a:pt x="208" y="3228"/>
                    <a:pt x="290" y="3686"/>
                  </a:cubicBezTo>
                  <a:cubicBezTo>
                    <a:pt x="372" y="3686"/>
                    <a:pt x="450" y="3686"/>
                    <a:pt x="532" y="3690"/>
                  </a:cubicBezTo>
                  <a:cubicBezTo>
                    <a:pt x="633" y="3315"/>
                    <a:pt x="808" y="2939"/>
                    <a:pt x="816" y="2559"/>
                  </a:cubicBezTo>
                  <a:cubicBezTo>
                    <a:pt x="844" y="1839"/>
                    <a:pt x="803" y="1111"/>
                    <a:pt x="725" y="390"/>
                  </a:cubicBezTo>
                  <a:cubicBezTo>
                    <a:pt x="707" y="244"/>
                    <a:pt x="395" y="129"/>
                    <a:pt x="22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50;p26">
              <a:extLst>
                <a:ext uri="{FF2B5EF4-FFF2-40B4-BE49-F238E27FC236}">
                  <a16:creationId xmlns:a16="http://schemas.microsoft.com/office/drawing/2014/main" id="{287A318B-9990-4B1F-891B-4CA01431E23B}"/>
                </a:ext>
              </a:extLst>
            </p:cNvPr>
            <p:cNvSpPr/>
            <p:nvPr/>
          </p:nvSpPr>
          <p:spPr>
            <a:xfrm>
              <a:off x="3802775" y="724475"/>
              <a:ext cx="180950" cy="123225"/>
            </a:xfrm>
            <a:custGeom>
              <a:avLst/>
              <a:gdLst/>
              <a:ahLst/>
              <a:cxnLst/>
              <a:rect l="l" t="t" r="r" b="b"/>
              <a:pathLst>
                <a:path w="7238" h="4929" extrusionOk="0">
                  <a:moveTo>
                    <a:pt x="184" y="0"/>
                  </a:moveTo>
                  <a:cubicBezTo>
                    <a:pt x="97" y="157"/>
                    <a:pt x="1" y="330"/>
                    <a:pt x="47" y="446"/>
                  </a:cubicBezTo>
                  <a:cubicBezTo>
                    <a:pt x="243" y="913"/>
                    <a:pt x="468" y="1376"/>
                    <a:pt x="706" y="1825"/>
                  </a:cubicBezTo>
                  <a:cubicBezTo>
                    <a:pt x="1181" y="2727"/>
                    <a:pt x="1800" y="3115"/>
                    <a:pt x="2741" y="3115"/>
                  </a:cubicBezTo>
                  <a:cubicBezTo>
                    <a:pt x="2852" y="3115"/>
                    <a:pt x="2968" y="3109"/>
                    <a:pt x="3089" y="3099"/>
                  </a:cubicBezTo>
                  <a:cubicBezTo>
                    <a:pt x="3502" y="3063"/>
                    <a:pt x="3919" y="3038"/>
                    <a:pt x="4332" y="3038"/>
                  </a:cubicBezTo>
                  <a:cubicBezTo>
                    <a:pt x="4391" y="3038"/>
                    <a:pt x="4451" y="3038"/>
                    <a:pt x="4511" y="3040"/>
                  </a:cubicBezTo>
                  <a:cubicBezTo>
                    <a:pt x="5405" y="3054"/>
                    <a:pt x="6143" y="3378"/>
                    <a:pt x="6646" y="4163"/>
                  </a:cubicBezTo>
                  <a:cubicBezTo>
                    <a:pt x="6816" y="4434"/>
                    <a:pt x="7041" y="4676"/>
                    <a:pt x="7237" y="4928"/>
                  </a:cubicBezTo>
                  <a:cubicBezTo>
                    <a:pt x="7087" y="3012"/>
                    <a:pt x="5876" y="1916"/>
                    <a:pt x="4015" y="1815"/>
                  </a:cubicBezTo>
                  <a:cubicBezTo>
                    <a:pt x="2525" y="1738"/>
                    <a:pt x="1004" y="1655"/>
                    <a:pt x="184"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51;p26">
              <a:extLst>
                <a:ext uri="{FF2B5EF4-FFF2-40B4-BE49-F238E27FC236}">
                  <a16:creationId xmlns:a16="http://schemas.microsoft.com/office/drawing/2014/main" id="{EB3F08D5-9842-4641-916F-80C02BFC73F8}"/>
                </a:ext>
              </a:extLst>
            </p:cNvPr>
            <p:cNvSpPr/>
            <p:nvPr/>
          </p:nvSpPr>
          <p:spPr>
            <a:xfrm>
              <a:off x="3191650" y="1845175"/>
              <a:ext cx="774550" cy="277950"/>
            </a:xfrm>
            <a:custGeom>
              <a:avLst/>
              <a:gdLst/>
              <a:ahLst/>
              <a:cxnLst/>
              <a:rect l="l" t="t" r="r" b="b"/>
              <a:pathLst>
                <a:path w="30982" h="11118" extrusionOk="0">
                  <a:moveTo>
                    <a:pt x="26817" y="749"/>
                  </a:moveTo>
                  <a:cubicBezTo>
                    <a:pt x="27839" y="749"/>
                    <a:pt x="28860" y="753"/>
                    <a:pt x="29881" y="760"/>
                  </a:cubicBezTo>
                  <a:lnTo>
                    <a:pt x="29881" y="9671"/>
                  </a:lnTo>
                  <a:cubicBezTo>
                    <a:pt x="29162" y="9635"/>
                    <a:pt x="28525" y="9616"/>
                    <a:pt x="27892" y="9566"/>
                  </a:cubicBezTo>
                  <a:cubicBezTo>
                    <a:pt x="26299" y="9441"/>
                    <a:pt x="24709" y="9388"/>
                    <a:pt x="23119" y="9388"/>
                  </a:cubicBezTo>
                  <a:cubicBezTo>
                    <a:pt x="20371" y="9388"/>
                    <a:pt x="17627" y="9546"/>
                    <a:pt x="14880" y="9767"/>
                  </a:cubicBezTo>
                  <a:cubicBezTo>
                    <a:pt x="13019" y="9913"/>
                    <a:pt x="11149" y="9932"/>
                    <a:pt x="9279" y="10014"/>
                  </a:cubicBezTo>
                  <a:cubicBezTo>
                    <a:pt x="6991" y="10118"/>
                    <a:pt x="4704" y="10221"/>
                    <a:pt x="2417" y="10321"/>
                  </a:cubicBezTo>
                  <a:cubicBezTo>
                    <a:pt x="2339" y="10325"/>
                    <a:pt x="2261" y="10326"/>
                    <a:pt x="2182" y="10326"/>
                  </a:cubicBezTo>
                  <a:cubicBezTo>
                    <a:pt x="2023" y="10326"/>
                    <a:pt x="1858" y="10321"/>
                    <a:pt x="1675" y="10321"/>
                  </a:cubicBezTo>
                  <a:cubicBezTo>
                    <a:pt x="1391" y="7287"/>
                    <a:pt x="1106" y="4285"/>
                    <a:pt x="827" y="1265"/>
                  </a:cubicBezTo>
                  <a:cubicBezTo>
                    <a:pt x="9516" y="1011"/>
                    <a:pt x="18176" y="749"/>
                    <a:pt x="26817" y="749"/>
                  </a:cubicBezTo>
                  <a:close/>
                  <a:moveTo>
                    <a:pt x="29824" y="1"/>
                  </a:moveTo>
                  <a:cubicBezTo>
                    <a:pt x="29745" y="1"/>
                    <a:pt x="29665" y="3"/>
                    <a:pt x="29589" y="3"/>
                  </a:cubicBezTo>
                  <a:cubicBezTo>
                    <a:pt x="21837" y="111"/>
                    <a:pt x="14086" y="228"/>
                    <a:pt x="6336" y="357"/>
                  </a:cubicBezTo>
                  <a:cubicBezTo>
                    <a:pt x="4723" y="385"/>
                    <a:pt x="3114" y="481"/>
                    <a:pt x="1505" y="563"/>
                  </a:cubicBezTo>
                  <a:cubicBezTo>
                    <a:pt x="1271" y="575"/>
                    <a:pt x="1013" y="703"/>
                    <a:pt x="796" y="703"/>
                  </a:cubicBezTo>
                  <a:cubicBezTo>
                    <a:pt x="749" y="703"/>
                    <a:pt x="704" y="697"/>
                    <a:pt x="661" y="682"/>
                  </a:cubicBezTo>
                  <a:cubicBezTo>
                    <a:pt x="547" y="643"/>
                    <a:pt x="459" y="625"/>
                    <a:pt x="391" y="625"/>
                  </a:cubicBezTo>
                  <a:cubicBezTo>
                    <a:pt x="150" y="625"/>
                    <a:pt x="158" y="848"/>
                    <a:pt x="143" y="1127"/>
                  </a:cubicBezTo>
                  <a:cubicBezTo>
                    <a:pt x="1" y="4271"/>
                    <a:pt x="611" y="7370"/>
                    <a:pt x="735" y="10496"/>
                  </a:cubicBezTo>
                  <a:cubicBezTo>
                    <a:pt x="743" y="10679"/>
                    <a:pt x="955" y="10967"/>
                    <a:pt x="1120" y="11005"/>
                  </a:cubicBezTo>
                  <a:cubicBezTo>
                    <a:pt x="1472" y="11085"/>
                    <a:pt x="1845" y="11117"/>
                    <a:pt x="2212" y="11117"/>
                  </a:cubicBezTo>
                  <a:cubicBezTo>
                    <a:pt x="2279" y="11117"/>
                    <a:pt x="2345" y="11116"/>
                    <a:pt x="2412" y="11114"/>
                  </a:cubicBezTo>
                  <a:cubicBezTo>
                    <a:pt x="4260" y="11054"/>
                    <a:pt x="6111" y="10967"/>
                    <a:pt x="7958" y="10898"/>
                  </a:cubicBezTo>
                  <a:cubicBezTo>
                    <a:pt x="9732" y="10835"/>
                    <a:pt x="11511" y="10797"/>
                    <a:pt x="13289" y="10715"/>
                  </a:cubicBezTo>
                  <a:cubicBezTo>
                    <a:pt x="16286" y="10574"/>
                    <a:pt x="19284" y="10317"/>
                    <a:pt x="22286" y="10266"/>
                  </a:cubicBezTo>
                  <a:cubicBezTo>
                    <a:pt x="22545" y="10262"/>
                    <a:pt x="22804" y="10260"/>
                    <a:pt x="23063" y="10260"/>
                  </a:cubicBezTo>
                  <a:cubicBezTo>
                    <a:pt x="25386" y="10260"/>
                    <a:pt x="27711" y="10414"/>
                    <a:pt x="30033" y="10473"/>
                  </a:cubicBezTo>
                  <a:cubicBezTo>
                    <a:pt x="30039" y="10473"/>
                    <a:pt x="30046" y="10473"/>
                    <a:pt x="30052" y="10473"/>
                  </a:cubicBezTo>
                  <a:cubicBezTo>
                    <a:pt x="30362" y="10473"/>
                    <a:pt x="30672" y="10371"/>
                    <a:pt x="30982" y="10321"/>
                  </a:cubicBezTo>
                  <a:cubicBezTo>
                    <a:pt x="30954" y="10258"/>
                    <a:pt x="30927" y="10198"/>
                    <a:pt x="30899" y="10138"/>
                  </a:cubicBezTo>
                  <a:cubicBezTo>
                    <a:pt x="30812" y="9923"/>
                    <a:pt x="30647" y="9703"/>
                    <a:pt x="30647" y="9487"/>
                  </a:cubicBezTo>
                  <a:cubicBezTo>
                    <a:pt x="30638" y="7892"/>
                    <a:pt x="30683" y="6297"/>
                    <a:pt x="30666" y="4702"/>
                  </a:cubicBezTo>
                  <a:cubicBezTo>
                    <a:pt x="30647" y="3250"/>
                    <a:pt x="30582" y="1797"/>
                    <a:pt x="30510" y="344"/>
                  </a:cubicBezTo>
                  <a:cubicBezTo>
                    <a:pt x="30504" y="233"/>
                    <a:pt x="30317" y="81"/>
                    <a:pt x="30184" y="41"/>
                  </a:cubicBezTo>
                  <a:cubicBezTo>
                    <a:pt x="30072" y="7"/>
                    <a:pt x="29949" y="1"/>
                    <a:pt x="2982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52;p26">
              <a:extLst>
                <a:ext uri="{FF2B5EF4-FFF2-40B4-BE49-F238E27FC236}">
                  <a16:creationId xmlns:a16="http://schemas.microsoft.com/office/drawing/2014/main" id="{E1FAC379-EC37-43F8-993A-24C38876CC50}"/>
                </a:ext>
              </a:extLst>
            </p:cNvPr>
            <p:cNvSpPr/>
            <p:nvPr/>
          </p:nvSpPr>
          <p:spPr>
            <a:xfrm>
              <a:off x="3212300" y="1863875"/>
              <a:ext cx="726400" cy="239450"/>
            </a:xfrm>
            <a:custGeom>
              <a:avLst/>
              <a:gdLst/>
              <a:ahLst/>
              <a:cxnLst/>
              <a:rect l="l" t="t" r="r" b="b"/>
              <a:pathLst>
                <a:path w="29056" h="9578" extrusionOk="0">
                  <a:moveTo>
                    <a:pt x="25991" y="1"/>
                  </a:moveTo>
                  <a:cubicBezTo>
                    <a:pt x="17350" y="1"/>
                    <a:pt x="8690" y="263"/>
                    <a:pt x="1" y="517"/>
                  </a:cubicBezTo>
                  <a:cubicBezTo>
                    <a:pt x="280" y="3537"/>
                    <a:pt x="565" y="6539"/>
                    <a:pt x="849" y="9573"/>
                  </a:cubicBezTo>
                  <a:cubicBezTo>
                    <a:pt x="1032" y="9573"/>
                    <a:pt x="1197" y="9578"/>
                    <a:pt x="1356" y="9578"/>
                  </a:cubicBezTo>
                  <a:cubicBezTo>
                    <a:pt x="1435" y="9578"/>
                    <a:pt x="1513" y="9577"/>
                    <a:pt x="1591" y="9573"/>
                  </a:cubicBezTo>
                  <a:cubicBezTo>
                    <a:pt x="3878" y="9469"/>
                    <a:pt x="6166" y="9367"/>
                    <a:pt x="8453" y="9267"/>
                  </a:cubicBezTo>
                  <a:cubicBezTo>
                    <a:pt x="10323" y="9184"/>
                    <a:pt x="12193" y="9166"/>
                    <a:pt x="14054" y="9019"/>
                  </a:cubicBezTo>
                  <a:cubicBezTo>
                    <a:pt x="16801" y="8798"/>
                    <a:pt x="19545" y="8640"/>
                    <a:pt x="22293" y="8640"/>
                  </a:cubicBezTo>
                  <a:cubicBezTo>
                    <a:pt x="23883" y="8640"/>
                    <a:pt x="25473" y="8693"/>
                    <a:pt x="27066" y="8818"/>
                  </a:cubicBezTo>
                  <a:cubicBezTo>
                    <a:pt x="27699" y="8868"/>
                    <a:pt x="28336" y="8887"/>
                    <a:pt x="29055" y="8923"/>
                  </a:cubicBezTo>
                  <a:lnTo>
                    <a:pt x="29055" y="12"/>
                  </a:lnTo>
                  <a:cubicBezTo>
                    <a:pt x="28034" y="5"/>
                    <a:pt x="27013" y="1"/>
                    <a:pt x="2599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53;p26">
              <a:extLst>
                <a:ext uri="{FF2B5EF4-FFF2-40B4-BE49-F238E27FC236}">
                  <a16:creationId xmlns:a16="http://schemas.microsoft.com/office/drawing/2014/main" id="{DE52E780-9982-45A0-803B-408A27F7A089}"/>
                </a:ext>
              </a:extLst>
            </p:cNvPr>
            <p:cNvSpPr/>
            <p:nvPr/>
          </p:nvSpPr>
          <p:spPr>
            <a:xfrm>
              <a:off x="3636750" y="912200"/>
              <a:ext cx="293000" cy="176475"/>
            </a:xfrm>
            <a:custGeom>
              <a:avLst/>
              <a:gdLst/>
              <a:ahLst/>
              <a:cxnLst/>
              <a:rect l="l" t="t" r="r" b="b"/>
              <a:pathLst>
                <a:path w="11720" h="7059" extrusionOk="0">
                  <a:moveTo>
                    <a:pt x="1530" y="0"/>
                  </a:moveTo>
                  <a:cubicBezTo>
                    <a:pt x="1494" y="1081"/>
                    <a:pt x="554" y="1567"/>
                    <a:pt x="0" y="2301"/>
                  </a:cubicBezTo>
                  <a:lnTo>
                    <a:pt x="2182" y="2301"/>
                  </a:lnTo>
                  <a:cubicBezTo>
                    <a:pt x="2913" y="2301"/>
                    <a:pt x="3646" y="2283"/>
                    <a:pt x="4378" y="2283"/>
                  </a:cubicBezTo>
                  <a:cubicBezTo>
                    <a:pt x="4872" y="2283"/>
                    <a:pt x="5365" y="2291"/>
                    <a:pt x="5857" y="2319"/>
                  </a:cubicBezTo>
                  <a:cubicBezTo>
                    <a:pt x="6715" y="2365"/>
                    <a:pt x="6990" y="2745"/>
                    <a:pt x="6990" y="3621"/>
                  </a:cubicBezTo>
                  <a:cubicBezTo>
                    <a:pt x="6990" y="4409"/>
                    <a:pt x="6926" y="5198"/>
                    <a:pt x="6953" y="5981"/>
                  </a:cubicBezTo>
                  <a:cubicBezTo>
                    <a:pt x="6962" y="6224"/>
                    <a:pt x="7136" y="6572"/>
                    <a:pt x="7334" y="6673"/>
                  </a:cubicBezTo>
                  <a:cubicBezTo>
                    <a:pt x="7727" y="6875"/>
                    <a:pt x="8195" y="6935"/>
                    <a:pt x="8636" y="7058"/>
                  </a:cubicBezTo>
                  <a:cubicBezTo>
                    <a:pt x="8901" y="6627"/>
                    <a:pt x="9130" y="6206"/>
                    <a:pt x="9410" y="5825"/>
                  </a:cubicBezTo>
                  <a:cubicBezTo>
                    <a:pt x="9566" y="5615"/>
                    <a:pt x="9786" y="5417"/>
                    <a:pt x="10024" y="5308"/>
                  </a:cubicBezTo>
                  <a:cubicBezTo>
                    <a:pt x="10050" y="5295"/>
                    <a:pt x="10080" y="5290"/>
                    <a:pt x="10113" y="5290"/>
                  </a:cubicBezTo>
                  <a:cubicBezTo>
                    <a:pt x="10211" y="5290"/>
                    <a:pt x="10332" y="5338"/>
                    <a:pt x="10445" y="5376"/>
                  </a:cubicBezTo>
                  <a:lnTo>
                    <a:pt x="10950" y="5376"/>
                  </a:lnTo>
                  <a:cubicBezTo>
                    <a:pt x="11299" y="5261"/>
                    <a:pt x="11486" y="5202"/>
                    <a:pt x="11720" y="5129"/>
                  </a:cubicBezTo>
                  <a:cubicBezTo>
                    <a:pt x="11583" y="4876"/>
                    <a:pt x="11436" y="4665"/>
                    <a:pt x="11335" y="4432"/>
                  </a:cubicBezTo>
                  <a:cubicBezTo>
                    <a:pt x="10702" y="2952"/>
                    <a:pt x="9442" y="2076"/>
                    <a:pt x="8049" y="1618"/>
                  </a:cubicBezTo>
                  <a:cubicBezTo>
                    <a:pt x="5931" y="921"/>
                    <a:pt x="3713" y="527"/>
                    <a:pt x="153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54;p26">
              <a:extLst>
                <a:ext uri="{FF2B5EF4-FFF2-40B4-BE49-F238E27FC236}">
                  <a16:creationId xmlns:a16="http://schemas.microsoft.com/office/drawing/2014/main" id="{B9822AC2-0D94-48E3-980F-24871C8BF40E}"/>
                </a:ext>
              </a:extLst>
            </p:cNvPr>
            <p:cNvSpPr/>
            <p:nvPr/>
          </p:nvSpPr>
          <p:spPr>
            <a:xfrm>
              <a:off x="3201200" y="2261600"/>
              <a:ext cx="685600" cy="76325"/>
            </a:xfrm>
            <a:custGeom>
              <a:avLst/>
              <a:gdLst/>
              <a:ahLst/>
              <a:cxnLst/>
              <a:rect l="l" t="t" r="r" b="b"/>
              <a:pathLst>
                <a:path w="27424" h="3053" extrusionOk="0">
                  <a:moveTo>
                    <a:pt x="26873" y="1"/>
                  </a:moveTo>
                  <a:cubicBezTo>
                    <a:pt x="26708" y="1"/>
                    <a:pt x="26524" y="53"/>
                    <a:pt x="26366" y="90"/>
                  </a:cubicBezTo>
                  <a:cubicBezTo>
                    <a:pt x="26067" y="160"/>
                    <a:pt x="25779" y="292"/>
                    <a:pt x="25495" y="416"/>
                  </a:cubicBezTo>
                  <a:cubicBezTo>
                    <a:pt x="25022" y="613"/>
                    <a:pt x="24555" y="823"/>
                    <a:pt x="24082" y="1030"/>
                  </a:cubicBezTo>
                  <a:cubicBezTo>
                    <a:pt x="23828" y="1144"/>
                    <a:pt x="23570" y="1202"/>
                    <a:pt x="23320" y="1202"/>
                  </a:cubicBezTo>
                  <a:cubicBezTo>
                    <a:pt x="22976" y="1202"/>
                    <a:pt x="22646" y="1092"/>
                    <a:pt x="22359" y="869"/>
                  </a:cubicBezTo>
                  <a:cubicBezTo>
                    <a:pt x="21802" y="430"/>
                    <a:pt x="21244" y="212"/>
                    <a:pt x="20662" y="212"/>
                  </a:cubicBezTo>
                  <a:cubicBezTo>
                    <a:pt x="20238" y="212"/>
                    <a:pt x="19801" y="328"/>
                    <a:pt x="19343" y="558"/>
                  </a:cubicBezTo>
                  <a:cubicBezTo>
                    <a:pt x="18857" y="801"/>
                    <a:pt x="18374" y="913"/>
                    <a:pt x="17884" y="913"/>
                  </a:cubicBezTo>
                  <a:cubicBezTo>
                    <a:pt x="17376" y="913"/>
                    <a:pt x="16861" y="793"/>
                    <a:pt x="16327" y="576"/>
                  </a:cubicBezTo>
                  <a:cubicBezTo>
                    <a:pt x="15951" y="421"/>
                    <a:pt x="15511" y="359"/>
                    <a:pt x="15073" y="359"/>
                  </a:cubicBezTo>
                  <a:cubicBezTo>
                    <a:pt x="14828" y="359"/>
                    <a:pt x="14583" y="379"/>
                    <a:pt x="14351" y="412"/>
                  </a:cubicBezTo>
                  <a:cubicBezTo>
                    <a:pt x="13508" y="531"/>
                    <a:pt x="12683" y="815"/>
                    <a:pt x="11871" y="1100"/>
                  </a:cubicBezTo>
                  <a:cubicBezTo>
                    <a:pt x="11112" y="1367"/>
                    <a:pt x="10342" y="1549"/>
                    <a:pt x="9569" y="1549"/>
                  </a:cubicBezTo>
                  <a:cubicBezTo>
                    <a:pt x="9151" y="1549"/>
                    <a:pt x="8733" y="1496"/>
                    <a:pt x="8314" y="1374"/>
                  </a:cubicBezTo>
                  <a:cubicBezTo>
                    <a:pt x="7750" y="1210"/>
                    <a:pt x="7201" y="1124"/>
                    <a:pt x="6665" y="1124"/>
                  </a:cubicBezTo>
                  <a:cubicBezTo>
                    <a:pt x="5796" y="1124"/>
                    <a:pt x="4960" y="1350"/>
                    <a:pt x="4143" y="1838"/>
                  </a:cubicBezTo>
                  <a:cubicBezTo>
                    <a:pt x="3987" y="1929"/>
                    <a:pt x="3804" y="1979"/>
                    <a:pt x="3630" y="2025"/>
                  </a:cubicBezTo>
                  <a:cubicBezTo>
                    <a:pt x="3261" y="2130"/>
                    <a:pt x="2904" y="2188"/>
                    <a:pt x="2562" y="2188"/>
                  </a:cubicBezTo>
                  <a:cubicBezTo>
                    <a:pt x="1822" y="2188"/>
                    <a:pt x="1151" y="1916"/>
                    <a:pt x="577" y="1251"/>
                  </a:cubicBezTo>
                  <a:cubicBezTo>
                    <a:pt x="477" y="1127"/>
                    <a:pt x="344" y="1035"/>
                    <a:pt x="224" y="930"/>
                  </a:cubicBezTo>
                  <a:cubicBezTo>
                    <a:pt x="146" y="953"/>
                    <a:pt x="73" y="976"/>
                    <a:pt x="1" y="999"/>
                  </a:cubicBezTo>
                  <a:cubicBezTo>
                    <a:pt x="69" y="1273"/>
                    <a:pt x="87" y="1580"/>
                    <a:pt x="230" y="1809"/>
                  </a:cubicBezTo>
                  <a:cubicBezTo>
                    <a:pt x="586" y="2387"/>
                    <a:pt x="1118" y="2763"/>
                    <a:pt x="1793" y="2937"/>
                  </a:cubicBezTo>
                  <a:cubicBezTo>
                    <a:pt x="2106" y="3016"/>
                    <a:pt x="2413" y="3053"/>
                    <a:pt x="2714" y="3053"/>
                  </a:cubicBezTo>
                  <a:cubicBezTo>
                    <a:pt x="3490" y="3053"/>
                    <a:pt x="4227" y="2812"/>
                    <a:pt x="4923" y="2442"/>
                  </a:cubicBezTo>
                  <a:cubicBezTo>
                    <a:pt x="5490" y="2137"/>
                    <a:pt x="6048" y="1986"/>
                    <a:pt x="6631" y="1986"/>
                  </a:cubicBezTo>
                  <a:cubicBezTo>
                    <a:pt x="6966" y="1986"/>
                    <a:pt x="7310" y="2036"/>
                    <a:pt x="7668" y="2135"/>
                  </a:cubicBezTo>
                  <a:cubicBezTo>
                    <a:pt x="8311" y="2315"/>
                    <a:pt x="8952" y="2405"/>
                    <a:pt x="9588" y="2405"/>
                  </a:cubicBezTo>
                  <a:cubicBezTo>
                    <a:pt x="10519" y="2405"/>
                    <a:pt x="11442" y="2213"/>
                    <a:pt x="12349" y="1832"/>
                  </a:cubicBezTo>
                  <a:cubicBezTo>
                    <a:pt x="12770" y="1653"/>
                    <a:pt x="13201" y="1493"/>
                    <a:pt x="13632" y="1338"/>
                  </a:cubicBezTo>
                  <a:cubicBezTo>
                    <a:pt x="14130" y="1163"/>
                    <a:pt x="14649" y="1000"/>
                    <a:pt x="15162" y="1000"/>
                  </a:cubicBezTo>
                  <a:cubicBezTo>
                    <a:pt x="15459" y="1000"/>
                    <a:pt x="15755" y="1055"/>
                    <a:pt x="16043" y="1195"/>
                  </a:cubicBezTo>
                  <a:cubicBezTo>
                    <a:pt x="16636" y="1484"/>
                    <a:pt x="17216" y="1617"/>
                    <a:pt x="17789" y="1617"/>
                  </a:cubicBezTo>
                  <a:cubicBezTo>
                    <a:pt x="18461" y="1617"/>
                    <a:pt x="19122" y="1435"/>
                    <a:pt x="19783" y="1108"/>
                  </a:cubicBezTo>
                  <a:cubicBezTo>
                    <a:pt x="20080" y="961"/>
                    <a:pt x="20356" y="888"/>
                    <a:pt x="20620" y="888"/>
                  </a:cubicBezTo>
                  <a:cubicBezTo>
                    <a:pt x="21024" y="888"/>
                    <a:pt x="21400" y="1059"/>
                    <a:pt x="21786" y="1397"/>
                  </a:cubicBezTo>
                  <a:cubicBezTo>
                    <a:pt x="22262" y="1811"/>
                    <a:pt x="22799" y="2025"/>
                    <a:pt x="23371" y="2025"/>
                  </a:cubicBezTo>
                  <a:cubicBezTo>
                    <a:pt x="23690" y="2025"/>
                    <a:pt x="24020" y="1958"/>
                    <a:pt x="24356" y="1823"/>
                  </a:cubicBezTo>
                  <a:cubicBezTo>
                    <a:pt x="25121" y="1516"/>
                    <a:pt x="25883" y="1205"/>
                    <a:pt x="26644" y="888"/>
                  </a:cubicBezTo>
                  <a:cubicBezTo>
                    <a:pt x="26928" y="774"/>
                    <a:pt x="27423" y="778"/>
                    <a:pt x="27309" y="334"/>
                  </a:cubicBezTo>
                  <a:cubicBezTo>
                    <a:pt x="27239" y="75"/>
                    <a:pt x="27069" y="1"/>
                    <a:pt x="2687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55;p26">
              <a:extLst>
                <a:ext uri="{FF2B5EF4-FFF2-40B4-BE49-F238E27FC236}">
                  <a16:creationId xmlns:a16="http://schemas.microsoft.com/office/drawing/2014/main" id="{C2B0C009-D7BE-4477-BC97-3B3E5582CD45}"/>
                </a:ext>
              </a:extLst>
            </p:cNvPr>
            <p:cNvSpPr/>
            <p:nvPr/>
          </p:nvSpPr>
          <p:spPr>
            <a:xfrm>
              <a:off x="3645675" y="2538400"/>
              <a:ext cx="229650" cy="46350"/>
            </a:xfrm>
            <a:custGeom>
              <a:avLst/>
              <a:gdLst/>
              <a:ahLst/>
              <a:cxnLst/>
              <a:rect l="l" t="t" r="r" b="b"/>
              <a:pathLst>
                <a:path w="9186" h="1854" extrusionOk="0">
                  <a:moveTo>
                    <a:pt x="464" y="1"/>
                  </a:moveTo>
                  <a:cubicBezTo>
                    <a:pt x="1" y="601"/>
                    <a:pt x="258" y="1505"/>
                    <a:pt x="1013" y="1627"/>
                  </a:cubicBezTo>
                  <a:cubicBezTo>
                    <a:pt x="1218" y="1661"/>
                    <a:pt x="1433" y="1678"/>
                    <a:pt x="1650" y="1678"/>
                  </a:cubicBezTo>
                  <a:cubicBezTo>
                    <a:pt x="2055" y="1678"/>
                    <a:pt x="2467" y="1619"/>
                    <a:pt x="2837" y="1499"/>
                  </a:cubicBezTo>
                  <a:cubicBezTo>
                    <a:pt x="3240" y="1367"/>
                    <a:pt x="3627" y="1312"/>
                    <a:pt x="4012" y="1312"/>
                  </a:cubicBezTo>
                  <a:cubicBezTo>
                    <a:pt x="4455" y="1312"/>
                    <a:pt x="4896" y="1385"/>
                    <a:pt x="5359" y="1495"/>
                  </a:cubicBezTo>
                  <a:cubicBezTo>
                    <a:pt x="6308" y="1724"/>
                    <a:pt x="7302" y="1789"/>
                    <a:pt x="8283" y="1852"/>
                  </a:cubicBezTo>
                  <a:cubicBezTo>
                    <a:pt x="8295" y="1853"/>
                    <a:pt x="8306" y="1853"/>
                    <a:pt x="8318" y="1853"/>
                  </a:cubicBezTo>
                  <a:cubicBezTo>
                    <a:pt x="8600" y="1853"/>
                    <a:pt x="8895" y="1642"/>
                    <a:pt x="9186" y="1532"/>
                  </a:cubicBezTo>
                  <a:cubicBezTo>
                    <a:pt x="9168" y="1449"/>
                    <a:pt x="9149" y="1362"/>
                    <a:pt x="9135" y="1280"/>
                  </a:cubicBezTo>
                  <a:cubicBezTo>
                    <a:pt x="8893" y="1211"/>
                    <a:pt x="8659" y="1120"/>
                    <a:pt x="8416" y="1082"/>
                  </a:cubicBezTo>
                  <a:cubicBezTo>
                    <a:pt x="7600" y="954"/>
                    <a:pt x="6756" y="940"/>
                    <a:pt x="5977" y="711"/>
                  </a:cubicBezTo>
                  <a:cubicBezTo>
                    <a:pt x="5324" y="522"/>
                    <a:pt x="4690" y="403"/>
                    <a:pt x="4054" y="403"/>
                  </a:cubicBezTo>
                  <a:cubicBezTo>
                    <a:pt x="3487" y="403"/>
                    <a:pt x="2917" y="497"/>
                    <a:pt x="2329" y="720"/>
                  </a:cubicBezTo>
                  <a:cubicBezTo>
                    <a:pt x="1996" y="849"/>
                    <a:pt x="1755" y="917"/>
                    <a:pt x="1560" y="917"/>
                  </a:cubicBezTo>
                  <a:cubicBezTo>
                    <a:pt x="1178" y="917"/>
                    <a:pt x="973" y="655"/>
                    <a:pt x="597" y="69"/>
                  </a:cubicBezTo>
                  <a:cubicBezTo>
                    <a:pt x="569" y="33"/>
                    <a:pt x="504" y="20"/>
                    <a:pt x="46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56;p26">
              <a:extLst>
                <a:ext uri="{FF2B5EF4-FFF2-40B4-BE49-F238E27FC236}">
                  <a16:creationId xmlns:a16="http://schemas.microsoft.com/office/drawing/2014/main" id="{6CB39078-5854-4E6F-9C18-98A84D17488D}"/>
                </a:ext>
              </a:extLst>
            </p:cNvPr>
            <p:cNvSpPr/>
            <p:nvPr/>
          </p:nvSpPr>
          <p:spPr>
            <a:xfrm>
              <a:off x="3206725" y="2398400"/>
              <a:ext cx="628300" cy="61500"/>
            </a:xfrm>
            <a:custGeom>
              <a:avLst/>
              <a:gdLst/>
              <a:ahLst/>
              <a:cxnLst/>
              <a:rect l="l" t="t" r="r" b="b"/>
              <a:pathLst>
                <a:path w="25132" h="2460" extrusionOk="0">
                  <a:moveTo>
                    <a:pt x="6688" y="1"/>
                  </a:moveTo>
                  <a:cubicBezTo>
                    <a:pt x="6287" y="1"/>
                    <a:pt x="5875" y="131"/>
                    <a:pt x="5482" y="334"/>
                  </a:cubicBezTo>
                  <a:cubicBezTo>
                    <a:pt x="5142" y="508"/>
                    <a:pt x="4813" y="711"/>
                    <a:pt x="4473" y="889"/>
                  </a:cubicBezTo>
                  <a:cubicBezTo>
                    <a:pt x="3749" y="1274"/>
                    <a:pt x="3197" y="1472"/>
                    <a:pt x="2683" y="1472"/>
                  </a:cubicBezTo>
                  <a:cubicBezTo>
                    <a:pt x="2046" y="1472"/>
                    <a:pt x="1468" y="1166"/>
                    <a:pt x="696" y="531"/>
                  </a:cubicBezTo>
                  <a:cubicBezTo>
                    <a:pt x="650" y="500"/>
                    <a:pt x="619" y="440"/>
                    <a:pt x="568" y="431"/>
                  </a:cubicBezTo>
                  <a:cubicBezTo>
                    <a:pt x="421" y="399"/>
                    <a:pt x="270" y="380"/>
                    <a:pt x="118" y="357"/>
                  </a:cubicBezTo>
                  <a:cubicBezTo>
                    <a:pt x="101" y="527"/>
                    <a:pt x="0" y="747"/>
                    <a:pt x="73" y="853"/>
                  </a:cubicBezTo>
                  <a:cubicBezTo>
                    <a:pt x="637" y="1677"/>
                    <a:pt x="1377" y="2460"/>
                    <a:pt x="2391" y="2460"/>
                  </a:cubicBezTo>
                  <a:cubicBezTo>
                    <a:pt x="2588" y="2460"/>
                    <a:pt x="2796" y="2430"/>
                    <a:pt x="3015" y="2365"/>
                  </a:cubicBezTo>
                  <a:cubicBezTo>
                    <a:pt x="3955" y="2086"/>
                    <a:pt x="4868" y="1696"/>
                    <a:pt x="5747" y="1270"/>
                  </a:cubicBezTo>
                  <a:cubicBezTo>
                    <a:pt x="6067" y="1117"/>
                    <a:pt x="6369" y="1022"/>
                    <a:pt x="6663" y="1022"/>
                  </a:cubicBezTo>
                  <a:cubicBezTo>
                    <a:pt x="6943" y="1022"/>
                    <a:pt x="7217" y="1107"/>
                    <a:pt x="7493" y="1310"/>
                  </a:cubicBezTo>
                  <a:cubicBezTo>
                    <a:pt x="8398" y="1976"/>
                    <a:pt x="9368" y="2261"/>
                    <a:pt x="10398" y="2261"/>
                  </a:cubicBezTo>
                  <a:cubicBezTo>
                    <a:pt x="10829" y="2261"/>
                    <a:pt x="11272" y="2211"/>
                    <a:pt x="11724" y="2117"/>
                  </a:cubicBezTo>
                  <a:cubicBezTo>
                    <a:pt x="12256" y="2007"/>
                    <a:pt x="12788" y="1942"/>
                    <a:pt x="13324" y="1942"/>
                  </a:cubicBezTo>
                  <a:cubicBezTo>
                    <a:pt x="13766" y="1942"/>
                    <a:pt x="14211" y="1986"/>
                    <a:pt x="14662" y="2086"/>
                  </a:cubicBezTo>
                  <a:cubicBezTo>
                    <a:pt x="15624" y="2293"/>
                    <a:pt x="16621" y="2433"/>
                    <a:pt x="17602" y="2433"/>
                  </a:cubicBezTo>
                  <a:cubicBezTo>
                    <a:pt x="17617" y="2433"/>
                    <a:pt x="17632" y="2433"/>
                    <a:pt x="17647" y="2433"/>
                  </a:cubicBezTo>
                  <a:cubicBezTo>
                    <a:pt x="19071" y="2433"/>
                    <a:pt x="20502" y="2305"/>
                    <a:pt x="21918" y="2168"/>
                  </a:cubicBezTo>
                  <a:cubicBezTo>
                    <a:pt x="23055" y="2058"/>
                    <a:pt x="24122" y="1682"/>
                    <a:pt x="25131" y="1150"/>
                  </a:cubicBezTo>
                  <a:cubicBezTo>
                    <a:pt x="25131" y="1072"/>
                    <a:pt x="25127" y="994"/>
                    <a:pt x="25127" y="921"/>
                  </a:cubicBezTo>
                  <a:cubicBezTo>
                    <a:pt x="24858" y="921"/>
                    <a:pt x="24589" y="904"/>
                    <a:pt x="24322" y="904"/>
                  </a:cubicBezTo>
                  <a:cubicBezTo>
                    <a:pt x="24174" y="904"/>
                    <a:pt x="24027" y="909"/>
                    <a:pt x="23880" y="925"/>
                  </a:cubicBezTo>
                  <a:cubicBezTo>
                    <a:pt x="22647" y="1063"/>
                    <a:pt x="21419" y="1288"/>
                    <a:pt x="20186" y="1379"/>
                  </a:cubicBezTo>
                  <a:cubicBezTo>
                    <a:pt x="19352" y="1438"/>
                    <a:pt x="18518" y="1493"/>
                    <a:pt x="17685" y="1493"/>
                  </a:cubicBezTo>
                  <a:cubicBezTo>
                    <a:pt x="16568" y="1493"/>
                    <a:pt x="15454" y="1395"/>
                    <a:pt x="14346" y="1077"/>
                  </a:cubicBezTo>
                  <a:cubicBezTo>
                    <a:pt x="14041" y="990"/>
                    <a:pt x="13710" y="953"/>
                    <a:pt x="13376" y="953"/>
                  </a:cubicBezTo>
                  <a:cubicBezTo>
                    <a:pt x="13042" y="953"/>
                    <a:pt x="12705" y="990"/>
                    <a:pt x="12389" y="1049"/>
                  </a:cubicBezTo>
                  <a:cubicBezTo>
                    <a:pt x="11761" y="1172"/>
                    <a:pt x="11146" y="1257"/>
                    <a:pt x="10546" y="1257"/>
                  </a:cubicBezTo>
                  <a:cubicBezTo>
                    <a:pt x="9550" y="1257"/>
                    <a:pt x="8592" y="1022"/>
                    <a:pt x="7677" y="330"/>
                  </a:cubicBezTo>
                  <a:cubicBezTo>
                    <a:pt x="7371" y="98"/>
                    <a:pt x="7034" y="1"/>
                    <a:pt x="668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57;p26">
              <a:extLst>
                <a:ext uri="{FF2B5EF4-FFF2-40B4-BE49-F238E27FC236}">
                  <a16:creationId xmlns:a16="http://schemas.microsoft.com/office/drawing/2014/main" id="{3ED0C471-1A42-4906-9810-C79F69A44BED}"/>
                </a:ext>
              </a:extLst>
            </p:cNvPr>
            <p:cNvSpPr/>
            <p:nvPr/>
          </p:nvSpPr>
          <p:spPr>
            <a:xfrm>
              <a:off x="3358950" y="990125"/>
              <a:ext cx="433175" cy="746750"/>
            </a:xfrm>
            <a:custGeom>
              <a:avLst/>
              <a:gdLst/>
              <a:ahLst/>
              <a:cxnLst/>
              <a:rect l="l" t="t" r="r" b="b"/>
              <a:pathLst>
                <a:path w="17327" h="29870" extrusionOk="0">
                  <a:moveTo>
                    <a:pt x="2330" y="6059"/>
                  </a:moveTo>
                  <a:cubicBezTo>
                    <a:pt x="2454" y="6156"/>
                    <a:pt x="2624" y="6225"/>
                    <a:pt x="2683" y="6347"/>
                  </a:cubicBezTo>
                  <a:cubicBezTo>
                    <a:pt x="2780" y="6536"/>
                    <a:pt x="2835" y="6765"/>
                    <a:pt x="2848" y="6976"/>
                  </a:cubicBezTo>
                  <a:cubicBezTo>
                    <a:pt x="2921" y="8236"/>
                    <a:pt x="2999" y="9496"/>
                    <a:pt x="3018" y="10758"/>
                  </a:cubicBezTo>
                  <a:cubicBezTo>
                    <a:pt x="3022" y="11097"/>
                    <a:pt x="2802" y="11440"/>
                    <a:pt x="2688" y="11779"/>
                  </a:cubicBezTo>
                  <a:lnTo>
                    <a:pt x="2483" y="11753"/>
                  </a:lnTo>
                  <a:cubicBezTo>
                    <a:pt x="2418" y="11518"/>
                    <a:pt x="2308" y="11289"/>
                    <a:pt x="2294" y="11051"/>
                  </a:cubicBezTo>
                  <a:cubicBezTo>
                    <a:pt x="2227" y="9515"/>
                    <a:pt x="2170" y="7980"/>
                    <a:pt x="2125" y="6444"/>
                  </a:cubicBezTo>
                  <a:cubicBezTo>
                    <a:pt x="2125" y="6316"/>
                    <a:pt x="2262" y="6187"/>
                    <a:pt x="2330" y="6059"/>
                  </a:cubicBezTo>
                  <a:close/>
                  <a:moveTo>
                    <a:pt x="4901" y="9698"/>
                  </a:moveTo>
                  <a:cubicBezTo>
                    <a:pt x="5052" y="9804"/>
                    <a:pt x="5282" y="9882"/>
                    <a:pt x="5346" y="10028"/>
                  </a:cubicBezTo>
                  <a:cubicBezTo>
                    <a:pt x="5484" y="10340"/>
                    <a:pt x="5625" y="10693"/>
                    <a:pt x="5607" y="11023"/>
                  </a:cubicBezTo>
                  <a:cubicBezTo>
                    <a:pt x="5561" y="12017"/>
                    <a:pt x="5452" y="13012"/>
                    <a:pt x="5332" y="14002"/>
                  </a:cubicBezTo>
                  <a:cubicBezTo>
                    <a:pt x="5318" y="14126"/>
                    <a:pt x="5102" y="14227"/>
                    <a:pt x="4979" y="14337"/>
                  </a:cubicBezTo>
                  <a:cubicBezTo>
                    <a:pt x="4920" y="14200"/>
                    <a:pt x="4805" y="14062"/>
                    <a:pt x="4800" y="13920"/>
                  </a:cubicBezTo>
                  <a:cubicBezTo>
                    <a:pt x="4777" y="13388"/>
                    <a:pt x="4791" y="12861"/>
                    <a:pt x="4791" y="12329"/>
                  </a:cubicBezTo>
                  <a:lnTo>
                    <a:pt x="4819" y="12329"/>
                  </a:lnTo>
                  <a:cubicBezTo>
                    <a:pt x="4773" y="11615"/>
                    <a:pt x="4714" y="10904"/>
                    <a:pt x="4691" y="10190"/>
                  </a:cubicBezTo>
                  <a:cubicBezTo>
                    <a:pt x="4686" y="10028"/>
                    <a:pt x="4828" y="9863"/>
                    <a:pt x="4901" y="9698"/>
                  </a:cubicBezTo>
                  <a:close/>
                  <a:moveTo>
                    <a:pt x="2890" y="13741"/>
                  </a:moveTo>
                  <a:cubicBezTo>
                    <a:pt x="3045" y="13901"/>
                    <a:pt x="3279" y="14035"/>
                    <a:pt x="3334" y="14223"/>
                  </a:cubicBezTo>
                  <a:cubicBezTo>
                    <a:pt x="3435" y="14570"/>
                    <a:pt x="3445" y="14946"/>
                    <a:pt x="3468" y="15308"/>
                  </a:cubicBezTo>
                  <a:cubicBezTo>
                    <a:pt x="3513" y="15968"/>
                    <a:pt x="3536" y="16625"/>
                    <a:pt x="3563" y="17284"/>
                  </a:cubicBezTo>
                  <a:cubicBezTo>
                    <a:pt x="3577" y="17284"/>
                    <a:pt x="3590" y="17285"/>
                    <a:pt x="3605" y="17289"/>
                  </a:cubicBezTo>
                  <a:cubicBezTo>
                    <a:pt x="3559" y="17632"/>
                    <a:pt x="3536" y="17980"/>
                    <a:pt x="3453" y="18316"/>
                  </a:cubicBezTo>
                  <a:cubicBezTo>
                    <a:pt x="3422" y="18449"/>
                    <a:pt x="3261" y="18550"/>
                    <a:pt x="3155" y="18664"/>
                  </a:cubicBezTo>
                  <a:cubicBezTo>
                    <a:pt x="3045" y="18554"/>
                    <a:pt x="2871" y="18457"/>
                    <a:pt x="2843" y="18329"/>
                  </a:cubicBezTo>
                  <a:cubicBezTo>
                    <a:pt x="2743" y="17848"/>
                    <a:pt x="2652" y="17357"/>
                    <a:pt x="2629" y="16867"/>
                  </a:cubicBezTo>
                  <a:cubicBezTo>
                    <a:pt x="2582" y="16010"/>
                    <a:pt x="2574" y="15148"/>
                    <a:pt x="2591" y="14286"/>
                  </a:cubicBezTo>
                  <a:cubicBezTo>
                    <a:pt x="2597" y="14103"/>
                    <a:pt x="2784" y="13924"/>
                    <a:pt x="2890" y="13741"/>
                  </a:cubicBezTo>
                  <a:close/>
                  <a:moveTo>
                    <a:pt x="16666" y="0"/>
                  </a:moveTo>
                  <a:cubicBezTo>
                    <a:pt x="16593" y="0"/>
                    <a:pt x="16511" y="2"/>
                    <a:pt x="16419" y="5"/>
                  </a:cubicBezTo>
                  <a:cubicBezTo>
                    <a:pt x="14164" y="64"/>
                    <a:pt x="11913" y="143"/>
                    <a:pt x="9662" y="225"/>
                  </a:cubicBezTo>
                  <a:cubicBezTo>
                    <a:pt x="6715" y="339"/>
                    <a:pt x="3878" y="1067"/>
                    <a:pt x="1041" y="1815"/>
                  </a:cubicBezTo>
                  <a:cubicBezTo>
                    <a:pt x="505" y="1953"/>
                    <a:pt x="280" y="2268"/>
                    <a:pt x="276" y="2846"/>
                  </a:cubicBezTo>
                  <a:cubicBezTo>
                    <a:pt x="262" y="4437"/>
                    <a:pt x="189" y="6032"/>
                    <a:pt x="152" y="7626"/>
                  </a:cubicBezTo>
                  <a:cubicBezTo>
                    <a:pt x="1" y="13985"/>
                    <a:pt x="299" y="20296"/>
                    <a:pt x="2049" y="26461"/>
                  </a:cubicBezTo>
                  <a:cubicBezTo>
                    <a:pt x="2352" y="27528"/>
                    <a:pt x="2668" y="28592"/>
                    <a:pt x="2981" y="29655"/>
                  </a:cubicBezTo>
                  <a:cubicBezTo>
                    <a:pt x="3902" y="28046"/>
                    <a:pt x="4695" y="26442"/>
                    <a:pt x="5482" y="24838"/>
                  </a:cubicBezTo>
                  <a:cubicBezTo>
                    <a:pt x="5707" y="24379"/>
                    <a:pt x="5905" y="23902"/>
                    <a:pt x="6147" y="23453"/>
                  </a:cubicBezTo>
                  <a:cubicBezTo>
                    <a:pt x="6327" y="23120"/>
                    <a:pt x="6506" y="22949"/>
                    <a:pt x="6702" y="22949"/>
                  </a:cubicBezTo>
                  <a:cubicBezTo>
                    <a:pt x="6864" y="22949"/>
                    <a:pt x="7038" y="23067"/>
                    <a:pt x="7234" y="23311"/>
                  </a:cubicBezTo>
                  <a:cubicBezTo>
                    <a:pt x="8063" y="24333"/>
                    <a:pt x="8783" y="25442"/>
                    <a:pt x="9622" y="26451"/>
                  </a:cubicBezTo>
                  <a:cubicBezTo>
                    <a:pt x="10607" y="27629"/>
                    <a:pt x="11671" y="28733"/>
                    <a:pt x="12702" y="29870"/>
                  </a:cubicBezTo>
                  <a:cubicBezTo>
                    <a:pt x="12757" y="29842"/>
                    <a:pt x="12807" y="29815"/>
                    <a:pt x="12862" y="29788"/>
                  </a:cubicBezTo>
                  <a:cubicBezTo>
                    <a:pt x="12872" y="29650"/>
                    <a:pt x="12908" y="29508"/>
                    <a:pt x="12895" y="29371"/>
                  </a:cubicBezTo>
                  <a:cubicBezTo>
                    <a:pt x="12831" y="28454"/>
                    <a:pt x="12753" y="27541"/>
                    <a:pt x="12688" y="26630"/>
                  </a:cubicBezTo>
                  <a:cubicBezTo>
                    <a:pt x="12446" y="22995"/>
                    <a:pt x="12125" y="19364"/>
                    <a:pt x="11983" y="15725"/>
                  </a:cubicBezTo>
                  <a:cubicBezTo>
                    <a:pt x="11864" y="12637"/>
                    <a:pt x="12272" y="9579"/>
                    <a:pt x="13179" y="6613"/>
                  </a:cubicBezTo>
                  <a:cubicBezTo>
                    <a:pt x="13692" y="4936"/>
                    <a:pt x="14619" y="3570"/>
                    <a:pt x="16479" y="3129"/>
                  </a:cubicBezTo>
                  <a:cubicBezTo>
                    <a:pt x="16718" y="3075"/>
                    <a:pt x="16969" y="3066"/>
                    <a:pt x="17314" y="3024"/>
                  </a:cubicBezTo>
                  <a:cubicBezTo>
                    <a:pt x="17314" y="2283"/>
                    <a:pt x="17327" y="1572"/>
                    <a:pt x="17309" y="857"/>
                  </a:cubicBezTo>
                  <a:cubicBezTo>
                    <a:pt x="17289" y="115"/>
                    <a:pt x="17257" y="0"/>
                    <a:pt x="16666"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 name="Google Shape;658;p26">
              <a:extLst>
                <a:ext uri="{FF2B5EF4-FFF2-40B4-BE49-F238E27FC236}">
                  <a16:creationId xmlns:a16="http://schemas.microsoft.com/office/drawing/2014/main" id="{A7F5621B-02F2-4FB1-BB93-ADD8F885DA73}"/>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59;p26">
              <a:extLst>
                <a:ext uri="{FF2B5EF4-FFF2-40B4-BE49-F238E27FC236}">
                  <a16:creationId xmlns:a16="http://schemas.microsoft.com/office/drawing/2014/main" id="{DBA46C04-0812-4DAF-A14A-A1988C2CC4EC}"/>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60;p26">
              <a:extLst>
                <a:ext uri="{FF2B5EF4-FFF2-40B4-BE49-F238E27FC236}">
                  <a16:creationId xmlns:a16="http://schemas.microsoft.com/office/drawing/2014/main" id="{3AF6CD9F-80FA-4D92-A754-E1F315399A6E}"/>
                </a:ext>
              </a:extLst>
            </p:cNvPr>
            <p:cNvSpPr/>
            <p:nvPr/>
          </p:nvSpPr>
          <p:spPr>
            <a:xfrm>
              <a:off x="3496925" y="679475"/>
              <a:ext cx="100850" cy="57625"/>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61;p26">
              <a:extLst>
                <a:ext uri="{FF2B5EF4-FFF2-40B4-BE49-F238E27FC236}">
                  <a16:creationId xmlns:a16="http://schemas.microsoft.com/office/drawing/2014/main" id="{92821193-1FBF-4418-B60E-27D3C2AE5725}"/>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62;p26">
              <a:extLst>
                <a:ext uri="{FF2B5EF4-FFF2-40B4-BE49-F238E27FC236}">
                  <a16:creationId xmlns:a16="http://schemas.microsoft.com/office/drawing/2014/main" id="{DE628B59-083E-44CD-967E-117792392322}"/>
                </a:ext>
              </a:extLst>
            </p:cNvPr>
            <p:cNvSpPr/>
            <p:nvPr/>
          </p:nvSpPr>
          <p:spPr>
            <a:xfrm>
              <a:off x="3265350" y="940600"/>
              <a:ext cx="285450" cy="129325"/>
            </a:xfrm>
            <a:custGeom>
              <a:avLst/>
              <a:gdLst/>
              <a:ahLst/>
              <a:cxnLst/>
              <a:rect l="l" t="t" r="r" b="b"/>
              <a:pathLst>
                <a:path w="11418" h="5173" extrusionOk="0">
                  <a:moveTo>
                    <a:pt x="8502" y="1"/>
                  </a:moveTo>
                  <a:cubicBezTo>
                    <a:pt x="8408" y="1"/>
                    <a:pt x="8308" y="26"/>
                    <a:pt x="8191" y="74"/>
                  </a:cubicBezTo>
                  <a:cubicBezTo>
                    <a:pt x="6083" y="953"/>
                    <a:pt x="3961" y="1811"/>
                    <a:pt x="1847" y="2691"/>
                  </a:cubicBezTo>
                  <a:cubicBezTo>
                    <a:pt x="1183" y="2971"/>
                    <a:pt x="546" y="3309"/>
                    <a:pt x="0" y="3570"/>
                  </a:cubicBezTo>
                  <a:cubicBezTo>
                    <a:pt x="490" y="4107"/>
                    <a:pt x="926" y="4597"/>
                    <a:pt x="1375" y="5070"/>
                  </a:cubicBezTo>
                  <a:cubicBezTo>
                    <a:pt x="1442" y="5136"/>
                    <a:pt x="1575" y="5172"/>
                    <a:pt x="1681" y="5172"/>
                  </a:cubicBezTo>
                  <a:cubicBezTo>
                    <a:pt x="1692" y="5172"/>
                    <a:pt x="1704" y="5172"/>
                    <a:pt x="1714" y="5171"/>
                  </a:cubicBezTo>
                  <a:cubicBezTo>
                    <a:pt x="2183" y="5129"/>
                    <a:pt x="2654" y="5065"/>
                    <a:pt x="3113" y="5015"/>
                  </a:cubicBezTo>
                  <a:cubicBezTo>
                    <a:pt x="3306" y="3617"/>
                    <a:pt x="3255" y="3314"/>
                    <a:pt x="4914" y="2870"/>
                  </a:cubicBezTo>
                  <a:cubicBezTo>
                    <a:pt x="7059" y="2297"/>
                    <a:pt x="9213" y="1778"/>
                    <a:pt x="11418" y="1494"/>
                  </a:cubicBezTo>
                  <a:lnTo>
                    <a:pt x="11390" y="1298"/>
                  </a:lnTo>
                  <a:cubicBezTo>
                    <a:pt x="11269" y="1305"/>
                    <a:pt x="11147" y="1311"/>
                    <a:pt x="11027" y="1311"/>
                  </a:cubicBezTo>
                  <a:cubicBezTo>
                    <a:pt x="10780" y="1311"/>
                    <a:pt x="10544" y="1285"/>
                    <a:pt x="10350" y="1183"/>
                  </a:cubicBezTo>
                  <a:cubicBezTo>
                    <a:pt x="9847" y="918"/>
                    <a:pt x="9380" y="594"/>
                    <a:pt x="8957" y="215"/>
                  </a:cubicBezTo>
                  <a:cubicBezTo>
                    <a:pt x="8794" y="69"/>
                    <a:pt x="8657" y="1"/>
                    <a:pt x="8502"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63;p26">
              <a:extLst>
                <a:ext uri="{FF2B5EF4-FFF2-40B4-BE49-F238E27FC236}">
                  <a16:creationId xmlns:a16="http://schemas.microsoft.com/office/drawing/2014/main" id="{8D98FFB9-B37A-4737-9264-83CD8E94BF25}"/>
                </a:ext>
              </a:extLst>
            </p:cNvPr>
            <p:cNvSpPr/>
            <p:nvPr/>
          </p:nvSpPr>
          <p:spPr>
            <a:xfrm>
              <a:off x="3476100" y="1232575"/>
              <a:ext cx="23475" cy="115975"/>
            </a:xfrm>
            <a:custGeom>
              <a:avLst/>
              <a:gdLst/>
              <a:ahLst/>
              <a:cxnLst/>
              <a:rect l="l" t="t" r="r" b="b"/>
              <a:pathLst>
                <a:path w="939" h="4639" extrusionOk="0">
                  <a:moveTo>
                    <a:pt x="216" y="0"/>
                  </a:moveTo>
                  <a:cubicBezTo>
                    <a:pt x="143" y="165"/>
                    <a:pt x="0" y="330"/>
                    <a:pt x="6" y="491"/>
                  </a:cubicBezTo>
                  <a:cubicBezTo>
                    <a:pt x="28" y="1206"/>
                    <a:pt x="88" y="1916"/>
                    <a:pt x="133" y="2631"/>
                  </a:cubicBezTo>
                  <a:lnTo>
                    <a:pt x="105" y="2631"/>
                  </a:lnTo>
                  <a:cubicBezTo>
                    <a:pt x="105" y="3162"/>
                    <a:pt x="92" y="3690"/>
                    <a:pt x="115" y="4222"/>
                  </a:cubicBezTo>
                  <a:cubicBezTo>
                    <a:pt x="119" y="4363"/>
                    <a:pt x="234" y="4502"/>
                    <a:pt x="293" y="4639"/>
                  </a:cubicBezTo>
                  <a:cubicBezTo>
                    <a:pt x="417" y="4529"/>
                    <a:pt x="633" y="4427"/>
                    <a:pt x="646" y="4304"/>
                  </a:cubicBezTo>
                  <a:cubicBezTo>
                    <a:pt x="766" y="3314"/>
                    <a:pt x="875" y="2319"/>
                    <a:pt x="921" y="1325"/>
                  </a:cubicBezTo>
                  <a:cubicBezTo>
                    <a:pt x="939" y="995"/>
                    <a:pt x="798" y="642"/>
                    <a:pt x="660" y="330"/>
                  </a:cubicBezTo>
                  <a:cubicBezTo>
                    <a:pt x="596" y="183"/>
                    <a:pt x="368" y="106"/>
                    <a:pt x="21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64;p26">
              <a:extLst>
                <a:ext uri="{FF2B5EF4-FFF2-40B4-BE49-F238E27FC236}">
                  <a16:creationId xmlns:a16="http://schemas.microsoft.com/office/drawing/2014/main" id="{B0AB6CC9-84AE-42BD-B2BE-E69E56F5C49E}"/>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65;p26">
              <a:extLst>
                <a:ext uri="{FF2B5EF4-FFF2-40B4-BE49-F238E27FC236}">
                  <a16:creationId xmlns:a16="http://schemas.microsoft.com/office/drawing/2014/main" id="{3BAD757C-6DF1-4A64-96B5-5E8090732319}"/>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66;p26">
              <a:extLst>
                <a:ext uri="{FF2B5EF4-FFF2-40B4-BE49-F238E27FC236}">
                  <a16:creationId xmlns:a16="http://schemas.microsoft.com/office/drawing/2014/main" id="{2F4A5D68-54F3-4C92-AAFD-A1DE42E1F216}"/>
                </a:ext>
              </a:extLst>
            </p:cNvPr>
            <p:cNvSpPr/>
            <p:nvPr/>
          </p:nvSpPr>
          <p:spPr>
            <a:xfrm>
              <a:off x="3423275" y="1333650"/>
              <a:ext cx="25775" cy="123075"/>
            </a:xfrm>
            <a:custGeom>
              <a:avLst/>
              <a:gdLst/>
              <a:ahLst/>
              <a:cxnLst/>
              <a:rect l="l" t="t" r="r" b="b"/>
              <a:pathLst>
                <a:path w="1031" h="4923" extrusionOk="0">
                  <a:moveTo>
                    <a:pt x="317" y="0"/>
                  </a:moveTo>
                  <a:cubicBezTo>
                    <a:pt x="210" y="183"/>
                    <a:pt x="23" y="362"/>
                    <a:pt x="18" y="545"/>
                  </a:cubicBezTo>
                  <a:cubicBezTo>
                    <a:pt x="1" y="1406"/>
                    <a:pt x="9" y="2268"/>
                    <a:pt x="56" y="3126"/>
                  </a:cubicBezTo>
                  <a:cubicBezTo>
                    <a:pt x="79" y="3616"/>
                    <a:pt x="170" y="4107"/>
                    <a:pt x="270" y="4588"/>
                  </a:cubicBezTo>
                  <a:cubicBezTo>
                    <a:pt x="298" y="4716"/>
                    <a:pt x="472" y="4813"/>
                    <a:pt x="582" y="4923"/>
                  </a:cubicBezTo>
                  <a:cubicBezTo>
                    <a:pt x="688" y="4807"/>
                    <a:pt x="849" y="4707"/>
                    <a:pt x="880" y="4574"/>
                  </a:cubicBezTo>
                  <a:cubicBezTo>
                    <a:pt x="963" y="4239"/>
                    <a:pt x="986" y="3892"/>
                    <a:pt x="1031" y="3547"/>
                  </a:cubicBezTo>
                  <a:cubicBezTo>
                    <a:pt x="1020" y="3544"/>
                    <a:pt x="1009" y="3543"/>
                    <a:pt x="997" y="3543"/>
                  </a:cubicBezTo>
                  <a:cubicBezTo>
                    <a:pt x="995" y="3543"/>
                    <a:pt x="993" y="3543"/>
                    <a:pt x="990" y="3543"/>
                  </a:cubicBezTo>
                  <a:cubicBezTo>
                    <a:pt x="963" y="2883"/>
                    <a:pt x="940" y="2228"/>
                    <a:pt x="893" y="1567"/>
                  </a:cubicBezTo>
                  <a:cubicBezTo>
                    <a:pt x="870" y="1205"/>
                    <a:pt x="862" y="829"/>
                    <a:pt x="761" y="480"/>
                  </a:cubicBezTo>
                  <a:cubicBezTo>
                    <a:pt x="706" y="293"/>
                    <a:pt x="472" y="160"/>
                    <a:pt x="31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667;p26">
              <a:extLst>
                <a:ext uri="{FF2B5EF4-FFF2-40B4-BE49-F238E27FC236}">
                  <a16:creationId xmlns:a16="http://schemas.microsoft.com/office/drawing/2014/main" id="{0D8394CE-E92E-40AE-996D-97356F22D43A}"/>
                </a:ext>
              </a:extLst>
            </p:cNvPr>
            <p:cNvSpPr/>
            <p:nvPr/>
          </p:nvSpPr>
          <p:spPr>
            <a:xfrm>
              <a:off x="3412025" y="1141575"/>
              <a:ext cx="22500" cy="143025"/>
            </a:xfrm>
            <a:custGeom>
              <a:avLst/>
              <a:gdLst/>
              <a:ahLst/>
              <a:cxnLst/>
              <a:rect l="l" t="t" r="r" b="b"/>
              <a:pathLst>
                <a:path w="900" h="5721" extrusionOk="0">
                  <a:moveTo>
                    <a:pt x="206" y="1"/>
                  </a:moveTo>
                  <a:cubicBezTo>
                    <a:pt x="138" y="129"/>
                    <a:pt x="1" y="258"/>
                    <a:pt x="1" y="386"/>
                  </a:cubicBezTo>
                  <a:cubicBezTo>
                    <a:pt x="45" y="1922"/>
                    <a:pt x="102" y="3457"/>
                    <a:pt x="170" y="4993"/>
                  </a:cubicBezTo>
                  <a:cubicBezTo>
                    <a:pt x="184" y="5231"/>
                    <a:pt x="294" y="5461"/>
                    <a:pt x="359" y="5693"/>
                  </a:cubicBezTo>
                  <a:lnTo>
                    <a:pt x="565" y="5721"/>
                  </a:lnTo>
                  <a:cubicBezTo>
                    <a:pt x="679" y="5382"/>
                    <a:pt x="899" y="5038"/>
                    <a:pt x="895" y="4699"/>
                  </a:cubicBezTo>
                  <a:cubicBezTo>
                    <a:pt x="876" y="3438"/>
                    <a:pt x="798" y="2178"/>
                    <a:pt x="724" y="917"/>
                  </a:cubicBezTo>
                  <a:cubicBezTo>
                    <a:pt x="711" y="706"/>
                    <a:pt x="656" y="477"/>
                    <a:pt x="559" y="289"/>
                  </a:cubicBezTo>
                  <a:cubicBezTo>
                    <a:pt x="500" y="166"/>
                    <a:pt x="330" y="96"/>
                    <a:pt x="20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668;p26">
              <a:extLst>
                <a:ext uri="{FF2B5EF4-FFF2-40B4-BE49-F238E27FC236}">
                  <a16:creationId xmlns:a16="http://schemas.microsoft.com/office/drawing/2014/main" id="{A8D90DC5-5C0F-430F-A0F1-DBEDE0B094BE}"/>
                </a:ext>
              </a:extLst>
            </p:cNvPr>
            <p:cNvSpPr/>
            <p:nvPr/>
          </p:nvSpPr>
          <p:spPr>
            <a:xfrm>
              <a:off x="2147100" y="2916250"/>
              <a:ext cx="920400" cy="69525"/>
            </a:xfrm>
            <a:custGeom>
              <a:avLst/>
              <a:gdLst/>
              <a:ahLst/>
              <a:cxnLst/>
              <a:rect l="l" t="t" r="r" b="b"/>
              <a:pathLst>
                <a:path w="36816" h="2781" extrusionOk="0">
                  <a:moveTo>
                    <a:pt x="544" y="0"/>
                  </a:moveTo>
                  <a:cubicBezTo>
                    <a:pt x="244" y="0"/>
                    <a:pt x="39" y="158"/>
                    <a:pt x="69" y="540"/>
                  </a:cubicBezTo>
                  <a:cubicBezTo>
                    <a:pt x="83" y="668"/>
                    <a:pt x="28" y="805"/>
                    <a:pt x="1" y="961"/>
                  </a:cubicBezTo>
                  <a:cubicBezTo>
                    <a:pt x="12206" y="1703"/>
                    <a:pt x="24504" y="1667"/>
                    <a:pt x="36751" y="2780"/>
                  </a:cubicBezTo>
                  <a:cubicBezTo>
                    <a:pt x="36774" y="2712"/>
                    <a:pt x="36792" y="2648"/>
                    <a:pt x="36815" y="2580"/>
                  </a:cubicBezTo>
                  <a:cubicBezTo>
                    <a:pt x="36517" y="2313"/>
                    <a:pt x="36229" y="2043"/>
                    <a:pt x="35921" y="1790"/>
                  </a:cubicBezTo>
                  <a:cubicBezTo>
                    <a:pt x="35770" y="1667"/>
                    <a:pt x="35600" y="1520"/>
                    <a:pt x="35421" y="1497"/>
                  </a:cubicBezTo>
                  <a:cubicBezTo>
                    <a:pt x="34931" y="1433"/>
                    <a:pt x="34436" y="1415"/>
                    <a:pt x="33946" y="1401"/>
                  </a:cubicBezTo>
                  <a:cubicBezTo>
                    <a:pt x="28340" y="1216"/>
                    <a:pt x="22734" y="1034"/>
                    <a:pt x="17129" y="855"/>
                  </a:cubicBezTo>
                  <a:cubicBezTo>
                    <a:pt x="13576" y="741"/>
                    <a:pt x="10020" y="668"/>
                    <a:pt x="6468" y="503"/>
                  </a:cubicBezTo>
                  <a:cubicBezTo>
                    <a:pt x="4515" y="411"/>
                    <a:pt x="2572" y="163"/>
                    <a:pt x="619" y="3"/>
                  </a:cubicBezTo>
                  <a:cubicBezTo>
                    <a:pt x="594" y="1"/>
                    <a:pt x="569" y="0"/>
                    <a:pt x="544"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669;p26">
              <a:extLst>
                <a:ext uri="{FF2B5EF4-FFF2-40B4-BE49-F238E27FC236}">
                  <a16:creationId xmlns:a16="http://schemas.microsoft.com/office/drawing/2014/main" id="{B5BEEB5C-37DF-414B-94BA-AC84736B44BC}"/>
                </a:ext>
              </a:extLst>
            </p:cNvPr>
            <p:cNvSpPr/>
            <p:nvPr/>
          </p:nvSpPr>
          <p:spPr>
            <a:xfrm>
              <a:off x="3024825" y="2349925"/>
              <a:ext cx="22150" cy="149550"/>
            </a:xfrm>
            <a:custGeom>
              <a:avLst/>
              <a:gdLst/>
              <a:ahLst/>
              <a:cxnLst/>
              <a:rect l="l" t="t" r="r" b="b"/>
              <a:pathLst>
                <a:path w="886" h="5982" extrusionOk="0">
                  <a:moveTo>
                    <a:pt x="172" y="0"/>
                  </a:moveTo>
                  <a:cubicBezTo>
                    <a:pt x="167" y="0"/>
                    <a:pt x="161" y="0"/>
                    <a:pt x="157" y="0"/>
                  </a:cubicBezTo>
                  <a:cubicBezTo>
                    <a:pt x="97" y="5"/>
                    <a:pt x="1" y="201"/>
                    <a:pt x="6" y="307"/>
                  </a:cubicBezTo>
                  <a:cubicBezTo>
                    <a:pt x="34" y="1953"/>
                    <a:pt x="70" y="3594"/>
                    <a:pt x="129" y="5239"/>
                  </a:cubicBezTo>
                  <a:cubicBezTo>
                    <a:pt x="138" y="5487"/>
                    <a:pt x="290" y="5729"/>
                    <a:pt x="373" y="5973"/>
                  </a:cubicBezTo>
                  <a:cubicBezTo>
                    <a:pt x="464" y="5977"/>
                    <a:pt x="556" y="5977"/>
                    <a:pt x="647" y="5981"/>
                  </a:cubicBezTo>
                  <a:cubicBezTo>
                    <a:pt x="730" y="5665"/>
                    <a:pt x="886" y="5348"/>
                    <a:pt x="882" y="5033"/>
                  </a:cubicBezTo>
                  <a:cubicBezTo>
                    <a:pt x="872" y="3680"/>
                    <a:pt x="831" y="2328"/>
                    <a:pt x="771" y="975"/>
                  </a:cubicBezTo>
                  <a:cubicBezTo>
                    <a:pt x="757" y="696"/>
                    <a:pt x="638" y="412"/>
                    <a:pt x="519" y="151"/>
                  </a:cubicBezTo>
                  <a:cubicBezTo>
                    <a:pt x="480" y="63"/>
                    <a:pt x="296" y="0"/>
                    <a:pt x="17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670;p26">
              <a:extLst>
                <a:ext uri="{FF2B5EF4-FFF2-40B4-BE49-F238E27FC236}">
                  <a16:creationId xmlns:a16="http://schemas.microsoft.com/office/drawing/2014/main" id="{E9B82BB5-4EED-4F88-BC5B-646D47C80633}"/>
                </a:ext>
              </a:extLst>
            </p:cNvPr>
            <p:cNvSpPr/>
            <p:nvPr/>
          </p:nvSpPr>
          <p:spPr>
            <a:xfrm>
              <a:off x="3024625" y="2563725"/>
              <a:ext cx="20175" cy="136950"/>
            </a:xfrm>
            <a:custGeom>
              <a:avLst/>
              <a:gdLst/>
              <a:ahLst/>
              <a:cxnLst/>
              <a:rect l="l" t="t" r="r" b="b"/>
              <a:pathLst>
                <a:path w="807" h="5478" extrusionOk="0">
                  <a:moveTo>
                    <a:pt x="385" y="0"/>
                  </a:moveTo>
                  <a:cubicBezTo>
                    <a:pt x="384" y="0"/>
                    <a:pt x="382" y="0"/>
                    <a:pt x="381" y="0"/>
                  </a:cubicBezTo>
                  <a:cubicBezTo>
                    <a:pt x="275" y="0"/>
                    <a:pt x="138" y="138"/>
                    <a:pt x="79" y="253"/>
                  </a:cubicBezTo>
                  <a:cubicBezTo>
                    <a:pt x="14" y="372"/>
                    <a:pt x="14" y="537"/>
                    <a:pt x="14" y="679"/>
                  </a:cubicBezTo>
                  <a:cubicBezTo>
                    <a:pt x="14" y="1885"/>
                    <a:pt x="0" y="3086"/>
                    <a:pt x="42" y="4291"/>
                  </a:cubicBezTo>
                  <a:cubicBezTo>
                    <a:pt x="55" y="4690"/>
                    <a:pt x="216" y="5084"/>
                    <a:pt x="307" y="5478"/>
                  </a:cubicBezTo>
                  <a:cubicBezTo>
                    <a:pt x="395" y="5478"/>
                    <a:pt x="486" y="5478"/>
                    <a:pt x="578" y="5473"/>
                  </a:cubicBezTo>
                  <a:cubicBezTo>
                    <a:pt x="650" y="5171"/>
                    <a:pt x="779" y="4868"/>
                    <a:pt x="783" y="4562"/>
                  </a:cubicBezTo>
                  <a:cubicBezTo>
                    <a:pt x="806" y="3324"/>
                    <a:pt x="789" y="2082"/>
                    <a:pt x="774" y="839"/>
                  </a:cubicBezTo>
                  <a:cubicBezTo>
                    <a:pt x="774" y="643"/>
                    <a:pt x="743" y="431"/>
                    <a:pt x="675" y="248"/>
                  </a:cubicBezTo>
                  <a:cubicBezTo>
                    <a:pt x="628" y="139"/>
                    <a:pt x="486" y="0"/>
                    <a:pt x="38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671;p26">
              <a:extLst>
                <a:ext uri="{FF2B5EF4-FFF2-40B4-BE49-F238E27FC236}">
                  <a16:creationId xmlns:a16="http://schemas.microsoft.com/office/drawing/2014/main" id="{42DD7657-EF85-4E8F-A417-584662863EBA}"/>
                </a:ext>
              </a:extLst>
            </p:cNvPr>
            <p:cNvSpPr/>
            <p:nvPr/>
          </p:nvSpPr>
          <p:spPr>
            <a:xfrm>
              <a:off x="2977650" y="2498075"/>
              <a:ext cx="34475" cy="85375"/>
            </a:xfrm>
            <a:custGeom>
              <a:avLst/>
              <a:gdLst/>
              <a:ahLst/>
              <a:cxnLst/>
              <a:rect l="l" t="t" r="r" b="b"/>
              <a:pathLst>
                <a:path w="1379" h="3415" extrusionOk="0">
                  <a:moveTo>
                    <a:pt x="636" y="0"/>
                  </a:moveTo>
                  <a:lnTo>
                    <a:pt x="636" y="0"/>
                  </a:lnTo>
                  <a:cubicBezTo>
                    <a:pt x="623" y="1124"/>
                    <a:pt x="0" y="2209"/>
                    <a:pt x="449" y="3415"/>
                  </a:cubicBezTo>
                  <a:cubicBezTo>
                    <a:pt x="1242" y="2851"/>
                    <a:pt x="1379" y="468"/>
                    <a:pt x="63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672;p26">
              <a:extLst>
                <a:ext uri="{FF2B5EF4-FFF2-40B4-BE49-F238E27FC236}">
                  <a16:creationId xmlns:a16="http://schemas.microsoft.com/office/drawing/2014/main" id="{5DA63594-2361-4C8D-953D-656633511EB1}"/>
                </a:ext>
              </a:extLst>
            </p:cNvPr>
            <p:cNvSpPr/>
            <p:nvPr/>
          </p:nvSpPr>
          <p:spPr>
            <a:xfrm>
              <a:off x="2248175" y="2315625"/>
              <a:ext cx="715250" cy="59300"/>
            </a:xfrm>
            <a:custGeom>
              <a:avLst/>
              <a:gdLst/>
              <a:ahLst/>
              <a:cxnLst/>
              <a:rect l="l" t="t" r="r" b="b"/>
              <a:pathLst>
                <a:path w="28610" h="2372" extrusionOk="0">
                  <a:moveTo>
                    <a:pt x="27427" y="0"/>
                  </a:moveTo>
                  <a:cubicBezTo>
                    <a:pt x="27265" y="0"/>
                    <a:pt x="27096" y="27"/>
                    <a:pt x="26923" y="79"/>
                  </a:cubicBezTo>
                  <a:cubicBezTo>
                    <a:pt x="26208" y="300"/>
                    <a:pt x="25502" y="565"/>
                    <a:pt x="24792" y="790"/>
                  </a:cubicBezTo>
                  <a:cubicBezTo>
                    <a:pt x="24385" y="921"/>
                    <a:pt x="23975" y="1003"/>
                    <a:pt x="23572" y="1003"/>
                  </a:cubicBezTo>
                  <a:cubicBezTo>
                    <a:pt x="23112" y="1003"/>
                    <a:pt x="22661" y="895"/>
                    <a:pt x="22239" y="629"/>
                  </a:cubicBezTo>
                  <a:cubicBezTo>
                    <a:pt x="21725" y="304"/>
                    <a:pt x="21232" y="158"/>
                    <a:pt x="20748" y="158"/>
                  </a:cubicBezTo>
                  <a:cubicBezTo>
                    <a:pt x="20147" y="158"/>
                    <a:pt x="19558" y="382"/>
                    <a:pt x="18957" y="763"/>
                  </a:cubicBezTo>
                  <a:cubicBezTo>
                    <a:pt x="18359" y="1139"/>
                    <a:pt x="17731" y="1340"/>
                    <a:pt x="17089" y="1340"/>
                  </a:cubicBezTo>
                  <a:cubicBezTo>
                    <a:pt x="16615" y="1340"/>
                    <a:pt x="16134" y="1230"/>
                    <a:pt x="15652" y="1001"/>
                  </a:cubicBezTo>
                  <a:cubicBezTo>
                    <a:pt x="15185" y="774"/>
                    <a:pt x="14724" y="670"/>
                    <a:pt x="14262" y="670"/>
                  </a:cubicBezTo>
                  <a:cubicBezTo>
                    <a:pt x="13826" y="670"/>
                    <a:pt x="13389" y="763"/>
                    <a:pt x="12944" y="931"/>
                  </a:cubicBezTo>
                  <a:cubicBezTo>
                    <a:pt x="12163" y="1228"/>
                    <a:pt x="11383" y="1400"/>
                    <a:pt x="10610" y="1400"/>
                  </a:cubicBezTo>
                  <a:cubicBezTo>
                    <a:pt x="9805" y="1400"/>
                    <a:pt x="9006" y="1213"/>
                    <a:pt x="8218" y="786"/>
                  </a:cubicBezTo>
                  <a:cubicBezTo>
                    <a:pt x="7807" y="562"/>
                    <a:pt x="7402" y="451"/>
                    <a:pt x="7008" y="451"/>
                  </a:cubicBezTo>
                  <a:cubicBezTo>
                    <a:pt x="6515" y="451"/>
                    <a:pt x="6038" y="624"/>
                    <a:pt x="5587" y="963"/>
                  </a:cubicBezTo>
                  <a:cubicBezTo>
                    <a:pt x="5308" y="1172"/>
                    <a:pt x="5043" y="1258"/>
                    <a:pt x="4781" y="1258"/>
                  </a:cubicBezTo>
                  <a:cubicBezTo>
                    <a:pt x="4492" y="1258"/>
                    <a:pt x="4207" y="1154"/>
                    <a:pt x="3914" y="995"/>
                  </a:cubicBezTo>
                  <a:cubicBezTo>
                    <a:pt x="3672" y="867"/>
                    <a:pt x="3451" y="693"/>
                    <a:pt x="3209" y="574"/>
                  </a:cubicBezTo>
                  <a:cubicBezTo>
                    <a:pt x="2902" y="418"/>
                    <a:pt x="2580" y="299"/>
                    <a:pt x="2187" y="134"/>
                  </a:cubicBezTo>
                  <a:cubicBezTo>
                    <a:pt x="1825" y="317"/>
                    <a:pt x="1448" y="492"/>
                    <a:pt x="1101" y="702"/>
                  </a:cubicBezTo>
                  <a:cubicBezTo>
                    <a:pt x="916" y="816"/>
                    <a:pt x="779" y="1001"/>
                    <a:pt x="619" y="1151"/>
                  </a:cubicBezTo>
                  <a:cubicBezTo>
                    <a:pt x="422" y="1339"/>
                    <a:pt x="1" y="1468"/>
                    <a:pt x="253" y="1816"/>
                  </a:cubicBezTo>
                  <a:cubicBezTo>
                    <a:pt x="345" y="1945"/>
                    <a:pt x="445" y="1992"/>
                    <a:pt x="546" y="1992"/>
                  </a:cubicBezTo>
                  <a:cubicBezTo>
                    <a:pt x="737" y="1992"/>
                    <a:pt x="936" y="1827"/>
                    <a:pt x="1118" y="1729"/>
                  </a:cubicBezTo>
                  <a:cubicBezTo>
                    <a:pt x="1183" y="1697"/>
                    <a:pt x="1233" y="1638"/>
                    <a:pt x="1288" y="1592"/>
                  </a:cubicBezTo>
                  <a:cubicBezTo>
                    <a:pt x="1728" y="1220"/>
                    <a:pt x="1940" y="1042"/>
                    <a:pt x="2169" y="1042"/>
                  </a:cubicBezTo>
                  <a:cubicBezTo>
                    <a:pt x="2384" y="1042"/>
                    <a:pt x="2614" y="1198"/>
                    <a:pt x="3062" y="1500"/>
                  </a:cubicBezTo>
                  <a:cubicBezTo>
                    <a:pt x="3661" y="1902"/>
                    <a:pt x="4261" y="2210"/>
                    <a:pt x="4884" y="2210"/>
                  </a:cubicBezTo>
                  <a:cubicBezTo>
                    <a:pt x="5319" y="2210"/>
                    <a:pt x="5765" y="2059"/>
                    <a:pt x="6229" y="1684"/>
                  </a:cubicBezTo>
                  <a:cubicBezTo>
                    <a:pt x="6469" y="1491"/>
                    <a:pt x="6720" y="1411"/>
                    <a:pt x="6983" y="1411"/>
                  </a:cubicBezTo>
                  <a:cubicBezTo>
                    <a:pt x="7237" y="1411"/>
                    <a:pt x="7503" y="1486"/>
                    <a:pt x="7778" y="1606"/>
                  </a:cubicBezTo>
                  <a:cubicBezTo>
                    <a:pt x="8461" y="1894"/>
                    <a:pt x="9177" y="2165"/>
                    <a:pt x="9905" y="2302"/>
                  </a:cubicBezTo>
                  <a:cubicBezTo>
                    <a:pt x="10164" y="2350"/>
                    <a:pt x="10421" y="2372"/>
                    <a:pt x="10676" y="2372"/>
                  </a:cubicBezTo>
                  <a:cubicBezTo>
                    <a:pt x="11564" y="2372"/>
                    <a:pt x="12432" y="2117"/>
                    <a:pt x="13297" y="1857"/>
                  </a:cubicBezTo>
                  <a:cubicBezTo>
                    <a:pt x="13627" y="1759"/>
                    <a:pt x="14016" y="1673"/>
                    <a:pt x="14372" y="1673"/>
                  </a:cubicBezTo>
                  <a:cubicBezTo>
                    <a:pt x="14575" y="1673"/>
                    <a:pt x="14768" y="1701"/>
                    <a:pt x="14933" y="1771"/>
                  </a:cubicBezTo>
                  <a:cubicBezTo>
                    <a:pt x="15679" y="2091"/>
                    <a:pt x="16399" y="2256"/>
                    <a:pt x="17101" y="2256"/>
                  </a:cubicBezTo>
                  <a:cubicBezTo>
                    <a:pt x="18037" y="2256"/>
                    <a:pt x="18939" y="1962"/>
                    <a:pt x="19828" y="1349"/>
                  </a:cubicBezTo>
                  <a:cubicBezTo>
                    <a:pt x="20126" y="1145"/>
                    <a:pt x="20424" y="1037"/>
                    <a:pt x="20726" y="1037"/>
                  </a:cubicBezTo>
                  <a:cubicBezTo>
                    <a:pt x="21013" y="1037"/>
                    <a:pt x="21304" y="1134"/>
                    <a:pt x="21606" y="1339"/>
                  </a:cubicBezTo>
                  <a:cubicBezTo>
                    <a:pt x="22247" y="1772"/>
                    <a:pt x="22925" y="1956"/>
                    <a:pt x="23624" y="1956"/>
                  </a:cubicBezTo>
                  <a:cubicBezTo>
                    <a:pt x="24105" y="1956"/>
                    <a:pt x="24595" y="1869"/>
                    <a:pt x="25089" y="1716"/>
                  </a:cubicBezTo>
                  <a:cubicBezTo>
                    <a:pt x="25594" y="1556"/>
                    <a:pt x="26098" y="1377"/>
                    <a:pt x="26584" y="1175"/>
                  </a:cubicBezTo>
                  <a:cubicBezTo>
                    <a:pt x="26865" y="1055"/>
                    <a:pt x="27138" y="974"/>
                    <a:pt x="27415" y="974"/>
                  </a:cubicBezTo>
                  <a:cubicBezTo>
                    <a:pt x="27625" y="974"/>
                    <a:pt x="27838" y="1021"/>
                    <a:pt x="28059" y="1133"/>
                  </a:cubicBezTo>
                  <a:cubicBezTo>
                    <a:pt x="28095" y="1152"/>
                    <a:pt x="28138" y="1160"/>
                    <a:pt x="28184" y="1160"/>
                  </a:cubicBezTo>
                  <a:cubicBezTo>
                    <a:pt x="28314" y="1160"/>
                    <a:pt x="28475" y="1101"/>
                    <a:pt x="28610" y="1087"/>
                  </a:cubicBezTo>
                  <a:cubicBezTo>
                    <a:pt x="28568" y="887"/>
                    <a:pt x="28587" y="633"/>
                    <a:pt x="28473" y="496"/>
                  </a:cubicBezTo>
                  <a:cubicBezTo>
                    <a:pt x="28184" y="159"/>
                    <a:pt x="27824" y="0"/>
                    <a:pt x="2742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673;p26">
              <a:extLst>
                <a:ext uri="{FF2B5EF4-FFF2-40B4-BE49-F238E27FC236}">
                  <a16:creationId xmlns:a16="http://schemas.microsoft.com/office/drawing/2014/main" id="{F863B67A-F1DF-4667-B3F2-B65B997E5F32}"/>
                </a:ext>
              </a:extLst>
            </p:cNvPr>
            <p:cNvSpPr/>
            <p:nvPr/>
          </p:nvSpPr>
          <p:spPr>
            <a:xfrm>
              <a:off x="2483300" y="2487200"/>
              <a:ext cx="437850" cy="56200"/>
            </a:xfrm>
            <a:custGeom>
              <a:avLst/>
              <a:gdLst/>
              <a:ahLst/>
              <a:cxnLst/>
              <a:rect l="l" t="t" r="r" b="b"/>
              <a:pathLst>
                <a:path w="17514" h="2248" extrusionOk="0">
                  <a:moveTo>
                    <a:pt x="2342" y="0"/>
                  </a:moveTo>
                  <a:cubicBezTo>
                    <a:pt x="1986" y="0"/>
                    <a:pt x="1637" y="115"/>
                    <a:pt x="1297" y="353"/>
                  </a:cubicBezTo>
                  <a:cubicBezTo>
                    <a:pt x="1027" y="546"/>
                    <a:pt x="761" y="822"/>
                    <a:pt x="464" y="867"/>
                  </a:cubicBezTo>
                  <a:cubicBezTo>
                    <a:pt x="1" y="936"/>
                    <a:pt x="111" y="1270"/>
                    <a:pt x="180" y="1440"/>
                  </a:cubicBezTo>
                  <a:cubicBezTo>
                    <a:pt x="234" y="1577"/>
                    <a:pt x="542" y="1673"/>
                    <a:pt x="738" y="1673"/>
                  </a:cubicBezTo>
                  <a:cubicBezTo>
                    <a:pt x="894" y="1673"/>
                    <a:pt x="1072" y="1530"/>
                    <a:pt x="1206" y="1407"/>
                  </a:cubicBezTo>
                  <a:cubicBezTo>
                    <a:pt x="1580" y="1069"/>
                    <a:pt x="1955" y="898"/>
                    <a:pt x="2334" y="898"/>
                  </a:cubicBezTo>
                  <a:cubicBezTo>
                    <a:pt x="2688" y="898"/>
                    <a:pt x="3047" y="1048"/>
                    <a:pt x="3411" y="1352"/>
                  </a:cubicBezTo>
                  <a:cubicBezTo>
                    <a:pt x="3451" y="1384"/>
                    <a:pt x="3506" y="1407"/>
                    <a:pt x="3557" y="1435"/>
                  </a:cubicBezTo>
                  <a:cubicBezTo>
                    <a:pt x="3994" y="1690"/>
                    <a:pt x="4443" y="1825"/>
                    <a:pt x="4886" y="1825"/>
                  </a:cubicBezTo>
                  <a:cubicBezTo>
                    <a:pt x="5319" y="1825"/>
                    <a:pt x="5748" y="1695"/>
                    <a:pt x="6156" y="1420"/>
                  </a:cubicBezTo>
                  <a:cubicBezTo>
                    <a:pt x="6462" y="1215"/>
                    <a:pt x="6734" y="1116"/>
                    <a:pt x="6994" y="1116"/>
                  </a:cubicBezTo>
                  <a:cubicBezTo>
                    <a:pt x="7307" y="1116"/>
                    <a:pt x="7603" y="1259"/>
                    <a:pt x="7921" y="1527"/>
                  </a:cubicBezTo>
                  <a:cubicBezTo>
                    <a:pt x="8513" y="2026"/>
                    <a:pt x="9141" y="2247"/>
                    <a:pt x="9792" y="2247"/>
                  </a:cubicBezTo>
                  <a:cubicBezTo>
                    <a:pt x="10290" y="2247"/>
                    <a:pt x="10801" y="2118"/>
                    <a:pt x="11321" y="1883"/>
                  </a:cubicBezTo>
                  <a:cubicBezTo>
                    <a:pt x="11606" y="1755"/>
                    <a:pt x="11885" y="1618"/>
                    <a:pt x="12143" y="1443"/>
                  </a:cubicBezTo>
                  <a:cubicBezTo>
                    <a:pt x="12465" y="1229"/>
                    <a:pt x="12799" y="1143"/>
                    <a:pt x="13149" y="1143"/>
                  </a:cubicBezTo>
                  <a:cubicBezTo>
                    <a:pt x="13336" y="1143"/>
                    <a:pt x="13527" y="1167"/>
                    <a:pt x="13723" y="1210"/>
                  </a:cubicBezTo>
                  <a:cubicBezTo>
                    <a:pt x="14242" y="1329"/>
                    <a:pt x="14764" y="1412"/>
                    <a:pt x="15336" y="1517"/>
                  </a:cubicBezTo>
                  <a:cubicBezTo>
                    <a:pt x="15915" y="1407"/>
                    <a:pt x="16529" y="1302"/>
                    <a:pt x="17129" y="1159"/>
                  </a:cubicBezTo>
                  <a:cubicBezTo>
                    <a:pt x="17276" y="1123"/>
                    <a:pt x="17385" y="949"/>
                    <a:pt x="17514" y="839"/>
                  </a:cubicBezTo>
                  <a:cubicBezTo>
                    <a:pt x="17377" y="728"/>
                    <a:pt x="17257" y="550"/>
                    <a:pt x="17106" y="522"/>
                  </a:cubicBezTo>
                  <a:cubicBezTo>
                    <a:pt x="16767" y="459"/>
                    <a:pt x="16418" y="472"/>
                    <a:pt x="16070" y="454"/>
                  </a:cubicBezTo>
                  <a:cubicBezTo>
                    <a:pt x="15974" y="449"/>
                    <a:pt x="15877" y="448"/>
                    <a:pt x="15779" y="448"/>
                  </a:cubicBezTo>
                  <a:cubicBezTo>
                    <a:pt x="15608" y="448"/>
                    <a:pt x="15436" y="453"/>
                    <a:pt x="15265" y="453"/>
                  </a:cubicBezTo>
                  <a:cubicBezTo>
                    <a:pt x="14960" y="453"/>
                    <a:pt x="14659" y="438"/>
                    <a:pt x="14379" y="358"/>
                  </a:cubicBezTo>
                  <a:cubicBezTo>
                    <a:pt x="13988" y="243"/>
                    <a:pt x="13613" y="187"/>
                    <a:pt x="13250" y="187"/>
                  </a:cubicBezTo>
                  <a:cubicBezTo>
                    <a:pt x="12535" y="187"/>
                    <a:pt x="11861" y="403"/>
                    <a:pt x="11184" y="816"/>
                  </a:cubicBezTo>
                  <a:cubicBezTo>
                    <a:pt x="10737" y="1088"/>
                    <a:pt x="10279" y="1243"/>
                    <a:pt x="9823" y="1243"/>
                  </a:cubicBezTo>
                  <a:cubicBezTo>
                    <a:pt x="9335" y="1243"/>
                    <a:pt x="8850" y="1066"/>
                    <a:pt x="8384" y="666"/>
                  </a:cubicBezTo>
                  <a:cubicBezTo>
                    <a:pt x="7935" y="280"/>
                    <a:pt x="7473" y="83"/>
                    <a:pt x="7000" y="83"/>
                  </a:cubicBezTo>
                  <a:cubicBezTo>
                    <a:pt x="6583" y="83"/>
                    <a:pt x="6158" y="235"/>
                    <a:pt x="5725" y="546"/>
                  </a:cubicBezTo>
                  <a:cubicBezTo>
                    <a:pt x="5447" y="747"/>
                    <a:pt x="5155" y="838"/>
                    <a:pt x="4858" y="838"/>
                  </a:cubicBezTo>
                  <a:cubicBezTo>
                    <a:pt x="4577" y="838"/>
                    <a:pt x="4291" y="757"/>
                    <a:pt x="4006" y="610"/>
                  </a:cubicBezTo>
                  <a:cubicBezTo>
                    <a:pt x="3745" y="473"/>
                    <a:pt x="3484" y="349"/>
                    <a:pt x="3218" y="221"/>
                  </a:cubicBezTo>
                  <a:cubicBezTo>
                    <a:pt x="2921" y="75"/>
                    <a:pt x="2629" y="0"/>
                    <a:pt x="234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674;p26">
              <a:extLst>
                <a:ext uri="{FF2B5EF4-FFF2-40B4-BE49-F238E27FC236}">
                  <a16:creationId xmlns:a16="http://schemas.microsoft.com/office/drawing/2014/main" id="{A0C480F1-670E-40F5-B0B1-B8EF7B54476A}"/>
                </a:ext>
              </a:extLst>
            </p:cNvPr>
            <p:cNvSpPr/>
            <p:nvPr/>
          </p:nvSpPr>
          <p:spPr>
            <a:xfrm>
              <a:off x="2236725" y="1355500"/>
              <a:ext cx="667475" cy="845350"/>
            </a:xfrm>
            <a:custGeom>
              <a:avLst/>
              <a:gdLst/>
              <a:ahLst/>
              <a:cxnLst/>
              <a:rect l="l" t="t" r="r" b="b"/>
              <a:pathLst>
                <a:path w="26699" h="33814" extrusionOk="0">
                  <a:moveTo>
                    <a:pt x="22903" y="13523"/>
                  </a:moveTo>
                  <a:cubicBezTo>
                    <a:pt x="23247" y="13523"/>
                    <a:pt x="23591" y="13627"/>
                    <a:pt x="23756" y="13848"/>
                  </a:cubicBezTo>
                  <a:cubicBezTo>
                    <a:pt x="24026" y="14214"/>
                    <a:pt x="24160" y="14681"/>
                    <a:pt x="24255" y="14893"/>
                  </a:cubicBezTo>
                  <a:cubicBezTo>
                    <a:pt x="24210" y="15865"/>
                    <a:pt x="23907" y="16456"/>
                    <a:pt x="23357" y="16904"/>
                  </a:cubicBezTo>
                  <a:cubicBezTo>
                    <a:pt x="23112" y="17103"/>
                    <a:pt x="22855" y="17197"/>
                    <a:pt x="22614" y="17197"/>
                  </a:cubicBezTo>
                  <a:cubicBezTo>
                    <a:pt x="22182" y="17197"/>
                    <a:pt x="21804" y="16896"/>
                    <a:pt x="21648" y="16355"/>
                  </a:cubicBezTo>
                  <a:cubicBezTo>
                    <a:pt x="21405" y="15488"/>
                    <a:pt x="21629" y="14681"/>
                    <a:pt x="21996" y="13916"/>
                  </a:cubicBezTo>
                  <a:cubicBezTo>
                    <a:pt x="22118" y="13659"/>
                    <a:pt x="22510" y="13523"/>
                    <a:pt x="22903" y="13523"/>
                  </a:cubicBezTo>
                  <a:close/>
                  <a:moveTo>
                    <a:pt x="20419" y="18374"/>
                  </a:moveTo>
                  <a:cubicBezTo>
                    <a:pt x="20657" y="18374"/>
                    <a:pt x="20888" y="18477"/>
                    <a:pt x="21107" y="18675"/>
                  </a:cubicBezTo>
                  <a:cubicBezTo>
                    <a:pt x="21611" y="19119"/>
                    <a:pt x="22059" y="19609"/>
                    <a:pt x="21867" y="20375"/>
                  </a:cubicBezTo>
                  <a:cubicBezTo>
                    <a:pt x="21638" y="21293"/>
                    <a:pt x="20750" y="21993"/>
                    <a:pt x="19814" y="21993"/>
                  </a:cubicBezTo>
                  <a:cubicBezTo>
                    <a:pt x="19811" y="21993"/>
                    <a:pt x="19808" y="21993"/>
                    <a:pt x="19804" y="21993"/>
                  </a:cubicBezTo>
                  <a:cubicBezTo>
                    <a:pt x="18869" y="21993"/>
                    <a:pt x="18117" y="21375"/>
                    <a:pt x="18035" y="20535"/>
                  </a:cubicBezTo>
                  <a:cubicBezTo>
                    <a:pt x="17939" y="19540"/>
                    <a:pt x="18466" y="18890"/>
                    <a:pt x="19507" y="18711"/>
                  </a:cubicBezTo>
                  <a:cubicBezTo>
                    <a:pt x="19594" y="18698"/>
                    <a:pt x="19699" y="18688"/>
                    <a:pt x="19764" y="18637"/>
                  </a:cubicBezTo>
                  <a:cubicBezTo>
                    <a:pt x="19984" y="18459"/>
                    <a:pt x="20204" y="18374"/>
                    <a:pt x="20419" y="18374"/>
                  </a:cubicBezTo>
                  <a:close/>
                  <a:moveTo>
                    <a:pt x="23364" y="23036"/>
                  </a:moveTo>
                  <a:cubicBezTo>
                    <a:pt x="23614" y="23036"/>
                    <a:pt x="23882" y="23173"/>
                    <a:pt x="24210" y="23395"/>
                  </a:cubicBezTo>
                  <a:cubicBezTo>
                    <a:pt x="24787" y="23790"/>
                    <a:pt x="25163" y="24230"/>
                    <a:pt x="25168" y="24638"/>
                  </a:cubicBezTo>
                  <a:cubicBezTo>
                    <a:pt x="25172" y="25810"/>
                    <a:pt x="24640" y="26366"/>
                    <a:pt x="23789" y="26366"/>
                  </a:cubicBezTo>
                  <a:cubicBezTo>
                    <a:pt x="23786" y="26366"/>
                    <a:pt x="23782" y="26366"/>
                    <a:pt x="23779" y="26366"/>
                  </a:cubicBezTo>
                  <a:cubicBezTo>
                    <a:pt x="22734" y="26361"/>
                    <a:pt x="21964" y="25743"/>
                    <a:pt x="22074" y="24876"/>
                  </a:cubicBezTo>
                  <a:cubicBezTo>
                    <a:pt x="22134" y="24381"/>
                    <a:pt x="22349" y="23835"/>
                    <a:pt x="22660" y="23455"/>
                  </a:cubicBezTo>
                  <a:cubicBezTo>
                    <a:pt x="22902" y="23161"/>
                    <a:pt x="23125" y="23036"/>
                    <a:pt x="23364" y="23036"/>
                  </a:cubicBezTo>
                  <a:close/>
                  <a:moveTo>
                    <a:pt x="15463" y="0"/>
                  </a:moveTo>
                  <a:cubicBezTo>
                    <a:pt x="14882" y="0"/>
                    <a:pt x="14302" y="3"/>
                    <a:pt x="13721" y="10"/>
                  </a:cubicBezTo>
                  <a:cubicBezTo>
                    <a:pt x="9432" y="65"/>
                    <a:pt x="5137" y="331"/>
                    <a:pt x="841" y="505"/>
                  </a:cubicBezTo>
                  <a:cubicBezTo>
                    <a:pt x="319" y="3567"/>
                    <a:pt x="787" y="6496"/>
                    <a:pt x="736" y="9443"/>
                  </a:cubicBezTo>
                  <a:cubicBezTo>
                    <a:pt x="3698" y="8856"/>
                    <a:pt x="6434" y="7835"/>
                    <a:pt x="9070" y="6533"/>
                  </a:cubicBezTo>
                  <a:cubicBezTo>
                    <a:pt x="9194" y="6473"/>
                    <a:pt x="9303" y="6363"/>
                    <a:pt x="9386" y="6253"/>
                  </a:cubicBezTo>
                  <a:cubicBezTo>
                    <a:pt x="10114" y="5286"/>
                    <a:pt x="10820" y="4304"/>
                    <a:pt x="11567" y="3360"/>
                  </a:cubicBezTo>
                  <a:cubicBezTo>
                    <a:pt x="11788" y="3080"/>
                    <a:pt x="12095" y="2838"/>
                    <a:pt x="12411" y="2673"/>
                  </a:cubicBezTo>
                  <a:cubicBezTo>
                    <a:pt x="12559" y="2597"/>
                    <a:pt x="12700" y="2561"/>
                    <a:pt x="12830" y="2561"/>
                  </a:cubicBezTo>
                  <a:cubicBezTo>
                    <a:pt x="13191" y="2561"/>
                    <a:pt x="13458" y="2839"/>
                    <a:pt x="13502" y="3301"/>
                  </a:cubicBezTo>
                  <a:cubicBezTo>
                    <a:pt x="13525" y="3580"/>
                    <a:pt x="13506" y="3860"/>
                    <a:pt x="13506" y="4094"/>
                  </a:cubicBezTo>
                  <a:cubicBezTo>
                    <a:pt x="14451" y="3763"/>
                    <a:pt x="15326" y="3397"/>
                    <a:pt x="16237" y="3154"/>
                  </a:cubicBezTo>
                  <a:cubicBezTo>
                    <a:pt x="16449" y="3097"/>
                    <a:pt x="16672" y="3070"/>
                    <a:pt x="16898" y="3070"/>
                  </a:cubicBezTo>
                  <a:cubicBezTo>
                    <a:pt x="17972" y="3070"/>
                    <a:pt x="19124" y="3681"/>
                    <a:pt x="19575" y="4639"/>
                  </a:cubicBezTo>
                  <a:lnTo>
                    <a:pt x="20078" y="4754"/>
                  </a:lnTo>
                  <a:cubicBezTo>
                    <a:pt x="19964" y="3975"/>
                    <a:pt x="20312" y="3310"/>
                    <a:pt x="21010" y="3094"/>
                  </a:cubicBezTo>
                  <a:cubicBezTo>
                    <a:pt x="21670" y="2894"/>
                    <a:pt x="22362" y="2778"/>
                    <a:pt x="23044" y="2682"/>
                  </a:cubicBezTo>
                  <a:cubicBezTo>
                    <a:pt x="23167" y="2664"/>
                    <a:pt x="23276" y="2655"/>
                    <a:pt x="23373" y="2655"/>
                  </a:cubicBezTo>
                  <a:cubicBezTo>
                    <a:pt x="23920" y="2655"/>
                    <a:pt x="24062" y="2952"/>
                    <a:pt x="24039" y="3672"/>
                  </a:cubicBezTo>
                  <a:cubicBezTo>
                    <a:pt x="24016" y="4415"/>
                    <a:pt x="23989" y="5185"/>
                    <a:pt x="24149" y="5904"/>
                  </a:cubicBezTo>
                  <a:cubicBezTo>
                    <a:pt x="24649" y="8197"/>
                    <a:pt x="24176" y="10223"/>
                    <a:pt x="22558" y="11900"/>
                  </a:cubicBezTo>
                  <a:cubicBezTo>
                    <a:pt x="21944" y="12541"/>
                    <a:pt x="21096" y="12958"/>
                    <a:pt x="20312" y="13504"/>
                  </a:cubicBezTo>
                  <a:cubicBezTo>
                    <a:pt x="20479" y="14214"/>
                    <a:pt x="19675" y="15046"/>
                    <a:pt x="18833" y="15046"/>
                  </a:cubicBezTo>
                  <a:cubicBezTo>
                    <a:pt x="18724" y="15046"/>
                    <a:pt x="18615" y="15032"/>
                    <a:pt x="18507" y="15003"/>
                  </a:cubicBezTo>
                  <a:cubicBezTo>
                    <a:pt x="18429" y="15227"/>
                    <a:pt x="18383" y="15466"/>
                    <a:pt x="18273" y="15672"/>
                  </a:cubicBezTo>
                  <a:cubicBezTo>
                    <a:pt x="17431" y="17211"/>
                    <a:pt x="16642" y="18789"/>
                    <a:pt x="15707" y="20274"/>
                  </a:cubicBezTo>
                  <a:cubicBezTo>
                    <a:pt x="14684" y="21896"/>
                    <a:pt x="13521" y="23432"/>
                    <a:pt x="12434" y="25018"/>
                  </a:cubicBezTo>
                  <a:cubicBezTo>
                    <a:pt x="11234" y="26768"/>
                    <a:pt x="9771" y="28276"/>
                    <a:pt x="8085" y="29551"/>
                  </a:cubicBezTo>
                  <a:cubicBezTo>
                    <a:pt x="7704" y="29839"/>
                    <a:pt x="7154" y="29977"/>
                    <a:pt x="6668" y="30022"/>
                  </a:cubicBezTo>
                  <a:cubicBezTo>
                    <a:pt x="6611" y="30028"/>
                    <a:pt x="6556" y="30031"/>
                    <a:pt x="6503" y="30031"/>
                  </a:cubicBezTo>
                  <a:cubicBezTo>
                    <a:pt x="5826" y="30031"/>
                    <a:pt x="5414" y="29581"/>
                    <a:pt x="5367" y="28863"/>
                  </a:cubicBezTo>
                  <a:cubicBezTo>
                    <a:pt x="5334" y="28391"/>
                    <a:pt x="5344" y="27905"/>
                    <a:pt x="5426" y="27443"/>
                  </a:cubicBezTo>
                  <a:cubicBezTo>
                    <a:pt x="5774" y="25503"/>
                    <a:pt x="6636" y="23770"/>
                    <a:pt x="7608" y="22075"/>
                  </a:cubicBezTo>
                  <a:cubicBezTo>
                    <a:pt x="8956" y="19719"/>
                    <a:pt x="10326" y="17382"/>
                    <a:pt x="12155" y="15356"/>
                  </a:cubicBezTo>
                  <a:cubicBezTo>
                    <a:pt x="12837" y="14594"/>
                    <a:pt x="13580" y="13884"/>
                    <a:pt x="14309" y="13141"/>
                  </a:cubicBezTo>
                  <a:cubicBezTo>
                    <a:pt x="14015" y="12354"/>
                    <a:pt x="14103" y="12019"/>
                    <a:pt x="14758" y="11460"/>
                  </a:cubicBezTo>
                  <a:cubicBezTo>
                    <a:pt x="14837" y="11391"/>
                    <a:pt x="14932" y="11304"/>
                    <a:pt x="14946" y="11213"/>
                  </a:cubicBezTo>
                  <a:cubicBezTo>
                    <a:pt x="15024" y="10681"/>
                    <a:pt x="15079" y="10149"/>
                    <a:pt x="15134" y="9682"/>
                  </a:cubicBezTo>
                  <a:cubicBezTo>
                    <a:pt x="14515" y="9682"/>
                    <a:pt x="13892" y="9681"/>
                    <a:pt x="13266" y="9681"/>
                  </a:cubicBezTo>
                  <a:cubicBezTo>
                    <a:pt x="12641" y="9681"/>
                    <a:pt x="12012" y="9682"/>
                    <a:pt x="11384" y="9686"/>
                  </a:cubicBezTo>
                  <a:cubicBezTo>
                    <a:pt x="11306" y="9686"/>
                    <a:pt x="11201" y="9732"/>
                    <a:pt x="11156" y="9792"/>
                  </a:cubicBezTo>
                  <a:cubicBezTo>
                    <a:pt x="10363" y="10814"/>
                    <a:pt x="9225" y="11359"/>
                    <a:pt x="8117" y="11901"/>
                  </a:cubicBezTo>
                  <a:cubicBezTo>
                    <a:pt x="6509" y="12694"/>
                    <a:pt x="4881" y="13458"/>
                    <a:pt x="3208" y="14100"/>
                  </a:cubicBezTo>
                  <a:cubicBezTo>
                    <a:pt x="2154" y="14503"/>
                    <a:pt x="1082" y="14861"/>
                    <a:pt x="0" y="15200"/>
                  </a:cubicBezTo>
                  <a:lnTo>
                    <a:pt x="68" y="15416"/>
                  </a:lnTo>
                  <a:cubicBezTo>
                    <a:pt x="188" y="15613"/>
                    <a:pt x="408" y="15801"/>
                    <a:pt x="417" y="15998"/>
                  </a:cubicBezTo>
                  <a:cubicBezTo>
                    <a:pt x="476" y="17465"/>
                    <a:pt x="527" y="18927"/>
                    <a:pt x="513" y="20393"/>
                  </a:cubicBezTo>
                  <a:cubicBezTo>
                    <a:pt x="486" y="24165"/>
                    <a:pt x="421" y="27943"/>
                    <a:pt x="371" y="31715"/>
                  </a:cubicBezTo>
                  <a:cubicBezTo>
                    <a:pt x="362" y="32278"/>
                    <a:pt x="371" y="32847"/>
                    <a:pt x="371" y="33534"/>
                  </a:cubicBezTo>
                  <a:cubicBezTo>
                    <a:pt x="1782" y="33564"/>
                    <a:pt x="3181" y="33632"/>
                    <a:pt x="4579" y="33632"/>
                  </a:cubicBezTo>
                  <a:cubicBezTo>
                    <a:pt x="4661" y="33632"/>
                    <a:pt x="4744" y="33631"/>
                    <a:pt x="4826" y="33631"/>
                  </a:cubicBezTo>
                  <a:cubicBezTo>
                    <a:pt x="11660" y="33585"/>
                    <a:pt x="18494" y="33516"/>
                    <a:pt x="25328" y="33475"/>
                  </a:cubicBezTo>
                  <a:cubicBezTo>
                    <a:pt x="25599" y="33475"/>
                    <a:pt x="26112" y="33709"/>
                    <a:pt x="26112" y="33814"/>
                  </a:cubicBezTo>
                  <a:lnTo>
                    <a:pt x="26699" y="33804"/>
                  </a:lnTo>
                  <a:cubicBezTo>
                    <a:pt x="26580" y="33612"/>
                    <a:pt x="26432" y="33429"/>
                    <a:pt x="26345" y="33223"/>
                  </a:cubicBezTo>
                  <a:cubicBezTo>
                    <a:pt x="26294" y="33099"/>
                    <a:pt x="26345" y="32933"/>
                    <a:pt x="26349" y="32787"/>
                  </a:cubicBezTo>
                  <a:cubicBezTo>
                    <a:pt x="26376" y="31687"/>
                    <a:pt x="26454" y="30592"/>
                    <a:pt x="26427" y="29491"/>
                  </a:cubicBezTo>
                  <a:cubicBezTo>
                    <a:pt x="26326" y="25646"/>
                    <a:pt x="26138" y="21801"/>
                    <a:pt x="26079" y="17955"/>
                  </a:cubicBezTo>
                  <a:cubicBezTo>
                    <a:pt x="26047" y="15576"/>
                    <a:pt x="26193" y="13193"/>
                    <a:pt x="26252" y="10809"/>
                  </a:cubicBezTo>
                  <a:cubicBezTo>
                    <a:pt x="26326" y="8077"/>
                    <a:pt x="26391" y="5351"/>
                    <a:pt x="26473" y="2618"/>
                  </a:cubicBezTo>
                  <a:cubicBezTo>
                    <a:pt x="26496" y="1802"/>
                    <a:pt x="26569" y="986"/>
                    <a:pt x="26620" y="180"/>
                  </a:cubicBezTo>
                  <a:cubicBezTo>
                    <a:pt x="22871" y="124"/>
                    <a:pt x="19164" y="0"/>
                    <a:pt x="15463"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675;p26">
              <a:extLst>
                <a:ext uri="{FF2B5EF4-FFF2-40B4-BE49-F238E27FC236}">
                  <a16:creationId xmlns:a16="http://schemas.microsoft.com/office/drawing/2014/main" id="{C2EBA11A-A1BE-4270-97C9-E5DCDE8F2F3F}"/>
                </a:ext>
              </a:extLst>
            </p:cNvPr>
            <p:cNvSpPr/>
            <p:nvPr/>
          </p:nvSpPr>
          <p:spPr>
            <a:xfrm>
              <a:off x="2221700" y="1740900"/>
              <a:ext cx="667850" cy="472800"/>
            </a:xfrm>
            <a:custGeom>
              <a:avLst/>
              <a:gdLst/>
              <a:ahLst/>
              <a:cxnLst/>
              <a:rect l="l" t="t" r="r" b="b"/>
              <a:pathLst>
                <a:path w="26714" h="18912" extrusionOk="0">
                  <a:moveTo>
                    <a:pt x="669" y="0"/>
                  </a:moveTo>
                  <a:cubicBezTo>
                    <a:pt x="535" y="188"/>
                    <a:pt x="389" y="371"/>
                    <a:pt x="270" y="568"/>
                  </a:cubicBezTo>
                  <a:cubicBezTo>
                    <a:pt x="228" y="636"/>
                    <a:pt x="256" y="747"/>
                    <a:pt x="251" y="838"/>
                  </a:cubicBezTo>
                  <a:cubicBezTo>
                    <a:pt x="174" y="6389"/>
                    <a:pt x="97" y="11940"/>
                    <a:pt x="19" y="17490"/>
                  </a:cubicBezTo>
                  <a:cubicBezTo>
                    <a:pt x="19" y="17742"/>
                    <a:pt x="0" y="18022"/>
                    <a:pt x="97" y="18247"/>
                  </a:cubicBezTo>
                  <a:cubicBezTo>
                    <a:pt x="179" y="18440"/>
                    <a:pt x="394" y="18678"/>
                    <a:pt x="583" y="18701"/>
                  </a:cubicBezTo>
                  <a:cubicBezTo>
                    <a:pt x="1376" y="18815"/>
                    <a:pt x="2182" y="18911"/>
                    <a:pt x="2989" y="18911"/>
                  </a:cubicBezTo>
                  <a:cubicBezTo>
                    <a:pt x="5587" y="18901"/>
                    <a:pt x="8187" y="18829"/>
                    <a:pt x="10789" y="18819"/>
                  </a:cubicBezTo>
                  <a:cubicBezTo>
                    <a:pt x="15827" y="18802"/>
                    <a:pt x="20869" y="18810"/>
                    <a:pt x="25906" y="18802"/>
                  </a:cubicBezTo>
                  <a:cubicBezTo>
                    <a:pt x="25986" y="18802"/>
                    <a:pt x="26074" y="18806"/>
                    <a:pt x="26161" y="18806"/>
                  </a:cubicBezTo>
                  <a:cubicBezTo>
                    <a:pt x="26429" y="18806"/>
                    <a:pt x="26692" y="18762"/>
                    <a:pt x="26713" y="18402"/>
                  </a:cubicBezTo>
                  <a:lnTo>
                    <a:pt x="26713" y="18398"/>
                  </a:lnTo>
                  <a:cubicBezTo>
                    <a:pt x="26713" y="18293"/>
                    <a:pt x="26200" y="18059"/>
                    <a:pt x="25928" y="18058"/>
                  </a:cubicBezTo>
                  <a:cubicBezTo>
                    <a:pt x="19095" y="18100"/>
                    <a:pt x="12260" y="18169"/>
                    <a:pt x="5426" y="18214"/>
                  </a:cubicBezTo>
                  <a:cubicBezTo>
                    <a:pt x="5334" y="18214"/>
                    <a:pt x="5242" y="18215"/>
                    <a:pt x="5150" y="18215"/>
                  </a:cubicBezTo>
                  <a:cubicBezTo>
                    <a:pt x="3762" y="18215"/>
                    <a:pt x="2373" y="18148"/>
                    <a:pt x="971" y="18118"/>
                  </a:cubicBezTo>
                  <a:cubicBezTo>
                    <a:pt x="971" y="17431"/>
                    <a:pt x="962" y="16862"/>
                    <a:pt x="971" y="16299"/>
                  </a:cubicBezTo>
                  <a:cubicBezTo>
                    <a:pt x="1021" y="12527"/>
                    <a:pt x="1086" y="8749"/>
                    <a:pt x="1113" y="4977"/>
                  </a:cubicBezTo>
                  <a:cubicBezTo>
                    <a:pt x="1127" y="3511"/>
                    <a:pt x="1077" y="2049"/>
                    <a:pt x="1017" y="581"/>
                  </a:cubicBezTo>
                  <a:cubicBezTo>
                    <a:pt x="1008" y="385"/>
                    <a:pt x="788" y="196"/>
                    <a:pt x="66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76;p26">
              <a:extLst>
                <a:ext uri="{FF2B5EF4-FFF2-40B4-BE49-F238E27FC236}">
                  <a16:creationId xmlns:a16="http://schemas.microsoft.com/office/drawing/2014/main" id="{6820B27B-795C-4AF1-B479-DC6C884A2894}"/>
                </a:ext>
              </a:extLst>
            </p:cNvPr>
            <p:cNvSpPr/>
            <p:nvPr/>
          </p:nvSpPr>
          <p:spPr>
            <a:xfrm>
              <a:off x="2785800" y="1931375"/>
              <a:ext cx="80250" cy="83275"/>
            </a:xfrm>
            <a:custGeom>
              <a:avLst/>
              <a:gdLst/>
              <a:ahLst/>
              <a:cxnLst/>
              <a:rect l="l" t="t" r="r" b="b"/>
              <a:pathLst>
                <a:path w="3210" h="3331" extrusionOk="0">
                  <a:moveTo>
                    <a:pt x="1362" y="663"/>
                  </a:moveTo>
                  <a:cubicBezTo>
                    <a:pt x="1431" y="677"/>
                    <a:pt x="1505" y="690"/>
                    <a:pt x="1577" y="705"/>
                  </a:cubicBezTo>
                  <a:cubicBezTo>
                    <a:pt x="1783" y="952"/>
                    <a:pt x="2059" y="1176"/>
                    <a:pt x="2174" y="1460"/>
                  </a:cubicBezTo>
                  <a:cubicBezTo>
                    <a:pt x="2273" y="1694"/>
                    <a:pt x="2269" y="2194"/>
                    <a:pt x="2164" y="2245"/>
                  </a:cubicBezTo>
                  <a:cubicBezTo>
                    <a:pt x="2006" y="2315"/>
                    <a:pt x="1811" y="2351"/>
                    <a:pt x="1618" y="2351"/>
                  </a:cubicBezTo>
                  <a:cubicBezTo>
                    <a:pt x="1475" y="2351"/>
                    <a:pt x="1334" y="2331"/>
                    <a:pt x="1211" y="2291"/>
                  </a:cubicBezTo>
                  <a:cubicBezTo>
                    <a:pt x="1045" y="2235"/>
                    <a:pt x="872" y="1850"/>
                    <a:pt x="908" y="1648"/>
                  </a:cubicBezTo>
                  <a:cubicBezTo>
                    <a:pt x="973" y="1305"/>
                    <a:pt x="1202" y="993"/>
                    <a:pt x="1362" y="663"/>
                  </a:cubicBezTo>
                  <a:close/>
                  <a:moveTo>
                    <a:pt x="1401" y="1"/>
                  </a:moveTo>
                  <a:cubicBezTo>
                    <a:pt x="1162" y="1"/>
                    <a:pt x="939" y="126"/>
                    <a:pt x="697" y="420"/>
                  </a:cubicBezTo>
                  <a:cubicBezTo>
                    <a:pt x="386" y="800"/>
                    <a:pt x="171" y="1345"/>
                    <a:pt x="111" y="1840"/>
                  </a:cubicBezTo>
                  <a:cubicBezTo>
                    <a:pt x="1" y="2706"/>
                    <a:pt x="771" y="3325"/>
                    <a:pt x="1816" y="3331"/>
                  </a:cubicBezTo>
                  <a:cubicBezTo>
                    <a:pt x="1819" y="3331"/>
                    <a:pt x="1823" y="3331"/>
                    <a:pt x="1826" y="3331"/>
                  </a:cubicBezTo>
                  <a:cubicBezTo>
                    <a:pt x="2677" y="3331"/>
                    <a:pt x="3209" y="2776"/>
                    <a:pt x="3205" y="1603"/>
                  </a:cubicBezTo>
                  <a:cubicBezTo>
                    <a:pt x="3200" y="1195"/>
                    <a:pt x="2824" y="755"/>
                    <a:pt x="2247" y="359"/>
                  </a:cubicBezTo>
                  <a:cubicBezTo>
                    <a:pt x="1919" y="137"/>
                    <a:pt x="1651" y="1"/>
                    <a:pt x="140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77;p26">
              <a:extLst>
                <a:ext uri="{FF2B5EF4-FFF2-40B4-BE49-F238E27FC236}">
                  <a16:creationId xmlns:a16="http://schemas.microsoft.com/office/drawing/2014/main" id="{BF1DBE80-43DB-4FC3-8BE5-D3EA8F9DEDF8}"/>
                </a:ext>
              </a:extLst>
            </p:cNvPr>
            <p:cNvSpPr/>
            <p:nvPr/>
          </p:nvSpPr>
          <p:spPr>
            <a:xfrm>
              <a:off x="2771825" y="1693575"/>
              <a:ext cx="71300" cy="91875"/>
            </a:xfrm>
            <a:custGeom>
              <a:avLst/>
              <a:gdLst/>
              <a:ahLst/>
              <a:cxnLst/>
              <a:rect l="l" t="t" r="r" b="b"/>
              <a:pathLst>
                <a:path w="2852" h="3675" extrusionOk="0">
                  <a:moveTo>
                    <a:pt x="1137" y="334"/>
                  </a:moveTo>
                  <a:cubicBezTo>
                    <a:pt x="2090" y="939"/>
                    <a:pt x="2195" y="1970"/>
                    <a:pt x="1517" y="2617"/>
                  </a:cubicBezTo>
                  <a:cubicBezTo>
                    <a:pt x="1404" y="2724"/>
                    <a:pt x="1288" y="2786"/>
                    <a:pt x="1193" y="2786"/>
                  </a:cubicBezTo>
                  <a:cubicBezTo>
                    <a:pt x="1079" y="2786"/>
                    <a:pt x="998" y="2695"/>
                    <a:pt x="995" y="2483"/>
                  </a:cubicBezTo>
                  <a:cubicBezTo>
                    <a:pt x="990" y="1796"/>
                    <a:pt x="1082" y="1104"/>
                    <a:pt x="1137" y="334"/>
                  </a:cubicBezTo>
                  <a:close/>
                  <a:moveTo>
                    <a:pt x="1499" y="0"/>
                  </a:moveTo>
                  <a:cubicBezTo>
                    <a:pt x="1106" y="0"/>
                    <a:pt x="714" y="137"/>
                    <a:pt x="592" y="394"/>
                  </a:cubicBezTo>
                  <a:cubicBezTo>
                    <a:pt x="225" y="1159"/>
                    <a:pt x="1" y="1965"/>
                    <a:pt x="243" y="2832"/>
                  </a:cubicBezTo>
                  <a:cubicBezTo>
                    <a:pt x="398" y="3373"/>
                    <a:pt x="777" y="3674"/>
                    <a:pt x="1209" y="3674"/>
                  </a:cubicBezTo>
                  <a:cubicBezTo>
                    <a:pt x="1450" y="3674"/>
                    <a:pt x="1708" y="3580"/>
                    <a:pt x="1953" y="3381"/>
                  </a:cubicBezTo>
                  <a:cubicBezTo>
                    <a:pt x="2502" y="2933"/>
                    <a:pt x="2805" y="2342"/>
                    <a:pt x="2851" y="1370"/>
                  </a:cubicBezTo>
                  <a:cubicBezTo>
                    <a:pt x="2755" y="1159"/>
                    <a:pt x="2622" y="691"/>
                    <a:pt x="2352" y="325"/>
                  </a:cubicBezTo>
                  <a:cubicBezTo>
                    <a:pt x="2187" y="105"/>
                    <a:pt x="1843" y="0"/>
                    <a:pt x="149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78;p26">
              <a:extLst>
                <a:ext uri="{FF2B5EF4-FFF2-40B4-BE49-F238E27FC236}">
                  <a16:creationId xmlns:a16="http://schemas.microsoft.com/office/drawing/2014/main" id="{D7EA6B41-1504-49D5-9D2C-4B4F4377246B}"/>
                </a:ext>
              </a:extLst>
            </p:cNvPr>
            <p:cNvSpPr/>
            <p:nvPr/>
          </p:nvSpPr>
          <p:spPr>
            <a:xfrm>
              <a:off x="2278850" y="2649250"/>
              <a:ext cx="556950" cy="60275"/>
            </a:xfrm>
            <a:custGeom>
              <a:avLst/>
              <a:gdLst/>
              <a:ahLst/>
              <a:cxnLst/>
              <a:rect l="l" t="t" r="r" b="b"/>
              <a:pathLst>
                <a:path w="22278" h="2411" extrusionOk="0">
                  <a:moveTo>
                    <a:pt x="16611" y="0"/>
                  </a:moveTo>
                  <a:cubicBezTo>
                    <a:pt x="16099" y="0"/>
                    <a:pt x="15586" y="113"/>
                    <a:pt x="15053" y="335"/>
                  </a:cubicBezTo>
                  <a:cubicBezTo>
                    <a:pt x="14748" y="460"/>
                    <a:pt x="14374" y="543"/>
                    <a:pt x="14022" y="543"/>
                  </a:cubicBezTo>
                  <a:cubicBezTo>
                    <a:pt x="13825" y="543"/>
                    <a:pt x="13634" y="517"/>
                    <a:pt x="13468" y="458"/>
                  </a:cubicBezTo>
                  <a:cubicBezTo>
                    <a:pt x="13007" y="297"/>
                    <a:pt x="12563" y="215"/>
                    <a:pt x="12132" y="215"/>
                  </a:cubicBezTo>
                  <a:cubicBezTo>
                    <a:pt x="11504" y="215"/>
                    <a:pt x="10902" y="390"/>
                    <a:pt x="10309" y="752"/>
                  </a:cubicBezTo>
                  <a:cubicBezTo>
                    <a:pt x="9709" y="1118"/>
                    <a:pt x="9132" y="1331"/>
                    <a:pt x="8563" y="1331"/>
                  </a:cubicBezTo>
                  <a:cubicBezTo>
                    <a:pt x="7959" y="1331"/>
                    <a:pt x="7366" y="1090"/>
                    <a:pt x="6766" y="535"/>
                  </a:cubicBezTo>
                  <a:cubicBezTo>
                    <a:pt x="6399" y="194"/>
                    <a:pt x="5977" y="42"/>
                    <a:pt x="5534" y="42"/>
                  </a:cubicBezTo>
                  <a:cubicBezTo>
                    <a:pt x="5163" y="42"/>
                    <a:pt x="4779" y="148"/>
                    <a:pt x="4401" y="338"/>
                  </a:cubicBezTo>
                  <a:cubicBezTo>
                    <a:pt x="3956" y="563"/>
                    <a:pt x="3516" y="779"/>
                    <a:pt x="3076" y="1008"/>
                  </a:cubicBezTo>
                  <a:cubicBezTo>
                    <a:pt x="2648" y="1229"/>
                    <a:pt x="2229" y="1375"/>
                    <a:pt x="1818" y="1375"/>
                  </a:cubicBezTo>
                  <a:cubicBezTo>
                    <a:pt x="1402" y="1375"/>
                    <a:pt x="993" y="1225"/>
                    <a:pt x="592" y="851"/>
                  </a:cubicBezTo>
                  <a:cubicBezTo>
                    <a:pt x="545" y="806"/>
                    <a:pt x="469" y="794"/>
                    <a:pt x="380" y="794"/>
                  </a:cubicBezTo>
                  <a:cubicBezTo>
                    <a:pt x="275" y="794"/>
                    <a:pt x="153" y="812"/>
                    <a:pt x="46" y="812"/>
                  </a:cubicBezTo>
                  <a:cubicBezTo>
                    <a:pt x="34" y="812"/>
                    <a:pt x="22" y="811"/>
                    <a:pt x="10" y="811"/>
                  </a:cubicBezTo>
                  <a:lnTo>
                    <a:pt x="10" y="811"/>
                  </a:lnTo>
                  <a:cubicBezTo>
                    <a:pt x="33" y="994"/>
                    <a:pt x="1" y="1214"/>
                    <a:pt x="88" y="1360"/>
                  </a:cubicBezTo>
                  <a:cubicBezTo>
                    <a:pt x="450" y="1956"/>
                    <a:pt x="1153" y="2317"/>
                    <a:pt x="1888" y="2317"/>
                  </a:cubicBezTo>
                  <a:cubicBezTo>
                    <a:pt x="2091" y="2317"/>
                    <a:pt x="2297" y="2289"/>
                    <a:pt x="2498" y="2231"/>
                  </a:cubicBezTo>
                  <a:cubicBezTo>
                    <a:pt x="2971" y="2098"/>
                    <a:pt x="3471" y="1947"/>
                    <a:pt x="3869" y="1677"/>
                  </a:cubicBezTo>
                  <a:cubicBezTo>
                    <a:pt x="4404" y="1311"/>
                    <a:pt x="4909" y="1115"/>
                    <a:pt x="5405" y="1115"/>
                  </a:cubicBezTo>
                  <a:cubicBezTo>
                    <a:pt x="5947" y="1115"/>
                    <a:pt x="6477" y="1350"/>
                    <a:pt x="7018" y="1855"/>
                  </a:cubicBezTo>
                  <a:cubicBezTo>
                    <a:pt x="7437" y="2244"/>
                    <a:pt x="7919" y="2410"/>
                    <a:pt x="8423" y="2410"/>
                  </a:cubicBezTo>
                  <a:cubicBezTo>
                    <a:pt x="8791" y="2410"/>
                    <a:pt x="9171" y="2322"/>
                    <a:pt x="9549" y="2166"/>
                  </a:cubicBezTo>
                  <a:cubicBezTo>
                    <a:pt x="10177" y="1910"/>
                    <a:pt x="10768" y="1562"/>
                    <a:pt x="11400" y="1337"/>
                  </a:cubicBezTo>
                  <a:cubicBezTo>
                    <a:pt x="11646" y="1250"/>
                    <a:pt x="11944" y="1172"/>
                    <a:pt x="12211" y="1172"/>
                  </a:cubicBezTo>
                  <a:cubicBezTo>
                    <a:pt x="12338" y="1172"/>
                    <a:pt x="12457" y="1189"/>
                    <a:pt x="12561" y="1232"/>
                  </a:cubicBezTo>
                  <a:cubicBezTo>
                    <a:pt x="13040" y="1430"/>
                    <a:pt x="13504" y="1512"/>
                    <a:pt x="13961" y="1512"/>
                  </a:cubicBezTo>
                  <a:cubicBezTo>
                    <a:pt x="14636" y="1512"/>
                    <a:pt x="15298" y="1333"/>
                    <a:pt x="15975" y="1085"/>
                  </a:cubicBezTo>
                  <a:cubicBezTo>
                    <a:pt x="16170" y="1012"/>
                    <a:pt x="16405" y="974"/>
                    <a:pt x="16639" y="974"/>
                  </a:cubicBezTo>
                  <a:cubicBezTo>
                    <a:pt x="16890" y="974"/>
                    <a:pt x="17141" y="1018"/>
                    <a:pt x="17341" y="1108"/>
                  </a:cubicBezTo>
                  <a:cubicBezTo>
                    <a:pt x="18181" y="1492"/>
                    <a:pt x="19034" y="1600"/>
                    <a:pt x="19896" y="1600"/>
                  </a:cubicBezTo>
                  <a:cubicBezTo>
                    <a:pt x="20446" y="1600"/>
                    <a:pt x="20998" y="1556"/>
                    <a:pt x="21553" y="1512"/>
                  </a:cubicBezTo>
                  <a:cubicBezTo>
                    <a:pt x="21755" y="1497"/>
                    <a:pt x="21947" y="1369"/>
                    <a:pt x="22277" y="1241"/>
                  </a:cubicBezTo>
                  <a:cubicBezTo>
                    <a:pt x="22029" y="1081"/>
                    <a:pt x="21937" y="975"/>
                    <a:pt x="21828" y="952"/>
                  </a:cubicBezTo>
                  <a:cubicBezTo>
                    <a:pt x="21186" y="834"/>
                    <a:pt x="20540" y="727"/>
                    <a:pt x="19893" y="628"/>
                  </a:cubicBezTo>
                  <a:cubicBezTo>
                    <a:pt x="19339" y="545"/>
                    <a:pt x="18725" y="596"/>
                    <a:pt x="18229" y="371"/>
                  </a:cubicBezTo>
                  <a:cubicBezTo>
                    <a:pt x="17677" y="123"/>
                    <a:pt x="17144" y="0"/>
                    <a:pt x="1661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79;p26">
              <a:extLst>
                <a:ext uri="{FF2B5EF4-FFF2-40B4-BE49-F238E27FC236}">
                  <a16:creationId xmlns:a16="http://schemas.microsoft.com/office/drawing/2014/main" id="{0CF3B3D9-DDD9-4724-97E2-11E36172E74F}"/>
                </a:ext>
              </a:extLst>
            </p:cNvPr>
            <p:cNvSpPr/>
            <p:nvPr/>
          </p:nvSpPr>
          <p:spPr>
            <a:xfrm>
              <a:off x="2722350" y="1442150"/>
              <a:ext cx="100025" cy="151650"/>
            </a:xfrm>
            <a:custGeom>
              <a:avLst/>
              <a:gdLst/>
              <a:ahLst/>
              <a:cxnLst/>
              <a:rect l="l" t="t" r="r" b="b"/>
              <a:pathLst>
                <a:path w="4001" h="6066" extrusionOk="0">
                  <a:moveTo>
                    <a:pt x="3653" y="0"/>
                  </a:moveTo>
                  <a:cubicBezTo>
                    <a:pt x="2586" y="147"/>
                    <a:pt x="1412" y="152"/>
                    <a:pt x="656" y="1289"/>
                  </a:cubicBezTo>
                  <a:lnTo>
                    <a:pt x="152" y="1174"/>
                  </a:lnTo>
                  <a:lnTo>
                    <a:pt x="152" y="1174"/>
                  </a:lnTo>
                  <a:cubicBezTo>
                    <a:pt x="260" y="1399"/>
                    <a:pt x="324" y="1641"/>
                    <a:pt x="344" y="1889"/>
                  </a:cubicBezTo>
                  <a:cubicBezTo>
                    <a:pt x="390" y="2461"/>
                    <a:pt x="1" y="2934"/>
                    <a:pt x="248" y="3589"/>
                  </a:cubicBezTo>
                  <a:cubicBezTo>
                    <a:pt x="500" y="4249"/>
                    <a:pt x="510" y="4525"/>
                    <a:pt x="1251" y="4579"/>
                  </a:cubicBezTo>
                  <a:cubicBezTo>
                    <a:pt x="1994" y="4634"/>
                    <a:pt x="2599" y="4905"/>
                    <a:pt x="2951" y="5602"/>
                  </a:cubicBezTo>
                  <a:cubicBezTo>
                    <a:pt x="2994" y="5683"/>
                    <a:pt x="3045" y="5760"/>
                    <a:pt x="3103" y="5831"/>
                  </a:cubicBezTo>
                  <a:cubicBezTo>
                    <a:pt x="3231" y="5986"/>
                    <a:pt x="3356" y="6066"/>
                    <a:pt x="3467" y="6066"/>
                  </a:cubicBezTo>
                  <a:cubicBezTo>
                    <a:pt x="3597" y="6066"/>
                    <a:pt x="3707" y="5955"/>
                    <a:pt x="3776" y="5730"/>
                  </a:cubicBezTo>
                  <a:cubicBezTo>
                    <a:pt x="3891" y="5354"/>
                    <a:pt x="4001" y="4941"/>
                    <a:pt x="3978" y="4552"/>
                  </a:cubicBezTo>
                  <a:cubicBezTo>
                    <a:pt x="3900" y="3044"/>
                    <a:pt x="3767" y="1536"/>
                    <a:pt x="3653"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80;p26">
              <a:extLst>
                <a:ext uri="{FF2B5EF4-FFF2-40B4-BE49-F238E27FC236}">
                  <a16:creationId xmlns:a16="http://schemas.microsoft.com/office/drawing/2014/main" id="{87B142AC-16DA-4B89-B187-8802C51FA97E}"/>
                </a:ext>
              </a:extLst>
            </p:cNvPr>
            <p:cNvSpPr/>
            <p:nvPr/>
          </p:nvSpPr>
          <p:spPr>
            <a:xfrm>
              <a:off x="2685200" y="1814825"/>
              <a:ext cx="103050" cy="90500"/>
            </a:xfrm>
            <a:custGeom>
              <a:avLst/>
              <a:gdLst/>
              <a:ahLst/>
              <a:cxnLst/>
              <a:rect l="l" t="t" r="r" b="b"/>
              <a:pathLst>
                <a:path w="4122" h="3620" extrusionOk="0">
                  <a:moveTo>
                    <a:pt x="2120" y="701"/>
                  </a:moveTo>
                  <a:cubicBezTo>
                    <a:pt x="2151" y="701"/>
                    <a:pt x="2181" y="705"/>
                    <a:pt x="2209" y="714"/>
                  </a:cubicBezTo>
                  <a:cubicBezTo>
                    <a:pt x="2576" y="828"/>
                    <a:pt x="2951" y="1301"/>
                    <a:pt x="3079" y="1695"/>
                  </a:cubicBezTo>
                  <a:cubicBezTo>
                    <a:pt x="3226" y="2157"/>
                    <a:pt x="2456" y="2759"/>
                    <a:pt x="1852" y="2767"/>
                  </a:cubicBezTo>
                  <a:cubicBezTo>
                    <a:pt x="1844" y="2767"/>
                    <a:pt x="1836" y="2767"/>
                    <a:pt x="1828" y="2767"/>
                  </a:cubicBezTo>
                  <a:cubicBezTo>
                    <a:pt x="1227" y="2767"/>
                    <a:pt x="813" y="2440"/>
                    <a:pt x="857" y="1938"/>
                  </a:cubicBezTo>
                  <a:cubicBezTo>
                    <a:pt x="880" y="1699"/>
                    <a:pt x="971" y="1397"/>
                    <a:pt x="1141" y="1264"/>
                  </a:cubicBezTo>
                  <a:cubicBezTo>
                    <a:pt x="1430" y="1033"/>
                    <a:pt x="1838" y="701"/>
                    <a:pt x="2120" y="701"/>
                  </a:cubicBezTo>
                  <a:close/>
                  <a:moveTo>
                    <a:pt x="2480" y="1"/>
                  </a:moveTo>
                  <a:cubicBezTo>
                    <a:pt x="2265" y="1"/>
                    <a:pt x="2045" y="86"/>
                    <a:pt x="1825" y="264"/>
                  </a:cubicBezTo>
                  <a:cubicBezTo>
                    <a:pt x="1760" y="315"/>
                    <a:pt x="1655" y="324"/>
                    <a:pt x="1568" y="338"/>
                  </a:cubicBezTo>
                  <a:cubicBezTo>
                    <a:pt x="527" y="517"/>
                    <a:pt x="1" y="1167"/>
                    <a:pt x="97" y="2162"/>
                  </a:cubicBezTo>
                  <a:cubicBezTo>
                    <a:pt x="179" y="3002"/>
                    <a:pt x="930" y="3620"/>
                    <a:pt x="1865" y="3620"/>
                  </a:cubicBezTo>
                  <a:cubicBezTo>
                    <a:pt x="1869" y="3620"/>
                    <a:pt x="1872" y="3620"/>
                    <a:pt x="1875" y="3620"/>
                  </a:cubicBezTo>
                  <a:cubicBezTo>
                    <a:pt x="2811" y="3620"/>
                    <a:pt x="3699" y="2919"/>
                    <a:pt x="3928" y="2002"/>
                  </a:cubicBezTo>
                  <a:cubicBezTo>
                    <a:pt x="4121" y="1236"/>
                    <a:pt x="3672" y="746"/>
                    <a:pt x="3168" y="302"/>
                  </a:cubicBezTo>
                  <a:cubicBezTo>
                    <a:pt x="2949" y="104"/>
                    <a:pt x="2718" y="1"/>
                    <a:pt x="248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81;p26">
              <a:extLst>
                <a:ext uri="{FF2B5EF4-FFF2-40B4-BE49-F238E27FC236}">
                  <a16:creationId xmlns:a16="http://schemas.microsoft.com/office/drawing/2014/main" id="{3BC7806B-6D9C-42A6-BA88-8897BF07AD43}"/>
                </a:ext>
              </a:extLst>
            </p:cNvPr>
            <p:cNvSpPr/>
            <p:nvPr/>
          </p:nvSpPr>
          <p:spPr>
            <a:xfrm>
              <a:off x="2108725" y="1201400"/>
              <a:ext cx="82050" cy="78625"/>
            </a:xfrm>
            <a:custGeom>
              <a:avLst/>
              <a:gdLst/>
              <a:ahLst/>
              <a:cxnLst/>
              <a:rect l="l" t="t" r="r" b="b"/>
              <a:pathLst>
                <a:path w="3282" h="3145" extrusionOk="0">
                  <a:moveTo>
                    <a:pt x="1771" y="0"/>
                  </a:moveTo>
                  <a:cubicBezTo>
                    <a:pt x="1769" y="0"/>
                    <a:pt x="1767" y="0"/>
                    <a:pt x="1765" y="0"/>
                  </a:cubicBezTo>
                  <a:cubicBezTo>
                    <a:pt x="899" y="0"/>
                    <a:pt x="0" y="885"/>
                    <a:pt x="22" y="1716"/>
                  </a:cubicBezTo>
                  <a:cubicBezTo>
                    <a:pt x="41" y="2516"/>
                    <a:pt x="840" y="3145"/>
                    <a:pt x="1837" y="3145"/>
                  </a:cubicBezTo>
                  <a:cubicBezTo>
                    <a:pt x="1845" y="3145"/>
                    <a:pt x="1853" y="3145"/>
                    <a:pt x="1860" y="3145"/>
                  </a:cubicBezTo>
                  <a:cubicBezTo>
                    <a:pt x="2672" y="3136"/>
                    <a:pt x="3263" y="2558"/>
                    <a:pt x="3273" y="1774"/>
                  </a:cubicBezTo>
                  <a:cubicBezTo>
                    <a:pt x="3282" y="846"/>
                    <a:pt x="2570" y="0"/>
                    <a:pt x="1771"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82;p26">
              <a:extLst>
                <a:ext uri="{FF2B5EF4-FFF2-40B4-BE49-F238E27FC236}">
                  <a16:creationId xmlns:a16="http://schemas.microsoft.com/office/drawing/2014/main" id="{6449BDBB-CBBD-46EF-8165-830E5920AD73}"/>
                </a:ext>
              </a:extLst>
            </p:cNvPr>
            <p:cNvSpPr/>
            <p:nvPr/>
          </p:nvSpPr>
          <p:spPr>
            <a:xfrm>
              <a:off x="2175750" y="1694925"/>
              <a:ext cx="44025" cy="21625"/>
            </a:xfrm>
            <a:custGeom>
              <a:avLst/>
              <a:gdLst/>
              <a:ahLst/>
              <a:cxnLst/>
              <a:rect l="l" t="t" r="r" b="b"/>
              <a:pathLst>
                <a:path w="1761" h="865" extrusionOk="0">
                  <a:moveTo>
                    <a:pt x="1760" y="1"/>
                  </a:moveTo>
                  <a:lnTo>
                    <a:pt x="1760" y="1"/>
                  </a:lnTo>
                  <a:cubicBezTo>
                    <a:pt x="1182" y="97"/>
                    <a:pt x="729" y="156"/>
                    <a:pt x="284" y="262"/>
                  </a:cubicBezTo>
                  <a:cubicBezTo>
                    <a:pt x="174" y="289"/>
                    <a:pt x="73" y="450"/>
                    <a:pt x="23" y="573"/>
                  </a:cubicBezTo>
                  <a:cubicBezTo>
                    <a:pt x="1" y="624"/>
                    <a:pt x="101" y="771"/>
                    <a:pt x="179" y="811"/>
                  </a:cubicBezTo>
                  <a:cubicBezTo>
                    <a:pt x="245" y="847"/>
                    <a:pt x="330" y="864"/>
                    <a:pt x="425" y="864"/>
                  </a:cubicBezTo>
                  <a:cubicBezTo>
                    <a:pt x="867" y="864"/>
                    <a:pt x="1546" y="505"/>
                    <a:pt x="176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83;p26">
              <a:extLst>
                <a:ext uri="{FF2B5EF4-FFF2-40B4-BE49-F238E27FC236}">
                  <a16:creationId xmlns:a16="http://schemas.microsoft.com/office/drawing/2014/main" id="{B1512460-C144-4313-84B4-7A20B134B413}"/>
                </a:ext>
              </a:extLst>
            </p:cNvPr>
            <p:cNvSpPr/>
            <p:nvPr/>
          </p:nvSpPr>
          <p:spPr>
            <a:xfrm>
              <a:off x="2138625" y="1677825"/>
              <a:ext cx="35425" cy="20550"/>
            </a:xfrm>
            <a:custGeom>
              <a:avLst/>
              <a:gdLst/>
              <a:ahLst/>
              <a:cxnLst/>
              <a:rect l="l" t="t" r="r" b="b"/>
              <a:pathLst>
                <a:path w="1417" h="822" extrusionOk="0">
                  <a:moveTo>
                    <a:pt x="1113" y="0"/>
                  </a:moveTo>
                  <a:cubicBezTo>
                    <a:pt x="1108" y="0"/>
                    <a:pt x="1102" y="1"/>
                    <a:pt x="1097" y="1"/>
                  </a:cubicBezTo>
                  <a:cubicBezTo>
                    <a:pt x="798" y="61"/>
                    <a:pt x="496" y="144"/>
                    <a:pt x="211" y="262"/>
                  </a:cubicBezTo>
                  <a:cubicBezTo>
                    <a:pt x="111" y="304"/>
                    <a:pt x="1" y="492"/>
                    <a:pt x="14" y="593"/>
                  </a:cubicBezTo>
                  <a:cubicBezTo>
                    <a:pt x="24" y="680"/>
                    <a:pt x="216" y="740"/>
                    <a:pt x="335" y="822"/>
                  </a:cubicBezTo>
                  <a:cubicBezTo>
                    <a:pt x="661" y="708"/>
                    <a:pt x="963" y="630"/>
                    <a:pt x="1238" y="496"/>
                  </a:cubicBezTo>
                  <a:cubicBezTo>
                    <a:pt x="1329" y="451"/>
                    <a:pt x="1362" y="267"/>
                    <a:pt x="1417" y="144"/>
                  </a:cubicBezTo>
                  <a:cubicBezTo>
                    <a:pt x="1317" y="96"/>
                    <a:pt x="1206" y="0"/>
                    <a:pt x="111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4;p26">
              <a:extLst>
                <a:ext uri="{FF2B5EF4-FFF2-40B4-BE49-F238E27FC236}">
                  <a16:creationId xmlns:a16="http://schemas.microsoft.com/office/drawing/2014/main" id="{9FA1ACBB-8574-47A2-9B7C-9B1325F334E5}"/>
                </a:ext>
              </a:extLst>
            </p:cNvPr>
            <p:cNvSpPr/>
            <p:nvPr/>
          </p:nvSpPr>
          <p:spPr>
            <a:xfrm>
              <a:off x="1569900" y="836375"/>
              <a:ext cx="596025" cy="670725"/>
            </a:xfrm>
            <a:custGeom>
              <a:avLst/>
              <a:gdLst/>
              <a:ahLst/>
              <a:cxnLst/>
              <a:rect l="l" t="t" r="r" b="b"/>
              <a:pathLst>
                <a:path w="23841" h="26829" extrusionOk="0">
                  <a:moveTo>
                    <a:pt x="19404" y="620"/>
                  </a:moveTo>
                  <a:cubicBezTo>
                    <a:pt x="19900" y="620"/>
                    <a:pt x="20410" y="751"/>
                    <a:pt x="20925" y="964"/>
                  </a:cubicBezTo>
                  <a:cubicBezTo>
                    <a:pt x="21392" y="1157"/>
                    <a:pt x="21873" y="1561"/>
                    <a:pt x="22107" y="1997"/>
                  </a:cubicBezTo>
                  <a:cubicBezTo>
                    <a:pt x="22314" y="2382"/>
                    <a:pt x="21562" y="3340"/>
                    <a:pt x="20984" y="3545"/>
                  </a:cubicBezTo>
                  <a:cubicBezTo>
                    <a:pt x="19999" y="3903"/>
                    <a:pt x="18992" y="4206"/>
                    <a:pt x="17958" y="4206"/>
                  </a:cubicBezTo>
                  <a:cubicBezTo>
                    <a:pt x="17626" y="4206"/>
                    <a:pt x="17292" y="4175"/>
                    <a:pt x="16955" y="4105"/>
                  </a:cubicBezTo>
                  <a:cubicBezTo>
                    <a:pt x="16571" y="4025"/>
                    <a:pt x="16205" y="3985"/>
                    <a:pt x="15856" y="3985"/>
                  </a:cubicBezTo>
                  <a:cubicBezTo>
                    <a:pt x="14455" y="3985"/>
                    <a:pt x="13335" y="4625"/>
                    <a:pt x="12413" y="5887"/>
                  </a:cubicBezTo>
                  <a:cubicBezTo>
                    <a:pt x="11591" y="7015"/>
                    <a:pt x="10446" y="7588"/>
                    <a:pt x="9041" y="7588"/>
                  </a:cubicBezTo>
                  <a:cubicBezTo>
                    <a:pt x="9013" y="7588"/>
                    <a:pt x="8985" y="7587"/>
                    <a:pt x="8957" y="7587"/>
                  </a:cubicBezTo>
                  <a:cubicBezTo>
                    <a:pt x="8774" y="7583"/>
                    <a:pt x="8591" y="7583"/>
                    <a:pt x="8407" y="7583"/>
                  </a:cubicBezTo>
                  <a:cubicBezTo>
                    <a:pt x="6542" y="7583"/>
                    <a:pt x="5258" y="8935"/>
                    <a:pt x="5547" y="10782"/>
                  </a:cubicBezTo>
                  <a:cubicBezTo>
                    <a:pt x="5708" y="11813"/>
                    <a:pt x="5451" y="12482"/>
                    <a:pt x="4662" y="13111"/>
                  </a:cubicBezTo>
                  <a:cubicBezTo>
                    <a:pt x="4351" y="13358"/>
                    <a:pt x="4140" y="13876"/>
                    <a:pt x="4103" y="14293"/>
                  </a:cubicBezTo>
                  <a:cubicBezTo>
                    <a:pt x="4021" y="15223"/>
                    <a:pt x="4309" y="16094"/>
                    <a:pt x="4887" y="16809"/>
                  </a:cubicBezTo>
                  <a:cubicBezTo>
                    <a:pt x="4406" y="16970"/>
                    <a:pt x="3966" y="17116"/>
                    <a:pt x="3522" y="17263"/>
                  </a:cubicBezTo>
                  <a:cubicBezTo>
                    <a:pt x="3464" y="17279"/>
                    <a:pt x="3401" y="17319"/>
                    <a:pt x="3349" y="17319"/>
                  </a:cubicBezTo>
                  <a:cubicBezTo>
                    <a:pt x="3339" y="17319"/>
                    <a:pt x="3329" y="17317"/>
                    <a:pt x="3320" y="17314"/>
                  </a:cubicBezTo>
                  <a:cubicBezTo>
                    <a:pt x="2426" y="16960"/>
                    <a:pt x="1473" y="16695"/>
                    <a:pt x="954" y="15755"/>
                  </a:cubicBezTo>
                  <a:cubicBezTo>
                    <a:pt x="583" y="15082"/>
                    <a:pt x="606" y="14600"/>
                    <a:pt x="1170" y="14082"/>
                  </a:cubicBezTo>
                  <a:cubicBezTo>
                    <a:pt x="1546" y="13739"/>
                    <a:pt x="1982" y="13454"/>
                    <a:pt x="2417" y="13194"/>
                  </a:cubicBezTo>
                  <a:cubicBezTo>
                    <a:pt x="3251" y="12698"/>
                    <a:pt x="3448" y="12244"/>
                    <a:pt x="3141" y="11323"/>
                  </a:cubicBezTo>
                  <a:cubicBezTo>
                    <a:pt x="3039" y="11030"/>
                    <a:pt x="2922" y="10743"/>
                    <a:pt x="2788" y="10462"/>
                  </a:cubicBezTo>
                  <a:cubicBezTo>
                    <a:pt x="2403" y="9656"/>
                    <a:pt x="2605" y="8977"/>
                    <a:pt x="3177" y="8348"/>
                  </a:cubicBezTo>
                  <a:cubicBezTo>
                    <a:pt x="3915" y="7538"/>
                    <a:pt x="4860" y="7138"/>
                    <a:pt x="5901" y="6905"/>
                  </a:cubicBezTo>
                  <a:cubicBezTo>
                    <a:pt x="6345" y="6804"/>
                    <a:pt x="6793" y="6713"/>
                    <a:pt x="7234" y="6593"/>
                  </a:cubicBezTo>
                  <a:cubicBezTo>
                    <a:pt x="8242" y="6314"/>
                    <a:pt x="8985" y="5741"/>
                    <a:pt x="9388" y="4732"/>
                  </a:cubicBezTo>
                  <a:cubicBezTo>
                    <a:pt x="9810" y="3688"/>
                    <a:pt x="10607" y="3110"/>
                    <a:pt x="11758" y="3068"/>
                  </a:cubicBezTo>
                  <a:cubicBezTo>
                    <a:pt x="12027" y="3056"/>
                    <a:pt x="12296" y="3042"/>
                    <a:pt x="12563" y="3042"/>
                  </a:cubicBezTo>
                  <a:cubicBezTo>
                    <a:pt x="12697" y="3042"/>
                    <a:pt x="12830" y="3046"/>
                    <a:pt x="12963" y="3055"/>
                  </a:cubicBezTo>
                  <a:cubicBezTo>
                    <a:pt x="13139" y="3067"/>
                    <a:pt x="13314" y="3073"/>
                    <a:pt x="13486" y="3073"/>
                  </a:cubicBezTo>
                  <a:cubicBezTo>
                    <a:pt x="15011" y="3073"/>
                    <a:pt x="16370" y="2593"/>
                    <a:pt x="17483" y="1469"/>
                  </a:cubicBezTo>
                  <a:cubicBezTo>
                    <a:pt x="18082" y="862"/>
                    <a:pt x="18730" y="620"/>
                    <a:pt x="19404" y="620"/>
                  </a:cubicBezTo>
                  <a:close/>
                  <a:moveTo>
                    <a:pt x="22776" y="2735"/>
                  </a:moveTo>
                  <a:cubicBezTo>
                    <a:pt x="23161" y="3418"/>
                    <a:pt x="23020" y="4283"/>
                    <a:pt x="22336" y="5063"/>
                  </a:cubicBezTo>
                  <a:cubicBezTo>
                    <a:pt x="21392" y="6149"/>
                    <a:pt x="20187" y="6824"/>
                    <a:pt x="18821" y="7204"/>
                  </a:cubicBezTo>
                  <a:cubicBezTo>
                    <a:pt x="16263" y="7914"/>
                    <a:pt x="13688" y="8547"/>
                    <a:pt x="11135" y="9285"/>
                  </a:cubicBezTo>
                  <a:cubicBezTo>
                    <a:pt x="10268" y="9537"/>
                    <a:pt x="9443" y="9964"/>
                    <a:pt x="8623" y="10362"/>
                  </a:cubicBezTo>
                  <a:cubicBezTo>
                    <a:pt x="7454" y="10926"/>
                    <a:pt x="6808" y="11957"/>
                    <a:pt x="6675" y="13181"/>
                  </a:cubicBezTo>
                  <a:cubicBezTo>
                    <a:pt x="6555" y="14272"/>
                    <a:pt x="6712" y="15390"/>
                    <a:pt x="6767" y="16500"/>
                  </a:cubicBezTo>
                  <a:cubicBezTo>
                    <a:pt x="6803" y="17255"/>
                    <a:pt x="6890" y="18012"/>
                    <a:pt x="6913" y="18773"/>
                  </a:cubicBezTo>
                  <a:cubicBezTo>
                    <a:pt x="6917" y="18906"/>
                    <a:pt x="6725" y="19043"/>
                    <a:pt x="6620" y="19176"/>
                  </a:cubicBezTo>
                  <a:cubicBezTo>
                    <a:pt x="6505" y="19075"/>
                    <a:pt x="6331" y="18993"/>
                    <a:pt x="6276" y="18864"/>
                  </a:cubicBezTo>
                  <a:cubicBezTo>
                    <a:pt x="5749" y="17627"/>
                    <a:pt x="5199" y="16399"/>
                    <a:pt x="4740" y="15134"/>
                  </a:cubicBezTo>
                  <a:cubicBezTo>
                    <a:pt x="4483" y="14428"/>
                    <a:pt x="4589" y="13759"/>
                    <a:pt x="5300" y="13245"/>
                  </a:cubicBezTo>
                  <a:cubicBezTo>
                    <a:pt x="6046" y="12705"/>
                    <a:pt x="6359" y="11967"/>
                    <a:pt x="6175" y="10986"/>
                  </a:cubicBezTo>
                  <a:cubicBezTo>
                    <a:pt x="6079" y="10463"/>
                    <a:pt x="6189" y="9849"/>
                    <a:pt x="6377" y="9335"/>
                  </a:cubicBezTo>
                  <a:cubicBezTo>
                    <a:pt x="6651" y="8597"/>
                    <a:pt x="7279" y="8208"/>
                    <a:pt x="8091" y="8180"/>
                  </a:cubicBezTo>
                  <a:cubicBezTo>
                    <a:pt x="8265" y="8174"/>
                    <a:pt x="8439" y="8173"/>
                    <a:pt x="8613" y="8173"/>
                  </a:cubicBezTo>
                  <a:cubicBezTo>
                    <a:pt x="8699" y="8173"/>
                    <a:pt x="8786" y="8173"/>
                    <a:pt x="8873" y="8173"/>
                  </a:cubicBezTo>
                  <a:cubicBezTo>
                    <a:pt x="8959" y="8173"/>
                    <a:pt x="9046" y="8173"/>
                    <a:pt x="9132" y="8172"/>
                  </a:cubicBezTo>
                  <a:cubicBezTo>
                    <a:pt x="10677" y="8153"/>
                    <a:pt x="11932" y="7539"/>
                    <a:pt x="12894" y="6329"/>
                  </a:cubicBezTo>
                  <a:cubicBezTo>
                    <a:pt x="13119" y="6045"/>
                    <a:pt x="13362" y="5765"/>
                    <a:pt x="13609" y="5499"/>
                  </a:cubicBezTo>
                  <a:cubicBezTo>
                    <a:pt x="14244" y="4822"/>
                    <a:pt x="14984" y="4613"/>
                    <a:pt x="15770" y="4613"/>
                  </a:cubicBezTo>
                  <a:cubicBezTo>
                    <a:pt x="16181" y="4613"/>
                    <a:pt x="16605" y="4670"/>
                    <a:pt x="17033" y="4747"/>
                  </a:cubicBezTo>
                  <a:cubicBezTo>
                    <a:pt x="17378" y="4808"/>
                    <a:pt x="17718" y="4836"/>
                    <a:pt x="18054" y="4836"/>
                  </a:cubicBezTo>
                  <a:cubicBezTo>
                    <a:pt x="19188" y="4836"/>
                    <a:pt x="20276" y="4520"/>
                    <a:pt x="21314" y="4078"/>
                  </a:cubicBezTo>
                  <a:cubicBezTo>
                    <a:pt x="21882" y="3839"/>
                    <a:pt x="22286" y="3202"/>
                    <a:pt x="22776" y="2735"/>
                  </a:cubicBezTo>
                  <a:close/>
                  <a:moveTo>
                    <a:pt x="19434" y="0"/>
                  </a:moveTo>
                  <a:cubicBezTo>
                    <a:pt x="18618" y="0"/>
                    <a:pt x="17847" y="271"/>
                    <a:pt x="17294" y="865"/>
                  </a:cubicBezTo>
                  <a:cubicBezTo>
                    <a:pt x="16228" y="2016"/>
                    <a:pt x="14878" y="2468"/>
                    <a:pt x="13382" y="2468"/>
                  </a:cubicBezTo>
                  <a:cubicBezTo>
                    <a:pt x="13186" y="2468"/>
                    <a:pt x="12989" y="2460"/>
                    <a:pt x="12789" y="2445"/>
                  </a:cubicBezTo>
                  <a:cubicBezTo>
                    <a:pt x="12732" y="2441"/>
                    <a:pt x="12674" y="2440"/>
                    <a:pt x="12617" y="2440"/>
                  </a:cubicBezTo>
                  <a:cubicBezTo>
                    <a:pt x="12519" y="2440"/>
                    <a:pt x="12420" y="2444"/>
                    <a:pt x="12322" y="2444"/>
                  </a:cubicBezTo>
                  <a:cubicBezTo>
                    <a:pt x="12276" y="2444"/>
                    <a:pt x="12230" y="2443"/>
                    <a:pt x="12184" y="2441"/>
                  </a:cubicBezTo>
                  <a:cubicBezTo>
                    <a:pt x="12110" y="2437"/>
                    <a:pt x="12036" y="2436"/>
                    <a:pt x="11963" y="2436"/>
                  </a:cubicBezTo>
                  <a:cubicBezTo>
                    <a:pt x="10444" y="2436"/>
                    <a:pt x="9371" y="3168"/>
                    <a:pt x="8737" y="4577"/>
                  </a:cubicBezTo>
                  <a:cubicBezTo>
                    <a:pt x="8448" y="5232"/>
                    <a:pt x="7944" y="5622"/>
                    <a:pt x="7294" y="5833"/>
                  </a:cubicBezTo>
                  <a:cubicBezTo>
                    <a:pt x="6894" y="5962"/>
                    <a:pt x="6482" y="6057"/>
                    <a:pt x="6069" y="6145"/>
                  </a:cubicBezTo>
                  <a:cubicBezTo>
                    <a:pt x="4814" y="6415"/>
                    <a:pt x="3644" y="6837"/>
                    <a:pt x="2727" y="7803"/>
                  </a:cubicBezTo>
                  <a:cubicBezTo>
                    <a:pt x="1890" y="8679"/>
                    <a:pt x="1683" y="9605"/>
                    <a:pt x="2146" y="10718"/>
                  </a:cubicBezTo>
                  <a:cubicBezTo>
                    <a:pt x="2256" y="10971"/>
                    <a:pt x="2375" y="11223"/>
                    <a:pt x="2466" y="11480"/>
                  </a:cubicBezTo>
                  <a:cubicBezTo>
                    <a:pt x="2687" y="12103"/>
                    <a:pt x="2613" y="12268"/>
                    <a:pt x="2050" y="12598"/>
                  </a:cubicBezTo>
                  <a:cubicBezTo>
                    <a:pt x="1688" y="12809"/>
                    <a:pt x="1316" y="13015"/>
                    <a:pt x="996" y="13281"/>
                  </a:cubicBezTo>
                  <a:cubicBezTo>
                    <a:pt x="66" y="14051"/>
                    <a:pt x="1" y="15811"/>
                    <a:pt x="817" y="16709"/>
                  </a:cubicBezTo>
                  <a:cubicBezTo>
                    <a:pt x="1390" y="17337"/>
                    <a:pt x="2091" y="17718"/>
                    <a:pt x="2770" y="17801"/>
                  </a:cubicBezTo>
                  <a:cubicBezTo>
                    <a:pt x="2742" y="18533"/>
                    <a:pt x="2586" y="19208"/>
                    <a:pt x="2720" y="19812"/>
                  </a:cubicBezTo>
                  <a:cubicBezTo>
                    <a:pt x="3067" y="21389"/>
                    <a:pt x="4300" y="22288"/>
                    <a:pt x="5978" y="22301"/>
                  </a:cubicBezTo>
                  <a:cubicBezTo>
                    <a:pt x="6332" y="22305"/>
                    <a:pt x="6515" y="22402"/>
                    <a:pt x="6597" y="22742"/>
                  </a:cubicBezTo>
                  <a:cubicBezTo>
                    <a:pt x="6895" y="23928"/>
                    <a:pt x="7235" y="25106"/>
                    <a:pt x="7482" y="26307"/>
                  </a:cubicBezTo>
                  <a:cubicBezTo>
                    <a:pt x="7555" y="26651"/>
                    <a:pt x="7670" y="26793"/>
                    <a:pt x="7931" y="26825"/>
                  </a:cubicBezTo>
                  <a:cubicBezTo>
                    <a:pt x="7967" y="26827"/>
                    <a:pt x="8003" y="26828"/>
                    <a:pt x="8039" y="26828"/>
                  </a:cubicBezTo>
                  <a:cubicBezTo>
                    <a:pt x="8075" y="26828"/>
                    <a:pt x="8111" y="26827"/>
                    <a:pt x="8147" y="26825"/>
                  </a:cubicBezTo>
                  <a:cubicBezTo>
                    <a:pt x="8206" y="25203"/>
                    <a:pt x="7944" y="23686"/>
                    <a:pt x="7160" y="22279"/>
                  </a:cubicBezTo>
                  <a:cubicBezTo>
                    <a:pt x="7073" y="22128"/>
                    <a:pt x="6930" y="21967"/>
                    <a:pt x="6775" y="21907"/>
                  </a:cubicBezTo>
                  <a:cubicBezTo>
                    <a:pt x="6193" y="21673"/>
                    <a:pt x="5607" y="21458"/>
                    <a:pt x="5007" y="21284"/>
                  </a:cubicBezTo>
                  <a:cubicBezTo>
                    <a:pt x="3993" y="20991"/>
                    <a:pt x="3512" y="20266"/>
                    <a:pt x="3356" y="19294"/>
                  </a:cubicBezTo>
                  <a:cubicBezTo>
                    <a:pt x="3219" y="18447"/>
                    <a:pt x="3760" y="17663"/>
                    <a:pt x="4498" y="17544"/>
                  </a:cubicBezTo>
                  <a:cubicBezTo>
                    <a:pt x="4558" y="17534"/>
                    <a:pt x="4613" y="17529"/>
                    <a:pt x="4665" y="17529"/>
                  </a:cubicBezTo>
                  <a:cubicBezTo>
                    <a:pt x="4881" y="17529"/>
                    <a:pt x="5026" y="17624"/>
                    <a:pt x="5125" y="17901"/>
                  </a:cubicBezTo>
                  <a:cubicBezTo>
                    <a:pt x="5300" y="18402"/>
                    <a:pt x="5529" y="18883"/>
                    <a:pt x="5771" y="19355"/>
                  </a:cubicBezTo>
                  <a:cubicBezTo>
                    <a:pt x="5958" y="19711"/>
                    <a:pt x="6267" y="19918"/>
                    <a:pt x="6668" y="19918"/>
                  </a:cubicBezTo>
                  <a:cubicBezTo>
                    <a:pt x="6700" y="19918"/>
                    <a:pt x="6733" y="19917"/>
                    <a:pt x="6766" y="19914"/>
                  </a:cubicBezTo>
                  <a:cubicBezTo>
                    <a:pt x="7239" y="19872"/>
                    <a:pt x="7458" y="19538"/>
                    <a:pt x="7605" y="19144"/>
                  </a:cubicBezTo>
                  <a:cubicBezTo>
                    <a:pt x="7664" y="18970"/>
                    <a:pt x="7742" y="18782"/>
                    <a:pt x="7725" y="18612"/>
                  </a:cubicBezTo>
                  <a:cubicBezTo>
                    <a:pt x="7632" y="17746"/>
                    <a:pt x="7632" y="16847"/>
                    <a:pt x="7380" y="16027"/>
                  </a:cubicBezTo>
                  <a:cubicBezTo>
                    <a:pt x="7079" y="15032"/>
                    <a:pt x="7069" y="14074"/>
                    <a:pt x="7298" y="13107"/>
                  </a:cubicBezTo>
                  <a:cubicBezTo>
                    <a:pt x="7481" y="12314"/>
                    <a:pt x="7794" y="11534"/>
                    <a:pt x="8564" y="11122"/>
                  </a:cubicBezTo>
                  <a:cubicBezTo>
                    <a:pt x="9398" y="10673"/>
                    <a:pt x="10241" y="10205"/>
                    <a:pt x="11139" y="9917"/>
                  </a:cubicBezTo>
                  <a:cubicBezTo>
                    <a:pt x="12546" y="9463"/>
                    <a:pt x="14008" y="9165"/>
                    <a:pt x="15438" y="8770"/>
                  </a:cubicBezTo>
                  <a:cubicBezTo>
                    <a:pt x="17395" y="8240"/>
                    <a:pt x="19412" y="7882"/>
                    <a:pt x="21181" y="6805"/>
                  </a:cubicBezTo>
                  <a:cubicBezTo>
                    <a:pt x="21539" y="6589"/>
                    <a:pt x="21888" y="6365"/>
                    <a:pt x="22241" y="6149"/>
                  </a:cubicBezTo>
                  <a:lnTo>
                    <a:pt x="22250" y="6140"/>
                  </a:lnTo>
                  <a:cubicBezTo>
                    <a:pt x="22433" y="5907"/>
                    <a:pt x="22626" y="5677"/>
                    <a:pt x="22813" y="5448"/>
                  </a:cubicBezTo>
                  <a:cubicBezTo>
                    <a:pt x="23478" y="4655"/>
                    <a:pt x="23840" y="3738"/>
                    <a:pt x="23464" y="2743"/>
                  </a:cubicBezTo>
                  <a:cubicBezTo>
                    <a:pt x="22826" y="1050"/>
                    <a:pt x="21042" y="0"/>
                    <a:pt x="1943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85;p26">
              <a:extLst>
                <a:ext uri="{FF2B5EF4-FFF2-40B4-BE49-F238E27FC236}">
                  <a16:creationId xmlns:a16="http://schemas.microsoft.com/office/drawing/2014/main" id="{88E96E85-0583-4506-854A-F10CC2ED42C8}"/>
                </a:ext>
              </a:extLst>
            </p:cNvPr>
            <p:cNvSpPr/>
            <p:nvPr/>
          </p:nvSpPr>
          <p:spPr>
            <a:xfrm>
              <a:off x="2085225" y="1712475"/>
              <a:ext cx="62600" cy="23725"/>
            </a:xfrm>
            <a:custGeom>
              <a:avLst/>
              <a:gdLst/>
              <a:ahLst/>
              <a:cxnLst/>
              <a:rect l="l" t="t" r="r" b="b"/>
              <a:pathLst>
                <a:path w="2504" h="949" extrusionOk="0">
                  <a:moveTo>
                    <a:pt x="2118" y="0"/>
                  </a:moveTo>
                  <a:cubicBezTo>
                    <a:pt x="2114" y="0"/>
                    <a:pt x="2109" y="0"/>
                    <a:pt x="2105" y="1"/>
                  </a:cubicBezTo>
                  <a:cubicBezTo>
                    <a:pt x="1504" y="41"/>
                    <a:pt x="904" y="110"/>
                    <a:pt x="307" y="203"/>
                  </a:cubicBezTo>
                  <a:cubicBezTo>
                    <a:pt x="193" y="220"/>
                    <a:pt x="29" y="358"/>
                    <a:pt x="15" y="459"/>
                  </a:cubicBezTo>
                  <a:cubicBezTo>
                    <a:pt x="0" y="564"/>
                    <a:pt x="114" y="733"/>
                    <a:pt x="221" y="798"/>
                  </a:cubicBezTo>
                  <a:cubicBezTo>
                    <a:pt x="348" y="885"/>
                    <a:pt x="528" y="889"/>
                    <a:pt x="757" y="948"/>
                  </a:cubicBezTo>
                  <a:cubicBezTo>
                    <a:pt x="1214" y="839"/>
                    <a:pt x="1733" y="738"/>
                    <a:pt x="2232" y="582"/>
                  </a:cubicBezTo>
                  <a:cubicBezTo>
                    <a:pt x="2352" y="545"/>
                    <a:pt x="2415" y="334"/>
                    <a:pt x="2503" y="206"/>
                  </a:cubicBezTo>
                  <a:cubicBezTo>
                    <a:pt x="2375" y="135"/>
                    <a:pt x="2242" y="0"/>
                    <a:pt x="211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686;p26">
              <a:extLst>
                <a:ext uri="{FF2B5EF4-FFF2-40B4-BE49-F238E27FC236}">
                  <a16:creationId xmlns:a16="http://schemas.microsoft.com/office/drawing/2014/main" id="{8799E642-7CA7-4C3F-9FBC-0246658BCD83}"/>
                </a:ext>
              </a:extLst>
            </p:cNvPr>
            <p:cNvSpPr/>
            <p:nvPr/>
          </p:nvSpPr>
          <p:spPr>
            <a:xfrm>
              <a:off x="1837250" y="2914175"/>
              <a:ext cx="298300" cy="72725"/>
            </a:xfrm>
            <a:custGeom>
              <a:avLst/>
              <a:gdLst/>
              <a:ahLst/>
              <a:cxnLst/>
              <a:rect l="l" t="t" r="r" b="b"/>
              <a:pathLst>
                <a:path w="11932" h="2909" extrusionOk="0">
                  <a:moveTo>
                    <a:pt x="3345" y="1"/>
                  </a:moveTo>
                  <a:cubicBezTo>
                    <a:pt x="3232" y="1"/>
                    <a:pt x="3115" y="9"/>
                    <a:pt x="2990" y="27"/>
                  </a:cubicBezTo>
                  <a:cubicBezTo>
                    <a:pt x="2004" y="164"/>
                    <a:pt x="1009" y="229"/>
                    <a:pt x="1" y="324"/>
                  </a:cubicBezTo>
                  <a:cubicBezTo>
                    <a:pt x="28" y="682"/>
                    <a:pt x="74" y="1062"/>
                    <a:pt x="92" y="1447"/>
                  </a:cubicBezTo>
                  <a:cubicBezTo>
                    <a:pt x="138" y="2625"/>
                    <a:pt x="298" y="2795"/>
                    <a:pt x="1499" y="2892"/>
                  </a:cubicBezTo>
                  <a:cubicBezTo>
                    <a:pt x="1619" y="2903"/>
                    <a:pt x="1739" y="2909"/>
                    <a:pt x="1859" y="2909"/>
                  </a:cubicBezTo>
                  <a:cubicBezTo>
                    <a:pt x="1941" y="2909"/>
                    <a:pt x="2023" y="2906"/>
                    <a:pt x="2104" y="2901"/>
                  </a:cubicBezTo>
                  <a:cubicBezTo>
                    <a:pt x="4057" y="2772"/>
                    <a:pt x="6009" y="2653"/>
                    <a:pt x="7961" y="2506"/>
                  </a:cubicBezTo>
                  <a:cubicBezTo>
                    <a:pt x="9286" y="2406"/>
                    <a:pt x="10607" y="2259"/>
                    <a:pt x="11926" y="2131"/>
                  </a:cubicBezTo>
                  <a:cubicBezTo>
                    <a:pt x="11926" y="2076"/>
                    <a:pt x="11932" y="2025"/>
                    <a:pt x="11932" y="1971"/>
                  </a:cubicBezTo>
                  <a:cubicBezTo>
                    <a:pt x="11762" y="1924"/>
                    <a:pt x="11592" y="1860"/>
                    <a:pt x="11419" y="1828"/>
                  </a:cubicBezTo>
                  <a:cubicBezTo>
                    <a:pt x="10104" y="1594"/>
                    <a:pt x="8783" y="1401"/>
                    <a:pt x="7477" y="1131"/>
                  </a:cubicBezTo>
                  <a:cubicBezTo>
                    <a:pt x="6459" y="921"/>
                    <a:pt x="5396" y="755"/>
                    <a:pt x="4483" y="307"/>
                  </a:cubicBezTo>
                  <a:cubicBezTo>
                    <a:pt x="4072" y="104"/>
                    <a:pt x="3734" y="1"/>
                    <a:pt x="334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687;p26">
              <a:extLst>
                <a:ext uri="{FF2B5EF4-FFF2-40B4-BE49-F238E27FC236}">
                  <a16:creationId xmlns:a16="http://schemas.microsoft.com/office/drawing/2014/main" id="{BA437256-BB4F-461B-90E0-93475C8B0F84}"/>
                </a:ext>
              </a:extLst>
            </p:cNvPr>
            <p:cNvSpPr/>
            <p:nvPr/>
          </p:nvSpPr>
          <p:spPr>
            <a:xfrm>
              <a:off x="2125675" y="989875"/>
              <a:ext cx="700" cy="600"/>
            </a:xfrm>
            <a:custGeom>
              <a:avLst/>
              <a:gdLst/>
              <a:ahLst/>
              <a:cxnLst/>
              <a:rect l="l" t="t" r="r" b="b"/>
              <a:pathLst>
                <a:path w="28" h="24" extrusionOk="0">
                  <a:moveTo>
                    <a:pt x="19" y="0"/>
                  </a:moveTo>
                  <a:lnTo>
                    <a:pt x="10" y="9"/>
                  </a:lnTo>
                  <a:lnTo>
                    <a:pt x="0" y="19"/>
                  </a:lnTo>
                  <a:cubicBezTo>
                    <a:pt x="2" y="19"/>
                    <a:pt x="5" y="19"/>
                    <a:pt x="7" y="19"/>
                  </a:cubicBezTo>
                  <a:cubicBezTo>
                    <a:pt x="14" y="19"/>
                    <a:pt x="21" y="20"/>
                    <a:pt x="27" y="23"/>
                  </a:cubicBezTo>
                  <a:cubicBezTo>
                    <a:pt x="23" y="16"/>
                    <a:pt x="20" y="8"/>
                    <a:pt x="19" y="0"/>
                  </a:cubicBezTo>
                  <a:close/>
                </a:path>
              </a:pathLst>
            </a:custGeom>
            <a:solidFill>
              <a:srgbClr val="2F36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688;p26">
              <a:extLst>
                <a:ext uri="{FF2B5EF4-FFF2-40B4-BE49-F238E27FC236}">
                  <a16:creationId xmlns:a16="http://schemas.microsoft.com/office/drawing/2014/main" id="{047DA4C8-B7CC-4A3D-8C4C-B3B9E19D9398}"/>
                </a:ext>
              </a:extLst>
            </p:cNvPr>
            <p:cNvSpPr/>
            <p:nvPr/>
          </p:nvSpPr>
          <p:spPr>
            <a:xfrm>
              <a:off x="1917675" y="1282700"/>
              <a:ext cx="175100" cy="109500"/>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689;p26">
              <a:extLst>
                <a:ext uri="{FF2B5EF4-FFF2-40B4-BE49-F238E27FC236}">
                  <a16:creationId xmlns:a16="http://schemas.microsoft.com/office/drawing/2014/main" id="{1594F5A7-BAF8-4BF1-9800-96272E25164A}"/>
                </a:ext>
              </a:extLst>
            </p:cNvPr>
            <p:cNvSpPr/>
            <p:nvPr/>
          </p:nvSpPr>
          <p:spPr>
            <a:xfrm>
              <a:off x="1982425" y="1069100"/>
              <a:ext cx="84250" cy="42025"/>
            </a:xfrm>
            <a:custGeom>
              <a:avLst/>
              <a:gdLst/>
              <a:ahLst/>
              <a:cxnLst/>
              <a:rect l="l" t="t" r="r" b="b"/>
              <a:pathLst>
                <a:path w="3370" h="1681" extrusionOk="0">
                  <a:moveTo>
                    <a:pt x="2160" y="1"/>
                  </a:moveTo>
                  <a:cubicBezTo>
                    <a:pt x="2150" y="1"/>
                    <a:pt x="2141" y="1"/>
                    <a:pt x="2133" y="2"/>
                  </a:cubicBezTo>
                  <a:cubicBezTo>
                    <a:pt x="1426" y="38"/>
                    <a:pt x="858" y="396"/>
                    <a:pt x="381" y="860"/>
                  </a:cubicBezTo>
                  <a:cubicBezTo>
                    <a:pt x="0" y="1226"/>
                    <a:pt x="189" y="1680"/>
                    <a:pt x="721" y="1680"/>
                  </a:cubicBezTo>
                  <a:cubicBezTo>
                    <a:pt x="736" y="1680"/>
                    <a:pt x="751" y="1681"/>
                    <a:pt x="765" y="1681"/>
                  </a:cubicBezTo>
                  <a:cubicBezTo>
                    <a:pt x="1305" y="1681"/>
                    <a:pt x="1863" y="1603"/>
                    <a:pt x="2389" y="1474"/>
                  </a:cubicBezTo>
                  <a:cubicBezTo>
                    <a:pt x="2815" y="1373"/>
                    <a:pt x="3370" y="1236"/>
                    <a:pt x="3269" y="626"/>
                  </a:cubicBezTo>
                  <a:cubicBezTo>
                    <a:pt x="3177" y="64"/>
                    <a:pt x="2646" y="44"/>
                    <a:pt x="2187" y="2"/>
                  </a:cubicBezTo>
                  <a:cubicBezTo>
                    <a:pt x="2178" y="1"/>
                    <a:pt x="2169" y="1"/>
                    <a:pt x="216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690;p26">
              <a:extLst>
                <a:ext uri="{FF2B5EF4-FFF2-40B4-BE49-F238E27FC236}">
                  <a16:creationId xmlns:a16="http://schemas.microsoft.com/office/drawing/2014/main" id="{2CFAC516-908C-4665-809A-EA76E772B1B9}"/>
                </a:ext>
              </a:extLst>
            </p:cNvPr>
            <p:cNvSpPr/>
            <p:nvPr/>
          </p:nvSpPr>
          <p:spPr>
            <a:xfrm>
              <a:off x="2016475" y="1117875"/>
              <a:ext cx="48575" cy="57900"/>
            </a:xfrm>
            <a:custGeom>
              <a:avLst/>
              <a:gdLst/>
              <a:ahLst/>
              <a:cxnLst/>
              <a:rect l="l" t="t" r="r" b="b"/>
              <a:pathLst>
                <a:path w="1943" h="2316" extrusionOk="0">
                  <a:moveTo>
                    <a:pt x="655" y="0"/>
                  </a:moveTo>
                  <a:cubicBezTo>
                    <a:pt x="274" y="0"/>
                    <a:pt x="0" y="292"/>
                    <a:pt x="69" y="743"/>
                  </a:cubicBezTo>
                  <a:cubicBezTo>
                    <a:pt x="123" y="1095"/>
                    <a:pt x="280" y="1439"/>
                    <a:pt x="435" y="1765"/>
                  </a:cubicBezTo>
                  <a:cubicBezTo>
                    <a:pt x="562" y="2026"/>
                    <a:pt x="746" y="2315"/>
                    <a:pt x="1018" y="2315"/>
                  </a:cubicBezTo>
                  <a:cubicBezTo>
                    <a:pt x="1082" y="2315"/>
                    <a:pt x="1150" y="2300"/>
                    <a:pt x="1223" y="2264"/>
                  </a:cubicBezTo>
                  <a:cubicBezTo>
                    <a:pt x="1517" y="2123"/>
                    <a:pt x="1710" y="1755"/>
                    <a:pt x="1943" y="1490"/>
                  </a:cubicBezTo>
                  <a:cubicBezTo>
                    <a:pt x="1838" y="861"/>
                    <a:pt x="1458" y="260"/>
                    <a:pt x="985" y="68"/>
                  </a:cubicBezTo>
                  <a:cubicBezTo>
                    <a:pt x="871" y="22"/>
                    <a:pt x="759" y="0"/>
                    <a:pt x="65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691;p26">
              <a:extLst>
                <a:ext uri="{FF2B5EF4-FFF2-40B4-BE49-F238E27FC236}">
                  <a16:creationId xmlns:a16="http://schemas.microsoft.com/office/drawing/2014/main" id="{539022E4-64F6-46B5-8A30-D93C4C45DAD4}"/>
                </a:ext>
              </a:extLst>
            </p:cNvPr>
            <p:cNvSpPr/>
            <p:nvPr/>
          </p:nvSpPr>
          <p:spPr>
            <a:xfrm>
              <a:off x="1616900" y="1993400"/>
              <a:ext cx="427550" cy="104675"/>
            </a:xfrm>
            <a:custGeom>
              <a:avLst/>
              <a:gdLst/>
              <a:ahLst/>
              <a:cxnLst/>
              <a:rect l="l" t="t" r="r" b="b"/>
              <a:pathLst>
                <a:path w="17102" h="4187" extrusionOk="0">
                  <a:moveTo>
                    <a:pt x="556" y="1"/>
                  </a:moveTo>
                  <a:cubicBezTo>
                    <a:pt x="400" y="501"/>
                    <a:pt x="188" y="1106"/>
                    <a:pt x="38" y="1725"/>
                  </a:cubicBezTo>
                  <a:cubicBezTo>
                    <a:pt x="1" y="1885"/>
                    <a:pt x="110" y="2188"/>
                    <a:pt x="243" y="2256"/>
                  </a:cubicBezTo>
                  <a:cubicBezTo>
                    <a:pt x="775" y="2531"/>
                    <a:pt x="1325" y="2797"/>
                    <a:pt x="1898" y="2966"/>
                  </a:cubicBezTo>
                  <a:cubicBezTo>
                    <a:pt x="4195" y="3641"/>
                    <a:pt x="6555" y="3948"/>
                    <a:pt x="8939" y="4071"/>
                  </a:cubicBezTo>
                  <a:cubicBezTo>
                    <a:pt x="10671" y="4163"/>
                    <a:pt x="12412" y="4186"/>
                    <a:pt x="14150" y="4186"/>
                  </a:cubicBezTo>
                  <a:cubicBezTo>
                    <a:pt x="15117" y="4186"/>
                    <a:pt x="16079" y="4072"/>
                    <a:pt x="17101" y="4007"/>
                  </a:cubicBezTo>
                  <a:lnTo>
                    <a:pt x="17101" y="946"/>
                  </a:lnTo>
                  <a:cubicBezTo>
                    <a:pt x="15720" y="1120"/>
                    <a:pt x="14347" y="1192"/>
                    <a:pt x="12978" y="1192"/>
                  </a:cubicBezTo>
                  <a:cubicBezTo>
                    <a:pt x="8823" y="1192"/>
                    <a:pt x="4710" y="525"/>
                    <a:pt x="556"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692;p26">
              <a:extLst>
                <a:ext uri="{FF2B5EF4-FFF2-40B4-BE49-F238E27FC236}">
                  <a16:creationId xmlns:a16="http://schemas.microsoft.com/office/drawing/2014/main" id="{CCF29B7F-7FB9-4DCB-94C6-653F1A333D0A}"/>
                </a:ext>
              </a:extLst>
            </p:cNvPr>
            <p:cNvSpPr/>
            <p:nvPr/>
          </p:nvSpPr>
          <p:spPr>
            <a:xfrm>
              <a:off x="1374000" y="2078100"/>
              <a:ext cx="668375" cy="754250"/>
            </a:xfrm>
            <a:custGeom>
              <a:avLst/>
              <a:gdLst/>
              <a:ahLst/>
              <a:cxnLst/>
              <a:rect l="l" t="t" r="r" b="b"/>
              <a:pathLst>
                <a:path w="26735" h="30170" extrusionOk="0">
                  <a:moveTo>
                    <a:pt x="10217" y="1"/>
                  </a:moveTo>
                  <a:cubicBezTo>
                    <a:pt x="6843" y="9159"/>
                    <a:pt x="3437" y="18399"/>
                    <a:pt x="0" y="27722"/>
                  </a:cubicBezTo>
                  <a:cubicBezTo>
                    <a:pt x="1911" y="29116"/>
                    <a:pt x="4313" y="29303"/>
                    <a:pt x="6605" y="30170"/>
                  </a:cubicBezTo>
                  <a:cubicBezTo>
                    <a:pt x="8236" y="26796"/>
                    <a:pt x="9831" y="23501"/>
                    <a:pt x="11431" y="20191"/>
                  </a:cubicBezTo>
                  <a:cubicBezTo>
                    <a:pt x="10142" y="19797"/>
                    <a:pt x="9740" y="19261"/>
                    <a:pt x="9790" y="17982"/>
                  </a:cubicBezTo>
                  <a:cubicBezTo>
                    <a:pt x="9845" y="16648"/>
                    <a:pt x="10262" y="15437"/>
                    <a:pt x="11087" y="14370"/>
                  </a:cubicBezTo>
                  <a:cubicBezTo>
                    <a:pt x="11553" y="13765"/>
                    <a:pt x="12132" y="13436"/>
                    <a:pt x="12832" y="13436"/>
                  </a:cubicBezTo>
                  <a:cubicBezTo>
                    <a:pt x="12966" y="13436"/>
                    <a:pt x="13103" y="13448"/>
                    <a:pt x="13245" y="13472"/>
                  </a:cubicBezTo>
                  <a:cubicBezTo>
                    <a:pt x="13613" y="13535"/>
                    <a:pt x="13960" y="13710"/>
                    <a:pt x="14351" y="13847"/>
                  </a:cubicBezTo>
                  <a:cubicBezTo>
                    <a:pt x="14414" y="13710"/>
                    <a:pt x="14484" y="13544"/>
                    <a:pt x="14561" y="13380"/>
                  </a:cubicBezTo>
                  <a:cubicBezTo>
                    <a:pt x="15153" y="12119"/>
                    <a:pt x="15739" y="10859"/>
                    <a:pt x="16335" y="9603"/>
                  </a:cubicBezTo>
                  <a:cubicBezTo>
                    <a:pt x="16812" y="8594"/>
                    <a:pt x="17298" y="7591"/>
                    <a:pt x="17778" y="6587"/>
                  </a:cubicBezTo>
                  <a:cubicBezTo>
                    <a:pt x="18095" y="5927"/>
                    <a:pt x="18361" y="5239"/>
                    <a:pt x="18737" y="4616"/>
                  </a:cubicBezTo>
                  <a:cubicBezTo>
                    <a:pt x="18901" y="4341"/>
                    <a:pt x="19259" y="4080"/>
                    <a:pt x="19571" y="4015"/>
                  </a:cubicBezTo>
                  <a:cubicBezTo>
                    <a:pt x="20268" y="3878"/>
                    <a:pt x="20988" y="3856"/>
                    <a:pt x="21697" y="3810"/>
                  </a:cubicBezTo>
                  <a:cubicBezTo>
                    <a:pt x="22140" y="3779"/>
                    <a:pt x="22609" y="3685"/>
                    <a:pt x="23048" y="3685"/>
                  </a:cubicBezTo>
                  <a:cubicBezTo>
                    <a:pt x="23259" y="3685"/>
                    <a:pt x="23464" y="3707"/>
                    <a:pt x="23655" y="3768"/>
                  </a:cubicBezTo>
                  <a:cubicBezTo>
                    <a:pt x="23982" y="3874"/>
                    <a:pt x="24297" y="3915"/>
                    <a:pt x="24604" y="3915"/>
                  </a:cubicBezTo>
                  <a:cubicBezTo>
                    <a:pt x="25232" y="3915"/>
                    <a:pt x="25830" y="3744"/>
                    <a:pt x="26442" y="3599"/>
                  </a:cubicBezTo>
                  <a:cubicBezTo>
                    <a:pt x="26552" y="3572"/>
                    <a:pt x="26708" y="3425"/>
                    <a:pt x="26712" y="3324"/>
                  </a:cubicBezTo>
                  <a:cubicBezTo>
                    <a:pt x="26735" y="2714"/>
                    <a:pt x="26726" y="2104"/>
                    <a:pt x="26726" y="1504"/>
                  </a:cubicBezTo>
                  <a:lnTo>
                    <a:pt x="26726" y="1504"/>
                  </a:lnTo>
                  <a:cubicBezTo>
                    <a:pt x="25078" y="1633"/>
                    <a:pt x="23437" y="1709"/>
                    <a:pt x="21809" y="1709"/>
                  </a:cubicBezTo>
                  <a:cubicBezTo>
                    <a:pt x="17850" y="1709"/>
                    <a:pt x="13964" y="1257"/>
                    <a:pt x="10217"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693;p26">
              <a:extLst>
                <a:ext uri="{FF2B5EF4-FFF2-40B4-BE49-F238E27FC236}">
                  <a16:creationId xmlns:a16="http://schemas.microsoft.com/office/drawing/2014/main" id="{A22D81DD-A3D0-49AC-B326-55ED4C909A78}"/>
                </a:ext>
              </a:extLst>
            </p:cNvPr>
            <p:cNvSpPr/>
            <p:nvPr/>
          </p:nvSpPr>
          <p:spPr>
            <a:xfrm>
              <a:off x="1636600" y="1891675"/>
              <a:ext cx="407050" cy="107575"/>
            </a:xfrm>
            <a:custGeom>
              <a:avLst/>
              <a:gdLst/>
              <a:ahLst/>
              <a:cxnLst/>
              <a:rect l="l" t="t" r="r" b="b"/>
              <a:pathLst>
                <a:path w="16282" h="4303" extrusionOk="0">
                  <a:moveTo>
                    <a:pt x="908" y="0"/>
                  </a:moveTo>
                  <a:cubicBezTo>
                    <a:pt x="610" y="1077"/>
                    <a:pt x="335" y="2077"/>
                    <a:pt x="0" y="3273"/>
                  </a:cubicBezTo>
                  <a:cubicBezTo>
                    <a:pt x="4105" y="3595"/>
                    <a:pt x="8111" y="4302"/>
                    <a:pt x="12153" y="4302"/>
                  </a:cubicBezTo>
                  <a:cubicBezTo>
                    <a:pt x="13523" y="4302"/>
                    <a:pt x="14898" y="4221"/>
                    <a:pt x="16281" y="4016"/>
                  </a:cubicBezTo>
                  <a:cubicBezTo>
                    <a:pt x="16240" y="3580"/>
                    <a:pt x="16204" y="3145"/>
                    <a:pt x="16157" y="2714"/>
                  </a:cubicBezTo>
                  <a:cubicBezTo>
                    <a:pt x="16107" y="2264"/>
                    <a:pt x="16057" y="1816"/>
                    <a:pt x="16006" y="1399"/>
                  </a:cubicBezTo>
                  <a:cubicBezTo>
                    <a:pt x="15440" y="1403"/>
                    <a:pt x="14875" y="1406"/>
                    <a:pt x="14311" y="1406"/>
                  </a:cubicBezTo>
                  <a:cubicBezTo>
                    <a:pt x="9787" y="1406"/>
                    <a:pt x="5313" y="1223"/>
                    <a:pt x="90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694;p26">
              <a:extLst>
                <a:ext uri="{FF2B5EF4-FFF2-40B4-BE49-F238E27FC236}">
                  <a16:creationId xmlns:a16="http://schemas.microsoft.com/office/drawing/2014/main" id="{D57884AF-1310-4546-B350-A38EC128DF00}"/>
                </a:ext>
              </a:extLst>
            </p:cNvPr>
            <p:cNvSpPr/>
            <p:nvPr/>
          </p:nvSpPr>
          <p:spPr>
            <a:xfrm>
              <a:off x="1981625" y="1215525"/>
              <a:ext cx="60875" cy="48925"/>
            </a:xfrm>
            <a:custGeom>
              <a:avLst/>
              <a:gdLst/>
              <a:ahLst/>
              <a:cxnLst/>
              <a:rect l="l" t="t" r="r" b="b"/>
              <a:pathLst>
                <a:path w="2435" h="1957" extrusionOk="0">
                  <a:moveTo>
                    <a:pt x="1140" y="1"/>
                  </a:moveTo>
                  <a:cubicBezTo>
                    <a:pt x="885" y="1"/>
                    <a:pt x="630" y="13"/>
                    <a:pt x="377" y="31"/>
                  </a:cubicBezTo>
                  <a:cubicBezTo>
                    <a:pt x="248" y="41"/>
                    <a:pt x="124" y="192"/>
                    <a:pt x="0" y="279"/>
                  </a:cubicBezTo>
                  <a:cubicBezTo>
                    <a:pt x="120" y="366"/>
                    <a:pt x="234" y="503"/>
                    <a:pt x="362" y="522"/>
                  </a:cubicBezTo>
                  <a:cubicBezTo>
                    <a:pt x="702" y="573"/>
                    <a:pt x="1046" y="567"/>
                    <a:pt x="1481" y="586"/>
                  </a:cubicBezTo>
                  <a:cubicBezTo>
                    <a:pt x="1243" y="920"/>
                    <a:pt x="1031" y="1154"/>
                    <a:pt x="903" y="1429"/>
                  </a:cubicBezTo>
                  <a:cubicBezTo>
                    <a:pt x="845" y="1566"/>
                    <a:pt x="945" y="1778"/>
                    <a:pt x="968" y="1957"/>
                  </a:cubicBezTo>
                  <a:cubicBezTo>
                    <a:pt x="1132" y="1919"/>
                    <a:pt x="1357" y="1942"/>
                    <a:pt x="1454" y="1842"/>
                  </a:cubicBezTo>
                  <a:cubicBezTo>
                    <a:pt x="1722" y="1547"/>
                    <a:pt x="1962" y="1225"/>
                    <a:pt x="2169" y="884"/>
                  </a:cubicBezTo>
                  <a:cubicBezTo>
                    <a:pt x="2434" y="439"/>
                    <a:pt x="2256" y="77"/>
                    <a:pt x="1742" y="26"/>
                  </a:cubicBezTo>
                  <a:cubicBezTo>
                    <a:pt x="1542" y="8"/>
                    <a:pt x="1341" y="1"/>
                    <a:pt x="114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695;p26">
              <a:extLst>
                <a:ext uri="{FF2B5EF4-FFF2-40B4-BE49-F238E27FC236}">
                  <a16:creationId xmlns:a16="http://schemas.microsoft.com/office/drawing/2014/main" id="{DB0CE239-D931-4495-A519-A1D83431BF91}"/>
                </a:ext>
              </a:extLst>
            </p:cNvPr>
            <p:cNvSpPr/>
            <p:nvPr/>
          </p:nvSpPr>
          <p:spPr>
            <a:xfrm>
              <a:off x="1665250" y="1805275"/>
              <a:ext cx="368550" cy="99825"/>
            </a:xfrm>
            <a:custGeom>
              <a:avLst/>
              <a:gdLst/>
              <a:ahLst/>
              <a:cxnLst/>
              <a:rect l="l" t="t" r="r" b="b"/>
              <a:pathLst>
                <a:path w="14742" h="3993" extrusionOk="0">
                  <a:moveTo>
                    <a:pt x="1027" y="0"/>
                  </a:moveTo>
                  <a:cubicBezTo>
                    <a:pt x="675" y="953"/>
                    <a:pt x="335" y="1870"/>
                    <a:pt x="0" y="2779"/>
                  </a:cubicBezTo>
                  <a:cubicBezTo>
                    <a:pt x="4295" y="3746"/>
                    <a:pt x="8567" y="3992"/>
                    <a:pt x="12893" y="3992"/>
                  </a:cubicBezTo>
                  <a:cubicBezTo>
                    <a:pt x="13508" y="3992"/>
                    <a:pt x="14124" y="3987"/>
                    <a:pt x="14742" y="3978"/>
                  </a:cubicBezTo>
                  <a:cubicBezTo>
                    <a:pt x="14673" y="3177"/>
                    <a:pt x="14613" y="2493"/>
                    <a:pt x="14549" y="1761"/>
                  </a:cubicBezTo>
                  <a:cubicBezTo>
                    <a:pt x="13918" y="1761"/>
                    <a:pt x="13303" y="1792"/>
                    <a:pt x="12698" y="1792"/>
                  </a:cubicBezTo>
                  <a:cubicBezTo>
                    <a:pt x="12328" y="1792"/>
                    <a:pt x="11961" y="1780"/>
                    <a:pt x="11597" y="1742"/>
                  </a:cubicBezTo>
                  <a:cubicBezTo>
                    <a:pt x="9306" y="1504"/>
                    <a:pt x="7028" y="1170"/>
                    <a:pt x="4740" y="890"/>
                  </a:cubicBezTo>
                  <a:cubicBezTo>
                    <a:pt x="3480" y="738"/>
                    <a:pt x="2192" y="729"/>
                    <a:pt x="1027"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696;p26">
              <a:extLst>
                <a:ext uri="{FF2B5EF4-FFF2-40B4-BE49-F238E27FC236}">
                  <a16:creationId xmlns:a16="http://schemas.microsoft.com/office/drawing/2014/main" id="{385AA9D5-B12E-4E32-B994-6189615085A2}"/>
                </a:ext>
              </a:extLst>
            </p:cNvPr>
            <p:cNvSpPr/>
            <p:nvPr/>
          </p:nvSpPr>
          <p:spPr>
            <a:xfrm>
              <a:off x="1696650" y="1734125"/>
              <a:ext cx="330950" cy="94650"/>
            </a:xfrm>
            <a:custGeom>
              <a:avLst/>
              <a:gdLst/>
              <a:ahLst/>
              <a:cxnLst/>
              <a:rect l="l" t="t" r="r" b="b"/>
              <a:pathLst>
                <a:path w="13238" h="3786" extrusionOk="0">
                  <a:moveTo>
                    <a:pt x="546" y="0"/>
                  </a:moveTo>
                  <a:cubicBezTo>
                    <a:pt x="385" y="683"/>
                    <a:pt x="198" y="1462"/>
                    <a:pt x="0" y="2269"/>
                  </a:cubicBezTo>
                  <a:cubicBezTo>
                    <a:pt x="1686" y="2926"/>
                    <a:pt x="8994" y="3786"/>
                    <a:pt x="12043" y="3786"/>
                  </a:cubicBezTo>
                  <a:cubicBezTo>
                    <a:pt x="12609" y="3786"/>
                    <a:pt x="13029" y="3756"/>
                    <a:pt x="13238" y="3690"/>
                  </a:cubicBezTo>
                  <a:lnTo>
                    <a:pt x="13238" y="2141"/>
                  </a:lnTo>
                  <a:lnTo>
                    <a:pt x="12674" y="2140"/>
                  </a:lnTo>
                  <a:cubicBezTo>
                    <a:pt x="10593" y="2108"/>
                    <a:pt x="8507" y="2081"/>
                    <a:pt x="6427" y="2039"/>
                  </a:cubicBezTo>
                  <a:cubicBezTo>
                    <a:pt x="6174" y="2035"/>
                    <a:pt x="5840" y="2026"/>
                    <a:pt x="5693" y="1875"/>
                  </a:cubicBezTo>
                  <a:cubicBezTo>
                    <a:pt x="5111" y="1283"/>
                    <a:pt x="4323" y="1490"/>
                    <a:pt x="3667" y="1247"/>
                  </a:cubicBezTo>
                  <a:cubicBezTo>
                    <a:pt x="2613" y="867"/>
                    <a:pt x="1586" y="417"/>
                    <a:pt x="546"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697;p26">
              <a:extLst>
                <a:ext uri="{FF2B5EF4-FFF2-40B4-BE49-F238E27FC236}">
                  <a16:creationId xmlns:a16="http://schemas.microsoft.com/office/drawing/2014/main" id="{3ECFA34C-4788-404C-967C-598BA0E1F1DB}"/>
                </a:ext>
              </a:extLst>
            </p:cNvPr>
            <p:cNvSpPr/>
            <p:nvPr/>
          </p:nvSpPr>
          <p:spPr>
            <a:xfrm>
              <a:off x="1824425" y="2190850"/>
              <a:ext cx="217050" cy="708000"/>
            </a:xfrm>
            <a:custGeom>
              <a:avLst/>
              <a:gdLst/>
              <a:ahLst/>
              <a:cxnLst/>
              <a:rect l="l" t="t" r="r" b="b"/>
              <a:pathLst>
                <a:path w="8682" h="28320" extrusionOk="0">
                  <a:moveTo>
                    <a:pt x="8682" y="1"/>
                  </a:moveTo>
                  <a:lnTo>
                    <a:pt x="8682" y="1"/>
                  </a:lnTo>
                  <a:cubicBezTo>
                    <a:pt x="7650" y="56"/>
                    <a:pt x="6706" y="120"/>
                    <a:pt x="5761" y="148"/>
                  </a:cubicBezTo>
                  <a:cubicBezTo>
                    <a:pt x="5721" y="149"/>
                    <a:pt x="5681" y="149"/>
                    <a:pt x="5641" y="149"/>
                  </a:cubicBezTo>
                  <a:cubicBezTo>
                    <a:pt x="5194" y="149"/>
                    <a:pt x="4747" y="87"/>
                    <a:pt x="4302" y="87"/>
                  </a:cubicBezTo>
                  <a:cubicBezTo>
                    <a:pt x="4263" y="87"/>
                    <a:pt x="4223" y="87"/>
                    <a:pt x="4184" y="89"/>
                  </a:cubicBezTo>
                  <a:cubicBezTo>
                    <a:pt x="3782" y="96"/>
                    <a:pt x="3369" y="233"/>
                    <a:pt x="2980" y="233"/>
                  </a:cubicBezTo>
                  <a:cubicBezTo>
                    <a:pt x="2890" y="233"/>
                    <a:pt x="2800" y="225"/>
                    <a:pt x="2713" y="207"/>
                  </a:cubicBezTo>
                  <a:cubicBezTo>
                    <a:pt x="2574" y="179"/>
                    <a:pt x="2448" y="166"/>
                    <a:pt x="2333" y="166"/>
                  </a:cubicBezTo>
                  <a:cubicBezTo>
                    <a:pt x="1538" y="166"/>
                    <a:pt x="1266" y="791"/>
                    <a:pt x="1022" y="1467"/>
                  </a:cubicBezTo>
                  <a:cubicBezTo>
                    <a:pt x="912" y="1770"/>
                    <a:pt x="876" y="2110"/>
                    <a:pt x="857" y="2435"/>
                  </a:cubicBezTo>
                  <a:cubicBezTo>
                    <a:pt x="701" y="5236"/>
                    <a:pt x="577" y="8036"/>
                    <a:pt x="407" y="10832"/>
                  </a:cubicBezTo>
                  <a:cubicBezTo>
                    <a:pt x="60" y="16488"/>
                    <a:pt x="0" y="22153"/>
                    <a:pt x="119" y="27814"/>
                  </a:cubicBezTo>
                  <a:cubicBezTo>
                    <a:pt x="127" y="28147"/>
                    <a:pt x="219" y="28320"/>
                    <a:pt x="538" y="28320"/>
                  </a:cubicBezTo>
                  <a:cubicBezTo>
                    <a:pt x="554" y="28320"/>
                    <a:pt x="570" y="28319"/>
                    <a:pt x="586" y="28318"/>
                  </a:cubicBezTo>
                  <a:cubicBezTo>
                    <a:pt x="2132" y="28231"/>
                    <a:pt x="3671" y="28148"/>
                    <a:pt x="5111" y="28070"/>
                  </a:cubicBezTo>
                  <a:cubicBezTo>
                    <a:pt x="5661" y="24724"/>
                    <a:pt x="6188" y="21493"/>
                    <a:pt x="6715" y="18262"/>
                  </a:cubicBezTo>
                  <a:cubicBezTo>
                    <a:pt x="5198" y="17698"/>
                    <a:pt x="4368" y="16456"/>
                    <a:pt x="4456" y="14847"/>
                  </a:cubicBezTo>
                  <a:cubicBezTo>
                    <a:pt x="4580" y="12565"/>
                    <a:pt x="5684" y="11158"/>
                    <a:pt x="7828" y="10621"/>
                  </a:cubicBezTo>
                  <a:cubicBezTo>
                    <a:pt x="8112" y="7087"/>
                    <a:pt x="8398" y="3530"/>
                    <a:pt x="8682"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698;p26">
              <a:extLst>
                <a:ext uri="{FF2B5EF4-FFF2-40B4-BE49-F238E27FC236}">
                  <a16:creationId xmlns:a16="http://schemas.microsoft.com/office/drawing/2014/main" id="{63A6953C-82DD-461C-8395-9E084F9442F2}"/>
                </a:ext>
              </a:extLst>
            </p:cNvPr>
            <p:cNvSpPr/>
            <p:nvPr/>
          </p:nvSpPr>
          <p:spPr>
            <a:xfrm>
              <a:off x="1889850" y="1564300"/>
              <a:ext cx="119075" cy="53200"/>
            </a:xfrm>
            <a:custGeom>
              <a:avLst/>
              <a:gdLst/>
              <a:ahLst/>
              <a:cxnLst/>
              <a:rect l="l" t="t" r="r" b="b"/>
              <a:pathLst>
                <a:path w="4763" h="2128" extrusionOk="0">
                  <a:moveTo>
                    <a:pt x="175" y="1"/>
                  </a:moveTo>
                  <a:cubicBezTo>
                    <a:pt x="19" y="1032"/>
                    <a:pt x="0" y="1160"/>
                    <a:pt x="894" y="1403"/>
                  </a:cubicBezTo>
                  <a:cubicBezTo>
                    <a:pt x="2118" y="1732"/>
                    <a:pt x="3387" y="1879"/>
                    <a:pt x="4763" y="2127"/>
                  </a:cubicBezTo>
                  <a:cubicBezTo>
                    <a:pt x="4634" y="1673"/>
                    <a:pt x="4580" y="1408"/>
                    <a:pt x="4479" y="1160"/>
                  </a:cubicBezTo>
                  <a:cubicBezTo>
                    <a:pt x="4418" y="1018"/>
                    <a:pt x="4290" y="834"/>
                    <a:pt x="4162" y="807"/>
                  </a:cubicBezTo>
                  <a:cubicBezTo>
                    <a:pt x="2851" y="523"/>
                    <a:pt x="1532" y="270"/>
                    <a:pt x="17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699;p26">
              <a:extLst>
                <a:ext uri="{FF2B5EF4-FFF2-40B4-BE49-F238E27FC236}">
                  <a16:creationId xmlns:a16="http://schemas.microsoft.com/office/drawing/2014/main" id="{284D5160-04D9-4B99-AAFF-8C2BE6896331}"/>
                </a:ext>
              </a:extLst>
            </p:cNvPr>
            <p:cNvSpPr/>
            <p:nvPr/>
          </p:nvSpPr>
          <p:spPr>
            <a:xfrm>
              <a:off x="1842525" y="1184300"/>
              <a:ext cx="45300" cy="61975"/>
            </a:xfrm>
            <a:custGeom>
              <a:avLst/>
              <a:gdLst/>
              <a:ahLst/>
              <a:cxnLst/>
              <a:rect l="l" t="t" r="r" b="b"/>
              <a:pathLst>
                <a:path w="1812" h="2479" extrusionOk="0">
                  <a:moveTo>
                    <a:pt x="630" y="0"/>
                  </a:moveTo>
                  <a:cubicBezTo>
                    <a:pt x="505" y="0"/>
                    <a:pt x="388" y="23"/>
                    <a:pt x="307" y="74"/>
                  </a:cubicBezTo>
                  <a:cubicBezTo>
                    <a:pt x="133" y="189"/>
                    <a:pt x="0" y="551"/>
                    <a:pt x="37" y="771"/>
                  </a:cubicBezTo>
                  <a:cubicBezTo>
                    <a:pt x="101" y="1170"/>
                    <a:pt x="276" y="1564"/>
                    <a:pt x="468" y="1931"/>
                  </a:cubicBezTo>
                  <a:cubicBezTo>
                    <a:pt x="603" y="2190"/>
                    <a:pt x="808" y="2479"/>
                    <a:pt x="1087" y="2479"/>
                  </a:cubicBezTo>
                  <a:cubicBezTo>
                    <a:pt x="1159" y="2479"/>
                    <a:pt x="1235" y="2460"/>
                    <a:pt x="1315" y="2417"/>
                  </a:cubicBezTo>
                  <a:cubicBezTo>
                    <a:pt x="1582" y="2275"/>
                    <a:pt x="1715" y="1881"/>
                    <a:pt x="1811" y="1738"/>
                  </a:cubicBezTo>
                  <a:cubicBezTo>
                    <a:pt x="1765" y="936"/>
                    <a:pt x="1618" y="381"/>
                    <a:pt x="1059" y="93"/>
                  </a:cubicBezTo>
                  <a:cubicBezTo>
                    <a:pt x="945" y="35"/>
                    <a:pt x="782" y="0"/>
                    <a:pt x="63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700;p26">
              <a:extLst>
                <a:ext uri="{FF2B5EF4-FFF2-40B4-BE49-F238E27FC236}">
                  <a16:creationId xmlns:a16="http://schemas.microsoft.com/office/drawing/2014/main" id="{5F3C1426-D4BD-4C1D-BF02-F8F1C2967550}"/>
                </a:ext>
              </a:extLst>
            </p:cNvPr>
            <p:cNvSpPr/>
            <p:nvPr/>
          </p:nvSpPr>
          <p:spPr>
            <a:xfrm>
              <a:off x="1788350" y="1298350"/>
              <a:ext cx="82025" cy="80100"/>
            </a:xfrm>
            <a:custGeom>
              <a:avLst/>
              <a:gdLst/>
              <a:ahLst/>
              <a:cxnLst/>
              <a:rect l="l" t="t" r="r" b="b"/>
              <a:pathLst>
                <a:path w="3281" h="3204" extrusionOk="0">
                  <a:moveTo>
                    <a:pt x="1551" y="0"/>
                  </a:moveTo>
                  <a:cubicBezTo>
                    <a:pt x="1542" y="0"/>
                    <a:pt x="1534" y="0"/>
                    <a:pt x="1526" y="0"/>
                  </a:cubicBezTo>
                  <a:cubicBezTo>
                    <a:pt x="646" y="5"/>
                    <a:pt x="22" y="756"/>
                    <a:pt x="9" y="1819"/>
                  </a:cubicBezTo>
                  <a:cubicBezTo>
                    <a:pt x="0" y="2616"/>
                    <a:pt x="646" y="3203"/>
                    <a:pt x="1536" y="3203"/>
                  </a:cubicBezTo>
                  <a:cubicBezTo>
                    <a:pt x="2548" y="3199"/>
                    <a:pt x="3272" y="2512"/>
                    <a:pt x="3276" y="1545"/>
                  </a:cubicBezTo>
                  <a:cubicBezTo>
                    <a:pt x="3281" y="612"/>
                    <a:pt x="2595" y="0"/>
                    <a:pt x="1551"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701;p26">
              <a:extLst>
                <a:ext uri="{FF2B5EF4-FFF2-40B4-BE49-F238E27FC236}">
                  <a16:creationId xmlns:a16="http://schemas.microsoft.com/office/drawing/2014/main" id="{70B9367C-B375-4EB6-93B7-B703AF796156}"/>
                </a:ext>
              </a:extLst>
            </p:cNvPr>
            <p:cNvSpPr/>
            <p:nvPr/>
          </p:nvSpPr>
          <p:spPr>
            <a:xfrm>
              <a:off x="1787875" y="1139275"/>
              <a:ext cx="69350" cy="65075"/>
            </a:xfrm>
            <a:custGeom>
              <a:avLst/>
              <a:gdLst/>
              <a:ahLst/>
              <a:cxnLst/>
              <a:rect l="l" t="t" r="r" b="b"/>
              <a:pathLst>
                <a:path w="2774" h="2603" extrusionOk="0">
                  <a:moveTo>
                    <a:pt x="1902" y="1"/>
                  </a:moveTo>
                  <a:cubicBezTo>
                    <a:pt x="1040" y="1"/>
                    <a:pt x="0" y="1317"/>
                    <a:pt x="207" y="2137"/>
                  </a:cubicBezTo>
                  <a:cubicBezTo>
                    <a:pt x="276" y="2408"/>
                    <a:pt x="491" y="2603"/>
                    <a:pt x="705" y="2603"/>
                  </a:cubicBezTo>
                  <a:cubicBezTo>
                    <a:pt x="788" y="2603"/>
                    <a:pt x="870" y="2573"/>
                    <a:pt x="945" y="2508"/>
                  </a:cubicBezTo>
                  <a:cubicBezTo>
                    <a:pt x="1490" y="2037"/>
                    <a:pt x="2035" y="1536"/>
                    <a:pt x="2457" y="954"/>
                  </a:cubicBezTo>
                  <a:cubicBezTo>
                    <a:pt x="2773" y="519"/>
                    <a:pt x="2420" y="1"/>
                    <a:pt x="190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702;p26">
              <a:extLst>
                <a:ext uri="{FF2B5EF4-FFF2-40B4-BE49-F238E27FC236}">
                  <a16:creationId xmlns:a16="http://schemas.microsoft.com/office/drawing/2014/main" id="{48BB8500-9F33-4C50-935B-A3C9EBA07C9C}"/>
                </a:ext>
              </a:extLst>
            </p:cNvPr>
            <p:cNvSpPr/>
            <p:nvPr/>
          </p:nvSpPr>
          <p:spPr>
            <a:xfrm>
              <a:off x="1688050" y="1526225"/>
              <a:ext cx="195400" cy="233475"/>
            </a:xfrm>
            <a:custGeom>
              <a:avLst/>
              <a:gdLst/>
              <a:ahLst/>
              <a:cxnLst/>
              <a:rect l="l" t="t" r="r" b="b"/>
              <a:pathLst>
                <a:path w="7816" h="9339" extrusionOk="0">
                  <a:moveTo>
                    <a:pt x="2907" y="1"/>
                  </a:moveTo>
                  <a:cubicBezTo>
                    <a:pt x="2600" y="1"/>
                    <a:pt x="2311" y="123"/>
                    <a:pt x="2054" y="376"/>
                  </a:cubicBezTo>
                  <a:cubicBezTo>
                    <a:pt x="982" y="1422"/>
                    <a:pt x="454" y="2737"/>
                    <a:pt x="266" y="4177"/>
                  </a:cubicBezTo>
                  <a:cubicBezTo>
                    <a:pt x="1" y="6226"/>
                    <a:pt x="482" y="6922"/>
                    <a:pt x="2210" y="7940"/>
                  </a:cubicBezTo>
                  <a:cubicBezTo>
                    <a:pt x="3205" y="8527"/>
                    <a:pt x="4351" y="8861"/>
                    <a:pt x="5496" y="9338"/>
                  </a:cubicBezTo>
                  <a:cubicBezTo>
                    <a:pt x="6289" y="6730"/>
                    <a:pt x="7050" y="4200"/>
                    <a:pt x="7816" y="1684"/>
                  </a:cubicBezTo>
                  <a:cubicBezTo>
                    <a:pt x="7064" y="1363"/>
                    <a:pt x="6505" y="1092"/>
                    <a:pt x="5923" y="886"/>
                  </a:cubicBezTo>
                  <a:cubicBezTo>
                    <a:pt x="5043" y="579"/>
                    <a:pt x="4158" y="299"/>
                    <a:pt x="3260" y="52"/>
                  </a:cubicBezTo>
                  <a:cubicBezTo>
                    <a:pt x="3140" y="18"/>
                    <a:pt x="3022" y="1"/>
                    <a:pt x="2907"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703;p26">
              <a:extLst>
                <a:ext uri="{FF2B5EF4-FFF2-40B4-BE49-F238E27FC236}">
                  <a16:creationId xmlns:a16="http://schemas.microsoft.com/office/drawing/2014/main" id="{A0E68904-DE7A-46BC-843B-64ACA4EC618E}"/>
                </a:ext>
              </a:extLst>
            </p:cNvPr>
            <p:cNvSpPr/>
            <p:nvPr/>
          </p:nvSpPr>
          <p:spPr>
            <a:xfrm>
              <a:off x="1363200" y="2803350"/>
              <a:ext cx="237325" cy="176700"/>
            </a:xfrm>
            <a:custGeom>
              <a:avLst/>
              <a:gdLst/>
              <a:ahLst/>
              <a:cxnLst/>
              <a:rect l="l" t="t" r="r" b="b"/>
              <a:pathLst>
                <a:path w="9493" h="7068" extrusionOk="0">
                  <a:moveTo>
                    <a:pt x="729" y="0"/>
                  </a:moveTo>
                  <a:cubicBezTo>
                    <a:pt x="542" y="701"/>
                    <a:pt x="349" y="1513"/>
                    <a:pt x="106" y="2310"/>
                  </a:cubicBezTo>
                  <a:cubicBezTo>
                    <a:pt x="1" y="2668"/>
                    <a:pt x="37" y="2915"/>
                    <a:pt x="372" y="3089"/>
                  </a:cubicBezTo>
                  <a:cubicBezTo>
                    <a:pt x="1499" y="3690"/>
                    <a:pt x="2604" y="4327"/>
                    <a:pt x="3754" y="4872"/>
                  </a:cubicBezTo>
                  <a:cubicBezTo>
                    <a:pt x="4763" y="5348"/>
                    <a:pt x="5817" y="5725"/>
                    <a:pt x="6857" y="6128"/>
                  </a:cubicBezTo>
                  <a:cubicBezTo>
                    <a:pt x="7697" y="6454"/>
                    <a:pt x="8550" y="6756"/>
                    <a:pt x="9397" y="7067"/>
                  </a:cubicBezTo>
                  <a:cubicBezTo>
                    <a:pt x="9429" y="7008"/>
                    <a:pt x="9461" y="6953"/>
                    <a:pt x="9493" y="6894"/>
                  </a:cubicBezTo>
                  <a:cubicBezTo>
                    <a:pt x="8558" y="5968"/>
                    <a:pt x="7618" y="5051"/>
                    <a:pt x="6697" y="4116"/>
                  </a:cubicBezTo>
                  <a:cubicBezTo>
                    <a:pt x="5918" y="3328"/>
                    <a:pt x="5061" y="2594"/>
                    <a:pt x="4621" y="1526"/>
                  </a:cubicBezTo>
                  <a:cubicBezTo>
                    <a:pt x="4580" y="1425"/>
                    <a:pt x="4451" y="1334"/>
                    <a:pt x="4341" y="1297"/>
                  </a:cubicBezTo>
                  <a:cubicBezTo>
                    <a:pt x="3117" y="848"/>
                    <a:pt x="1884" y="413"/>
                    <a:pt x="729"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 name="TextBox 87"/>
          <p:cNvSpPr txBox="1"/>
          <p:nvPr/>
        </p:nvSpPr>
        <p:spPr>
          <a:xfrm>
            <a:off x="2920978" y="682999"/>
            <a:ext cx="2616629" cy="400110"/>
          </a:xfrm>
          <a:prstGeom prst="rect">
            <a:avLst/>
          </a:prstGeom>
          <a:solidFill>
            <a:schemeClr val="accent5">
              <a:lumMod val="20000"/>
              <a:lumOff val="80000"/>
            </a:schemeClr>
          </a:solidFill>
          <a:ln>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a:defRPr/>
            </a:pPr>
            <a:r>
              <a:rPr lang="en-US" sz="2000" b="1" dirty="0" err="1">
                <a:cs typeface="Arial"/>
              </a:rPr>
              <a:t>Bài</a:t>
            </a:r>
            <a:r>
              <a:rPr lang="en-US" sz="2000" b="1" dirty="0">
                <a:cs typeface="Arial"/>
              </a:rPr>
              <a:t> 6.18 (SGK-Tr14)</a:t>
            </a:r>
            <a:endParaRPr lang="en-US" sz="2000" b="1" kern="0" dirty="0">
              <a:latin typeface="Arial"/>
              <a:cs typeface="Arial"/>
              <a:sym typeface="Arial"/>
            </a:endParaRPr>
          </a:p>
        </p:txBody>
      </p:sp>
      <p:sp>
        <p:nvSpPr>
          <p:cNvPr id="4" name="Rectangle 3"/>
          <p:cNvSpPr/>
          <p:nvPr/>
        </p:nvSpPr>
        <p:spPr>
          <a:xfrm>
            <a:off x="797966" y="1197266"/>
            <a:ext cx="7463405" cy="1015663"/>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Theo </a:t>
            </a:r>
            <a:r>
              <a:rPr lang="en-US" sz="2000" dirty="0" err="1">
                <a:latin typeface="Arial" panose="020B0604020202020204" pitchFamily="34" charset="0"/>
                <a:ea typeface="Calibri" panose="020F0502020204030204" pitchFamily="34" charset="0"/>
                <a:cs typeface="Arial" panose="020B0604020202020204" pitchFamily="34" charset="0"/>
              </a:rPr>
              <a:t>b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ị</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ư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ây</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a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x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ả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a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ạ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877257161"/>
              </p:ext>
            </p:extLst>
          </p:nvPr>
        </p:nvGraphicFramePr>
        <p:xfrm>
          <a:off x="1795542" y="2227759"/>
          <a:ext cx="5487049" cy="1104900"/>
        </p:xfrm>
        <a:graphic>
          <a:graphicData uri="http://schemas.openxmlformats.org/drawingml/2006/table">
            <a:tbl>
              <a:tblPr firstRow="1" firstCol="1" bandRow="1"/>
              <a:tblGrid>
                <a:gridCol w="1083989">
                  <a:extLst>
                    <a:ext uri="{9D8B030D-6E8A-4147-A177-3AD203B41FA5}">
                      <a16:colId xmlns:a16="http://schemas.microsoft.com/office/drawing/2014/main" val="3900457809"/>
                    </a:ext>
                  </a:extLst>
                </a:gridCol>
                <a:gridCol w="1100765">
                  <a:extLst>
                    <a:ext uri="{9D8B030D-6E8A-4147-A177-3AD203B41FA5}">
                      <a16:colId xmlns:a16="http://schemas.microsoft.com/office/drawing/2014/main" val="3436230108"/>
                    </a:ext>
                  </a:extLst>
                </a:gridCol>
                <a:gridCol w="1100765">
                  <a:extLst>
                    <a:ext uri="{9D8B030D-6E8A-4147-A177-3AD203B41FA5}">
                      <a16:colId xmlns:a16="http://schemas.microsoft.com/office/drawing/2014/main" val="1190954885"/>
                    </a:ext>
                  </a:extLst>
                </a:gridCol>
                <a:gridCol w="1100765">
                  <a:extLst>
                    <a:ext uri="{9D8B030D-6E8A-4147-A177-3AD203B41FA5}">
                      <a16:colId xmlns:a16="http://schemas.microsoft.com/office/drawing/2014/main" val="3724269122"/>
                    </a:ext>
                  </a:extLst>
                </a:gridCol>
                <a:gridCol w="1100765">
                  <a:extLst>
                    <a:ext uri="{9D8B030D-6E8A-4147-A177-3AD203B41FA5}">
                      <a16:colId xmlns:a16="http://schemas.microsoft.com/office/drawing/2014/main" val="551946768"/>
                    </a:ext>
                  </a:extLst>
                </a:gridCol>
              </a:tblGrid>
              <a:tr h="451407">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9</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4</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088970571"/>
                  </a:ext>
                </a:extLst>
              </a:tr>
              <a:tr h="451407">
                <a:tc>
                  <a:txBody>
                    <a:bodyPr/>
                    <a:lstStyle/>
                    <a:p>
                      <a:pPr algn="ctr">
                        <a:lnSpc>
                          <a:spcPct val="150000"/>
                        </a:lnSpc>
                        <a:spcAft>
                          <a:spcPts val="800"/>
                        </a:spcAft>
                      </a:pPr>
                      <a:r>
                        <a:rPr lang="en-US" sz="2000" b="1">
                          <a:effectLst/>
                          <a:latin typeface="Arial" panose="020B0604020202020204" pitchFamily="34" charset="0"/>
                          <a:ea typeface="Calibri" panose="020F0502020204030204" pitchFamily="34" charset="0"/>
                          <a:cs typeface="Arial" panose="020B0604020202020204" pitchFamily="34" charset="0"/>
                        </a:rPr>
                        <a:t>y</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1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27</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4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72</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790147216"/>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151328870"/>
              </p:ext>
            </p:extLst>
          </p:nvPr>
        </p:nvGraphicFramePr>
        <p:xfrm>
          <a:off x="1795543" y="3487632"/>
          <a:ext cx="5485130" cy="1104900"/>
        </p:xfrm>
        <a:graphic>
          <a:graphicData uri="http://schemas.openxmlformats.org/drawingml/2006/table">
            <a:tbl>
              <a:tblPr firstRow="1" firstCol="1" bandRow="1"/>
              <a:tblGrid>
                <a:gridCol w="1087120">
                  <a:extLst>
                    <a:ext uri="{9D8B030D-6E8A-4147-A177-3AD203B41FA5}">
                      <a16:colId xmlns:a16="http://schemas.microsoft.com/office/drawing/2014/main" val="2838115787"/>
                    </a:ext>
                  </a:extLst>
                </a:gridCol>
                <a:gridCol w="1087120">
                  <a:extLst>
                    <a:ext uri="{9D8B030D-6E8A-4147-A177-3AD203B41FA5}">
                      <a16:colId xmlns:a16="http://schemas.microsoft.com/office/drawing/2014/main" val="1778952530"/>
                    </a:ext>
                  </a:extLst>
                </a:gridCol>
                <a:gridCol w="1103630">
                  <a:extLst>
                    <a:ext uri="{9D8B030D-6E8A-4147-A177-3AD203B41FA5}">
                      <a16:colId xmlns:a16="http://schemas.microsoft.com/office/drawing/2014/main" val="1000677500"/>
                    </a:ext>
                  </a:extLst>
                </a:gridCol>
                <a:gridCol w="1103630">
                  <a:extLst>
                    <a:ext uri="{9D8B030D-6E8A-4147-A177-3AD203B41FA5}">
                      <a16:colId xmlns:a16="http://schemas.microsoft.com/office/drawing/2014/main" val="351792457"/>
                    </a:ext>
                  </a:extLst>
                </a:gridCol>
                <a:gridCol w="1103630">
                  <a:extLst>
                    <a:ext uri="{9D8B030D-6E8A-4147-A177-3AD203B41FA5}">
                      <a16:colId xmlns:a16="http://schemas.microsoft.com/office/drawing/2014/main" val="4074649102"/>
                    </a:ext>
                  </a:extLst>
                </a:gridCol>
              </a:tblGrid>
              <a:tr h="337185">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4</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424524034"/>
                  </a:ext>
                </a:extLst>
              </a:tr>
              <a:tr h="337185">
                <a:tc>
                  <a:txBody>
                    <a:bodyPr/>
                    <a:lstStyle/>
                    <a:p>
                      <a:pPr algn="ctr">
                        <a:lnSpc>
                          <a:spcPct val="150000"/>
                        </a:lnSpc>
                        <a:spcAft>
                          <a:spcPts val="800"/>
                        </a:spcAft>
                      </a:pPr>
                      <a:r>
                        <a:rPr lang="en-US" sz="2000" b="1">
                          <a:effectLst/>
                          <a:latin typeface="Arial" panose="020B0604020202020204" pitchFamily="34" charset="0"/>
                          <a:ea typeface="Calibri" panose="020F0502020204030204" pitchFamily="34" charset="0"/>
                          <a:cs typeface="Arial" panose="020B0604020202020204" pitchFamily="34" charset="0"/>
                        </a:rPr>
                        <a:t>y</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30</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50</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384437854"/>
                  </a:ext>
                </a:extLst>
              </a:tr>
            </a:tbl>
          </a:graphicData>
        </a:graphic>
      </p:graphicFrame>
      <p:sp>
        <p:nvSpPr>
          <p:cNvPr id="10" name="Rectangle 1"/>
          <p:cNvSpPr>
            <a:spLocks noChangeArrowheads="1"/>
          </p:cNvSpPr>
          <p:nvPr/>
        </p:nvSpPr>
        <p:spPr bwMode="auto">
          <a:xfrm>
            <a:off x="1071235" y="2131009"/>
            <a:ext cx="412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endParaRPr kumimoji="0" lang="en-US" altLang="en-US" sz="2000" b="0" i="0" u="none" strike="noStrike" cap="none" normalizeH="0" baseline="0" dirty="0">
              <a:ln>
                <a:noFill/>
              </a:ln>
              <a:solidFill>
                <a:schemeClr val="tx1"/>
              </a:solidFill>
              <a:effectLst/>
            </a:endParaRPr>
          </a:p>
        </p:txBody>
      </p:sp>
      <p:sp>
        <p:nvSpPr>
          <p:cNvPr id="89" name="Rectangle 1"/>
          <p:cNvSpPr>
            <a:spLocks noChangeArrowheads="1"/>
          </p:cNvSpPr>
          <p:nvPr/>
        </p:nvSpPr>
        <p:spPr bwMode="auto">
          <a:xfrm>
            <a:off x="1071235" y="3402631"/>
            <a:ext cx="412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000" dirty="0">
                <a:solidFill>
                  <a:schemeClr val="tx1"/>
                </a:solidFill>
                <a:latin typeface="Arial" panose="020B0604020202020204" pitchFamily="34" charset="0"/>
                <a:ea typeface="Calibri" panose="020F0502020204030204" pitchFamily="34" charset="0"/>
                <a:cs typeface="Arial" panose="020B0604020202020204" pitchFamily="34" charset="0"/>
              </a:rPr>
              <a:t>b</a:t>
            </a:r>
            <a:r>
              <a:rPr kumimoji="0" lang="en-US" altLang="en-US" sz="20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t>
            </a:r>
            <a:endParaRPr kumimoji="0" lang="en-US" altLang="en-US" sz="2000" b="0" i="0" u="none" strike="noStrike" cap="none" normalizeH="0" baseline="0" dirty="0">
              <a:ln>
                <a:noFill/>
              </a:ln>
              <a:solidFill>
                <a:schemeClr val="tx1"/>
              </a:solidFill>
              <a:effectLst/>
            </a:endParaRPr>
          </a:p>
        </p:txBody>
      </p:sp>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500" fill="hold"/>
                                        <p:tgtEl>
                                          <p:spTgt spid="88"/>
                                        </p:tgtEl>
                                        <p:attrNameLst>
                                          <p:attrName>ppt_w</p:attrName>
                                        </p:attrNameLst>
                                      </p:cBhvr>
                                      <p:tavLst>
                                        <p:tav tm="0">
                                          <p:val>
                                            <p:fltVal val="0"/>
                                          </p:val>
                                        </p:tav>
                                        <p:tav tm="100000">
                                          <p:val>
                                            <p:strVal val="#ppt_w"/>
                                          </p:val>
                                        </p:tav>
                                      </p:tavLst>
                                    </p:anim>
                                    <p:anim calcmode="lin" valueType="num">
                                      <p:cBhvr>
                                        <p:cTn id="8" dur="500" fill="hold"/>
                                        <p:tgtEl>
                                          <p:spTgt spid="88"/>
                                        </p:tgtEl>
                                        <p:attrNameLst>
                                          <p:attrName>ppt_h</p:attrName>
                                        </p:attrNameLst>
                                      </p:cBhvr>
                                      <p:tavLst>
                                        <p:tav tm="0">
                                          <p:val>
                                            <p:fltVal val="0"/>
                                          </p:val>
                                        </p:tav>
                                        <p:tav tm="100000">
                                          <p:val>
                                            <p:strVal val="#ppt_h"/>
                                          </p:val>
                                        </p:tav>
                                      </p:tavLst>
                                    </p:anim>
                                    <p:animEffect transition="in" filter="fade">
                                      <p:cBhvr>
                                        <p:cTn id="9" dur="500"/>
                                        <p:tgtEl>
                                          <p:spTgt spid="8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9"/>
                                        </p:tgtEl>
                                        <p:attrNameLst>
                                          <p:attrName>style.visibility</p:attrName>
                                        </p:attrNameLst>
                                      </p:cBhvr>
                                      <p:to>
                                        <p:strVal val="visible"/>
                                      </p:to>
                                    </p:set>
                                    <p:animEffect transition="in" filter="fade">
                                      <p:cBhvr>
                                        <p:cTn id="23" dur="500"/>
                                        <p:tgtEl>
                                          <p:spTgt spid="89"/>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 grpId="0"/>
      <p:bldP spid="10" grpId="0"/>
      <p:bldP spid="8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97"/>
        <p:cNvGrpSpPr/>
        <p:nvPr/>
      </p:nvGrpSpPr>
      <p:grpSpPr>
        <a:xfrm>
          <a:off x="0" y="0"/>
          <a:ext cx="0" cy="0"/>
          <a:chOff x="0" y="0"/>
          <a:chExt cx="0" cy="0"/>
        </a:xfrm>
      </p:grpSpPr>
      <p:sp>
        <p:nvSpPr>
          <p:cNvPr id="200" name="Google Shape;200;p17"/>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3</a:t>
            </a:fld>
            <a:endParaRPr/>
          </a:p>
        </p:txBody>
      </p:sp>
      <p:grpSp>
        <p:nvGrpSpPr>
          <p:cNvPr id="201" name="Google Shape;201;p17"/>
          <p:cNvGrpSpPr/>
          <p:nvPr/>
        </p:nvGrpSpPr>
        <p:grpSpPr>
          <a:xfrm>
            <a:off x="3317258" y="473609"/>
            <a:ext cx="2509394" cy="2463112"/>
            <a:chOff x="576654" y="555403"/>
            <a:chExt cx="3865959" cy="3794658"/>
          </a:xfrm>
        </p:grpSpPr>
        <p:sp>
          <p:nvSpPr>
            <p:cNvPr id="202" name="Google Shape;202;p17"/>
            <p:cNvSpPr/>
            <p:nvPr/>
          </p:nvSpPr>
          <p:spPr>
            <a:xfrm>
              <a:off x="619289" y="555403"/>
              <a:ext cx="3823324" cy="3794658"/>
            </a:xfrm>
            <a:custGeom>
              <a:avLst/>
              <a:gdLst/>
              <a:ahLst/>
              <a:cxnLst/>
              <a:rect l="l" t="t" r="r" b="b"/>
              <a:pathLst>
                <a:path w="1812002" h="1798416" extrusionOk="0">
                  <a:moveTo>
                    <a:pt x="1803580" y="754533"/>
                  </a:moveTo>
                  <a:cubicBezTo>
                    <a:pt x="1755126" y="365965"/>
                    <a:pt x="1420404" y="43389"/>
                    <a:pt x="1031243" y="5415"/>
                  </a:cubicBezTo>
                  <a:cubicBezTo>
                    <a:pt x="982060" y="-66"/>
                    <a:pt x="932504" y="-1381"/>
                    <a:pt x="883099" y="1447"/>
                  </a:cubicBezTo>
                  <a:cubicBezTo>
                    <a:pt x="873803" y="1973"/>
                    <a:pt x="873957" y="16794"/>
                    <a:pt x="883691" y="16246"/>
                  </a:cubicBezTo>
                  <a:cubicBezTo>
                    <a:pt x="1757494" y="-18263"/>
                    <a:pt x="2121442" y="1058868"/>
                    <a:pt x="1445508" y="1590605"/>
                  </a:cubicBezTo>
                  <a:cubicBezTo>
                    <a:pt x="1154174" y="1812547"/>
                    <a:pt x="730088" y="1849314"/>
                    <a:pt x="411765" y="1663262"/>
                  </a:cubicBezTo>
                  <a:cubicBezTo>
                    <a:pt x="67769" y="1470874"/>
                    <a:pt x="-50821" y="1022824"/>
                    <a:pt x="50843" y="658548"/>
                  </a:cubicBezTo>
                  <a:cubicBezTo>
                    <a:pt x="145996" y="257328"/>
                    <a:pt x="571617" y="-46393"/>
                    <a:pt x="981233" y="77876"/>
                  </a:cubicBezTo>
                  <a:cubicBezTo>
                    <a:pt x="990003" y="80529"/>
                    <a:pt x="993533" y="65949"/>
                    <a:pt x="984391" y="63186"/>
                  </a:cubicBezTo>
                  <a:cubicBezTo>
                    <a:pt x="621232" y="-46436"/>
                    <a:pt x="223477" y="180680"/>
                    <a:pt x="83292" y="523010"/>
                  </a:cubicBezTo>
                  <a:cubicBezTo>
                    <a:pt x="-163184" y="1097697"/>
                    <a:pt x="154152" y="1768368"/>
                    <a:pt x="813533" y="1796542"/>
                  </a:cubicBezTo>
                  <a:cubicBezTo>
                    <a:pt x="1393503" y="1832827"/>
                    <a:pt x="1882662" y="1337310"/>
                    <a:pt x="1803580" y="754533"/>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3" name="Google Shape;203;p17"/>
            <p:cNvSpPr/>
            <p:nvPr/>
          </p:nvSpPr>
          <p:spPr>
            <a:xfrm>
              <a:off x="576654" y="3067330"/>
              <a:ext cx="620488" cy="986037"/>
            </a:xfrm>
            <a:custGeom>
              <a:avLst/>
              <a:gdLst/>
              <a:ahLst/>
              <a:cxnLst/>
              <a:rect l="l" t="t" r="r" b="b"/>
              <a:pathLst>
                <a:path w="294070" h="467316" extrusionOk="0">
                  <a:moveTo>
                    <a:pt x="291610" y="454155"/>
                  </a:moveTo>
                  <a:cubicBezTo>
                    <a:pt x="153814" y="339512"/>
                    <a:pt x="54825" y="179550"/>
                    <a:pt x="14308" y="4834"/>
                  </a:cubicBezTo>
                  <a:cubicBezTo>
                    <a:pt x="12116" y="-4528"/>
                    <a:pt x="-1872" y="1084"/>
                    <a:pt x="211" y="10007"/>
                  </a:cubicBezTo>
                  <a:cubicBezTo>
                    <a:pt x="42374" y="188276"/>
                    <a:pt x="141091" y="348128"/>
                    <a:pt x="281612" y="465666"/>
                  </a:cubicBezTo>
                  <a:cubicBezTo>
                    <a:pt x="288760" y="471585"/>
                    <a:pt x="298757" y="460141"/>
                    <a:pt x="291610" y="454155"/>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4" name="Google Shape;204;p17"/>
            <p:cNvSpPr/>
            <p:nvPr/>
          </p:nvSpPr>
          <p:spPr>
            <a:xfrm>
              <a:off x="625052" y="3542878"/>
              <a:ext cx="246686" cy="335935"/>
            </a:xfrm>
            <a:custGeom>
              <a:avLst/>
              <a:gdLst/>
              <a:ahLst/>
              <a:cxnLst/>
              <a:rect l="l" t="t" r="r" b="b"/>
              <a:pathLst>
                <a:path w="116913" h="159211" extrusionOk="0">
                  <a:moveTo>
                    <a:pt x="114759" y="145770"/>
                  </a:moveTo>
                  <a:cubicBezTo>
                    <a:pt x="73155" y="104376"/>
                    <a:pt x="38848" y="56252"/>
                    <a:pt x="13292" y="3435"/>
                  </a:cubicBezTo>
                  <a:cubicBezTo>
                    <a:pt x="9193" y="-5027"/>
                    <a:pt x="-3195" y="3808"/>
                    <a:pt x="774" y="12030"/>
                  </a:cubicBezTo>
                  <a:cubicBezTo>
                    <a:pt x="27012" y="65964"/>
                    <a:pt x="62178" y="115053"/>
                    <a:pt x="104784" y="157258"/>
                  </a:cubicBezTo>
                  <a:cubicBezTo>
                    <a:pt x="111361" y="163814"/>
                    <a:pt x="121337" y="152303"/>
                    <a:pt x="114759" y="145770"/>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5" name="Google Shape;205;p17"/>
            <p:cNvSpPr/>
            <p:nvPr/>
          </p:nvSpPr>
          <p:spPr>
            <a:xfrm>
              <a:off x="3508732" y="703042"/>
              <a:ext cx="736985" cy="678722"/>
            </a:xfrm>
            <a:custGeom>
              <a:avLst/>
              <a:gdLst/>
              <a:ahLst/>
              <a:cxnLst/>
              <a:rect l="l" t="t" r="r" b="b"/>
              <a:pathLst>
                <a:path w="349282" h="321669" extrusionOk="0">
                  <a:moveTo>
                    <a:pt x="348469" y="309928"/>
                  </a:moveTo>
                  <a:cubicBezTo>
                    <a:pt x="278003" y="170664"/>
                    <a:pt x="156037" y="58585"/>
                    <a:pt x="11050" y="551"/>
                  </a:cubicBezTo>
                  <a:cubicBezTo>
                    <a:pt x="2543" y="-2847"/>
                    <a:pt x="-4823" y="10439"/>
                    <a:pt x="3968" y="13969"/>
                  </a:cubicBezTo>
                  <a:cubicBezTo>
                    <a:pt x="146478" y="70973"/>
                    <a:pt x="266844" y="180859"/>
                    <a:pt x="335709" y="318194"/>
                  </a:cubicBezTo>
                  <a:cubicBezTo>
                    <a:pt x="339918" y="326613"/>
                    <a:pt x="352591" y="318107"/>
                    <a:pt x="348469" y="309928"/>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sp>
          <p:nvSpPr>
            <p:cNvPr id="206" name="Google Shape;206;p17"/>
            <p:cNvSpPr/>
            <p:nvPr/>
          </p:nvSpPr>
          <p:spPr>
            <a:xfrm>
              <a:off x="4237875" y="1405342"/>
              <a:ext cx="51220" cy="74504"/>
            </a:xfrm>
            <a:custGeom>
              <a:avLst/>
              <a:gdLst/>
              <a:ahLst/>
              <a:cxnLst/>
              <a:rect l="l" t="t" r="r" b="b"/>
              <a:pathLst>
                <a:path w="24275" h="35310" extrusionOk="0">
                  <a:moveTo>
                    <a:pt x="23295" y="23713"/>
                  </a:moveTo>
                  <a:lnTo>
                    <a:pt x="13692" y="3323"/>
                  </a:lnTo>
                  <a:cubicBezTo>
                    <a:pt x="8452" y="-4658"/>
                    <a:pt x="-3475" y="3191"/>
                    <a:pt x="975" y="11588"/>
                  </a:cubicBezTo>
                  <a:cubicBezTo>
                    <a:pt x="4176" y="18384"/>
                    <a:pt x="7371" y="25181"/>
                    <a:pt x="10556" y="31978"/>
                  </a:cubicBezTo>
                  <a:cubicBezTo>
                    <a:pt x="15906" y="39980"/>
                    <a:pt x="27745" y="32109"/>
                    <a:pt x="23295" y="23713"/>
                  </a:cubicBezTo>
                  <a:close/>
                </a:path>
              </a:pathLst>
            </a:custGeom>
            <a:solidFill>
              <a:schemeClr val="lt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grpSp>
      <p:grpSp>
        <p:nvGrpSpPr>
          <p:cNvPr id="12" name="Google Shape;826;p14"/>
          <p:cNvGrpSpPr/>
          <p:nvPr/>
        </p:nvGrpSpPr>
        <p:grpSpPr>
          <a:xfrm>
            <a:off x="1837046" y="939511"/>
            <a:ext cx="1671751" cy="1693743"/>
            <a:chOff x="4704572" y="1963292"/>
            <a:chExt cx="1671751" cy="1693743"/>
          </a:xfrm>
        </p:grpSpPr>
        <p:sp>
          <p:nvSpPr>
            <p:cNvPr id="13" name="Google Shape;827;p14"/>
            <p:cNvSpPr/>
            <p:nvPr/>
          </p:nvSpPr>
          <p:spPr>
            <a:xfrm rot="-80445">
              <a:off x="4723722" y="1982175"/>
              <a:ext cx="1633452" cy="1655976"/>
            </a:xfrm>
            <a:custGeom>
              <a:avLst/>
              <a:gdLst/>
              <a:ahLst/>
              <a:cxnLst/>
              <a:rect l="l" t="t" r="r" b="b"/>
              <a:pathLst>
                <a:path w="3266662" h="3311708" extrusionOk="0">
                  <a:moveTo>
                    <a:pt x="1" y="54024"/>
                  </a:moveTo>
                  <a:cubicBezTo>
                    <a:pt x="-165" y="23841"/>
                    <a:pt x="24540" y="-553"/>
                    <a:pt x="54700" y="10"/>
                  </a:cubicBezTo>
                  <a:cubicBezTo>
                    <a:pt x="3319322" y="61031"/>
                    <a:pt x="3263729" y="3758"/>
                    <a:pt x="3264252" y="97500"/>
                  </a:cubicBezTo>
                  <a:cubicBezTo>
                    <a:pt x="3265007" y="233975"/>
                    <a:pt x="3266662" y="3257271"/>
                    <a:pt x="3266662" y="3256828"/>
                  </a:cubicBezTo>
                  <a:cubicBezTo>
                    <a:pt x="3266827" y="3286732"/>
                    <a:pt x="3242559" y="3311014"/>
                    <a:pt x="3212671" y="3310848"/>
                  </a:cubicBezTo>
                  <a:cubicBezTo>
                    <a:pt x="-50237" y="3292846"/>
                    <a:pt x="2933" y="3349748"/>
                    <a:pt x="2410" y="3255026"/>
                  </a:cubicBezTo>
                  <a:cubicBezTo>
                    <a:pt x="1649" y="3116643"/>
                    <a:pt x="1" y="53586"/>
                    <a:pt x="1" y="54024"/>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4" name="Google Shape;828;p14"/>
            <p:cNvSpPr/>
            <p:nvPr/>
          </p:nvSpPr>
          <p:spPr>
            <a:xfrm rot="-80445">
              <a:off x="4837043" y="2115274"/>
              <a:ext cx="1414825" cy="1424308"/>
            </a:xfrm>
            <a:custGeom>
              <a:avLst/>
              <a:gdLst/>
              <a:ahLst/>
              <a:cxnLst/>
              <a:rect l="l" t="t" r="r" b="b"/>
              <a:pathLst>
                <a:path w="2829441" h="2848406" extrusionOk="0">
                  <a:moveTo>
                    <a:pt x="818017" y="338359"/>
                  </a:moveTo>
                  <a:cubicBezTo>
                    <a:pt x="818672" y="357103"/>
                    <a:pt x="794431" y="371582"/>
                    <a:pt x="776762" y="355136"/>
                  </a:cubicBezTo>
                  <a:cubicBezTo>
                    <a:pt x="762457" y="341817"/>
                    <a:pt x="771407" y="313932"/>
                    <a:pt x="794080" y="314084"/>
                  </a:cubicBezTo>
                  <a:cubicBezTo>
                    <a:pt x="805923" y="314164"/>
                    <a:pt x="817494" y="323125"/>
                    <a:pt x="818017" y="338359"/>
                  </a:cubicBezTo>
                  <a:close/>
                  <a:moveTo>
                    <a:pt x="796112" y="4982"/>
                  </a:moveTo>
                  <a:cubicBezTo>
                    <a:pt x="773486" y="4830"/>
                    <a:pt x="764463" y="32695"/>
                    <a:pt x="778795" y="46034"/>
                  </a:cubicBezTo>
                  <a:cubicBezTo>
                    <a:pt x="796476" y="62487"/>
                    <a:pt x="820691" y="47981"/>
                    <a:pt x="820056" y="29250"/>
                  </a:cubicBezTo>
                  <a:cubicBezTo>
                    <a:pt x="819526" y="14023"/>
                    <a:pt x="807961" y="5055"/>
                    <a:pt x="796112" y="4982"/>
                  </a:cubicBezTo>
                  <a:close/>
                  <a:moveTo>
                    <a:pt x="792034" y="623186"/>
                  </a:moveTo>
                  <a:cubicBezTo>
                    <a:pt x="769428" y="623041"/>
                    <a:pt x="760372" y="650885"/>
                    <a:pt x="774724" y="664245"/>
                  </a:cubicBezTo>
                  <a:cubicBezTo>
                    <a:pt x="792398" y="680698"/>
                    <a:pt x="816633" y="666179"/>
                    <a:pt x="815978" y="647468"/>
                  </a:cubicBezTo>
                  <a:cubicBezTo>
                    <a:pt x="815455" y="632254"/>
                    <a:pt x="803910" y="623266"/>
                    <a:pt x="792034" y="623186"/>
                  </a:cubicBezTo>
                  <a:close/>
                  <a:moveTo>
                    <a:pt x="789995" y="932288"/>
                  </a:moveTo>
                  <a:cubicBezTo>
                    <a:pt x="767376" y="932136"/>
                    <a:pt x="758340" y="959994"/>
                    <a:pt x="772678" y="973340"/>
                  </a:cubicBezTo>
                  <a:cubicBezTo>
                    <a:pt x="790353" y="989793"/>
                    <a:pt x="814588" y="975294"/>
                    <a:pt x="813932" y="956563"/>
                  </a:cubicBezTo>
                  <a:cubicBezTo>
                    <a:pt x="813416" y="941329"/>
                    <a:pt x="801845" y="932368"/>
                    <a:pt x="789995" y="932288"/>
                  </a:cubicBezTo>
                  <a:close/>
                  <a:moveTo>
                    <a:pt x="1028936" y="2788570"/>
                  </a:moveTo>
                  <a:cubicBezTo>
                    <a:pt x="1006356" y="2788417"/>
                    <a:pt x="997254" y="2816256"/>
                    <a:pt x="1011618" y="2829622"/>
                  </a:cubicBezTo>
                  <a:cubicBezTo>
                    <a:pt x="1029300" y="2846074"/>
                    <a:pt x="1053515" y="2831569"/>
                    <a:pt x="1052879" y="2812838"/>
                  </a:cubicBezTo>
                  <a:cubicBezTo>
                    <a:pt x="1052350" y="2797611"/>
                    <a:pt x="1040785" y="2788649"/>
                    <a:pt x="1028936" y="2788570"/>
                  </a:cubicBezTo>
                  <a:close/>
                  <a:moveTo>
                    <a:pt x="1033014" y="2170366"/>
                  </a:moveTo>
                  <a:cubicBezTo>
                    <a:pt x="1010400" y="2170213"/>
                    <a:pt x="1001351" y="2198065"/>
                    <a:pt x="1015703" y="2211418"/>
                  </a:cubicBezTo>
                  <a:cubicBezTo>
                    <a:pt x="1033371" y="2227864"/>
                    <a:pt x="1057599" y="2213385"/>
                    <a:pt x="1056957" y="2194641"/>
                  </a:cubicBezTo>
                  <a:cubicBezTo>
                    <a:pt x="1056434" y="2179407"/>
                    <a:pt x="1044863" y="2170445"/>
                    <a:pt x="1033014" y="2170366"/>
                  </a:cubicBezTo>
                  <a:close/>
                  <a:moveTo>
                    <a:pt x="1030975" y="2479468"/>
                  </a:moveTo>
                  <a:cubicBezTo>
                    <a:pt x="1008368" y="2479315"/>
                    <a:pt x="999312" y="2507167"/>
                    <a:pt x="1013664" y="2520520"/>
                  </a:cubicBezTo>
                  <a:cubicBezTo>
                    <a:pt x="1031332" y="2536966"/>
                    <a:pt x="1055560" y="2522487"/>
                    <a:pt x="1054918" y="2503736"/>
                  </a:cubicBezTo>
                  <a:cubicBezTo>
                    <a:pt x="1054395" y="2488509"/>
                    <a:pt x="1042824" y="2479547"/>
                    <a:pt x="1030975" y="2479468"/>
                  </a:cubicBezTo>
                  <a:close/>
                  <a:moveTo>
                    <a:pt x="783879" y="1859601"/>
                  </a:moveTo>
                  <a:cubicBezTo>
                    <a:pt x="761266" y="1859449"/>
                    <a:pt x="752216" y="1887300"/>
                    <a:pt x="766568" y="1900653"/>
                  </a:cubicBezTo>
                  <a:cubicBezTo>
                    <a:pt x="784144" y="1917013"/>
                    <a:pt x="808471" y="1902720"/>
                    <a:pt x="807829" y="1883876"/>
                  </a:cubicBezTo>
                  <a:cubicBezTo>
                    <a:pt x="807293" y="1868635"/>
                    <a:pt x="795728" y="1859681"/>
                    <a:pt x="783879" y="1859601"/>
                  </a:cubicBezTo>
                  <a:close/>
                  <a:moveTo>
                    <a:pt x="777756" y="2786914"/>
                  </a:moveTo>
                  <a:cubicBezTo>
                    <a:pt x="755149" y="2786762"/>
                    <a:pt x="746093" y="2814620"/>
                    <a:pt x="760445" y="2827966"/>
                  </a:cubicBezTo>
                  <a:cubicBezTo>
                    <a:pt x="778113" y="2844412"/>
                    <a:pt x="802341" y="2829933"/>
                    <a:pt x="801699" y="2811182"/>
                  </a:cubicBezTo>
                  <a:cubicBezTo>
                    <a:pt x="801176" y="2795955"/>
                    <a:pt x="789605" y="2786993"/>
                    <a:pt x="777756" y="2786914"/>
                  </a:cubicBezTo>
                  <a:close/>
                  <a:moveTo>
                    <a:pt x="779794" y="2477805"/>
                  </a:moveTo>
                  <a:cubicBezTo>
                    <a:pt x="757181" y="2477653"/>
                    <a:pt x="748132" y="2505505"/>
                    <a:pt x="762484" y="2518857"/>
                  </a:cubicBezTo>
                  <a:cubicBezTo>
                    <a:pt x="780152" y="2535303"/>
                    <a:pt x="804380" y="2520824"/>
                    <a:pt x="803738" y="2502080"/>
                  </a:cubicBezTo>
                  <a:cubicBezTo>
                    <a:pt x="803215" y="2486853"/>
                    <a:pt x="791644" y="2477885"/>
                    <a:pt x="779794" y="2477805"/>
                  </a:cubicBezTo>
                  <a:close/>
                  <a:moveTo>
                    <a:pt x="542900" y="312422"/>
                  </a:moveTo>
                  <a:cubicBezTo>
                    <a:pt x="520313" y="312269"/>
                    <a:pt x="511224" y="340108"/>
                    <a:pt x="525582" y="353474"/>
                  </a:cubicBezTo>
                  <a:cubicBezTo>
                    <a:pt x="543264" y="369926"/>
                    <a:pt x="567479" y="355421"/>
                    <a:pt x="566843" y="336690"/>
                  </a:cubicBezTo>
                  <a:cubicBezTo>
                    <a:pt x="566314" y="321463"/>
                    <a:pt x="554742" y="312501"/>
                    <a:pt x="542900" y="312422"/>
                  </a:cubicBezTo>
                  <a:close/>
                  <a:moveTo>
                    <a:pt x="1035052" y="1861264"/>
                  </a:moveTo>
                  <a:cubicBezTo>
                    <a:pt x="1012439" y="1861111"/>
                    <a:pt x="1003397" y="1888969"/>
                    <a:pt x="1017742" y="1902316"/>
                  </a:cubicBezTo>
                  <a:cubicBezTo>
                    <a:pt x="1035430" y="1918775"/>
                    <a:pt x="1059652" y="1904223"/>
                    <a:pt x="1058996" y="1885532"/>
                  </a:cubicBezTo>
                  <a:cubicBezTo>
                    <a:pt x="1058473" y="1870305"/>
                    <a:pt x="1046902" y="1861336"/>
                    <a:pt x="1035052" y="1861264"/>
                  </a:cubicBezTo>
                  <a:close/>
                  <a:moveTo>
                    <a:pt x="785918" y="1550499"/>
                  </a:moveTo>
                  <a:cubicBezTo>
                    <a:pt x="763318" y="1550347"/>
                    <a:pt x="754249" y="1578198"/>
                    <a:pt x="768607" y="1591551"/>
                  </a:cubicBezTo>
                  <a:cubicBezTo>
                    <a:pt x="786288" y="1608017"/>
                    <a:pt x="810503" y="1593472"/>
                    <a:pt x="809861" y="1574767"/>
                  </a:cubicBezTo>
                  <a:cubicBezTo>
                    <a:pt x="809338" y="1559540"/>
                    <a:pt x="797767" y="1550579"/>
                    <a:pt x="785918" y="1550499"/>
                  </a:cubicBezTo>
                  <a:close/>
                  <a:moveTo>
                    <a:pt x="781840" y="2168703"/>
                  </a:moveTo>
                  <a:cubicBezTo>
                    <a:pt x="759227" y="2168551"/>
                    <a:pt x="750178" y="2196402"/>
                    <a:pt x="764529" y="2209755"/>
                  </a:cubicBezTo>
                  <a:cubicBezTo>
                    <a:pt x="782217" y="2226214"/>
                    <a:pt x="806439" y="2211663"/>
                    <a:pt x="805784" y="2192972"/>
                  </a:cubicBezTo>
                  <a:cubicBezTo>
                    <a:pt x="805254" y="2177744"/>
                    <a:pt x="793683" y="2168783"/>
                    <a:pt x="781840" y="2168703"/>
                  </a:cubicBezTo>
                  <a:close/>
                  <a:moveTo>
                    <a:pt x="787957" y="1241397"/>
                  </a:moveTo>
                  <a:cubicBezTo>
                    <a:pt x="765350" y="1241245"/>
                    <a:pt x="756294" y="1269103"/>
                    <a:pt x="770646" y="1282449"/>
                  </a:cubicBezTo>
                  <a:cubicBezTo>
                    <a:pt x="788314" y="1298895"/>
                    <a:pt x="812542" y="1284416"/>
                    <a:pt x="811900" y="1265665"/>
                  </a:cubicBezTo>
                  <a:cubicBezTo>
                    <a:pt x="811377" y="1250431"/>
                    <a:pt x="799806" y="1241470"/>
                    <a:pt x="787957" y="1241397"/>
                  </a:cubicBezTo>
                  <a:close/>
                  <a:moveTo>
                    <a:pt x="544938" y="3320"/>
                  </a:moveTo>
                  <a:cubicBezTo>
                    <a:pt x="522332" y="3167"/>
                    <a:pt x="513269" y="31019"/>
                    <a:pt x="527628" y="44372"/>
                  </a:cubicBezTo>
                  <a:cubicBezTo>
                    <a:pt x="545183" y="60712"/>
                    <a:pt x="569531" y="46458"/>
                    <a:pt x="568882" y="27595"/>
                  </a:cubicBezTo>
                  <a:cubicBezTo>
                    <a:pt x="568353" y="12361"/>
                    <a:pt x="556781" y="3399"/>
                    <a:pt x="544938" y="3320"/>
                  </a:cubicBezTo>
                  <a:close/>
                  <a:moveTo>
                    <a:pt x="1286233" y="1862920"/>
                  </a:moveTo>
                  <a:cubicBezTo>
                    <a:pt x="1263620" y="1862767"/>
                    <a:pt x="1254570" y="1890619"/>
                    <a:pt x="1268915" y="1903972"/>
                  </a:cubicBezTo>
                  <a:cubicBezTo>
                    <a:pt x="1286584" y="1920418"/>
                    <a:pt x="1310825" y="1905932"/>
                    <a:pt x="1310170" y="1887194"/>
                  </a:cubicBezTo>
                  <a:cubicBezTo>
                    <a:pt x="1309653" y="1871960"/>
                    <a:pt x="1298082" y="1862999"/>
                    <a:pt x="1286233" y="1862920"/>
                  </a:cubicBezTo>
                  <a:close/>
                  <a:moveTo>
                    <a:pt x="1282155" y="2481124"/>
                  </a:moveTo>
                  <a:cubicBezTo>
                    <a:pt x="1259575" y="2480971"/>
                    <a:pt x="1250473" y="2508810"/>
                    <a:pt x="1264838" y="2522176"/>
                  </a:cubicBezTo>
                  <a:cubicBezTo>
                    <a:pt x="1282519" y="2538628"/>
                    <a:pt x="1306734" y="2524123"/>
                    <a:pt x="1306099" y="2505398"/>
                  </a:cubicBezTo>
                  <a:cubicBezTo>
                    <a:pt x="1305569" y="2490165"/>
                    <a:pt x="1294004" y="2481203"/>
                    <a:pt x="1282155" y="2481124"/>
                  </a:cubicBezTo>
                  <a:close/>
                  <a:moveTo>
                    <a:pt x="1288272" y="1553818"/>
                  </a:moveTo>
                  <a:cubicBezTo>
                    <a:pt x="1265659" y="1553665"/>
                    <a:pt x="1256616" y="1581523"/>
                    <a:pt x="1270961" y="1594870"/>
                  </a:cubicBezTo>
                  <a:cubicBezTo>
                    <a:pt x="1288649" y="1611329"/>
                    <a:pt x="1312871" y="1596777"/>
                    <a:pt x="1312215" y="1578092"/>
                  </a:cubicBezTo>
                  <a:cubicBezTo>
                    <a:pt x="1311692" y="1562858"/>
                    <a:pt x="1300121" y="1553897"/>
                    <a:pt x="1288272" y="1553818"/>
                  </a:cubicBezTo>
                  <a:close/>
                  <a:moveTo>
                    <a:pt x="1284194" y="2172022"/>
                  </a:moveTo>
                  <a:cubicBezTo>
                    <a:pt x="1261587" y="2171869"/>
                    <a:pt x="1252532" y="2199721"/>
                    <a:pt x="1266883" y="2213074"/>
                  </a:cubicBezTo>
                  <a:cubicBezTo>
                    <a:pt x="1284551" y="2229520"/>
                    <a:pt x="1308780" y="2215041"/>
                    <a:pt x="1308138" y="2196290"/>
                  </a:cubicBezTo>
                  <a:cubicBezTo>
                    <a:pt x="1307615" y="2181063"/>
                    <a:pt x="1296043" y="2172101"/>
                    <a:pt x="1284194" y="2172022"/>
                  </a:cubicBezTo>
                  <a:close/>
                  <a:moveTo>
                    <a:pt x="1296427" y="317403"/>
                  </a:moveTo>
                  <a:cubicBezTo>
                    <a:pt x="1273774" y="317250"/>
                    <a:pt x="1264798" y="345128"/>
                    <a:pt x="1279117" y="358455"/>
                  </a:cubicBezTo>
                  <a:cubicBezTo>
                    <a:pt x="1296791" y="374907"/>
                    <a:pt x="1321026" y="360389"/>
                    <a:pt x="1320371" y="341671"/>
                  </a:cubicBezTo>
                  <a:cubicBezTo>
                    <a:pt x="1319848" y="326444"/>
                    <a:pt x="1308277" y="317482"/>
                    <a:pt x="1296427" y="317403"/>
                  </a:cubicBezTo>
                  <a:close/>
                  <a:moveTo>
                    <a:pt x="1292349" y="935607"/>
                  </a:moveTo>
                  <a:cubicBezTo>
                    <a:pt x="1269723" y="935454"/>
                    <a:pt x="1260694" y="963319"/>
                    <a:pt x="1275039" y="976659"/>
                  </a:cubicBezTo>
                  <a:cubicBezTo>
                    <a:pt x="1292707" y="993105"/>
                    <a:pt x="1316935" y="978626"/>
                    <a:pt x="1316293" y="959882"/>
                  </a:cubicBezTo>
                  <a:cubicBezTo>
                    <a:pt x="1315770" y="944648"/>
                    <a:pt x="1304199" y="935686"/>
                    <a:pt x="1292349" y="935607"/>
                  </a:cubicBezTo>
                  <a:close/>
                  <a:moveTo>
                    <a:pt x="1290310" y="1244715"/>
                  </a:moveTo>
                  <a:cubicBezTo>
                    <a:pt x="1267737" y="1244563"/>
                    <a:pt x="1258622" y="1272388"/>
                    <a:pt x="1272993" y="1285767"/>
                  </a:cubicBezTo>
                  <a:cubicBezTo>
                    <a:pt x="1290569" y="1302127"/>
                    <a:pt x="1314896" y="1287834"/>
                    <a:pt x="1314254" y="1268984"/>
                  </a:cubicBezTo>
                  <a:cubicBezTo>
                    <a:pt x="1313725" y="1253723"/>
                    <a:pt x="1302061" y="1244788"/>
                    <a:pt x="1290310" y="1244715"/>
                  </a:cubicBezTo>
                  <a:close/>
                  <a:moveTo>
                    <a:pt x="1047292" y="6638"/>
                  </a:moveTo>
                  <a:cubicBezTo>
                    <a:pt x="1024686" y="6486"/>
                    <a:pt x="1015630" y="34337"/>
                    <a:pt x="1029975" y="47690"/>
                  </a:cubicBezTo>
                  <a:cubicBezTo>
                    <a:pt x="1047637" y="64129"/>
                    <a:pt x="1071885" y="49664"/>
                    <a:pt x="1071229" y="30913"/>
                  </a:cubicBezTo>
                  <a:cubicBezTo>
                    <a:pt x="1070713" y="15679"/>
                    <a:pt x="1059142" y="6718"/>
                    <a:pt x="1047292" y="6638"/>
                  </a:cubicBezTo>
                  <a:close/>
                  <a:moveTo>
                    <a:pt x="1041176" y="933951"/>
                  </a:moveTo>
                  <a:cubicBezTo>
                    <a:pt x="1018569" y="933798"/>
                    <a:pt x="1009513" y="961657"/>
                    <a:pt x="1023865" y="975003"/>
                  </a:cubicBezTo>
                  <a:cubicBezTo>
                    <a:pt x="1041533" y="991449"/>
                    <a:pt x="1065761" y="976970"/>
                    <a:pt x="1065119" y="958219"/>
                  </a:cubicBezTo>
                  <a:cubicBezTo>
                    <a:pt x="1064590" y="942992"/>
                    <a:pt x="1053019" y="934030"/>
                    <a:pt x="1041176" y="933951"/>
                  </a:cubicBezTo>
                  <a:close/>
                  <a:moveTo>
                    <a:pt x="1280116" y="2790232"/>
                  </a:moveTo>
                  <a:cubicBezTo>
                    <a:pt x="1257503" y="2790080"/>
                    <a:pt x="1248454" y="2817931"/>
                    <a:pt x="1262799" y="2831284"/>
                  </a:cubicBezTo>
                  <a:cubicBezTo>
                    <a:pt x="1280467" y="2847730"/>
                    <a:pt x="1304708" y="2833252"/>
                    <a:pt x="1304053" y="2814500"/>
                  </a:cubicBezTo>
                  <a:cubicBezTo>
                    <a:pt x="1303530" y="2799273"/>
                    <a:pt x="1291959" y="2790312"/>
                    <a:pt x="1280116" y="2790232"/>
                  </a:cubicBezTo>
                  <a:close/>
                  <a:moveTo>
                    <a:pt x="1043215" y="624842"/>
                  </a:moveTo>
                  <a:cubicBezTo>
                    <a:pt x="1020608" y="624696"/>
                    <a:pt x="1011552" y="652541"/>
                    <a:pt x="1025904" y="665901"/>
                  </a:cubicBezTo>
                  <a:cubicBezTo>
                    <a:pt x="1043579" y="682353"/>
                    <a:pt x="1067814" y="667835"/>
                    <a:pt x="1067158" y="649124"/>
                  </a:cubicBezTo>
                  <a:cubicBezTo>
                    <a:pt x="1066629" y="633890"/>
                    <a:pt x="1055057" y="624922"/>
                    <a:pt x="1043215" y="624842"/>
                  </a:cubicBezTo>
                  <a:close/>
                  <a:moveTo>
                    <a:pt x="1039137" y="1243053"/>
                  </a:moveTo>
                  <a:cubicBezTo>
                    <a:pt x="1016537" y="1242901"/>
                    <a:pt x="1007468" y="1270752"/>
                    <a:pt x="1021819" y="1284105"/>
                  </a:cubicBezTo>
                  <a:cubicBezTo>
                    <a:pt x="1039488" y="1300551"/>
                    <a:pt x="1063716" y="1286072"/>
                    <a:pt x="1063074" y="1267321"/>
                  </a:cubicBezTo>
                  <a:cubicBezTo>
                    <a:pt x="1062551" y="1252094"/>
                    <a:pt x="1050980" y="1243132"/>
                    <a:pt x="1039137" y="1243053"/>
                  </a:cubicBezTo>
                  <a:close/>
                  <a:moveTo>
                    <a:pt x="1037091" y="1552155"/>
                  </a:moveTo>
                  <a:cubicBezTo>
                    <a:pt x="1014511" y="1552003"/>
                    <a:pt x="1005409" y="1579834"/>
                    <a:pt x="1019774" y="1593207"/>
                  </a:cubicBezTo>
                  <a:cubicBezTo>
                    <a:pt x="1037349" y="1609567"/>
                    <a:pt x="1061677" y="1595273"/>
                    <a:pt x="1061035" y="1576423"/>
                  </a:cubicBezTo>
                  <a:cubicBezTo>
                    <a:pt x="1060512" y="1561196"/>
                    <a:pt x="1048941" y="1552234"/>
                    <a:pt x="1037091" y="1552155"/>
                  </a:cubicBezTo>
                  <a:close/>
                  <a:moveTo>
                    <a:pt x="1045253" y="315740"/>
                  </a:moveTo>
                  <a:cubicBezTo>
                    <a:pt x="1022587" y="315588"/>
                    <a:pt x="1013631" y="343479"/>
                    <a:pt x="1027943" y="356792"/>
                  </a:cubicBezTo>
                  <a:cubicBezTo>
                    <a:pt x="1045618" y="373245"/>
                    <a:pt x="1069853" y="358726"/>
                    <a:pt x="1069197" y="340008"/>
                  </a:cubicBezTo>
                  <a:cubicBezTo>
                    <a:pt x="1068674" y="324808"/>
                    <a:pt x="1057129" y="315820"/>
                    <a:pt x="1045253" y="315740"/>
                  </a:cubicBezTo>
                  <a:close/>
                  <a:moveTo>
                    <a:pt x="1294388" y="626505"/>
                  </a:moveTo>
                  <a:cubicBezTo>
                    <a:pt x="1271795" y="626359"/>
                    <a:pt x="1262713" y="654197"/>
                    <a:pt x="1277078" y="667557"/>
                  </a:cubicBezTo>
                  <a:cubicBezTo>
                    <a:pt x="1294752" y="684009"/>
                    <a:pt x="1318987" y="669497"/>
                    <a:pt x="1318332" y="650773"/>
                  </a:cubicBezTo>
                  <a:cubicBezTo>
                    <a:pt x="1317809" y="635546"/>
                    <a:pt x="1306238" y="626584"/>
                    <a:pt x="1294388" y="626505"/>
                  </a:cubicBezTo>
                  <a:close/>
                  <a:moveTo>
                    <a:pt x="38500" y="618212"/>
                  </a:moveTo>
                  <a:cubicBezTo>
                    <a:pt x="15887" y="618060"/>
                    <a:pt x="6838" y="645918"/>
                    <a:pt x="21189" y="659264"/>
                  </a:cubicBezTo>
                  <a:cubicBezTo>
                    <a:pt x="38858" y="675710"/>
                    <a:pt x="63086" y="661231"/>
                    <a:pt x="62444" y="642487"/>
                  </a:cubicBezTo>
                  <a:cubicBezTo>
                    <a:pt x="61914" y="627253"/>
                    <a:pt x="50349" y="618285"/>
                    <a:pt x="38500" y="618212"/>
                  </a:cubicBezTo>
                  <a:close/>
                  <a:moveTo>
                    <a:pt x="279479" y="2165385"/>
                  </a:moveTo>
                  <a:cubicBezTo>
                    <a:pt x="256906" y="2165232"/>
                    <a:pt x="247790" y="2193058"/>
                    <a:pt x="262162" y="2206437"/>
                  </a:cubicBezTo>
                  <a:cubicBezTo>
                    <a:pt x="279738" y="2222797"/>
                    <a:pt x="304065" y="2208503"/>
                    <a:pt x="303423" y="2189653"/>
                  </a:cubicBezTo>
                  <a:cubicBezTo>
                    <a:pt x="302893" y="2174426"/>
                    <a:pt x="291329" y="2165464"/>
                    <a:pt x="279479" y="2165385"/>
                  </a:cubicBezTo>
                  <a:close/>
                  <a:moveTo>
                    <a:pt x="40539" y="309103"/>
                  </a:moveTo>
                  <a:cubicBezTo>
                    <a:pt x="17886" y="308951"/>
                    <a:pt x="8910" y="336829"/>
                    <a:pt x="23228" y="350155"/>
                  </a:cubicBezTo>
                  <a:cubicBezTo>
                    <a:pt x="40896" y="366601"/>
                    <a:pt x="65125" y="352123"/>
                    <a:pt x="64483" y="333372"/>
                  </a:cubicBezTo>
                  <a:cubicBezTo>
                    <a:pt x="63960" y="318144"/>
                    <a:pt x="52388" y="309183"/>
                    <a:pt x="40539" y="309103"/>
                  </a:cubicBezTo>
                  <a:close/>
                  <a:moveTo>
                    <a:pt x="36461" y="927314"/>
                  </a:moveTo>
                  <a:cubicBezTo>
                    <a:pt x="13947" y="927168"/>
                    <a:pt x="4733" y="954954"/>
                    <a:pt x="19144" y="968366"/>
                  </a:cubicBezTo>
                  <a:cubicBezTo>
                    <a:pt x="36812" y="984812"/>
                    <a:pt x="61047" y="970333"/>
                    <a:pt x="60405" y="951589"/>
                  </a:cubicBezTo>
                  <a:cubicBezTo>
                    <a:pt x="59875" y="936322"/>
                    <a:pt x="48211" y="927394"/>
                    <a:pt x="36461" y="927314"/>
                  </a:cubicBezTo>
                  <a:close/>
                  <a:moveTo>
                    <a:pt x="277440" y="2474487"/>
                  </a:moveTo>
                  <a:cubicBezTo>
                    <a:pt x="254788" y="2474335"/>
                    <a:pt x="245811" y="2502213"/>
                    <a:pt x="260130" y="2515539"/>
                  </a:cubicBezTo>
                  <a:cubicBezTo>
                    <a:pt x="277818" y="2531998"/>
                    <a:pt x="302039" y="2517446"/>
                    <a:pt x="301384" y="2498755"/>
                  </a:cubicBezTo>
                  <a:cubicBezTo>
                    <a:pt x="300861" y="2483528"/>
                    <a:pt x="289290" y="2474566"/>
                    <a:pt x="277440" y="2474487"/>
                  </a:cubicBezTo>
                  <a:close/>
                  <a:moveTo>
                    <a:pt x="275402" y="2783596"/>
                  </a:moveTo>
                  <a:cubicBezTo>
                    <a:pt x="252735" y="2783443"/>
                    <a:pt x="243779" y="2811334"/>
                    <a:pt x="258091" y="2824648"/>
                  </a:cubicBezTo>
                  <a:cubicBezTo>
                    <a:pt x="275766" y="2841100"/>
                    <a:pt x="300001" y="2826601"/>
                    <a:pt x="299345" y="2807864"/>
                  </a:cubicBezTo>
                  <a:cubicBezTo>
                    <a:pt x="298822" y="2792637"/>
                    <a:pt x="287251" y="2783675"/>
                    <a:pt x="275402" y="2783596"/>
                  </a:cubicBezTo>
                  <a:close/>
                  <a:moveTo>
                    <a:pt x="25492" y="6949"/>
                  </a:moveTo>
                  <a:cubicBezTo>
                    <a:pt x="10889" y="20342"/>
                    <a:pt x="19779" y="48081"/>
                    <a:pt x="42260" y="48227"/>
                  </a:cubicBezTo>
                  <a:cubicBezTo>
                    <a:pt x="64920" y="48379"/>
                    <a:pt x="73883" y="20494"/>
                    <a:pt x="59571" y="7175"/>
                  </a:cubicBezTo>
                  <a:cubicBezTo>
                    <a:pt x="48655" y="-2986"/>
                    <a:pt x="34263" y="-1707"/>
                    <a:pt x="25492" y="6949"/>
                  </a:cubicBezTo>
                  <a:close/>
                  <a:moveTo>
                    <a:pt x="34422" y="1236416"/>
                  </a:moveTo>
                  <a:cubicBezTo>
                    <a:pt x="11809" y="1236264"/>
                    <a:pt x="2760" y="1264115"/>
                    <a:pt x="17112" y="1277468"/>
                  </a:cubicBezTo>
                  <a:cubicBezTo>
                    <a:pt x="34786" y="1293921"/>
                    <a:pt x="59021" y="1279402"/>
                    <a:pt x="58366" y="1260684"/>
                  </a:cubicBezTo>
                  <a:cubicBezTo>
                    <a:pt x="57843" y="1245484"/>
                    <a:pt x="46298" y="1236496"/>
                    <a:pt x="34422" y="1236416"/>
                  </a:cubicBezTo>
                  <a:close/>
                  <a:moveTo>
                    <a:pt x="26260" y="2472831"/>
                  </a:moveTo>
                  <a:cubicBezTo>
                    <a:pt x="3680" y="2472679"/>
                    <a:pt x="-5422" y="2500510"/>
                    <a:pt x="8949" y="2513883"/>
                  </a:cubicBezTo>
                  <a:cubicBezTo>
                    <a:pt x="26525" y="2530243"/>
                    <a:pt x="50853" y="2515950"/>
                    <a:pt x="50210" y="2497106"/>
                  </a:cubicBezTo>
                  <a:cubicBezTo>
                    <a:pt x="49681" y="2481866"/>
                    <a:pt x="38116" y="2472911"/>
                    <a:pt x="26260" y="2472831"/>
                  </a:cubicBezTo>
                  <a:close/>
                  <a:moveTo>
                    <a:pt x="32383" y="1545518"/>
                  </a:moveTo>
                  <a:cubicBezTo>
                    <a:pt x="9764" y="1545366"/>
                    <a:pt x="728" y="1573224"/>
                    <a:pt x="15066" y="1586570"/>
                  </a:cubicBezTo>
                  <a:cubicBezTo>
                    <a:pt x="32754" y="1603030"/>
                    <a:pt x="56976" y="1588478"/>
                    <a:pt x="56320" y="1569793"/>
                  </a:cubicBezTo>
                  <a:cubicBezTo>
                    <a:pt x="55804" y="1554559"/>
                    <a:pt x="44226" y="1545598"/>
                    <a:pt x="32383" y="1545518"/>
                  </a:cubicBezTo>
                  <a:close/>
                  <a:moveTo>
                    <a:pt x="2805217" y="66487"/>
                  </a:moveTo>
                  <a:cubicBezTo>
                    <a:pt x="2827850" y="66633"/>
                    <a:pt x="2836859" y="38768"/>
                    <a:pt x="2822534" y="25435"/>
                  </a:cubicBezTo>
                  <a:cubicBezTo>
                    <a:pt x="2804945" y="9069"/>
                    <a:pt x="2780690" y="23322"/>
                    <a:pt x="2781273" y="42219"/>
                  </a:cubicBezTo>
                  <a:cubicBezTo>
                    <a:pt x="2781856" y="57506"/>
                    <a:pt x="2793447" y="66408"/>
                    <a:pt x="2805217" y="66487"/>
                  </a:cubicBezTo>
                  <a:close/>
                  <a:moveTo>
                    <a:pt x="24221" y="2781933"/>
                  </a:moveTo>
                  <a:cubicBezTo>
                    <a:pt x="1568" y="2781781"/>
                    <a:pt x="-7408" y="2809659"/>
                    <a:pt x="6911" y="2822985"/>
                  </a:cubicBezTo>
                  <a:cubicBezTo>
                    <a:pt x="24486" y="2839345"/>
                    <a:pt x="48754" y="2825098"/>
                    <a:pt x="48165" y="2806201"/>
                  </a:cubicBezTo>
                  <a:cubicBezTo>
                    <a:pt x="47582" y="2790915"/>
                    <a:pt x="35991" y="2782013"/>
                    <a:pt x="24221" y="2781933"/>
                  </a:cubicBezTo>
                  <a:close/>
                  <a:moveTo>
                    <a:pt x="540861" y="621530"/>
                  </a:moveTo>
                  <a:cubicBezTo>
                    <a:pt x="518248" y="621378"/>
                    <a:pt x="509198" y="649230"/>
                    <a:pt x="523543" y="662582"/>
                  </a:cubicBezTo>
                  <a:cubicBezTo>
                    <a:pt x="541212" y="679028"/>
                    <a:pt x="565453" y="664550"/>
                    <a:pt x="564798" y="645799"/>
                  </a:cubicBezTo>
                  <a:cubicBezTo>
                    <a:pt x="564275" y="630571"/>
                    <a:pt x="552703" y="621603"/>
                    <a:pt x="540861" y="621530"/>
                  </a:cubicBezTo>
                  <a:close/>
                  <a:moveTo>
                    <a:pt x="30345" y="1854627"/>
                  </a:moveTo>
                  <a:cubicBezTo>
                    <a:pt x="7738" y="1854475"/>
                    <a:pt x="-1324" y="1882326"/>
                    <a:pt x="13034" y="1895679"/>
                  </a:cubicBezTo>
                  <a:cubicBezTo>
                    <a:pt x="30702" y="1912125"/>
                    <a:pt x="54930" y="1897646"/>
                    <a:pt x="54288" y="1878895"/>
                  </a:cubicBezTo>
                  <a:cubicBezTo>
                    <a:pt x="53759" y="1863668"/>
                    <a:pt x="42187" y="1854700"/>
                    <a:pt x="30345" y="1854627"/>
                  </a:cubicBezTo>
                  <a:close/>
                  <a:moveTo>
                    <a:pt x="28306" y="2163729"/>
                  </a:moveTo>
                  <a:cubicBezTo>
                    <a:pt x="5679" y="2163577"/>
                    <a:pt x="-3350" y="2191441"/>
                    <a:pt x="10995" y="2204781"/>
                  </a:cubicBezTo>
                  <a:cubicBezTo>
                    <a:pt x="28663" y="2221227"/>
                    <a:pt x="52891" y="2206748"/>
                    <a:pt x="52249" y="2188004"/>
                  </a:cubicBezTo>
                  <a:cubicBezTo>
                    <a:pt x="51720" y="2172770"/>
                    <a:pt x="40148" y="2163808"/>
                    <a:pt x="28306" y="2163729"/>
                  </a:cubicBezTo>
                  <a:close/>
                  <a:moveTo>
                    <a:pt x="526582" y="2785252"/>
                  </a:moveTo>
                  <a:cubicBezTo>
                    <a:pt x="503969" y="2785099"/>
                    <a:pt x="494926" y="2812957"/>
                    <a:pt x="509271" y="2826303"/>
                  </a:cubicBezTo>
                  <a:cubicBezTo>
                    <a:pt x="526939" y="2842749"/>
                    <a:pt x="551168" y="2828271"/>
                    <a:pt x="550526" y="2809526"/>
                  </a:cubicBezTo>
                  <a:cubicBezTo>
                    <a:pt x="549996" y="2794292"/>
                    <a:pt x="538425" y="2785331"/>
                    <a:pt x="526582" y="2785252"/>
                  </a:cubicBezTo>
                  <a:close/>
                  <a:moveTo>
                    <a:pt x="532698" y="1857939"/>
                  </a:moveTo>
                  <a:cubicBezTo>
                    <a:pt x="510125" y="1857793"/>
                    <a:pt x="501010" y="1885611"/>
                    <a:pt x="515381" y="1898991"/>
                  </a:cubicBezTo>
                  <a:cubicBezTo>
                    <a:pt x="533049" y="1915437"/>
                    <a:pt x="557284" y="1900958"/>
                    <a:pt x="556642" y="1882207"/>
                  </a:cubicBezTo>
                  <a:cubicBezTo>
                    <a:pt x="556113" y="1866986"/>
                    <a:pt x="544548" y="1858018"/>
                    <a:pt x="532698" y="1857939"/>
                  </a:cubicBezTo>
                  <a:close/>
                  <a:moveTo>
                    <a:pt x="528621" y="2476149"/>
                  </a:moveTo>
                  <a:cubicBezTo>
                    <a:pt x="506008" y="2475997"/>
                    <a:pt x="496958" y="2503849"/>
                    <a:pt x="511303" y="2517201"/>
                  </a:cubicBezTo>
                  <a:cubicBezTo>
                    <a:pt x="528978" y="2533654"/>
                    <a:pt x="553213" y="2519155"/>
                    <a:pt x="552558" y="2500418"/>
                  </a:cubicBezTo>
                  <a:cubicBezTo>
                    <a:pt x="552041" y="2485190"/>
                    <a:pt x="540463" y="2476229"/>
                    <a:pt x="528621" y="2476149"/>
                  </a:cubicBezTo>
                  <a:close/>
                  <a:moveTo>
                    <a:pt x="530660" y="2167047"/>
                  </a:moveTo>
                  <a:cubicBezTo>
                    <a:pt x="507994" y="2166895"/>
                    <a:pt x="499037" y="2194786"/>
                    <a:pt x="513349" y="2208099"/>
                  </a:cubicBezTo>
                  <a:cubicBezTo>
                    <a:pt x="531037" y="2224559"/>
                    <a:pt x="555259" y="2210007"/>
                    <a:pt x="554603" y="2191322"/>
                  </a:cubicBezTo>
                  <a:cubicBezTo>
                    <a:pt x="554080" y="2176115"/>
                    <a:pt x="542535" y="2167127"/>
                    <a:pt x="530660" y="2167047"/>
                  </a:cubicBezTo>
                  <a:close/>
                  <a:moveTo>
                    <a:pt x="538815" y="930633"/>
                  </a:moveTo>
                  <a:cubicBezTo>
                    <a:pt x="516202" y="930480"/>
                    <a:pt x="507153" y="958332"/>
                    <a:pt x="521504" y="971684"/>
                  </a:cubicBezTo>
                  <a:cubicBezTo>
                    <a:pt x="539192" y="988144"/>
                    <a:pt x="563414" y="973592"/>
                    <a:pt x="562759" y="954901"/>
                  </a:cubicBezTo>
                  <a:cubicBezTo>
                    <a:pt x="562236" y="939700"/>
                    <a:pt x="550691" y="930712"/>
                    <a:pt x="538815" y="930633"/>
                  </a:cubicBezTo>
                  <a:close/>
                  <a:moveTo>
                    <a:pt x="536776" y="1239735"/>
                  </a:moveTo>
                  <a:cubicBezTo>
                    <a:pt x="514170" y="1239582"/>
                    <a:pt x="505114" y="1267434"/>
                    <a:pt x="519466" y="1280787"/>
                  </a:cubicBezTo>
                  <a:cubicBezTo>
                    <a:pt x="537140" y="1297239"/>
                    <a:pt x="561375" y="1282740"/>
                    <a:pt x="560720" y="1264009"/>
                  </a:cubicBezTo>
                  <a:cubicBezTo>
                    <a:pt x="560197" y="1248776"/>
                    <a:pt x="548626" y="1239814"/>
                    <a:pt x="536776" y="1239735"/>
                  </a:cubicBezTo>
                  <a:close/>
                  <a:moveTo>
                    <a:pt x="534737" y="1548837"/>
                  </a:moveTo>
                  <a:cubicBezTo>
                    <a:pt x="512131" y="1548684"/>
                    <a:pt x="503075" y="1576542"/>
                    <a:pt x="517427" y="1589889"/>
                  </a:cubicBezTo>
                  <a:cubicBezTo>
                    <a:pt x="535095" y="1606335"/>
                    <a:pt x="559323" y="1591856"/>
                    <a:pt x="558681" y="1573112"/>
                  </a:cubicBezTo>
                  <a:cubicBezTo>
                    <a:pt x="558158" y="1557878"/>
                    <a:pt x="546587" y="1548916"/>
                    <a:pt x="534737" y="1548837"/>
                  </a:cubicBezTo>
                  <a:close/>
                  <a:moveTo>
                    <a:pt x="281518" y="1856283"/>
                  </a:moveTo>
                  <a:cubicBezTo>
                    <a:pt x="258912" y="1856130"/>
                    <a:pt x="249856" y="1883989"/>
                    <a:pt x="264201" y="1897335"/>
                  </a:cubicBezTo>
                  <a:cubicBezTo>
                    <a:pt x="281869" y="1913781"/>
                    <a:pt x="306097" y="1899302"/>
                    <a:pt x="305455" y="1880558"/>
                  </a:cubicBezTo>
                  <a:cubicBezTo>
                    <a:pt x="304939" y="1865324"/>
                    <a:pt x="293368" y="1856362"/>
                    <a:pt x="281518" y="1856283"/>
                  </a:cubicBezTo>
                  <a:close/>
                  <a:moveTo>
                    <a:pt x="285596" y="1238079"/>
                  </a:moveTo>
                  <a:cubicBezTo>
                    <a:pt x="262930" y="1237926"/>
                    <a:pt x="253973" y="1265818"/>
                    <a:pt x="268285" y="1279131"/>
                  </a:cubicBezTo>
                  <a:cubicBezTo>
                    <a:pt x="285973" y="1295590"/>
                    <a:pt x="310195" y="1281038"/>
                    <a:pt x="309540" y="1262347"/>
                  </a:cubicBezTo>
                  <a:cubicBezTo>
                    <a:pt x="309017" y="1247120"/>
                    <a:pt x="297445" y="1238152"/>
                    <a:pt x="285596" y="1238079"/>
                  </a:cubicBezTo>
                  <a:close/>
                  <a:moveTo>
                    <a:pt x="283557" y="1547181"/>
                  </a:moveTo>
                  <a:cubicBezTo>
                    <a:pt x="260951" y="1547028"/>
                    <a:pt x="251895" y="1574880"/>
                    <a:pt x="266246" y="1588233"/>
                  </a:cubicBezTo>
                  <a:cubicBezTo>
                    <a:pt x="283921" y="1604685"/>
                    <a:pt x="308156" y="1590187"/>
                    <a:pt x="307501" y="1571449"/>
                  </a:cubicBezTo>
                  <a:cubicBezTo>
                    <a:pt x="306978" y="1556222"/>
                    <a:pt x="295406" y="1547260"/>
                    <a:pt x="283557" y="1547181"/>
                  </a:cubicBezTo>
                  <a:close/>
                  <a:moveTo>
                    <a:pt x="287642" y="928970"/>
                  </a:moveTo>
                  <a:cubicBezTo>
                    <a:pt x="264975" y="928818"/>
                    <a:pt x="256019" y="956709"/>
                    <a:pt x="270331" y="970022"/>
                  </a:cubicBezTo>
                  <a:cubicBezTo>
                    <a:pt x="288019" y="986481"/>
                    <a:pt x="312241" y="971930"/>
                    <a:pt x="311585" y="953238"/>
                  </a:cubicBezTo>
                  <a:cubicBezTo>
                    <a:pt x="311056" y="938037"/>
                    <a:pt x="299511" y="929050"/>
                    <a:pt x="287642" y="928970"/>
                  </a:cubicBezTo>
                  <a:close/>
                  <a:moveTo>
                    <a:pt x="289680" y="619868"/>
                  </a:moveTo>
                  <a:cubicBezTo>
                    <a:pt x="267074" y="619716"/>
                    <a:pt x="258018" y="647567"/>
                    <a:pt x="272363" y="660920"/>
                  </a:cubicBezTo>
                  <a:cubicBezTo>
                    <a:pt x="290044" y="677373"/>
                    <a:pt x="314260" y="662867"/>
                    <a:pt x="313624" y="644136"/>
                  </a:cubicBezTo>
                  <a:cubicBezTo>
                    <a:pt x="313094" y="628909"/>
                    <a:pt x="301523" y="619947"/>
                    <a:pt x="289680" y="619868"/>
                  </a:cubicBezTo>
                  <a:close/>
                  <a:moveTo>
                    <a:pt x="293758" y="1664"/>
                  </a:moveTo>
                  <a:cubicBezTo>
                    <a:pt x="271145" y="1512"/>
                    <a:pt x="262096" y="29363"/>
                    <a:pt x="276447" y="42716"/>
                  </a:cubicBezTo>
                  <a:cubicBezTo>
                    <a:pt x="294116" y="59162"/>
                    <a:pt x="318344" y="44683"/>
                    <a:pt x="317702" y="25932"/>
                  </a:cubicBezTo>
                  <a:cubicBezTo>
                    <a:pt x="317179" y="10705"/>
                    <a:pt x="305608" y="1737"/>
                    <a:pt x="293758" y="1664"/>
                  </a:cubicBezTo>
                  <a:close/>
                  <a:moveTo>
                    <a:pt x="291719" y="310766"/>
                  </a:moveTo>
                  <a:cubicBezTo>
                    <a:pt x="269113" y="310614"/>
                    <a:pt x="260050" y="338465"/>
                    <a:pt x="274409" y="351818"/>
                  </a:cubicBezTo>
                  <a:cubicBezTo>
                    <a:pt x="292077" y="368264"/>
                    <a:pt x="316305" y="353785"/>
                    <a:pt x="315663" y="335041"/>
                  </a:cubicBezTo>
                  <a:cubicBezTo>
                    <a:pt x="315140" y="319807"/>
                    <a:pt x="303569" y="310845"/>
                    <a:pt x="291719" y="310766"/>
                  </a:cubicBezTo>
                  <a:close/>
                  <a:moveTo>
                    <a:pt x="2544166" y="1562110"/>
                  </a:moveTo>
                  <a:cubicBezTo>
                    <a:pt x="2521653" y="1561964"/>
                    <a:pt x="2512438" y="1589750"/>
                    <a:pt x="2526849" y="1603162"/>
                  </a:cubicBezTo>
                  <a:cubicBezTo>
                    <a:pt x="2544517" y="1619608"/>
                    <a:pt x="2568759" y="1605129"/>
                    <a:pt x="2568104" y="1586378"/>
                  </a:cubicBezTo>
                  <a:cubicBezTo>
                    <a:pt x="2567581" y="1571151"/>
                    <a:pt x="2556009" y="1562189"/>
                    <a:pt x="2544166" y="1562110"/>
                  </a:cubicBezTo>
                  <a:close/>
                  <a:moveTo>
                    <a:pt x="2301142" y="324039"/>
                  </a:moveTo>
                  <a:cubicBezTo>
                    <a:pt x="2278515" y="323894"/>
                    <a:pt x="2269493" y="351745"/>
                    <a:pt x="2283831" y="365091"/>
                  </a:cubicBezTo>
                  <a:cubicBezTo>
                    <a:pt x="2301407" y="381451"/>
                    <a:pt x="2325734" y="367158"/>
                    <a:pt x="2325092" y="348314"/>
                  </a:cubicBezTo>
                  <a:cubicBezTo>
                    <a:pt x="2324556" y="333074"/>
                    <a:pt x="2312991" y="324119"/>
                    <a:pt x="2301142" y="324039"/>
                  </a:cubicBezTo>
                  <a:close/>
                  <a:moveTo>
                    <a:pt x="2303181" y="14937"/>
                  </a:moveTo>
                  <a:cubicBezTo>
                    <a:pt x="2280561" y="14785"/>
                    <a:pt x="2271525" y="42650"/>
                    <a:pt x="2285870" y="55989"/>
                  </a:cubicBezTo>
                  <a:cubicBezTo>
                    <a:pt x="2303538" y="72435"/>
                    <a:pt x="2327766" y="57956"/>
                    <a:pt x="2327124" y="39212"/>
                  </a:cubicBezTo>
                  <a:cubicBezTo>
                    <a:pt x="2326601" y="23978"/>
                    <a:pt x="2315030" y="15010"/>
                    <a:pt x="2303181" y="14937"/>
                  </a:cubicBezTo>
                  <a:close/>
                  <a:moveTo>
                    <a:pt x="2299103" y="633141"/>
                  </a:moveTo>
                  <a:cubicBezTo>
                    <a:pt x="2276490" y="632989"/>
                    <a:pt x="2267440" y="660840"/>
                    <a:pt x="2281792" y="674193"/>
                  </a:cubicBezTo>
                  <a:cubicBezTo>
                    <a:pt x="2299460" y="690639"/>
                    <a:pt x="2323702" y="676147"/>
                    <a:pt x="2323046" y="657410"/>
                  </a:cubicBezTo>
                  <a:cubicBezTo>
                    <a:pt x="2322524" y="642182"/>
                    <a:pt x="2310952" y="633221"/>
                    <a:pt x="2299103" y="633141"/>
                  </a:cubicBezTo>
                  <a:close/>
                  <a:moveTo>
                    <a:pt x="2297064" y="942243"/>
                  </a:moveTo>
                  <a:cubicBezTo>
                    <a:pt x="2274398" y="942091"/>
                    <a:pt x="2265441" y="969982"/>
                    <a:pt x="2279753" y="983295"/>
                  </a:cubicBezTo>
                  <a:cubicBezTo>
                    <a:pt x="2297428" y="999748"/>
                    <a:pt x="2321663" y="985249"/>
                    <a:pt x="2321008" y="966518"/>
                  </a:cubicBezTo>
                  <a:cubicBezTo>
                    <a:pt x="2320485" y="951284"/>
                    <a:pt x="2308913" y="942323"/>
                    <a:pt x="2297064" y="942243"/>
                  </a:cubicBezTo>
                  <a:close/>
                  <a:moveTo>
                    <a:pt x="2540082" y="2180321"/>
                  </a:moveTo>
                  <a:cubicBezTo>
                    <a:pt x="2517469" y="2180168"/>
                    <a:pt x="2508426" y="2208026"/>
                    <a:pt x="2522771" y="2221373"/>
                  </a:cubicBezTo>
                  <a:cubicBezTo>
                    <a:pt x="2540446" y="2237825"/>
                    <a:pt x="2564681" y="2223327"/>
                    <a:pt x="2564026" y="2204589"/>
                  </a:cubicBezTo>
                  <a:cubicBezTo>
                    <a:pt x="2563503" y="2189362"/>
                    <a:pt x="2551932" y="2180400"/>
                    <a:pt x="2540082" y="2180321"/>
                  </a:cubicBezTo>
                  <a:close/>
                  <a:moveTo>
                    <a:pt x="2536004" y="2798525"/>
                  </a:moveTo>
                  <a:cubicBezTo>
                    <a:pt x="2513404" y="2798372"/>
                    <a:pt x="2504335" y="2826224"/>
                    <a:pt x="2518694" y="2839577"/>
                  </a:cubicBezTo>
                  <a:cubicBezTo>
                    <a:pt x="2536382" y="2856049"/>
                    <a:pt x="2560590" y="2841484"/>
                    <a:pt x="2559948" y="2822800"/>
                  </a:cubicBezTo>
                  <a:cubicBezTo>
                    <a:pt x="2559425" y="2807566"/>
                    <a:pt x="2547854" y="2798604"/>
                    <a:pt x="2536004" y="2798525"/>
                  </a:cubicBezTo>
                  <a:close/>
                  <a:moveTo>
                    <a:pt x="2538043" y="2489423"/>
                  </a:moveTo>
                  <a:cubicBezTo>
                    <a:pt x="2515430" y="2489270"/>
                    <a:pt x="2506381" y="2517128"/>
                    <a:pt x="2520732" y="2530475"/>
                  </a:cubicBezTo>
                  <a:cubicBezTo>
                    <a:pt x="2538401" y="2546921"/>
                    <a:pt x="2562629" y="2532442"/>
                    <a:pt x="2561987" y="2513691"/>
                  </a:cubicBezTo>
                  <a:cubicBezTo>
                    <a:pt x="2561464" y="2498464"/>
                    <a:pt x="2549893" y="2489502"/>
                    <a:pt x="2538043" y="2489423"/>
                  </a:cubicBezTo>
                  <a:close/>
                  <a:moveTo>
                    <a:pt x="2288902" y="2178658"/>
                  </a:moveTo>
                  <a:cubicBezTo>
                    <a:pt x="2266249" y="2178506"/>
                    <a:pt x="2257272" y="2206384"/>
                    <a:pt x="2271591" y="2219710"/>
                  </a:cubicBezTo>
                  <a:cubicBezTo>
                    <a:pt x="2289279" y="2236170"/>
                    <a:pt x="2313501" y="2221618"/>
                    <a:pt x="2312846" y="2202926"/>
                  </a:cubicBezTo>
                  <a:cubicBezTo>
                    <a:pt x="2312322" y="2187726"/>
                    <a:pt x="2300778" y="2178738"/>
                    <a:pt x="2288902" y="2178658"/>
                  </a:cubicBezTo>
                  <a:close/>
                  <a:moveTo>
                    <a:pt x="2542121" y="1871219"/>
                  </a:moveTo>
                  <a:cubicBezTo>
                    <a:pt x="2519515" y="1871066"/>
                    <a:pt x="2510459" y="1898918"/>
                    <a:pt x="2524810" y="1912271"/>
                  </a:cubicBezTo>
                  <a:cubicBezTo>
                    <a:pt x="2542498" y="1928730"/>
                    <a:pt x="2566720" y="1914178"/>
                    <a:pt x="2566065" y="1895487"/>
                  </a:cubicBezTo>
                  <a:cubicBezTo>
                    <a:pt x="2565542" y="1880279"/>
                    <a:pt x="2553997" y="1871291"/>
                    <a:pt x="2542121" y="1871219"/>
                  </a:cubicBezTo>
                  <a:close/>
                  <a:moveTo>
                    <a:pt x="2286863" y="2487760"/>
                  </a:moveTo>
                  <a:cubicBezTo>
                    <a:pt x="2264250" y="2487608"/>
                    <a:pt x="2255201" y="2515466"/>
                    <a:pt x="2269552" y="2528812"/>
                  </a:cubicBezTo>
                  <a:cubicBezTo>
                    <a:pt x="2287227" y="2545265"/>
                    <a:pt x="2311462" y="2530766"/>
                    <a:pt x="2310807" y="2512035"/>
                  </a:cubicBezTo>
                  <a:cubicBezTo>
                    <a:pt x="2310284" y="2496808"/>
                    <a:pt x="2298712" y="2487840"/>
                    <a:pt x="2286863" y="2487760"/>
                  </a:cubicBezTo>
                  <a:close/>
                  <a:moveTo>
                    <a:pt x="2284824" y="2796869"/>
                  </a:moveTo>
                  <a:cubicBezTo>
                    <a:pt x="2262211" y="2796717"/>
                    <a:pt x="2253162" y="2824575"/>
                    <a:pt x="2267513" y="2837921"/>
                  </a:cubicBezTo>
                  <a:cubicBezTo>
                    <a:pt x="2285181" y="2854367"/>
                    <a:pt x="2309410" y="2839888"/>
                    <a:pt x="2308768" y="2821137"/>
                  </a:cubicBezTo>
                  <a:cubicBezTo>
                    <a:pt x="2308245" y="2805910"/>
                    <a:pt x="2296673" y="2796948"/>
                    <a:pt x="2284824" y="2796869"/>
                  </a:cubicBezTo>
                  <a:close/>
                  <a:moveTo>
                    <a:pt x="2295025" y="1251352"/>
                  </a:moveTo>
                  <a:cubicBezTo>
                    <a:pt x="2272419" y="1251200"/>
                    <a:pt x="2263363" y="1279051"/>
                    <a:pt x="2277714" y="1292404"/>
                  </a:cubicBezTo>
                  <a:cubicBezTo>
                    <a:pt x="2295383" y="1308850"/>
                    <a:pt x="2319611" y="1294371"/>
                    <a:pt x="2318969" y="1275620"/>
                  </a:cubicBezTo>
                  <a:cubicBezTo>
                    <a:pt x="2318446" y="1260393"/>
                    <a:pt x="2306868" y="1251425"/>
                    <a:pt x="2295025" y="1251352"/>
                  </a:cubicBezTo>
                  <a:close/>
                  <a:moveTo>
                    <a:pt x="2290947" y="1869556"/>
                  </a:moveTo>
                  <a:cubicBezTo>
                    <a:pt x="2268334" y="1869404"/>
                    <a:pt x="2259278" y="1897255"/>
                    <a:pt x="2273630" y="1910608"/>
                  </a:cubicBezTo>
                  <a:cubicBezTo>
                    <a:pt x="2291298" y="1927054"/>
                    <a:pt x="2315540" y="1912575"/>
                    <a:pt x="2314884" y="1893831"/>
                  </a:cubicBezTo>
                  <a:cubicBezTo>
                    <a:pt x="2314361" y="1878597"/>
                    <a:pt x="2302790" y="1869636"/>
                    <a:pt x="2290947" y="1869556"/>
                  </a:cubicBezTo>
                  <a:close/>
                  <a:moveTo>
                    <a:pt x="2292986" y="1560454"/>
                  </a:moveTo>
                  <a:cubicBezTo>
                    <a:pt x="2270406" y="1560308"/>
                    <a:pt x="2261304" y="1588140"/>
                    <a:pt x="2275669" y="1601506"/>
                  </a:cubicBezTo>
                  <a:cubicBezTo>
                    <a:pt x="2293350" y="1617959"/>
                    <a:pt x="2317565" y="1603453"/>
                    <a:pt x="2316930" y="1584729"/>
                  </a:cubicBezTo>
                  <a:cubicBezTo>
                    <a:pt x="2316400" y="1569462"/>
                    <a:pt x="2304730" y="1560527"/>
                    <a:pt x="2292986" y="1560454"/>
                  </a:cubicBezTo>
                  <a:close/>
                  <a:moveTo>
                    <a:pt x="2554361" y="16593"/>
                  </a:moveTo>
                  <a:cubicBezTo>
                    <a:pt x="2531788" y="16441"/>
                    <a:pt x="2522672" y="44266"/>
                    <a:pt x="2537044" y="57645"/>
                  </a:cubicBezTo>
                  <a:cubicBezTo>
                    <a:pt x="2554712" y="74091"/>
                    <a:pt x="2578947" y="59612"/>
                    <a:pt x="2578304" y="40861"/>
                  </a:cubicBezTo>
                  <a:cubicBezTo>
                    <a:pt x="2577775" y="25634"/>
                    <a:pt x="2566210" y="16673"/>
                    <a:pt x="2554361" y="16593"/>
                  </a:cubicBezTo>
                  <a:close/>
                  <a:moveTo>
                    <a:pt x="2795340" y="1563772"/>
                  </a:moveTo>
                  <a:cubicBezTo>
                    <a:pt x="2772674" y="1563620"/>
                    <a:pt x="2763717" y="1591511"/>
                    <a:pt x="2778029" y="1604824"/>
                  </a:cubicBezTo>
                  <a:cubicBezTo>
                    <a:pt x="2795717" y="1621284"/>
                    <a:pt x="2819939" y="1606732"/>
                    <a:pt x="2819284" y="1588047"/>
                  </a:cubicBezTo>
                  <a:cubicBezTo>
                    <a:pt x="2818761" y="1572840"/>
                    <a:pt x="2807216" y="1563852"/>
                    <a:pt x="2795340" y="1563772"/>
                  </a:cubicBezTo>
                  <a:close/>
                  <a:moveTo>
                    <a:pt x="2797379" y="1254670"/>
                  </a:moveTo>
                  <a:cubicBezTo>
                    <a:pt x="2774766" y="1254518"/>
                    <a:pt x="2765717" y="1282370"/>
                    <a:pt x="2780062" y="1295722"/>
                  </a:cubicBezTo>
                  <a:cubicBezTo>
                    <a:pt x="2797743" y="1312175"/>
                    <a:pt x="2821958" y="1297670"/>
                    <a:pt x="2821323" y="1278939"/>
                  </a:cubicBezTo>
                  <a:cubicBezTo>
                    <a:pt x="2820793" y="1263711"/>
                    <a:pt x="2809228" y="1254743"/>
                    <a:pt x="2797379" y="1254670"/>
                  </a:cubicBezTo>
                  <a:close/>
                  <a:moveTo>
                    <a:pt x="2793301" y="1872875"/>
                  </a:moveTo>
                  <a:cubicBezTo>
                    <a:pt x="2770688" y="1872722"/>
                    <a:pt x="2761639" y="1900574"/>
                    <a:pt x="2775991" y="1913926"/>
                  </a:cubicBezTo>
                  <a:cubicBezTo>
                    <a:pt x="2793678" y="1930386"/>
                    <a:pt x="2817900" y="1915834"/>
                    <a:pt x="2817245" y="1897143"/>
                  </a:cubicBezTo>
                  <a:cubicBezTo>
                    <a:pt x="2816722" y="1881915"/>
                    <a:pt x="2805151" y="1872954"/>
                    <a:pt x="2793301" y="1872875"/>
                  </a:cubicBezTo>
                  <a:close/>
                  <a:moveTo>
                    <a:pt x="2791262" y="2181977"/>
                  </a:moveTo>
                  <a:cubicBezTo>
                    <a:pt x="2768656" y="2181824"/>
                    <a:pt x="2759600" y="2209676"/>
                    <a:pt x="2773952" y="2223029"/>
                  </a:cubicBezTo>
                  <a:cubicBezTo>
                    <a:pt x="2791620" y="2239475"/>
                    <a:pt x="2815848" y="2224996"/>
                    <a:pt x="2815206" y="2206252"/>
                  </a:cubicBezTo>
                  <a:cubicBezTo>
                    <a:pt x="2814683" y="2191018"/>
                    <a:pt x="2803105" y="2182056"/>
                    <a:pt x="2791262" y="2181977"/>
                  </a:cubicBezTo>
                  <a:close/>
                  <a:moveTo>
                    <a:pt x="2803496" y="327358"/>
                  </a:moveTo>
                  <a:cubicBezTo>
                    <a:pt x="2780883" y="327205"/>
                    <a:pt x="2771833" y="355057"/>
                    <a:pt x="2786185" y="368410"/>
                  </a:cubicBezTo>
                  <a:cubicBezTo>
                    <a:pt x="2803860" y="384862"/>
                    <a:pt x="2828095" y="370363"/>
                    <a:pt x="2827439" y="351626"/>
                  </a:cubicBezTo>
                  <a:cubicBezTo>
                    <a:pt x="2826916" y="336399"/>
                    <a:pt x="2815345" y="327437"/>
                    <a:pt x="2803496" y="327358"/>
                  </a:cubicBezTo>
                  <a:close/>
                  <a:moveTo>
                    <a:pt x="2799418" y="945562"/>
                  </a:moveTo>
                  <a:cubicBezTo>
                    <a:pt x="2776811" y="945409"/>
                    <a:pt x="2767756" y="973267"/>
                    <a:pt x="2782107" y="986614"/>
                  </a:cubicBezTo>
                  <a:cubicBezTo>
                    <a:pt x="2799775" y="1003060"/>
                    <a:pt x="2824004" y="988581"/>
                    <a:pt x="2823362" y="969837"/>
                  </a:cubicBezTo>
                  <a:cubicBezTo>
                    <a:pt x="2822839" y="954603"/>
                    <a:pt x="2811267" y="945641"/>
                    <a:pt x="2799418" y="945562"/>
                  </a:cubicBezTo>
                  <a:close/>
                  <a:moveTo>
                    <a:pt x="2801457" y="636460"/>
                  </a:moveTo>
                  <a:cubicBezTo>
                    <a:pt x="2778804" y="636307"/>
                    <a:pt x="2769828" y="664185"/>
                    <a:pt x="2784139" y="677512"/>
                  </a:cubicBezTo>
                  <a:cubicBezTo>
                    <a:pt x="2801808" y="693958"/>
                    <a:pt x="2826036" y="679479"/>
                    <a:pt x="2825394" y="660728"/>
                  </a:cubicBezTo>
                  <a:cubicBezTo>
                    <a:pt x="2824878" y="645501"/>
                    <a:pt x="2813306" y="636539"/>
                    <a:pt x="2801457" y="636460"/>
                  </a:cubicBezTo>
                  <a:close/>
                  <a:moveTo>
                    <a:pt x="2550283" y="634804"/>
                  </a:moveTo>
                  <a:cubicBezTo>
                    <a:pt x="2527630" y="634651"/>
                    <a:pt x="2518654" y="662529"/>
                    <a:pt x="2532972" y="675856"/>
                  </a:cubicBezTo>
                  <a:cubicBezTo>
                    <a:pt x="2550660" y="692322"/>
                    <a:pt x="2574882" y="677777"/>
                    <a:pt x="2574227" y="659072"/>
                  </a:cubicBezTo>
                  <a:cubicBezTo>
                    <a:pt x="2573697" y="643845"/>
                    <a:pt x="2562126" y="634877"/>
                    <a:pt x="2550283" y="634804"/>
                  </a:cubicBezTo>
                  <a:close/>
                  <a:moveTo>
                    <a:pt x="2789223" y="2491079"/>
                  </a:moveTo>
                  <a:cubicBezTo>
                    <a:pt x="2766604" y="2490926"/>
                    <a:pt x="2757568" y="2518791"/>
                    <a:pt x="2771913" y="2532131"/>
                  </a:cubicBezTo>
                  <a:cubicBezTo>
                    <a:pt x="2789581" y="2548577"/>
                    <a:pt x="2813809" y="2534098"/>
                    <a:pt x="2813167" y="2515354"/>
                  </a:cubicBezTo>
                  <a:cubicBezTo>
                    <a:pt x="2812644" y="2500120"/>
                    <a:pt x="2801066" y="2491158"/>
                    <a:pt x="2789223" y="2491079"/>
                  </a:cubicBezTo>
                  <a:close/>
                  <a:moveTo>
                    <a:pt x="2548244" y="943906"/>
                  </a:moveTo>
                  <a:cubicBezTo>
                    <a:pt x="2525631" y="943754"/>
                    <a:pt x="2516588" y="971612"/>
                    <a:pt x="2530933" y="984958"/>
                  </a:cubicBezTo>
                  <a:cubicBezTo>
                    <a:pt x="2548602" y="1001404"/>
                    <a:pt x="2572830" y="986925"/>
                    <a:pt x="2572188" y="968174"/>
                  </a:cubicBezTo>
                  <a:cubicBezTo>
                    <a:pt x="2571658" y="952947"/>
                    <a:pt x="2560087" y="943985"/>
                    <a:pt x="2548244" y="943906"/>
                  </a:cubicBezTo>
                  <a:close/>
                  <a:moveTo>
                    <a:pt x="2552322" y="325695"/>
                  </a:moveTo>
                  <a:cubicBezTo>
                    <a:pt x="2529709" y="325549"/>
                    <a:pt x="2520660" y="353394"/>
                    <a:pt x="2535005" y="366747"/>
                  </a:cubicBezTo>
                  <a:cubicBezTo>
                    <a:pt x="2552693" y="383206"/>
                    <a:pt x="2576914" y="368655"/>
                    <a:pt x="2576259" y="349963"/>
                  </a:cubicBezTo>
                  <a:cubicBezTo>
                    <a:pt x="2575743" y="334763"/>
                    <a:pt x="2564191" y="325775"/>
                    <a:pt x="2552322" y="325695"/>
                  </a:cubicBezTo>
                  <a:close/>
                  <a:moveTo>
                    <a:pt x="2546205" y="1253008"/>
                  </a:moveTo>
                  <a:cubicBezTo>
                    <a:pt x="2523605" y="1252856"/>
                    <a:pt x="2514536" y="1280707"/>
                    <a:pt x="2528888" y="1294060"/>
                  </a:cubicBezTo>
                  <a:cubicBezTo>
                    <a:pt x="2546569" y="1310513"/>
                    <a:pt x="2570785" y="1296007"/>
                    <a:pt x="2570149" y="1277283"/>
                  </a:cubicBezTo>
                  <a:cubicBezTo>
                    <a:pt x="2569613" y="1262022"/>
                    <a:pt x="2557949" y="1253087"/>
                    <a:pt x="2546205" y="1253008"/>
                  </a:cubicBezTo>
                  <a:close/>
                  <a:moveTo>
                    <a:pt x="2787178" y="2800187"/>
                  </a:moveTo>
                  <a:cubicBezTo>
                    <a:pt x="2764558" y="2800035"/>
                    <a:pt x="2755522" y="2827893"/>
                    <a:pt x="2769867" y="2841239"/>
                  </a:cubicBezTo>
                  <a:cubicBezTo>
                    <a:pt x="2787443" y="2857599"/>
                    <a:pt x="2811704" y="2843365"/>
                    <a:pt x="2811128" y="2824456"/>
                  </a:cubicBezTo>
                  <a:cubicBezTo>
                    <a:pt x="2810539" y="2809162"/>
                    <a:pt x="2798954" y="2800260"/>
                    <a:pt x="2787178" y="2800187"/>
                  </a:cubicBezTo>
                  <a:close/>
                  <a:moveTo>
                    <a:pt x="2052007" y="13275"/>
                  </a:moveTo>
                  <a:cubicBezTo>
                    <a:pt x="2029400" y="13122"/>
                    <a:pt x="2020338" y="40981"/>
                    <a:pt x="2034696" y="54327"/>
                  </a:cubicBezTo>
                  <a:cubicBezTo>
                    <a:pt x="2052364" y="70773"/>
                    <a:pt x="2076593" y="56294"/>
                    <a:pt x="2075951" y="37543"/>
                  </a:cubicBezTo>
                  <a:cubicBezTo>
                    <a:pt x="2075421" y="22316"/>
                    <a:pt x="2063850" y="13354"/>
                    <a:pt x="2052007" y="13275"/>
                  </a:cubicBezTo>
                  <a:close/>
                  <a:moveTo>
                    <a:pt x="1792664" y="1248034"/>
                  </a:moveTo>
                  <a:cubicBezTo>
                    <a:pt x="1770051" y="1247881"/>
                    <a:pt x="1761002" y="1275733"/>
                    <a:pt x="1775354" y="1289086"/>
                  </a:cubicBezTo>
                  <a:cubicBezTo>
                    <a:pt x="1793022" y="1305532"/>
                    <a:pt x="1817263" y="1291046"/>
                    <a:pt x="1816608" y="1272302"/>
                  </a:cubicBezTo>
                  <a:cubicBezTo>
                    <a:pt x="1816085" y="1257068"/>
                    <a:pt x="1804514" y="1248107"/>
                    <a:pt x="1792664" y="1248034"/>
                  </a:cubicBezTo>
                  <a:close/>
                  <a:moveTo>
                    <a:pt x="1549646" y="9956"/>
                  </a:moveTo>
                  <a:cubicBezTo>
                    <a:pt x="1526993" y="9804"/>
                    <a:pt x="1518017" y="37682"/>
                    <a:pt x="1532336" y="51008"/>
                  </a:cubicBezTo>
                  <a:cubicBezTo>
                    <a:pt x="1550024" y="67468"/>
                    <a:pt x="1574245" y="52916"/>
                    <a:pt x="1573590" y="34231"/>
                  </a:cubicBezTo>
                  <a:cubicBezTo>
                    <a:pt x="1573067" y="18997"/>
                    <a:pt x="1561496" y="10036"/>
                    <a:pt x="1549646" y="9956"/>
                  </a:cubicBezTo>
                  <a:close/>
                  <a:moveTo>
                    <a:pt x="2049968" y="322377"/>
                  </a:moveTo>
                  <a:cubicBezTo>
                    <a:pt x="2027342" y="322231"/>
                    <a:pt x="2018319" y="350089"/>
                    <a:pt x="2032657" y="363435"/>
                  </a:cubicBezTo>
                  <a:cubicBezTo>
                    <a:pt x="2050319" y="379881"/>
                    <a:pt x="2074554" y="365409"/>
                    <a:pt x="2073912" y="346652"/>
                  </a:cubicBezTo>
                  <a:cubicBezTo>
                    <a:pt x="2073382" y="331418"/>
                    <a:pt x="2061811" y="322456"/>
                    <a:pt x="2049968" y="322377"/>
                  </a:cubicBezTo>
                  <a:close/>
                  <a:moveTo>
                    <a:pt x="1788587" y="1866238"/>
                  </a:moveTo>
                  <a:cubicBezTo>
                    <a:pt x="1765980" y="1866086"/>
                    <a:pt x="1756918" y="1893937"/>
                    <a:pt x="1771276" y="1907290"/>
                  </a:cubicBezTo>
                  <a:cubicBezTo>
                    <a:pt x="1788944" y="1923736"/>
                    <a:pt x="1813173" y="1909257"/>
                    <a:pt x="1812530" y="1890506"/>
                  </a:cubicBezTo>
                  <a:cubicBezTo>
                    <a:pt x="1812007" y="1875279"/>
                    <a:pt x="1800436" y="1866317"/>
                    <a:pt x="1788587" y="1866238"/>
                  </a:cubicBezTo>
                  <a:close/>
                  <a:moveTo>
                    <a:pt x="1786548" y="2175340"/>
                  </a:moveTo>
                  <a:cubicBezTo>
                    <a:pt x="1763941" y="2175188"/>
                    <a:pt x="1754885" y="2203039"/>
                    <a:pt x="1769231" y="2216392"/>
                  </a:cubicBezTo>
                  <a:cubicBezTo>
                    <a:pt x="1786912" y="2232844"/>
                    <a:pt x="1811127" y="2218339"/>
                    <a:pt x="1810491" y="2199608"/>
                  </a:cubicBezTo>
                  <a:cubicBezTo>
                    <a:pt x="1809962" y="2184354"/>
                    <a:pt x="1798298" y="2175419"/>
                    <a:pt x="1786548" y="2175340"/>
                  </a:cubicBezTo>
                  <a:close/>
                  <a:moveTo>
                    <a:pt x="1782470" y="2793551"/>
                  </a:moveTo>
                  <a:cubicBezTo>
                    <a:pt x="1759857" y="2793398"/>
                    <a:pt x="1750808" y="2821250"/>
                    <a:pt x="1765159" y="2834603"/>
                  </a:cubicBezTo>
                  <a:cubicBezTo>
                    <a:pt x="1782834" y="2851055"/>
                    <a:pt x="1807069" y="2836537"/>
                    <a:pt x="1806414" y="2817819"/>
                  </a:cubicBezTo>
                  <a:cubicBezTo>
                    <a:pt x="1805891" y="2802592"/>
                    <a:pt x="1794319" y="2793630"/>
                    <a:pt x="1782470" y="2793551"/>
                  </a:cubicBezTo>
                  <a:close/>
                  <a:moveTo>
                    <a:pt x="1543530" y="937269"/>
                  </a:moveTo>
                  <a:cubicBezTo>
                    <a:pt x="1520956" y="937117"/>
                    <a:pt x="1511841" y="964942"/>
                    <a:pt x="1526212" y="978321"/>
                  </a:cubicBezTo>
                  <a:cubicBezTo>
                    <a:pt x="1543880" y="994767"/>
                    <a:pt x="1568109" y="980288"/>
                    <a:pt x="1567473" y="961537"/>
                  </a:cubicBezTo>
                  <a:cubicBezTo>
                    <a:pt x="1566944" y="946310"/>
                    <a:pt x="1555379" y="937349"/>
                    <a:pt x="1543530" y="937269"/>
                  </a:cubicBezTo>
                  <a:close/>
                  <a:moveTo>
                    <a:pt x="1784509" y="2484442"/>
                  </a:moveTo>
                  <a:cubicBezTo>
                    <a:pt x="1761896" y="2484290"/>
                    <a:pt x="1752847" y="2512141"/>
                    <a:pt x="1767198" y="2525494"/>
                  </a:cubicBezTo>
                  <a:cubicBezTo>
                    <a:pt x="1784873" y="2541947"/>
                    <a:pt x="1809108" y="2527428"/>
                    <a:pt x="1808453" y="2508710"/>
                  </a:cubicBezTo>
                  <a:cubicBezTo>
                    <a:pt x="1807930" y="2493509"/>
                    <a:pt x="1796385" y="2484522"/>
                    <a:pt x="1784509" y="2484442"/>
                  </a:cubicBezTo>
                  <a:close/>
                  <a:moveTo>
                    <a:pt x="1545569" y="628167"/>
                  </a:moveTo>
                  <a:cubicBezTo>
                    <a:pt x="1522956" y="628015"/>
                    <a:pt x="1513906" y="655873"/>
                    <a:pt x="1528258" y="669219"/>
                  </a:cubicBezTo>
                  <a:cubicBezTo>
                    <a:pt x="1545926" y="685665"/>
                    <a:pt x="1570154" y="671186"/>
                    <a:pt x="1569512" y="652442"/>
                  </a:cubicBezTo>
                  <a:cubicBezTo>
                    <a:pt x="1568989" y="637208"/>
                    <a:pt x="1557418" y="628240"/>
                    <a:pt x="1545569" y="628167"/>
                  </a:cubicBezTo>
                  <a:close/>
                  <a:moveTo>
                    <a:pt x="1533335" y="2482786"/>
                  </a:moveTo>
                  <a:cubicBezTo>
                    <a:pt x="1510729" y="2482634"/>
                    <a:pt x="1501666" y="2510485"/>
                    <a:pt x="1516018" y="2523838"/>
                  </a:cubicBezTo>
                  <a:cubicBezTo>
                    <a:pt x="1533686" y="2540284"/>
                    <a:pt x="1557928" y="2525805"/>
                    <a:pt x="1557272" y="2507054"/>
                  </a:cubicBezTo>
                  <a:cubicBezTo>
                    <a:pt x="1556749" y="2491827"/>
                    <a:pt x="1545178" y="2482866"/>
                    <a:pt x="1533335" y="2482786"/>
                  </a:cubicBezTo>
                  <a:close/>
                  <a:moveTo>
                    <a:pt x="1541491" y="1246371"/>
                  </a:moveTo>
                  <a:cubicBezTo>
                    <a:pt x="1518878" y="1246219"/>
                    <a:pt x="1509829" y="1274070"/>
                    <a:pt x="1524180" y="1287423"/>
                  </a:cubicBezTo>
                  <a:cubicBezTo>
                    <a:pt x="1541855" y="1303876"/>
                    <a:pt x="1566090" y="1289357"/>
                    <a:pt x="1565434" y="1270646"/>
                  </a:cubicBezTo>
                  <a:cubicBezTo>
                    <a:pt x="1564911" y="1255439"/>
                    <a:pt x="1553367" y="1246451"/>
                    <a:pt x="1541491" y="1246371"/>
                  </a:cubicBezTo>
                  <a:close/>
                  <a:moveTo>
                    <a:pt x="1531290" y="2791888"/>
                  </a:moveTo>
                  <a:cubicBezTo>
                    <a:pt x="1508677" y="2791736"/>
                    <a:pt x="1499627" y="2819587"/>
                    <a:pt x="1513979" y="2832940"/>
                  </a:cubicBezTo>
                  <a:cubicBezTo>
                    <a:pt x="1531654" y="2849393"/>
                    <a:pt x="1555889" y="2834874"/>
                    <a:pt x="1555233" y="2816163"/>
                  </a:cubicBezTo>
                  <a:cubicBezTo>
                    <a:pt x="1554710" y="2800956"/>
                    <a:pt x="1543166" y="2791968"/>
                    <a:pt x="1531290" y="2791888"/>
                  </a:cubicBezTo>
                  <a:close/>
                  <a:moveTo>
                    <a:pt x="1535374" y="2173684"/>
                  </a:moveTo>
                  <a:cubicBezTo>
                    <a:pt x="1512768" y="2173532"/>
                    <a:pt x="1503705" y="2201383"/>
                    <a:pt x="1518063" y="2214736"/>
                  </a:cubicBezTo>
                  <a:cubicBezTo>
                    <a:pt x="1535732" y="2231182"/>
                    <a:pt x="1559960" y="2216703"/>
                    <a:pt x="1559318" y="2197959"/>
                  </a:cubicBezTo>
                  <a:cubicBezTo>
                    <a:pt x="1558782" y="2182692"/>
                    <a:pt x="1547118" y="2173757"/>
                    <a:pt x="1535374" y="2173684"/>
                  </a:cubicBezTo>
                  <a:close/>
                  <a:moveTo>
                    <a:pt x="1539452" y="1555473"/>
                  </a:moveTo>
                  <a:cubicBezTo>
                    <a:pt x="1516839" y="1555321"/>
                    <a:pt x="1507790" y="1583172"/>
                    <a:pt x="1522141" y="1596525"/>
                  </a:cubicBezTo>
                  <a:cubicBezTo>
                    <a:pt x="1539809" y="1612971"/>
                    <a:pt x="1564051" y="1598486"/>
                    <a:pt x="1563396" y="1579748"/>
                  </a:cubicBezTo>
                  <a:cubicBezTo>
                    <a:pt x="1562866" y="1564514"/>
                    <a:pt x="1551295" y="1555553"/>
                    <a:pt x="1539452" y="1555473"/>
                  </a:cubicBezTo>
                  <a:close/>
                  <a:moveTo>
                    <a:pt x="1537413" y="1864582"/>
                  </a:moveTo>
                  <a:cubicBezTo>
                    <a:pt x="1514760" y="1864430"/>
                    <a:pt x="1505784" y="1892308"/>
                    <a:pt x="1520102" y="1905634"/>
                  </a:cubicBezTo>
                  <a:cubicBezTo>
                    <a:pt x="1537770" y="1922080"/>
                    <a:pt x="1561999" y="1907601"/>
                    <a:pt x="1561357" y="1888850"/>
                  </a:cubicBezTo>
                  <a:cubicBezTo>
                    <a:pt x="1560827" y="1873616"/>
                    <a:pt x="1549256" y="1864655"/>
                    <a:pt x="1537413" y="1864582"/>
                  </a:cubicBezTo>
                  <a:close/>
                  <a:moveTo>
                    <a:pt x="1547608" y="319058"/>
                  </a:moveTo>
                  <a:cubicBezTo>
                    <a:pt x="1525001" y="318906"/>
                    <a:pt x="1515945" y="346758"/>
                    <a:pt x="1530290" y="360110"/>
                  </a:cubicBezTo>
                  <a:cubicBezTo>
                    <a:pt x="1547965" y="376556"/>
                    <a:pt x="1572200" y="362064"/>
                    <a:pt x="1571545" y="343333"/>
                  </a:cubicBezTo>
                  <a:cubicBezTo>
                    <a:pt x="1571028" y="328099"/>
                    <a:pt x="1559457" y="319138"/>
                    <a:pt x="1547608" y="319058"/>
                  </a:cubicBezTo>
                  <a:close/>
                  <a:moveTo>
                    <a:pt x="2041806" y="1558792"/>
                  </a:moveTo>
                  <a:cubicBezTo>
                    <a:pt x="2019199" y="1558639"/>
                    <a:pt x="2010137" y="1586491"/>
                    <a:pt x="2024495" y="1599844"/>
                  </a:cubicBezTo>
                  <a:cubicBezTo>
                    <a:pt x="2042163" y="1616290"/>
                    <a:pt x="2066392" y="1601811"/>
                    <a:pt x="2065750" y="1583060"/>
                  </a:cubicBezTo>
                  <a:cubicBezTo>
                    <a:pt x="2065227" y="1567833"/>
                    <a:pt x="2053655" y="1558871"/>
                    <a:pt x="2041806" y="1558792"/>
                  </a:cubicBezTo>
                  <a:close/>
                  <a:moveTo>
                    <a:pt x="2039767" y="1867894"/>
                  </a:moveTo>
                  <a:cubicBezTo>
                    <a:pt x="2017160" y="1867741"/>
                    <a:pt x="2008105" y="1895593"/>
                    <a:pt x="2022450" y="1908946"/>
                  </a:cubicBezTo>
                  <a:cubicBezTo>
                    <a:pt x="2040131" y="1925398"/>
                    <a:pt x="2064346" y="1910893"/>
                    <a:pt x="2063711" y="1892169"/>
                  </a:cubicBezTo>
                  <a:cubicBezTo>
                    <a:pt x="2063181" y="1876908"/>
                    <a:pt x="2051517" y="1867973"/>
                    <a:pt x="2039767" y="1867894"/>
                  </a:cubicBezTo>
                  <a:close/>
                  <a:moveTo>
                    <a:pt x="2035689" y="2486104"/>
                  </a:moveTo>
                  <a:cubicBezTo>
                    <a:pt x="2013036" y="2485952"/>
                    <a:pt x="2004060" y="2513830"/>
                    <a:pt x="2018379" y="2527156"/>
                  </a:cubicBezTo>
                  <a:cubicBezTo>
                    <a:pt x="2036067" y="2543616"/>
                    <a:pt x="2060288" y="2529064"/>
                    <a:pt x="2059633" y="2510373"/>
                  </a:cubicBezTo>
                  <a:cubicBezTo>
                    <a:pt x="2059103" y="2495145"/>
                    <a:pt x="2047532" y="2486184"/>
                    <a:pt x="2035689" y="2486104"/>
                  </a:cubicBezTo>
                  <a:close/>
                  <a:moveTo>
                    <a:pt x="2037728" y="2177002"/>
                  </a:moveTo>
                  <a:cubicBezTo>
                    <a:pt x="2015115" y="2176850"/>
                    <a:pt x="2006066" y="2204702"/>
                    <a:pt x="2020411" y="2218054"/>
                  </a:cubicBezTo>
                  <a:cubicBezTo>
                    <a:pt x="2038085" y="2234507"/>
                    <a:pt x="2062321" y="2219988"/>
                    <a:pt x="2061665" y="2201277"/>
                  </a:cubicBezTo>
                  <a:cubicBezTo>
                    <a:pt x="2061142" y="2186043"/>
                    <a:pt x="2049577" y="2177082"/>
                    <a:pt x="2037728" y="2177002"/>
                  </a:cubicBezTo>
                  <a:close/>
                  <a:moveTo>
                    <a:pt x="2047922" y="631485"/>
                  </a:moveTo>
                  <a:cubicBezTo>
                    <a:pt x="2025343" y="631333"/>
                    <a:pt x="2016240" y="659165"/>
                    <a:pt x="2030612" y="672537"/>
                  </a:cubicBezTo>
                  <a:cubicBezTo>
                    <a:pt x="2048187" y="688897"/>
                    <a:pt x="2072515" y="674604"/>
                    <a:pt x="2071873" y="655760"/>
                  </a:cubicBezTo>
                  <a:cubicBezTo>
                    <a:pt x="2071343" y="640520"/>
                    <a:pt x="2059772" y="631558"/>
                    <a:pt x="2047922" y="631485"/>
                  </a:cubicBezTo>
                  <a:close/>
                  <a:moveTo>
                    <a:pt x="1790626" y="1557136"/>
                  </a:moveTo>
                  <a:cubicBezTo>
                    <a:pt x="1767973" y="1556983"/>
                    <a:pt x="1758996" y="1584861"/>
                    <a:pt x="1773315" y="1598188"/>
                  </a:cubicBezTo>
                  <a:cubicBezTo>
                    <a:pt x="1790983" y="1614634"/>
                    <a:pt x="1815211" y="1600155"/>
                    <a:pt x="1814569" y="1581404"/>
                  </a:cubicBezTo>
                  <a:cubicBezTo>
                    <a:pt x="1814046" y="1566177"/>
                    <a:pt x="1802475" y="1557215"/>
                    <a:pt x="1790626" y="1557136"/>
                  </a:cubicBezTo>
                  <a:close/>
                  <a:moveTo>
                    <a:pt x="2043845" y="1249690"/>
                  </a:moveTo>
                  <a:cubicBezTo>
                    <a:pt x="2021179" y="1249537"/>
                    <a:pt x="2012222" y="1277428"/>
                    <a:pt x="2026527" y="1290742"/>
                  </a:cubicBezTo>
                  <a:cubicBezTo>
                    <a:pt x="2044196" y="1307188"/>
                    <a:pt x="2068424" y="1292709"/>
                    <a:pt x="2067782" y="1273964"/>
                  </a:cubicBezTo>
                  <a:cubicBezTo>
                    <a:pt x="2067265" y="1258731"/>
                    <a:pt x="2055694" y="1249769"/>
                    <a:pt x="2043845" y="1249690"/>
                  </a:cubicBezTo>
                  <a:close/>
                  <a:moveTo>
                    <a:pt x="2045884" y="940588"/>
                  </a:moveTo>
                  <a:cubicBezTo>
                    <a:pt x="2023231" y="940435"/>
                    <a:pt x="2014254" y="968313"/>
                    <a:pt x="2028573" y="981640"/>
                  </a:cubicBezTo>
                  <a:cubicBezTo>
                    <a:pt x="2046261" y="998099"/>
                    <a:pt x="2070483" y="983547"/>
                    <a:pt x="2069827" y="964856"/>
                  </a:cubicBezTo>
                  <a:cubicBezTo>
                    <a:pt x="2069304" y="949628"/>
                    <a:pt x="2057733" y="940667"/>
                    <a:pt x="2045884" y="940588"/>
                  </a:cubicBezTo>
                  <a:close/>
                  <a:moveTo>
                    <a:pt x="1794710" y="938925"/>
                  </a:moveTo>
                  <a:cubicBezTo>
                    <a:pt x="1772097" y="938773"/>
                    <a:pt x="1763048" y="966624"/>
                    <a:pt x="1777393" y="979977"/>
                  </a:cubicBezTo>
                  <a:cubicBezTo>
                    <a:pt x="1794968" y="996337"/>
                    <a:pt x="1819296" y="982043"/>
                    <a:pt x="1818654" y="963200"/>
                  </a:cubicBezTo>
                  <a:cubicBezTo>
                    <a:pt x="1818124" y="947966"/>
                    <a:pt x="1806559" y="939004"/>
                    <a:pt x="1794710" y="938925"/>
                  </a:cubicBezTo>
                  <a:close/>
                  <a:moveTo>
                    <a:pt x="2033650" y="2795206"/>
                  </a:moveTo>
                  <a:cubicBezTo>
                    <a:pt x="2011044" y="2795054"/>
                    <a:pt x="2001988" y="2822906"/>
                    <a:pt x="2016340" y="2836258"/>
                  </a:cubicBezTo>
                  <a:cubicBezTo>
                    <a:pt x="2034014" y="2852711"/>
                    <a:pt x="2058249" y="2838212"/>
                    <a:pt x="2057594" y="2819481"/>
                  </a:cubicBezTo>
                  <a:cubicBezTo>
                    <a:pt x="2057064" y="2804247"/>
                    <a:pt x="2045493" y="2795286"/>
                    <a:pt x="2033650" y="2795206"/>
                  </a:cubicBezTo>
                  <a:close/>
                  <a:moveTo>
                    <a:pt x="1796749" y="629823"/>
                  </a:moveTo>
                  <a:cubicBezTo>
                    <a:pt x="1774169" y="629671"/>
                    <a:pt x="1765060" y="657502"/>
                    <a:pt x="1779432" y="670875"/>
                  </a:cubicBezTo>
                  <a:cubicBezTo>
                    <a:pt x="1797113" y="687341"/>
                    <a:pt x="1821328" y="672796"/>
                    <a:pt x="1820686" y="654091"/>
                  </a:cubicBezTo>
                  <a:cubicBezTo>
                    <a:pt x="1820163" y="638831"/>
                    <a:pt x="1808572" y="629902"/>
                    <a:pt x="1796749" y="629823"/>
                  </a:cubicBezTo>
                  <a:close/>
                  <a:moveTo>
                    <a:pt x="1298473" y="8301"/>
                  </a:moveTo>
                  <a:cubicBezTo>
                    <a:pt x="1275820" y="8148"/>
                    <a:pt x="1266843" y="36026"/>
                    <a:pt x="1281162" y="49353"/>
                  </a:cubicBezTo>
                  <a:cubicBezTo>
                    <a:pt x="1298850" y="65812"/>
                    <a:pt x="1323072" y="51260"/>
                    <a:pt x="1322416" y="32569"/>
                  </a:cubicBezTo>
                  <a:cubicBezTo>
                    <a:pt x="1321887" y="17361"/>
                    <a:pt x="1310342" y="8373"/>
                    <a:pt x="1298473" y="8301"/>
                  </a:cubicBezTo>
                  <a:close/>
                  <a:moveTo>
                    <a:pt x="1800827" y="11619"/>
                  </a:moveTo>
                  <a:cubicBezTo>
                    <a:pt x="1778174" y="11467"/>
                    <a:pt x="1769197" y="39345"/>
                    <a:pt x="1783516" y="52671"/>
                  </a:cubicBezTo>
                  <a:cubicBezTo>
                    <a:pt x="1801191" y="69123"/>
                    <a:pt x="1825426" y="54625"/>
                    <a:pt x="1824770" y="35887"/>
                  </a:cubicBezTo>
                  <a:cubicBezTo>
                    <a:pt x="1824247" y="20660"/>
                    <a:pt x="1812676" y="11692"/>
                    <a:pt x="1800827" y="11619"/>
                  </a:cubicBezTo>
                  <a:close/>
                  <a:moveTo>
                    <a:pt x="1798788" y="320721"/>
                  </a:moveTo>
                  <a:cubicBezTo>
                    <a:pt x="1776194" y="320575"/>
                    <a:pt x="1767112" y="348413"/>
                    <a:pt x="1781477" y="361780"/>
                  </a:cubicBezTo>
                  <a:cubicBezTo>
                    <a:pt x="1799145" y="378226"/>
                    <a:pt x="1823374" y="363747"/>
                    <a:pt x="1822731" y="344996"/>
                  </a:cubicBezTo>
                  <a:cubicBezTo>
                    <a:pt x="1822208" y="329762"/>
                    <a:pt x="1810631" y="320800"/>
                    <a:pt x="1798788" y="320721"/>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5" name="Rectangle 14"/>
          <p:cNvSpPr/>
          <p:nvPr/>
        </p:nvSpPr>
        <p:spPr>
          <a:xfrm>
            <a:off x="1381810" y="1131111"/>
            <a:ext cx="2596154" cy="129029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a:p>
        </p:txBody>
      </p:sp>
      <p:sp>
        <p:nvSpPr>
          <p:cNvPr id="16" name="Google Shape;1282;p36"/>
          <p:cNvSpPr txBox="1">
            <a:spLocks/>
          </p:cNvSpPr>
          <p:nvPr/>
        </p:nvSpPr>
        <p:spPr>
          <a:xfrm>
            <a:off x="4519957" y="1442318"/>
            <a:ext cx="3522659" cy="64359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4800"/>
              <a:buFont typeface="Autour One"/>
              <a:buNone/>
              <a:defRPr sz="13000" b="1" i="0" u="none" strike="noStrike" cap="none">
                <a:solidFill>
                  <a:schemeClr val="dk1"/>
                </a:solidFill>
                <a:latin typeface="Autour One"/>
                <a:ea typeface="Autour One"/>
                <a:cs typeface="Autour One"/>
                <a:sym typeface="Autour One"/>
              </a:defRPr>
            </a:lvl1pPr>
            <a:lvl2pPr marR="0" lvl="1" algn="ctr" rtl="0">
              <a:lnSpc>
                <a:spcPct val="100000"/>
              </a:lnSpc>
              <a:spcBef>
                <a:spcPts val="0"/>
              </a:spcBef>
              <a:spcAft>
                <a:spcPts val="0"/>
              </a:spcAft>
              <a:buClr>
                <a:schemeClr val="dk1"/>
              </a:buClr>
              <a:buSzPts val="4800"/>
              <a:buFont typeface="Autour One"/>
              <a:buNone/>
              <a:defRPr sz="4800" b="1" i="0" u="none" strike="noStrike" cap="none">
                <a:solidFill>
                  <a:schemeClr val="dk1"/>
                </a:solidFill>
                <a:latin typeface="Autour One"/>
                <a:ea typeface="Autour One"/>
                <a:cs typeface="Autour One"/>
                <a:sym typeface="Autour One"/>
              </a:defRPr>
            </a:lvl2pPr>
            <a:lvl3pPr marR="0" lvl="2" algn="ctr" rtl="0">
              <a:lnSpc>
                <a:spcPct val="100000"/>
              </a:lnSpc>
              <a:spcBef>
                <a:spcPts val="0"/>
              </a:spcBef>
              <a:spcAft>
                <a:spcPts val="0"/>
              </a:spcAft>
              <a:buClr>
                <a:schemeClr val="dk1"/>
              </a:buClr>
              <a:buSzPts val="4800"/>
              <a:buFont typeface="Autour One"/>
              <a:buNone/>
              <a:defRPr sz="4800" b="1" i="0" u="none" strike="noStrike" cap="none">
                <a:solidFill>
                  <a:schemeClr val="dk1"/>
                </a:solidFill>
                <a:latin typeface="Autour One"/>
                <a:ea typeface="Autour One"/>
                <a:cs typeface="Autour One"/>
                <a:sym typeface="Autour One"/>
              </a:defRPr>
            </a:lvl3pPr>
            <a:lvl4pPr marR="0" lvl="3" algn="ctr" rtl="0">
              <a:lnSpc>
                <a:spcPct val="100000"/>
              </a:lnSpc>
              <a:spcBef>
                <a:spcPts val="0"/>
              </a:spcBef>
              <a:spcAft>
                <a:spcPts val="0"/>
              </a:spcAft>
              <a:buClr>
                <a:schemeClr val="dk1"/>
              </a:buClr>
              <a:buSzPts val="4800"/>
              <a:buFont typeface="Autour One"/>
              <a:buNone/>
              <a:defRPr sz="4800" b="1" i="0" u="none" strike="noStrike" cap="none">
                <a:solidFill>
                  <a:schemeClr val="dk1"/>
                </a:solidFill>
                <a:latin typeface="Autour One"/>
                <a:ea typeface="Autour One"/>
                <a:cs typeface="Autour One"/>
                <a:sym typeface="Autour One"/>
              </a:defRPr>
            </a:lvl4pPr>
            <a:lvl5pPr marR="0" lvl="4" algn="ctr" rtl="0">
              <a:lnSpc>
                <a:spcPct val="100000"/>
              </a:lnSpc>
              <a:spcBef>
                <a:spcPts val="0"/>
              </a:spcBef>
              <a:spcAft>
                <a:spcPts val="0"/>
              </a:spcAft>
              <a:buClr>
                <a:schemeClr val="dk1"/>
              </a:buClr>
              <a:buSzPts val="4800"/>
              <a:buFont typeface="Autour One"/>
              <a:buNone/>
              <a:defRPr sz="4800" b="1" i="0" u="none" strike="noStrike" cap="none">
                <a:solidFill>
                  <a:schemeClr val="dk1"/>
                </a:solidFill>
                <a:latin typeface="Autour One"/>
                <a:ea typeface="Autour One"/>
                <a:cs typeface="Autour One"/>
                <a:sym typeface="Autour One"/>
              </a:defRPr>
            </a:lvl5pPr>
            <a:lvl6pPr marR="0" lvl="5" algn="ctr" rtl="0">
              <a:lnSpc>
                <a:spcPct val="100000"/>
              </a:lnSpc>
              <a:spcBef>
                <a:spcPts val="0"/>
              </a:spcBef>
              <a:spcAft>
                <a:spcPts val="0"/>
              </a:spcAft>
              <a:buClr>
                <a:schemeClr val="dk1"/>
              </a:buClr>
              <a:buSzPts val="4800"/>
              <a:buFont typeface="Autour One"/>
              <a:buNone/>
              <a:defRPr sz="4800" b="1" i="0" u="none" strike="noStrike" cap="none">
                <a:solidFill>
                  <a:schemeClr val="dk1"/>
                </a:solidFill>
                <a:latin typeface="Autour One"/>
                <a:ea typeface="Autour One"/>
                <a:cs typeface="Autour One"/>
                <a:sym typeface="Autour One"/>
              </a:defRPr>
            </a:lvl6pPr>
            <a:lvl7pPr marR="0" lvl="6" algn="ctr" rtl="0">
              <a:lnSpc>
                <a:spcPct val="100000"/>
              </a:lnSpc>
              <a:spcBef>
                <a:spcPts val="0"/>
              </a:spcBef>
              <a:spcAft>
                <a:spcPts val="0"/>
              </a:spcAft>
              <a:buClr>
                <a:schemeClr val="dk1"/>
              </a:buClr>
              <a:buSzPts val="4800"/>
              <a:buFont typeface="Autour One"/>
              <a:buNone/>
              <a:defRPr sz="4800" b="1" i="0" u="none" strike="noStrike" cap="none">
                <a:solidFill>
                  <a:schemeClr val="dk1"/>
                </a:solidFill>
                <a:latin typeface="Autour One"/>
                <a:ea typeface="Autour One"/>
                <a:cs typeface="Autour One"/>
                <a:sym typeface="Autour One"/>
              </a:defRPr>
            </a:lvl7pPr>
            <a:lvl8pPr marR="0" lvl="7" algn="ctr" rtl="0">
              <a:lnSpc>
                <a:spcPct val="100000"/>
              </a:lnSpc>
              <a:spcBef>
                <a:spcPts val="0"/>
              </a:spcBef>
              <a:spcAft>
                <a:spcPts val="0"/>
              </a:spcAft>
              <a:buClr>
                <a:schemeClr val="dk1"/>
              </a:buClr>
              <a:buSzPts val="4800"/>
              <a:buFont typeface="Autour One"/>
              <a:buNone/>
              <a:defRPr sz="4800" b="1" i="0" u="none" strike="noStrike" cap="none">
                <a:solidFill>
                  <a:schemeClr val="dk1"/>
                </a:solidFill>
                <a:latin typeface="Autour One"/>
                <a:ea typeface="Autour One"/>
                <a:cs typeface="Autour One"/>
                <a:sym typeface="Autour One"/>
              </a:defRPr>
            </a:lvl8pPr>
            <a:lvl9pPr marR="0" lvl="8" algn="ctr" rtl="0">
              <a:lnSpc>
                <a:spcPct val="100000"/>
              </a:lnSpc>
              <a:spcBef>
                <a:spcPts val="0"/>
              </a:spcBef>
              <a:spcAft>
                <a:spcPts val="0"/>
              </a:spcAft>
              <a:buClr>
                <a:schemeClr val="dk1"/>
              </a:buClr>
              <a:buSzPts val="4800"/>
              <a:buFont typeface="Autour One"/>
              <a:buNone/>
              <a:defRPr sz="4800" b="1" i="0" u="none" strike="noStrike" cap="none">
                <a:solidFill>
                  <a:schemeClr val="dk1"/>
                </a:solidFill>
                <a:latin typeface="Autour One"/>
                <a:ea typeface="Autour One"/>
                <a:cs typeface="Autour One"/>
                <a:sym typeface="Autour One"/>
              </a:defRPr>
            </a:lvl9pPr>
          </a:lstStyle>
          <a:p>
            <a:pPr>
              <a:lnSpc>
                <a:spcPct val="150000"/>
              </a:lnSpc>
            </a:pPr>
            <a:r>
              <a:rPr lang="vi-VN" sz="2900" dirty="0">
                <a:solidFill>
                  <a:schemeClr val="tx1"/>
                </a:solidFill>
                <a:latin typeface="+mn-lt"/>
              </a:rPr>
              <a:t>TỈ LỆ THỨC VÀ ĐẠI LƯỢNG TỈ LỆ</a:t>
            </a:r>
          </a:p>
        </p:txBody>
      </p:sp>
      <p:sp>
        <p:nvSpPr>
          <p:cNvPr id="17" name="Rectangle 16"/>
          <p:cNvSpPr/>
          <p:nvPr/>
        </p:nvSpPr>
        <p:spPr>
          <a:xfrm>
            <a:off x="1439616" y="1523338"/>
            <a:ext cx="2585964" cy="538609"/>
          </a:xfrm>
          <a:prstGeom prst="rect">
            <a:avLst/>
          </a:prstGeom>
        </p:spPr>
        <p:txBody>
          <a:bodyPr wrap="none">
            <a:spAutoFit/>
          </a:bodyPr>
          <a:lstStyle/>
          <a:p>
            <a:r>
              <a:rPr lang="vi-VN" sz="2900" b="1" dirty="0">
                <a:solidFill>
                  <a:schemeClr val="tx1"/>
                </a:solidFill>
                <a:latin typeface="Arial" panose="020B0604020202020204" pitchFamily="34" charset="0"/>
              </a:rPr>
              <a:t>CHƯƠNG </a:t>
            </a:r>
            <a:r>
              <a:rPr lang="en-US" sz="2900" b="1" dirty="0">
                <a:solidFill>
                  <a:schemeClr val="tx1"/>
                </a:solidFill>
                <a:latin typeface="Arial" panose="020B0604020202020204" pitchFamily="34" charset="0"/>
              </a:rPr>
              <a:t>V</a:t>
            </a:r>
            <a:r>
              <a:rPr lang="en-US" sz="2900" b="1" dirty="0">
                <a:solidFill>
                  <a:schemeClr val="tx1"/>
                </a:solidFill>
              </a:rPr>
              <a:t>I: </a:t>
            </a:r>
          </a:p>
        </p:txBody>
      </p:sp>
      <p:sp>
        <p:nvSpPr>
          <p:cNvPr id="18" name="TextBox 17"/>
          <p:cNvSpPr txBox="1"/>
          <p:nvPr/>
        </p:nvSpPr>
        <p:spPr>
          <a:xfrm>
            <a:off x="1331321" y="2994992"/>
            <a:ext cx="6377272" cy="784830"/>
          </a:xfrm>
          <a:prstGeom prst="rect">
            <a:avLst/>
          </a:prstGeom>
          <a:noFill/>
        </p:spPr>
        <p:txBody>
          <a:bodyPr wrap="square" rtlCol="0">
            <a:spAutoFit/>
          </a:bodyPr>
          <a:lstStyle/>
          <a:p>
            <a:pPr algn="ctr">
              <a:lnSpc>
                <a:spcPct val="150000"/>
              </a:lnSpc>
            </a:pPr>
            <a:r>
              <a:rPr lang="vi-VN" sz="3000" b="1" dirty="0">
                <a:ln w="0"/>
                <a:solidFill>
                  <a:schemeClr val="accent2"/>
                </a:solidFill>
                <a:effectLst>
                  <a:outerShdw blurRad="38100" dist="25400" dir="5400000" algn="ctr" rotWithShape="0">
                    <a:srgbClr val="6E747A">
                      <a:alpha val="43000"/>
                    </a:srgbClr>
                  </a:outerShdw>
                </a:effectLst>
              </a:rPr>
              <a:t>BÀI 22: ĐẠI LƯỢNG TỈ LỆ THUẬN</a:t>
            </a:r>
            <a:endParaRPr lang="en-US" sz="3000" b="1" dirty="0">
              <a:ln w="0"/>
              <a:solidFill>
                <a:schemeClr val="accent2"/>
              </a:solidFill>
              <a:effectLst>
                <a:outerShdw blurRad="38100" dist="25400" dir="5400000" algn="ctr" rotWithShape="0">
                  <a:srgbClr val="6E747A">
                    <a:alpha val="43000"/>
                  </a:srgbClr>
                </a:outerShdw>
              </a:effectLst>
            </a:endParaRPr>
          </a:p>
        </p:txBody>
      </p:sp>
    </p:spTree>
  </p:cSld>
  <p:clrMapOvr>
    <a:masterClrMapping/>
  </p:clrMapOvr>
  <mc:AlternateContent xmlns:mc="http://schemas.openxmlformats.org/markup-compatibility/2006" xmlns:p14="http://schemas.microsoft.com/office/powerpoint/2010/main">
    <mc:Choice Requires="p14">
      <p:transition spd="med" p14:dur="700">
        <p14:doors dir="vert"/>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6" name="Oval Callout 5"/>
          <p:cNvSpPr/>
          <p:nvPr/>
        </p:nvSpPr>
        <p:spPr>
          <a:xfrm>
            <a:off x="932541" y="718079"/>
            <a:ext cx="910888" cy="457040"/>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endParaRPr>
          </a:p>
        </p:txBody>
      </p:sp>
      <p:sp>
        <p:nvSpPr>
          <p:cNvPr id="2" name="Rectangle 1"/>
          <p:cNvSpPr/>
          <p:nvPr/>
        </p:nvSpPr>
        <p:spPr>
          <a:xfrm>
            <a:off x="672998" y="3155351"/>
            <a:ext cx="7819948" cy="553998"/>
          </a:xfrm>
          <a:prstGeom prst="rect">
            <a:avLst/>
          </a:prstGeom>
        </p:spPr>
        <p:txBody>
          <a:bodyPr wrap="square">
            <a:spAutoFit/>
          </a:bodyPr>
          <a:lstStyle/>
          <a:p>
            <a:pPr algn="just">
              <a:lnSpc>
                <a:spcPct val="150000"/>
              </a:lnSpc>
              <a:spcAft>
                <a:spcPts val="600"/>
              </a:spcAft>
            </a:pPr>
            <a:r>
              <a:rPr lang="en-US" sz="2000" dirty="0" err="1">
                <a:latin typeface="+mn-lt"/>
                <a:ea typeface="Calibri" panose="020F0502020204030204" pitchFamily="34" charset="0"/>
                <a:cs typeface="Arial" panose="020B0604020202020204" pitchFamily="34" charset="0"/>
              </a:rPr>
              <a:t>Dễ</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thấy</a:t>
            </a:r>
            <a:r>
              <a:rPr lang="en-US" sz="2000" dirty="0">
                <a:latin typeface="+mn-lt"/>
                <a:ea typeface="Calibri" panose="020F0502020204030204" pitchFamily="34" charset="0"/>
                <a:cs typeface="Arial" panose="020B0604020202020204" pitchFamily="34" charset="0"/>
              </a:rPr>
              <a:t> y = 3x </a:t>
            </a:r>
            <a:r>
              <a:rPr lang="en-US" sz="2000" dirty="0" err="1">
                <a:latin typeface="+mn-lt"/>
                <a:ea typeface="Calibri" panose="020F0502020204030204" pitchFamily="34" charset="0"/>
                <a:cs typeface="Arial" panose="020B0604020202020204" pitchFamily="34" charset="0"/>
              </a:rPr>
              <a:t>nên</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hai</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đại</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lượng</a:t>
            </a:r>
            <a:r>
              <a:rPr lang="en-US" sz="2000" dirty="0">
                <a:latin typeface="+mn-lt"/>
                <a:ea typeface="Calibri" panose="020F0502020204030204" pitchFamily="34" charset="0"/>
                <a:cs typeface="Arial" panose="020B0604020202020204" pitchFamily="34" charset="0"/>
              </a:rPr>
              <a:t> x </a:t>
            </a:r>
            <a:r>
              <a:rPr lang="en-US" sz="2000" dirty="0" err="1">
                <a:latin typeface="+mn-lt"/>
                <a:ea typeface="Calibri" panose="020F0502020204030204" pitchFamily="34" charset="0"/>
                <a:cs typeface="Arial" panose="020B0604020202020204" pitchFamily="34" charset="0"/>
              </a:rPr>
              <a:t>và</a:t>
            </a:r>
            <a:r>
              <a:rPr lang="en-US" sz="2000" dirty="0">
                <a:latin typeface="+mn-lt"/>
                <a:ea typeface="Calibri" panose="020F0502020204030204" pitchFamily="34" charset="0"/>
                <a:cs typeface="Arial" panose="020B0604020202020204" pitchFamily="34" charset="0"/>
              </a:rPr>
              <a:t> y </a:t>
            </a:r>
            <a:r>
              <a:rPr lang="en-US" sz="2000" dirty="0" err="1">
                <a:latin typeface="+mn-lt"/>
                <a:ea typeface="Calibri" panose="020F0502020204030204" pitchFamily="34" charset="0"/>
                <a:cs typeface="Arial" panose="020B0604020202020204" pitchFamily="34" charset="0"/>
              </a:rPr>
              <a:t>là</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hai</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đại</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lượng</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tỉ</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lệ</a:t>
            </a:r>
            <a:r>
              <a:rPr lang="en-US" sz="2000" dirty="0">
                <a:latin typeface="+mn-lt"/>
                <a:ea typeface="Calibri" panose="020F0502020204030204" pitchFamily="34"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thuận</a:t>
            </a:r>
            <a:r>
              <a:rPr lang="en-US" sz="2000" dirty="0">
                <a:latin typeface="+mn-lt"/>
                <a:ea typeface="Calibri" panose="020F0502020204030204" pitchFamily="34" charset="0"/>
                <a:cs typeface="Arial" panose="020B0604020202020204" pitchFamily="34" charset="0"/>
              </a:rPr>
              <a:t>.</a:t>
            </a:r>
            <a:endParaRPr lang="en-US" sz="2000" dirty="0">
              <a:latin typeface="+mn-lt"/>
              <a:ea typeface="Calibri" panose="020F0502020204030204" pitchFamily="34"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896309440"/>
              </p:ext>
            </p:extLst>
          </p:nvPr>
        </p:nvGraphicFramePr>
        <p:xfrm>
          <a:off x="1949162" y="1896831"/>
          <a:ext cx="5487049" cy="1104900"/>
        </p:xfrm>
        <a:graphic>
          <a:graphicData uri="http://schemas.openxmlformats.org/drawingml/2006/table">
            <a:tbl>
              <a:tblPr firstRow="1" firstCol="1" bandRow="1"/>
              <a:tblGrid>
                <a:gridCol w="1083989">
                  <a:extLst>
                    <a:ext uri="{9D8B030D-6E8A-4147-A177-3AD203B41FA5}">
                      <a16:colId xmlns:a16="http://schemas.microsoft.com/office/drawing/2014/main" val="3900457809"/>
                    </a:ext>
                  </a:extLst>
                </a:gridCol>
                <a:gridCol w="1100765">
                  <a:extLst>
                    <a:ext uri="{9D8B030D-6E8A-4147-A177-3AD203B41FA5}">
                      <a16:colId xmlns:a16="http://schemas.microsoft.com/office/drawing/2014/main" val="3436230108"/>
                    </a:ext>
                  </a:extLst>
                </a:gridCol>
                <a:gridCol w="1100765">
                  <a:extLst>
                    <a:ext uri="{9D8B030D-6E8A-4147-A177-3AD203B41FA5}">
                      <a16:colId xmlns:a16="http://schemas.microsoft.com/office/drawing/2014/main" val="1190954885"/>
                    </a:ext>
                  </a:extLst>
                </a:gridCol>
                <a:gridCol w="1100765">
                  <a:extLst>
                    <a:ext uri="{9D8B030D-6E8A-4147-A177-3AD203B41FA5}">
                      <a16:colId xmlns:a16="http://schemas.microsoft.com/office/drawing/2014/main" val="3724269122"/>
                    </a:ext>
                  </a:extLst>
                </a:gridCol>
                <a:gridCol w="1100765">
                  <a:extLst>
                    <a:ext uri="{9D8B030D-6E8A-4147-A177-3AD203B41FA5}">
                      <a16:colId xmlns:a16="http://schemas.microsoft.com/office/drawing/2014/main" val="551946768"/>
                    </a:ext>
                  </a:extLst>
                </a:gridCol>
              </a:tblGrid>
              <a:tr h="451407">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9</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4</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088970571"/>
                  </a:ext>
                </a:extLst>
              </a:tr>
              <a:tr h="451407">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y</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1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27</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4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72</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790147216"/>
                  </a:ext>
                </a:extLst>
              </a:tr>
            </a:tbl>
          </a:graphicData>
        </a:graphic>
      </p:graphicFrame>
      <p:sp>
        <p:nvSpPr>
          <p:cNvPr id="8" name="Rectangle 1"/>
          <p:cNvSpPr>
            <a:spLocks noChangeArrowheads="1"/>
          </p:cNvSpPr>
          <p:nvPr/>
        </p:nvSpPr>
        <p:spPr bwMode="auto">
          <a:xfrm>
            <a:off x="1268746" y="1350009"/>
            <a:ext cx="412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endParaRPr kumimoji="0" lang="en-US" altLang="en-US" sz="2000" b="0" i="0" u="none" strike="noStrike" cap="none" normalizeH="0" baseline="0" dirty="0">
              <a:ln>
                <a:noFill/>
              </a:ln>
              <a:solidFill>
                <a:schemeClr val="tx1"/>
              </a:solidFill>
              <a:effectLst/>
            </a:endParaRPr>
          </a:p>
        </p:txBody>
      </p:sp>
      <p:pic>
        <p:nvPicPr>
          <p:cNvPr id="9" name="Picture 2" descr="Cây bút chì và cục tẩ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068" y="-268822"/>
            <a:ext cx="2090845" cy="1973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9950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6" name="Oval Callout 5"/>
          <p:cNvSpPr/>
          <p:nvPr/>
        </p:nvSpPr>
        <p:spPr>
          <a:xfrm>
            <a:off x="932541" y="718079"/>
            <a:ext cx="910888" cy="457040"/>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Arial"/>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Arial"/>
              <a:sym typeface="Arial"/>
            </a:endParaRPr>
          </a:p>
        </p:txBody>
      </p:sp>
      <p:sp>
        <p:nvSpPr>
          <p:cNvPr id="8" name="Rectangle 1"/>
          <p:cNvSpPr>
            <a:spLocks noChangeArrowheads="1"/>
          </p:cNvSpPr>
          <p:nvPr/>
        </p:nvSpPr>
        <p:spPr bwMode="auto">
          <a:xfrm>
            <a:off x="1268746" y="1350009"/>
            <a:ext cx="412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sz="2000" dirty="0">
                <a:solidFill>
                  <a:srgbClr val="2B3547"/>
                </a:solidFill>
                <a:latin typeface="Arial" panose="020B0604020202020204" pitchFamily="34" charset="0"/>
                <a:ea typeface="Calibri" panose="020F0502020204030204" pitchFamily="34" charset="0"/>
                <a:cs typeface="Arial" panose="020B0604020202020204" pitchFamily="34" charset="0"/>
              </a:rPr>
              <a:t>b</a:t>
            </a:r>
            <a:r>
              <a:rPr kumimoji="0" lang="en-US" altLang="en-US" sz="2000" b="0" i="0" u="none" strike="noStrike" kern="0" cap="none" spc="0" normalizeH="0" baseline="0" noProof="0" dirty="0">
                <a:ln>
                  <a:noFill/>
                </a:ln>
                <a:solidFill>
                  <a:srgbClr val="2B3547"/>
                </a:solidFill>
                <a:effectLst/>
                <a:uLnTx/>
                <a:uFillTx/>
                <a:latin typeface="Arial" panose="020B0604020202020204" pitchFamily="34" charset="0"/>
                <a:ea typeface="Calibri" panose="020F0502020204030204" pitchFamily="34" charset="0"/>
                <a:cs typeface="Arial" panose="020B0604020202020204" pitchFamily="34" charset="0"/>
                <a:sym typeface="Arial"/>
              </a:rPr>
              <a:t>)</a:t>
            </a:r>
            <a:endParaRPr kumimoji="0" lang="en-US" altLang="en-US" sz="2000" b="0" i="0" u="none" strike="noStrike" kern="0" cap="none" spc="0" normalizeH="0" baseline="0" noProof="0" dirty="0">
              <a:ln>
                <a:noFill/>
              </a:ln>
              <a:solidFill>
                <a:srgbClr val="2B3547"/>
              </a:solidFill>
              <a:effectLst/>
              <a:uLnTx/>
              <a:uFillTx/>
              <a:latin typeface="Arial"/>
              <a:cs typeface="Arial"/>
              <a:sym typeface="Arial"/>
            </a:endParaRPr>
          </a:p>
        </p:txBody>
      </p:sp>
      <p:pic>
        <p:nvPicPr>
          <p:cNvPr id="9" name="Picture 2" descr="Cây bút chì và cục tẩ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068" y="-268822"/>
            <a:ext cx="2090845" cy="197380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Table 9"/>
          <p:cNvGraphicFramePr>
            <a:graphicFrameLocks noGrp="1"/>
          </p:cNvGraphicFramePr>
          <p:nvPr>
            <p:extLst>
              <p:ext uri="{D42A27DB-BD31-4B8C-83A1-F6EECF244321}">
                <p14:modId xmlns:p14="http://schemas.microsoft.com/office/powerpoint/2010/main" val="1011191792"/>
              </p:ext>
            </p:extLst>
          </p:nvPr>
        </p:nvGraphicFramePr>
        <p:xfrm>
          <a:off x="1843429" y="1635967"/>
          <a:ext cx="5485130" cy="1104900"/>
        </p:xfrm>
        <a:graphic>
          <a:graphicData uri="http://schemas.openxmlformats.org/drawingml/2006/table">
            <a:tbl>
              <a:tblPr firstRow="1" firstCol="1" bandRow="1"/>
              <a:tblGrid>
                <a:gridCol w="1087120">
                  <a:extLst>
                    <a:ext uri="{9D8B030D-6E8A-4147-A177-3AD203B41FA5}">
                      <a16:colId xmlns:a16="http://schemas.microsoft.com/office/drawing/2014/main" val="2838115787"/>
                    </a:ext>
                  </a:extLst>
                </a:gridCol>
                <a:gridCol w="1087120">
                  <a:extLst>
                    <a:ext uri="{9D8B030D-6E8A-4147-A177-3AD203B41FA5}">
                      <a16:colId xmlns:a16="http://schemas.microsoft.com/office/drawing/2014/main" val="1778952530"/>
                    </a:ext>
                  </a:extLst>
                </a:gridCol>
                <a:gridCol w="1103630">
                  <a:extLst>
                    <a:ext uri="{9D8B030D-6E8A-4147-A177-3AD203B41FA5}">
                      <a16:colId xmlns:a16="http://schemas.microsoft.com/office/drawing/2014/main" val="1000677500"/>
                    </a:ext>
                  </a:extLst>
                </a:gridCol>
                <a:gridCol w="1103630">
                  <a:extLst>
                    <a:ext uri="{9D8B030D-6E8A-4147-A177-3AD203B41FA5}">
                      <a16:colId xmlns:a16="http://schemas.microsoft.com/office/drawing/2014/main" val="351792457"/>
                    </a:ext>
                  </a:extLst>
                </a:gridCol>
                <a:gridCol w="1103630">
                  <a:extLst>
                    <a:ext uri="{9D8B030D-6E8A-4147-A177-3AD203B41FA5}">
                      <a16:colId xmlns:a16="http://schemas.microsoft.com/office/drawing/2014/main" val="4074649102"/>
                    </a:ext>
                  </a:extLst>
                </a:gridCol>
              </a:tblGrid>
              <a:tr h="337185">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x</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4</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25</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424524034"/>
                  </a:ext>
                </a:extLst>
              </a:tr>
              <a:tr h="337185">
                <a:tc>
                  <a:txBody>
                    <a:bodyPr/>
                    <a:lstStyle/>
                    <a:p>
                      <a:pPr algn="ctr">
                        <a:lnSpc>
                          <a:spcPct val="150000"/>
                        </a:lnSpc>
                        <a:spcAft>
                          <a:spcPts val="800"/>
                        </a:spcAft>
                      </a:pPr>
                      <a:r>
                        <a:rPr lang="en-US" sz="2000" b="1" dirty="0">
                          <a:effectLst/>
                          <a:latin typeface="Arial" panose="020B0604020202020204" pitchFamily="34" charset="0"/>
                          <a:ea typeface="Calibri" panose="020F0502020204030204" pitchFamily="34" charset="0"/>
                          <a:cs typeface="Arial" panose="020B0604020202020204" pitchFamily="34" charset="0"/>
                        </a:rPr>
                        <a:t>y</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2CC"/>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8</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a:effectLst/>
                          <a:latin typeface="Arial" panose="020B0604020202020204" pitchFamily="34" charset="0"/>
                          <a:ea typeface="Calibri" panose="020F0502020204030204" pitchFamily="34" charset="0"/>
                          <a:cs typeface="Arial" panose="020B0604020202020204" pitchFamily="34" charset="0"/>
                        </a:rPr>
                        <a:t>16</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30</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50000"/>
                        </a:lnSpc>
                        <a:spcAft>
                          <a:spcPts val="800"/>
                        </a:spcAft>
                      </a:pPr>
                      <a:r>
                        <a:rPr lang="en-US" sz="2000" dirty="0">
                          <a:effectLst/>
                          <a:latin typeface="Arial" panose="020B0604020202020204" pitchFamily="34" charset="0"/>
                          <a:ea typeface="Calibri" panose="020F0502020204030204" pitchFamily="34" charset="0"/>
                          <a:cs typeface="Arial" panose="020B0604020202020204" pitchFamily="34" charset="0"/>
                        </a:rPr>
                        <a:t>50</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384437854"/>
                  </a:ext>
                </a:extLst>
              </a:tr>
            </a:tbl>
          </a:graphicData>
        </a:graphic>
      </p:graphicFrame>
      <p:sp>
        <p:nvSpPr>
          <p:cNvPr id="4" name="Rectangle 3"/>
          <p:cNvSpPr/>
          <p:nvPr/>
        </p:nvSpPr>
        <p:spPr>
          <a:xfrm>
            <a:off x="932541" y="3825648"/>
            <a:ext cx="7216445" cy="496996"/>
          </a:xfrm>
          <a:prstGeom prst="rect">
            <a:avLst/>
          </a:prstGeom>
        </p:spPr>
        <p:txBody>
          <a:bodyPr wrap="square">
            <a:spAutoFit/>
          </a:bodyPr>
          <a:lstStyle/>
          <a:p>
            <a:pPr lvl="0" algn="just">
              <a:lnSpc>
                <a:spcPct val="150000"/>
              </a:lnSpc>
              <a:spcAft>
                <a:spcPts val="600"/>
              </a:spcAft>
              <a:defRPr/>
            </a:pPr>
            <a:r>
              <a:rPr lang="en-US" sz="2000" dirty="0" err="1">
                <a:ea typeface="Times New Roman" panose="02020603050405020304" pitchFamily="18" charset="0"/>
                <a:cs typeface="Arial" panose="020B0604020202020204" pitchFamily="34" charset="0"/>
              </a:rPr>
              <a:t>Vậy</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ha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đạ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lượng</a:t>
            </a:r>
            <a:r>
              <a:rPr lang="en-US" sz="2000" dirty="0">
                <a:ea typeface="Times New Roman" panose="02020603050405020304" pitchFamily="18" charset="0"/>
                <a:cs typeface="Arial" panose="020B0604020202020204" pitchFamily="34" charset="0"/>
              </a:rPr>
              <a:t> x </a:t>
            </a:r>
            <a:r>
              <a:rPr lang="en-US" sz="2000" dirty="0" err="1">
                <a:ea typeface="Times New Roman" panose="02020603050405020304" pitchFamily="18" charset="0"/>
                <a:cs typeface="Arial" panose="020B0604020202020204" pitchFamily="34" charset="0"/>
              </a:rPr>
              <a:t>và</a:t>
            </a:r>
            <a:r>
              <a:rPr lang="en-US" sz="2000" dirty="0">
                <a:ea typeface="Times New Roman" panose="02020603050405020304" pitchFamily="18" charset="0"/>
                <a:cs typeface="Arial" panose="020B0604020202020204" pitchFamily="34" charset="0"/>
              </a:rPr>
              <a:t> y </a:t>
            </a:r>
            <a:r>
              <a:rPr lang="en-US" sz="2000" dirty="0" err="1">
                <a:ea typeface="Times New Roman" panose="02020603050405020304" pitchFamily="18" charset="0"/>
                <a:cs typeface="Arial" panose="020B0604020202020204" pitchFamily="34" charset="0"/>
              </a:rPr>
              <a:t>không</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phả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ha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đại</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lượng</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tỉ</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lệ</a:t>
            </a:r>
            <a:r>
              <a:rPr lang="en-US" sz="2000" dirty="0">
                <a:ea typeface="Times New Roman" panose="02020603050405020304" pitchFamily="18" charset="0"/>
                <a:cs typeface="Arial" panose="020B0604020202020204" pitchFamily="34" charset="0"/>
              </a:rPr>
              <a:t> </a:t>
            </a:r>
            <a:r>
              <a:rPr lang="en-US" sz="2000" dirty="0" err="1">
                <a:ea typeface="Times New Roman" panose="02020603050405020304" pitchFamily="18" charset="0"/>
                <a:cs typeface="Arial" panose="020B0604020202020204" pitchFamily="34" charset="0"/>
              </a:rPr>
              <a:t>thuận</a:t>
            </a:r>
            <a:r>
              <a:rPr lang="en-US" sz="2000" dirty="0">
                <a:ea typeface="Times New Roman" panose="02020603050405020304" pitchFamily="18"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p:grpSp>
        <p:nvGrpSpPr>
          <p:cNvPr id="12" name="Group 11"/>
          <p:cNvGrpSpPr/>
          <p:nvPr/>
        </p:nvGrpSpPr>
        <p:grpSpPr>
          <a:xfrm>
            <a:off x="932541" y="2827511"/>
            <a:ext cx="4612181" cy="1036630"/>
            <a:chOff x="932541" y="2827510"/>
            <a:chExt cx="4612181" cy="1036630"/>
          </a:xfrm>
        </p:grpSpPr>
        <mc:AlternateContent xmlns:mc="http://schemas.openxmlformats.org/markup-compatibility/2006" xmlns:a14="http://schemas.microsoft.com/office/drawing/2010/main">
          <mc:Choice Requires="a14">
            <p:sp>
              <p:nvSpPr>
                <p:cNvPr id="5" name="Rectangle 4"/>
                <p:cNvSpPr/>
                <p:nvPr/>
              </p:nvSpPr>
              <p:spPr>
                <a:xfrm>
                  <a:off x="3906517" y="2827510"/>
                  <a:ext cx="1638205" cy="1036630"/>
                </a:xfrm>
                <a:prstGeom prst="rect">
                  <a:avLst/>
                </a:prstGeom>
              </p:spPr>
              <p:txBody>
                <a:bodyPr wrap="none">
                  <a:spAutoFit/>
                </a:bodyPr>
                <a:lstStyle/>
                <a:p>
                  <a:pPr lvl="0" algn="just">
                    <a:lnSpc>
                      <a:spcPct val="150000"/>
                    </a:lnSpc>
                    <a:spcAft>
                      <a:spcPts val="600"/>
                    </a:spcAft>
                    <a:defRPr/>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4</m:t>
                            </m:r>
                          </m:num>
                          <m:den>
                            <m:r>
                              <a:rPr lang="en-US" sz="2000" i="1">
                                <a:latin typeface="Cambria Math" panose="02040503050406030204" pitchFamily="18" charset="0"/>
                                <a:ea typeface="Calibri" panose="020F0502020204030204" pitchFamily="34" charset="0"/>
                                <a:cs typeface="Arial" panose="020B0604020202020204" pitchFamily="34" charset="0"/>
                              </a:rPr>
                              <m:t>8</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8</m:t>
                            </m:r>
                          </m:num>
                          <m:den>
                            <m:r>
                              <a:rPr lang="en-US" sz="2000" i="1">
                                <a:latin typeface="Cambria Math" panose="02040503050406030204" pitchFamily="18" charset="0"/>
                                <a:ea typeface="Calibri" panose="020F0502020204030204" pitchFamily="34" charset="0"/>
                                <a:cs typeface="Arial" panose="020B0604020202020204" pitchFamily="34" charset="0"/>
                              </a:rPr>
                              <m:t>16</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6</m:t>
                            </m:r>
                          </m:num>
                          <m:den>
                            <m:r>
                              <a:rPr lang="en-US" sz="2000" i="1">
                                <a:latin typeface="Cambria Math" panose="02040503050406030204" pitchFamily="18" charset="0"/>
                                <a:ea typeface="Calibri" panose="020F0502020204030204" pitchFamily="34" charset="0"/>
                                <a:cs typeface="Arial" panose="020B0604020202020204" pitchFamily="34" charset="0"/>
                              </a:rPr>
                              <m:t>30</m:t>
                            </m:r>
                          </m:den>
                        </m:f>
                      </m:oMath>
                    </m:oMathPara>
                  </a14:m>
                  <a:endParaRPr lang="en-US" sz="2000" dirty="0">
                    <a:ea typeface="Times New Roman" panose="02020603050405020304" pitchFamily="18"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906517" y="2827510"/>
                  <a:ext cx="1638205" cy="1036630"/>
                </a:xfrm>
                <a:prstGeom prst="rect">
                  <a:avLst/>
                </a:prstGeom>
                <a:blipFill>
                  <a:blip r:embed="rId4"/>
                  <a:stretch>
                    <a:fillRect/>
                  </a:stretch>
                </a:blipFill>
              </p:spPr>
              <p:txBody>
                <a:bodyPr/>
                <a:lstStyle/>
                <a:p>
                  <a:r>
                    <a:rPr lang="en-US">
                      <a:noFill/>
                    </a:rPr>
                    <a:t> </a:t>
                  </a:r>
                </a:p>
              </p:txBody>
            </p:sp>
          </mc:Fallback>
        </mc:AlternateContent>
        <p:sp>
          <p:nvSpPr>
            <p:cNvPr id="11" name="Rectangle 10"/>
            <p:cNvSpPr/>
            <p:nvPr/>
          </p:nvSpPr>
          <p:spPr>
            <a:xfrm>
              <a:off x="932541" y="3079908"/>
              <a:ext cx="3087705" cy="553998"/>
            </a:xfrm>
            <a:prstGeom prst="rect">
              <a:avLst/>
            </a:prstGeom>
          </p:spPr>
          <p:txBody>
            <a:bodyPr wrap="none">
              <a:spAutoFit/>
            </a:bodyPr>
            <a:lstStyle/>
            <a:p>
              <a:pPr lvl="0" algn="just">
                <a:lnSpc>
                  <a:spcPct val="150000"/>
                </a:lnSpc>
                <a:spcAft>
                  <a:spcPts val="600"/>
                </a:spcAft>
                <a:defRPr/>
              </a:pPr>
              <a:r>
                <a:rPr lang="en-US" sz="2000" dirty="0">
                  <a:ea typeface="Calibri" panose="020F0502020204030204" pitchFamily="34" charset="0"/>
                  <a:cs typeface="Arial" panose="020B0604020202020204" pitchFamily="34" charset="0"/>
                </a:rPr>
                <a:t>Theo </a:t>
              </a:r>
              <a:r>
                <a:rPr lang="en-US" sz="2000" dirty="0" err="1">
                  <a:ea typeface="Calibri" panose="020F0502020204030204" pitchFamily="34" charset="0"/>
                  <a:cs typeface="Arial" panose="020B0604020202020204" pitchFamily="34" charset="0"/>
                </a:rPr>
                <a:t>bảng</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giá</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rị</a:t>
              </a:r>
              <a:r>
                <a:rPr lang="en-US" sz="2000" dirty="0">
                  <a:ea typeface="Calibri" panose="020F0502020204030204" pitchFamily="34" charset="0"/>
                  <a:cs typeface="Arial" panose="020B0604020202020204" pitchFamily="34" charset="0"/>
                </a:rPr>
                <a:t>, ta </a:t>
              </a:r>
              <a:r>
                <a:rPr lang="en-US" sz="2000" dirty="0" err="1">
                  <a:ea typeface="Calibri" panose="020F0502020204030204" pitchFamily="34" charset="0"/>
                  <a:cs typeface="Arial" panose="020B0604020202020204" pitchFamily="34" charset="0"/>
                </a:rPr>
                <a:t>thấy</a:t>
              </a:r>
              <a:r>
                <a:rPr lang="en-US" sz="2000" dirty="0">
                  <a:ea typeface="Calibri" panose="020F0502020204030204" pitchFamily="34" charset="0"/>
                  <a:cs typeface="Arial" panose="020B0604020202020204" pitchFamily="34" charset="0"/>
                </a:rPr>
                <a:t> </a:t>
              </a:r>
            </a:p>
          </p:txBody>
        </p:sp>
      </p:grpSp>
    </p:spTree>
    <p:extLst>
      <p:ext uri="{BB962C8B-B14F-4D97-AF65-F5344CB8AC3E}">
        <p14:creationId xmlns:p14="http://schemas.microsoft.com/office/powerpoint/2010/main" val="4195241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horizont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Google Shape;760;p51"/>
          <p:cNvSpPr/>
          <p:nvPr/>
        </p:nvSpPr>
        <p:spPr>
          <a:xfrm rot="16200000">
            <a:off x="205638" y="4350111"/>
            <a:ext cx="613345" cy="691949"/>
          </a:xfrm>
          <a:custGeom>
            <a:avLst/>
            <a:gdLst/>
            <a:ahLst/>
            <a:cxnLst/>
            <a:rect l="l" t="t" r="r" b="b"/>
            <a:pathLst>
              <a:path w="17228" h="17399" extrusionOk="0">
                <a:moveTo>
                  <a:pt x="14162" y="439"/>
                </a:moveTo>
                <a:lnTo>
                  <a:pt x="14478" y="512"/>
                </a:lnTo>
                <a:lnTo>
                  <a:pt x="14794" y="609"/>
                </a:lnTo>
                <a:lnTo>
                  <a:pt x="15111" y="755"/>
                </a:lnTo>
                <a:lnTo>
                  <a:pt x="15403" y="925"/>
                </a:lnTo>
                <a:lnTo>
                  <a:pt x="15670" y="1120"/>
                </a:lnTo>
                <a:lnTo>
                  <a:pt x="15914" y="1315"/>
                </a:lnTo>
                <a:lnTo>
                  <a:pt x="16108" y="1534"/>
                </a:lnTo>
                <a:lnTo>
                  <a:pt x="15987" y="1558"/>
                </a:lnTo>
                <a:lnTo>
                  <a:pt x="15889" y="1607"/>
                </a:lnTo>
                <a:lnTo>
                  <a:pt x="15816" y="1655"/>
                </a:lnTo>
                <a:lnTo>
                  <a:pt x="15792" y="1680"/>
                </a:lnTo>
                <a:lnTo>
                  <a:pt x="15768" y="1728"/>
                </a:lnTo>
                <a:lnTo>
                  <a:pt x="15768" y="1777"/>
                </a:lnTo>
                <a:lnTo>
                  <a:pt x="15792" y="1826"/>
                </a:lnTo>
                <a:lnTo>
                  <a:pt x="15865" y="1850"/>
                </a:lnTo>
                <a:lnTo>
                  <a:pt x="15938" y="1874"/>
                </a:lnTo>
                <a:lnTo>
                  <a:pt x="16230" y="1874"/>
                </a:lnTo>
                <a:lnTo>
                  <a:pt x="16352" y="1850"/>
                </a:lnTo>
                <a:lnTo>
                  <a:pt x="16546" y="2166"/>
                </a:lnTo>
                <a:lnTo>
                  <a:pt x="16254" y="2142"/>
                </a:lnTo>
                <a:lnTo>
                  <a:pt x="16011" y="2142"/>
                </a:lnTo>
                <a:lnTo>
                  <a:pt x="15987" y="2166"/>
                </a:lnTo>
                <a:lnTo>
                  <a:pt x="15987" y="2191"/>
                </a:lnTo>
                <a:lnTo>
                  <a:pt x="16133" y="2312"/>
                </a:lnTo>
                <a:lnTo>
                  <a:pt x="16303" y="2410"/>
                </a:lnTo>
                <a:lnTo>
                  <a:pt x="16473" y="2458"/>
                </a:lnTo>
                <a:lnTo>
                  <a:pt x="16668" y="2507"/>
                </a:lnTo>
                <a:lnTo>
                  <a:pt x="16717" y="2750"/>
                </a:lnTo>
                <a:lnTo>
                  <a:pt x="16741" y="2994"/>
                </a:lnTo>
                <a:lnTo>
                  <a:pt x="16522" y="2872"/>
                </a:lnTo>
                <a:lnTo>
                  <a:pt x="16352" y="2799"/>
                </a:lnTo>
                <a:lnTo>
                  <a:pt x="16181" y="2702"/>
                </a:lnTo>
                <a:lnTo>
                  <a:pt x="16011" y="2653"/>
                </a:lnTo>
                <a:lnTo>
                  <a:pt x="15792" y="2653"/>
                </a:lnTo>
                <a:lnTo>
                  <a:pt x="15768" y="2677"/>
                </a:lnTo>
                <a:lnTo>
                  <a:pt x="15768" y="2702"/>
                </a:lnTo>
                <a:lnTo>
                  <a:pt x="15768" y="2726"/>
                </a:lnTo>
                <a:lnTo>
                  <a:pt x="15889" y="2872"/>
                </a:lnTo>
                <a:lnTo>
                  <a:pt x="16035" y="2994"/>
                </a:lnTo>
                <a:lnTo>
                  <a:pt x="16327" y="3213"/>
                </a:lnTo>
                <a:lnTo>
                  <a:pt x="16522" y="3334"/>
                </a:lnTo>
                <a:lnTo>
                  <a:pt x="16619" y="3407"/>
                </a:lnTo>
                <a:lnTo>
                  <a:pt x="16717" y="3456"/>
                </a:lnTo>
                <a:lnTo>
                  <a:pt x="16692" y="3651"/>
                </a:lnTo>
                <a:lnTo>
                  <a:pt x="16619" y="3845"/>
                </a:lnTo>
                <a:lnTo>
                  <a:pt x="16400" y="3602"/>
                </a:lnTo>
                <a:lnTo>
                  <a:pt x="16133" y="3407"/>
                </a:lnTo>
                <a:lnTo>
                  <a:pt x="15987" y="3310"/>
                </a:lnTo>
                <a:lnTo>
                  <a:pt x="15841" y="3237"/>
                </a:lnTo>
                <a:lnTo>
                  <a:pt x="15695" y="3188"/>
                </a:lnTo>
                <a:lnTo>
                  <a:pt x="15524" y="3164"/>
                </a:lnTo>
                <a:lnTo>
                  <a:pt x="15476" y="3188"/>
                </a:lnTo>
                <a:lnTo>
                  <a:pt x="15476" y="3213"/>
                </a:lnTo>
                <a:lnTo>
                  <a:pt x="15476" y="3237"/>
                </a:lnTo>
                <a:lnTo>
                  <a:pt x="15500" y="3261"/>
                </a:lnTo>
                <a:lnTo>
                  <a:pt x="15597" y="3359"/>
                </a:lnTo>
                <a:lnTo>
                  <a:pt x="15695" y="3432"/>
                </a:lnTo>
                <a:lnTo>
                  <a:pt x="15987" y="3699"/>
                </a:lnTo>
                <a:lnTo>
                  <a:pt x="16230" y="3918"/>
                </a:lnTo>
                <a:lnTo>
                  <a:pt x="16449" y="4162"/>
                </a:lnTo>
                <a:lnTo>
                  <a:pt x="16473" y="4186"/>
                </a:lnTo>
                <a:lnTo>
                  <a:pt x="16254" y="4526"/>
                </a:lnTo>
                <a:lnTo>
                  <a:pt x="16206" y="4453"/>
                </a:lnTo>
                <a:lnTo>
                  <a:pt x="16133" y="4380"/>
                </a:lnTo>
                <a:lnTo>
                  <a:pt x="15962" y="4259"/>
                </a:lnTo>
                <a:lnTo>
                  <a:pt x="15646" y="4040"/>
                </a:lnTo>
                <a:lnTo>
                  <a:pt x="15403" y="3821"/>
                </a:lnTo>
                <a:lnTo>
                  <a:pt x="15159" y="3626"/>
                </a:lnTo>
                <a:lnTo>
                  <a:pt x="15111" y="3626"/>
                </a:lnTo>
                <a:lnTo>
                  <a:pt x="15062" y="3651"/>
                </a:lnTo>
                <a:lnTo>
                  <a:pt x="15013" y="3724"/>
                </a:lnTo>
                <a:lnTo>
                  <a:pt x="15013" y="3821"/>
                </a:lnTo>
                <a:lnTo>
                  <a:pt x="15013" y="3894"/>
                </a:lnTo>
                <a:lnTo>
                  <a:pt x="15038" y="3991"/>
                </a:lnTo>
                <a:lnTo>
                  <a:pt x="15135" y="4137"/>
                </a:lnTo>
                <a:lnTo>
                  <a:pt x="15257" y="4283"/>
                </a:lnTo>
                <a:lnTo>
                  <a:pt x="15427" y="4453"/>
                </a:lnTo>
                <a:lnTo>
                  <a:pt x="15622" y="4599"/>
                </a:lnTo>
                <a:lnTo>
                  <a:pt x="15816" y="4745"/>
                </a:lnTo>
                <a:lnTo>
                  <a:pt x="15914" y="4818"/>
                </a:lnTo>
                <a:lnTo>
                  <a:pt x="16011" y="4843"/>
                </a:lnTo>
                <a:lnTo>
                  <a:pt x="15792" y="5135"/>
                </a:lnTo>
                <a:lnTo>
                  <a:pt x="14867" y="4162"/>
                </a:lnTo>
                <a:lnTo>
                  <a:pt x="13967" y="3213"/>
                </a:lnTo>
                <a:lnTo>
                  <a:pt x="13505" y="2750"/>
                </a:lnTo>
                <a:lnTo>
                  <a:pt x="13018" y="2288"/>
                </a:lnTo>
                <a:lnTo>
                  <a:pt x="12531" y="1850"/>
                </a:lnTo>
                <a:lnTo>
                  <a:pt x="12021" y="1461"/>
                </a:lnTo>
                <a:lnTo>
                  <a:pt x="12021" y="1388"/>
                </a:lnTo>
                <a:lnTo>
                  <a:pt x="12118" y="1315"/>
                </a:lnTo>
                <a:lnTo>
                  <a:pt x="12215" y="1242"/>
                </a:lnTo>
                <a:lnTo>
                  <a:pt x="12385" y="1047"/>
                </a:lnTo>
                <a:lnTo>
                  <a:pt x="12629" y="852"/>
                </a:lnTo>
                <a:lnTo>
                  <a:pt x="12921" y="682"/>
                </a:lnTo>
                <a:lnTo>
                  <a:pt x="13213" y="560"/>
                </a:lnTo>
                <a:lnTo>
                  <a:pt x="13505" y="463"/>
                </a:lnTo>
                <a:lnTo>
                  <a:pt x="13675" y="439"/>
                </a:lnTo>
                <a:close/>
                <a:moveTo>
                  <a:pt x="11753" y="1704"/>
                </a:moveTo>
                <a:lnTo>
                  <a:pt x="11826" y="1850"/>
                </a:lnTo>
                <a:lnTo>
                  <a:pt x="11948" y="1972"/>
                </a:lnTo>
                <a:lnTo>
                  <a:pt x="12093" y="2069"/>
                </a:lnTo>
                <a:lnTo>
                  <a:pt x="12385" y="2288"/>
                </a:lnTo>
                <a:lnTo>
                  <a:pt x="12677" y="2531"/>
                </a:lnTo>
                <a:lnTo>
                  <a:pt x="12945" y="2823"/>
                </a:lnTo>
                <a:lnTo>
                  <a:pt x="13480" y="3383"/>
                </a:lnTo>
                <a:lnTo>
                  <a:pt x="14478" y="4453"/>
                </a:lnTo>
                <a:lnTo>
                  <a:pt x="15500" y="5500"/>
                </a:lnTo>
                <a:lnTo>
                  <a:pt x="15111" y="5962"/>
                </a:lnTo>
                <a:lnTo>
                  <a:pt x="14600" y="5500"/>
                </a:lnTo>
                <a:lnTo>
                  <a:pt x="14113" y="5013"/>
                </a:lnTo>
                <a:lnTo>
                  <a:pt x="13213" y="4016"/>
                </a:lnTo>
                <a:lnTo>
                  <a:pt x="12750" y="3529"/>
                </a:lnTo>
                <a:lnTo>
                  <a:pt x="12264" y="3018"/>
                </a:lnTo>
                <a:lnTo>
                  <a:pt x="11777" y="2556"/>
                </a:lnTo>
                <a:lnTo>
                  <a:pt x="11266" y="2093"/>
                </a:lnTo>
                <a:lnTo>
                  <a:pt x="11753" y="1704"/>
                </a:lnTo>
                <a:close/>
                <a:moveTo>
                  <a:pt x="13724" y="5232"/>
                </a:moveTo>
                <a:lnTo>
                  <a:pt x="14235" y="5767"/>
                </a:lnTo>
                <a:lnTo>
                  <a:pt x="14794" y="6278"/>
                </a:lnTo>
                <a:lnTo>
                  <a:pt x="14575" y="6497"/>
                </a:lnTo>
                <a:lnTo>
                  <a:pt x="14259" y="6278"/>
                </a:lnTo>
                <a:lnTo>
                  <a:pt x="13967" y="6035"/>
                </a:lnTo>
                <a:lnTo>
                  <a:pt x="13699" y="5792"/>
                </a:lnTo>
                <a:lnTo>
                  <a:pt x="13432" y="5573"/>
                </a:lnTo>
                <a:lnTo>
                  <a:pt x="13724" y="5232"/>
                </a:lnTo>
                <a:close/>
                <a:moveTo>
                  <a:pt x="13261" y="5767"/>
                </a:moveTo>
                <a:lnTo>
                  <a:pt x="13359" y="5913"/>
                </a:lnTo>
                <a:lnTo>
                  <a:pt x="13456" y="6059"/>
                </a:lnTo>
                <a:lnTo>
                  <a:pt x="13724" y="6303"/>
                </a:lnTo>
                <a:lnTo>
                  <a:pt x="13991" y="6546"/>
                </a:lnTo>
                <a:lnTo>
                  <a:pt x="14137" y="6668"/>
                </a:lnTo>
                <a:lnTo>
                  <a:pt x="14308" y="6765"/>
                </a:lnTo>
                <a:lnTo>
                  <a:pt x="14235" y="6814"/>
                </a:lnTo>
                <a:lnTo>
                  <a:pt x="14137" y="6692"/>
                </a:lnTo>
                <a:lnTo>
                  <a:pt x="13991" y="6595"/>
                </a:lnTo>
                <a:lnTo>
                  <a:pt x="13699" y="6400"/>
                </a:lnTo>
                <a:lnTo>
                  <a:pt x="13359" y="6230"/>
                </a:lnTo>
                <a:lnTo>
                  <a:pt x="13188" y="6132"/>
                </a:lnTo>
                <a:lnTo>
                  <a:pt x="13042" y="6011"/>
                </a:lnTo>
                <a:lnTo>
                  <a:pt x="13261" y="5767"/>
                </a:lnTo>
                <a:close/>
                <a:moveTo>
                  <a:pt x="13018" y="6059"/>
                </a:moveTo>
                <a:lnTo>
                  <a:pt x="13188" y="6303"/>
                </a:lnTo>
                <a:lnTo>
                  <a:pt x="13286" y="6424"/>
                </a:lnTo>
                <a:lnTo>
                  <a:pt x="13407" y="6522"/>
                </a:lnTo>
                <a:lnTo>
                  <a:pt x="14040" y="7008"/>
                </a:lnTo>
                <a:lnTo>
                  <a:pt x="13699" y="7349"/>
                </a:lnTo>
                <a:lnTo>
                  <a:pt x="13675" y="7325"/>
                </a:lnTo>
                <a:lnTo>
                  <a:pt x="13505" y="7227"/>
                </a:lnTo>
                <a:lnTo>
                  <a:pt x="13334" y="7106"/>
                </a:lnTo>
                <a:lnTo>
                  <a:pt x="13018" y="6838"/>
                </a:lnTo>
                <a:lnTo>
                  <a:pt x="12799" y="6668"/>
                </a:lnTo>
                <a:lnTo>
                  <a:pt x="12702" y="6595"/>
                </a:lnTo>
                <a:lnTo>
                  <a:pt x="12580" y="6546"/>
                </a:lnTo>
                <a:lnTo>
                  <a:pt x="12799" y="6303"/>
                </a:lnTo>
                <a:lnTo>
                  <a:pt x="13018" y="6059"/>
                </a:lnTo>
                <a:close/>
                <a:moveTo>
                  <a:pt x="12385" y="6716"/>
                </a:moveTo>
                <a:lnTo>
                  <a:pt x="12483" y="6838"/>
                </a:lnTo>
                <a:lnTo>
                  <a:pt x="12580" y="6935"/>
                </a:lnTo>
                <a:lnTo>
                  <a:pt x="12799" y="7130"/>
                </a:lnTo>
                <a:lnTo>
                  <a:pt x="13091" y="7398"/>
                </a:lnTo>
                <a:lnTo>
                  <a:pt x="13407" y="7617"/>
                </a:lnTo>
                <a:lnTo>
                  <a:pt x="13018" y="8006"/>
                </a:lnTo>
                <a:lnTo>
                  <a:pt x="12921" y="8079"/>
                </a:lnTo>
                <a:lnTo>
                  <a:pt x="12823" y="7909"/>
                </a:lnTo>
                <a:lnTo>
                  <a:pt x="12653" y="7763"/>
                </a:lnTo>
                <a:lnTo>
                  <a:pt x="12312" y="7495"/>
                </a:lnTo>
                <a:lnTo>
                  <a:pt x="12093" y="7325"/>
                </a:lnTo>
                <a:lnTo>
                  <a:pt x="11972" y="7252"/>
                </a:lnTo>
                <a:lnTo>
                  <a:pt x="11850" y="7179"/>
                </a:lnTo>
                <a:lnTo>
                  <a:pt x="12385" y="6716"/>
                </a:lnTo>
                <a:close/>
                <a:moveTo>
                  <a:pt x="11631" y="7373"/>
                </a:moveTo>
                <a:lnTo>
                  <a:pt x="11729" y="7471"/>
                </a:lnTo>
                <a:lnTo>
                  <a:pt x="11850" y="7568"/>
                </a:lnTo>
                <a:lnTo>
                  <a:pt x="12093" y="7738"/>
                </a:lnTo>
                <a:lnTo>
                  <a:pt x="12434" y="8055"/>
                </a:lnTo>
                <a:lnTo>
                  <a:pt x="12556" y="8201"/>
                </a:lnTo>
                <a:lnTo>
                  <a:pt x="12702" y="8322"/>
                </a:lnTo>
                <a:lnTo>
                  <a:pt x="11948" y="9150"/>
                </a:lnTo>
                <a:lnTo>
                  <a:pt x="11680" y="8906"/>
                </a:lnTo>
                <a:lnTo>
                  <a:pt x="11364" y="8687"/>
                </a:lnTo>
                <a:lnTo>
                  <a:pt x="11072" y="8444"/>
                </a:lnTo>
                <a:lnTo>
                  <a:pt x="10780" y="8201"/>
                </a:lnTo>
                <a:lnTo>
                  <a:pt x="11096" y="7860"/>
                </a:lnTo>
                <a:lnTo>
                  <a:pt x="11193" y="7957"/>
                </a:lnTo>
                <a:lnTo>
                  <a:pt x="11291" y="8030"/>
                </a:lnTo>
                <a:lnTo>
                  <a:pt x="11461" y="8176"/>
                </a:lnTo>
                <a:lnTo>
                  <a:pt x="11777" y="8493"/>
                </a:lnTo>
                <a:lnTo>
                  <a:pt x="11972" y="8614"/>
                </a:lnTo>
                <a:lnTo>
                  <a:pt x="12166" y="8736"/>
                </a:lnTo>
                <a:lnTo>
                  <a:pt x="12288" y="8736"/>
                </a:lnTo>
                <a:lnTo>
                  <a:pt x="12337" y="8712"/>
                </a:lnTo>
                <a:lnTo>
                  <a:pt x="12361" y="8639"/>
                </a:lnTo>
                <a:lnTo>
                  <a:pt x="12361" y="8566"/>
                </a:lnTo>
                <a:lnTo>
                  <a:pt x="12337" y="8493"/>
                </a:lnTo>
                <a:lnTo>
                  <a:pt x="12118" y="8322"/>
                </a:lnTo>
                <a:lnTo>
                  <a:pt x="11899" y="8152"/>
                </a:lnTo>
                <a:lnTo>
                  <a:pt x="11461" y="7811"/>
                </a:lnTo>
                <a:lnTo>
                  <a:pt x="11291" y="7690"/>
                </a:lnTo>
                <a:lnTo>
                  <a:pt x="11631" y="7373"/>
                </a:lnTo>
                <a:close/>
                <a:moveTo>
                  <a:pt x="10634" y="8371"/>
                </a:moveTo>
                <a:lnTo>
                  <a:pt x="10731" y="8541"/>
                </a:lnTo>
                <a:lnTo>
                  <a:pt x="10853" y="8687"/>
                </a:lnTo>
                <a:lnTo>
                  <a:pt x="10974" y="8809"/>
                </a:lnTo>
                <a:lnTo>
                  <a:pt x="11145" y="8931"/>
                </a:lnTo>
                <a:lnTo>
                  <a:pt x="11461" y="9150"/>
                </a:lnTo>
                <a:lnTo>
                  <a:pt x="11753" y="9369"/>
                </a:lnTo>
                <a:lnTo>
                  <a:pt x="11461" y="9685"/>
                </a:lnTo>
                <a:lnTo>
                  <a:pt x="11145" y="9442"/>
                </a:lnTo>
                <a:lnTo>
                  <a:pt x="10828" y="9198"/>
                </a:lnTo>
                <a:lnTo>
                  <a:pt x="10585" y="8955"/>
                </a:lnTo>
                <a:lnTo>
                  <a:pt x="10463" y="8833"/>
                </a:lnTo>
                <a:lnTo>
                  <a:pt x="10317" y="8736"/>
                </a:lnTo>
                <a:lnTo>
                  <a:pt x="10634" y="8371"/>
                </a:lnTo>
                <a:close/>
                <a:moveTo>
                  <a:pt x="10196" y="8931"/>
                </a:moveTo>
                <a:lnTo>
                  <a:pt x="10269" y="9052"/>
                </a:lnTo>
                <a:lnTo>
                  <a:pt x="10366" y="9198"/>
                </a:lnTo>
                <a:lnTo>
                  <a:pt x="10609" y="9417"/>
                </a:lnTo>
                <a:lnTo>
                  <a:pt x="10901" y="9709"/>
                </a:lnTo>
                <a:lnTo>
                  <a:pt x="11072" y="9831"/>
                </a:lnTo>
                <a:lnTo>
                  <a:pt x="11242" y="9953"/>
                </a:lnTo>
                <a:lnTo>
                  <a:pt x="10415" y="10853"/>
                </a:lnTo>
                <a:lnTo>
                  <a:pt x="10317" y="10707"/>
                </a:lnTo>
                <a:lnTo>
                  <a:pt x="10196" y="10585"/>
                </a:lnTo>
                <a:lnTo>
                  <a:pt x="9904" y="10366"/>
                </a:lnTo>
                <a:lnTo>
                  <a:pt x="9636" y="10172"/>
                </a:lnTo>
                <a:lnTo>
                  <a:pt x="9466" y="10074"/>
                </a:lnTo>
                <a:lnTo>
                  <a:pt x="9320" y="10001"/>
                </a:lnTo>
                <a:lnTo>
                  <a:pt x="9563" y="9709"/>
                </a:lnTo>
                <a:lnTo>
                  <a:pt x="9782" y="9880"/>
                </a:lnTo>
                <a:lnTo>
                  <a:pt x="10001" y="10026"/>
                </a:lnTo>
                <a:lnTo>
                  <a:pt x="10244" y="10245"/>
                </a:lnTo>
                <a:lnTo>
                  <a:pt x="10390" y="10366"/>
                </a:lnTo>
                <a:lnTo>
                  <a:pt x="10536" y="10464"/>
                </a:lnTo>
                <a:lnTo>
                  <a:pt x="10609" y="10488"/>
                </a:lnTo>
                <a:lnTo>
                  <a:pt x="10658" y="10464"/>
                </a:lnTo>
                <a:lnTo>
                  <a:pt x="10731" y="10439"/>
                </a:lnTo>
                <a:lnTo>
                  <a:pt x="10780" y="10391"/>
                </a:lnTo>
                <a:lnTo>
                  <a:pt x="10804" y="10342"/>
                </a:lnTo>
                <a:lnTo>
                  <a:pt x="10828" y="10269"/>
                </a:lnTo>
                <a:lnTo>
                  <a:pt x="10804" y="10220"/>
                </a:lnTo>
                <a:lnTo>
                  <a:pt x="10755" y="10147"/>
                </a:lnTo>
                <a:lnTo>
                  <a:pt x="10220" y="9734"/>
                </a:lnTo>
                <a:lnTo>
                  <a:pt x="10001" y="9563"/>
                </a:lnTo>
                <a:lnTo>
                  <a:pt x="9904" y="9490"/>
                </a:lnTo>
                <a:lnTo>
                  <a:pt x="9782" y="9442"/>
                </a:lnTo>
                <a:lnTo>
                  <a:pt x="10196" y="8931"/>
                </a:lnTo>
                <a:close/>
                <a:moveTo>
                  <a:pt x="9125" y="10245"/>
                </a:moveTo>
                <a:lnTo>
                  <a:pt x="9247" y="10342"/>
                </a:lnTo>
                <a:lnTo>
                  <a:pt x="9368" y="10415"/>
                </a:lnTo>
                <a:lnTo>
                  <a:pt x="9612" y="10585"/>
                </a:lnTo>
                <a:lnTo>
                  <a:pt x="9904" y="10829"/>
                </a:lnTo>
                <a:lnTo>
                  <a:pt x="10050" y="10950"/>
                </a:lnTo>
                <a:lnTo>
                  <a:pt x="10220" y="11048"/>
                </a:lnTo>
                <a:lnTo>
                  <a:pt x="9685" y="11583"/>
                </a:lnTo>
                <a:lnTo>
                  <a:pt x="9685" y="11534"/>
                </a:lnTo>
                <a:lnTo>
                  <a:pt x="9660" y="11437"/>
                </a:lnTo>
                <a:lnTo>
                  <a:pt x="9587" y="11364"/>
                </a:lnTo>
                <a:lnTo>
                  <a:pt x="9417" y="11218"/>
                </a:lnTo>
                <a:lnTo>
                  <a:pt x="9222" y="11023"/>
                </a:lnTo>
                <a:lnTo>
                  <a:pt x="9028" y="10853"/>
                </a:lnTo>
                <a:lnTo>
                  <a:pt x="8906" y="10756"/>
                </a:lnTo>
                <a:lnTo>
                  <a:pt x="8736" y="10683"/>
                </a:lnTo>
                <a:lnTo>
                  <a:pt x="8833" y="10585"/>
                </a:lnTo>
                <a:lnTo>
                  <a:pt x="9125" y="10245"/>
                </a:lnTo>
                <a:close/>
                <a:moveTo>
                  <a:pt x="8468" y="10926"/>
                </a:moveTo>
                <a:lnTo>
                  <a:pt x="8687" y="11096"/>
                </a:lnTo>
                <a:lnTo>
                  <a:pt x="8930" y="11291"/>
                </a:lnTo>
                <a:lnTo>
                  <a:pt x="9052" y="11437"/>
                </a:lnTo>
                <a:lnTo>
                  <a:pt x="9198" y="11583"/>
                </a:lnTo>
                <a:lnTo>
                  <a:pt x="9271" y="11656"/>
                </a:lnTo>
                <a:lnTo>
                  <a:pt x="9344" y="11705"/>
                </a:lnTo>
                <a:lnTo>
                  <a:pt x="9441" y="11753"/>
                </a:lnTo>
                <a:lnTo>
                  <a:pt x="9539" y="11753"/>
                </a:lnTo>
                <a:lnTo>
                  <a:pt x="8468" y="12824"/>
                </a:lnTo>
                <a:lnTo>
                  <a:pt x="8152" y="12532"/>
                </a:lnTo>
                <a:lnTo>
                  <a:pt x="7811" y="12240"/>
                </a:lnTo>
                <a:lnTo>
                  <a:pt x="7470" y="11899"/>
                </a:lnTo>
                <a:lnTo>
                  <a:pt x="7349" y="11826"/>
                </a:lnTo>
                <a:lnTo>
                  <a:pt x="7738" y="11534"/>
                </a:lnTo>
                <a:lnTo>
                  <a:pt x="7860" y="11705"/>
                </a:lnTo>
                <a:lnTo>
                  <a:pt x="8006" y="11875"/>
                </a:lnTo>
                <a:lnTo>
                  <a:pt x="8371" y="12264"/>
                </a:lnTo>
                <a:lnTo>
                  <a:pt x="8517" y="12434"/>
                </a:lnTo>
                <a:lnTo>
                  <a:pt x="8590" y="12483"/>
                </a:lnTo>
                <a:lnTo>
                  <a:pt x="8687" y="12507"/>
                </a:lnTo>
                <a:lnTo>
                  <a:pt x="8736" y="12507"/>
                </a:lnTo>
                <a:lnTo>
                  <a:pt x="8809" y="12483"/>
                </a:lnTo>
                <a:lnTo>
                  <a:pt x="8833" y="12434"/>
                </a:lnTo>
                <a:lnTo>
                  <a:pt x="8857" y="12386"/>
                </a:lnTo>
                <a:lnTo>
                  <a:pt x="8857" y="12289"/>
                </a:lnTo>
                <a:lnTo>
                  <a:pt x="8809" y="12191"/>
                </a:lnTo>
                <a:lnTo>
                  <a:pt x="8760" y="12094"/>
                </a:lnTo>
                <a:lnTo>
                  <a:pt x="8663" y="11997"/>
                </a:lnTo>
                <a:lnTo>
                  <a:pt x="8492" y="11826"/>
                </a:lnTo>
                <a:lnTo>
                  <a:pt x="8322" y="11680"/>
                </a:lnTo>
                <a:lnTo>
                  <a:pt x="8152" y="11510"/>
                </a:lnTo>
                <a:lnTo>
                  <a:pt x="7957" y="11364"/>
                </a:lnTo>
                <a:lnTo>
                  <a:pt x="8468" y="10926"/>
                </a:lnTo>
                <a:close/>
                <a:moveTo>
                  <a:pt x="11047" y="2312"/>
                </a:moveTo>
                <a:lnTo>
                  <a:pt x="11120" y="2434"/>
                </a:lnTo>
                <a:lnTo>
                  <a:pt x="11218" y="2531"/>
                </a:lnTo>
                <a:lnTo>
                  <a:pt x="11437" y="2750"/>
                </a:lnTo>
                <a:lnTo>
                  <a:pt x="11850" y="3213"/>
                </a:lnTo>
                <a:lnTo>
                  <a:pt x="11826" y="3213"/>
                </a:lnTo>
                <a:lnTo>
                  <a:pt x="11193" y="3748"/>
                </a:lnTo>
                <a:lnTo>
                  <a:pt x="10609" y="4283"/>
                </a:lnTo>
                <a:lnTo>
                  <a:pt x="10025" y="4867"/>
                </a:lnTo>
                <a:lnTo>
                  <a:pt x="9490" y="5500"/>
                </a:lnTo>
                <a:lnTo>
                  <a:pt x="9174" y="5865"/>
                </a:lnTo>
                <a:lnTo>
                  <a:pt x="8857" y="6254"/>
                </a:lnTo>
                <a:lnTo>
                  <a:pt x="8517" y="6595"/>
                </a:lnTo>
                <a:lnTo>
                  <a:pt x="8176" y="6935"/>
                </a:lnTo>
                <a:lnTo>
                  <a:pt x="7373" y="7617"/>
                </a:lnTo>
                <a:lnTo>
                  <a:pt x="6984" y="7933"/>
                </a:lnTo>
                <a:lnTo>
                  <a:pt x="6594" y="8274"/>
                </a:lnTo>
                <a:lnTo>
                  <a:pt x="6229" y="8639"/>
                </a:lnTo>
                <a:lnTo>
                  <a:pt x="5864" y="9004"/>
                </a:lnTo>
                <a:lnTo>
                  <a:pt x="5183" y="9782"/>
                </a:lnTo>
                <a:lnTo>
                  <a:pt x="4502" y="10537"/>
                </a:lnTo>
                <a:lnTo>
                  <a:pt x="4137" y="10902"/>
                </a:lnTo>
                <a:lnTo>
                  <a:pt x="3772" y="11242"/>
                </a:lnTo>
                <a:lnTo>
                  <a:pt x="3115" y="11802"/>
                </a:lnTo>
                <a:lnTo>
                  <a:pt x="2799" y="12118"/>
                </a:lnTo>
                <a:lnTo>
                  <a:pt x="2507" y="12434"/>
                </a:lnTo>
                <a:lnTo>
                  <a:pt x="2263" y="12702"/>
                </a:lnTo>
                <a:lnTo>
                  <a:pt x="2166" y="12848"/>
                </a:lnTo>
                <a:lnTo>
                  <a:pt x="2069" y="13018"/>
                </a:lnTo>
                <a:lnTo>
                  <a:pt x="1850" y="12824"/>
                </a:lnTo>
                <a:lnTo>
                  <a:pt x="1460" y="12459"/>
                </a:lnTo>
                <a:lnTo>
                  <a:pt x="1266" y="12264"/>
                </a:lnTo>
                <a:lnTo>
                  <a:pt x="1047" y="12118"/>
                </a:lnTo>
                <a:lnTo>
                  <a:pt x="1047" y="12070"/>
                </a:lnTo>
                <a:lnTo>
                  <a:pt x="1193" y="11997"/>
                </a:lnTo>
                <a:lnTo>
                  <a:pt x="1339" y="11924"/>
                </a:lnTo>
                <a:lnTo>
                  <a:pt x="1460" y="11826"/>
                </a:lnTo>
                <a:lnTo>
                  <a:pt x="1582" y="11705"/>
                </a:lnTo>
                <a:lnTo>
                  <a:pt x="2020" y="11218"/>
                </a:lnTo>
                <a:lnTo>
                  <a:pt x="2385" y="10853"/>
                </a:lnTo>
                <a:lnTo>
                  <a:pt x="2774" y="10537"/>
                </a:lnTo>
                <a:lnTo>
                  <a:pt x="3577" y="9880"/>
                </a:lnTo>
                <a:lnTo>
                  <a:pt x="3942" y="9539"/>
                </a:lnTo>
                <a:lnTo>
                  <a:pt x="4307" y="9198"/>
                </a:lnTo>
                <a:lnTo>
                  <a:pt x="5037" y="8468"/>
                </a:lnTo>
                <a:lnTo>
                  <a:pt x="5718" y="7738"/>
                </a:lnTo>
                <a:lnTo>
                  <a:pt x="6400" y="7008"/>
                </a:lnTo>
                <a:lnTo>
                  <a:pt x="7081" y="6303"/>
                </a:lnTo>
                <a:lnTo>
                  <a:pt x="7787" y="5621"/>
                </a:lnTo>
                <a:lnTo>
                  <a:pt x="8468" y="4940"/>
                </a:lnTo>
                <a:lnTo>
                  <a:pt x="9149" y="4259"/>
                </a:lnTo>
                <a:lnTo>
                  <a:pt x="10074" y="3261"/>
                </a:lnTo>
                <a:lnTo>
                  <a:pt x="10561" y="2775"/>
                </a:lnTo>
                <a:lnTo>
                  <a:pt x="11047" y="2312"/>
                </a:lnTo>
                <a:close/>
                <a:moveTo>
                  <a:pt x="7154" y="11997"/>
                </a:moveTo>
                <a:lnTo>
                  <a:pt x="7203" y="12094"/>
                </a:lnTo>
                <a:lnTo>
                  <a:pt x="7251" y="12167"/>
                </a:lnTo>
                <a:lnTo>
                  <a:pt x="7422" y="12386"/>
                </a:lnTo>
                <a:lnTo>
                  <a:pt x="7592" y="12580"/>
                </a:lnTo>
                <a:lnTo>
                  <a:pt x="7884" y="12872"/>
                </a:lnTo>
                <a:lnTo>
                  <a:pt x="8030" y="12994"/>
                </a:lnTo>
                <a:lnTo>
                  <a:pt x="8200" y="13091"/>
                </a:lnTo>
                <a:lnTo>
                  <a:pt x="7835" y="13481"/>
                </a:lnTo>
                <a:lnTo>
                  <a:pt x="7811" y="13432"/>
                </a:lnTo>
                <a:lnTo>
                  <a:pt x="7787" y="13408"/>
                </a:lnTo>
                <a:lnTo>
                  <a:pt x="7616" y="13262"/>
                </a:lnTo>
                <a:lnTo>
                  <a:pt x="7446" y="13140"/>
                </a:lnTo>
                <a:lnTo>
                  <a:pt x="7251" y="13018"/>
                </a:lnTo>
                <a:lnTo>
                  <a:pt x="7057" y="12872"/>
                </a:lnTo>
                <a:lnTo>
                  <a:pt x="6716" y="12580"/>
                </a:lnTo>
                <a:lnTo>
                  <a:pt x="6643" y="12532"/>
                </a:lnTo>
                <a:lnTo>
                  <a:pt x="6594" y="12507"/>
                </a:lnTo>
                <a:lnTo>
                  <a:pt x="6862" y="12240"/>
                </a:lnTo>
                <a:lnTo>
                  <a:pt x="7154" y="11997"/>
                </a:lnTo>
                <a:close/>
                <a:moveTo>
                  <a:pt x="6424" y="12702"/>
                </a:moveTo>
                <a:lnTo>
                  <a:pt x="6448" y="12775"/>
                </a:lnTo>
                <a:lnTo>
                  <a:pt x="6473" y="12848"/>
                </a:lnTo>
                <a:lnTo>
                  <a:pt x="6667" y="13043"/>
                </a:lnTo>
                <a:lnTo>
                  <a:pt x="6862" y="13213"/>
                </a:lnTo>
                <a:lnTo>
                  <a:pt x="7032" y="13359"/>
                </a:lnTo>
                <a:lnTo>
                  <a:pt x="7227" y="13481"/>
                </a:lnTo>
                <a:lnTo>
                  <a:pt x="7446" y="13602"/>
                </a:lnTo>
                <a:lnTo>
                  <a:pt x="7568" y="13627"/>
                </a:lnTo>
                <a:lnTo>
                  <a:pt x="7689" y="13627"/>
                </a:lnTo>
                <a:lnTo>
                  <a:pt x="7470" y="13846"/>
                </a:lnTo>
                <a:lnTo>
                  <a:pt x="7300" y="14040"/>
                </a:lnTo>
                <a:lnTo>
                  <a:pt x="7276" y="14016"/>
                </a:lnTo>
                <a:lnTo>
                  <a:pt x="6911" y="13797"/>
                </a:lnTo>
                <a:lnTo>
                  <a:pt x="6570" y="13554"/>
                </a:lnTo>
                <a:lnTo>
                  <a:pt x="6302" y="13335"/>
                </a:lnTo>
                <a:lnTo>
                  <a:pt x="6035" y="13164"/>
                </a:lnTo>
                <a:lnTo>
                  <a:pt x="6108" y="13043"/>
                </a:lnTo>
                <a:lnTo>
                  <a:pt x="6424" y="12702"/>
                </a:lnTo>
                <a:close/>
                <a:moveTo>
                  <a:pt x="5889" y="13335"/>
                </a:moveTo>
                <a:lnTo>
                  <a:pt x="5962" y="13456"/>
                </a:lnTo>
                <a:lnTo>
                  <a:pt x="6059" y="13578"/>
                </a:lnTo>
                <a:lnTo>
                  <a:pt x="6278" y="13797"/>
                </a:lnTo>
                <a:lnTo>
                  <a:pt x="6643" y="14089"/>
                </a:lnTo>
                <a:lnTo>
                  <a:pt x="6813" y="14211"/>
                </a:lnTo>
                <a:lnTo>
                  <a:pt x="7032" y="14308"/>
                </a:lnTo>
                <a:lnTo>
                  <a:pt x="6692" y="14673"/>
                </a:lnTo>
                <a:lnTo>
                  <a:pt x="6619" y="14624"/>
                </a:lnTo>
                <a:lnTo>
                  <a:pt x="6497" y="14600"/>
                </a:lnTo>
                <a:lnTo>
                  <a:pt x="6375" y="14527"/>
                </a:lnTo>
                <a:lnTo>
                  <a:pt x="6254" y="14454"/>
                </a:lnTo>
                <a:lnTo>
                  <a:pt x="6132" y="14381"/>
                </a:lnTo>
                <a:lnTo>
                  <a:pt x="5913" y="14186"/>
                </a:lnTo>
                <a:lnTo>
                  <a:pt x="5718" y="14016"/>
                </a:lnTo>
                <a:lnTo>
                  <a:pt x="5597" y="13943"/>
                </a:lnTo>
                <a:lnTo>
                  <a:pt x="5451" y="13846"/>
                </a:lnTo>
                <a:lnTo>
                  <a:pt x="5889" y="13335"/>
                </a:lnTo>
                <a:close/>
                <a:moveTo>
                  <a:pt x="12191" y="3553"/>
                </a:moveTo>
                <a:lnTo>
                  <a:pt x="12653" y="4040"/>
                </a:lnTo>
                <a:lnTo>
                  <a:pt x="13432" y="4916"/>
                </a:lnTo>
                <a:lnTo>
                  <a:pt x="13164" y="5208"/>
                </a:lnTo>
                <a:lnTo>
                  <a:pt x="12896" y="5500"/>
                </a:lnTo>
                <a:lnTo>
                  <a:pt x="12361" y="6108"/>
                </a:lnTo>
                <a:lnTo>
                  <a:pt x="12045" y="6424"/>
                </a:lnTo>
                <a:lnTo>
                  <a:pt x="11729" y="6716"/>
                </a:lnTo>
                <a:lnTo>
                  <a:pt x="11388" y="7008"/>
                </a:lnTo>
                <a:lnTo>
                  <a:pt x="11047" y="7300"/>
                </a:lnTo>
                <a:lnTo>
                  <a:pt x="10731" y="7617"/>
                </a:lnTo>
                <a:lnTo>
                  <a:pt x="10415" y="7957"/>
                </a:lnTo>
                <a:lnTo>
                  <a:pt x="9806" y="8687"/>
                </a:lnTo>
                <a:lnTo>
                  <a:pt x="9247" y="9417"/>
                </a:lnTo>
                <a:lnTo>
                  <a:pt x="8638" y="10147"/>
                </a:lnTo>
                <a:lnTo>
                  <a:pt x="8346" y="10464"/>
                </a:lnTo>
                <a:lnTo>
                  <a:pt x="8006" y="10756"/>
                </a:lnTo>
                <a:lnTo>
                  <a:pt x="7324" y="11340"/>
                </a:lnTo>
                <a:lnTo>
                  <a:pt x="6643" y="11899"/>
                </a:lnTo>
                <a:lnTo>
                  <a:pt x="6302" y="12191"/>
                </a:lnTo>
                <a:lnTo>
                  <a:pt x="6010" y="12532"/>
                </a:lnTo>
                <a:lnTo>
                  <a:pt x="5475" y="13164"/>
                </a:lnTo>
                <a:lnTo>
                  <a:pt x="4940" y="13773"/>
                </a:lnTo>
                <a:lnTo>
                  <a:pt x="4672" y="14016"/>
                </a:lnTo>
                <a:lnTo>
                  <a:pt x="4404" y="14235"/>
                </a:lnTo>
                <a:lnTo>
                  <a:pt x="4137" y="14454"/>
                </a:lnTo>
                <a:lnTo>
                  <a:pt x="4015" y="14600"/>
                </a:lnTo>
                <a:lnTo>
                  <a:pt x="3918" y="14722"/>
                </a:lnTo>
                <a:lnTo>
                  <a:pt x="3480" y="14284"/>
                </a:lnTo>
                <a:lnTo>
                  <a:pt x="3042" y="13846"/>
                </a:lnTo>
                <a:lnTo>
                  <a:pt x="2361" y="13262"/>
                </a:lnTo>
                <a:lnTo>
                  <a:pt x="2482" y="13164"/>
                </a:lnTo>
                <a:lnTo>
                  <a:pt x="2604" y="13043"/>
                </a:lnTo>
                <a:lnTo>
                  <a:pt x="2774" y="12799"/>
                </a:lnTo>
                <a:lnTo>
                  <a:pt x="3066" y="12507"/>
                </a:lnTo>
                <a:lnTo>
                  <a:pt x="3358" y="12216"/>
                </a:lnTo>
                <a:lnTo>
                  <a:pt x="3967" y="11680"/>
                </a:lnTo>
                <a:lnTo>
                  <a:pt x="4380" y="11315"/>
                </a:lnTo>
                <a:lnTo>
                  <a:pt x="4745" y="10950"/>
                </a:lnTo>
                <a:lnTo>
                  <a:pt x="5475" y="10172"/>
                </a:lnTo>
                <a:lnTo>
                  <a:pt x="6181" y="9393"/>
                </a:lnTo>
                <a:lnTo>
                  <a:pt x="6546" y="9004"/>
                </a:lnTo>
                <a:lnTo>
                  <a:pt x="6935" y="8614"/>
                </a:lnTo>
                <a:lnTo>
                  <a:pt x="7324" y="8274"/>
                </a:lnTo>
                <a:lnTo>
                  <a:pt x="7714" y="7933"/>
                </a:lnTo>
                <a:lnTo>
                  <a:pt x="8517" y="7276"/>
                </a:lnTo>
                <a:lnTo>
                  <a:pt x="8857" y="6935"/>
                </a:lnTo>
                <a:lnTo>
                  <a:pt x="9198" y="6595"/>
                </a:lnTo>
                <a:lnTo>
                  <a:pt x="9514" y="6205"/>
                </a:lnTo>
                <a:lnTo>
                  <a:pt x="9831" y="5840"/>
                </a:lnTo>
                <a:lnTo>
                  <a:pt x="10171" y="5427"/>
                </a:lnTo>
                <a:lnTo>
                  <a:pt x="10488" y="5062"/>
                </a:lnTo>
                <a:lnTo>
                  <a:pt x="10853" y="4697"/>
                </a:lnTo>
                <a:lnTo>
                  <a:pt x="11242" y="4356"/>
                </a:lnTo>
                <a:lnTo>
                  <a:pt x="11729" y="3967"/>
                </a:lnTo>
                <a:lnTo>
                  <a:pt x="11972" y="3772"/>
                </a:lnTo>
                <a:lnTo>
                  <a:pt x="12191" y="3553"/>
                </a:lnTo>
                <a:close/>
                <a:moveTo>
                  <a:pt x="5232" y="14065"/>
                </a:moveTo>
                <a:lnTo>
                  <a:pt x="5353" y="14186"/>
                </a:lnTo>
                <a:lnTo>
                  <a:pt x="5451" y="14308"/>
                </a:lnTo>
                <a:lnTo>
                  <a:pt x="5645" y="14454"/>
                </a:lnTo>
                <a:lnTo>
                  <a:pt x="5816" y="14624"/>
                </a:lnTo>
                <a:lnTo>
                  <a:pt x="5986" y="14770"/>
                </a:lnTo>
                <a:lnTo>
                  <a:pt x="6181" y="14892"/>
                </a:lnTo>
                <a:lnTo>
                  <a:pt x="6375" y="14989"/>
                </a:lnTo>
                <a:lnTo>
                  <a:pt x="6108" y="15281"/>
                </a:lnTo>
                <a:lnTo>
                  <a:pt x="5937" y="15452"/>
                </a:lnTo>
                <a:lnTo>
                  <a:pt x="5937" y="15403"/>
                </a:lnTo>
                <a:lnTo>
                  <a:pt x="5889" y="15354"/>
                </a:lnTo>
                <a:lnTo>
                  <a:pt x="5597" y="15038"/>
                </a:lnTo>
                <a:lnTo>
                  <a:pt x="5280" y="14746"/>
                </a:lnTo>
                <a:lnTo>
                  <a:pt x="5086" y="14576"/>
                </a:lnTo>
                <a:lnTo>
                  <a:pt x="4964" y="14503"/>
                </a:lnTo>
                <a:lnTo>
                  <a:pt x="4867" y="14430"/>
                </a:lnTo>
                <a:lnTo>
                  <a:pt x="5037" y="14284"/>
                </a:lnTo>
                <a:lnTo>
                  <a:pt x="5232" y="14065"/>
                </a:lnTo>
                <a:close/>
                <a:moveTo>
                  <a:pt x="852" y="15476"/>
                </a:moveTo>
                <a:lnTo>
                  <a:pt x="974" y="15598"/>
                </a:lnTo>
                <a:lnTo>
                  <a:pt x="1412" y="16036"/>
                </a:lnTo>
                <a:lnTo>
                  <a:pt x="1363" y="16011"/>
                </a:lnTo>
                <a:lnTo>
                  <a:pt x="1290" y="15987"/>
                </a:lnTo>
                <a:lnTo>
                  <a:pt x="852" y="15476"/>
                </a:lnTo>
                <a:close/>
                <a:moveTo>
                  <a:pt x="4575" y="14673"/>
                </a:moveTo>
                <a:lnTo>
                  <a:pt x="4696" y="14795"/>
                </a:lnTo>
                <a:lnTo>
                  <a:pt x="4818" y="14892"/>
                </a:lnTo>
                <a:lnTo>
                  <a:pt x="5037" y="15087"/>
                </a:lnTo>
                <a:lnTo>
                  <a:pt x="5329" y="15354"/>
                </a:lnTo>
                <a:lnTo>
                  <a:pt x="5597" y="15622"/>
                </a:lnTo>
                <a:lnTo>
                  <a:pt x="5670" y="15671"/>
                </a:lnTo>
                <a:lnTo>
                  <a:pt x="5718" y="15671"/>
                </a:lnTo>
                <a:lnTo>
                  <a:pt x="5378" y="15987"/>
                </a:lnTo>
                <a:lnTo>
                  <a:pt x="5232" y="16109"/>
                </a:lnTo>
                <a:lnTo>
                  <a:pt x="5183" y="16060"/>
                </a:lnTo>
                <a:lnTo>
                  <a:pt x="5110" y="16036"/>
                </a:lnTo>
                <a:lnTo>
                  <a:pt x="4088" y="14916"/>
                </a:lnTo>
                <a:lnTo>
                  <a:pt x="4210" y="14868"/>
                </a:lnTo>
                <a:lnTo>
                  <a:pt x="4331" y="14819"/>
                </a:lnTo>
                <a:lnTo>
                  <a:pt x="4453" y="14746"/>
                </a:lnTo>
                <a:lnTo>
                  <a:pt x="4575" y="14673"/>
                </a:lnTo>
                <a:close/>
                <a:moveTo>
                  <a:pt x="755" y="16230"/>
                </a:moveTo>
                <a:lnTo>
                  <a:pt x="1071" y="16498"/>
                </a:lnTo>
                <a:lnTo>
                  <a:pt x="1071" y="16522"/>
                </a:lnTo>
                <a:lnTo>
                  <a:pt x="998" y="16474"/>
                </a:lnTo>
                <a:lnTo>
                  <a:pt x="925" y="16449"/>
                </a:lnTo>
                <a:lnTo>
                  <a:pt x="852" y="16376"/>
                </a:lnTo>
                <a:lnTo>
                  <a:pt x="755" y="16230"/>
                </a:lnTo>
                <a:close/>
                <a:moveTo>
                  <a:pt x="1047" y="12532"/>
                </a:moveTo>
                <a:lnTo>
                  <a:pt x="1168" y="12678"/>
                </a:lnTo>
                <a:lnTo>
                  <a:pt x="1314" y="12824"/>
                </a:lnTo>
                <a:lnTo>
                  <a:pt x="1582" y="13067"/>
                </a:lnTo>
                <a:lnTo>
                  <a:pt x="2166" y="13602"/>
                </a:lnTo>
                <a:lnTo>
                  <a:pt x="2750" y="14113"/>
                </a:lnTo>
                <a:lnTo>
                  <a:pt x="3018" y="14357"/>
                </a:lnTo>
                <a:lnTo>
                  <a:pt x="3261" y="14600"/>
                </a:lnTo>
                <a:lnTo>
                  <a:pt x="3723" y="15135"/>
                </a:lnTo>
                <a:lnTo>
                  <a:pt x="4185" y="15646"/>
                </a:lnTo>
                <a:lnTo>
                  <a:pt x="4672" y="16157"/>
                </a:lnTo>
                <a:lnTo>
                  <a:pt x="4404" y="16230"/>
                </a:lnTo>
                <a:lnTo>
                  <a:pt x="4112" y="16303"/>
                </a:lnTo>
                <a:lnTo>
                  <a:pt x="3553" y="16376"/>
                </a:lnTo>
                <a:lnTo>
                  <a:pt x="2969" y="16425"/>
                </a:lnTo>
                <a:lnTo>
                  <a:pt x="2409" y="16498"/>
                </a:lnTo>
                <a:lnTo>
                  <a:pt x="2288" y="16522"/>
                </a:lnTo>
                <a:lnTo>
                  <a:pt x="2263" y="16474"/>
                </a:lnTo>
                <a:lnTo>
                  <a:pt x="2142" y="16230"/>
                </a:lnTo>
                <a:lnTo>
                  <a:pt x="1996" y="16011"/>
                </a:lnTo>
                <a:lnTo>
                  <a:pt x="1801" y="15792"/>
                </a:lnTo>
                <a:lnTo>
                  <a:pt x="1606" y="15598"/>
                </a:lnTo>
                <a:lnTo>
                  <a:pt x="1168" y="15233"/>
                </a:lnTo>
                <a:lnTo>
                  <a:pt x="730" y="14892"/>
                </a:lnTo>
                <a:lnTo>
                  <a:pt x="779" y="14600"/>
                </a:lnTo>
                <a:lnTo>
                  <a:pt x="925" y="13262"/>
                </a:lnTo>
                <a:lnTo>
                  <a:pt x="1047" y="12532"/>
                </a:lnTo>
                <a:close/>
                <a:moveTo>
                  <a:pt x="1436" y="16644"/>
                </a:moveTo>
                <a:lnTo>
                  <a:pt x="1533" y="16717"/>
                </a:lnTo>
                <a:lnTo>
                  <a:pt x="1387" y="16741"/>
                </a:lnTo>
                <a:lnTo>
                  <a:pt x="1436" y="16644"/>
                </a:lnTo>
                <a:close/>
                <a:moveTo>
                  <a:pt x="536" y="16741"/>
                </a:moveTo>
                <a:lnTo>
                  <a:pt x="584" y="16766"/>
                </a:lnTo>
                <a:lnTo>
                  <a:pt x="609" y="16766"/>
                </a:lnTo>
                <a:lnTo>
                  <a:pt x="682" y="16814"/>
                </a:lnTo>
                <a:lnTo>
                  <a:pt x="779" y="16839"/>
                </a:lnTo>
                <a:lnTo>
                  <a:pt x="876" y="16839"/>
                </a:lnTo>
                <a:lnTo>
                  <a:pt x="974" y="16814"/>
                </a:lnTo>
                <a:lnTo>
                  <a:pt x="974" y="16839"/>
                </a:lnTo>
                <a:lnTo>
                  <a:pt x="755" y="16887"/>
                </a:lnTo>
                <a:lnTo>
                  <a:pt x="511" y="16936"/>
                </a:lnTo>
                <a:lnTo>
                  <a:pt x="536" y="16741"/>
                </a:lnTo>
                <a:close/>
                <a:moveTo>
                  <a:pt x="13967" y="1"/>
                </a:moveTo>
                <a:lnTo>
                  <a:pt x="13602" y="25"/>
                </a:lnTo>
                <a:lnTo>
                  <a:pt x="13261" y="74"/>
                </a:lnTo>
                <a:lnTo>
                  <a:pt x="12945" y="195"/>
                </a:lnTo>
                <a:lnTo>
                  <a:pt x="12629" y="341"/>
                </a:lnTo>
                <a:lnTo>
                  <a:pt x="12337" y="560"/>
                </a:lnTo>
                <a:lnTo>
                  <a:pt x="12021" y="828"/>
                </a:lnTo>
                <a:lnTo>
                  <a:pt x="11875" y="974"/>
                </a:lnTo>
                <a:lnTo>
                  <a:pt x="11826" y="1071"/>
                </a:lnTo>
                <a:lnTo>
                  <a:pt x="11777" y="1169"/>
                </a:lnTo>
                <a:lnTo>
                  <a:pt x="11704" y="1193"/>
                </a:lnTo>
                <a:lnTo>
                  <a:pt x="11339" y="1485"/>
                </a:lnTo>
                <a:lnTo>
                  <a:pt x="10999" y="1777"/>
                </a:lnTo>
                <a:lnTo>
                  <a:pt x="10317" y="2385"/>
                </a:lnTo>
                <a:lnTo>
                  <a:pt x="9685" y="3042"/>
                </a:lnTo>
                <a:lnTo>
                  <a:pt x="9052" y="3699"/>
                </a:lnTo>
                <a:lnTo>
                  <a:pt x="8395" y="4405"/>
                </a:lnTo>
                <a:lnTo>
                  <a:pt x="7714" y="5086"/>
                </a:lnTo>
                <a:lnTo>
                  <a:pt x="7032" y="5743"/>
                </a:lnTo>
                <a:lnTo>
                  <a:pt x="6351" y="6449"/>
                </a:lnTo>
                <a:lnTo>
                  <a:pt x="4964" y="7933"/>
                </a:lnTo>
                <a:lnTo>
                  <a:pt x="4258" y="8663"/>
                </a:lnTo>
                <a:lnTo>
                  <a:pt x="3894" y="9004"/>
                </a:lnTo>
                <a:lnTo>
                  <a:pt x="3529" y="9344"/>
                </a:lnTo>
                <a:lnTo>
                  <a:pt x="2190" y="10537"/>
                </a:lnTo>
                <a:lnTo>
                  <a:pt x="1558" y="11145"/>
                </a:lnTo>
                <a:lnTo>
                  <a:pt x="925" y="11778"/>
                </a:lnTo>
                <a:lnTo>
                  <a:pt x="876" y="11753"/>
                </a:lnTo>
                <a:lnTo>
                  <a:pt x="803" y="11778"/>
                </a:lnTo>
                <a:lnTo>
                  <a:pt x="755" y="11802"/>
                </a:lnTo>
                <a:lnTo>
                  <a:pt x="706" y="11851"/>
                </a:lnTo>
                <a:lnTo>
                  <a:pt x="609" y="12118"/>
                </a:lnTo>
                <a:lnTo>
                  <a:pt x="511" y="12386"/>
                </a:lnTo>
                <a:lnTo>
                  <a:pt x="463" y="12702"/>
                </a:lnTo>
                <a:lnTo>
                  <a:pt x="414" y="12994"/>
                </a:lnTo>
                <a:lnTo>
                  <a:pt x="365" y="13627"/>
                </a:lnTo>
                <a:lnTo>
                  <a:pt x="292" y="14211"/>
                </a:lnTo>
                <a:lnTo>
                  <a:pt x="98" y="15646"/>
                </a:lnTo>
                <a:lnTo>
                  <a:pt x="25" y="16376"/>
                </a:lnTo>
                <a:lnTo>
                  <a:pt x="0" y="16717"/>
                </a:lnTo>
                <a:lnTo>
                  <a:pt x="0" y="17082"/>
                </a:lnTo>
                <a:lnTo>
                  <a:pt x="0" y="17155"/>
                </a:lnTo>
                <a:lnTo>
                  <a:pt x="25" y="17204"/>
                </a:lnTo>
                <a:lnTo>
                  <a:pt x="122" y="17277"/>
                </a:lnTo>
                <a:lnTo>
                  <a:pt x="219" y="17325"/>
                </a:lnTo>
                <a:lnTo>
                  <a:pt x="341" y="17325"/>
                </a:lnTo>
                <a:lnTo>
                  <a:pt x="438" y="17350"/>
                </a:lnTo>
                <a:lnTo>
                  <a:pt x="560" y="17374"/>
                </a:lnTo>
                <a:lnTo>
                  <a:pt x="803" y="17398"/>
                </a:lnTo>
                <a:lnTo>
                  <a:pt x="1047" y="17350"/>
                </a:lnTo>
                <a:lnTo>
                  <a:pt x="1339" y="17301"/>
                </a:lnTo>
                <a:lnTo>
                  <a:pt x="1874" y="17131"/>
                </a:lnTo>
                <a:lnTo>
                  <a:pt x="2312" y="17009"/>
                </a:lnTo>
                <a:lnTo>
                  <a:pt x="2677" y="16936"/>
                </a:lnTo>
                <a:lnTo>
                  <a:pt x="3018" y="16887"/>
                </a:lnTo>
                <a:lnTo>
                  <a:pt x="3723" y="16839"/>
                </a:lnTo>
                <a:lnTo>
                  <a:pt x="4088" y="16790"/>
                </a:lnTo>
                <a:lnTo>
                  <a:pt x="4429" y="16741"/>
                </a:lnTo>
                <a:lnTo>
                  <a:pt x="4769" y="16644"/>
                </a:lnTo>
                <a:lnTo>
                  <a:pt x="5110" y="16522"/>
                </a:lnTo>
                <a:lnTo>
                  <a:pt x="5159" y="16498"/>
                </a:lnTo>
                <a:lnTo>
                  <a:pt x="5207" y="16449"/>
                </a:lnTo>
                <a:lnTo>
                  <a:pt x="5353" y="16401"/>
                </a:lnTo>
                <a:lnTo>
                  <a:pt x="5499" y="16328"/>
                </a:lnTo>
                <a:lnTo>
                  <a:pt x="5645" y="16255"/>
                </a:lnTo>
                <a:lnTo>
                  <a:pt x="5791" y="16133"/>
                </a:lnTo>
                <a:lnTo>
                  <a:pt x="6035" y="15890"/>
                </a:lnTo>
                <a:lnTo>
                  <a:pt x="6254" y="15671"/>
                </a:lnTo>
                <a:lnTo>
                  <a:pt x="6959" y="14965"/>
                </a:lnTo>
                <a:lnTo>
                  <a:pt x="7641" y="14284"/>
                </a:lnTo>
                <a:lnTo>
                  <a:pt x="9101" y="12824"/>
                </a:lnTo>
                <a:lnTo>
                  <a:pt x="10536" y="11364"/>
                </a:lnTo>
                <a:lnTo>
                  <a:pt x="11218" y="10658"/>
                </a:lnTo>
                <a:lnTo>
                  <a:pt x="11875" y="9904"/>
                </a:lnTo>
                <a:lnTo>
                  <a:pt x="12531" y="9174"/>
                </a:lnTo>
                <a:lnTo>
                  <a:pt x="13213" y="8444"/>
                </a:lnTo>
                <a:lnTo>
                  <a:pt x="13870" y="7811"/>
                </a:lnTo>
                <a:lnTo>
                  <a:pt x="14527" y="7179"/>
                </a:lnTo>
                <a:lnTo>
                  <a:pt x="15184" y="6522"/>
                </a:lnTo>
                <a:lnTo>
                  <a:pt x="15500" y="6205"/>
                </a:lnTo>
                <a:lnTo>
                  <a:pt x="15816" y="5840"/>
                </a:lnTo>
                <a:lnTo>
                  <a:pt x="15889" y="5792"/>
                </a:lnTo>
                <a:lnTo>
                  <a:pt x="15987" y="5767"/>
                </a:lnTo>
                <a:lnTo>
                  <a:pt x="16060" y="5694"/>
                </a:lnTo>
                <a:lnTo>
                  <a:pt x="16108" y="5621"/>
                </a:lnTo>
                <a:lnTo>
                  <a:pt x="16133" y="5524"/>
                </a:lnTo>
                <a:lnTo>
                  <a:pt x="16376" y="5208"/>
                </a:lnTo>
                <a:lnTo>
                  <a:pt x="16595" y="4891"/>
                </a:lnTo>
                <a:lnTo>
                  <a:pt x="16814" y="4551"/>
                </a:lnTo>
                <a:lnTo>
                  <a:pt x="16984" y="4210"/>
                </a:lnTo>
                <a:lnTo>
                  <a:pt x="17106" y="3845"/>
                </a:lnTo>
                <a:lnTo>
                  <a:pt x="17203" y="3480"/>
                </a:lnTo>
                <a:lnTo>
                  <a:pt x="17228" y="3140"/>
                </a:lnTo>
                <a:lnTo>
                  <a:pt x="17203" y="2799"/>
                </a:lnTo>
                <a:lnTo>
                  <a:pt x="17130" y="2458"/>
                </a:lnTo>
                <a:lnTo>
                  <a:pt x="17009" y="2142"/>
                </a:lnTo>
                <a:lnTo>
                  <a:pt x="16863" y="1826"/>
                </a:lnTo>
                <a:lnTo>
                  <a:pt x="16668" y="1534"/>
                </a:lnTo>
                <a:lnTo>
                  <a:pt x="16449" y="1266"/>
                </a:lnTo>
                <a:lnTo>
                  <a:pt x="16230" y="998"/>
                </a:lnTo>
                <a:lnTo>
                  <a:pt x="15962" y="779"/>
                </a:lnTo>
                <a:lnTo>
                  <a:pt x="15670" y="560"/>
                </a:lnTo>
                <a:lnTo>
                  <a:pt x="15354" y="390"/>
                </a:lnTo>
                <a:lnTo>
                  <a:pt x="15013" y="244"/>
                </a:lnTo>
                <a:lnTo>
                  <a:pt x="14673" y="122"/>
                </a:lnTo>
                <a:lnTo>
                  <a:pt x="14332" y="49"/>
                </a:lnTo>
                <a:lnTo>
                  <a:pt x="13967" y="1"/>
                </a:lnTo>
                <a:close/>
              </a:path>
            </a:pathLst>
          </a:custGeom>
          <a:solidFill>
            <a:srgbClr val="2B3547"/>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ysClr val="windowText" lastClr="000000"/>
              </a:solidFill>
              <a:effectLst/>
              <a:uLnTx/>
              <a:uFillTx/>
              <a:latin typeface="Arial"/>
              <a:cs typeface="Arial"/>
              <a:sym typeface="Arial"/>
            </a:endParaRPr>
          </a:p>
        </p:txBody>
      </p:sp>
      <p:sp>
        <p:nvSpPr>
          <p:cNvPr id="17" name="Google Shape;438;p38"/>
          <p:cNvSpPr/>
          <p:nvPr/>
        </p:nvSpPr>
        <p:spPr>
          <a:xfrm rot="487996">
            <a:off x="8502184" y="250951"/>
            <a:ext cx="400114" cy="410373"/>
          </a:xfrm>
          <a:custGeom>
            <a:avLst/>
            <a:gdLst/>
            <a:ahLst/>
            <a:cxnLst/>
            <a:rect l="l" t="t" r="r" b="b"/>
            <a:pathLst>
              <a:path w="17228" h="15233" extrusionOk="0">
                <a:moveTo>
                  <a:pt x="3918" y="535"/>
                </a:moveTo>
                <a:lnTo>
                  <a:pt x="4380" y="584"/>
                </a:lnTo>
                <a:lnTo>
                  <a:pt x="4842" y="657"/>
                </a:lnTo>
                <a:lnTo>
                  <a:pt x="5280" y="779"/>
                </a:lnTo>
                <a:lnTo>
                  <a:pt x="5767" y="973"/>
                </a:lnTo>
                <a:lnTo>
                  <a:pt x="6253" y="1192"/>
                </a:lnTo>
                <a:lnTo>
                  <a:pt x="6716" y="1436"/>
                </a:lnTo>
                <a:lnTo>
                  <a:pt x="7154" y="1728"/>
                </a:lnTo>
                <a:lnTo>
                  <a:pt x="7446" y="1898"/>
                </a:lnTo>
                <a:lnTo>
                  <a:pt x="7762" y="2117"/>
                </a:lnTo>
                <a:lnTo>
                  <a:pt x="7908" y="2239"/>
                </a:lnTo>
                <a:lnTo>
                  <a:pt x="8054" y="2385"/>
                </a:lnTo>
                <a:lnTo>
                  <a:pt x="8200" y="2531"/>
                </a:lnTo>
                <a:lnTo>
                  <a:pt x="8297" y="2677"/>
                </a:lnTo>
                <a:lnTo>
                  <a:pt x="8297" y="2774"/>
                </a:lnTo>
                <a:lnTo>
                  <a:pt x="8297" y="2847"/>
                </a:lnTo>
                <a:lnTo>
                  <a:pt x="8346" y="2920"/>
                </a:lnTo>
                <a:lnTo>
                  <a:pt x="8395" y="2993"/>
                </a:lnTo>
                <a:lnTo>
                  <a:pt x="8395" y="3115"/>
                </a:lnTo>
                <a:lnTo>
                  <a:pt x="8419" y="3188"/>
                </a:lnTo>
                <a:lnTo>
                  <a:pt x="8468" y="3212"/>
                </a:lnTo>
                <a:lnTo>
                  <a:pt x="8541" y="3212"/>
                </a:lnTo>
                <a:lnTo>
                  <a:pt x="8589" y="3188"/>
                </a:lnTo>
                <a:lnTo>
                  <a:pt x="8711" y="3066"/>
                </a:lnTo>
                <a:lnTo>
                  <a:pt x="8784" y="2920"/>
                </a:lnTo>
                <a:lnTo>
                  <a:pt x="8833" y="2774"/>
                </a:lnTo>
                <a:lnTo>
                  <a:pt x="8808" y="2628"/>
                </a:lnTo>
                <a:lnTo>
                  <a:pt x="8930" y="2482"/>
                </a:lnTo>
                <a:lnTo>
                  <a:pt x="9076" y="2360"/>
                </a:lnTo>
                <a:lnTo>
                  <a:pt x="9441" y="2093"/>
                </a:lnTo>
                <a:lnTo>
                  <a:pt x="10001" y="1728"/>
                </a:lnTo>
                <a:lnTo>
                  <a:pt x="10439" y="1460"/>
                </a:lnTo>
                <a:lnTo>
                  <a:pt x="10925" y="1192"/>
                </a:lnTo>
                <a:lnTo>
                  <a:pt x="11412" y="949"/>
                </a:lnTo>
                <a:lnTo>
                  <a:pt x="11899" y="754"/>
                </a:lnTo>
                <a:lnTo>
                  <a:pt x="12045" y="681"/>
                </a:lnTo>
                <a:lnTo>
                  <a:pt x="12215" y="657"/>
                </a:lnTo>
                <a:lnTo>
                  <a:pt x="12580" y="608"/>
                </a:lnTo>
                <a:lnTo>
                  <a:pt x="12945" y="633"/>
                </a:lnTo>
                <a:lnTo>
                  <a:pt x="13286" y="633"/>
                </a:lnTo>
                <a:lnTo>
                  <a:pt x="13626" y="657"/>
                </a:lnTo>
                <a:lnTo>
                  <a:pt x="13967" y="730"/>
                </a:lnTo>
                <a:lnTo>
                  <a:pt x="14283" y="803"/>
                </a:lnTo>
                <a:lnTo>
                  <a:pt x="14599" y="925"/>
                </a:lnTo>
                <a:lnTo>
                  <a:pt x="14551" y="998"/>
                </a:lnTo>
                <a:lnTo>
                  <a:pt x="14526" y="1095"/>
                </a:lnTo>
                <a:lnTo>
                  <a:pt x="14551" y="1144"/>
                </a:lnTo>
                <a:lnTo>
                  <a:pt x="14575" y="1192"/>
                </a:lnTo>
                <a:lnTo>
                  <a:pt x="14624" y="1217"/>
                </a:lnTo>
                <a:lnTo>
                  <a:pt x="14672" y="1217"/>
                </a:lnTo>
                <a:lnTo>
                  <a:pt x="14770" y="1168"/>
                </a:lnTo>
                <a:lnTo>
                  <a:pt x="14867" y="1119"/>
                </a:lnTo>
                <a:lnTo>
                  <a:pt x="14964" y="1095"/>
                </a:lnTo>
                <a:lnTo>
                  <a:pt x="15135" y="1192"/>
                </a:lnTo>
                <a:lnTo>
                  <a:pt x="15062" y="1265"/>
                </a:lnTo>
                <a:lnTo>
                  <a:pt x="15013" y="1338"/>
                </a:lnTo>
                <a:lnTo>
                  <a:pt x="15013" y="1436"/>
                </a:lnTo>
                <a:lnTo>
                  <a:pt x="15037" y="1509"/>
                </a:lnTo>
                <a:lnTo>
                  <a:pt x="15110" y="1533"/>
                </a:lnTo>
                <a:lnTo>
                  <a:pt x="15208" y="1533"/>
                </a:lnTo>
                <a:lnTo>
                  <a:pt x="15427" y="1411"/>
                </a:lnTo>
                <a:lnTo>
                  <a:pt x="15573" y="1509"/>
                </a:lnTo>
                <a:lnTo>
                  <a:pt x="15451" y="1679"/>
                </a:lnTo>
                <a:lnTo>
                  <a:pt x="15378" y="1849"/>
                </a:lnTo>
                <a:lnTo>
                  <a:pt x="15378" y="1995"/>
                </a:lnTo>
                <a:lnTo>
                  <a:pt x="15378" y="2044"/>
                </a:lnTo>
                <a:lnTo>
                  <a:pt x="15427" y="2068"/>
                </a:lnTo>
                <a:lnTo>
                  <a:pt x="15524" y="2068"/>
                </a:lnTo>
                <a:lnTo>
                  <a:pt x="15597" y="2020"/>
                </a:lnTo>
                <a:lnTo>
                  <a:pt x="15743" y="1898"/>
                </a:lnTo>
                <a:lnTo>
                  <a:pt x="15840" y="1801"/>
                </a:lnTo>
                <a:lnTo>
                  <a:pt x="15986" y="1971"/>
                </a:lnTo>
                <a:lnTo>
                  <a:pt x="15865" y="2093"/>
                </a:lnTo>
                <a:lnTo>
                  <a:pt x="15767" y="2239"/>
                </a:lnTo>
                <a:lnTo>
                  <a:pt x="15694" y="2385"/>
                </a:lnTo>
                <a:lnTo>
                  <a:pt x="15670" y="2458"/>
                </a:lnTo>
                <a:lnTo>
                  <a:pt x="15670" y="2531"/>
                </a:lnTo>
                <a:lnTo>
                  <a:pt x="15719" y="2506"/>
                </a:lnTo>
                <a:lnTo>
                  <a:pt x="15792" y="2482"/>
                </a:lnTo>
                <a:lnTo>
                  <a:pt x="15889" y="2433"/>
                </a:lnTo>
                <a:lnTo>
                  <a:pt x="15986" y="2360"/>
                </a:lnTo>
                <a:lnTo>
                  <a:pt x="16157" y="2239"/>
                </a:lnTo>
                <a:lnTo>
                  <a:pt x="16327" y="2579"/>
                </a:lnTo>
                <a:lnTo>
                  <a:pt x="16157" y="2701"/>
                </a:lnTo>
                <a:lnTo>
                  <a:pt x="15913" y="2944"/>
                </a:lnTo>
                <a:lnTo>
                  <a:pt x="15792" y="3066"/>
                </a:lnTo>
                <a:lnTo>
                  <a:pt x="15694" y="3212"/>
                </a:lnTo>
                <a:lnTo>
                  <a:pt x="15694" y="3261"/>
                </a:lnTo>
                <a:lnTo>
                  <a:pt x="15694" y="3309"/>
                </a:lnTo>
                <a:lnTo>
                  <a:pt x="15743" y="3334"/>
                </a:lnTo>
                <a:lnTo>
                  <a:pt x="15792" y="3334"/>
                </a:lnTo>
                <a:lnTo>
                  <a:pt x="15938" y="3285"/>
                </a:lnTo>
                <a:lnTo>
                  <a:pt x="16059" y="3212"/>
                </a:lnTo>
                <a:lnTo>
                  <a:pt x="16327" y="3017"/>
                </a:lnTo>
                <a:lnTo>
                  <a:pt x="16449" y="2944"/>
                </a:lnTo>
                <a:lnTo>
                  <a:pt x="16570" y="3431"/>
                </a:lnTo>
                <a:lnTo>
                  <a:pt x="16497" y="3480"/>
                </a:lnTo>
                <a:lnTo>
                  <a:pt x="16400" y="3553"/>
                </a:lnTo>
                <a:lnTo>
                  <a:pt x="16303" y="3650"/>
                </a:lnTo>
                <a:lnTo>
                  <a:pt x="16181" y="3747"/>
                </a:lnTo>
                <a:lnTo>
                  <a:pt x="15962" y="3893"/>
                </a:lnTo>
                <a:lnTo>
                  <a:pt x="15889" y="3991"/>
                </a:lnTo>
                <a:lnTo>
                  <a:pt x="15816" y="4112"/>
                </a:lnTo>
                <a:lnTo>
                  <a:pt x="15792" y="4137"/>
                </a:lnTo>
                <a:lnTo>
                  <a:pt x="15816" y="4185"/>
                </a:lnTo>
                <a:lnTo>
                  <a:pt x="15865" y="4210"/>
                </a:lnTo>
                <a:lnTo>
                  <a:pt x="15889" y="4185"/>
                </a:lnTo>
                <a:lnTo>
                  <a:pt x="16254" y="4064"/>
                </a:lnTo>
                <a:lnTo>
                  <a:pt x="16449" y="3966"/>
                </a:lnTo>
                <a:lnTo>
                  <a:pt x="16643" y="3869"/>
                </a:lnTo>
                <a:lnTo>
                  <a:pt x="16643" y="4039"/>
                </a:lnTo>
                <a:lnTo>
                  <a:pt x="16668" y="4185"/>
                </a:lnTo>
                <a:lnTo>
                  <a:pt x="16546" y="4234"/>
                </a:lnTo>
                <a:lnTo>
                  <a:pt x="16424" y="4283"/>
                </a:lnTo>
                <a:lnTo>
                  <a:pt x="16205" y="4404"/>
                </a:lnTo>
                <a:lnTo>
                  <a:pt x="15962" y="4575"/>
                </a:lnTo>
                <a:lnTo>
                  <a:pt x="15840" y="4672"/>
                </a:lnTo>
                <a:lnTo>
                  <a:pt x="15719" y="4769"/>
                </a:lnTo>
                <a:lnTo>
                  <a:pt x="15719" y="4842"/>
                </a:lnTo>
                <a:lnTo>
                  <a:pt x="15743" y="4867"/>
                </a:lnTo>
                <a:lnTo>
                  <a:pt x="15767" y="4867"/>
                </a:lnTo>
                <a:lnTo>
                  <a:pt x="16059" y="4818"/>
                </a:lnTo>
                <a:lnTo>
                  <a:pt x="16351" y="4721"/>
                </a:lnTo>
                <a:lnTo>
                  <a:pt x="16692" y="4623"/>
                </a:lnTo>
                <a:lnTo>
                  <a:pt x="16668" y="4940"/>
                </a:lnTo>
                <a:lnTo>
                  <a:pt x="16668" y="5256"/>
                </a:lnTo>
                <a:lnTo>
                  <a:pt x="16449" y="5280"/>
                </a:lnTo>
                <a:lnTo>
                  <a:pt x="16230" y="5329"/>
                </a:lnTo>
                <a:lnTo>
                  <a:pt x="16059" y="5378"/>
                </a:lnTo>
                <a:lnTo>
                  <a:pt x="15889" y="5426"/>
                </a:lnTo>
                <a:lnTo>
                  <a:pt x="15548" y="5572"/>
                </a:lnTo>
                <a:lnTo>
                  <a:pt x="15548" y="5597"/>
                </a:lnTo>
                <a:lnTo>
                  <a:pt x="15573" y="5621"/>
                </a:lnTo>
                <a:lnTo>
                  <a:pt x="15816" y="5645"/>
                </a:lnTo>
                <a:lnTo>
                  <a:pt x="16084" y="5670"/>
                </a:lnTo>
                <a:lnTo>
                  <a:pt x="16351" y="5694"/>
                </a:lnTo>
                <a:lnTo>
                  <a:pt x="16619" y="5694"/>
                </a:lnTo>
                <a:lnTo>
                  <a:pt x="16546" y="6010"/>
                </a:lnTo>
                <a:lnTo>
                  <a:pt x="16473" y="6327"/>
                </a:lnTo>
                <a:lnTo>
                  <a:pt x="16351" y="6278"/>
                </a:lnTo>
                <a:lnTo>
                  <a:pt x="16205" y="6229"/>
                </a:lnTo>
                <a:lnTo>
                  <a:pt x="15938" y="6181"/>
                </a:lnTo>
                <a:lnTo>
                  <a:pt x="15670" y="6156"/>
                </a:lnTo>
                <a:lnTo>
                  <a:pt x="15402" y="6156"/>
                </a:lnTo>
                <a:lnTo>
                  <a:pt x="15354" y="6205"/>
                </a:lnTo>
                <a:lnTo>
                  <a:pt x="15354" y="6254"/>
                </a:lnTo>
                <a:lnTo>
                  <a:pt x="15378" y="6327"/>
                </a:lnTo>
                <a:lnTo>
                  <a:pt x="15427" y="6375"/>
                </a:lnTo>
                <a:lnTo>
                  <a:pt x="15500" y="6424"/>
                </a:lnTo>
                <a:lnTo>
                  <a:pt x="15573" y="6472"/>
                </a:lnTo>
                <a:lnTo>
                  <a:pt x="15743" y="6521"/>
                </a:lnTo>
                <a:lnTo>
                  <a:pt x="15889" y="6545"/>
                </a:lnTo>
                <a:lnTo>
                  <a:pt x="16108" y="6618"/>
                </a:lnTo>
                <a:lnTo>
                  <a:pt x="16351" y="6691"/>
                </a:lnTo>
                <a:lnTo>
                  <a:pt x="16376" y="6716"/>
                </a:lnTo>
                <a:lnTo>
                  <a:pt x="16254" y="7032"/>
                </a:lnTo>
                <a:lnTo>
                  <a:pt x="16084" y="7008"/>
                </a:lnTo>
                <a:lnTo>
                  <a:pt x="15889" y="6959"/>
                </a:lnTo>
                <a:lnTo>
                  <a:pt x="15524" y="6862"/>
                </a:lnTo>
                <a:lnTo>
                  <a:pt x="15329" y="6837"/>
                </a:lnTo>
                <a:lnTo>
                  <a:pt x="15159" y="6837"/>
                </a:lnTo>
                <a:lnTo>
                  <a:pt x="14964" y="6862"/>
                </a:lnTo>
                <a:lnTo>
                  <a:pt x="14794" y="6935"/>
                </a:lnTo>
                <a:lnTo>
                  <a:pt x="14770" y="6983"/>
                </a:lnTo>
                <a:lnTo>
                  <a:pt x="14770" y="7008"/>
                </a:lnTo>
                <a:lnTo>
                  <a:pt x="14770" y="7056"/>
                </a:lnTo>
                <a:lnTo>
                  <a:pt x="14818" y="7081"/>
                </a:lnTo>
                <a:lnTo>
                  <a:pt x="15135" y="7178"/>
                </a:lnTo>
                <a:lnTo>
                  <a:pt x="15451" y="7300"/>
                </a:lnTo>
                <a:lnTo>
                  <a:pt x="15767" y="7397"/>
                </a:lnTo>
                <a:lnTo>
                  <a:pt x="16084" y="7470"/>
                </a:lnTo>
                <a:lnTo>
                  <a:pt x="15889" y="7884"/>
                </a:lnTo>
                <a:lnTo>
                  <a:pt x="15719" y="7786"/>
                </a:lnTo>
                <a:lnTo>
                  <a:pt x="15524" y="7738"/>
                </a:lnTo>
                <a:lnTo>
                  <a:pt x="15183" y="7665"/>
                </a:lnTo>
                <a:lnTo>
                  <a:pt x="14940" y="7616"/>
                </a:lnTo>
                <a:lnTo>
                  <a:pt x="14721" y="7567"/>
                </a:lnTo>
                <a:lnTo>
                  <a:pt x="14502" y="7543"/>
                </a:lnTo>
                <a:lnTo>
                  <a:pt x="14259" y="7567"/>
                </a:lnTo>
                <a:lnTo>
                  <a:pt x="14210" y="7592"/>
                </a:lnTo>
                <a:lnTo>
                  <a:pt x="14186" y="7640"/>
                </a:lnTo>
                <a:lnTo>
                  <a:pt x="14186" y="7689"/>
                </a:lnTo>
                <a:lnTo>
                  <a:pt x="14234" y="7713"/>
                </a:lnTo>
                <a:lnTo>
                  <a:pt x="14721" y="7884"/>
                </a:lnTo>
                <a:lnTo>
                  <a:pt x="15183" y="8078"/>
                </a:lnTo>
                <a:lnTo>
                  <a:pt x="15427" y="8151"/>
                </a:lnTo>
                <a:lnTo>
                  <a:pt x="15573" y="8176"/>
                </a:lnTo>
                <a:lnTo>
                  <a:pt x="15694" y="8200"/>
                </a:lnTo>
                <a:lnTo>
                  <a:pt x="15427" y="8638"/>
                </a:lnTo>
                <a:lnTo>
                  <a:pt x="15378" y="8614"/>
                </a:lnTo>
                <a:lnTo>
                  <a:pt x="14818" y="8565"/>
                </a:lnTo>
                <a:lnTo>
                  <a:pt x="14551" y="8516"/>
                </a:lnTo>
                <a:lnTo>
                  <a:pt x="14283" y="8468"/>
                </a:lnTo>
                <a:lnTo>
                  <a:pt x="13821" y="8370"/>
                </a:lnTo>
                <a:lnTo>
                  <a:pt x="13578" y="8322"/>
                </a:lnTo>
                <a:lnTo>
                  <a:pt x="13334" y="8322"/>
                </a:lnTo>
                <a:lnTo>
                  <a:pt x="13310" y="8346"/>
                </a:lnTo>
                <a:lnTo>
                  <a:pt x="13286" y="8370"/>
                </a:lnTo>
                <a:lnTo>
                  <a:pt x="13286" y="8395"/>
                </a:lnTo>
                <a:lnTo>
                  <a:pt x="13310" y="8419"/>
                </a:lnTo>
                <a:lnTo>
                  <a:pt x="13553" y="8541"/>
                </a:lnTo>
                <a:lnTo>
                  <a:pt x="13821" y="8638"/>
                </a:lnTo>
                <a:lnTo>
                  <a:pt x="14332" y="8808"/>
                </a:lnTo>
                <a:lnTo>
                  <a:pt x="14551" y="8857"/>
                </a:lnTo>
                <a:lnTo>
                  <a:pt x="14770" y="8906"/>
                </a:lnTo>
                <a:lnTo>
                  <a:pt x="15013" y="8930"/>
                </a:lnTo>
                <a:lnTo>
                  <a:pt x="15232" y="8930"/>
                </a:lnTo>
                <a:lnTo>
                  <a:pt x="14818" y="9465"/>
                </a:lnTo>
                <a:lnTo>
                  <a:pt x="14648" y="9417"/>
                </a:lnTo>
                <a:lnTo>
                  <a:pt x="14453" y="9368"/>
                </a:lnTo>
                <a:lnTo>
                  <a:pt x="14088" y="9319"/>
                </a:lnTo>
                <a:lnTo>
                  <a:pt x="13797" y="9271"/>
                </a:lnTo>
                <a:lnTo>
                  <a:pt x="13480" y="9198"/>
                </a:lnTo>
                <a:lnTo>
                  <a:pt x="13188" y="9100"/>
                </a:lnTo>
                <a:lnTo>
                  <a:pt x="12921" y="8979"/>
                </a:lnTo>
                <a:lnTo>
                  <a:pt x="12872" y="8979"/>
                </a:lnTo>
                <a:lnTo>
                  <a:pt x="12872" y="9027"/>
                </a:lnTo>
                <a:lnTo>
                  <a:pt x="12945" y="9125"/>
                </a:lnTo>
                <a:lnTo>
                  <a:pt x="13018" y="9222"/>
                </a:lnTo>
                <a:lnTo>
                  <a:pt x="13115" y="9319"/>
                </a:lnTo>
                <a:lnTo>
                  <a:pt x="13213" y="9392"/>
                </a:lnTo>
                <a:lnTo>
                  <a:pt x="13432" y="9490"/>
                </a:lnTo>
                <a:lnTo>
                  <a:pt x="13675" y="9587"/>
                </a:lnTo>
                <a:lnTo>
                  <a:pt x="13991" y="9684"/>
                </a:lnTo>
                <a:lnTo>
                  <a:pt x="14332" y="9733"/>
                </a:lnTo>
                <a:lnTo>
                  <a:pt x="14551" y="9806"/>
                </a:lnTo>
                <a:lnTo>
                  <a:pt x="14186" y="10195"/>
                </a:lnTo>
                <a:lnTo>
                  <a:pt x="14137" y="10098"/>
                </a:lnTo>
                <a:lnTo>
                  <a:pt x="14064" y="10049"/>
                </a:lnTo>
                <a:lnTo>
                  <a:pt x="13651" y="9928"/>
                </a:lnTo>
                <a:lnTo>
                  <a:pt x="13213" y="9782"/>
                </a:lnTo>
                <a:lnTo>
                  <a:pt x="12799" y="9660"/>
                </a:lnTo>
                <a:lnTo>
                  <a:pt x="12580" y="9611"/>
                </a:lnTo>
                <a:lnTo>
                  <a:pt x="12337" y="9611"/>
                </a:lnTo>
                <a:lnTo>
                  <a:pt x="12337" y="9636"/>
                </a:lnTo>
                <a:lnTo>
                  <a:pt x="12337" y="9660"/>
                </a:lnTo>
                <a:lnTo>
                  <a:pt x="12702" y="9903"/>
                </a:lnTo>
                <a:lnTo>
                  <a:pt x="13115" y="10122"/>
                </a:lnTo>
                <a:lnTo>
                  <a:pt x="13529" y="10293"/>
                </a:lnTo>
                <a:lnTo>
                  <a:pt x="13967" y="10439"/>
                </a:lnTo>
                <a:lnTo>
                  <a:pt x="13505" y="10877"/>
                </a:lnTo>
                <a:lnTo>
                  <a:pt x="13286" y="10804"/>
                </a:lnTo>
                <a:lnTo>
                  <a:pt x="13042" y="10731"/>
                </a:lnTo>
                <a:lnTo>
                  <a:pt x="12799" y="10658"/>
                </a:lnTo>
                <a:lnTo>
                  <a:pt x="12580" y="10585"/>
                </a:lnTo>
                <a:lnTo>
                  <a:pt x="12045" y="10341"/>
                </a:lnTo>
                <a:lnTo>
                  <a:pt x="11777" y="10244"/>
                </a:lnTo>
                <a:lnTo>
                  <a:pt x="11631" y="10220"/>
                </a:lnTo>
                <a:lnTo>
                  <a:pt x="11485" y="10195"/>
                </a:lnTo>
                <a:lnTo>
                  <a:pt x="11436" y="10220"/>
                </a:lnTo>
                <a:lnTo>
                  <a:pt x="11436" y="10244"/>
                </a:lnTo>
                <a:lnTo>
                  <a:pt x="11412" y="10268"/>
                </a:lnTo>
                <a:lnTo>
                  <a:pt x="11436" y="10317"/>
                </a:lnTo>
                <a:lnTo>
                  <a:pt x="11680" y="10512"/>
                </a:lnTo>
                <a:lnTo>
                  <a:pt x="11972" y="10706"/>
                </a:lnTo>
                <a:lnTo>
                  <a:pt x="12264" y="10852"/>
                </a:lnTo>
                <a:lnTo>
                  <a:pt x="12556" y="10998"/>
                </a:lnTo>
                <a:lnTo>
                  <a:pt x="12848" y="11120"/>
                </a:lnTo>
                <a:lnTo>
                  <a:pt x="12994" y="11169"/>
                </a:lnTo>
                <a:lnTo>
                  <a:pt x="13164" y="11193"/>
                </a:lnTo>
                <a:lnTo>
                  <a:pt x="12799" y="11509"/>
                </a:lnTo>
                <a:lnTo>
                  <a:pt x="12702" y="11461"/>
                </a:lnTo>
                <a:lnTo>
                  <a:pt x="12580" y="11412"/>
                </a:lnTo>
                <a:lnTo>
                  <a:pt x="12337" y="11363"/>
                </a:lnTo>
                <a:lnTo>
                  <a:pt x="12069" y="11315"/>
                </a:lnTo>
                <a:lnTo>
                  <a:pt x="11826" y="11266"/>
                </a:lnTo>
                <a:lnTo>
                  <a:pt x="11315" y="11071"/>
                </a:lnTo>
                <a:lnTo>
                  <a:pt x="11047" y="10998"/>
                </a:lnTo>
                <a:lnTo>
                  <a:pt x="10901" y="10974"/>
                </a:lnTo>
                <a:lnTo>
                  <a:pt x="10755" y="10974"/>
                </a:lnTo>
                <a:lnTo>
                  <a:pt x="10706" y="10998"/>
                </a:lnTo>
                <a:lnTo>
                  <a:pt x="10682" y="11023"/>
                </a:lnTo>
                <a:lnTo>
                  <a:pt x="10682" y="11071"/>
                </a:lnTo>
                <a:lnTo>
                  <a:pt x="10706" y="11096"/>
                </a:lnTo>
                <a:lnTo>
                  <a:pt x="10828" y="11217"/>
                </a:lnTo>
                <a:lnTo>
                  <a:pt x="10998" y="11339"/>
                </a:lnTo>
                <a:lnTo>
                  <a:pt x="11217" y="11461"/>
                </a:lnTo>
                <a:lnTo>
                  <a:pt x="11436" y="11582"/>
                </a:lnTo>
                <a:lnTo>
                  <a:pt x="11655" y="11704"/>
                </a:lnTo>
                <a:lnTo>
                  <a:pt x="11899" y="11777"/>
                </a:lnTo>
                <a:lnTo>
                  <a:pt x="12142" y="11826"/>
                </a:lnTo>
                <a:lnTo>
                  <a:pt x="12385" y="11874"/>
                </a:lnTo>
                <a:lnTo>
                  <a:pt x="12045" y="12142"/>
                </a:lnTo>
                <a:lnTo>
                  <a:pt x="11874" y="12093"/>
                </a:lnTo>
                <a:lnTo>
                  <a:pt x="11704" y="12045"/>
                </a:lnTo>
                <a:lnTo>
                  <a:pt x="11412" y="11996"/>
                </a:lnTo>
                <a:lnTo>
                  <a:pt x="11242" y="11947"/>
                </a:lnTo>
                <a:lnTo>
                  <a:pt x="11071" y="11850"/>
                </a:lnTo>
                <a:lnTo>
                  <a:pt x="10682" y="11680"/>
                </a:lnTo>
                <a:lnTo>
                  <a:pt x="10487" y="11582"/>
                </a:lnTo>
                <a:lnTo>
                  <a:pt x="10293" y="11534"/>
                </a:lnTo>
                <a:lnTo>
                  <a:pt x="10098" y="11509"/>
                </a:lnTo>
                <a:lnTo>
                  <a:pt x="9903" y="11534"/>
                </a:lnTo>
                <a:lnTo>
                  <a:pt x="9879" y="11534"/>
                </a:lnTo>
                <a:lnTo>
                  <a:pt x="9879" y="11558"/>
                </a:lnTo>
                <a:lnTo>
                  <a:pt x="9879" y="11631"/>
                </a:lnTo>
                <a:lnTo>
                  <a:pt x="9976" y="11728"/>
                </a:lnTo>
                <a:lnTo>
                  <a:pt x="10098" y="11826"/>
                </a:lnTo>
                <a:lnTo>
                  <a:pt x="10366" y="11972"/>
                </a:lnTo>
                <a:lnTo>
                  <a:pt x="10925" y="12215"/>
                </a:lnTo>
                <a:lnTo>
                  <a:pt x="11266" y="12361"/>
                </a:lnTo>
                <a:lnTo>
                  <a:pt x="11607" y="12483"/>
                </a:lnTo>
                <a:lnTo>
                  <a:pt x="11169" y="12799"/>
                </a:lnTo>
                <a:lnTo>
                  <a:pt x="10925" y="12726"/>
                </a:lnTo>
                <a:lnTo>
                  <a:pt x="10585" y="12604"/>
                </a:lnTo>
                <a:lnTo>
                  <a:pt x="10244" y="12458"/>
                </a:lnTo>
                <a:lnTo>
                  <a:pt x="9782" y="12239"/>
                </a:lnTo>
                <a:lnTo>
                  <a:pt x="9538" y="12142"/>
                </a:lnTo>
                <a:lnTo>
                  <a:pt x="9417" y="12118"/>
                </a:lnTo>
                <a:lnTo>
                  <a:pt x="9295" y="12118"/>
                </a:lnTo>
                <a:lnTo>
                  <a:pt x="9271" y="12142"/>
                </a:lnTo>
                <a:lnTo>
                  <a:pt x="9271" y="12191"/>
                </a:lnTo>
                <a:lnTo>
                  <a:pt x="9344" y="12312"/>
                </a:lnTo>
                <a:lnTo>
                  <a:pt x="9441" y="12410"/>
                </a:lnTo>
                <a:lnTo>
                  <a:pt x="9563" y="12507"/>
                </a:lnTo>
                <a:lnTo>
                  <a:pt x="9684" y="12604"/>
                </a:lnTo>
                <a:lnTo>
                  <a:pt x="9976" y="12750"/>
                </a:lnTo>
                <a:lnTo>
                  <a:pt x="10244" y="12896"/>
                </a:lnTo>
                <a:lnTo>
                  <a:pt x="10463" y="12994"/>
                </a:lnTo>
                <a:lnTo>
                  <a:pt x="10731" y="13115"/>
                </a:lnTo>
                <a:lnTo>
                  <a:pt x="10220" y="13456"/>
                </a:lnTo>
                <a:lnTo>
                  <a:pt x="10220" y="13359"/>
                </a:lnTo>
                <a:lnTo>
                  <a:pt x="10195" y="13334"/>
                </a:lnTo>
                <a:lnTo>
                  <a:pt x="10147" y="13286"/>
                </a:lnTo>
                <a:lnTo>
                  <a:pt x="9976" y="13188"/>
                </a:lnTo>
                <a:lnTo>
                  <a:pt x="9782" y="13091"/>
                </a:lnTo>
                <a:lnTo>
                  <a:pt x="9417" y="12921"/>
                </a:lnTo>
                <a:lnTo>
                  <a:pt x="9222" y="12848"/>
                </a:lnTo>
                <a:lnTo>
                  <a:pt x="9052" y="12775"/>
                </a:lnTo>
                <a:lnTo>
                  <a:pt x="8857" y="12726"/>
                </a:lnTo>
                <a:lnTo>
                  <a:pt x="8662" y="12726"/>
                </a:lnTo>
                <a:lnTo>
                  <a:pt x="8638" y="12750"/>
                </a:lnTo>
                <a:lnTo>
                  <a:pt x="8638" y="12775"/>
                </a:lnTo>
                <a:lnTo>
                  <a:pt x="8979" y="13018"/>
                </a:lnTo>
                <a:lnTo>
                  <a:pt x="9319" y="13261"/>
                </a:lnTo>
                <a:lnTo>
                  <a:pt x="9490" y="13383"/>
                </a:lnTo>
                <a:lnTo>
                  <a:pt x="9660" y="13480"/>
                </a:lnTo>
                <a:lnTo>
                  <a:pt x="9855" y="13553"/>
                </a:lnTo>
                <a:lnTo>
                  <a:pt x="10049" y="13602"/>
                </a:lnTo>
                <a:lnTo>
                  <a:pt x="9538" y="13943"/>
                </a:lnTo>
                <a:lnTo>
                  <a:pt x="9538" y="13918"/>
                </a:lnTo>
                <a:lnTo>
                  <a:pt x="9465" y="13870"/>
                </a:lnTo>
                <a:lnTo>
                  <a:pt x="9368" y="13821"/>
                </a:lnTo>
                <a:lnTo>
                  <a:pt x="9222" y="13724"/>
                </a:lnTo>
                <a:lnTo>
                  <a:pt x="8808" y="13407"/>
                </a:lnTo>
                <a:lnTo>
                  <a:pt x="8662" y="13286"/>
                </a:lnTo>
                <a:lnTo>
                  <a:pt x="8492" y="13140"/>
                </a:lnTo>
                <a:lnTo>
                  <a:pt x="8297" y="13042"/>
                </a:lnTo>
                <a:lnTo>
                  <a:pt x="8200" y="12994"/>
                </a:lnTo>
                <a:lnTo>
                  <a:pt x="8054" y="12994"/>
                </a:lnTo>
                <a:lnTo>
                  <a:pt x="8030" y="13018"/>
                </a:lnTo>
                <a:lnTo>
                  <a:pt x="7957" y="13091"/>
                </a:lnTo>
                <a:lnTo>
                  <a:pt x="7957" y="13164"/>
                </a:lnTo>
                <a:lnTo>
                  <a:pt x="7981" y="13213"/>
                </a:lnTo>
                <a:lnTo>
                  <a:pt x="8005" y="13261"/>
                </a:lnTo>
                <a:lnTo>
                  <a:pt x="8297" y="13529"/>
                </a:lnTo>
                <a:lnTo>
                  <a:pt x="8614" y="13772"/>
                </a:lnTo>
                <a:lnTo>
                  <a:pt x="8881" y="13991"/>
                </a:lnTo>
                <a:lnTo>
                  <a:pt x="9027" y="14113"/>
                </a:lnTo>
                <a:lnTo>
                  <a:pt x="9173" y="14210"/>
                </a:lnTo>
                <a:lnTo>
                  <a:pt x="8784" y="14478"/>
                </a:lnTo>
                <a:lnTo>
                  <a:pt x="8711" y="14502"/>
                </a:lnTo>
                <a:lnTo>
                  <a:pt x="8565" y="14381"/>
                </a:lnTo>
                <a:lnTo>
                  <a:pt x="8419" y="14259"/>
                </a:lnTo>
                <a:lnTo>
                  <a:pt x="8103" y="14040"/>
                </a:lnTo>
                <a:lnTo>
                  <a:pt x="7713" y="13797"/>
                </a:lnTo>
                <a:lnTo>
                  <a:pt x="7348" y="13578"/>
                </a:lnTo>
                <a:lnTo>
                  <a:pt x="6570" y="13115"/>
                </a:lnTo>
                <a:lnTo>
                  <a:pt x="6180" y="12872"/>
                </a:lnTo>
                <a:lnTo>
                  <a:pt x="5767" y="12604"/>
                </a:lnTo>
                <a:lnTo>
                  <a:pt x="5402" y="12312"/>
                </a:lnTo>
                <a:lnTo>
                  <a:pt x="5037" y="11996"/>
                </a:lnTo>
                <a:lnTo>
                  <a:pt x="4623" y="11680"/>
                </a:lnTo>
                <a:lnTo>
                  <a:pt x="4210" y="11363"/>
                </a:lnTo>
                <a:lnTo>
                  <a:pt x="3820" y="11023"/>
                </a:lnTo>
                <a:lnTo>
                  <a:pt x="3626" y="10852"/>
                </a:lnTo>
                <a:lnTo>
                  <a:pt x="3455" y="10658"/>
                </a:lnTo>
                <a:lnTo>
                  <a:pt x="2847" y="9952"/>
                </a:lnTo>
                <a:lnTo>
                  <a:pt x="2263" y="9222"/>
                </a:lnTo>
                <a:lnTo>
                  <a:pt x="1971" y="8857"/>
                </a:lnTo>
                <a:lnTo>
                  <a:pt x="1728" y="8468"/>
                </a:lnTo>
                <a:lnTo>
                  <a:pt x="1484" y="8054"/>
                </a:lnTo>
                <a:lnTo>
                  <a:pt x="1265" y="7640"/>
                </a:lnTo>
                <a:lnTo>
                  <a:pt x="1095" y="7227"/>
                </a:lnTo>
                <a:lnTo>
                  <a:pt x="949" y="6789"/>
                </a:lnTo>
                <a:lnTo>
                  <a:pt x="827" y="6351"/>
                </a:lnTo>
                <a:lnTo>
                  <a:pt x="730" y="5889"/>
                </a:lnTo>
                <a:lnTo>
                  <a:pt x="657" y="5451"/>
                </a:lnTo>
                <a:lnTo>
                  <a:pt x="633" y="4988"/>
                </a:lnTo>
                <a:lnTo>
                  <a:pt x="608" y="4526"/>
                </a:lnTo>
                <a:lnTo>
                  <a:pt x="608" y="4064"/>
                </a:lnTo>
                <a:lnTo>
                  <a:pt x="608" y="3674"/>
                </a:lnTo>
                <a:lnTo>
                  <a:pt x="657" y="3261"/>
                </a:lnTo>
                <a:lnTo>
                  <a:pt x="706" y="2871"/>
                </a:lnTo>
                <a:lnTo>
                  <a:pt x="827" y="2482"/>
                </a:lnTo>
                <a:lnTo>
                  <a:pt x="973" y="2117"/>
                </a:lnTo>
                <a:lnTo>
                  <a:pt x="1046" y="1947"/>
                </a:lnTo>
                <a:lnTo>
                  <a:pt x="1168" y="1776"/>
                </a:lnTo>
                <a:lnTo>
                  <a:pt x="1265" y="1630"/>
                </a:lnTo>
                <a:lnTo>
                  <a:pt x="1411" y="1460"/>
                </a:lnTo>
                <a:lnTo>
                  <a:pt x="1557" y="1338"/>
                </a:lnTo>
                <a:lnTo>
                  <a:pt x="1728" y="1192"/>
                </a:lnTo>
                <a:lnTo>
                  <a:pt x="1922" y="1071"/>
                </a:lnTo>
                <a:lnTo>
                  <a:pt x="2117" y="949"/>
                </a:lnTo>
                <a:lnTo>
                  <a:pt x="2336" y="852"/>
                </a:lnTo>
                <a:lnTo>
                  <a:pt x="2531" y="779"/>
                </a:lnTo>
                <a:lnTo>
                  <a:pt x="2774" y="706"/>
                </a:lnTo>
                <a:lnTo>
                  <a:pt x="2993" y="633"/>
                </a:lnTo>
                <a:lnTo>
                  <a:pt x="3455" y="560"/>
                </a:lnTo>
                <a:lnTo>
                  <a:pt x="3918" y="535"/>
                </a:lnTo>
                <a:close/>
                <a:moveTo>
                  <a:pt x="3358" y="0"/>
                </a:moveTo>
                <a:lnTo>
                  <a:pt x="2969" y="73"/>
                </a:lnTo>
                <a:lnTo>
                  <a:pt x="2579" y="146"/>
                </a:lnTo>
                <a:lnTo>
                  <a:pt x="2239" y="268"/>
                </a:lnTo>
                <a:lnTo>
                  <a:pt x="1874" y="414"/>
                </a:lnTo>
                <a:lnTo>
                  <a:pt x="1557" y="608"/>
                </a:lnTo>
                <a:lnTo>
                  <a:pt x="1241" y="827"/>
                </a:lnTo>
                <a:lnTo>
                  <a:pt x="949" y="1095"/>
                </a:lnTo>
                <a:lnTo>
                  <a:pt x="706" y="1387"/>
                </a:lnTo>
                <a:lnTo>
                  <a:pt x="487" y="1728"/>
                </a:lnTo>
                <a:lnTo>
                  <a:pt x="316" y="2093"/>
                </a:lnTo>
                <a:lnTo>
                  <a:pt x="195" y="2482"/>
                </a:lnTo>
                <a:lnTo>
                  <a:pt x="97" y="2896"/>
                </a:lnTo>
                <a:lnTo>
                  <a:pt x="49" y="3309"/>
                </a:lnTo>
                <a:lnTo>
                  <a:pt x="0" y="3747"/>
                </a:lnTo>
                <a:lnTo>
                  <a:pt x="0" y="4161"/>
                </a:lnTo>
                <a:lnTo>
                  <a:pt x="24" y="4988"/>
                </a:lnTo>
                <a:lnTo>
                  <a:pt x="73" y="5451"/>
                </a:lnTo>
                <a:lnTo>
                  <a:pt x="146" y="5913"/>
                </a:lnTo>
                <a:lnTo>
                  <a:pt x="219" y="6351"/>
                </a:lnTo>
                <a:lnTo>
                  <a:pt x="341" y="6789"/>
                </a:lnTo>
                <a:lnTo>
                  <a:pt x="487" y="7227"/>
                </a:lnTo>
                <a:lnTo>
                  <a:pt x="633" y="7665"/>
                </a:lnTo>
                <a:lnTo>
                  <a:pt x="827" y="8078"/>
                </a:lnTo>
                <a:lnTo>
                  <a:pt x="1046" y="8492"/>
                </a:lnTo>
                <a:lnTo>
                  <a:pt x="1265" y="8881"/>
                </a:lnTo>
                <a:lnTo>
                  <a:pt x="1533" y="9246"/>
                </a:lnTo>
                <a:lnTo>
                  <a:pt x="1801" y="9587"/>
                </a:lnTo>
                <a:lnTo>
                  <a:pt x="2093" y="9928"/>
                </a:lnTo>
                <a:lnTo>
                  <a:pt x="2458" y="10341"/>
                </a:lnTo>
                <a:lnTo>
                  <a:pt x="2798" y="10779"/>
                </a:lnTo>
                <a:lnTo>
                  <a:pt x="3139" y="11169"/>
                </a:lnTo>
                <a:lnTo>
                  <a:pt x="3334" y="11363"/>
                </a:lnTo>
                <a:lnTo>
                  <a:pt x="3553" y="11558"/>
                </a:lnTo>
                <a:lnTo>
                  <a:pt x="4331" y="12215"/>
                </a:lnTo>
                <a:lnTo>
                  <a:pt x="5134" y="12823"/>
                </a:lnTo>
                <a:lnTo>
                  <a:pt x="5961" y="13432"/>
                </a:lnTo>
                <a:lnTo>
                  <a:pt x="6399" y="13724"/>
                </a:lnTo>
                <a:lnTo>
                  <a:pt x="6837" y="13991"/>
                </a:lnTo>
                <a:lnTo>
                  <a:pt x="7275" y="14235"/>
                </a:lnTo>
                <a:lnTo>
                  <a:pt x="7689" y="14502"/>
                </a:lnTo>
                <a:lnTo>
                  <a:pt x="7981" y="14672"/>
                </a:lnTo>
                <a:lnTo>
                  <a:pt x="8127" y="14770"/>
                </a:lnTo>
                <a:lnTo>
                  <a:pt x="8249" y="14891"/>
                </a:lnTo>
                <a:lnTo>
                  <a:pt x="8249" y="14964"/>
                </a:lnTo>
                <a:lnTo>
                  <a:pt x="8249" y="15062"/>
                </a:lnTo>
                <a:lnTo>
                  <a:pt x="8297" y="15110"/>
                </a:lnTo>
                <a:lnTo>
                  <a:pt x="8370" y="15183"/>
                </a:lnTo>
                <a:lnTo>
                  <a:pt x="8443" y="15208"/>
                </a:lnTo>
                <a:lnTo>
                  <a:pt x="8516" y="15232"/>
                </a:lnTo>
                <a:lnTo>
                  <a:pt x="8614" y="15232"/>
                </a:lnTo>
                <a:lnTo>
                  <a:pt x="8711" y="15183"/>
                </a:lnTo>
                <a:lnTo>
                  <a:pt x="8735" y="15159"/>
                </a:lnTo>
                <a:lnTo>
                  <a:pt x="8784" y="15110"/>
                </a:lnTo>
                <a:lnTo>
                  <a:pt x="9490" y="14599"/>
                </a:lnTo>
                <a:lnTo>
                  <a:pt x="10220" y="14113"/>
                </a:lnTo>
                <a:lnTo>
                  <a:pt x="10925" y="13602"/>
                </a:lnTo>
                <a:lnTo>
                  <a:pt x="11631" y="13115"/>
                </a:lnTo>
                <a:lnTo>
                  <a:pt x="12312" y="12604"/>
                </a:lnTo>
                <a:lnTo>
                  <a:pt x="12969" y="12069"/>
                </a:lnTo>
                <a:lnTo>
                  <a:pt x="13578" y="11509"/>
                </a:lnTo>
                <a:lnTo>
                  <a:pt x="14186" y="10925"/>
                </a:lnTo>
                <a:lnTo>
                  <a:pt x="14745" y="10341"/>
                </a:lnTo>
                <a:lnTo>
                  <a:pt x="15256" y="9733"/>
                </a:lnTo>
                <a:lnTo>
                  <a:pt x="15743" y="9076"/>
                </a:lnTo>
                <a:lnTo>
                  <a:pt x="15962" y="8735"/>
                </a:lnTo>
                <a:lnTo>
                  <a:pt x="16157" y="8395"/>
                </a:lnTo>
                <a:lnTo>
                  <a:pt x="16351" y="8054"/>
                </a:lnTo>
                <a:lnTo>
                  <a:pt x="16522" y="7689"/>
                </a:lnTo>
                <a:lnTo>
                  <a:pt x="16668" y="7324"/>
                </a:lnTo>
                <a:lnTo>
                  <a:pt x="16814" y="6959"/>
                </a:lnTo>
                <a:lnTo>
                  <a:pt x="16935" y="6570"/>
                </a:lnTo>
                <a:lnTo>
                  <a:pt x="17033" y="6181"/>
                </a:lnTo>
                <a:lnTo>
                  <a:pt x="17106" y="5791"/>
                </a:lnTo>
                <a:lnTo>
                  <a:pt x="17179" y="5378"/>
                </a:lnTo>
                <a:lnTo>
                  <a:pt x="17203" y="5013"/>
                </a:lnTo>
                <a:lnTo>
                  <a:pt x="17227" y="4623"/>
                </a:lnTo>
                <a:lnTo>
                  <a:pt x="17227" y="4210"/>
                </a:lnTo>
                <a:lnTo>
                  <a:pt x="17203" y="3820"/>
                </a:lnTo>
                <a:lnTo>
                  <a:pt x="17130" y="3407"/>
                </a:lnTo>
                <a:lnTo>
                  <a:pt x="17057" y="3017"/>
                </a:lnTo>
                <a:lnTo>
                  <a:pt x="16960" y="2652"/>
                </a:lnTo>
                <a:lnTo>
                  <a:pt x="16814" y="2287"/>
                </a:lnTo>
                <a:lnTo>
                  <a:pt x="16643" y="1947"/>
                </a:lnTo>
                <a:lnTo>
                  <a:pt x="16449" y="1655"/>
                </a:lnTo>
                <a:lnTo>
                  <a:pt x="16205" y="1363"/>
                </a:lnTo>
                <a:lnTo>
                  <a:pt x="15938" y="1119"/>
                </a:lnTo>
                <a:lnTo>
                  <a:pt x="15646" y="876"/>
                </a:lnTo>
                <a:lnTo>
                  <a:pt x="15329" y="681"/>
                </a:lnTo>
                <a:lnTo>
                  <a:pt x="14989" y="511"/>
                </a:lnTo>
                <a:lnTo>
                  <a:pt x="14648" y="365"/>
                </a:lnTo>
                <a:lnTo>
                  <a:pt x="14332" y="243"/>
                </a:lnTo>
                <a:lnTo>
                  <a:pt x="13967" y="170"/>
                </a:lnTo>
                <a:lnTo>
                  <a:pt x="13578" y="97"/>
                </a:lnTo>
                <a:lnTo>
                  <a:pt x="13188" y="73"/>
                </a:lnTo>
                <a:lnTo>
                  <a:pt x="12799" y="49"/>
                </a:lnTo>
                <a:lnTo>
                  <a:pt x="12410" y="73"/>
                </a:lnTo>
                <a:lnTo>
                  <a:pt x="12045" y="146"/>
                </a:lnTo>
                <a:lnTo>
                  <a:pt x="11704" y="243"/>
                </a:lnTo>
                <a:lnTo>
                  <a:pt x="11217" y="462"/>
                </a:lnTo>
                <a:lnTo>
                  <a:pt x="10731" y="706"/>
                </a:lnTo>
                <a:lnTo>
                  <a:pt x="10268" y="949"/>
                </a:lnTo>
                <a:lnTo>
                  <a:pt x="9806" y="1241"/>
                </a:lnTo>
                <a:lnTo>
                  <a:pt x="9611" y="1363"/>
                </a:lnTo>
                <a:lnTo>
                  <a:pt x="9271" y="1582"/>
                </a:lnTo>
                <a:lnTo>
                  <a:pt x="8906" y="1874"/>
                </a:lnTo>
                <a:lnTo>
                  <a:pt x="8735" y="2044"/>
                </a:lnTo>
                <a:lnTo>
                  <a:pt x="8589" y="2190"/>
                </a:lnTo>
                <a:lnTo>
                  <a:pt x="8468" y="2044"/>
                </a:lnTo>
                <a:lnTo>
                  <a:pt x="8322" y="1922"/>
                </a:lnTo>
                <a:lnTo>
                  <a:pt x="7981" y="1630"/>
                </a:lnTo>
                <a:lnTo>
                  <a:pt x="7592" y="1363"/>
                </a:lnTo>
                <a:lnTo>
                  <a:pt x="7202" y="1119"/>
                </a:lnTo>
                <a:lnTo>
                  <a:pt x="6813" y="900"/>
                </a:lnTo>
                <a:lnTo>
                  <a:pt x="6472" y="706"/>
                </a:lnTo>
                <a:lnTo>
                  <a:pt x="5986" y="487"/>
                </a:lnTo>
                <a:lnTo>
                  <a:pt x="5645" y="341"/>
                </a:lnTo>
                <a:lnTo>
                  <a:pt x="5280" y="219"/>
                </a:lnTo>
                <a:lnTo>
                  <a:pt x="4915" y="122"/>
                </a:lnTo>
                <a:lnTo>
                  <a:pt x="4526" y="49"/>
                </a:lnTo>
                <a:lnTo>
                  <a:pt x="4137" y="0"/>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5" name="Title 1"/>
          <p:cNvSpPr txBox="1">
            <a:spLocks/>
          </p:cNvSpPr>
          <p:nvPr/>
        </p:nvSpPr>
        <p:spPr>
          <a:xfrm>
            <a:off x="612563" y="242293"/>
            <a:ext cx="2020759" cy="3963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R="0" lvl="0"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1pPr>
            <a:lvl2pPr marR="0" lvl="1"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2pPr>
            <a:lvl3pPr marR="0" lvl="2"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3pPr>
            <a:lvl4pPr marR="0" lvl="3"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4pPr>
            <a:lvl5pPr marR="0" lvl="4"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5pPr>
            <a:lvl6pPr marR="0" lvl="5"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6pPr>
            <a:lvl7pPr marR="0" lvl="6"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7pPr>
            <a:lvl8pPr marR="0" lvl="7"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8pPr>
            <a:lvl9pPr marR="0" lvl="8" algn="l" rtl="0">
              <a:lnSpc>
                <a:spcPct val="90000"/>
              </a:lnSpc>
              <a:spcBef>
                <a:spcPts val="0"/>
              </a:spcBef>
              <a:spcAft>
                <a:spcPts val="0"/>
              </a:spcAft>
              <a:buClr>
                <a:schemeClr val="dk1"/>
              </a:buClr>
              <a:buSzPts val="3400"/>
              <a:buFont typeface="Amatic SC"/>
              <a:buNone/>
              <a:defRPr sz="3400" b="1" i="0" u="none" strike="noStrike" cap="none">
                <a:solidFill>
                  <a:schemeClr val="dk1"/>
                </a:solidFill>
                <a:latin typeface="Amatic SC"/>
                <a:ea typeface="Amatic SC"/>
                <a:cs typeface="Amatic SC"/>
                <a:sym typeface="Amatic SC"/>
              </a:defRPr>
            </a:lvl9pPr>
          </a:lstStyle>
          <a:p>
            <a:pPr marL="0" marR="0" lvl="0" indent="0" algn="l" defTabSz="914400" rtl="0" eaLnBrk="1" fontAlgn="auto" latinLnBrk="0" hangingPunct="1">
              <a:lnSpc>
                <a:spcPct val="90000"/>
              </a:lnSpc>
              <a:spcBef>
                <a:spcPts val="0"/>
              </a:spcBef>
              <a:spcAft>
                <a:spcPts val="0"/>
              </a:spcAft>
              <a:buClr>
                <a:srgbClr val="2B3547"/>
              </a:buClr>
              <a:buSzPts val="3400"/>
              <a:buFont typeface="Amatic SC"/>
              <a:buNone/>
              <a:tabLst/>
              <a:defRPr/>
            </a:pPr>
            <a:r>
              <a:rPr kumimoji="0" lang="vi-VN" sz="2500" b="1" i="0" u="none" strike="noStrike" kern="0" cap="none" spc="0" normalizeH="0" baseline="0" noProof="0">
                <a:ln>
                  <a:noFill/>
                </a:ln>
                <a:solidFill>
                  <a:srgbClr val="2B3547"/>
                </a:solidFill>
                <a:effectLst/>
                <a:uLnTx/>
                <a:uFillTx/>
                <a:latin typeface="Arial" panose="020B0604020202020204" pitchFamily="34" charset="0"/>
                <a:cs typeface="Amatic SC"/>
                <a:sym typeface="Amatic SC"/>
              </a:rPr>
              <a:t>LUYỆN TẬP</a:t>
            </a:r>
            <a:endParaRPr kumimoji="0" lang="en-US" sz="2500" b="1" i="0" u="none" strike="noStrike" kern="0" cap="none" spc="0" normalizeH="0" baseline="0" noProof="0" dirty="0">
              <a:ln>
                <a:noFill/>
              </a:ln>
              <a:solidFill>
                <a:srgbClr val="2B3547"/>
              </a:solidFill>
              <a:effectLst/>
              <a:uLnTx/>
              <a:uFillTx/>
              <a:latin typeface="Arial"/>
              <a:cs typeface="Amatic SC"/>
              <a:sym typeface="Amatic SC"/>
            </a:endParaRPr>
          </a:p>
        </p:txBody>
      </p:sp>
      <p:sp>
        <p:nvSpPr>
          <p:cNvPr id="16" name="TextBox 15"/>
          <p:cNvSpPr txBox="1"/>
          <p:nvPr/>
        </p:nvSpPr>
        <p:spPr>
          <a:xfrm>
            <a:off x="2787632" y="234461"/>
            <a:ext cx="2616629" cy="400110"/>
          </a:xfrm>
          <a:prstGeom prst="rect">
            <a:avLst/>
          </a:prstGeom>
          <a:solidFill>
            <a:srgbClr val="809DC2">
              <a:lumMod val="20000"/>
              <a:lumOff val="80000"/>
            </a:srgbClr>
          </a:solidFill>
          <a:ln w="25400" cap="flat" cmpd="sng" algn="ctr">
            <a:solidFill>
              <a:srgbClr val="809DC2">
                <a:lumMod val="20000"/>
                <a:lumOff val="8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err="1">
                <a:ln>
                  <a:noFill/>
                </a:ln>
                <a:solidFill>
                  <a:srgbClr val="2B3547"/>
                </a:solidFill>
                <a:effectLst/>
                <a:uLnTx/>
                <a:uFillTx/>
                <a:latin typeface="Arial"/>
                <a:ea typeface="+mn-ea"/>
                <a:cs typeface="Arial"/>
              </a:rPr>
              <a:t>Bài</a:t>
            </a:r>
            <a:r>
              <a:rPr kumimoji="0" lang="en-US" sz="2000" b="1" i="0" u="none" strike="noStrike" kern="0" cap="none" spc="0" normalizeH="0" baseline="0" noProof="0" dirty="0">
                <a:ln>
                  <a:noFill/>
                </a:ln>
                <a:solidFill>
                  <a:srgbClr val="2B3547"/>
                </a:solidFill>
                <a:effectLst/>
                <a:uLnTx/>
                <a:uFillTx/>
                <a:latin typeface="Arial"/>
                <a:ea typeface="+mn-ea"/>
                <a:cs typeface="Arial"/>
              </a:rPr>
              <a:t> 6.19 (SGK-Tr14)</a:t>
            </a:r>
          </a:p>
        </p:txBody>
      </p:sp>
      <p:sp>
        <p:nvSpPr>
          <p:cNvPr id="18" name="Rectangle 17"/>
          <p:cNvSpPr/>
          <p:nvPr/>
        </p:nvSpPr>
        <p:spPr>
          <a:xfrm>
            <a:off x="858285" y="799140"/>
            <a:ext cx="7336605" cy="1477328"/>
          </a:xfrm>
          <a:prstGeom prst="rect">
            <a:avLst/>
          </a:prstGeom>
        </p:spPr>
        <p:txBody>
          <a:bodyPr wrap="square">
            <a:spAutoFit/>
          </a:bodyPr>
          <a:lstStyle/>
          <a:p>
            <a:pPr algn="just">
              <a:lnSpc>
                <a:spcPct val="150000"/>
              </a:lnSpc>
              <a:spcAft>
                <a:spcPts val="800"/>
              </a:spcAft>
            </a:pPr>
            <a:r>
              <a:rPr lang="en-US" sz="2000" dirty="0">
                <a:latin typeface="Arial" panose="020B0604020202020204" pitchFamily="34" charset="0"/>
                <a:ea typeface="Calibri" panose="020F0502020204030204" pitchFamily="34" charset="0"/>
                <a:cs typeface="Arial" panose="020B0604020202020204" pitchFamily="34" charset="0"/>
              </a:rPr>
              <a:t>Cho </a:t>
            </a:r>
            <a:r>
              <a:rPr lang="en-US" sz="2000" dirty="0" err="1">
                <a:latin typeface="Arial" panose="020B0604020202020204" pitchFamily="34" charset="0"/>
                <a:ea typeface="Calibri" panose="020F0502020204030204" pitchFamily="34" charset="0"/>
                <a:cs typeface="Arial" panose="020B0604020202020204" pitchFamily="34" charset="0"/>
              </a:rPr>
              <a:t>biết</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x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 x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z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b. </a:t>
            </a:r>
            <a:r>
              <a:rPr lang="en-US" sz="2000" dirty="0" err="1">
                <a:latin typeface="Arial" panose="020B0604020202020204" pitchFamily="34" charset="0"/>
                <a:ea typeface="Calibri" panose="020F0502020204030204" pitchFamily="34" charset="0"/>
                <a:cs typeface="Arial" panose="020B0604020202020204" pitchFamily="34" charset="0"/>
              </a:rPr>
              <a:t>Hỏi</a:t>
            </a:r>
            <a:r>
              <a:rPr lang="en-US" sz="2000" dirty="0">
                <a:latin typeface="Arial" panose="020B0604020202020204" pitchFamily="34" charset="0"/>
                <a:ea typeface="Calibri" panose="020F0502020204030204" pitchFamily="34" charset="0"/>
                <a:cs typeface="Arial" panose="020B0604020202020204" pitchFamily="34" charset="0"/>
              </a:rPr>
              <a:t> y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z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ế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ì</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ố</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a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iêu</a:t>
            </a:r>
            <a:r>
              <a:rPr lang="en-US" sz="2000" dirty="0">
                <a:latin typeface="Arial" panose="020B0604020202020204" pitchFamily="34" charset="0"/>
                <a:ea typeface="Calibri" panose="020F0502020204030204" pitchFamily="34" charset="0"/>
                <a:cs typeface="Arial" panose="020B0604020202020204" pitchFamily="34" charset="0"/>
              </a:rPr>
              <a:t>? </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19" name="Oval Callout 18"/>
          <p:cNvSpPr/>
          <p:nvPr/>
        </p:nvSpPr>
        <p:spPr>
          <a:xfrm>
            <a:off x="4184952" y="2276468"/>
            <a:ext cx="907499" cy="427906"/>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ea typeface="+mn-ea"/>
              </a:rPr>
              <a:t>Giải</a:t>
            </a:r>
            <a:endParaRPr kumimoji="0" lang="en-US" sz="2000" b="0" i="0" u="none" strike="noStrike" kern="0" cap="none" spc="0" normalizeH="0" baseline="0" noProof="0" dirty="0">
              <a:ln>
                <a:noFill/>
              </a:ln>
              <a:solidFill>
                <a:srgbClr val="2B3547">
                  <a:lumMod val="50000"/>
                </a:srgbClr>
              </a:solidFill>
              <a:effectLst/>
              <a:uLnTx/>
              <a:uFillTx/>
              <a:ea typeface="+mn-ea"/>
            </a:endParaRPr>
          </a:p>
        </p:txBody>
      </p:sp>
      <mc:AlternateContent xmlns:mc="http://schemas.openxmlformats.org/markup-compatibility/2006" xmlns:a14="http://schemas.microsoft.com/office/drawing/2010/main">
        <mc:Choice Requires="a14">
          <p:sp>
            <p:nvSpPr>
              <p:cNvPr id="20" name="Rectangle 19"/>
              <p:cNvSpPr/>
              <p:nvPr/>
            </p:nvSpPr>
            <p:spPr>
              <a:xfrm>
                <a:off x="858285" y="2884070"/>
                <a:ext cx="7130427" cy="1938992"/>
              </a:xfrm>
              <a:prstGeom prst="rect">
                <a:avLst/>
              </a:prstGeom>
            </p:spPr>
            <p:txBody>
              <a:bodyPr wrap="square">
                <a:spAutoFit/>
              </a:bodyPr>
              <a:lstStyle/>
              <a:p>
                <a:pPr algn="just">
                  <a:lnSpc>
                    <a:spcPct val="150000"/>
                  </a:lnSpc>
                </a:pPr>
                <a:r>
                  <a:rPr lang="en-US" sz="2000" dirty="0">
                    <a:ea typeface="Calibri" panose="020F0502020204030204" pitchFamily="34" charset="0"/>
                    <a:cs typeface="Arial" panose="020B0604020202020204" pitchFamily="34" charset="0"/>
                  </a:rPr>
                  <a:t>Vì y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huận</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với</a:t>
                </a:r>
                <a:r>
                  <a:rPr lang="en-US" sz="2000" dirty="0">
                    <a:ea typeface="Calibri" panose="020F0502020204030204" pitchFamily="34" charset="0"/>
                    <a:cs typeface="Arial" panose="020B0604020202020204" pitchFamily="34" charset="0"/>
                  </a:rPr>
                  <a:t> x </a:t>
                </a:r>
                <a:r>
                  <a:rPr lang="en-US" sz="2000" dirty="0" err="1">
                    <a:ea typeface="Calibri" panose="020F0502020204030204" pitchFamily="34" charset="0"/>
                    <a:cs typeface="Arial" panose="020B0604020202020204" pitchFamily="34" charset="0"/>
                  </a:rPr>
                  <a:t>theo</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    </a:t>
                </a: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en-US" sz="2000" dirty="0">
                    <a:ea typeface="Calibri" panose="020F0502020204030204" pitchFamily="34" charset="0"/>
                    <a:cs typeface="Arial" panose="020B0604020202020204" pitchFamily="34" charset="0"/>
                  </a:rPr>
                  <a:t> y = ax (1)</a:t>
                </a:r>
                <a:endParaRPr lang="en-US" sz="2000" dirty="0">
                  <a:ea typeface="Calibri" panose="020F0502020204030204" pitchFamily="34" charset="0"/>
                  <a:cs typeface="Times New Roman" panose="02020603050405020304" pitchFamily="18" charset="0"/>
                </a:endParaRPr>
              </a:p>
              <a:p>
                <a:pPr algn="just">
                  <a:lnSpc>
                    <a:spcPct val="150000"/>
                  </a:lnSpc>
                </a:pPr>
                <a:r>
                  <a:rPr lang="en-US" sz="2000" dirty="0" err="1">
                    <a:ea typeface="Calibri" panose="020F0502020204030204" pitchFamily="34" charset="0"/>
                    <a:cs typeface="Arial" panose="020B0604020202020204" pitchFamily="34" charset="0"/>
                  </a:rPr>
                  <a:t>Vì</a:t>
                </a:r>
                <a:r>
                  <a:rPr lang="en-US" sz="2000" dirty="0">
                    <a:ea typeface="Calibri" panose="020F0502020204030204" pitchFamily="34" charset="0"/>
                    <a:cs typeface="Arial" panose="020B0604020202020204" pitchFamily="34" charset="0"/>
                  </a:rPr>
                  <a:t> x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huận</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với</a:t>
                </a:r>
                <a:r>
                  <a:rPr lang="en-US" sz="2000" dirty="0">
                    <a:ea typeface="Calibri" panose="020F0502020204030204" pitchFamily="34" charset="0"/>
                    <a:cs typeface="Arial" panose="020B0604020202020204" pitchFamily="34" charset="0"/>
                  </a:rPr>
                  <a:t> z </a:t>
                </a:r>
                <a:r>
                  <a:rPr lang="en-US" sz="2000" dirty="0" err="1">
                    <a:ea typeface="Calibri" panose="020F0502020204030204" pitchFamily="34" charset="0"/>
                    <a:cs typeface="Arial" panose="020B0604020202020204" pitchFamily="34" charset="0"/>
                  </a:rPr>
                  <a:t>theo</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b    </a:t>
                </a:r>
                <a14:m>
                  <m:oMath xmlns:m="http://schemas.openxmlformats.org/officeDocument/2006/math">
                    <m:r>
                      <a:rPr lang="nl-NL" sz="2000" i="1">
                        <a:latin typeface="Cambria Math" panose="02040503050406030204" pitchFamily="18" charset="0"/>
                        <a:ea typeface="Calibri" panose="020F0502020204030204" pitchFamily="34" charset="0"/>
                        <a:cs typeface="Arial" panose="020B0604020202020204" pitchFamily="34" charset="0"/>
                      </a:rPr>
                      <m:t>⇒</m:t>
                    </m:r>
                  </m:oMath>
                </a14:m>
                <a:r>
                  <a:rPr lang="en-US" sz="2000" dirty="0">
                    <a:ea typeface="Calibri" panose="020F0502020204030204" pitchFamily="34" charset="0"/>
                    <a:cs typeface="Arial" panose="020B0604020202020204" pitchFamily="34" charset="0"/>
                  </a:rPr>
                  <a:t> x = </a:t>
                </a:r>
                <a:r>
                  <a:rPr lang="en-US" sz="2000" dirty="0" err="1">
                    <a:ea typeface="Calibri" panose="020F0502020204030204" pitchFamily="34" charset="0"/>
                    <a:cs typeface="Arial" panose="020B0604020202020204" pitchFamily="34" charset="0"/>
                  </a:rPr>
                  <a:t>bz</a:t>
                </a:r>
                <a:r>
                  <a:rPr lang="en-US" sz="2000" dirty="0">
                    <a:ea typeface="Calibri" panose="020F0502020204030204" pitchFamily="34" charset="0"/>
                    <a:cs typeface="Arial" panose="020B0604020202020204" pitchFamily="34" charset="0"/>
                  </a:rPr>
                  <a:t>  (2)</a:t>
                </a:r>
              </a:p>
              <a:p>
                <a:pPr algn="just">
                  <a:lnSpc>
                    <a:spcPct val="150000"/>
                  </a:lnSpc>
                </a:pPr>
                <a:r>
                  <a:rPr lang="en-US" sz="2000" dirty="0" err="1">
                    <a:ea typeface="Calibri" panose="020F0502020204030204" pitchFamily="34" charset="0"/>
                    <a:cs typeface="Arial" panose="020B0604020202020204" pitchFamily="34" charset="0"/>
                  </a:rPr>
                  <a:t>Thay</a:t>
                </a:r>
                <a:r>
                  <a:rPr lang="en-US" sz="2000" dirty="0">
                    <a:ea typeface="Calibri" panose="020F0502020204030204" pitchFamily="34" charset="0"/>
                    <a:cs typeface="Arial" panose="020B0604020202020204" pitchFamily="34" charset="0"/>
                  </a:rPr>
                  <a:t> (2) </a:t>
                </a:r>
                <a:r>
                  <a:rPr lang="en-US" sz="2000" dirty="0" err="1">
                    <a:ea typeface="Calibri" panose="020F0502020204030204" pitchFamily="34" charset="0"/>
                    <a:cs typeface="Arial" panose="020B0604020202020204" pitchFamily="34" charset="0"/>
                  </a:rPr>
                  <a:t>vào</a:t>
                </a:r>
                <a:r>
                  <a:rPr lang="en-US" sz="2000" dirty="0">
                    <a:ea typeface="Calibri" panose="020F0502020204030204" pitchFamily="34" charset="0"/>
                    <a:cs typeface="Arial" panose="020B0604020202020204" pitchFamily="34" charset="0"/>
                  </a:rPr>
                  <a:t> (1) ta </a:t>
                </a:r>
                <a:r>
                  <a:rPr lang="en-US" sz="2000" dirty="0" err="1">
                    <a:ea typeface="Calibri" panose="020F0502020204030204" pitchFamily="34" charset="0"/>
                    <a:cs typeface="Arial" panose="020B0604020202020204" pitchFamily="34" charset="0"/>
                  </a:rPr>
                  <a:t>được</a:t>
                </a:r>
                <a:r>
                  <a:rPr lang="en-US" sz="2000" dirty="0">
                    <a:ea typeface="Calibri" panose="020F0502020204030204" pitchFamily="34" charset="0"/>
                    <a:cs typeface="Arial" panose="020B0604020202020204" pitchFamily="34" charset="0"/>
                  </a:rPr>
                  <a:t>: y = a.(</a:t>
                </a:r>
                <a:r>
                  <a:rPr lang="en-US" sz="2000" dirty="0" err="1">
                    <a:ea typeface="Calibri" panose="020F0502020204030204" pitchFamily="34" charset="0"/>
                    <a:cs typeface="Arial" panose="020B0604020202020204" pitchFamily="34" charset="0"/>
                  </a:rPr>
                  <a:t>bz</a:t>
                </a:r>
                <a:r>
                  <a:rPr lang="en-US" sz="2000" dirty="0">
                    <a:ea typeface="Calibri" panose="020F0502020204030204" pitchFamily="34" charset="0"/>
                    <a:cs typeface="Arial" panose="020B0604020202020204" pitchFamily="34" charset="0"/>
                  </a:rPr>
                  <a:t>) = (ab).z. </a:t>
                </a:r>
                <a:endParaRPr lang="en-US" sz="2000" dirty="0">
                  <a:ea typeface="Calibri" panose="020F0502020204030204" pitchFamily="34" charset="0"/>
                  <a:cs typeface="Times New Roman" panose="02020603050405020304" pitchFamily="18" charset="0"/>
                </a:endParaRPr>
              </a:p>
              <a:p>
                <a:pPr algn="just">
                  <a:lnSpc>
                    <a:spcPct val="150000"/>
                  </a:lnSpc>
                </a:pPr>
                <a:r>
                  <a:rPr lang="en-US" sz="2000" dirty="0" err="1">
                    <a:ea typeface="Calibri" panose="020F0502020204030204" pitchFamily="34" charset="0"/>
                    <a:cs typeface="Arial" panose="020B0604020202020204" pitchFamily="34" charset="0"/>
                  </a:rPr>
                  <a:t>Vậy</a:t>
                </a:r>
                <a:r>
                  <a:rPr lang="en-US" sz="2000" dirty="0">
                    <a:ea typeface="Calibri" panose="020F0502020204030204" pitchFamily="34" charset="0"/>
                    <a:cs typeface="Arial" panose="020B0604020202020204" pitchFamily="34" charset="0"/>
                  </a:rPr>
                  <a:t> y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huận</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với</a:t>
                </a:r>
                <a:r>
                  <a:rPr lang="en-US" sz="2000" dirty="0">
                    <a:ea typeface="Calibri" panose="020F0502020204030204" pitchFamily="34" charset="0"/>
                    <a:cs typeface="Arial" panose="020B0604020202020204" pitchFamily="34" charset="0"/>
                  </a:rPr>
                  <a:t> z </a:t>
                </a:r>
                <a:r>
                  <a:rPr lang="en-US" sz="2000" dirty="0" err="1">
                    <a:ea typeface="Calibri" panose="020F0502020204030204" pitchFamily="34" charset="0"/>
                    <a:cs typeface="Arial" panose="020B0604020202020204" pitchFamily="34" charset="0"/>
                  </a:rPr>
                  <a:t>theo</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hệ</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số</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tỉ</a:t>
                </a:r>
                <a:r>
                  <a:rPr lang="en-US" sz="2000" dirty="0">
                    <a:ea typeface="Calibri" panose="020F0502020204030204" pitchFamily="34" charset="0"/>
                    <a:cs typeface="Arial" panose="020B0604020202020204" pitchFamily="34" charset="0"/>
                  </a:rPr>
                  <a:t> </a:t>
                </a:r>
                <a:r>
                  <a:rPr lang="en-US" sz="2000" dirty="0" err="1">
                    <a:ea typeface="Calibri" panose="020F0502020204030204" pitchFamily="34" charset="0"/>
                    <a:cs typeface="Arial" panose="020B0604020202020204" pitchFamily="34" charset="0"/>
                  </a:rPr>
                  <a:t>lệ</a:t>
                </a:r>
                <a:r>
                  <a:rPr lang="en-US" sz="2000" dirty="0">
                    <a:ea typeface="Calibri" panose="020F0502020204030204" pitchFamily="34" charset="0"/>
                    <a:cs typeface="Arial" panose="020B0604020202020204" pitchFamily="34" charset="0"/>
                  </a:rPr>
                  <a:t> ab.</a:t>
                </a:r>
                <a:endParaRPr lang="en-US" sz="2000" dirty="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58285" y="2884070"/>
                <a:ext cx="7130427" cy="1938992"/>
              </a:xfrm>
              <a:prstGeom prst="rect">
                <a:avLst/>
              </a:prstGeom>
              <a:blipFill>
                <a:blip r:embed="rId3"/>
                <a:stretch>
                  <a:fillRect l="-941" b="-1887"/>
                </a:stretch>
              </a:blipFill>
            </p:spPr>
            <p:txBody>
              <a:bodyPr/>
              <a:lstStyle/>
              <a:p>
                <a:r>
                  <a:rPr lang="en-US">
                    <a:noFill/>
                  </a:rPr>
                  <a:t> </a:t>
                </a:r>
              </a:p>
            </p:txBody>
          </p:sp>
        </mc:Fallback>
      </mc:AlternateContent>
      <p:pic>
        <p:nvPicPr>
          <p:cNvPr id="25" name="Picture 2">
            <a:extLst>
              <a:ext uri="{FF2B5EF4-FFF2-40B4-BE49-F238E27FC236}">
                <a16:creationId xmlns:a16="http://schemas.microsoft.com/office/drawing/2014/main" id="{021C4183-4C45-4CA8-9DAA-505F217A0148}"/>
              </a:ext>
            </a:extLst>
          </p:cNvPr>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7682791" y="3843947"/>
            <a:ext cx="1175915" cy="1158811"/>
          </a:xfrm>
          <a:prstGeom prst="rect">
            <a:avLst/>
          </a:prstGeom>
        </p:spPr>
      </p:pic>
    </p:spTree>
    <p:extLst>
      <p:ext uri="{BB962C8B-B14F-4D97-AF65-F5344CB8AC3E}">
        <p14:creationId xmlns:p14="http://schemas.microsoft.com/office/powerpoint/2010/main" val="2025625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0">
                                            <p:txEl>
                                              <p:pRg st="0" end="0"/>
                                            </p:txEl>
                                          </p:spTgt>
                                        </p:tgtEl>
                                        <p:attrNameLst>
                                          <p:attrName>style.visibility</p:attrName>
                                        </p:attrNameLst>
                                      </p:cBhvr>
                                      <p:to>
                                        <p:strVal val="visible"/>
                                      </p:to>
                                    </p:set>
                                    <p:animEffect transition="in" filter="fade">
                                      <p:cBhvr>
                                        <p:cTn id="24" dur="500"/>
                                        <p:tgtEl>
                                          <p:spTgt spid="2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0">
                                            <p:txEl>
                                              <p:pRg st="1" end="1"/>
                                            </p:txEl>
                                          </p:spTgt>
                                        </p:tgtEl>
                                        <p:attrNameLst>
                                          <p:attrName>style.visibility</p:attrName>
                                        </p:attrNameLst>
                                      </p:cBhvr>
                                      <p:to>
                                        <p:strVal val="visible"/>
                                      </p:to>
                                    </p:set>
                                    <p:animEffect transition="in" filter="wipe(down)">
                                      <p:cBhvr>
                                        <p:cTn id="29" dur="500"/>
                                        <p:tgtEl>
                                          <p:spTgt spid="2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0">
                                            <p:txEl>
                                              <p:pRg st="2" end="2"/>
                                            </p:txEl>
                                          </p:spTgt>
                                        </p:tgtEl>
                                        <p:attrNameLst>
                                          <p:attrName>style.visibility</p:attrName>
                                        </p:attrNameLst>
                                      </p:cBhvr>
                                      <p:to>
                                        <p:strVal val="visible"/>
                                      </p:to>
                                    </p:set>
                                    <p:animEffect transition="in" filter="randombar(horizontal)">
                                      <p:cBhvr>
                                        <p:cTn id="34" dur="500"/>
                                        <p:tgtEl>
                                          <p:spTgt spid="2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0">
                                            <p:txEl>
                                              <p:pRg st="3" end="3"/>
                                            </p:txEl>
                                          </p:spTgt>
                                        </p:tgtEl>
                                        <p:attrNameLst>
                                          <p:attrName>style.visibility</p:attrName>
                                        </p:attrNameLst>
                                      </p:cBhvr>
                                      <p:to>
                                        <p:strVal val="visible"/>
                                      </p:to>
                                    </p:set>
                                    <p:animEffect transition="in" filter="barn(inVertical)">
                                      <p:cBhvr>
                                        <p:cTn id="39" dur="500"/>
                                        <p:tgtEl>
                                          <p:spTgt spid="2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26"/>
        <p:cNvGrpSpPr/>
        <p:nvPr/>
      </p:nvGrpSpPr>
      <p:grpSpPr>
        <a:xfrm>
          <a:off x="0" y="0"/>
          <a:ext cx="0" cy="0"/>
          <a:chOff x="0" y="0"/>
          <a:chExt cx="0" cy="0"/>
        </a:xfrm>
      </p:grpSpPr>
      <p:sp>
        <p:nvSpPr>
          <p:cNvPr id="430" name="Google Shape;430;p37"/>
          <p:cNvSpPr/>
          <p:nvPr/>
        </p:nvSpPr>
        <p:spPr>
          <a:xfrm>
            <a:off x="5682773" y="1680419"/>
            <a:ext cx="1861301" cy="1719020"/>
          </a:xfrm>
          <a:custGeom>
            <a:avLst/>
            <a:gdLst/>
            <a:ahLst/>
            <a:cxnLst/>
            <a:rect l="l" t="t" r="r" b="b"/>
            <a:pathLst>
              <a:path w="17204" h="15890" extrusionOk="0">
                <a:moveTo>
                  <a:pt x="1241" y="6108"/>
                </a:moveTo>
                <a:lnTo>
                  <a:pt x="1022" y="6376"/>
                </a:lnTo>
                <a:lnTo>
                  <a:pt x="852" y="6644"/>
                </a:lnTo>
                <a:lnTo>
                  <a:pt x="755" y="6765"/>
                </a:lnTo>
                <a:lnTo>
                  <a:pt x="730" y="6425"/>
                </a:lnTo>
                <a:lnTo>
                  <a:pt x="682" y="6108"/>
                </a:lnTo>
                <a:close/>
                <a:moveTo>
                  <a:pt x="3188" y="6181"/>
                </a:moveTo>
                <a:lnTo>
                  <a:pt x="3918" y="6206"/>
                </a:lnTo>
                <a:lnTo>
                  <a:pt x="3772" y="6327"/>
                </a:lnTo>
                <a:lnTo>
                  <a:pt x="3626" y="6498"/>
                </a:lnTo>
                <a:lnTo>
                  <a:pt x="3382" y="6814"/>
                </a:lnTo>
                <a:lnTo>
                  <a:pt x="3236" y="7009"/>
                </a:lnTo>
                <a:lnTo>
                  <a:pt x="3115" y="6936"/>
                </a:lnTo>
                <a:lnTo>
                  <a:pt x="2969" y="6911"/>
                </a:lnTo>
                <a:lnTo>
                  <a:pt x="2896" y="6887"/>
                </a:lnTo>
                <a:lnTo>
                  <a:pt x="2798" y="6863"/>
                </a:lnTo>
                <a:lnTo>
                  <a:pt x="2725" y="6863"/>
                </a:lnTo>
                <a:lnTo>
                  <a:pt x="2969" y="6546"/>
                </a:lnTo>
                <a:lnTo>
                  <a:pt x="3188" y="6230"/>
                </a:lnTo>
                <a:lnTo>
                  <a:pt x="3188" y="6181"/>
                </a:lnTo>
                <a:close/>
                <a:moveTo>
                  <a:pt x="4112" y="6206"/>
                </a:moveTo>
                <a:lnTo>
                  <a:pt x="4064" y="6376"/>
                </a:lnTo>
                <a:lnTo>
                  <a:pt x="4039" y="6546"/>
                </a:lnTo>
                <a:lnTo>
                  <a:pt x="4039" y="6863"/>
                </a:lnTo>
                <a:lnTo>
                  <a:pt x="3991" y="7398"/>
                </a:lnTo>
                <a:lnTo>
                  <a:pt x="3796" y="7617"/>
                </a:lnTo>
                <a:lnTo>
                  <a:pt x="3626" y="7860"/>
                </a:lnTo>
                <a:lnTo>
                  <a:pt x="3650" y="7714"/>
                </a:lnTo>
                <a:lnTo>
                  <a:pt x="3650" y="7568"/>
                </a:lnTo>
                <a:lnTo>
                  <a:pt x="3626" y="7447"/>
                </a:lnTo>
                <a:lnTo>
                  <a:pt x="3577" y="7325"/>
                </a:lnTo>
                <a:lnTo>
                  <a:pt x="3504" y="7203"/>
                </a:lnTo>
                <a:lnTo>
                  <a:pt x="3820" y="6717"/>
                </a:lnTo>
                <a:lnTo>
                  <a:pt x="3966" y="6473"/>
                </a:lnTo>
                <a:lnTo>
                  <a:pt x="4088" y="6206"/>
                </a:lnTo>
                <a:close/>
                <a:moveTo>
                  <a:pt x="2701" y="7301"/>
                </a:moveTo>
                <a:lnTo>
                  <a:pt x="2750" y="7325"/>
                </a:lnTo>
                <a:lnTo>
                  <a:pt x="2823" y="7325"/>
                </a:lnTo>
                <a:lnTo>
                  <a:pt x="2969" y="7374"/>
                </a:lnTo>
                <a:lnTo>
                  <a:pt x="3090" y="7447"/>
                </a:lnTo>
                <a:lnTo>
                  <a:pt x="3163" y="7568"/>
                </a:lnTo>
                <a:lnTo>
                  <a:pt x="3188" y="7690"/>
                </a:lnTo>
                <a:lnTo>
                  <a:pt x="3188" y="7836"/>
                </a:lnTo>
                <a:lnTo>
                  <a:pt x="3139" y="7982"/>
                </a:lnTo>
                <a:lnTo>
                  <a:pt x="3042" y="8104"/>
                </a:lnTo>
                <a:lnTo>
                  <a:pt x="2920" y="8201"/>
                </a:lnTo>
                <a:lnTo>
                  <a:pt x="2847" y="8225"/>
                </a:lnTo>
                <a:lnTo>
                  <a:pt x="2774" y="8250"/>
                </a:lnTo>
                <a:lnTo>
                  <a:pt x="2677" y="8225"/>
                </a:lnTo>
                <a:lnTo>
                  <a:pt x="2604" y="8201"/>
                </a:lnTo>
                <a:lnTo>
                  <a:pt x="2531" y="8152"/>
                </a:lnTo>
                <a:lnTo>
                  <a:pt x="2482" y="8079"/>
                </a:lnTo>
                <a:lnTo>
                  <a:pt x="2433" y="8031"/>
                </a:lnTo>
                <a:lnTo>
                  <a:pt x="2409" y="7958"/>
                </a:lnTo>
                <a:lnTo>
                  <a:pt x="2385" y="7836"/>
                </a:lnTo>
                <a:lnTo>
                  <a:pt x="2385" y="7714"/>
                </a:lnTo>
                <a:lnTo>
                  <a:pt x="2433" y="7593"/>
                </a:lnTo>
                <a:lnTo>
                  <a:pt x="2482" y="7495"/>
                </a:lnTo>
                <a:lnTo>
                  <a:pt x="2579" y="7374"/>
                </a:lnTo>
                <a:lnTo>
                  <a:pt x="2701" y="7301"/>
                </a:lnTo>
                <a:close/>
                <a:moveTo>
                  <a:pt x="1582" y="6133"/>
                </a:moveTo>
                <a:lnTo>
                  <a:pt x="1898" y="6157"/>
                </a:lnTo>
                <a:lnTo>
                  <a:pt x="2239" y="6157"/>
                </a:lnTo>
                <a:lnTo>
                  <a:pt x="3042" y="6181"/>
                </a:lnTo>
                <a:lnTo>
                  <a:pt x="2823" y="6303"/>
                </a:lnTo>
                <a:lnTo>
                  <a:pt x="2628" y="6473"/>
                </a:lnTo>
                <a:lnTo>
                  <a:pt x="2458" y="6692"/>
                </a:lnTo>
                <a:lnTo>
                  <a:pt x="2287" y="6911"/>
                </a:lnTo>
                <a:lnTo>
                  <a:pt x="1995" y="7398"/>
                </a:lnTo>
                <a:lnTo>
                  <a:pt x="1728" y="7836"/>
                </a:lnTo>
                <a:lnTo>
                  <a:pt x="1485" y="8225"/>
                </a:lnTo>
                <a:lnTo>
                  <a:pt x="1193" y="8639"/>
                </a:lnTo>
                <a:lnTo>
                  <a:pt x="925" y="9053"/>
                </a:lnTo>
                <a:lnTo>
                  <a:pt x="657" y="9466"/>
                </a:lnTo>
                <a:lnTo>
                  <a:pt x="633" y="8639"/>
                </a:lnTo>
                <a:lnTo>
                  <a:pt x="755" y="8566"/>
                </a:lnTo>
                <a:lnTo>
                  <a:pt x="852" y="8469"/>
                </a:lnTo>
                <a:lnTo>
                  <a:pt x="1047" y="8225"/>
                </a:lnTo>
                <a:lnTo>
                  <a:pt x="1193" y="7982"/>
                </a:lnTo>
                <a:lnTo>
                  <a:pt x="1314" y="7714"/>
                </a:lnTo>
                <a:lnTo>
                  <a:pt x="1436" y="7544"/>
                </a:lnTo>
                <a:lnTo>
                  <a:pt x="1582" y="7349"/>
                </a:lnTo>
                <a:lnTo>
                  <a:pt x="1874" y="6984"/>
                </a:lnTo>
                <a:lnTo>
                  <a:pt x="1995" y="6790"/>
                </a:lnTo>
                <a:lnTo>
                  <a:pt x="2141" y="6619"/>
                </a:lnTo>
                <a:lnTo>
                  <a:pt x="2239" y="6425"/>
                </a:lnTo>
                <a:lnTo>
                  <a:pt x="2312" y="6206"/>
                </a:lnTo>
                <a:lnTo>
                  <a:pt x="2312" y="6181"/>
                </a:lnTo>
                <a:lnTo>
                  <a:pt x="2287" y="6181"/>
                </a:lnTo>
                <a:lnTo>
                  <a:pt x="2117" y="6279"/>
                </a:lnTo>
                <a:lnTo>
                  <a:pt x="1971" y="6400"/>
                </a:lnTo>
                <a:lnTo>
                  <a:pt x="1825" y="6546"/>
                </a:lnTo>
                <a:lnTo>
                  <a:pt x="1703" y="6692"/>
                </a:lnTo>
                <a:lnTo>
                  <a:pt x="1460" y="7009"/>
                </a:lnTo>
                <a:lnTo>
                  <a:pt x="1217" y="7325"/>
                </a:lnTo>
                <a:lnTo>
                  <a:pt x="925" y="7714"/>
                </a:lnTo>
                <a:lnTo>
                  <a:pt x="657" y="8152"/>
                </a:lnTo>
                <a:lnTo>
                  <a:pt x="657" y="8128"/>
                </a:lnTo>
                <a:lnTo>
                  <a:pt x="730" y="7398"/>
                </a:lnTo>
                <a:lnTo>
                  <a:pt x="828" y="7276"/>
                </a:lnTo>
                <a:lnTo>
                  <a:pt x="901" y="7130"/>
                </a:lnTo>
                <a:lnTo>
                  <a:pt x="1047" y="6887"/>
                </a:lnTo>
                <a:lnTo>
                  <a:pt x="1339" y="6522"/>
                </a:lnTo>
                <a:lnTo>
                  <a:pt x="1460" y="6327"/>
                </a:lnTo>
                <a:lnTo>
                  <a:pt x="1582" y="6133"/>
                </a:lnTo>
                <a:close/>
                <a:moveTo>
                  <a:pt x="1971" y="7982"/>
                </a:moveTo>
                <a:lnTo>
                  <a:pt x="1995" y="8104"/>
                </a:lnTo>
                <a:lnTo>
                  <a:pt x="2044" y="8225"/>
                </a:lnTo>
                <a:lnTo>
                  <a:pt x="2117" y="8323"/>
                </a:lnTo>
                <a:lnTo>
                  <a:pt x="2190" y="8396"/>
                </a:lnTo>
                <a:lnTo>
                  <a:pt x="1533" y="9369"/>
                </a:lnTo>
                <a:lnTo>
                  <a:pt x="682" y="10658"/>
                </a:lnTo>
                <a:lnTo>
                  <a:pt x="682" y="10512"/>
                </a:lnTo>
                <a:lnTo>
                  <a:pt x="657" y="10123"/>
                </a:lnTo>
                <a:lnTo>
                  <a:pt x="1241" y="9150"/>
                </a:lnTo>
                <a:lnTo>
                  <a:pt x="1849" y="8201"/>
                </a:lnTo>
                <a:lnTo>
                  <a:pt x="1971" y="7982"/>
                </a:lnTo>
                <a:close/>
                <a:moveTo>
                  <a:pt x="3188" y="8566"/>
                </a:moveTo>
                <a:lnTo>
                  <a:pt x="2312" y="9928"/>
                </a:lnTo>
                <a:lnTo>
                  <a:pt x="1436" y="11242"/>
                </a:lnTo>
                <a:lnTo>
                  <a:pt x="1047" y="11753"/>
                </a:lnTo>
                <a:lnTo>
                  <a:pt x="828" y="11997"/>
                </a:lnTo>
                <a:lnTo>
                  <a:pt x="657" y="12264"/>
                </a:lnTo>
                <a:lnTo>
                  <a:pt x="657" y="11242"/>
                </a:lnTo>
                <a:lnTo>
                  <a:pt x="974" y="10780"/>
                </a:lnTo>
                <a:lnTo>
                  <a:pt x="1922" y="9369"/>
                </a:lnTo>
                <a:lnTo>
                  <a:pt x="2458" y="8590"/>
                </a:lnTo>
                <a:lnTo>
                  <a:pt x="2579" y="8639"/>
                </a:lnTo>
                <a:lnTo>
                  <a:pt x="2725" y="8663"/>
                </a:lnTo>
                <a:lnTo>
                  <a:pt x="2871" y="8663"/>
                </a:lnTo>
                <a:lnTo>
                  <a:pt x="2993" y="8639"/>
                </a:lnTo>
                <a:lnTo>
                  <a:pt x="3090" y="8615"/>
                </a:lnTo>
                <a:lnTo>
                  <a:pt x="3188" y="8566"/>
                </a:lnTo>
                <a:close/>
                <a:moveTo>
                  <a:pt x="3991" y="7787"/>
                </a:moveTo>
                <a:lnTo>
                  <a:pt x="3991" y="8834"/>
                </a:lnTo>
                <a:lnTo>
                  <a:pt x="3820" y="8980"/>
                </a:lnTo>
                <a:lnTo>
                  <a:pt x="3650" y="9174"/>
                </a:lnTo>
                <a:lnTo>
                  <a:pt x="3358" y="9588"/>
                </a:lnTo>
                <a:lnTo>
                  <a:pt x="2823" y="10342"/>
                </a:lnTo>
                <a:lnTo>
                  <a:pt x="2555" y="10707"/>
                </a:lnTo>
                <a:lnTo>
                  <a:pt x="2287" y="11096"/>
                </a:lnTo>
                <a:lnTo>
                  <a:pt x="1436" y="12143"/>
                </a:lnTo>
                <a:lnTo>
                  <a:pt x="1022" y="12654"/>
                </a:lnTo>
                <a:lnTo>
                  <a:pt x="633" y="13189"/>
                </a:lnTo>
                <a:lnTo>
                  <a:pt x="633" y="12946"/>
                </a:lnTo>
                <a:lnTo>
                  <a:pt x="633" y="12775"/>
                </a:lnTo>
                <a:lnTo>
                  <a:pt x="755" y="12654"/>
                </a:lnTo>
                <a:lnTo>
                  <a:pt x="876" y="12532"/>
                </a:lnTo>
                <a:lnTo>
                  <a:pt x="1120" y="12264"/>
                </a:lnTo>
                <a:lnTo>
                  <a:pt x="1509" y="11680"/>
                </a:lnTo>
                <a:lnTo>
                  <a:pt x="2020" y="10975"/>
                </a:lnTo>
                <a:lnTo>
                  <a:pt x="2506" y="10245"/>
                </a:lnTo>
                <a:lnTo>
                  <a:pt x="2993" y="9490"/>
                </a:lnTo>
                <a:lnTo>
                  <a:pt x="3455" y="8736"/>
                </a:lnTo>
                <a:lnTo>
                  <a:pt x="3723" y="8274"/>
                </a:lnTo>
                <a:lnTo>
                  <a:pt x="3869" y="8031"/>
                </a:lnTo>
                <a:lnTo>
                  <a:pt x="3991" y="7787"/>
                </a:lnTo>
                <a:close/>
                <a:moveTo>
                  <a:pt x="4039" y="14065"/>
                </a:moveTo>
                <a:lnTo>
                  <a:pt x="4039" y="14430"/>
                </a:lnTo>
                <a:lnTo>
                  <a:pt x="3820" y="14430"/>
                </a:lnTo>
                <a:lnTo>
                  <a:pt x="4015" y="14089"/>
                </a:lnTo>
                <a:lnTo>
                  <a:pt x="4039" y="14065"/>
                </a:lnTo>
                <a:close/>
                <a:moveTo>
                  <a:pt x="4039" y="12921"/>
                </a:moveTo>
                <a:lnTo>
                  <a:pt x="4039" y="13140"/>
                </a:lnTo>
                <a:lnTo>
                  <a:pt x="4039" y="13554"/>
                </a:lnTo>
                <a:lnTo>
                  <a:pt x="3918" y="13724"/>
                </a:lnTo>
                <a:lnTo>
                  <a:pt x="3820" y="13870"/>
                </a:lnTo>
                <a:lnTo>
                  <a:pt x="3577" y="14235"/>
                </a:lnTo>
                <a:lnTo>
                  <a:pt x="3431" y="14454"/>
                </a:lnTo>
                <a:lnTo>
                  <a:pt x="2993" y="14454"/>
                </a:lnTo>
                <a:lnTo>
                  <a:pt x="3431" y="13797"/>
                </a:lnTo>
                <a:lnTo>
                  <a:pt x="3747" y="13359"/>
                </a:lnTo>
                <a:lnTo>
                  <a:pt x="4039" y="12921"/>
                </a:lnTo>
                <a:close/>
                <a:moveTo>
                  <a:pt x="4039" y="11826"/>
                </a:moveTo>
                <a:lnTo>
                  <a:pt x="4039" y="12483"/>
                </a:lnTo>
                <a:lnTo>
                  <a:pt x="3845" y="12678"/>
                </a:lnTo>
                <a:lnTo>
                  <a:pt x="3650" y="12873"/>
                </a:lnTo>
                <a:lnTo>
                  <a:pt x="3334" y="13311"/>
                </a:lnTo>
                <a:lnTo>
                  <a:pt x="2896" y="13895"/>
                </a:lnTo>
                <a:lnTo>
                  <a:pt x="2677" y="14187"/>
                </a:lnTo>
                <a:lnTo>
                  <a:pt x="2482" y="14503"/>
                </a:lnTo>
                <a:lnTo>
                  <a:pt x="2312" y="14503"/>
                </a:lnTo>
                <a:lnTo>
                  <a:pt x="2433" y="14333"/>
                </a:lnTo>
                <a:lnTo>
                  <a:pt x="2555" y="14162"/>
                </a:lnTo>
                <a:lnTo>
                  <a:pt x="2871" y="13651"/>
                </a:lnTo>
                <a:lnTo>
                  <a:pt x="3188" y="13116"/>
                </a:lnTo>
                <a:lnTo>
                  <a:pt x="3504" y="12581"/>
                </a:lnTo>
                <a:lnTo>
                  <a:pt x="3845" y="12070"/>
                </a:lnTo>
                <a:lnTo>
                  <a:pt x="4039" y="11826"/>
                </a:lnTo>
                <a:close/>
                <a:moveTo>
                  <a:pt x="4015" y="10391"/>
                </a:moveTo>
                <a:lnTo>
                  <a:pt x="4015" y="11218"/>
                </a:lnTo>
                <a:lnTo>
                  <a:pt x="4039" y="11364"/>
                </a:lnTo>
                <a:lnTo>
                  <a:pt x="3869" y="11486"/>
                </a:lnTo>
                <a:lnTo>
                  <a:pt x="3723" y="11656"/>
                </a:lnTo>
                <a:lnTo>
                  <a:pt x="3577" y="11826"/>
                </a:lnTo>
                <a:lnTo>
                  <a:pt x="3455" y="12021"/>
                </a:lnTo>
                <a:lnTo>
                  <a:pt x="3236" y="12386"/>
                </a:lnTo>
                <a:lnTo>
                  <a:pt x="3042" y="12702"/>
                </a:lnTo>
                <a:lnTo>
                  <a:pt x="2725" y="13238"/>
                </a:lnTo>
                <a:lnTo>
                  <a:pt x="2409" y="13773"/>
                </a:lnTo>
                <a:lnTo>
                  <a:pt x="2263" y="13968"/>
                </a:lnTo>
                <a:lnTo>
                  <a:pt x="2117" y="14138"/>
                </a:lnTo>
                <a:lnTo>
                  <a:pt x="1971" y="14333"/>
                </a:lnTo>
                <a:lnTo>
                  <a:pt x="1849" y="14527"/>
                </a:lnTo>
                <a:lnTo>
                  <a:pt x="1047" y="14600"/>
                </a:lnTo>
                <a:lnTo>
                  <a:pt x="1460" y="14089"/>
                </a:lnTo>
                <a:lnTo>
                  <a:pt x="1825" y="13554"/>
                </a:lnTo>
                <a:lnTo>
                  <a:pt x="2214" y="13019"/>
                </a:lnTo>
                <a:lnTo>
                  <a:pt x="2604" y="12508"/>
                </a:lnTo>
                <a:lnTo>
                  <a:pt x="2823" y="12240"/>
                </a:lnTo>
                <a:lnTo>
                  <a:pt x="3017" y="11972"/>
                </a:lnTo>
                <a:lnTo>
                  <a:pt x="3382" y="11388"/>
                </a:lnTo>
                <a:lnTo>
                  <a:pt x="3723" y="10902"/>
                </a:lnTo>
                <a:lnTo>
                  <a:pt x="3869" y="10634"/>
                </a:lnTo>
                <a:lnTo>
                  <a:pt x="4015" y="10391"/>
                </a:lnTo>
                <a:close/>
                <a:moveTo>
                  <a:pt x="4015" y="9271"/>
                </a:moveTo>
                <a:lnTo>
                  <a:pt x="4015" y="10147"/>
                </a:lnTo>
                <a:lnTo>
                  <a:pt x="3893" y="10220"/>
                </a:lnTo>
                <a:lnTo>
                  <a:pt x="3796" y="10318"/>
                </a:lnTo>
                <a:lnTo>
                  <a:pt x="3626" y="10512"/>
                </a:lnTo>
                <a:lnTo>
                  <a:pt x="3455" y="10731"/>
                </a:lnTo>
                <a:lnTo>
                  <a:pt x="3285" y="10975"/>
                </a:lnTo>
                <a:lnTo>
                  <a:pt x="2847" y="11632"/>
                </a:lnTo>
                <a:lnTo>
                  <a:pt x="2628" y="11972"/>
                </a:lnTo>
                <a:lnTo>
                  <a:pt x="2385" y="12289"/>
                </a:lnTo>
                <a:lnTo>
                  <a:pt x="1947" y="12873"/>
                </a:lnTo>
                <a:lnTo>
                  <a:pt x="1509" y="13481"/>
                </a:lnTo>
                <a:lnTo>
                  <a:pt x="1071" y="14065"/>
                </a:lnTo>
                <a:lnTo>
                  <a:pt x="828" y="14333"/>
                </a:lnTo>
                <a:lnTo>
                  <a:pt x="584" y="14625"/>
                </a:lnTo>
                <a:lnTo>
                  <a:pt x="609" y="14430"/>
                </a:lnTo>
                <a:lnTo>
                  <a:pt x="609" y="14235"/>
                </a:lnTo>
                <a:lnTo>
                  <a:pt x="609" y="13895"/>
                </a:lnTo>
                <a:lnTo>
                  <a:pt x="1120" y="13213"/>
                </a:lnTo>
                <a:lnTo>
                  <a:pt x="1631" y="12556"/>
                </a:lnTo>
                <a:lnTo>
                  <a:pt x="2677" y="11242"/>
                </a:lnTo>
                <a:lnTo>
                  <a:pt x="3090" y="10658"/>
                </a:lnTo>
                <a:lnTo>
                  <a:pt x="3480" y="10050"/>
                </a:lnTo>
                <a:lnTo>
                  <a:pt x="3747" y="9661"/>
                </a:lnTo>
                <a:lnTo>
                  <a:pt x="4015" y="9271"/>
                </a:lnTo>
                <a:close/>
                <a:moveTo>
                  <a:pt x="10341" y="488"/>
                </a:moveTo>
                <a:lnTo>
                  <a:pt x="10536" y="512"/>
                </a:lnTo>
                <a:lnTo>
                  <a:pt x="10755" y="536"/>
                </a:lnTo>
                <a:lnTo>
                  <a:pt x="10950" y="585"/>
                </a:lnTo>
                <a:lnTo>
                  <a:pt x="11071" y="609"/>
                </a:lnTo>
                <a:lnTo>
                  <a:pt x="11169" y="658"/>
                </a:lnTo>
                <a:lnTo>
                  <a:pt x="11266" y="731"/>
                </a:lnTo>
                <a:lnTo>
                  <a:pt x="11339" y="828"/>
                </a:lnTo>
                <a:lnTo>
                  <a:pt x="11485" y="999"/>
                </a:lnTo>
                <a:lnTo>
                  <a:pt x="11582" y="1217"/>
                </a:lnTo>
                <a:lnTo>
                  <a:pt x="11655" y="1436"/>
                </a:lnTo>
                <a:lnTo>
                  <a:pt x="11704" y="1680"/>
                </a:lnTo>
                <a:lnTo>
                  <a:pt x="11728" y="1923"/>
                </a:lnTo>
                <a:lnTo>
                  <a:pt x="11728" y="2385"/>
                </a:lnTo>
                <a:lnTo>
                  <a:pt x="11680" y="2848"/>
                </a:lnTo>
                <a:lnTo>
                  <a:pt x="11582" y="3310"/>
                </a:lnTo>
                <a:lnTo>
                  <a:pt x="11461" y="3772"/>
                </a:lnTo>
                <a:lnTo>
                  <a:pt x="11315" y="4210"/>
                </a:lnTo>
                <a:lnTo>
                  <a:pt x="10974" y="5111"/>
                </a:lnTo>
                <a:lnTo>
                  <a:pt x="10804" y="5549"/>
                </a:lnTo>
                <a:lnTo>
                  <a:pt x="10658" y="5987"/>
                </a:lnTo>
                <a:lnTo>
                  <a:pt x="10658" y="6084"/>
                </a:lnTo>
                <a:lnTo>
                  <a:pt x="10658" y="6181"/>
                </a:lnTo>
                <a:lnTo>
                  <a:pt x="10731" y="6254"/>
                </a:lnTo>
                <a:lnTo>
                  <a:pt x="10779" y="6303"/>
                </a:lnTo>
                <a:lnTo>
                  <a:pt x="10877" y="6327"/>
                </a:lnTo>
                <a:lnTo>
                  <a:pt x="10950" y="6327"/>
                </a:lnTo>
                <a:lnTo>
                  <a:pt x="11047" y="6303"/>
                </a:lnTo>
                <a:lnTo>
                  <a:pt x="11120" y="6279"/>
                </a:lnTo>
                <a:lnTo>
                  <a:pt x="11388" y="6303"/>
                </a:lnTo>
                <a:lnTo>
                  <a:pt x="11655" y="6327"/>
                </a:lnTo>
                <a:lnTo>
                  <a:pt x="12215" y="6352"/>
                </a:lnTo>
                <a:lnTo>
                  <a:pt x="12775" y="6327"/>
                </a:lnTo>
                <a:lnTo>
                  <a:pt x="13310" y="6327"/>
                </a:lnTo>
                <a:lnTo>
                  <a:pt x="13748" y="6352"/>
                </a:lnTo>
                <a:lnTo>
                  <a:pt x="14210" y="6425"/>
                </a:lnTo>
                <a:lnTo>
                  <a:pt x="14673" y="6498"/>
                </a:lnTo>
                <a:lnTo>
                  <a:pt x="15111" y="6595"/>
                </a:lnTo>
                <a:lnTo>
                  <a:pt x="15476" y="6668"/>
                </a:lnTo>
                <a:lnTo>
                  <a:pt x="15841" y="6790"/>
                </a:lnTo>
                <a:lnTo>
                  <a:pt x="16011" y="6887"/>
                </a:lnTo>
                <a:lnTo>
                  <a:pt x="16157" y="6960"/>
                </a:lnTo>
                <a:lnTo>
                  <a:pt x="16327" y="7082"/>
                </a:lnTo>
                <a:lnTo>
                  <a:pt x="16449" y="7203"/>
                </a:lnTo>
                <a:lnTo>
                  <a:pt x="16546" y="7301"/>
                </a:lnTo>
                <a:lnTo>
                  <a:pt x="16619" y="7398"/>
                </a:lnTo>
                <a:lnTo>
                  <a:pt x="16644" y="7520"/>
                </a:lnTo>
                <a:lnTo>
                  <a:pt x="16668" y="7641"/>
                </a:lnTo>
                <a:lnTo>
                  <a:pt x="16692" y="7763"/>
                </a:lnTo>
                <a:lnTo>
                  <a:pt x="16668" y="7885"/>
                </a:lnTo>
                <a:lnTo>
                  <a:pt x="16644" y="8031"/>
                </a:lnTo>
                <a:lnTo>
                  <a:pt x="16595" y="8152"/>
                </a:lnTo>
                <a:lnTo>
                  <a:pt x="16473" y="8371"/>
                </a:lnTo>
                <a:lnTo>
                  <a:pt x="16303" y="8566"/>
                </a:lnTo>
                <a:lnTo>
                  <a:pt x="16206" y="8663"/>
                </a:lnTo>
                <a:lnTo>
                  <a:pt x="16108" y="8736"/>
                </a:lnTo>
                <a:lnTo>
                  <a:pt x="15987" y="8785"/>
                </a:lnTo>
                <a:lnTo>
                  <a:pt x="15889" y="8834"/>
                </a:lnTo>
                <a:lnTo>
                  <a:pt x="15792" y="8882"/>
                </a:lnTo>
                <a:lnTo>
                  <a:pt x="15719" y="8955"/>
                </a:lnTo>
                <a:lnTo>
                  <a:pt x="15695" y="9053"/>
                </a:lnTo>
                <a:lnTo>
                  <a:pt x="15719" y="9150"/>
                </a:lnTo>
                <a:lnTo>
                  <a:pt x="15743" y="9247"/>
                </a:lnTo>
                <a:lnTo>
                  <a:pt x="15816" y="9296"/>
                </a:lnTo>
                <a:lnTo>
                  <a:pt x="15914" y="9344"/>
                </a:lnTo>
                <a:lnTo>
                  <a:pt x="16035" y="9344"/>
                </a:lnTo>
                <a:lnTo>
                  <a:pt x="16157" y="9296"/>
                </a:lnTo>
                <a:lnTo>
                  <a:pt x="16279" y="9393"/>
                </a:lnTo>
                <a:lnTo>
                  <a:pt x="16376" y="9490"/>
                </a:lnTo>
                <a:lnTo>
                  <a:pt x="16425" y="9636"/>
                </a:lnTo>
                <a:lnTo>
                  <a:pt x="16473" y="9782"/>
                </a:lnTo>
                <a:lnTo>
                  <a:pt x="16473" y="9953"/>
                </a:lnTo>
                <a:lnTo>
                  <a:pt x="16449" y="10123"/>
                </a:lnTo>
                <a:lnTo>
                  <a:pt x="16376" y="10415"/>
                </a:lnTo>
                <a:lnTo>
                  <a:pt x="16303" y="10610"/>
                </a:lnTo>
                <a:lnTo>
                  <a:pt x="16206" y="10756"/>
                </a:lnTo>
                <a:lnTo>
                  <a:pt x="16084" y="10902"/>
                </a:lnTo>
                <a:lnTo>
                  <a:pt x="15938" y="11023"/>
                </a:lnTo>
                <a:lnTo>
                  <a:pt x="15743" y="11145"/>
                </a:lnTo>
                <a:lnTo>
                  <a:pt x="15670" y="11194"/>
                </a:lnTo>
                <a:lnTo>
                  <a:pt x="15622" y="11315"/>
                </a:lnTo>
                <a:lnTo>
                  <a:pt x="15622" y="11388"/>
                </a:lnTo>
                <a:lnTo>
                  <a:pt x="15646" y="11437"/>
                </a:lnTo>
                <a:lnTo>
                  <a:pt x="15670" y="11486"/>
                </a:lnTo>
                <a:lnTo>
                  <a:pt x="15719" y="11510"/>
                </a:lnTo>
                <a:lnTo>
                  <a:pt x="15792" y="11559"/>
                </a:lnTo>
                <a:lnTo>
                  <a:pt x="15889" y="11583"/>
                </a:lnTo>
                <a:lnTo>
                  <a:pt x="15962" y="11753"/>
                </a:lnTo>
                <a:lnTo>
                  <a:pt x="15987" y="11924"/>
                </a:lnTo>
                <a:lnTo>
                  <a:pt x="16011" y="12070"/>
                </a:lnTo>
                <a:lnTo>
                  <a:pt x="15987" y="12410"/>
                </a:lnTo>
                <a:lnTo>
                  <a:pt x="15962" y="12678"/>
                </a:lnTo>
                <a:lnTo>
                  <a:pt x="15914" y="12824"/>
                </a:lnTo>
                <a:lnTo>
                  <a:pt x="15865" y="12994"/>
                </a:lnTo>
                <a:lnTo>
                  <a:pt x="15792" y="13140"/>
                </a:lnTo>
                <a:lnTo>
                  <a:pt x="15719" y="13262"/>
                </a:lnTo>
                <a:lnTo>
                  <a:pt x="15622" y="13335"/>
                </a:lnTo>
                <a:lnTo>
                  <a:pt x="15549" y="13359"/>
                </a:lnTo>
                <a:lnTo>
                  <a:pt x="15500" y="13359"/>
                </a:lnTo>
                <a:lnTo>
                  <a:pt x="15403" y="13384"/>
                </a:lnTo>
                <a:lnTo>
                  <a:pt x="15330" y="13432"/>
                </a:lnTo>
                <a:lnTo>
                  <a:pt x="15281" y="13505"/>
                </a:lnTo>
                <a:lnTo>
                  <a:pt x="15257" y="13578"/>
                </a:lnTo>
                <a:lnTo>
                  <a:pt x="15257" y="13676"/>
                </a:lnTo>
                <a:lnTo>
                  <a:pt x="15281" y="13749"/>
                </a:lnTo>
                <a:lnTo>
                  <a:pt x="15354" y="13797"/>
                </a:lnTo>
                <a:lnTo>
                  <a:pt x="15427" y="13846"/>
                </a:lnTo>
                <a:lnTo>
                  <a:pt x="15524" y="13846"/>
                </a:lnTo>
                <a:lnTo>
                  <a:pt x="15573" y="14089"/>
                </a:lnTo>
                <a:lnTo>
                  <a:pt x="15622" y="14357"/>
                </a:lnTo>
                <a:lnTo>
                  <a:pt x="15622" y="14479"/>
                </a:lnTo>
                <a:lnTo>
                  <a:pt x="15622" y="14600"/>
                </a:lnTo>
                <a:lnTo>
                  <a:pt x="15597" y="14722"/>
                </a:lnTo>
                <a:lnTo>
                  <a:pt x="15549" y="14868"/>
                </a:lnTo>
                <a:lnTo>
                  <a:pt x="15476" y="14965"/>
                </a:lnTo>
                <a:lnTo>
                  <a:pt x="15403" y="15063"/>
                </a:lnTo>
                <a:lnTo>
                  <a:pt x="15305" y="15136"/>
                </a:lnTo>
                <a:lnTo>
                  <a:pt x="15208" y="15184"/>
                </a:lnTo>
                <a:lnTo>
                  <a:pt x="15208" y="15184"/>
                </a:lnTo>
                <a:lnTo>
                  <a:pt x="15257" y="14917"/>
                </a:lnTo>
                <a:lnTo>
                  <a:pt x="15330" y="14625"/>
                </a:lnTo>
                <a:lnTo>
                  <a:pt x="15330" y="14600"/>
                </a:lnTo>
                <a:lnTo>
                  <a:pt x="15330" y="14552"/>
                </a:lnTo>
                <a:lnTo>
                  <a:pt x="15281" y="14527"/>
                </a:lnTo>
                <a:lnTo>
                  <a:pt x="15208" y="14503"/>
                </a:lnTo>
                <a:lnTo>
                  <a:pt x="15184" y="14527"/>
                </a:lnTo>
                <a:lnTo>
                  <a:pt x="15159" y="14552"/>
                </a:lnTo>
                <a:lnTo>
                  <a:pt x="15013" y="14917"/>
                </a:lnTo>
                <a:lnTo>
                  <a:pt x="14965" y="15087"/>
                </a:lnTo>
                <a:lnTo>
                  <a:pt x="14965" y="15282"/>
                </a:lnTo>
                <a:lnTo>
                  <a:pt x="14648" y="15355"/>
                </a:lnTo>
                <a:lnTo>
                  <a:pt x="14721" y="15038"/>
                </a:lnTo>
                <a:lnTo>
                  <a:pt x="14819" y="14673"/>
                </a:lnTo>
                <a:lnTo>
                  <a:pt x="14867" y="14308"/>
                </a:lnTo>
                <a:lnTo>
                  <a:pt x="14867" y="14284"/>
                </a:lnTo>
                <a:lnTo>
                  <a:pt x="14843" y="14235"/>
                </a:lnTo>
                <a:lnTo>
                  <a:pt x="14794" y="14211"/>
                </a:lnTo>
                <a:lnTo>
                  <a:pt x="14721" y="14235"/>
                </a:lnTo>
                <a:lnTo>
                  <a:pt x="14673" y="14260"/>
                </a:lnTo>
                <a:lnTo>
                  <a:pt x="14673" y="14284"/>
                </a:lnTo>
                <a:lnTo>
                  <a:pt x="14551" y="14625"/>
                </a:lnTo>
                <a:lnTo>
                  <a:pt x="14454" y="14965"/>
                </a:lnTo>
                <a:lnTo>
                  <a:pt x="14356" y="15184"/>
                </a:lnTo>
                <a:lnTo>
                  <a:pt x="14332" y="15306"/>
                </a:lnTo>
                <a:lnTo>
                  <a:pt x="14332" y="15403"/>
                </a:lnTo>
                <a:lnTo>
                  <a:pt x="14064" y="15428"/>
                </a:lnTo>
                <a:lnTo>
                  <a:pt x="14064" y="15428"/>
                </a:lnTo>
                <a:lnTo>
                  <a:pt x="14089" y="15379"/>
                </a:lnTo>
                <a:lnTo>
                  <a:pt x="14089" y="15330"/>
                </a:lnTo>
                <a:lnTo>
                  <a:pt x="14113" y="15063"/>
                </a:lnTo>
                <a:lnTo>
                  <a:pt x="14162" y="14771"/>
                </a:lnTo>
                <a:lnTo>
                  <a:pt x="14235" y="14503"/>
                </a:lnTo>
                <a:lnTo>
                  <a:pt x="14356" y="14260"/>
                </a:lnTo>
                <a:lnTo>
                  <a:pt x="14356" y="14211"/>
                </a:lnTo>
                <a:lnTo>
                  <a:pt x="14332" y="14162"/>
                </a:lnTo>
                <a:lnTo>
                  <a:pt x="14283" y="14138"/>
                </a:lnTo>
                <a:lnTo>
                  <a:pt x="14235" y="14162"/>
                </a:lnTo>
                <a:lnTo>
                  <a:pt x="14064" y="14430"/>
                </a:lnTo>
                <a:lnTo>
                  <a:pt x="13918" y="14722"/>
                </a:lnTo>
                <a:lnTo>
                  <a:pt x="13845" y="14868"/>
                </a:lnTo>
                <a:lnTo>
                  <a:pt x="13821" y="15014"/>
                </a:lnTo>
                <a:lnTo>
                  <a:pt x="13797" y="15160"/>
                </a:lnTo>
                <a:lnTo>
                  <a:pt x="13797" y="15330"/>
                </a:lnTo>
                <a:lnTo>
                  <a:pt x="13821" y="15379"/>
                </a:lnTo>
                <a:lnTo>
                  <a:pt x="13845" y="15428"/>
                </a:lnTo>
                <a:lnTo>
                  <a:pt x="13383" y="15428"/>
                </a:lnTo>
                <a:lnTo>
                  <a:pt x="13432" y="15209"/>
                </a:lnTo>
                <a:lnTo>
                  <a:pt x="13456" y="14990"/>
                </a:lnTo>
                <a:lnTo>
                  <a:pt x="13505" y="14771"/>
                </a:lnTo>
                <a:lnTo>
                  <a:pt x="13578" y="14552"/>
                </a:lnTo>
                <a:lnTo>
                  <a:pt x="13748" y="14114"/>
                </a:lnTo>
                <a:lnTo>
                  <a:pt x="13748" y="14089"/>
                </a:lnTo>
                <a:lnTo>
                  <a:pt x="13748" y="14065"/>
                </a:lnTo>
                <a:lnTo>
                  <a:pt x="13699" y="14016"/>
                </a:lnTo>
                <a:lnTo>
                  <a:pt x="13651" y="14016"/>
                </a:lnTo>
                <a:lnTo>
                  <a:pt x="13602" y="14065"/>
                </a:lnTo>
                <a:lnTo>
                  <a:pt x="13456" y="14260"/>
                </a:lnTo>
                <a:lnTo>
                  <a:pt x="13334" y="14454"/>
                </a:lnTo>
                <a:lnTo>
                  <a:pt x="13237" y="14673"/>
                </a:lnTo>
                <a:lnTo>
                  <a:pt x="13140" y="14917"/>
                </a:lnTo>
                <a:lnTo>
                  <a:pt x="13067" y="15136"/>
                </a:lnTo>
                <a:lnTo>
                  <a:pt x="13042" y="15282"/>
                </a:lnTo>
                <a:lnTo>
                  <a:pt x="13042" y="15403"/>
                </a:lnTo>
                <a:lnTo>
                  <a:pt x="12556" y="15330"/>
                </a:lnTo>
                <a:lnTo>
                  <a:pt x="12604" y="15038"/>
                </a:lnTo>
                <a:lnTo>
                  <a:pt x="12677" y="14746"/>
                </a:lnTo>
                <a:lnTo>
                  <a:pt x="12775" y="14479"/>
                </a:lnTo>
                <a:lnTo>
                  <a:pt x="12921" y="14211"/>
                </a:lnTo>
                <a:lnTo>
                  <a:pt x="12921" y="14162"/>
                </a:lnTo>
                <a:lnTo>
                  <a:pt x="12896" y="14114"/>
                </a:lnTo>
                <a:lnTo>
                  <a:pt x="12799" y="14114"/>
                </a:lnTo>
                <a:lnTo>
                  <a:pt x="12702" y="14235"/>
                </a:lnTo>
                <a:lnTo>
                  <a:pt x="12604" y="14357"/>
                </a:lnTo>
                <a:lnTo>
                  <a:pt x="12507" y="14479"/>
                </a:lnTo>
                <a:lnTo>
                  <a:pt x="12410" y="14649"/>
                </a:lnTo>
                <a:lnTo>
                  <a:pt x="12337" y="14795"/>
                </a:lnTo>
                <a:lnTo>
                  <a:pt x="12288" y="14965"/>
                </a:lnTo>
                <a:lnTo>
                  <a:pt x="12239" y="15136"/>
                </a:lnTo>
                <a:lnTo>
                  <a:pt x="12239" y="15282"/>
                </a:lnTo>
                <a:lnTo>
                  <a:pt x="11801" y="15233"/>
                </a:lnTo>
                <a:lnTo>
                  <a:pt x="11753" y="15209"/>
                </a:lnTo>
                <a:lnTo>
                  <a:pt x="11874" y="14941"/>
                </a:lnTo>
                <a:lnTo>
                  <a:pt x="11947" y="14673"/>
                </a:lnTo>
                <a:lnTo>
                  <a:pt x="12118" y="14114"/>
                </a:lnTo>
                <a:lnTo>
                  <a:pt x="12118" y="14089"/>
                </a:lnTo>
                <a:lnTo>
                  <a:pt x="12118" y="14065"/>
                </a:lnTo>
                <a:lnTo>
                  <a:pt x="12093" y="14065"/>
                </a:lnTo>
                <a:lnTo>
                  <a:pt x="12069" y="14089"/>
                </a:lnTo>
                <a:lnTo>
                  <a:pt x="11874" y="14357"/>
                </a:lnTo>
                <a:lnTo>
                  <a:pt x="11680" y="14600"/>
                </a:lnTo>
                <a:lnTo>
                  <a:pt x="11509" y="14868"/>
                </a:lnTo>
                <a:lnTo>
                  <a:pt x="11363" y="15136"/>
                </a:lnTo>
                <a:lnTo>
                  <a:pt x="11363" y="15160"/>
                </a:lnTo>
                <a:lnTo>
                  <a:pt x="10974" y="15087"/>
                </a:lnTo>
                <a:lnTo>
                  <a:pt x="11096" y="14990"/>
                </a:lnTo>
                <a:lnTo>
                  <a:pt x="11169" y="14868"/>
                </a:lnTo>
                <a:lnTo>
                  <a:pt x="11290" y="14600"/>
                </a:lnTo>
                <a:lnTo>
                  <a:pt x="11655" y="13870"/>
                </a:lnTo>
                <a:lnTo>
                  <a:pt x="11680" y="13846"/>
                </a:lnTo>
                <a:lnTo>
                  <a:pt x="11680" y="13822"/>
                </a:lnTo>
                <a:lnTo>
                  <a:pt x="11631" y="13773"/>
                </a:lnTo>
                <a:lnTo>
                  <a:pt x="11558" y="13773"/>
                </a:lnTo>
                <a:lnTo>
                  <a:pt x="11534" y="13797"/>
                </a:lnTo>
                <a:lnTo>
                  <a:pt x="11144" y="14406"/>
                </a:lnTo>
                <a:lnTo>
                  <a:pt x="10974" y="14722"/>
                </a:lnTo>
                <a:lnTo>
                  <a:pt x="10901" y="14868"/>
                </a:lnTo>
                <a:lnTo>
                  <a:pt x="10877" y="14941"/>
                </a:lnTo>
                <a:lnTo>
                  <a:pt x="10877" y="15038"/>
                </a:lnTo>
                <a:lnTo>
                  <a:pt x="10901" y="15063"/>
                </a:lnTo>
                <a:lnTo>
                  <a:pt x="10341" y="14941"/>
                </a:lnTo>
                <a:lnTo>
                  <a:pt x="10487" y="14625"/>
                </a:lnTo>
                <a:lnTo>
                  <a:pt x="10633" y="14333"/>
                </a:lnTo>
                <a:lnTo>
                  <a:pt x="10804" y="14041"/>
                </a:lnTo>
                <a:lnTo>
                  <a:pt x="10998" y="13773"/>
                </a:lnTo>
                <a:lnTo>
                  <a:pt x="11023" y="13724"/>
                </a:lnTo>
                <a:lnTo>
                  <a:pt x="10998" y="13700"/>
                </a:lnTo>
                <a:lnTo>
                  <a:pt x="10950" y="13676"/>
                </a:lnTo>
                <a:lnTo>
                  <a:pt x="10901" y="13700"/>
                </a:lnTo>
                <a:lnTo>
                  <a:pt x="10658" y="13943"/>
                </a:lnTo>
                <a:lnTo>
                  <a:pt x="10414" y="14211"/>
                </a:lnTo>
                <a:lnTo>
                  <a:pt x="10317" y="14357"/>
                </a:lnTo>
                <a:lnTo>
                  <a:pt x="10220" y="14503"/>
                </a:lnTo>
                <a:lnTo>
                  <a:pt x="10147" y="14673"/>
                </a:lnTo>
                <a:lnTo>
                  <a:pt x="10098" y="14844"/>
                </a:lnTo>
                <a:lnTo>
                  <a:pt x="10098" y="14892"/>
                </a:lnTo>
                <a:lnTo>
                  <a:pt x="9709" y="14771"/>
                </a:lnTo>
                <a:lnTo>
                  <a:pt x="9757" y="14576"/>
                </a:lnTo>
                <a:lnTo>
                  <a:pt x="9830" y="14381"/>
                </a:lnTo>
                <a:lnTo>
                  <a:pt x="10001" y="13968"/>
                </a:lnTo>
                <a:lnTo>
                  <a:pt x="10147" y="13530"/>
                </a:lnTo>
                <a:lnTo>
                  <a:pt x="10147" y="13505"/>
                </a:lnTo>
                <a:lnTo>
                  <a:pt x="10122" y="13530"/>
                </a:lnTo>
                <a:lnTo>
                  <a:pt x="9879" y="13919"/>
                </a:lnTo>
                <a:lnTo>
                  <a:pt x="9636" y="14308"/>
                </a:lnTo>
                <a:lnTo>
                  <a:pt x="9539" y="14503"/>
                </a:lnTo>
                <a:lnTo>
                  <a:pt x="9466" y="14698"/>
                </a:lnTo>
                <a:lnTo>
                  <a:pt x="8906" y="14527"/>
                </a:lnTo>
                <a:lnTo>
                  <a:pt x="8979" y="14430"/>
                </a:lnTo>
                <a:lnTo>
                  <a:pt x="9028" y="14308"/>
                </a:lnTo>
                <a:lnTo>
                  <a:pt x="9149" y="14089"/>
                </a:lnTo>
                <a:lnTo>
                  <a:pt x="9344" y="13724"/>
                </a:lnTo>
                <a:lnTo>
                  <a:pt x="9417" y="13554"/>
                </a:lnTo>
                <a:lnTo>
                  <a:pt x="9490" y="13359"/>
                </a:lnTo>
                <a:lnTo>
                  <a:pt x="9490" y="13311"/>
                </a:lnTo>
                <a:lnTo>
                  <a:pt x="9441" y="13286"/>
                </a:lnTo>
                <a:lnTo>
                  <a:pt x="9393" y="13262"/>
                </a:lnTo>
                <a:lnTo>
                  <a:pt x="9368" y="13311"/>
                </a:lnTo>
                <a:lnTo>
                  <a:pt x="9247" y="13481"/>
                </a:lnTo>
                <a:lnTo>
                  <a:pt x="9149" y="13627"/>
                </a:lnTo>
                <a:lnTo>
                  <a:pt x="8906" y="13943"/>
                </a:lnTo>
                <a:lnTo>
                  <a:pt x="8736" y="14162"/>
                </a:lnTo>
                <a:lnTo>
                  <a:pt x="8663" y="14284"/>
                </a:lnTo>
                <a:lnTo>
                  <a:pt x="8638" y="14430"/>
                </a:lnTo>
                <a:lnTo>
                  <a:pt x="8419" y="14333"/>
                </a:lnTo>
                <a:lnTo>
                  <a:pt x="8492" y="14065"/>
                </a:lnTo>
                <a:lnTo>
                  <a:pt x="8541" y="13846"/>
                </a:lnTo>
                <a:lnTo>
                  <a:pt x="8711" y="13384"/>
                </a:lnTo>
                <a:lnTo>
                  <a:pt x="8833" y="13165"/>
                </a:lnTo>
                <a:lnTo>
                  <a:pt x="8955" y="12946"/>
                </a:lnTo>
                <a:lnTo>
                  <a:pt x="8955" y="12897"/>
                </a:lnTo>
                <a:lnTo>
                  <a:pt x="8930" y="12848"/>
                </a:lnTo>
                <a:lnTo>
                  <a:pt x="8882" y="12848"/>
                </a:lnTo>
                <a:lnTo>
                  <a:pt x="8833" y="12873"/>
                </a:lnTo>
                <a:lnTo>
                  <a:pt x="8687" y="13092"/>
                </a:lnTo>
                <a:lnTo>
                  <a:pt x="8565" y="13286"/>
                </a:lnTo>
                <a:lnTo>
                  <a:pt x="8444" y="13505"/>
                </a:lnTo>
                <a:lnTo>
                  <a:pt x="8322" y="13749"/>
                </a:lnTo>
                <a:lnTo>
                  <a:pt x="8225" y="13968"/>
                </a:lnTo>
                <a:lnTo>
                  <a:pt x="8176" y="14089"/>
                </a:lnTo>
                <a:lnTo>
                  <a:pt x="8152" y="14211"/>
                </a:lnTo>
                <a:lnTo>
                  <a:pt x="7762" y="14041"/>
                </a:lnTo>
                <a:lnTo>
                  <a:pt x="7908" y="13627"/>
                </a:lnTo>
                <a:lnTo>
                  <a:pt x="8103" y="13213"/>
                </a:lnTo>
                <a:lnTo>
                  <a:pt x="8322" y="12800"/>
                </a:lnTo>
                <a:lnTo>
                  <a:pt x="8322" y="12751"/>
                </a:lnTo>
                <a:lnTo>
                  <a:pt x="8298" y="12727"/>
                </a:lnTo>
                <a:lnTo>
                  <a:pt x="8249" y="12727"/>
                </a:lnTo>
                <a:lnTo>
                  <a:pt x="7908" y="13140"/>
                </a:lnTo>
                <a:lnTo>
                  <a:pt x="7762" y="13335"/>
                </a:lnTo>
                <a:lnTo>
                  <a:pt x="7616" y="13578"/>
                </a:lnTo>
                <a:lnTo>
                  <a:pt x="7543" y="13700"/>
                </a:lnTo>
                <a:lnTo>
                  <a:pt x="7470" y="13870"/>
                </a:lnTo>
                <a:lnTo>
                  <a:pt x="7130" y="13700"/>
                </a:lnTo>
                <a:lnTo>
                  <a:pt x="7154" y="13554"/>
                </a:lnTo>
                <a:lnTo>
                  <a:pt x="7178" y="13408"/>
                </a:lnTo>
                <a:lnTo>
                  <a:pt x="7300" y="13165"/>
                </a:lnTo>
                <a:lnTo>
                  <a:pt x="7495" y="12751"/>
                </a:lnTo>
                <a:lnTo>
                  <a:pt x="7689" y="12313"/>
                </a:lnTo>
                <a:lnTo>
                  <a:pt x="7689" y="12289"/>
                </a:lnTo>
                <a:lnTo>
                  <a:pt x="7665" y="12264"/>
                </a:lnTo>
                <a:lnTo>
                  <a:pt x="7641" y="12264"/>
                </a:lnTo>
                <a:lnTo>
                  <a:pt x="7616" y="12289"/>
                </a:lnTo>
                <a:lnTo>
                  <a:pt x="7397" y="12581"/>
                </a:lnTo>
                <a:lnTo>
                  <a:pt x="7178" y="12873"/>
                </a:lnTo>
                <a:lnTo>
                  <a:pt x="7081" y="13043"/>
                </a:lnTo>
                <a:lnTo>
                  <a:pt x="7008" y="13189"/>
                </a:lnTo>
                <a:lnTo>
                  <a:pt x="6935" y="13359"/>
                </a:lnTo>
                <a:lnTo>
                  <a:pt x="6886" y="13530"/>
                </a:lnTo>
                <a:lnTo>
                  <a:pt x="6570" y="13335"/>
                </a:lnTo>
                <a:lnTo>
                  <a:pt x="6692" y="13043"/>
                </a:lnTo>
                <a:lnTo>
                  <a:pt x="6813" y="12751"/>
                </a:lnTo>
                <a:lnTo>
                  <a:pt x="7105" y="12216"/>
                </a:lnTo>
                <a:lnTo>
                  <a:pt x="7130" y="12191"/>
                </a:lnTo>
                <a:lnTo>
                  <a:pt x="7105" y="12167"/>
                </a:lnTo>
                <a:lnTo>
                  <a:pt x="7057" y="12167"/>
                </a:lnTo>
                <a:lnTo>
                  <a:pt x="6838" y="12386"/>
                </a:lnTo>
                <a:lnTo>
                  <a:pt x="6619" y="12629"/>
                </a:lnTo>
                <a:lnTo>
                  <a:pt x="6448" y="12897"/>
                </a:lnTo>
                <a:lnTo>
                  <a:pt x="6327" y="13165"/>
                </a:lnTo>
                <a:lnTo>
                  <a:pt x="6254" y="13165"/>
                </a:lnTo>
                <a:lnTo>
                  <a:pt x="6181" y="13189"/>
                </a:lnTo>
                <a:lnTo>
                  <a:pt x="6132" y="13238"/>
                </a:lnTo>
                <a:lnTo>
                  <a:pt x="6083" y="13286"/>
                </a:lnTo>
                <a:lnTo>
                  <a:pt x="5937" y="13238"/>
                </a:lnTo>
                <a:lnTo>
                  <a:pt x="5791" y="13213"/>
                </a:lnTo>
                <a:lnTo>
                  <a:pt x="5816" y="13140"/>
                </a:lnTo>
                <a:lnTo>
                  <a:pt x="6059" y="12654"/>
                </a:lnTo>
                <a:lnTo>
                  <a:pt x="6254" y="12264"/>
                </a:lnTo>
                <a:lnTo>
                  <a:pt x="6351" y="12045"/>
                </a:lnTo>
                <a:lnTo>
                  <a:pt x="6424" y="11851"/>
                </a:lnTo>
                <a:lnTo>
                  <a:pt x="6424" y="11826"/>
                </a:lnTo>
                <a:lnTo>
                  <a:pt x="6400" y="11802"/>
                </a:lnTo>
                <a:lnTo>
                  <a:pt x="6375" y="11802"/>
                </a:lnTo>
                <a:lnTo>
                  <a:pt x="6351" y="11826"/>
                </a:lnTo>
                <a:lnTo>
                  <a:pt x="6108" y="12143"/>
                </a:lnTo>
                <a:lnTo>
                  <a:pt x="5864" y="12459"/>
                </a:lnTo>
                <a:lnTo>
                  <a:pt x="5743" y="12654"/>
                </a:lnTo>
                <a:lnTo>
                  <a:pt x="5621" y="12824"/>
                </a:lnTo>
                <a:lnTo>
                  <a:pt x="5548" y="13019"/>
                </a:lnTo>
                <a:lnTo>
                  <a:pt x="5475" y="13213"/>
                </a:lnTo>
                <a:lnTo>
                  <a:pt x="5451" y="13213"/>
                </a:lnTo>
                <a:lnTo>
                  <a:pt x="5183" y="13189"/>
                </a:lnTo>
                <a:lnTo>
                  <a:pt x="4891" y="13213"/>
                </a:lnTo>
                <a:lnTo>
                  <a:pt x="5037" y="12921"/>
                </a:lnTo>
                <a:lnTo>
                  <a:pt x="5353" y="12410"/>
                </a:lnTo>
                <a:lnTo>
                  <a:pt x="5451" y="12240"/>
                </a:lnTo>
                <a:lnTo>
                  <a:pt x="5524" y="12070"/>
                </a:lnTo>
                <a:lnTo>
                  <a:pt x="5548" y="11972"/>
                </a:lnTo>
                <a:lnTo>
                  <a:pt x="5548" y="11899"/>
                </a:lnTo>
                <a:lnTo>
                  <a:pt x="5524" y="11802"/>
                </a:lnTo>
                <a:lnTo>
                  <a:pt x="5475" y="11729"/>
                </a:lnTo>
                <a:lnTo>
                  <a:pt x="5451" y="11729"/>
                </a:lnTo>
                <a:lnTo>
                  <a:pt x="5451" y="11753"/>
                </a:lnTo>
                <a:lnTo>
                  <a:pt x="5426" y="11802"/>
                </a:lnTo>
                <a:lnTo>
                  <a:pt x="5378" y="11875"/>
                </a:lnTo>
                <a:lnTo>
                  <a:pt x="5280" y="11997"/>
                </a:lnTo>
                <a:lnTo>
                  <a:pt x="4988" y="12435"/>
                </a:lnTo>
                <a:lnTo>
                  <a:pt x="4745" y="12800"/>
                </a:lnTo>
                <a:lnTo>
                  <a:pt x="4623" y="13019"/>
                </a:lnTo>
                <a:lnTo>
                  <a:pt x="4599" y="13140"/>
                </a:lnTo>
                <a:lnTo>
                  <a:pt x="4599" y="13238"/>
                </a:lnTo>
                <a:lnTo>
                  <a:pt x="4599" y="13262"/>
                </a:lnTo>
                <a:lnTo>
                  <a:pt x="4575" y="13262"/>
                </a:lnTo>
                <a:lnTo>
                  <a:pt x="4550" y="11802"/>
                </a:lnTo>
                <a:lnTo>
                  <a:pt x="4550" y="10537"/>
                </a:lnTo>
                <a:lnTo>
                  <a:pt x="4526" y="9271"/>
                </a:lnTo>
                <a:lnTo>
                  <a:pt x="4477" y="8396"/>
                </a:lnTo>
                <a:lnTo>
                  <a:pt x="4477" y="7520"/>
                </a:lnTo>
                <a:lnTo>
                  <a:pt x="4453" y="7130"/>
                </a:lnTo>
                <a:lnTo>
                  <a:pt x="4453" y="6863"/>
                </a:lnTo>
                <a:lnTo>
                  <a:pt x="4453" y="6595"/>
                </a:lnTo>
                <a:lnTo>
                  <a:pt x="4648" y="6619"/>
                </a:lnTo>
                <a:lnTo>
                  <a:pt x="4818" y="6619"/>
                </a:lnTo>
                <a:lnTo>
                  <a:pt x="5183" y="6595"/>
                </a:lnTo>
                <a:lnTo>
                  <a:pt x="5791" y="6595"/>
                </a:lnTo>
                <a:lnTo>
                  <a:pt x="6010" y="6571"/>
                </a:lnTo>
                <a:lnTo>
                  <a:pt x="6108" y="6522"/>
                </a:lnTo>
                <a:lnTo>
                  <a:pt x="6156" y="6449"/>
                </a:lnTo>
                <a:lnTo>
                  <a:pt x="6546" y="6230"/>
                </a:lnTo>
                <a:lnTo>
                  <a:pt x="6935" y="5962"/>
                </a:lnTo>
                <a:lnTo>
                  <a:pt x="7300" y="5646"/>
                </a:lnTo>
                <a:lnTo>
                  <a:pt x="7665" y="5330"/>
                </a:lnTo>
                <a:lnTo>
                  <a:pt x="8006" y="4989"/>
                </a:lnTo>
                <a:lnTo>
                  <a:pt x="8322" y="4648"/>
                </a:lnTo>
                <a:lnTo>
                  <a:pt x="8930" y="3943"/>
                </a:lnTo>
                <a:lnTo>
                  <a:pt x="9003" y="3870"/>
                </a:lnTo>
                <a:lnTo>
                  <a:pt x="9003" y="3797"/>
                </a:lnTo>
                <a:lnTo>
                  <a:pt x="9003" y="3699"/>
                </a:lnTo>
                <a:lnTo>
                  <a:pt x="8979" y="3626"/>
                </a:lnTo>
                <a:lnTo>
                  <a:pt x="9125" y="3456"/>
                </a:lnTo>
                <a:lnTo>
                  <a:pt x="9247" y="3286"/>
                </a:lnTo>
                <a:lnTo>
                  <a:pt x="9514" y="2872"/>
                </a:lnTo>
                <a:lnTo>
                  <a:pt x="9709" y="2434"/>
                </a:lnTo>
                <a:lnTo>
                  <a:pt x="9855" y="2020"/>
                </a:lnTo>
                <a:lnTo>
                  <a:pt x="10074" y="1266"/>
                </a:lnTo>
                <a:lnTo>
                  <a:pt x="10195" y="877"/>
                </a:lnTo>
                <a:lnTo>
                  <a:pt x="10341" y="512"/>
                </a:lnTo>
                <a:lnTo>
                  <a:pt x="10341" y="488"/>
                </a:lnTo>
                <a:close/>
                <a:moveTo>
                  <a:pt x="10536" y="1"/>
                </a:moveTo>
                <a:lnTo>
                  <a:pt x="10366" y="25"/>
                </a:lnTo>
                <a:lnTo>
                  <a:pt x="10195" y="74"/>
                </a:lnTo>
                <a:lnTo>
                  <a:pt x="10049" y="171"/>
                </a:lnTo>
                <a:lnTo>
                  <a:pt x="10025" y="196"/>
                </a:lnTo>
                <a:lnTo>
                  <a:pt x="9952" y="244"/>
                </a:lnTo>
                <a:lnTo>
                  <a:pt x="9903" y="293"/>
                </a:lnTo>
                <a:lnTo>
                  <a:pt x="9782" y="415"/>
                </a:lnTo>
                <a:lnTo>
                  <a:pt x="9709" y="585"/>
                </a:lnTo>
                <a:lnTo>
                  <a:pt x="9636" y="780"/>
                </a:lnTo>
                <a:lnTo>
                  <a:pt x="9539" y="1169"/>
                </a:lnTo>
                <a:lnTo>
                  <a:pt x="9466" y="1509"/>
                </a:lnTo>
                <a:lnTo>
                  <a:pt x="9320" y="1972"/>
                </a:lnTo>
                <a:lnTo>
                  <a:pt x="9247" y="2215"/>
                </a:lnTo>
                <a:lnTo>
                  <a:pt x="9149" y="2458"/>
                </a:lnTo>
                <a:lnTo>
                  <a:pt x="9003" y="2726"/>
                </a:lnTo>
                <a:lnTo>
                  <a:pt x="8833" y="2994"/>
                </a:lnTo>
                <a:lnTo>
                  <a:pt x="8663" y="3286"/>
                </a:lnTo>
                <a:lnTo>
                  <a:pt x="8614" y="3407"/>
                </a:lnTo>
                <a:lnTo>
                  <a:pt x="8565" y="3578"/>
                </a:lnTo>
                <a:lnTo>
                  <a:pt x="7324" y="4867"/>
                </a:lnTo>
                <a:lnTo>
                  <a:pt x="6692" y="5500"/>
                </a:lnTo>
                <a:lnTo>
                  <a:pt x="6035" y="6108"/>
                </a:lnTo>
                <a:lnTo>
                  <a:pt x="5937" y="6084"/>
                </a:lnTo>
                <a:lnTo>
                  <a:pt x="5524" y="6084"/>
                </a:lnTo>
                <a:lnTo>
                  <a:pt x="5110" y="6133"/>
                </a:lnTo>
                <a:lnTo>
                  <a:pt x="4867" y="6133"/>
                </a:lnTo>
                <a:lnTo>
                  <a:pt x="4599" y="6157"/>
                </a:lnTo>
                <a:lnTo>
                  <a:pt x="4599" y="6157"/>
                </a:lnTo>
                <a:lnTo>
                  <a:pt x="4623" y="6133"/>
                </a:lnTo>
                <a:lnTo>
                  <a:pt x="4623" y="6084"/>
                </a:lnTo>
                <a:lnTo>
                  <a:pt x="4599" y="5987"/>
                </a:lnTo>
                <a:lnTo>
                  <a:pt x="4526" y="5914"/>
                </a:lnTo>
                <a:lnTo>
                  <a:pt x="4453" y="5889"/>
                </a:lnTo>
                <a:lnTo>
                  <a:pt x="4404" y="5816"/>
                </a:lnTo>
                <a:lnTo>
                  <a:pt x="4331" y="5768"/>
                </a:lnTo>
                <a:lnTo>
                  <a:pt x="4112" y="5670"/>
                </a:lnTo>
                <a:lnTo>
                  <a:pt x="3869" y="5622"/>
                </a:lnTo>
                <a:lnTo>
                  <a:pt x="3626" y="5597"/>
                </a:lnTo>
                <a:lnTo>
                  <a:pt x="2871" y="5597"/>
                </a:lnTo>
                <a:lnTo>
                  <a:pt x="2385" y="5646"/>
                </a:lnTo>
                <a:lnTo>
                  <a:pt x="2166" y="5646"/>
                </a:lnTo>
                <a:lnTo>
                  <a:pt x="1922" y="5622"/>
                </a:lnTo>
                <a:lnTo>
                  <a:pt x="1412" y="5597"/>
                </a:lnTo>
                <a:lnTo>
                  <a:pt x="1144" y="5597"/>
                </a:lnTo>
                <a:lnTo>
                  <a:pt x="901" y="5622"/>
                </a:lnTo>
                <a:lnTo>
                  <a:pt x="682" y="5670"/>
                </a:lnTo>
                <a:lnTo>
                  <a:pt x="463" y="5792"/>
                </a:lnTo>
                <a:lnTo>
                  <a:pt x="365" y="5792"/>
                </a:lnTo>
                <a:lnTo>
                  <a:pt x="317" y="5841"/>
                </a:lnTo>
                <a:lnTo>
                  <a:pt x="292" y="5889"/>
                </a:lnTo>
                <a:lnTo>
                  <a:pt x="244" y="6133"/>
                </a:lnTo>
                <a:lnTo>
                  <a:pt x="219" y="6400"/>
                </a:lnTo>
                <a:lnTo>
                  <a:pt x="219" y="6911"/>
                </a:lnTo>
                <a:lnTo>
                  <a:pt x="195" y="7422"/>
                </a:lnTo>
                <a:lnTo>
                  <a:pt x="171" y="7933"/>
                </a:lnTo>
                <a:lnTo>
                  <a:pt x="146" y="8493"/>
                </a:lnTo>
                <a:lnTo>
                  <a:pt x="146" y="9028"/>
                </a:lnTo>
                <a:lnTo>
                  <a:pt x="146" y="10123"/>
                </a:lnTo>
                <a:lnTo>
                  <a:pt x="171" y="10707"/>
                </a:lnTo>
                <a:lnTo>
                  <a:pt x="171" y="11267"/>
                </a:lnTo>
                <a:lnTo>
                  <a:pt x="122" y="12386"/>
                </a:lnTo>
                <a:lnTo>
                  <a:pt x="98" y="13530"/>
                </a:lnTo>
                <a:lnTo>
                  <a:pt x="98" y="14162"/>
                </a:lnTo>
                <a:lnTo>
                  <a:pt x="73" y="14479"/>
                </a:lnTo>
                <a:lnTo>
                  <a:pt x="25" y="14795"/>
                </a:lnTo>
                <a:lnTo>
                  <a:pt x="0" y="14868"/>
                </a:lnTo>
                <a:lnTo>
                  <a:pt x="25" y="14965"/>
                </a:lnTo>
                <a:lnTo>
                  <a:pt x="73" y="15014"/>
                </a:lnTo>
                <a:lnTo>
                  <a:pt x="122" y="15063"/>
                </a:lnTo>
                <a:lnTo>
                  <a:pt x="195" y="15087"/>
                </a:lnTo>
                <a:lnTo>
                  <a:pt x="268" y="15111"/>
                </a:lnTo>
                <a:lnTo>
                  <a:pt x="341" y="15087"/>
                </a:lnTo>
                <a:lnTo>
                  <a:pt x="414" y="15038"/>
                </a:lnTo>
                <a:lnTo>
                  <a:pt x="463" y="15087"/>
                </a:lnTo>
                <a:lnTo>
                  <a:pt x="536" y="15111"/>
                </a:lnTo>
                <a:lnTo>
                  <a:pt x="998" y="15136"/>
                </a:lnTo>
                <a:lnTo>
                  <a:pt x="1460" y="15136"/>
                </a:lnTo>
                <a:lnTo>
                  <a:pt x="1922" y="15111"/>
                </a:lnTo>
                <a:lnTo>
                  <a:pt x="2385" y="15087"/>
                </a:lnTo>
                <a:lnTo>
                  <a:pt x="2482" y="15087"/>
                </a:lnTo>
                <a:lnTo>
                  <a:pt x="3309" y="15014"/>
                </a:lnTo>
                <a:lnTo>
                  <a:pt x="3723" y="14990"/>
                </a:lnTo>
                <a:lnTo>
                  <a:pt x="4112" y="14965"/>
                </a:lnTo>
                <a:lnTo>
                  <a:pt x="4137" y="14965"/>
                </a:lnTo>
                <a:lnTo>
                  <a:pt x="4185" y="14990"/>
                </a:lnTo>
                <a:lnTo>
                  <a:pt x="4234" y="15014"/>
                </a:lnTo>
                <a:lnTo>
                  <a:pt x="4356" y="15014"/>
                </a:lnTo>
                <a:lnTo>
                  <a:pt x="4453" y="14941"/>
                </a:lnTo>
                <a:lnTo>
                  <a:pt x="4502" y="14917"/>
                </a:lnTo>
                <a:lnTo>
                  <a:pt x="4526" y="14868"/>
                </a:lnTo>
                <a:lnTo>
                  <a:pt x="4575" y="14746"/>
                </a:lnTo>
                <a:lnTo>
                  <a:pt x="4599" y="14600"/>
                </a:lnTo>
                <a:lnTo>
                  <a:pt x="4599" y="14333"/>
                </a:lnTo>
                <a:lnTo>
                  <a:pt x="4599" y="14065"/>
                </a:lnTo>
                <a:lnTo>
                  <a:pt x="4575" y="13797"/>
                </a:lnTo>
                <a:lnTo>
                  <a:pt x="4599" y="13773"/>
                </a:lnTo>
                <a:lnTo>
                  <a:pt x="5037" y="13724"/>
                </a:lnTo>
                <a:lnTo>
                  <a:pt x="5451" y="13676"/>
                </a:lnTo>
                <a:lnTo>
                  <a:pt x="5791" y="13700"/>
                </a:lnTo>
                <a:lnTo>
                  <a:pt x="5986" y="13676"/>
                </a:lnTo>
                <a:lnTo>
                  <a:pt x="6132" y="13627"/>
                </a:lnTo>
                <a:lnTo>
                  <a:pt x="6156" y="13651"/>
                </a:lnTo>
                <a:lnTo>
                  <a:pt x="6521" y="13895"/>
                </a:lnTo>
                <a:lnTo>
                  <a:pt x="6886" y="14138"/>
                </a:lnTo>
                <a:lnTo>
                  <a:pt x="7276" y="14357"/>
                </a:lnTo>
                <a:lnTo>
                  <a:pt x="7665" y="14552"/>
                </a:lnTo>
                <a:lnTo>
                  <a:pt x="8054" y="14722"/>
                </a:lnTo>
                <a:lnTo>
                  <a:pt x="8444" y="14892"/>
                </a:lnTo>
                <a:lnTo>
                  <a:pt x="8833" y="15038"/>
                </a:lnTo>
                <a:lnTo>
                  <a:pt x="9247" y="15160"/>
                </a:lnTo>
                <a:lnTo>
                  <a:pt x="10074" y="15403"/>
                </a:lnTo>
                <a:lnTo>
                  <a:pt x="10925" y="15574"/>
                </a:lnTo>
                <a:lnTo>
                  <a:pt x="11777" y="15695"/>
                </a:lnTo>
                <a:lnTo>
                  <a:pt x="12653" y="15817"/>
                </a:lnTo>
                <a:lnTo>
                  <a:pt x="13310" y="15866"/>
                </a:lnTo>
                <a:lnTo>
                  <a:pt x="13651" y="15890"/>
                </a:lnTo>
                <a:lnTo>
                  <a:pt x="14016" y="15866"/>
                </a:lnTo>
                <a:lnTo>
                  <a:pt x="14356" y="15866"/>
                </a:lnTo>
                <a:lnTo>
                  <a:pt x="14697" y="15793"/>
                </a:lnTo>
                <a:lnTo>
                  <a:pt x="15013" y="15720"/>
                </a:lnTo>
                <a:lnTo>
                  <a:pt x="15330" y="15598"/>
                </a:lnTo>
                <a:lnTo>
                  <a:pt x="15476" y="15525"/>
                </a:lnTo>
                <a:lnTo>
                  <a:pt x="15597" y="15452"/>
                </a:lnTo>
                <a:lnTo>
                  <a:pt x="15719" y="15355"/>
                </a:lnTo>
                <a:lnTo>
                  <a:pt x="15792" y="15257"/>
                </a:lnTo>
                <a:lnTo>
                  <a:pt x="15865" y="15160"/>
                </a:lnTo>
                <a:lnTo>
                  <a:pt x="15914" y="15038"/>
                </a:lnTo>
                <a:lnTo>
                  <a:pt x="15962" y="14941"/>
                </a:lnTo>
                <a:lnTo>
                  <a:pt x="15987" y="14819"/>
                </a:lnTo>
                <a:lnTo>
                  <a:pt x="16011" y="14552"/>
                </a:lnTo>
                <a:lnTo>
                  <a:pt x="15987" y="14284"/>
                </a:lnTo>
                <a:lnTo>
                  <a:pt x="15938" y="14016"/>
                </a:lnTo>
                <a:lnTo>
                  <a:pt x="15865" y="13749"/>
                </a:lnTo>
                <a:lnTo>
                  <a:pt x="15987" y="13651"/>
                </a:lnTo>
                <a:lnTo>
                  <a:pt x="16084" y="13530"/>
                </a:lnTo>
                <a:lnTo>
                  <a:pt x="16181" y="13408"/>
                </a:lnTo>
                <a:lnTo>
                  <a:pt x="16254" y="13262"/>
                </a:lnTo>
                <a:lnTo>
                  <a:pt x="16376" y="12946"/>
                </a:lnTo>
                <a:lnTo>
                  <a:pt x="16425" y="12654"/>
                </a:lnTo>
                <a:lnTo>
                  <a:pt x="16449" y="12410"/>
                </a:lnTo>
                <a:lnTo>
                  <a:pt x="16449" y="12070"/>
                </a:lnTo>
                <a:lnTo>
                  <a:pt x="16425" y="11875"/>
                </a:lnTo>
                <a:lnTo>
                  <a:pt x="16400" y="11680"/>
                </a:lnTo>
                <a:lnTo>
                  <a:pt x="16352" y="11534"/>
                </a:lnTo>
                <a:lnTo>
                  <a:pt x="16279" y="11388"/>
                </a:lnTo>
                <a:lnTo>
                  <a:pt x="16425" y="11267"/>
                </a:lnTo>
                <a:lnTo>
                  <a:pt x="16546" y="11096"/>
                </a:lnTo>
                <a:lnTo>
                  <a:pt x="16668" y="10926"/>
                </a:lnTo>
                <a:lnTo>
                  <a:pt x="16765" y="10756"/>
                </a:lnTo>
                <a:lnTo>
                  <a:pt x="16838" y="10561"/>
                </a:lnTo>
                <a:lnTo>
                  <a:pt x="16887" y="10342"/>
                </a:lnTo>
                <a:lnTo>
                  <a:pt x="16911" y="10147"/>
                </a:lnTo>
                <a:lnTo>
                  <a:pt x="16936" y="9953"/>
                </a:lnTo>
                <a:lnTo>
                  <a:pt x="16911" y="9758"/>
                </a:lnTo>
                <a:lnTo>
                  <a:pt x="16838" y="9515"/>
                </a:lnTo>
                <a:lnTo>
                  <a:pt x="16717" y="9271"/>
                </a:lnTo>
                <a:lnTo>
                  <a:pt x="16571" y="9053"/>
                </a:lnTo>
                <a:lnTo>
                  <a:pt x="16717" y="8931"/>
                </a:lnTo>
                <a:lnTo>
                  <a:pt x="16838" y="8785"/>
                </a:lnTo>
                <a:lnTo>
                  <a:pt x="16936" y="8615"/>
                </a:lnTo>
                <a:lnTo>
                  <a:pt x="17033" y="8444"/>
                </a:lnTo>
                <a:lnTo>
                  <a:pt x="17106" y="8274"/>
                </a:lnTo>
                <a:lnTo>
                  <a:pt x="17155" y="8079"/>
                </a:lnTo>
                <a:lnTo>
                  <a:pt x="17179" y="7885"/>
                </a:lnTo>
                <a:lnTo>
                  <a:pt x="17203" y="7690"/>
                </a:lnTo>
                <a:lnTo>
                  <a:pt x="17179" y="7447"/>
                </a:lnTo>
                <a:lnTo>
                  <a:pt x="17106" y="7252"/>
                </a:lnTo>
                <a:lnTo>
                  <a:pt x="17009" y="7057"/>
                </a:lnTo>
                <a:lnTo>
                  <a:pt x="16887" y="6887"/>
                </a:lnTo>
                <a:lnTo>
                  <a:pt x="16717" y="6741"/>
                </a:lnTo>
                <a:lnTo>
                  <a:pt x="16546" y="6619"/>
                </a:lnTo>
                <a:lnTo>
                  <a:pt x="16352" y="6498"/>
                </a:lnTo>
                <a:lnTo>
                  <a:pt x="16157" y="6400"/>
                </a:lnTo>
                <a:lnTo>
                  <a:pt x="15938" y="6303"/>
                </a:lnTo>
                <a:lnTo>
                  <a:pt x="15719" y="6206"/>
                </a:lnTo>
                <a:lnTo>
                  <a:pt x="15232" y="6084"/>
                </a:lnTo>
                <a:lnTo>
                  <a:pt x="14746" y="5987"/>
                </a:lnTo>
                <a:lnTo>
                  <a:pt x="14259" y="5938"/>
                </a:lnTo>
                <a:lnTo>
                  <a:pt x="13845" y="5889"/>
                </a:lnTo>
                <a:lnTo>
                  <a:pt x="13432" y="5865"/>
                </a:lnTo>
                <a:lnTo>
                  <a:pt x="12604" y="5841"/>
                </a:lnTo>
                <a:lnTo>
                  <a:pt x="11607" y="5841"/>
                </a:lnTo>
                <a:lnTo>
                  <a:pt x="11266" y="5865"/>
                </a:lnTo>
                <a:lnTo>
                  <a:pt x="11461" y="5354"/>
                </a:lnTo>
                <a:lnTo>
                  <a:pt x="11655" y="4843"/>
                </a:lnTo>
                <a:lnTo>
                  <a:pt x="11826" y="4308"/>
                </a:lnTo>
                <a:lnTo>
                  <a:pt x="11996" y="3797"/>
                </a:lnTo>
                <a:lnTo>
                  <a:pt x="12142" y="3261"/>
                </a:lnTo>
                <a:lnTo>
                  <a:pt x="12239" y="2726"/>
                </a:lnTo>
                <a:lnTo>
                  <a:pt x="12264" y="2458"/>
                </a:lnTo>
                <a:lnTo>
                  <a:pt x="12264" y="2191"/>
                </a:lnTo>
                <a:lnTo>
                  <a:pt x="12239" y="1899"/>
                </a:lnTo>
                <a:lnTo>
                  <a:pt x="12215" y="1631"/>
                </a:lnTo>
                <a:lnTo>
                  <a:pt x="12166" y="1412"/>
                </a:lnTo>
                <a:lnTo>
                  <a:pt x="12118" y="1217"/>
                </a:lnTo>
                <a:lnTo>
                  <a:pt x="12045" y="1023"/>
                </a:lnTo>
                <a:lnTo>
                  <a:pt x="11972" y="853"/>
                </a:lnTo>
                <a:lnTo>
                  <a:pt x="11850" y="682"/>
                </a:lnTo>
                <a:lnTo>
                  <a:pt x="11728" y="512"/>
                </a:lnTo>
                <a:lnTo>
                  <a:pt x="11582" y="366"/>
                </a:lnTo>
                <a:lnTo>
                  <a:pt x="11412" y="220"/>
                </a:lnTo>
                <a:lnTo>
                  <a:pt x="11266" y="147"/>
                </a:lnTo>
                <a:lnTo>
                  <a:pt x="11120" y="74"/>
                </a:lnTo>
                <a:lnTo>
                  <a:pt x="10925" y="25"/>
                </a:lnTo>
                <a:lnTo>
                  <a:pt x="107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Title 1"/>
          <p:cNvSpPr txBox="1">
            <a:spLocks/>
          </p:cNvSpPr>
          <p:nvPr/>
        </p:nvSpPr>
        <p:spPr>
          <a:xfrm>
            <a:off x="366539" y="1022495"/>
            <a:ext cx="3768140" cy="396300"/>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50000"/>
              </a:lnSpc>
            </a:pPr>
            <a:r>
              <a:rPr lang="en-US" sz="6000" b="1" dirty="0">
                <a:latin typeface="+mn-lt"/>
              </a:rPr>
              <a:t>VẬN DỤNG</a:t>
            </a: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607702" y="594680"/>
            <a:ext cx="8074550" cy="2400657"/>
          </a:xfrm>
          <a:prstGeom prst="rect">
            <a:avLst/>
          </a:prstGeom>
        </p:spPr>
        <p:txBody>
          <a:bodyPr wrap="square">
            <a:spAutoFit/>
          </a:bodyPr>
          <a:lstStyle/>
          <a:p>
            <a:pPr marL="30480" marR="30480" algn="just">
              <a:lnSpc>
                <a:spcPct val="150000"/>
              </a:lnSpc>
              <a:spcAft>
                <a:spcPts val="1200"/>
              </a:spcAft>
            </a:pPr>
            <a:r>
              <a:rPr lang="vi-VN" sz="2000" dirty="0">
                <a:latin typeface="Arial" panose="020B0604020202020204" pitchFamily="34" charset="0"/>
                <a:ea typeface="Times New Roman" panose="02020603050405020304" pitchFamily="18" charset="0"/>
                <a:cs typeface="Arial" panose="020B0604020202020204" pitchFamily="34" charset="0"/>
              </a:rPr>
              <a:t>Hai bể nước hình hộp chữ nhật có chiều dài và chiều rộng tương ứng bằng nhau, nhưng chiều cao của bể thứ nhất bằng</a:t>
            </a:r>
            <a:r>
              <a:rPr lang="en-US" sz="2000" dirty="0">
                <a:latin typeface="Arial" panose="020B0604020202020204" pitchFamily="34" charset="0"/>
                <a:ea typeface="Times New Roman" panose="02020603050405020304" pitchFamily="18" charset="0"/>
                <a:cs typeface="Arial" panose="020B0604020202020204" pitchFamily="34" charset="0"/>
              </a:rPr>
              <a:t>    </a:t>
            </a:r>
            <a:r>
              <a:rPr lang="vi-VN" sz="2000" dirty="0">
                <a:latin typeface="Arial" panose="020B0604020202020204" pitchFamily="34" charset="0"/>
                <a:ea typeface="Times New Roman" panose="02020603050405020304" pitchFamily="18" charset="0"/>
                <a:cs typeface="Arial" panose="020B0604020202020204" pitchFamily="34" charset="0"/>
              </a:rPr>
              <a:t> chiều cao của bể thứ hai. Để bơm đầy nước vào bể thứ nhất mất 4,5 giờ. Hỏi phải mất </a:t>
            </a:r>
            <a:r>
              <a:rPr lang="vi-VN" sz="2000">
                <a:latin typeface="Arial" panose="020B0604020202020204" pitchFamily="34" charset="0"/>
                <a:ea typeface="Times New Roman" panose="02020603050405020304" pitchFamily="18" charset="0"/>
                <a:cs typeface="Arial" panose="020B0604020202020204" pitchFamily="34" charset="0"/>
              </a:rPr>
              <a:t>bao nhiêu </a:t>
            </a:r>
            <a:r>
              <a:rPr lang="vi-VN" sz="2000" dirty="0">
                <a:latin typeface="Arial" panose="020B0604020202020204" pitchFamily="34" charset="0"/>
                <a:ea typeface="Times New Roman" panose="02020603050405020304" pitchFamily="18" charset="0"/>
                <a:cs typeface="Arial" panose="020B0604020202020204" pitchFamily="34" charset="0"/>
              </a:rPr>
              <a:t>thời gian để bơm đầy nước vào bể thứ hai (nếu dùng máy bơm </a:t>
            </a:r>
            <a:r>
              <a:rPr lang="vi-VN" sz="2000">
                <a:latin typeface="Arial" panose="020B0604020202020204" pitchFamily="34" charset="0"/>
                <a:ea typeface="Times New Roman" panose="02020603050405020304" pitchFamily="18" charset="0"/>
                <a:cs typeface="Arial" panose="020B0604020202020204" pitchFamily="34" charset="0"/>
              </a:rPr>
              <a:t>có cùng công </a:t>
            </a:r>
            <a:r>
              <a:rPr lang="vi-VN" sz="2000" dirty="0">
                <a:latin typeface="Arial" panose="020B0604020202020204" pitchFamily="34" charset="0"/>
                <a:ea typeface="Times New Roman" panose="02020603050405020304" pitchFamily="18" charset="0"/>
                <a:cs typeface="Arial" panose="020B0604020202020204" pitchFamily="34" charset="0"/>
              </a:rPr>
              <a:t>suất)?</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9" name="Google Shape;339;p31"/>
          <p:cNvSpPr/>
          <p:nvPr/>
        </p:nvSpPr>
        <p:spPr>
          <a:xfrm>
            <a:off x="8521882" y="168297"/>
            <a:ext cx="423336" cy="426383"/>
          </a:xfrm>
          <a:custGeom>
            <a:avLst/>
            <a:gdLst/>
            <a:ahLst/>
            <a:cxnLst/>
            <a:rect l="l" t="t" r="r" b="b"/>
            <a:pathLst>
              <a:path w="17958" h="17909" extrusionOk="0">
                <a:moveTo>
                  <a:pt x="11972" y="390"/>
                </a:moveTo>
                <a:lnTo>
                  <a:pt x="12069" y="414"/>
                </a:lnTo>
                <a:lnTo>
                  <a:pt x="12166" y="463"/>
                </a:lnTo>
                <a:lnTo>
                  <a:pt x="12288" y="511"/>
                </a:lnTo>
                <a:lnTo>
                  <a:pt x="12483" y="682"/>
                </a:lnTo>
                <a:lnTo>
                  <a:pt x="12653" y="852"/>
                </a:lnTo>
                <a:lnTo>
                  <a:pt x="12823" y="1047"/>
                </a:lnTo>
                <a:lnTo>
                  <a:pt x="13091" y="1387"/>
                </a:lnTo>
                <a:lnTo>
                  <a:pt x="13456" y="1801"/>
                </a:lnTo>
                <a:lnTo>
                  <a:pt x="13821" y="2166"/>
                </a:lnTo>
                <a:lnTo>
                  <a:pt x="14235" y="2507"/>
                </a:lnTo>
                <a:lnTo>
                  <a:pt x="14648" y="2847"/>
                </a:lnTo>
                <a:lnTo>
                  <a:pt x="14843" y="3042"/>
                </a:lnTo>
                <a:lnTo>
                  <a:pt x="15038" y="3237"/>
                </a:lnTo>
                <a:lnTo>
                  <a:pt x="15403" y="3626"/>
                </a:lnTo>
                <a:lnTo>
                  <a:pt x="15743" y="4040"/>
                </a:lnTo>
                <a:lnTo>
                  <a:pt x="16108" y="4453"/>
                </a:lnTo>
                <a:lnTo>
                  <a:pt x="16449" y="4818"/>
                </a:lnTo>
                <a:lnTo>
                  <a:pt x="16619" y="4988"/>
                </a:lnTo>
                <a:lnTo>
                  <a:pt x="16814" y="5159"/>
                </a:lnTo>
                <a:lnTo>
                  <a:pt x="17130" y="5426"/>
                </a:lnTo>
                <a:lnTo>
                  <a:pt x="17276" y="5572"/>
                </a:lnTo>
                <a:lnTo>
                  <a:pt x="17398" y="5743"/>
                </a:lnTo>
                <a:lnTo>
                  <a:pt x="17422" y="5791"/>
                </a:lnTo>
                <a:lnTo>
                  <a:pt x="17422" y="5791"/>
                </a:lnTo>
                <a:lnTo>
                  <a:pt x="16887" y="5499"/>
                </a:lnTo>
                <a:lnTo>
                  <a:pt x="16449" y="5280"/>
                </a:lnTo>
                <a:lnTo>
                  <a:pt x="16230" y="5159"/>
                </a:lnTo>
                <a:lnTo>
                  <a:pt x="15987" y="5061"/>
                </a:lnTo>
                <a:lnTo>
                  <a:pt x="15962" y="5086"/>
                </a:lnTo>
                <a:lnTo>
                  <a:pt x="15962" y="5110"/>
                </a:lnTo>
                <a:lnTo>
                  <a:pt x="15987" y="5232"/>
                </a:lnTo>
                <a:lnTo>
                  <a:pt x="16035" y="5329"/>
                </a:lnTo>
                <a:lnTo>
                  <a:pt x="16181" y="5499"/>
                </a:lnTo>
                <a:lnTo>
                  <a:pt x="16352" y="5645"/>
                </a:lnTo>
                <a:lnTo>
                  <a:pt x="16571" y="5791"/>
                </a:lnTo>
                <a:lnTo>
                  <a:pt x="17033" y="6010"/>
                </a:lnTo>
                <a:lnTo>
                  <a:pt x="17252" y="6132"/>
                </a:lnTo>
                <a:lnTo>
                  <a:pt x="17446" y="6229"/>
                </a:lnTo>
                <a:lnTo>
                  <a:pt x="17349" y="6351"/>
                </a:lnTo>
                <a:lnTo>
                  <a:pt x="17227" y="6448"/>
                </a:lnTo>
                <a:lnTo>
                  <a:pt x="17154" y="6375"/>
                </a:lnTo>
                <a:lnTo>
                  <a:pt x="17082" y="6302"/>
                </a:lnTo>
                <a:lnTo>
                  <a:pt x="16887" y="6205"/>
                </a:lnTo>
                <a:lnTo>
                  <a:pt x="16498" y="6010"/>
                </a:lnTo>
                <a:lnTo>
                  <a:pt x="16400" y="5937"/>
                </a:lnTo>
                <a:lnTo>
                  <a:pt x="16303" y="5840"/>
                </a:lnTo>
                <a:lnTo>
                  <a:pt x="16108" y="5645"/>
                </a:lnTo>
                <a:lnTo>
                  <a:pt x="16011" y="5548"/>
                </a:lnTo>
                <a:lnTo>
                  <a:pt x="15914" y="5451"/>
                </a:lnTo>
                <a:lnTo>
                  <a:pt x="15816" y="5402"/>
                </a:lnTo>
                <a:lnTo>
                  <a:pt x="15695" y="5353"/>
                </a:lnTo>
                <a:lnTo>
                  <a:pt x="15670" y="5353"/>
                </a:lnTo>
                <a:lnTo>
                  <a:pt x="15646" y="5378"/>
                </a:lnTo>
                <a:lnTo>
                  <a:pt x="15622" y="5426"/>
                </a:lnTo>
                <a:lnTo>
                  <a:pt x="15622" y="5548"/>
                </a:lnTo>
                <a:lnTo>
                  <a:pt x="15670" y="5645"/>
                </a:lnTo>
                <a:lnTo>
                  <a:pt x="15792" y="5864"/>
                </a:lnTo>
                <a:lnTo>
                  <a:pt x="15962" y="6083"/>
                </a:lnTo>
                <a:lnTo>
                  <a:pt x="16133" y="6229"/>
                </a:lnTo>
                <a:lnTo>
                  <a:pt x="16303" y="6351"/>
                </a:lnTo>
                <a:lnTo>
                  <a:pt x="16473" y="6448"/>
                </a:lnTo>
                <a:lnTo>
                  <a:pt x="16668" y="6521"/>
                </a:lnTo>
                <a:lnTo>
                  <a:pt x="16838" y="6643"/>
                </a:lnTo>
                <a:lnTo>
                  <a:pt x="16619" y="6692"/>
                </a:lnTo>
                <a:lnTo>
                  <a:pt x="16400" y="6716"/>
                </a:lnTo>
                <a:lnTo>
                  <a:pt x="16376" y="6692"/>
                </a:lnTo>
                <a:lnTo>
                  <a:pt x="16327" y="6643"/>
                </a:lnTo>
                <a:lnTo>
                  <a:pt x="16181" y="6570"/>
                </a:lnTo>
                <a:lnTo>
                  <a:pt x="16108" y="6546"/>
                </a:lnTo>
                <a:lnTo>
                  <a:pt x="16035" y="6497"/>
                </a:lnTo>
                <a:lnTo>
                  <a:pt x="15889" y="6375"/>
                </a:lnTo>
                <a:lnTo>
                  <a:pt x="15768" y="6229"/>
                </a:lnTo>
                <a:lnTo>
                  <a:pt x="15670" y="6108"/>
                </a:lnTo>
                <a:lnTo>
                  <a:pt x="15549" y="6010"/>
                </a:lnTo>
                <a:lnTo>
                  <a:pt x="15403" y="5962"/>
                </a:lnTo>
                <a:lnTo>
                  <a:pt x="15330" y="5937"/>
                </a:lnTo>
                <a:lnTo>
                  <a:pt x="15257" y="5962"/>
                </a:lnTo>
                <a:lnTo>
                  <a:pt x="15232" y="5962"/>
                </a:lnTo>
                <a:lnTo>
                  <a:pt x="15232" y="6010"/>
                </a:lnTo>
                <a:lnTo>
                  <a:pt x="15281" y="6181"/>
                </a:lnTo>
                <a:lnTo>
                  <a:pt x="15354" y="6327"/>
                </a:lnTo>
                <a:lnTo>
                  <a:pt x="15573" y="6619"/>
                </a:lnTo>
                <a:lnTo>
                  <a:pt x="15622" y="6692"/>
                </a:lnTo>
                <a:lnTo>
                  <a:pt x="15354" y="6643"/>
                </a:lnTo>
                <a:lnTo>
                  <a:pt x="15086" y="6570"/>
                </a:lnTo>
                <a:lnTo>
                  <a:pt x="15086" y="6546"/>
                </a:lnTo>
                <a:lnTo>
                  <a:pt x="14843" y="6205"/>
                </a:lnTo>
                <a:lnTo>
                  <a:pt x="14575" y="5889"/>
                </a:lnTo>
                <a:lnTo>
                  <a:pt x="14283" y="5572"/>
                </a:lnTo>
                <a:lnTo>
                  <a:pt x="13991" y="5256"/>
                </a:lnTo>
                <a:lnTo>
                  <a:pt x="13359" y="4672"/>
                </a:lnTo>
                <a:lnTo>
                  <a:pt x="12726" y="4137"/>
                </a:lnTo>
                <a:lnTo>
                  <a:pt x="11996" y="3456"/>
                </a:lnTo>
                <a:lnTo>
                  <a:pt x="11607" y="3139"/>
                </a:lnTo>
                <a:lnTo>
                  <a:pt x="11217" y="2823"/>
                </a:lnTo>
                <a:lnTo>
                  <a:pt x="11169" y="2823"/>
                </a:lnTo>
                <a:lnTo>
                  <a:pt x="11144" y="2750"/>
                </a:lnTo>
                <a:lnTo>
                  <a:pt x="11071" y="2628"/>
                </a:lnTo>
                <a:lnTo>
                  <a:pt x="11023" y="2482"/>
                </a:lnTo>
                <a:lnTo>
                  <a:pt x="10974" y="2336"/>
                </a:lnTo>
                <a:lnTo>
                  <a:pt x="10950" y="2166"/>
                </a:lnTo>
                <a:lnTo>
                  <a:pt x="10925" y="1850"/>
                </a:lnTo>
                <a:lnTo>
                  <a:pt x="10974" y="1509"/>
                </a:lnTo>
                <a:lnTo>
                  <a:pt x="11071" y="1193"/>
                </a:lnTo>
                <a:lnTo>
                  <a:pt x="11144" y="1022"/>
                </a:lnTo>
                <a:lnTo>
                  <a:pt x="11217" y="901"/>
                </a:lnTo>
                <a:lnTo>
                  <a:pt x="11315" y="755"/>
                </a:lnTo>
                <a:lnTo>
                  <a:pt x="11412" y="633"/>
                </a:lnTo>
                <a:lnTo>
                  <a:pt x="11534" y="536"/>
                </a:lnTo>
                <a:lnTo>
                  <a:pt x="11655" y="463"/>
                </a:lnTo>
                <a:lnTo>
                  <a:pt x="11753" y="414"/>
                </a:lnTo>
                <a:lnTo>
                  <a:pt x="11850" y="390"/>
                </a:lnTo>
                <a:close/>
                <a:moveTo>
                  <a:pt x="10098" y="4745"/>
                </a:moveTo>
                <a:lnTo>
                  <a:pt x="9976" y="4794"/>
                </a:lnTo>
                <a:lnTo>
                  <a:pt x="9879" y="4867"/>
                </a:lnTo>
                <a:lnTo>
                  <a:pt x="9684" y="5037"/>
                </a:lnTo>
                <a:lnTo>
                  <a:pt x="9149" y="5572"/>
                </a:lnTo>
                <a:lnTo>
                  <a:pt x="8687" y="6035"/>
                </a:lnTo>
                <a:lnTo>
                  <a:pt x="8468" y="6302"/>
                </a:lnTo>
                <a:lnTo>
                  <a:pt x="8273" y="6570"/>
                </a:lnTo>
                <a:lnTo>
                  <a:pt x="8249" y="6643"/>
                </a:lnTo>
                <a:lnTo>
                  <a:pt x="8273" y="6716"/>
                </a:lnTo>
                <a:lnTo>
                  <a:pt x="8346" y="6789"/>
                </a:lnTo>
                <a:lnTo>
                  <a:pt x="8419" y="6789"/>
                </a:lnTo>
                <a:lnTo>
                  <a:pt x="8565" y="6765"/>
                </a:lnTo>
                <a:lnTo>
                  <a:pt x="8687" y="6716"/>
                </a:lnTo>
                <a:lnTo>
                  <a:pt x="8833" y="6619"/>
                </a:lnTo>
                <a:lnTo>
                  <a:pt x="8979" y="6521"/>
                </a:lnTo>
                <a:lnTo>
                  <a:pt x="9222" y="6278"/>
                </a:lnTo>
                <a:lnTo>
                  <a:pt x="9417" y="6059"/>
                </a:lnTo>
                <a:lnTo>
                  <a:pt x="9976" y="5524"/>
                </a:lnTo>
                <a:lnTo>
                  <a:pt x="10171" y="5353"/>
                </a:lnTo>
                <a:lnTo>
                  <a:pt x="10268" y="5280"/>
                </a:lnTo>
                <a:lnTo>
                  <a:pt x="10341" y="5207"/>
                </a:lnTo>
                <a:lnTo>
                  <a:pt x="10414" y="5110"/>
                </a:lnTo>
                <a:lnTo>
                  <a:pt x="10414" y="5037"/>
                </a:lnTo>
                <a:lnTo>
                  <a:pt x="10414" y="4964"/>
                </a:lnTo>
                <a:lnTo>
                  <a:pt x="10390" y="4891"/>
                </a:lnTo>
                <a:lnTo>
                  <a:pt x="10341" y="4818"/>
                </a:lnTo>
                <a:lnTo>
                  <a:pt x="10268" y="4770"/>
                </a:lnTo>
                <a:lnTo>
                  <a:pt x="10195" y="4745"/>
                </a:lnTo>
                <a:close/>
                <a:moveTo>
                  <a:pt x="11047" y="3018"/>
                </a:moveTo>
                <a:lnTo>
                  <a:pt x="11193" y="3188"/>
                </a:lnTo>
                <a:lnTo>
                  <a:pt x="11339" y="3358"/>
                </a:lnTo>
                <a:lnTo>
                  <a:pt x="11680" y="3699"/>
                </a:lnTo>
                <a:lnTo>
                  <a:pt x="12385" y="4307"/>
                </a:lnTo>
                <a:lnTo>
                  <a:pt x="12994" y="4867"/>
                </a:lnTo>
                <a:lnTo>
                  <a:pt x="13602" y="5451"/>
                </a:lnTo>
                <a:lnTo>
                  <a:pt x="14162" y="6059"/>
                </a:lnTo>
                <a:lnTo>
                  <a:pt x="14429" y="6375"/>
                </a:lnTo>
                <a:lnTo>
                  <a:pt x="14697" y="6716"/>
                </a:lnTo>
                <a:lnTo>
                  <a:pt x="14624" y="6789"/>
                </a:lnTo>
                <a:lnTo>
                  <a:pt x="14308" y="6619"/>
                </a:lnTo>
                <a:lnTo>
                  <a:pt x="14137" y="6521"/>
                </a:lnTo>
                <a:lnTo>
                  <a:pt x="13943" y="6424"/>
                </a:lnTo>
                <a:lnTo>
                  <a:pt x="13821" y="6400"/>
                </a:lnTo>
                <a:lnTo>
                  <a:pt x="13748" y="6375"/>
                </a:lnTo>
                <a:lnTo>
                  <a:pt x="13699" y="6327"/>
                </a:lnTo>
                <a:lnTo>
                  <a:pt x="13675" y="6327"/>
                </a:lnTo>
                <a:lnTo>
                  <a:pt x="13651" y="6351"/>
                </a:lnTo>
                <a:lnTo>
                  <a:pt x="13651" y="6375"/>
                </a:lnTo>
                <a:lnTo>
                  <a:pt x="13724" y="6497"/>
                </a:lnTo>
                <a:lnTo>
                  <a:pt x="13772" y="6594"/>
                </a:lnTo>
                <a:lnTo>
                  <a:pt x="13918" y="6765"/>
                </a:lnTo>
                <a:lnTo>
                  <a:pt x="14089" y="6911"/>
                </a:lnTo>
                <a:lnTo>
                  <a:pt x="14405" y="7105"/>
                </a:lnTo>
                <a:lnTo>
                  <a:pt x="14332" y="7203"/>
                </a:lnTo>
                <a:lnTo>
                  <a:pt x="14283" y="7251"/>
                </a:lnTo>
                <a:lnTo>
                  <a:pt x="14235" y="7227"/>
                </a:lnTo>
                <a:lnTo>
                  <a:pt x="13967" y="7105"/>
                </a:lnTo>
                <a:lnTo>
                  <a:pt x="13699" y="6984"/>
                </a:lnTo>
                <a:lnTo>
                  <a:pt x="13602" y="6911"/>
                </a:lnTo>
                <a:lnTo>
                  <a:pt x="13480" y="6862"/>
                </a:lnTo>
                <a:lnTo>
                  <a:pt x="13359" y="6838"/>
                </a:lnTo>
                <a:lnTo>
                  <a:pt x="13237" y="6862"/>
                </a:lnTo>
                <a:lnTo>
                  <a:pt x="13188" y="6886"/>
                </a:lnTo>
                <a:lnTo>
                  <a:pt x="13188" y="6911"/>
                </a:lnTo>
                <a:lnTo>
                  <a:pt x="13164" y="6959"/>
                </a:lnTo>
                <a:lnTo>
                  <a:pt x="13188" y="6984"/>
                </a:lnTo>
                <a:lnTo>
                  <a:pt x="13261" y="7105"/>
                </a:lnTo>
                <a:lnTo>
                  <a:pt x="13383" y="7178"/>
                </a:lnTo>
                <a:lnTo>
                  <a:pt x="13626" y="7349"/>
                </a:lnTo>
                <a:lnTo>
                  <a:pt x="13821" y="7446"/>
                </a:lnTo>
                <a:lnTo>
                  <a:pt x="14016" y="7543"/>
                </a:lnTo>
                <a:lnTo>
                  <a:pt x="13699" y="7835"/>
                </a:lnTo>
                <a:lnTo>
                  <a:pt x="13480" y="7738"/>
                </a:lnTo>
                <a:lnTo>
                  <a:pt x="13237" y="7616"/>
                </a:lnTo>
                <a:lnTo>
                  <a:pt x="13018" y="7568"/>
                </a:lnTo>
                <a:lnTo>
                  <a:pt x="12896" y="7543"/>
                </a:lnTo>
                <a:lnTo>
                  <a:pt x="12775" y="7543"/>
                </a:lnTo>
                <a:lnTo>
                  <a:pt x="12702" y="7568"/>
                </a:lnTo>
                <a:lnTo>
                  <a:pt x="12653" y="7641"/>
                </a:lnTo>
                <a:lnTo>
                  <a:pt x="12653" y="7714"/>
                </a:lnTo>
                <a:lnTo>
                  <a:pt x="12653" y="7762"/>
                </a:lnTo>
                <a:lnTo>
                  <a:pt x="12702" y="7787"/>
                </a:lnTo>
                <a:lnTo>
                  <a:pt x="13042" y="7981"/>
                </a:lnTo>
                <a:lnTo>
                  <a:pt x="13383" y="8176"/>
                </a:lnTo>
                <a:lnTo>
                  <a:pt x="13164" y="8419"/>
                </a:lnTo>
                <a:lnTo>
                  <a:pt x="12969" y="8346"/>
                </a:lnTo>
                <a:lnTo>
                  <a:pt x="12775" y="8273"/>
                </a:lnTo>
                <a:lnTo>
                  <a:pt x="12580" y="8152"/>
                </a:lnTo>
                <a:lnTo>
                  <a:pt x="12483" y="8103"/>
                </a:lnTo>
                <a:lnTo>
                  <a:pt x="12385" y="8054"/>
                </a:lnTo>
                <a:lnTo>
                  <a:pt x="12337" y="8054"/>
                </a:lnTo>
                <a:lnTo>
                  <a:pt x="12288" y="8079"/>
                </a:lnTo>
                <a:lnTo>
                  <a:pt x="12264" y="8127"/>
                </a:lnTo>
                <a:lnTo>
                  <a:pt x="12264" y="8176"/>
                </a:lnTo>
                <a:lnTo>
                  <a:pt x="12312" y="8273"/>
                </a:lnTo>
                <a:lnTo>
                  <a:pt x="12410" y="8371"/>
                </a:lnTo>
                <a:lnTo>
                  <a:pt x="12507" y="8468"/>
                </a:lnTo>
                <a:lnTo>
                  <a:pt x="12604" y="8541"/>
                </a:lnTo>
                <a:lnTo>
                  <a:pt x="12750" y="8614"/>
                </a:lnTo>
                <a:lnTo>
                  <a:pt x="12921" y="8687"/>
                </a:lnTo>
                <a:lnTo>
                  <a:pt x="12726" y="8930"/>
                </a:lnTo>
                <a:lnTo>
                  <a:pt x="12531" y="8833"/>
                </a:lnTo>
                <a:lnTo>
                  <a:pt x="12361" y="8784"/>
                </a:lnTo>
                <a:lnTo>
                  <a:pt x="12142" y="8638"/>
                </a:lnTo>
                <a:lnTo>
                  <a:pt x="11923" y="8517"/>
                </a:lnTo>
                <a:lnTo>
                  <a:pt x="11899" y="8517"/>
                </a:lnTo>
                <a:lnTo>
                  <a:pt x="11850" y="8565"/>
                </a:lnTo>
                <a:lnTo>
                  <a:pt x="11826" y="8590"/>
                </a:lnTo>
                <a:lnTo>
                  <a:pt x="11826" y="8687"/>
                </a:lnTo>
                <a:lnTo>
                  <a:pt x="11850" y="8809"/>
                </a:lnTo>
                <a:lnTo>
                  <a:pt x="11947" y="8906"/>
                </a:lnTo>
                <a:lnTo>
                  <a:pt x="12045" y="9003"/>
                </a:lnTo>
                <a:lnTo>
                  <a:pt x="12166" y="9101"/>
                </a:lnTo>
                <a:lnTo>
                  <a:pt x="12458" y="9247"/>
                </a:lnTo>
                <a:lnTo>
                  <a:pt x="12166" y="9539"/>
                </a:lnTo>
                <a:lnTo>
                  <a:pt x="11947" y="9441"/>
                </a:lnTo>
                <a:lnTo>
                  <a:pt x="11753" y="9320"/>
                </a:lnTo>
                <a:lnTo>
                  <a:pt x="11582" y="9198"/>
                </a:lnTo>
                <a:lnTo>
                  <a:pt x="11461" y="9174"/>
                </a:lnTo>
                <a:lnTo>
                  <a:pt x="11339" y="9174"/>
                </a:lnTo>
                <a:lnTo>
                  <a:pt x="11315" y="9198"/>
                </a:lnTo>
                <a:lnTo>
                  <a:pt x="11315" y="9271"/>
                </a:lnTo>
                <a:lnTo>
                  <a:pt x="11363" y="9368"/>
                </a:lnTo>
                <a:lnTo>
                  <a:pt x="11436" y="9466"/>
                </a:lnTo>
                <a:lnTo>
                  <a:pt x="11582" y="9612"/>
                </a:lnTo>
                <a:lnTo>
                  <a:pt x="11728" y="9709"/>
                </a:lnTo>
                <a:lnTo>
                  <a:pt x="11850" y="9806"/>
                </a:lnTo>
                <a:lnTo>
                  <a:pt x="11777" y="9879"/>
                </a:lnTo>
                <a:lnTo>
                  <a:pt x="11728" y="9928"/>
                </a:lnTo>
                <a:lnTo>
                  <a:pt x="11704" y="9977"/>
                </a:lnTo>
                <a:lnTo>
                  <a:pt x="11680" y="10050"/>
                </a:lnTo>
                <a:lnTo>
                  <a:pt x="11680" y="10098"/>
                </a:lnTo>
                <a:lnTo>
                  <a:pt x="11655" y="10196"/>
                </a:lnTo>
                <a:lnTo>
                  <a:pt x="11680" y="10244"/>
                </a:lnTo>
                <a:lnTo>
                  <a:pt x="11704" y="10317"/>
                </a:lnTo>
                <a:lnTo>
                  <a:pt x="11777" y="10488"/>
                </a:lnTo>
                <a:lnTo>
                  <a:pt x="11874" y="10682"/>
                </a:lnTo>
                <a:lnTo>
                  <a:pt x="11680" y="10561"/>
                </a:lnTo>
                <a:lnTo>
                  <a:pt x="11509" y="10463"/>
                </a:lnTo>
                <a:lnTo>
                  <a:pt x="11412" y="10439"/>
                </a:lnTo>
                <a:lnTo>
                  <a:pt x="11217" y="10439"/>
                </a:lnTo>
                <a:lnTo>
                  <a:pt x="11144" y="10463"/>
                </a:lnTo>
                <a:lnTo>
                  <a:pt x="11096" y="10488"/>
                </a:lnTo>
                <a:lnTo>
                  <a:pt x="11096" y="10512"/>
                </a:lnTo>
                <a:lnTo>
                  <a:pt x="11096" y="10561"/>
                </a:lnTo>
                <a:lnTo>
                  <a:pt x="11096" y="10585"/>
                </a:lnTo>
                <a:lnTo>
                  <a:pt x="11193" y="10658"/>
                </a:lnTo>
                <a:lnTo>
                  <a:pt x="11315" y="10731"/>
                </a:lnTo>
                <a:lnTo>
                  <a:pt x="11509" y="10877"/>
                </a:lnTo>
                <a:lnTo>
                  <a:pt x="11753" y="11072"/>
                </a:lnTo>
                <a:lnTo>
                  <a:pt x="11996" y="11266"/>
                </a:lnTo>
                <a:lnTo>
                  <a:pt x="12020" y="11266"/>
                </a:lnTo>
                <a:lnTo>
                  <a:pt x="12093" y="11631"/>
                </a:lnTo>
                <a:lnTo>
                  <a:pt x="12118" y="11972"/>
                </a:lnTo>
                <a:lnTo>
                  <a:pt x="11777" y="11704"/>
                </a:lnTo>
                <a:lnTo>
                  <a:pt x="11461" y="11437"/>
                </a:lnTo>
                <a:lnTo>
                  <a:pt x="11315" y="11339"/>
                </a:lnTo>
                <a:lnTo>
                  <a:pt x="11144" y="11242"/>
                </a:lnTo>
                <a:lnTo>
                  <a:pt x="10974" y="11193"/>
                </a:lnTo>
                <a:lnTo>
                  <a:pt x="10877" y="11169"/>
                </a:lnTo>
                <a:lnTo>
                  <a:pt x="10779" y="11193"/>
                </a:lnTo>
                <a:lnTo>
                  <a:pt x="10755" y="11218"/>
                </a:lnTo>
                <a:lnTo>
                  <a:pt x="10779" y="11242"/>
                </a:lnTo>
                <a:lnTo>
                  <a:pt x="11363" y="11826"/>
                </a:lnTo>
                <a:lnTo>
                  <a:pt x="11509" y="11972"/>
                </a:lnTo>
                <a:lnTo>
                  <a:pt x="11680" y="12142"/>
                </a:lnTo>
                <a:lnTo>
                  <a:pt x="11850" y="12264"/>
                </a:lnTo>
                <a:lnTo>
                  <a:pt x="12069" y="12361"/>
                </a:lnTo>
                <a:lnTo>
                  <a:pt x="12118" y="12361"/>
                </a:lnTo>
                <a:lnTo>
                  <a:pt x="12118" y="12921"/>
                </a:lnTo>
                <a:lnTo>
                  <a:pt x="12093" y="13091"/>
                </a:lnTo>
                <a:lnTo>
                  <a:pt x="11972" y="12969"/>
                </a:lnTo>
                <a:lnTo>
                  <a:pt x="11850" y="12824"/>
                </a:lnTo>
                <a:lnTo>
                  <a:pt x="11655" y="12653"/>
                </a:lnTo>
                <a:lnTo>
                  <a:pt x="11120" y="12167"/>
                </a:lnTo>
                <a:lnTo>
                  <a:pt x="10877" y="11948"/>
                </a:lnTo>
                <a:lnTo>
                  <a:pt x="10731" y="11875"/>
                </a:lnTo>
                <a:lnTo>
                  <a:pt x="10585" y="11826"/>
                </a:lnTo>
                <a:lnTo>
                  <a:pt x="10536" y="11850"/>
                </a:lnTo>
                <a:lnTo>
                  <a:pt x="10512" y="11875"/>
                </a:lnTo>
                <a:lnTo>
                  <a:pt x="10536" y="12021"/>
                </a:lnTo>
                <a:lnTo>
                  <a:pt x="10609" y="12142"/>
                </a:lnTo>
                <a:lnTo>
                  <a:pt x="10682" y="12264"/>
                </a:lnTo>
                <a:lnTo>
                  <a:pt x="10779" y="12386"/>
                </a:lnTo>
                <a:lnTo>
                  <a:pt x="11023" y="12605"/>
                </a:lnTo>
                <a:lnTo>
                  <a:pt x="11217" y="12799"/>
                </a:lnTo>
                <a:lnTo>
                  <a:pt x="11728" y="13286"/>
                </a:lnTo>
                <a:lnTo>
                  <a:pt x="11801" y="13359"/>
                </a:lnTo>
                <a:lnTo>
                  <a:pt x="11874" y="13407"/>
                </a:lnTo>
                <a:lnTo>
                  <a:pt x="12045" y="13407"/>
                </a:lnTo>
                <a:lnTo>
                  <a:pt x="11947" y="13699"/>
                </a:lnTo>
                <a:lnTo>
                  <a:pt x="11899" y="13845"/>
                </a:lnTo>
                <a:lnTo>
                  <a:pt x="11826" y="13991"/>
                </a:lnTo>
                <a:lnTo>
                  <a:pt x="11631" y="13748"/>
                </a:lnTo>
                <a:lnTo>
                  <a:pt x="11412" y="13529"/>
                </a:lnTo>
                <a:lnTo>
                  <a:pt x="11169" y="13334"/>
                </a:lnTo>
                <a:lnTo>
                  <a:pt x="10950" y="13115"/>
                </a:lnTo>
                <a:lnTo>
                  <a:pt x="10536" y="12702"/>
                </a:lnTo>
                <a:lnTo>
                  <a:pt x="10439" y="12629"/>
                </a:lnTo>
                <a:lnTo>
                  <a:pt x="10293" y="12532"/>
                </a:lnTo>
                <a:lnTo>
                  <a:pt x="10171" y="12459"/>
                </a:lnTo>
                <a:lnTo>
                  <a:pt x="10098" y="12361"/>
                </a:lnTo>
                <a:lnTo>
                  <a:pt x="10074" y="12361"/>
                </a:lnTo>
                <a:lnTo>
                  <a:pt x="10049" y="12386"/>
                </a:lnTo>
                <a:lnTo>
                  <a:pt x="10098" y="12532"/>
                </a:lnTo>
                <a:lnTo>
                  <a:pt x="10147" y="12653"/>
                </a:lnTo>
                <a:lnTo>
                  <a:pt x="10293" y="12921"/>
                </a:lnTo>
                <a:lnTo>
                  <a:pt x="10487" y="13140"/>
                </a:lnTo>
                <a:lnTo>
                  <a:pt x="10706" y="13359"/>
                </a:lnTo>
                <a:lnTo>
                  <a:pt x="11169" y="13797"/>
                </a:lnTo>
                <a:lnTo>
                  <a:pt x="11388" y="14016"/>
                </a:lnTo>
                <a:lnTo>
                  <a:pt x="11558" y="14235"/>
                </a:lnTo>
                <a:lnTo>
                  <a:pt x="11412" y="14283"/>
                </a:lnTo>
                <a:lnTo>
                  <a:pt x="11266" y="14283"/>
                </a:lnTo>
                <a:lnTo>
                  <a:pt x="11096" y="14259"/>
                </a:lnTo>
                <a:lnTo>
                  <a:pt x="10925" y="14210"/>
                </a:lnTo>
                <a:lnTo>
                  <a:pt x="10877" y="14162"/>
                </a:lnTo>
                <a:lnTo>
                  <a:pt x="10414" y="13651"/>
                </a:lnTo>
                <a:lnTo>
                  <a:pt x="9903" y="13164"/>
                </a:lnTo>
                <a:lnTo>
                  <a:pt x="9392" y="12678"/>
                </a:lnTo>
                <a:lnTo>
                  <a:pt x="8857" y="12240"/>
                </a:lnTo>
                <a:lnTo>
                  <a:pt x="7811" y="11315"/>
                </a:lnTo>
                <a:lnTo>
                  <a:pt x="7300" y="10828"/>
                </a:lnTo>
                <a:lnTo>
                  <a:pt x="6813" y="10342"/>
                </a:lnTo>
                <a:lnTo>
                  <a:pt x="5913" y="9344"/>
                </a:lnTo>
                <a:lnTo>
                  <a:pt x="5426" y="8857"/>
                </a:lnTo>
                <a:lnTo>
                  <a:pt x="4940" y="8419"/>
                </a:lnTo>
                <a:lnTo>
                  <a:pt x="4429" y="7981"/>
                </a:lnTo>
                <a:lnTo>
                  <a:pt x="3918" y="7568"/>
                </a:lnTo>
                <a:lnTo>
                  <a:pt x="3747" y="7397"/>
                </a:lnTo>
                <a:lnTo>
                  <a:pt x="3577" y="7203"/>
                </a:lnTo>
                <a:lnTo>
                  <a:pt x="3504" y="7130"/>
                </a:lnTo>
                <a:lnTo>
                  <a:pt x="3407" y="7057"/>
                </a:lnTo>
                <a:lnTo>
                  <a:pt x="3309" y="7008"/>
                </a:lnTo>
                <a:lnTo>
                  <a:pt x="3212" y="6984"/>
                </a:lnTo>
                <a:lnTo>
                  <a:pt x="3163" y="6911"/>
                </a:lnTo>
                <a:lnTo>
                  <a:pt x="3139" y="6838"/>
                </a:lnTo>
                <a:lnTo>
                  <a:pt x="3163" y="6740"/>
                </a:lnTo>
                <a:lnTo>
                  <a:pt x="3163" y="6667"/>
                </a:lnTo>
                <a:lnTo>
                  <a:pt x="3236" y="6521"/>
                </a:lnTo>
                <a:lnTo>
                  <a:pt x="3358" y="6375"/>
                </a:lnTo>
                <a:lnTo>
                  <a:pt x="3504" y="6254"/>
                </a:lnTo>
                <a:lnTo>
                  <a:pt x="3650" y="6156"/>
                </a:lnTo>
                <a:lnTo>
                  <a:pt x="3942" y="6010"/>
                </a:lnTo>
                <a:lnTo>
                  <a:pt x="4234" y="5913"/>
                </a:lnTo>
                <a:lnTo>
                  <a:pt x="4526" y="5840"/>
                </a:lnTo>
                <a:lnTo>
                  <a:pt x="4842" y="5767"/>
                </a:lnTo>
                <a:lnTo>
                  <a:pt x="5134" y="5743"/>
                </a:lnTo>
                <a:lnTo>
                  <a:pt x="5499" y="5743"/>
                </a:lnTo>
                <a:lnTo>
                  <a:pt x="5864" y="5767"/>
                </a:lnTo>
                <a:lnTo>
                  <a:pt x="6229" y="5816"/>
                </a:lnTo>
                <a:lnTo>
                  <a:pt x="6594" y="5913"/>
                </a:lnTo>
                <a:lnTo>
                  <a:pt x="6862" y="6010"/>
                </a:lnTo>
                <a:lnTo>
                  <a:pt x="7154" y="6108"/>
                </a:lnTo>
                <a:lnTo>
                  <a:pt x="7446" y="6205"/>
                </a:lnTo>
                <a:lnTo>
                  <a:pt x="7592" y="6254"/>
                </a:lnTo>
                <a:lnTo>
                  <a:pt x="7738" y="6254"/>
                </a:lnTo>
                <a:lnTo>
                  <a:pt x="7787" y="6229"/>
                </a:lnTo>
                <a:lnTo>
                  <a:pt x="7860" y="6181"/>
                </a:lnTo>
                <a:lnTo>
                  <a:pt x="7884" y="6132"/>
                </a:lnTo>
                <a:lnTo>
                  <a:pt x="7884" y="6083"/>
                </a:lnTo>
                <a:lnTo>
                  <a:pt x="8006" y="5962"/>
                </a:lnTo>
                <a:lnTo>
                  <a:pt x="8079" y="5864"/>
                </a:lnTo>
                <a:lnTo>
                  <a:pt x="8346" y="5621"/>
                </a:lnTo>
                <a:lnTo>
                  <a:pt x="8614" y="5402"/>
                </a:lnTo>
                <a:lnTo>
                  <a:pt x="9198" y="4964"/>
                </a:lnTo>
                <a:lnTo>
                  <a:pt x="9490" y="4721"/>
                </a:lnTo>
                <a:lnTo>
                  <a:pt x="9757" y="4453"/>
                </a:lnTo>
                <a:lnTo>
                  <a:pt x="10293" y="3894"/>
                </a:lnTo>
                <a:lnTo>
                  <a:pt x="10706" y="3480"/>
                </a:lnTo>
                <a:lnTo>
                  <a:pt x="10901" y="3261"/>
                </a:lnTo>
                <a:lnTo>
                  <a:pt x="10974" y="3139"/>
                </a:lnTo>
                <a:lnTo>
                  <a:pt x="11047" y="3018"/>
                </a:lnTo>
                <a:close/>
                <a:moveTo>
                  <a:pt x="6327" y="10463"/>
                </a:moveTo>
                <a:lnTo>
                  <a:pt x="6594" y="10780"/>
                </a:lnTo>
                <a:lnTo>
                  <a:pt x="7057" y="11266"/>
                </a:lnTo>
                <a:lnTo>
                  <a:pt x="7543" y="11729"/>
                </a:lnTo>
                <a:lnTo>
                  <a:pt x="6643" y="12580"/>
                </a:lnTo>
                <a:lnTo>
                  <a:pt x="5718" y="13407"/>
                </a:lnTo>
                <a:lnTo>
                  <a:pt x="4794" y="14210"/>
                </a:lnTo>
                <a:lnTo>
                  <a:pt x="3820" y="14989"/>
                </a:lnTo>
                <a:lnTo>
                  <a:pt x="3042" y="15597"/>
                </a:lnTo>
                <a:lnTo>
                  <a:pt x="2263" y="16157"/>
                </a:lnTo>
                <a:lnTo>
                  <a:pt x="1460" y="16717"/>
                </a:lnTo>
                <a:lnTo>
                  <a:pt x="682" y="17301"/>
                </a:lnTo>
                <a:lnTo>
                  <a:pt x="1120" y="16765"/>
                </a:lnTo>
                <a:lnTo>
                  <a:pt x="1533" y="16230"/>
                </a:lnTo>
                <a:lnTo>
                  <a:pt x="1971" y="15646"/>
                </a:lnTo>
                <a:lnTo>
                  <a:pt x="2458" y="15111"/>
                </a:lnTo>
                <a:lnTo>
                  <a:pt x="3431" y="14064"/>
                </a:lnTo>
                <a:lnTo>
                  <a:pt x="4307" y="13018"/>
                </a:lnTo>
                <a:lnTo>
                  <a:pt x="5159" y="11972"/>
                </a:lnTo>
                <a:lnTo>
                  <a:pt x="5524" y="11485"/>
                </a:lnTo>
                <a:lnTo>
                  <a:pt x="5913" y="11023"/>
                </a:lnTo>
                <a:lnTo>
                  <a:pt x="6132" y="10755"/>
                </a:lnTo>
                <a:lnTo>
                  <a:pt x="6229" y="10609"/>
                </a:lnTo>
                <a:lnTo>
                  <a:pt x="6327" y="10463"/>
                </a:lnTo>
                <a:close/>
                <a:moveTo>
                  <a:pt x="11753" y="0"/>
                </a:moveTo>
                <a:lnTo>
                  <a:pt x="11558" y="49"/>
                </a:lnTo>
                <a:lnTo>
                  <a:pt x="11363" y="122"/>
                </a:lnTo>
                <a:lnTo>
                  <a:pt x="11217" y="219"/>
                </a:lnTo>
                <a:lnTo>
                  <a:pt x="11096" y="341"/>
                </a:lnTo>
                <a:lnTo>
                  <a:pt x="10974" y="463"/>
                </a:lnTo>
                <a:lnTo>
                  <a:pt x="10877" y="609"/>
                </a:lnTo>
                <a:lnTo>
                  <a:pt x="10779" y="779"/>
                </a:lnTo>
                <a:lnTo>
                  <a:pt x="10706" y="949"/>
                </a:lnTo>
                <a:lnTo>
                  <a:pt x="10633" y="1120"/>
                </a:lnTo>
                <a:lnTo>
                  <a:pt x="10585" y="1314"/>
                </a:lnTo>
                <a:lnTo>
                  <a:pt x="10536" y="1509"/>
                </a:lnTo>
                <a:lnTo>
                  <a:pt x="10512" y="1704"/>
                </a:lnTo>
                <a:lnTo>
                  <a:pt x="10512" y="1898"/>
                </a:lnTo>
                <a:lnTo>
                  <a:pt x="10512" y="2093"/>
                </a:lnTo>
                <a:lnTo>
                  <a:pt x="10536" y="2263"/>
                </a:lnTo>
                <a:lnTo>
                  <a:pt x="10585" y="2458"/>
                </a:lnTo>
                <a:lnTo>
                  <a:pt x="10633" y="2604"/>
                </a:lnTo>
                <a:lnTo>
                  <a:pt x="10731" y="2774"/>
                </a:lnTo>
                <a:lnTo>
                  <a:pt x="10609" y="2823"/>
                </a:lnTo>
                <a:lnTo>
                  <a:pt x="10487" y="2920"/>
                </a:lnTo>
                <a:lnTo>
                  <a:pt x="10293" y="3115"/>
                </a:lnTo>
                <a:lnTo>
                  <a:pt x="9928" y="3553"/>
                </a:lnTo>
                <a:lnTo>
                  <a:pt x="9417" y="4113"/>
                </a:lnTo>
                <a:lnTo>
                  <a:pt x="9149" y="4356"/>
                </a:lnTo>
                <a:lnTo>
                  <a:pt x="8857" y="4624"/>
                </a:lnTo>
                <a:lnTo>
                  <a:pt x="8298" y="5061"/>
                </a:lnTo>
                <a:lnTo>
                  <a:pt x="8030" y="5305"/>
                </a:lnTo>
                <a:lnTo>
                  <a:pt x="7787" y="5572"/>
                </a:lnTo>
                <a:lnTo>
                  <a:pt x="7714" y="5670"/>
                </a:lnTo>
                <a:lnTo>
                  <a:pt x="7616" y="5791"/>
                </a:lnTo>
                <a:lnTo>
                  <a:pt x="7470" y="5718"/>
                </a:lnTo>
                <a:lnTo>
                  <a:pt x="7300" y="5645"/>
                </a:lnTo>
                <a:lnTo>
                  <a:pt x="6935" y="5524"/>
                </a:lnTo>
                <a:lnTo>
                  <a:pt x="6570" y="5451"/>
                </a:lnTo>
                <a:lnTo>
                  <a:pt x="6254" y="5402"/>
                </a:lnTo>
                <a:lnTo>
                  <a:pt x="5767" y="5329"/>
                </a:lnTo>
                <a:lnTo>
                  <a:pt x="5280" y="5305"/>
                </a:lnTo>
                <a:lnTo>
                  <a:pt x="4794" y="5353"/>
                </a:lnTo>
                <a:lnTo>
                  <a:pt x="4307" y="5451"/>
                </a:lnTo>
                <a:lnTo>
                  <a:pt x="3942" y="5548"/>
                </a:lnTo>
                <a:lnTo>
                  <a:pt x="3601" y="5718"/>
                </a:lnTo>
                <a:lnTo>
                  <a:pt x="3431" y="5791"/>
                </a:lnTo>
                <a:lnTo>
                  <a:pt x="3261" y="5913"/>
                </a:lnTo>
                <a:lnTo>
                  <a:pt x="3139" y="6035"/>
                </a:lnTo>
                <a:lnTo>
                  <a:pt x="3017" y="6181"/>
                </a:lnTo>
                <a:lnTo>
                  <a:pt x="2871" y="6448"/>
                </a:lnTo>
                <a:lnTo>
                  <a:pt x="2823" y="6570"/>
                </a:lnTo>
                <a:lnTo>
                  <a:pt x="2798" y="6716"/>
                </a:lnTo>
                <a:lnTo>
                  <a:pt x="2798" y="6862"/>
                </a:lnTo>
                <a:lnTo>
                  <a:pt x="2823" y="7008"/>
                </a:lnTo>
                <a:lnTo>
                  <a:pt x="2871" y="7130"/>
                </a:lnTo>
                <a:lnTo>
                  <a:pt x="2969" y="7227"/>
                </a:lnTo>
                <a:lnTo>
                  <a:pt x="3042" y="7251"/>
                </a:lnTo>
                <a:lnTo>
                  <a:pt x="3115" y="7251"/>
                </a:lnTo>
                <a:lnTo>
                  <a:pt x="3285" y="7470"/>
                </a:lnTo>
                <a:lnTo>
                  <a:pt x="3455" y="7689"/>
                </a:lnTo>
                <a:lnTo>
                  <a:pt x="3650" y="7908"/>
                </a:lnTo>
                <a:lnTo>
                  <a:pt x="3869" y="8103"/>
                </a:lnTo>
                <a:lnTo>
                  <a:pt x="4307" y="8468"/>
                </a:lnTo>
                <a:lnTo>
                  <a:pt x="4769" y="8833"/>
                </a:lnTo>
                <a:lnTo>
                  <a:pt x="5086" y="9125"/>
                </a:lnTo>
                <a:lnTo>
                  <a:pt x="5402" y="9466"/>
                </a:lnTo>
                <a:lnTo>
                  <a:pt x="6010" y="10123"/>
                </a:lnTo>
                <a:lnTo>
                  <a:pt x="5962" y="10196"/>
                </a:lnTo>
                <a:lnTo>
                  <a:pt x="5864" y="10342"/>
                </a:lnTo>
                <a:lnTo>
                  <a:pt x="5767" y="10488"/>
                </a:lnTo>
                <a:lnTo>
                  <a:pt x="5499" y="10780"/>
                </a:lnTo>
                <a:lnTo>
                  <a:pt x="5110" y="11291"/>
                </a:lnTo>
                <a:lnTo>
                  <a:pt x="4721" y="11777"/>
                </a:lnTo>
                <a:lnTo>
                  <a:pt x="3820" y="12921"/>
                </a:lnTo>
                <a:lnTo>
                  <a:pt x="2871" y="14016"/>
                </a:lnTo>
                <a:lnTo>
                  <a:pt x="1995" y="14989"/>
                </a:lnTo>
                <a:lnTo>
                  <a:pt x="1582" y="15500"/>
                </a:lnTo>
                <a:lnTo>
                  <a:pt x="1168" y="16011"/>
                </a:lnTo>
                <a:lnTo>
                  <a:pt x="779" y="16571"/>
                </a:lnTo>
                <a:lnTo>
                  <a:pt x="584" y="16838"/>
                </a:lnTo>
                <a:lnTo>
                  <a:pt x="365" y="17106"/>
                </a:lnTo>
                <a:lnTo>
                  <a:pt x="244" y="17276"/>
                </a:lnTo>
                <a:lnTo>
                  <a:pt x="122" y="17422"/>
                </a:lnTo>
                <a:lnTo>
                  <a:pt x="49" y="17593"/>
                </a:lnTo>
                <a:lnTo>
                  <a:pt x="0" y="17787"/>
                </a:lnTo>
                <a:lnTo>
                  <a:pt x="0" y="17860"/>
                </a:lnTo>
                <a:lnTo>
                  <a:pt x="73" y="17909"/>
                </a:lnTo>
                <a:lnTo>
                  <a:pt x="122" y="17909"/>
                </a:lnTo>
                <a:lnTo>
                  <a:pt x="195" y="17885"/>
                </a:lnTo>
                <a:lnTo>
                  <a:pt x="219" y="17836"/>
                </a:lnTo>
                <a:lnTo>
                  <a:pt x="463" y="17763"/>
                </a:lnTo>
                <a:lnTo>
                  <a:pt x="682" y="17666"/>
                </a:lnTo>
                <a:lnTo>
                  <a:pt x="901" y="17544"/>
                </a:lnTo>
                <a:lnTo>
                  <a:pt x="1120" y="17398"/>
                </a:lnTo>
                <a:lnTo>
                  <a:pt x="1533" y="17106"/>
                </a:lnTo>
                <a:lnTo>
                  <a:pt x="1947" y="16838"/>
                </a:lnTo>
                <a:lnTo>
                  <a:pt x="2433" y="16522"/>
                </a:lnTo>
                <a:lnTo>
                  <a:pt x="2896" y="16206"/>
                </a:lnTo>
                <a:lnTo>
                  <a:pt x="3358" y="15865"/>
                </a:lnTo>
                <a:lnTo>
                  <a:pt x="3820" y="15524"/>
                </a:lnTo>
                <a:lnTo>
                  <a:pt x="4867" y="14697"/>
                </a:lnTo>
                <a:lnTo>
                  <a:pt x="5889" y="13845"/>
                </a:lnTo>
                <a:lnTo>
                  <a:pt x="6886" y="12945"/>
                </a:lnTo>
                <a:lnTo>
                  <a:pt x="7860" y="12045"/>
                </a:lnTo>
                <a:lnTo>
                  <a:pt x="7860" y="12021"/>
                </a:lnTo>
                <a:lnTo>
                  <a:pt x="9222" y="13261"/>
                </a:lnTo>
                <a:lnTo>
                  <a:pt x="9879" y="13870"/>
                </a:lnTo>
                <a:lnTo>
                  <a:pt x="10195" y="14210"/>
                </a:lnTo>
                <a:lnTo>
                  <a:pt x="10512" y="14527"/>
                </a:lnTo>
                <a:lnTo>
                  <a:pt x="10585" y="14600"/>
                </a:lnTo>
                <a:lnTo>
                  <a:pt x="10658" y="14624"/>
                </a:lnTo>
                <a:lnTo>
                  <a:pt x="10731" y="14624"/>
                </a:lnTo>
                <a:lnTo>
                  <a:pt x="10804" y="14600"/>
                </a:lnTo>
                <a:lnTo>
                  <a:pt x="10925" y="14648"/>
                </a:lnTo>
                <a:lnTo>
                  <a:pt x="11047" y="14673"/>
                </a:lnTo>
                <a:lnTo>
                  <a:pt x="11290" y="14721"/>
                </a:lnTo>
                <a:lnTo>
                  <a:pt x="11534" y="14697"/>
                </a:lnTo>
                <a:lnTo>
                  <a:pt x="11655" y="14673"/>
                </a:lnTo>
                <a:lnTo>
                  <a:pt x="11777" y="14624"/>
                </a:lnTo>
                <a:lnTo>
                  <a:pt x="11923" y="14527"/>
                </a:lnTo>
                <a:lnTo>
                  <a:pt x="12045" y="14429"/>
                </a:lnTo>
                <a:lnTo>
                  <a:pt x="12142" y="14283"/>
                </a:lnTo>
                <a:lnTo>
                  <a:pt x="12239" y="14137"/>
                </a:lnTo>
                <a:lnTo>
                  <a:pt x="12312" y="13967"/>
                </a:lnTo>
                <a:lnTo>
                  <a:pt x="12385" y="13797"/>
                </a:lnTo>
                <a:lnTo>
                  <a:pt x="12458" y="13480"/>
                </a:lnTo>
                <a:lnTo>
                  <a:pt x="12531" y="13091"/>
                </a:lnTo>
                <a:lnTo>
                  <a:pt x="12580" y="12653"/>
                </a:lnTo>
                <a:lnTo>
                  <a:pt x="12580" y="12240"/>
                </a:lnTo>
                <a:lnTo>
                  <a:pt x="12556" y="11802"/>
                </a:lnTo>
                <a:lnTo>
                  <a:pt x="12483" y="11364"/>
                </a:lnTo>
                <a:lnTo>
                  <a:pt x="12385" y="10950"/>
                </a:lnTo>
                <a:lnTo>
                  <a:pt x="12264" y="10536"/>
                </a:lnTo>
                <a:lnTo>
                  <a:pt x="12093" y="10171"/>
                </a:lnTo>
                <a:lnTo>
                  <a:pt x="12337" y="9977"/>
                </a:lnTo>
                <a:lnTo>
                  <a:pt x="12580" y="9758"/>
                </a:lnTo>
                <a:lnTo>
                  <a:pt x="12994" y="9295"/>
                </a:lnTo>
                <a:lnTo>
                  <a:pt x="13407" y="8833"/>
                </a:lnTo>
                <a:lnTo>
                  <a:pt x="13845" y="8371"/>
                </a:lnTo>
                <a:lnTo>
                  <a:pt x="13918" y="8322"/>
                </a:lnTo>
                <a:lnTo>
                  <a:pt x="13967" y="8273"/>
                </a:lnTo>
                <a:lnTo>
                  <a:pt x="14259" y="8006"/>
                </a:lnTo>
                <a:lnTo>
                  <a:pt x="14575" y="7714"/>
                </a:lnTo>
                <a:lnTo>
                  <a:pt x="14721" y="7543"/>
                </a:lnTo>
                <a:lnTo>
                  <a:pt x="14867" y="7373"/>
                </a:lnTo>
                <a:lnTo>
                  <a:pt x="14965" y="7203"/>
                </a:lnTo>
                <a:lnTo>
                  <a:pt x="15062" y="7057"/>
                </a:lnTo>
                <a:lnTo>
                  <a:pt x="15427" y="7154"/>
                </a:lnTo>
                <a:lnTo>
                  <a:pt x="15865" y="7203"/>
                </a:lnTo>
                <a:lnTo>
                  <a:pt x="16279" y="7227"/>
                </a:lnTo>
                <a:lnTo>
                  <a:pt x="16498" y="7203"/>
                </a:lnTo>
                <a:lnTo>
                  <a:pt x="16717" y="7178"/>
                </a:lnTo>
                <a:lnTo>
                  <a:pt x="16911" y="7130"/>
                </a:lnTo>
                <a:lnTo>
                  <a:pt x="17106" y="7057"/>
                </a:lnTo>
                <a:lnTo>
                  <a:pt x="17300" y="6959"/>
                </a:lnTo>
                <a:lnTo>
                  <a:pt x="17446" y="6862"/>
                </a:lnTo>
                <a:lnTo>
                  <a:pt x="17617" y="6740"/>
                </a:lnTo>
                <a:lnTo>
                  <a:pt x="17738" y="6594"/>
                </a:lnTo>
                <a:lnTo>
                  <a:pt x="17836" y="6424"/>
                </a:lnTo>
                <a:lnTo>
                  <a:pt x="17909" y="6229"/>
                </a:lnTo>
                <a:lnTo>
                  <a:pt x="17957" y="6108"/>
                </a:lnTo>
                <a:lnTo>
                  <a:pt x="17957" y="5986"/>
                </a:lnTo>
                <a:lnTo>
                  <a:pt x="17933" y="5864"/>
                </a:lnTo>
                <a:lnTo>
                  <a:pt x="17909" y="5743"/>
                </a:lnTo>
                <a:lnTo>
                  <a:pt x="17811" y="5548"/>
                </a:lnTo>
                <a:lnTo>
                  <a:pt x="17690" y="5353"/>
                </a:lnTo>
                <a:lnTo>
                  <a:pt x="17495" y="5183"/>
                </a:lnTo>
                <a:lnTo>
                  <a:pt x="17325" y="5013"/>
                </a:lnTo>
                <a:lnTo>
                  <a:pt x="16960" y="4721"/>
                </a:lnTo>
                <a:lnTo>
                  <a:pt x="16692" y="4453"/>
                </a:lnTo>
                <a:lnTo>
                  <a:pt x="16425" y="4161"/>
                </a:lnTo>
                <a:lnTo>
                  <a:pt x="15914" y="3577"/>
                </a:lnTo>
                <a:lnTo>
                  <a:pt x="15403" y="2993"/>
                </a:lnTo>
                <a:lnTo>
                  <a:pt x="15135" y="2701"/>
                </a:lnTo>
                <a:lnTo>
                  <a:pt x="14843" y="2434"/>
                </a:lnTo>
                <a:lnTo>
                  <a:pt x="14283" y="1996"/>
                </a:lnTo>
                <a:lnTo>
                  <a:pt x="14016" y="1777"/>
                </a:lnTo>
                <a:lnTo>
                  <a:pt x="13772" y="1533"/>
                </a:lnTo>
                <a:lnTo>
                  <a:pt x="13529" y="1266"/>
                </a:lnTo>
                <a:lnTo>
                  <a:pt x="13310" y="998"/>
                </a:lnTo>
                <a:lnTo>
                  <a:pt x="13091" y="706"/>
                </a:lnTo>
                <a:lnTo>
                  <a:pt x="12848" y="438"/>
                </a:lnTo>
                <a:lnTo>
                  <a:pt x="12677" y="292"/>
                </a:lnTo>
                <a:lnTo>
                  <a:pt x="12507" y="171"/>
                </a:lnTo>
                <a:lnTo>
                  <a:pt x="12337" y="98"/>
                </a:lnTo>
                <a:lnTo>
                  <a:pt x="12142" y="25"/>
                </a:lnTo>
                <a:lnTo>
                  <a:pt x="1194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TextBox 7"/>
          <p:cNvSpPr txBox="1"/>
          <p:nvPr/>
        </p:nvSpPr>
        <p:spPr>
          <a:xfrm>
            <a:off x="607702" y="150606"/>
            <a:ext cx="2616629" cy="400110"/>
          </a:xfrm>
          <a:prstGeom prst="rect">
            <a:avLst/>
          </a:prstGeom>
          <a:solidFill>
            <a:srgbClr val="809DC2">
              <a:lumMod val="20000"/>
              <a:lumOff val="80000"/>
            </a:srgbClr>
          </a:solidFill>
          <a:ln w="25400" cap="flat" cmpd="sng" algn="ctr">
            <a:solidFill>
              <a:srgbClr val="809DC2">
                <a:lumMod val="20000"/>
                <a:lumOff val="8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err="1">
                <a:ln>
                  <a:noFill/>
                </a:ln>
                <a:solidFill>
                  <a:srgbClr val="2B3547"/>
                </a:solidFill>
                <a:effectLst/>
                <a:uLnTx/>
                <a:uFillTx/>
                <a:latin typeface="Arial"/>
                <a:ea typeface="+mn-ea"/>
                <a:cs typeface="Arial"/>
              </a:rPr>
              <a:t>Bài</a:t>
            </a:r>
            <a:r>
              <a:rPr kumimoji="0" lang="en-US" sz="2000" b="1" i="0" u="none" strike="noStrike" kern="0" cap="none" spc="0" normalizeH="0" baseline="0" noProof="0" dirty="0">
                <a:ln>
                  <a:noFill/>
                </a:ln>
                <a:solidFill>
                  <a:srgbClr val="2B3547"/>
                </a:solidFill>
                <a:effectLst/>
                <a:uLnTx/>
                <a:uFillTx/>
                <a:latin typeface="Arial"/>
                <a:ea typeface="+mn-ea"/>
                <a:cs typeface="Arial"/>
              </a:rPr>
              <a:t> 6.20 (SGK-Tr14)</a:t>
            </a:r>
          </a:p>
        </p:txBody>
      </p:sp>
      <mc:AlternateContent xmlns:mc="http://schemas.openxmlformats.org/markup-compatibility/2006" xmlns:a14="http://schemas.microsoft.com/office/drawing/2010/main">
        <mc:Choice Requires="a14">
          <p:sp>
            <p:nvSpPr>
              <p:cNvPr id="3" name="Rectangle 2"/>
              <p:cNvSpPr/>
              <p:nvPr/>
            </p:nvSpPr>
            <p:spPr>
              <a:xfrm>
                <a:off x="7060544" y="1008596"/>
                <a:ext cx="397865" cy="66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3</m:t>
                          </m:r>
                        </m:num>
                        <m:den>
                          <m:r>
                            <a:rPr lang="en-US" sz="2000">
                              <a:latin typeface="Cambria Math" panose="02040503050406030204" pitchFamily="18" charset="0"/>
                            </a:rPr>
                            <m:t>4</m:t>
                          </m:r>
                        </m:den>
                      </m:f>
                    </m:oMath>
                  </m:oMathPara>
                </a14:m>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7060544" y="1008596"/>
                <a:ext cx="397865" cy="668516"/>
              </a:xfrm>
              <a:prstGeom prst="rect">
                <a:avLst/>
              </a:prstGeom>
              <a:blipFill>
                <a:blip r:embed="rId3"/>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1228" y="3039301"/>
            <a:ext cx="2826205" cy="1955340"/>
          </a:xfrm>
          <a:prstGeom prst="rect">
            <a:avLst/>
          </a:prstGeom>
        </p:spPr>
      </p:pic>
      <p:pic>
        <p:nvPicPr>
          <p:cNvPr id="11" name="Picture 6"/>
          <p:cNvPicPr>
            <a:picLocks noChangeAspect="1"/>
          </p:cNvPicPr>
          <p:nvPr/>
        </p:nvPicPr>
        <p:blipFill>
          <a:blip r:embed="rId5"/>
          <a:srcRect/>
          <a:stretch>
            <a:fillRect/>
          </a:stretch>
        </p:blipFill>
        <p:spPr>
          <a:xfrm>
            <a:off x="5992528" y="3543807"/>
            <a:ext cx="1761584" cy="1370365"/>
          </a:xfrm>
          <a:prstGeom prst="rect">
            <a:avLst/>
          </a:prstGeom>
        </p:spPr>
      </p:pic>
    </p:spTree>
    <p:extLst>
      <p:ext uri="{BB962C8B-B14F-4D97-AF65-F5344CB8AC3E}">
        <p14:creationId xmlns:p14="http://schemas.microsoft.com/office/powerpoint/2010/main" val="34287346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Oval Callout 11"/>
          <p:cNvSpPr/>
          <p:nvPr/>
        </p:nvSpPr>
        <p:spPr>
          <a:xfrm>
            <a:off x="413625" y="235062"/>
            <a:ext cx="947001" cy="484935"/>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ea typeface="+mn-ea"/>
              </a:rPr>
              <a:t>Giải</a:t>
            </a:r>
            <a:endParaRPr kumimoji="0" lang="en-US" sz="2000" b="0" i="0" u="none" strike="noStrike" kern="0" cap="none" spc="0" normalizeH="0" baseline="0" noProof="0" dirty="0">
              <a:ln>
                <a:noFill/>
              </a:ln>
              <a:solidFill>
                <a:srgbClr val="2B3547">
                  <a:lumMod val="50000"/>
                </a:srgbClr>
              </a:solidFill>
              <a:effectLst/>
              <a:uLnTx/>
              <a:uFillTx/>
              <a:ea typeface="+mn-ea"/>
            </a:endParaRPr>
          </a:p>
        </p:txBody>
      </p:sp>
      <p:grpSp>
        <p:nvGrpSpPr>
          <p:cNvPr id="16" name="Google Shape;1358;p43">
            <a:extLst>
              <a:ext uri="{FF2B5EF4-FFF2-40B4-BE49-F238E27FC236}">
                <a16:creationId xmlns:a16="http://schemas.microsoft.com/office/drawing/2014/main" id="{FC3B8DB1-8058-424F-AEFA-D438D934CE77}"/>
              </a:ext>
            </a:extLst>
          </p:cNvPr>
          <p:cNvGrpSpPr/>
          <p:nvPr/>
        </p:nvGrpSpPr>
        <p:grpSpPr>
          <a:xfrm flipH="1">
            <a:off x="8046811" y="172079"/>
            <a:ext cx="939420" cy="873211"/>
            <a:chOff x="4752300" y="853075"/>
            <a:chExt cx="3477736" cy="3727292"/>
          </a:xfrm>
        </p:grpSpPr>
        <p:sp>
          <p:nvSpPr>
            <p:cNvPr id="17" name="Google Shape;1359;p43">
              <a:extLst>
                <a:ext uri="{FF2B5EF4-FFF2-40B4-BE49-F238E27FC236}">
                  <a16:creationId xmlns:a16="http://schemas.microsoft.com/office/drawing/2014/main" id="{D872DF1A-C493-49E6-AB35-6AB72FF441FE}"/>
                </a:ext>
              </a:extLst>
            </p:cNvPr>
            <p:cNvSpPr/>
            <p:nvPr/>
          </p:nvSpPr>
          <p:spPr>
            <a:xfrm>
              <a:off x="6060460" y="2524656"/>
              <a:ext cx="660081" cy="425397"/>
            </a:xfrm>
            <a:custGeom>
              <a:avLst/>
              <a:gdLst/>
              <a:ahLst/>
              <a:cxnLst/>
              <a:rect l="l" t="t" r="r" b="b"/>
              <a:pathLst>
                <a:path w="16423" h="10584" extrusionOk="0">
                  <a:moveTo>
                    <a:pt x="4108" y="1879"/>
                  </a:moveTo>
                  <a:cubicBezTo>
                    <a:pt x="4258" y="2095"/>
                    <a:pt x="4409" y="2306"/>
                    <a:pt x="4552" y="2503"/>
                  </a:cubicBezTo>
                  <a:cubicBezTo>
                    <a:pt x="4354" y="3227"/>
                    <a:pt x="4217" y="3850"/>
                    <a:pt x="4001" y="4451"/>
                  </a:cubicBezTo>
                  <a:cubicBezTo>
                    <a:pt x="3946" y="4611"/>
                    <a:pt x="3658" y="4689"/>
                    <a:pt x="3475" y="4809"/>
                  </a:cubicBezTo>
                  <a:cubicBezTo>
                    <a:pt x="3383" y="4611"/>
                    <a:pt x="3191" y="4395"/>
                    <a:pt x="3218" y="4218"/>
                  </a:cubicBezTo>
                  <a:cubicBezTo>
                    <a:pt x="3309" y="3621"/>
                    <a:pt x="3447" y="3032"/>
                    <a:pt x="3631" y="2457"/>
                  </a:cubicBezTo>
                  <a:cubicBezTo>
                    <a:pt x="3699" y="2237"/>
                    <a:pt x="3943" y="2071"/>
                    <a:pt x="4108" y="1879"/>
                  </a:cubicBezTo>
                  <a:close/>
                  <a:moveTo>
                    <a:pt x="8083" y="2960"/>
                  </a:moveTo>
                  <a:cubicBezTo>
                    <a:pt x="8090" y="2960"/>
                    <a:pt x="8098" y="2961"/>
                    <a:pt x="8104" y="2962"/>
                  </a:cubicBezTo>
                  <a:cubicBezTo>
                    <a:pt x="8250" y="2984"/>
                    <a:pt x="8448" y="3126"/>
                    <a:pt x="8494" y="3263"/>
                  </a:cubicBezTo>
                  <a:cubicBezTo>
                    <a:pt x="8576" y="3516"/>
                    <a:pt x="8567" y="3800"/>
                    <a:pt x="8599" y="4121"/>
                  </a:cubicBezTo>
                  <a:cubicBezTo>
                    <a:pt x="8530" y="4474"/>
                    <a:pt x="8480" y="4872"/>
                    <a:pt x="8360" y="5252"/>
                  </a:cubicBezTo>
                  <a:cubicBezTo>
                    <a:pt x="8321" y="5384"/>
                    <a:pt x="8118" y="5566"/>
                    <a:pt x="8000" y="5566"/>
                  </a:cubicBezTo>
                  <a:cubicBezTo>
                    <a:pt x="7995" y="5566"/>
                    <a:pt x="7990" y="5565"/>
                    <a:pt x="7985" y="5564"/>
                  </a:cubicBezTo>
                  <a:cubicBezTo>
                    <a:pt x="7829" y="5546"/>
                    <a:pt x="7568" y="5348"/>
                    <a:pt x="7568" y="5234"/>
                  </a:cubicBezTo>
                  <a:cubicBezTo>
                    <a:pt x="7581" y="4552"/>
                    <a:pt x="7641" y="3868"/>
                    <a:pt x="7728" y="3194"/>
                  </a:cubicBezTo>
                  <a:cubicBezTo>
                    <a:pt x="7741" y="3100"/>
                    <a:pt x="7958" y="2960"/>
                    <a:pt x="8083" y="2960"/>
                  </a:cubicBezTo>
                  <a:close/>
                  <a:moveTo>
                    <a:pt x="13027" y="4001"/>
                  </a:moveTo>
                  <a:cubicBezTo>
                    <a:pt x="13174" y="4006"/>
                    <a:pt x="13376" y="4199"/>
                    <a:pt x="13439" y="4355"/>
                  </a:cubicBezTo>
                  <a:cubicBezTo>
                    <a:pt x="13536" y="4580"/>
                    <a:pt x="13526" y="4849"/>
                    <a:pt x="13563" y="5088"/>
                  </a:cubicBezTo>
                  <a:cubicBezTo>
                    <a:pt x="13472" y="5466"/>
                    <a:pt x="13613" y="6027"/>
                    <a:pt x="13048" y="6027"/>
                  </a:cubicBezTo>
                  <a:cubicBezTo>
                    <a:pt x="13046" y="6027"/>
                    <a:pt x="13043" y="6027"/>
                    <a:pt x="13041" y="6027"/>
                  </a:cubicBezTo>
                  <a:cubicBezTo>
                    <a:pt x="12505" y="6023"/>
                    <a:pt x="12532" y="5495"/>
                    <a:pt x="12518" y="5106"/>
                  </a:cubicBezTo>
                  <a:cubicBezTo>
                    <a:pt x="12514" y="4854"/>
                    <a:pt x="12532" y="4584"/>
                    <a:pt x="12623" y="4355"/>
                  </a:cubicBezTo>
                  <a:cubicBezTo>
                    <a:pt x="12684" y="4199"/>
                    <a:pt x="12890" y="4001"/>
                    <a:pt x="13027" y="4001"/>
                  </a:cubicBezTo>
                  <a:close/>
                  <a:moveTo>
                    <a:pt x="2345" y="6705"/>
                  </a:moveTo>
                  <a:cubicBezTo>
                    <a:pt x="2390" y="6705"/>
                    <a:pt x="2428" y="6712"/>
                    <a:pt x="2443" y="6729"/>
                  </a:cubicBezTo>
                  <a:cubicBezTo>
                    <a:pt x="2545" y="6835"/>
                    <a:pt x="2581" y="7003"/>
                    <a:pt x="2695" y="7270"/>
                  </a:cubicBezTo>
                  <a:cubicBezTo>
                    <a:pt x="2438" y="7668"/>
                    <a:pt x="2173" y="8113"/>
                    <a:pt x="1870" y="8530"/>
                  </a:cubicBezTo>
                  <a:cubicBezTo>
                    <a:pt x="1831" y="8582"/>
                    <a:pt x="1712" y="8614"/>
                    <a:pt x="1610" y="8614"/>
                  </a:cubicBezTo>
                  <a:cubicBezTo>
                    <a:pt x="1559" y="8614"/>
                    <a:pt x="1512" y="8606"/>
                    <a:pt x="1481" y="8589"/>
                  </a:cubicBezTo>
                  <a:cubicBezTo>
                    <a:pt x="1384" y="8539"/>
                    <a:pt x="1270" y="8315"/>
                    <a:pt x="1306" y="8242"/>
                  </a:cubicBezTo>
                  <a:cubicBezTo>
                    <a:pt x="1550" y="7742"/>
                    <a:pt x="1824" y="7251"/>
                    <a:pt x="2114" y="6780"/>
                  </a:cubicBezTo>
                  <a:cubicBezTo>
                    <a:pt x="2141" y="6734"/>
                    <a:pt x="2256" y="6705"/>
                    <a:pt x="2345" y="6705"/>
                  </a:cubicBezTo>
                  <a:close/>
                  <a:moveTo>
                    <a:pt x="5391" y="6500"/>
                  </a:moveTo>
                  <a:cubicBezTo>
                    <a:pt x="5524" y="6673"/>
                    <a:pt x="5694" y="6835"/>
                    <a:pt x="5776" y="7031"/>
                  </a:cubicBezTo>
                  <a:cubicBezTo>
                    <a:pt x="5844" y="7188"/>
                    <a:pt x="5808" y="7388"/>
                    <a:pt x="5817" y="7664"/>
                  </a:cubicBezTo>
                  <a:cubicBezTo>
                    <a:pt x="5780" y="7884"/>
                    <a:pt x="5780" y="8209"/>
                    <a:pt x="5656" y="8485"/>
                  </a:cubicBezTo>
                  <a:cubicBezTo>
                    <a:pt x="5570" y="8673"/>
                    <a:pt x="5317" y="8787"/>
                    <a:pt x="5134" y="8934"/>
                  </a:cubicBezTo>
                  <a:cubicBezTo>
                    <a:pt x="5019" y="8751"/>
                    <a:pt x="4813" y="8568"/>
                    <a:pt x="4809" y="8379"/>
                  </a:cubicBezTo>
                  <a:cubicBezTo>
                    <a:pt x="4799" y="7905"/>
                    <a:pt x="4846" y="7430"/>
                    <a:pt x="4950" y="6967"/>
                  </a:cubicBezTo>
                  <a:cubicBezTo>
                    <a:pt x="4987" y="6789"/>
                    <a:pt x="5235" y="6656"/>
                    <a:pt x="5391" y="6500"/>
                  </a:cubicBezTo>
                  <a:close/>
                  <a:moveTo>
                    <a:pt x="10611" y="6238"/>
                  </a:moveTo>
                  <a:cubicBezTo>
                    <a:pt x="10753" y="6238"/>
                    <a:pt x="10980" y="6371"/>
                    <a:pt x="11024" y="6490"/>
                  </a:cubicBezTo>
                  <a:cubicBezTo>
                    <a:pt x="11134" y="6812"/>
                    <a:pt x="11161" y="7159"/>
                    <a:pt x="11221" y="7499"/>
                  </a:cubicBezTo>
                  <a:cubicBezTo>
                    <a:pt x="11147" y="7925"/>
                    <a:pt x="11116" y="8351"/>
                    <a:pt x="10987" y="8745"/>
                  </a:cubicBezTo>
                  <a:cubicBezTo>
                    <a:pt x="10936" y="8901"/>
                    <a:pt x="10694" y="9075"/>
                    <a:pt x="10520" y="9090"/>
                  </a:cubicBezTo>
                  <a:cubicBezTo>
                    <a:pt x="10518" y="9090"/>
                    <a:pt x="10516" y="9090"/>
                    <a:pt x="10514" y="9090"/>
                  </a:cubicBezTo>
                  <a:cubicBezTo>
                    <a:pt x="10407" y="9090"/>
                    <a:pt x="10181" y="8831"/>
                    <a:pt x="10175" y="8690"/>
                  </a:cubicBezTo>
                  <a:cubicBezTo>
                    <a:pt x="10158" y="7980"/>
                    <a:pt x="10185" y="7270"/>
                    <a:pt x="10236" y="6564"/>
                  </a:cubicBezTo>
                  <a:cubicBezTo>
                    <a:pt x="10249" y="6440"/>
                    <a:pt x="10465" y="6252"/>
                    <a:pt x="10598" y="6238"/>
                  </a:cubicBezTo>
                  <a:cubicBezTo>
                    <a:pt x="10602" y="6238"/>
                    <a:pt x="10606" y="6238"/>
                    <a:pt x="10611" y="6238"/>
                  </a:cubicBezTo>
                  <a:close/>
                  <a:moveTo>
                    <a:pt x="2109" y="0"/>
                  </a:moveTo>
                  <a:cubicBezTo>
                    <a:pt x="2086" y="101"/>
                    <a:pt x="2068" y="188"/>
                    <a:pt x="2050" y="276"/>
                  </a:cubicBezTo>
                  <a:cubicBezTo>
                    <a:pt x="1600" y="2196"/>
                    <a:pt x="1156" y="4121"/>
                    <a:pt x="698" y="6042"/>
                  </a:cubicBezTo>
                  <a:cubicBezTo>
                    <a:pt x="491" y="6894"/>
                    <a:pt x="230" y="7733"/>
                    <a:pt x="33" y="8585"/>
                  </a:cubicBezTo>
                  <a:cubicBezTo>
                    <a:pt x="0" y="8728"/>
                    <a:pt x="143" y="9035"/>
                    <a:pt x="266" y="9071"/>
                  </a:cubicBezTo>
                  <a:cubicBezTo>
                    <a:pt x="1898" y="9566"/>
                    <a:pt x="3521" y="10152"/>
                    <a:pt x="5194" y="10464"/>
                  </a:cubicBezTo>
                  <a:cubicBezTo>
                    <a:pt x="5673" y="10552"/>
                    <a:pt x="6168" y="10584"/>
                    <a:pt x="6667" y="10584"/>
                  </a:cubicBezTo>
                  <a:cubicBezTo>
                    <a:pt x="7341" y="10584"/>
                    <a:pt x="8024" y="10525"/>
                    <a:pt x="8690" y="10464"/>
                  </a:cubicBezTo>
                  <a:cubicBezTo>
                    <a:pt x="11454" y="10213"/>
                    <a:pt x="13852" y="8787"/>
                    <a:pt x="16423" y="7958"/>
                  </a:cubicBezTo>
                  <a:cubicBezTo>
                    <a:pt x="16299" y="6349"/>
                    <a:pt x="16176" y="4786"/>
                    <a:pt x="16056" y="3236"/>
                  </a:cubicBezTo>
                  <a:cubicBezTo>
                    <a:pt x="11235" y="2962"/>
                    <a:pt x="6468" y="2411"/>
                    <a:pt x="2109"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60;p43">
              <a:extLst>
                <a:ext uri="{FF2B5EF4-FFF2-40B4-BE49-F238E27FC236}">
                  <a16:creationId xmlns:a16="http://schemas.microsoft.com/office/drawing/2014/main" id="{D7BFC9BA-FF1B-42B2-95E6-78194D5C9790}"/>
                </a:ext>
              </a:extLst>
            </p:cNvPr>
            <p:cNvSpPr/>
            <p:nvPr/>
          </p:nvSpPr>
          <p:spPr>
            <a:xfrm>
              <a:off x="6358330" y="2087679"/>
              <a:ext cx="353171" cy="382874"/>
            </a:xfrm>
            <a:custGeom>
              <a:avLst/>
              <a:gdLst/>
              <a:ahLst/>
              <a:cxnLst/>
              <a:rect l="l" t="t" r="r" b="b"/>
              <a:pathLst>
                <a:path w="8787" h="9526" extrusionOk="0">
                  <a:moveTo>
                    <a:pt x="4299" y="1966"/>
                  </a:moveTo>
                  <a:cubicBezTo>
                    <a:pt x="4301" y="1966"/>
                    <a:pt x="4303" y="1966"/>
                    <a:pt x="4305" y="1966"/>
                  </a:cubicBezTo>
                  <a:cubicBezTo>
                    <a:pt x="4465" y="1986"/>
                    <a:pt x="4695" y="2076"/>
                    <a:pt x="4749" y="2205"/>
                  </a:cubicBezTo>
                  <a:cubicBezTo>
                    <a:pt x="4937" y="2618"/>
                    <a:pt x="5062" y="3057"/>
                    <a:pt x="5227" y="3529"/>
                  </a:cubicBezTo>
                  <a:cubicBezTo>
                    <a:pt x="5126" y="3677"/>
                    <a:pt x="5052" y="3901"/>
                    <a:pt x="4928" y="3937"/>
                  </a:cubicBezTo>
                  <a:cubicBezTo>
                    <a:pt x="4893" y="3947"/>
                    <a:pt x="4850" y="3952"/>
                    <a:pt x="4803" y="3952"/>
                  </a:cubicBezTo>
                  <a:cubicBezTo>
                    <a:pt x="4638" y="3952"/>
                    <a:pt x="4431" y="3894"/>
                    <a:pt x="4406" y="3823"/>
                  </a:cubicBezTo>
                  <a:cubicBezTo>
                    <a:pt x="4231" y="3300"/>
                    <a:pt x="4112" y="2755"/>
                    <a:pt x="4011" y="2214"/>
                  </a:cubicBezTo>
                  <a:cubicBezTo>
                    <a:pt x="3998" y="2147"/>
                    <a:pt x="4203" y="1966"/>
                    <a:pt x="4299" y="1966"/>
                  </a:cubicBezTo>
                  <a:close/>
                  <a:moveTo>
                    <a:pt x="1780" y="2235"/>
                  </a:moveTo>
                  <a:cubicBezTo>
                    <a:pt x="2175" y="2235"/>
                    <a:pt x="2197" y="2618"/>
                    <a:pt x="2224" y="2934"/>
                  </a:cubicBezTo>
                  <a:cubicBezTo>
                    <a:pt x="2247" y="3186"/>
                    <a:pt x="2278" y="3451"/>
                    <a:pt x="2219" y="3689"/>
                  </a:cubicBezTo>
                  <a:lnTo>
                    <a:pt x="2219" y="3690"/>
                  </a:lnTo>
                  <a:cubicBezTo>
                    <a:pt x="2173" y="3869"/>
                    <a:pt x="1990" y="4011"/>
                    <a:pt x="1866" y="4166"/>
                  </a:cubicBezTo>
                  <a:cubicBezTo>
                    <a:pt x="1706" y="4024"/>
                    <a:pt x="1499" y="3905"/>
                    <a:pt x="1403" y="3731"/>
                  </a:cubicBezTo>
                  <a:cubicBezTo>
                    <a:pt x="1321" y="3565"/>
                    <a:pt x="1361" y="3336"/>
                    <a:pt x="1348" y="3140"/>
                  </a:cubicBezTo>
                  <a:lnTo>
                    <a:pt x="1361" y="3140"/>
                  </a:lnTo>
                  <a:cubicBezTo>
                    <a:pt x="1361" y="3085"/>
                    <a:pt x="1357" y="3030"/>
                    <a:pt x="1361" y="2975"/>
                  </a:cubicBezTo>
                  <a:cubicBezTo>
                    <a:pt x="1380" y="2677"/>
                    <a:pt x="1302" y="2269"/>
                    <a:pt x="1724" y="2237"/>
                  </a:cubicBezTo>
                  <a:cubicBezTo>
                    <a:pt x="1744" y="2235"/>
                    <a:pt x="1763" y="2235"/>
                    <a:pt x="1780" y="2235"/>
                  </a:cubicBezTo>
                  <a:close/>
                  <a:moveTo>
                    <a:pt x="6838" y="4973"/>
                  </a:moveTo>
                  <a:cubicBezTo>
                    <a:pt x="6956" y="4973"/>
                    <a:pt x="7158" y="5219"/>
                    <a:pt x="7229" y="5390"/>
                  </a:cubicBezTo>
                  <a:cubicBezTo>
                    <a:pt x="7307" y="5583"/>
                    <a:pt x="7271" y="5821"/>
                    <a:pt x="7280" y="5968"/>
                  </a:cubicBezTo>
                  <a:cubicBezTo>
                    <a:pt x="7280" y="6092"/>
                    <a:pt x="7284" y="6147"/>
                    <a:pt x="7280" y="6202"/>
                  </a:cubicBezTo>
                  <a:cubicBezTo>
                    <a:pt x="7275" y="6531"/>
                    <a:pt x="7339" y="6945"/>
                    <a:pt x="6886" y="6976"/>
                  </a:cubicBezTo>
                  <a:cubicBezTo>
                    <a:pt x="6867" y="6978"/>
                    <a:pt x="6849" y="6979"/>
                    <a:pt x="6831" y="6979"/>
                  </a:cubicBezTo>
                  <a:cubicBezTo>
                    <a:pt x="6425" y="6979"/>
                    <a:pt x="6347" y="6590"/>
                    <a:pt x="6317" y="6253"/>
                  </a:cubicBezTo>
                  <a:cubicBezTo>
                    <a:pt x="6294" y="5964"/>
                    <a:pt x="6272" y="5653"/>
                    <a:pt x="6359" y="5386"/>
                  </a:cubicBezTo>
                  <a:cubicBezTo>
                    <a:pt x="6418" y="5207"/>
                    <a:pt x="6648" y="5005"/>
                    <a:pt x="6826" y="4974"/>
                  </a:cubicBezTo>
                  <a:cubicBezTo>
                    <a:pt x="6830" y="4973"/>
                    <a:pt x="6834" y="4973"/>
                    <a:pt x="6838" y="4973"/>
                  </a:cubicBezTo>
                  <a:close/>
                  <a:moveTo>
                    <a:pt x="3475" y="4876"/>
                  </a:moveTo>
                  <a:cubicBezTo>
                    <a:pt x="3480" y="4876"/>
                    <a:pt x="3485" y="4876"/>
                    <a:pt x="3489" y="4877"/>
                  </a:cubicBezTo>
                  <a:cubicBezTo>
                    <a:pt x="3659" y="4895"/>
                    <a:pt x="3874" y="5079"/>
                    <a:pt x="3943" y="5243"/>
                  </a:cubicBezTo>
                  <a:cubicBezTo>
                    <a:pt x="4039" y="5487"/>
                    <a:pt x="4021" y="5780"/>
                    <a:pt x="4053" y="6064"/>
                  </a:cubicBezTo>
                  <a:cubicBezTo>
                    <a:pt x="3994" y="6421"/>
                    <a:pt x="4158" y="6976"/>
                    <a:pt x="3576" y="6985"/>
                  </a:cubicBezTo>
                  <a:cubicBezTo>
                    <a:pt x="3574" y="6985"/>
                    <a:pt x="3571" y="6985"/>
                    <a:pt x="3569" y="6985"/>
                  </a:cubicBezTo>
                  <a:cubicBezTo>
                    <a:pt x="3008" y="6985"/>
                    <a:pt x="3017" y="6457"/>
                    <a:pt x="3013" y="6041"/>
                  </a:cubicBezTo>
                  <a:cubicBezTo>
                    <a:pt x="3004" y="5771"/>
                    <a:pt x="3013" y="5486"/>
                    <a:pt x="3100" y="5239"/>
                  </a:cubicBezTo>
                  <a:cubicBezTo>
                    <a:pt x="3148" y="5085"/>
                    <a:pt x="3353" y="4876"/>
                    <a:pt x="3475" y="4876"/>
                  </a:cubicBezTo>
                  <a:close/>
                  <a:moveTo>
                    <a:pt x="5324" y="7081"/>
                  </a:moveTo>
                  <a:cubicBezTo>
                    <a:pt x="5735" y="7081"/>
                    <a:pt x="5718" y="7556"/>
                    <a:pt x="5749" y="7879"/>
                  </a:cubicBezTo>
                  <a:cubicBezTo>
                    <a:pt x="5786" y="8268"/>
                    <a:pt x="5909" y="8809"/>
                    <a:pt x="5323" y="8819"/>
                  </a:cubicBezTo>
                  <a:cubicBezTo>
                    <a:pt x="5319" y="8819"/>
                    <a:pt x="5314" y="8819"/>
                    <a:pt x="5310" y="8819"/>
                  </a:cubicBezTo>
                  <a:cubicBezTo>
                    <a:pt x="4787" y="8819"/>
                    <a:pt x="4881" y="8298"/>
                    <a:pt x="4736" y="7837"/>
                  </a:cubicBezTo>
                  <a:cubicBezTo>
                    <a:pt x="4919" y="7572"/>
                    <a:pt x="5098" y="7090"/>
                    <a:pt x="5295" y="7082"/>
                  </a:cubicBezTo>
                  <a:cubicBezTo>
                    <a:pt x="5305" y="7081"/>
                    <a:pt x="5314" y="7081"/>
                    <a:pt x="5324" y="7081"/>
                  </a:cubicBezTo>
                  <a:close/>
                  <a:moveTo>
                    <a:pt x="6174" y="1"/>
                  </a:moveTo>
                  <a:cubicBezTo>
                    <a:pt x="5159" y="666"/>
                    <a:pt x="4144" y="956"/>
                    <a:pt x="3112" y="956"/>
                  </a:cubicBezTo>
                  <a:cubicBezTo>
                    <a:pt x="2099" y="956"/>
                    <a:pt x="1070" y="677"/>
                    <a:pt x="10" y="202"/>
                  </a:cubicBezTo>
                  <a:cubicBezTo>
                    <a:pt x="10" y="1861"/>
                    <a:pt x="0" y="3451"/>
                    <a:pt x="10" y="5042"/>
                  </a:cubicBezTo>
                  <a:cubicBezTo>
                    <a:pt x="19" y="6160"/>
                    <a:pt x="624" y="7027"/>
                    <a:pt x="1403" y="7687"/>
                  </a:cubicBezTo>
                  <a:cubicBezTo>
                    <a:pt x="2839" y="8906"/>
                    <a:pt x="4535" y="9526"/>
                    <a:pt x="6415" y="9526"/>
                  </a:cubicBezTo>
                  <a:cubicBezTo>
                    <a:pt x="6521" y="9526"/>
                    <a:pt x="6627" y="9524"/>
                    <a:pt x="6734" y="9520"/>
                  </a:cubicBezTo>
                  <a:cubicBezTo>
                    <a:pt x="6881" y="9514"/>
                    <a:pt x="7064" y="9410"/>
                    <a:pt x="7169" y="9295"/>
                  </a:cubicBezTo>
                  <a:cubicBezTo>
                    <a:pt x="7545" y="8870"/>
                    <a:pt x="7898" y="8424"/>
                    <a:pt x="8246" y="7980"/>
                  </a:cubicBezTo>
                  <a:cubicBezTo>
                    <a:pt x="8357" y="7843"/>
                    <a:pt x="8494" y="7677"/>
                    <a:pt x="8503" y="7517"/>
                  </a:cubicBezTo>
                  <a:cubicBezTo>
                    <a:pt x="8572" y="6293"/>
                    <a:pt x="8787" y="5079"/>
                    <a:pt x="8096" y="3897"/>
                  </a:cubicBezTo>
                  <a:cubicBezTo>
                    <a:pt x="7371" y="2655"/>
                    <a:pt x="6812" y="1316"/>
                    <a:pt x="6174"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361;p43">
              <a:extLst>
                <a:ext uri="{FF2B5EF4-FFF2-40B4-BE49-F238E27FC236}">
                  <a16:creationId xmlns:a16="http://schemas.microsoft.com/office/drawing/2014/main" id="{8646CEC2-7D76-44FC-9522-6415E59EDBE5}"/>
                </a:ext>
              </a:extLst>
            </p:cNvPr>
            <p:cNvSpPr/>
            <p:nvPr/>
          </p:nvSpPr>
          <p:spPr>
            <a:xfrm>
              <a:off x="6623081" y="2036634"/>
              <a:ext cx="216517" cy="180866"/>
            </a:xfrm>
            <a:custGeom>
              <a:avLst/>
              <a:gdLst/>
              <a:ahLst/>
              <a:cxnLst/>
              <a:rect l="l" t="t" r="r" b="b"/>
              <a:pathLst>
                <a:path w="5387" h="4500" extrusionOk="0">
                  <a:moveTo>
                    <a:pt x="1" y="1"/>
                  </a:moveTo>
                  <a:cubicBezTo>
                    <a:pt x="110" y="377"/>
                    <a:pt x="157" y="707"/>
                    <a:pt x="298" y="991"/>
                  </a:cubicBezTo>
                  <a:cubicBezTo>
                    <a:pt x="844" y="2086"/>
                    <a:pt x="1421" y="3163"/>
                    <a:pt x="2004" y="4240"/>
                  </a:cubicBezTo>
                  <a:cubicBezTo>
                    <a:pt x="2063" y="4353"/>
                    <a:pt x="2228" y="4500"/>
                    <a:pt x="2320" y="4500"/>
                  </a:cubicBezTo>
                  <a:cubicBezTo>
                    <a:pt x="2327" y="4500"/>
                    <a:pt x="2333" y="4499"/>
                    <a:pt x="2338" y="4498"/>
                  </a:cubicBezTo>
                  <a:cubicBezTo>
                    <a:pt x="3337" y="4258"/>
                    <a:pt x="4332" y="3983"/>
                    <a:pt x="5386" y="3705"/>
                  </a:cubicBezTo>
                  <a:cubicBezTo>
                    <a:pt x="4019" y="1751"/>
                    <a:pt x="2288" y="495"/>
                    <a:pt x="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362;p43">
              <a:extLst>
                <a:ext uri="{FF2B5EF4-FFF2-40B4-BE49-F238E27FC236}">
                  <a16:creationId xmlns:a16="http://schemas.microsoft.com/office/drawing/2014/main" id="{5B1AD8B0-1EAC-49B9-B685-4A7A85BB8098}"/>
                </a:ext>
              </a:extLst>
            </p:cNvPr>
            <p:cNvSpPr/>
            <p:nvPr/>
          </p:nvSpPr>
          <p:spPr>
            <a:xfrm>
              <a:off x="6109978" y="2033660"/>
              <a:ext cx="218366" cy="276967"/>
            </a:xfrm>
            <a:custGeom>
              <a:avLst/>
              <a:gdLst/>
              <a:ahLst/>
              <a:cxnLst/>
              <a:rect l="l" t="t" r="r" b="b"/>
              <a:pathLst>
                <a:path w="5433" h="6891" extrusionOk="0">
                  <a:moveTo>
                    <a:pt x="3671" y="1"/>
                  </a:moveTo>
                  <a:cubicBezTo>
                    <a:pt x="3356" y="1"/>
                    <a:pt x="2952" y="255"/>
                    <a:pt x="2678" y="478"/>
                  </a:cubicBezTo>
                  <a:cubicBezTo>
                    <a:pt x="1385" y="1537"/>
                    <a:pt x="836" y="3049"/>
                    <a:pt x="382" y="4580"/>
                  </a:cubicBezTo>
                  <a:cubicBezTo>
                    <a:pt x="162" y="5318"/>
                    <a:pt x="120" y="6111"/>
                    <a:pt x="1" y="6890"/>
                  </a:cubicBezTo>
                  <a:cubicBezTo>
                    <a:pt x="1826" y="6688"/>
                    <a:pt x="3545" y="6500"/>
                    <a:pt x="5424" y="6295"/>
                  </a:cubicBezTo>
                  <a:cubicBezTo>
                    <a:pt x="5424" y="4924"/>
                    <a:pt x="5432" y="3572"/>
                    <a:pt x="5419" y="2216"/>
                  </a:cubicBezTo>
                  <a:cubicBezTo>
                    <a:pt x="5415" y="1890"/>
                    <a:pt x="5350" y="1564"/>
                    <a:pt x="5300" y="1238"/>
                  </a:cubicBezTo>
                  <a:cubicBezTo>
                    <a:pt x="5158" y="377"/>
                    <a:pt x="4433" y="144"/>
                    <a:pt x="3768" y="10"/>
                  </a:cubicBezTo>
                  <a:cubicBezTo>
                    <a:pt x="3737" y="4"/>
                    <a:pt x="3705" y="1"/>
                    <a:pt x="3671"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63;p43">
              <a:extLst>
                <a:ext uri="{FF2B5EF4-FFF2-40B4-BE49-F238E27FC236}">
                  <a16:creationId xmlns:a16="http://schemas.microsoft.com/office/drawing/2014/main" id="{876B5D89-4CAD-4067-9AE4-926F99F5C079}"/>
                </a:ext>
              </a:extLst>
            </p:cNvPr>
            <p:cNvSpPr/>
            <p:nvPr/>
          </p:nvSpPr>
          <p:spPr>
            <a:xfrm>
              <a:off x="4880114" y="2466175"/>
              <a:ext cx="291476" cy="125561"/>
            </a:xfrm>
            <a:custGeom>
              <a:avLst/>
              <a:gdLst/>
              <a:ahLst/>
              <a:cxnLst/>
              <a:rect l="l" t="t" r="r" b="b"/>
              <a:pathLst>
                <a:path w="7252" h="3124" extrusionOk="0">
                  <a:moveTo>
                    <a:pt x="4849" y="1"/>
                  </a:moveTo>
                  <a:cubicBezTo>
                    <a:pt x="4766" y="1"/>
                    <a:pt x="4675" y="16"/>
                    <a:pt x="4575" y="44"/>
                  </a:cubicBezTo>
                  <a:cubicBezTo>
                    <a:pt x="3430" y="351"/>
                    <a:pt x="2274" y="644"/>
                    <a:pt x="1128" y="951"/>
                  </a:cubicBezTo>
                  <a:cubicBezTo>
                    <a:pt x="767" y="1047"/>
                    <a:pt x="413" y="1176"/>
                    <a:pt x="1" y="1304"/>
                  </a:cubicBezTo>
                  <a:cubicBezTo>
                    <a:pt x="2485" y="1927"/>
                    <a:pt x="4869" y="2528"/>
                    <a:pt x="7252" y="3124"/>
                  </a:cubicBezTo>
                  <a:cubicBezTo>
                    <a:pt x="6688" y="2147"/>
                    <a:pt x="6001" y="1272"/>
                    <a:pt x="5386" y="351"/>
                  </a:cubicBezTo>
                  <a:cubicBezTo>
                    <a:pt x="5219" y="98"/>
                    <a:pt x="5057" y="1"/>
                    <a:pt x="4849"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64;p43">
              <a:extLst>
                <a:ext uri="{FF2B5EF4-FFF2-40B4-BE49-F238E27FC236}">
                  <a16:creationId xmlns:a16="http://schemas.microsoft.com/office/drawing/2014/main" id="{82502CC8-AAC9-4524-B898-E6B7DB614F3A}"/>
                </a:ext>
              </a:extLst>
            </p:cNvPr>
            <p:cNvSpPr/>
            <p:nvPr/>
          </p:nvSpPr>
          <p:spPr>
            <a:xfrm>
              <a:off x="4795749" y="2546601"/>
              <a:ext cx="384321" cy="243968"/>
            </a:xfrm>
            <a:custGeom>
              <a:avLst/>
              <a:gdLst/>
              <a:ahLst/>
              <a:cxnLst/>
              <a:rect l="l" t="t" r="r" b="b"/>
              <a:pathLst>
                <a:path w="9562" h="6070" extrusionOk="0">
                  <a:moveTo>
                    <a:pt x="1" y="1"/>
                  </a:moveTo>
                  <a:lnTo>
                    <a:pt x="1" y="1"/>
                  </a:lnTo>
                  <a:cubicBezTo>
                    <a:pt x="394" y="1509"/>
                    <a:pt x="3144" y="4955"/>
                    <a:pt x="4785" y="6069"/>
                  </a:cubicBezTo>
                  <a:cubicBezTo>
                    <a:pt x="5409" y="5611"/>
                    <a:pt x="5963" y="5088"/>
                    <a:pt x="6614" y="4749"/>
                  </a:cubicBezTo>
                  <a:cubicBezTo>
                    <a:pt x="7824" y="4121"/>
                    <a:pt x="8617" y="3080"/>
                    <a:pt x="9562" y="2095"/>
                  </a:cubicBezTo>
                  <a:cubicBezTo>
                    <a:pt x="6399" y="1223"/>
                    <a:pt x="3328" y="201"/>
                    <a:pt x="1"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365;p43">
              <a:extLst>
                <a:ext uri="{FF2B5EF4-FFF2-40B4-BE49-F238E27FC236}">
                  <a16:creationId xmlns:a16="http://schemas.microsoft.com/office/drawing/2014/main" id="{249E776B-697F-4680-93CE-DC6088F1C1E7}"/>
                </a:ext>
              </a:extLst>
            </p:cNvPr>
            <p:cNvSpPr/>
            <p:nvPr/>
          </p:nvSpPr>
          <p:spPr>
            <a:xfrm>
              <a:off x="5019181" y="2641095"/>
              <a:ext cx="412013" cy="267521"/>
            </a:xfrm>
            <a:custGeom>
              <a:avLst/>
              <a:gdLst/>
              <a:ahLst/>
              <a:cxnLst/>
              <a:rect l="l" t="t" r="r" b="b"/>
              <a:pathLst>
                <a:path w="10251" h="6656" extrusionOk="0">
                  <a:moveTo>
                    <a:pt x="5171" y="0"/>
                  </a:moveTo>
                  <a:cubicBezTo>
                    <a:pt x="4987" y="0"/>
                    <a:pt x="4847" y="66"/>
                    <a:pt x="4685" y="248"/>
                  </a:cubicBezTo>
                  <a:cubicBezTo>
                    <a:pt x="3589" y="1453"/>
                    <a:pt x="2545" y="2709"/>
                    <a:pt x="995" y="3401"/>
                  </a:cubicBezTo>
                  <a:cubicBezTo>
                    <a:pt x="615" y="3570"/>
                    <a:pt x="330" y="3955"/>
                    <a:pt x="0" y="4240"/>
                  </a:cubicBezTo>
                  <a:cubicBezTo>
                    <a:pt x="79" y="4341"/>
                    <a:pt x="107" y="4396"/>
                    <a:pt x="147" y="4423"/>
                  </a:cubicBezTo>
                  <a:cubicBezTo>
                    <a:pt x="284" y="4514"/>
                    <a:pt x="427" y="4602"/>
                    <a:pt x="568" y="4685"/>
                  </a:cubicBezTo>
                  <a:cubicBezTo>
                    <a:pt x="2177" y="5615"/>
                    <a:pt x="3874" y="6243"/>
                    <a:pt x="5639" y="6655"/>
                  </a:cubicBezTo>
                  <a:lnTo>
                    <a:pt x="5703" y="6394"/>
                  </a:lnTo>
                  <a:cubicBezTo>
                    <a:pt x="5683" y="6392"/>
                    <a:pt x="5663" y="6383"/>
                    <a:pt x="5648" y="6371"/>
                  </a:cubicBezTo>
                  <a:cubicBezTo>
                    <a:pt x="5547" y="6284"/>
                    <a:pt x="5502" y="6018"/>
                    <a:pt x="5566" y="5894"/>
                  </a:cubicBezTo>
                  <a:cubicBezTo>
                    <a:pt x="5681" y="5656"/>
                    <a:pt x="5881" y="5454"/>
                    <a:pt x="6066" y="5257"/>
                  </a:cubicBezTo>
                  <a:cubicBezTo>
                    <a:pt x="7422" y="3822"/>
                    <a:pt x="8779" y="2398"/>
                    <a:pt x="10250" y="852"/>
                  </a:cubicBezTo>
                  <a:cubicBezTo>
                    <a:pt x="8523" y="559"/>
                    <a:pt x="6950" y="307"/>
                    <a:pt x="5387" y="23"/>
                  </a:cubicBezTo>
                  <a:cubicBezTo>
                    <a:pt x="5307" y="9"/>
                    <a:pt x="5236" y="0"/>
                    <a:pt x="5171"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366;p43">
              <a:extLst>
                <a:ext uri="{FF2B5EF4-FFF2-40B4-BE49-F238E27FC236}">
                  <a16:creationId xmlns:a16="http://schemas.microsoft.com/office/drawing/2014/main" id="{82514052-BF91-471B-873A-303FC0A501A0}"/>
                </a:ext>
              </a:extLst>
            </p:cNvPr>
            <p:cNvSpPr/>
            <p:nvPr/>
          </p:nvSpPr>
          <p:spPr>
            <a:xfrm>
              <a:off x="5119061" y="2450138"/>
              <a:ext cx="315592" cy="192241"/>
            </a:xfrm>
            <a:custGeom>
              <a:avLst/>
              <a:gdLst/>
              <a:ahLst/>
              <a:cxnLst/>
              <a:rect l="l" t="t" r="r" b="b"/>
              <a:pathLst>
                <a:path w="7852" h="4783" extrusionOk="0">
                  <a:moveTo>
                    <a:pt x="2154" y="0"/>
                  </a:moveTo>
                  <a:cubicBezTo>
                    <a:pt x="1446" y="0"/>
                    <a:pt x="728" y="60"/>
                    <a:pt x="1" y="200"/>
                  </a:cubicBezTo>
                  <a:cubicBezTo>
                    <a:pt x="37" y="297"/>
                    <a:pt x="51" y="352"/>
                    <a:pt x="83" y="392"/>
                  </a:cubicBezTo>
                  <a:cubicBezTo>
                    <a:pt x="853" y="1478"/>
                    <a:pt x="1618" y="2569"/>
                    <a:pt x="2407" y="3642"/>
                  </a:cubicBezTo>
                  <a:cubicBezTo>
                    <a:pt x="2508" y="3784"/>
                    <a:pt x="2719" y="3889"/>
                    <a:pt x="2893" y="3926"/>
                  </a:cubicBezTo>
                  <a:cubicBezTo>
                    <a:pt x="3901" y="4118"/>
                    <a:pt x="4910" y="4288"/>
                    <a:pt x="5918" y="4458"/>
                  </a:cubicBezTo>
                  <a:cubicBezTo>
                    <a:pt x="6551" y="4568"/>
                    <a:pt x="7187" y="4669"/>
                    <a:pt x="7852" y="4783"/>
                  </a:cubicBezTo>
                  <a:cubicBezTo>
                    <a:pt x="7298" y="3353"/>
                    <a:pt x="6770" y="2001"/>
                    <a:pt x="6211" y="552"/>
                  </a:cubicBezTo>
                  <a:cubicBezTo>
                    <a:pt x="4916" y="236"/>
                    <a:pt x="3557" y="0"/>
                    <a:pt x="2154"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367;p43">
              <a:extLst>
                <a:ext uri="{FF2B5EF4-FFF2-40B4-BE49-F238E27FC236}">
                  <a16:creationId xmlns:a16="http://schemas.microsoft.com/office/drawing/2014/main" id="{75ECEDC3-E227-4F16-8AF0-921D31861CC1}"/>
                </a:ext>
              </a:extLst>
            </p:cNvPr>
            <p:cNvSpPr/>
            <p:nvPr/>
          </p:nvSpPr>
          <p:spPr>
            <a:xfrm>
              <a:off x="5402622" y="2482453"/>
              <a:ext cx="224033" cy="197707"/>
            </a:xfrm>
            <a:custGeom>
              <a:avLst/>
              <a:gdLst/>
              <a:ahLst/>
              <a:cxnLst/>
              <a:rect l="l" t="t" r="r" b="b"/>
              <a:pathLst>
                <a:path w="5574" h="4919" extrusionOk="0">
                  <a:moveTo>
                    <a:pt x="0" y="1"/>
                  </a:moveTo>
                  <a:cubicBezTo>
                    <a:pt x="614" y="1389"/>
                    <a:pt x="1177" y="2677"/>
                    <a:pt x="1755" y="3961"/>
                  </a:cubicBezTo>
                  <a:cubicBezTo>
                    <a:pt x="1806" y="4075"/>
                    <a:pt x="1938" y="4218"/>
                    <a:pt x="2053" y="4231"/>
                  </a:cubicBezTo>
                  <a:cubicBezTo>
                    <a:pt x="3112" y="4387"/>
                    <a:pt x="4102" y="4919"/>
                    <a:pt x="5190" y="4919"/>
                  </a:cubicBezTo>
                  <a:cubicBezTo>
                    <a:pt x="5316" y="4919"/>
                    <a:pt x="5444" y="4911"/>
                    <a:pt x="5573" y="4896"/>
                  </a:cubicBezTo>
                  <a:lnTo>
                    <a:pt x="5532" y="4511"/>
                  </a:lnTo>
                  <a:cubicBezTo>
                    <a:pt x="5372" y="4452"/>
                    <a:pt x="5193" y="4410"/>
                    <a:pt x="5093" y="4295"/>
                  </a:cubicBezTo>
                  <a:cubicBezTo>
                    <a:pt x="4900" y="4073"/>
                    <a:pt x="4749" y="3821"/>
                    <a:pt x="4644" y="3547"/>
                  </a:cubicBezTo>
                  <a:cubicBezTo>
                    <a:pt x="4424" y="2970"/>
                    <a:pt x="4267" y="2365"/>
                    <a:pt x="4035" y="1792"/>
                  </a:cubicBezTo>
                  <a:cubicBezTo>
                    <a:pt x="3947" y="1572"/>
                    <a:pt x="3750" y="1325"/>
                    <a:pt x="3539" y="1238"/>
                  </a:cubicBezTo>
                  <a:cubicBezTo>
                    <a:pt x="2594" y="853"/>
                    <a:pt x="1623" y="513"/>
                    <a:pt x="660" y="165"/>
                  </a:cubicBezTo>
                  <a:cubicBezTo>
                    <a:pt x="472" y="96"/>
                    <a:pt x="266" y="64"/>
                    <a:pt x="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368;p43">
              <a:extLst>
                <a:ext uri="{FF2B5EF4-FFF2-40B4-BE49-F238E27FC236}">
                  <a16:creationId xmlns:a16="http://schemas.microsoft.com/office/drawing/2014/main" id="{6B6B8CAA-61EF-4362-90B4-4D6C8695810C}"/>
                </a:ext>
              </a:extLst>
            </p:cNvPr>
            <p:cNvSpPr/>
            <p:nvPr/>
          </p:nvSpPr>
          <p:spPr>
            <a:xfrm>
              <a:off x="5245869" y="2684543"/>
              <a:ext cx="355905" cy="249676"/>
            </a:xfrm>
            <a:custGeom>
              <a:avLst/>
              <a:gdLst/>
              <a:ahLst/>
              <a:cxnLst/>
              <a:rect l="l" t="t" r="r" b="b"/>
              <a:pathLst>
                <a:path w="8855" h="6212" extrusionOk="0">
                  <a:moveTo>
                    <a:pt x="5628" y="0"/>
                  </a:moveTo>
                  <a:cubicBezTo>
                    <a:pt x="5537" y="0"/>
                    <a:pt x="5412" y="57"/>
                    <a:pt x="5354" y="124"/>
                  </a:cubicBezTo>
                  <a:cubicBezTo>
                    <a:pt x="4708" y="848"/>
                    <a:pt x="4020" y="1545"/>
                    <a:pt x="3456" y="2329"/>
                  </a:cubicBezTo>
                  <a:cubicBezTo>
                    <a:pt x="2630" y="3480"/>
                    <a:pt x="1622" y="4420"/>
                    <a:pt x="481" y="5226"/>
                  </a:cubicBezTo>
                  <a:cubicBezTo>
                    <a:pt x="397" y="5280"/>
                    <a:pt x="251" y="5323"/>
                    <a:pt x="142" y="5323"/>
                  </a:cubicBezTo>
                  <a:cubicBezTo>
                    <a:pt x="113" y="5323"/>
                    <a:pt x="86" y="5320"/>
                    <a:pt x="64" y="5313"/>
                  </a:cubicBezTo>
                  <a:lnTo>
                    <a:pt x="0" y="5574"/>
                  </a:lnTo>
                  <a:cubicBezTo>
                    <a:pt x="894" y="5789"/>
                    <a:pt x="1805" y="5946"/>
                    <a:pt x="2731" y="6056"/>
                  </a:cubicBezTo>
                  <a:cubicBezTo>
                    <a:pt x="3558" y="6157"/>
                    <a:pt x="4392" y="6210"/>
                    <a:pt x="5225" y="6212"/>
                  </a:cubicBezTo>
                  <a:lnTo>
                    <a:pt x="5230" y="5882"/>
                  </a:lnTo>
                  <a:cubicBezTo>
                    <a:pt x="5215" y="5712"/>
                    <a:pt x="5165" y="5533"/>
                    <a:pt x="5198" y="5373"/>
                  </a:cubicBezTo>
                  <a:cubicBezTo>
                    <a:pt x="5233" y="5217"/>
                    <a:pt x="5344" y="5074"/>
                    <a:pt x="5445" y="4946"/>
                  </a:cubicBezTo>
                  <a:cubicBezTo>
                    <a:pt x="5802" y="4483"/>
                    <a:pt x="6169" y="4025"/>
                    <a:pt x="6539" y="3572"/>
                  </a:cubicBezTo>
                  <a:cubicBezTo>
                    <a:pt x="7286" y="2659"/>
                    <a:pt x="8039" y="1747"/>
                    <a:pt x="8855" y="753"/>
                  </a:cubicBezTo>
                  <a:cubicBezTo>
                    <a:pt x="7700" y="478"/>
                    <a:pt x="6686" y="230"/>
                    <a:pt x="5670" y="5"/>
                  </a:cubicBezTo>
                  <a:cubicBezTo>
                    <a:pt x="5657" y="2"/>
                    <a:pt x="5643" y="0"/>
                    <a:pt x="562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369;p43">
              <a:extLst>
                <a:ext uri="{FF2B5EF4-FFF2-40B4-BE49-F238E27FC236}">
                  <a16:creationId xmlns:a16="http://schemas.microsoft.com/office/drawing/2014/main" id="{5126618B-65B3-4C8B-8A64-8B56E727D0B5}"/>
                </a:ext>
              </a:extLst>
            </p:cNvPr>
            <p:cNvSpPr/>
            <p:nvPr/>
          </p:nvSpPr>
          <p:spPr>
            <a:xfrm>
              <a:off x="5455837" y="2726102"/>
              <a:ext cx="436450" cy="208117"/>
            </a:xfrm>
            <a:custGeom>
              <a:avLst/>
              <a:gdLst/>
              <a:ahLst/>
              <a:cxnLst/>
              <a:rect l="l" t="t" r="r" b="b"/>
              <a:pathLst>
                <a:path w="10859" h="5178" extrusionOk="0">
                  <a:moveTo>
                    <a:pt x="4606" y="1"/>
                  </a:moveTo>
                  <a:cubicBezTo>
                    <a:pt x="4478" y="1"/>
                    <a:pt x="4306" y="78"/>
                    <a:pt x="4235" y="172"/>
                  </a:cubicBezTo>
                  <a:cubicBezTo>
                    <a:pt x="3112" y="1570"/>
                    <a:pt x="2007" y="2986"/>
                    <a:pt x="894" y="4394"/>
                  </a:cubicBezTo>
                  <a:cubicBezTo>
                    <a:pt x="793" y="4523"/>
                    <a:pt x="692" y="4678"/>
                    <a:pt x="550" y="4742"/>
                  </a:cubicBezTo>
                  <a:cubicBezTo>
                    <a:pt x="390" y="4820"/>
                    <a:pt x="188" y="4816"/>
                    <a:pt x="5" y="4848"/>
                  </a:cubicBezTo>
                  <a:lnTo>
                    <a:pt x="0" y="5178"/>
                  </a:lnTo>
                  <a:cubicBezTo>
                    <a:pt x="3351" y="5178"/>
                    <a:pt x="6536" y="4362"/>
                    <a:pt x="9603" y="2839"/>
                  </a:cubicBezTo>
                  <a:cubicBezTo>
                    <a:pt x="10024" y="2633"/>
                    <a:pt x="10364" y="2254"/>
                    <a:pt x="10859" y="1859"/>
                  </a:cubicBezTo>
                  <a:cubicBezTo>
                    <a:pt x="10455" y="1625"/>
                    <a:pt x="10213" y="1415"/>
                    <a:pt x="9937" y="1341"/>
                  </a:cubicBezTo>
                  <a:cubicBezTo>
                    <a:pt x="8187" y="874"/>
                    <a:pt x="6427" y="434"/>
                    <a:pt x="4666" y="7"/>
                  </a:cubicBezTo>
                  <a:cubicBezTo>
                    <a:pt x="4648" y="3"/>
                    <a:pt x="4628" y="1"/>
                    <a:pt x="4606"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370;p43">
              <a:extLst>
                <a:ext uri="{FF2B5EF4-FFF2-40B4-BE49-F238E27FC236}">
                  <a16:creationId xmlns:a16="http://schemas.microsoft.com/office/drawing/2014/main" id="{DA052B2B-3E52-4383-9A93-3D7096067FAD}"/>
                </a:ext>
              </a:extLst>
            </p:cNvPr>
            <p:cNvSpPr/>
            <p:nvPr/>
          </p:nvSpPr>
          <p:spPr>
            <a:xfrm>
              <a:off x="5595267" y="2552108"/>
              <a:ext cx="249877" cy="189950"/>
            </a:xfrm>
            <a:custGeom>
              <a:avLst/>
              <a:gdLst/>
              <a:ahLst/>
              <a:cxnLst/>
              <a:rect l="l" t="t" r="r" b="b"/>
              <a:pathLst>
                <a:path w="6217" h="4726" extrusionOk="0">
                  <a:moveTo>
                    <a:pt x="0" y="1"/>
                  </a:moveTo>
                  <a:lnTo>
                    <a:pt x="0" y="1"/>
                  </a:lnTo>
                  <a:cubicBezTo>
                    <a:pt x="147" y="426"/>
                    <a:pt x="240" y="716"/>
                    <a:pt x="348" y="1000"/>
                  </a:cubicBezTo>
                  <a:cubicBezTo>
                    <a:pt x="523" y="1421"/>
                    <a:pt x="733" y="1829"/>
                    <a:pt x="876" y="2260"/>
                  </a:cubicBezTo>
                  <a:cubicBezTo>
                    <a:pt x="926" y="2416"/>
                    <a:pt x="834" y="2622"/>
                    <a:pt x="807" y="2805"/>
                  </a:cubicBezTo>
                  <a:lnTo>
                    <a:pt x="739" y="2778"/>
                  </a:lnTo>
                  <a:lnTo>
                    <a:pt x="739" y="2778"/>
                  </a:lnTo>
                  <a:lnTo>
                    <a:pt x="779" y="3163"/>
                  </a:lnTo>
                  <a:cubicBezTo>
                    <a:pt x="793" y="3163"/>
                    <a:pt x="802" y="3158"/>
                    <a:pt x="817" y="3158"/>
                  </a:cubicBezTo>
                  <a:cubicBezTo>
                    <a:pt x="822" y="3158"/>
                    <a:pt x="828" y="3157"/>
                    <a:pt x="833" y="3157"/>
                  </a:cubicBezTo>
                  <a:cubicBezTo>
                    <a:pt x="893" y="3157"/>
                    <a:pt x="959" y="3197"/>
                    <a:pt x="1013" y="3227"/>
                  </a:cubicBezTo>
                  <a:cubicBezTo>
                    <a:pt x="1279" y="3360"/>
                    <a:pt x="1522" y="3552"/>
                    <a:pt x="1801" y="3626"/>
                  </a:cubicBezTo>
                  <a:cubicBezTo>
                    <a:pt x="3269" y="4011"/>
                    <a:pt x="4745" y="4364"/>
                    <a:pt x="6216" y="4726"/>
                  </a:cubicBezTo>
                  <a:cubicBezTo>
                    <a:pt x="4699" y="2540"/>
                    <a:pt x="2573" y="1114"/>
                    <a:pt x="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371;p43">
              <a:extLst>
                <a:ext uri="{FF2B5EF4-FFF2-40B4-BE49-F238E27FC236}">
                  <a16:creationId xmlns:a16="http://schemas.microsoft.com/office/drawing/2014/main" id="{8ADCB484-3A0C-40A8-BD5E-39807AFF2E1A}"/>
                </a:ext>
              </a:extLst>
            </p:cNvPr>
            <p:cNvSpPr/>
            <p:nvPr/>
          </p:nvSpPr>
          <p:spPr>
            <a:xfrm>
              <a:off x="4752300" y="853075"/>
              <a:ext cx="3477736" cy="3727292"/>
            </a:xfrm>
            <a:custGeom>
              <a:avLst/>
              <a:gdLst/>
              <a:ahLst/>
              <a:cxnLst/>
              <a:rect l="l" t="t" r="r" b="b"/>
              <a:pathLst>
                <a:path w="86527" h="92736" extrusionOk="0">
                  <a:moveTo>
                    <a:pt x="47022" y="852"/>
                  </a:moveTo>
                  <a:cubicBezTo>
                    <a:pt x="47328" y="852"/>
                    <a:pt x="47635" y="1010"/>
                    <a:pt x="48035" y="1314"/>
                  </a:cubicBezTo>
                  <a:cubicBezTo>
                    <a:pt x="48821" y="1910"/>
                    <a:pt x="49639" y="2419"/>
                    <a:pt x="50600" y="2419"/>
                  </a:cubicBezTo>
                  <a:cubicBezTo>
                    <a:pt x="50799" y="2419"/>
                    <a:pt x="51004" y="2397"/>
                    <a:pt x="51216" y="2350"/>
                  </a:cubicBezTo>
                  <a:cubicBezTo>
                    <a:pt x="52284" y="2116"/>
                    <a:pt x="53328" y="1777"/>
                    <a:pt x="54384" y="1474"/>
                  </a:cubicBezTo>
                  <a:cubicBezTo>
                    <a:pt x="54649" y="1396"/>
                    <a:pt x="54901" y="1281"/>
                    <a:pt x="55162" y="1209"/>
                  </a:cubicBezTo>
                  <a:cubicBezTo>
                    <a:pt x="55236" y="1187"/>
                    <a:pt x="55306" y="1178"/>
                    <a:pt x="55372" y="1178"/>
                  </a:cubicBezTo>
                  <a:cubicBezTo>
                    <a:pt x="55674" y="1178"/>
                    <a:pt x="55889" y="1385"/>
                    <a:pt x="56006" y="1649"/>
                  </a:cubicBezTo>
                  <a:cubicBezTo>
                    <a:pt x="56079" y="1818"/>
                    <a:pt x="55997" y="2130"/>
                    <a:pt x="55877" y="2299"/>
                  </a:cubicBezTo>
                  <a:cubicBezTo>
                    <a:pt x="55151" y="3375"/>
                    <a:pt x="54088" y="3674"/>
                    <a:pt x="52950" y="3674"/>
                  </a:cubicBezTo>
                  <a:cubicBezTo>
                    <a:pt x="52760" y="3674"/>
                    <a:pt x="52568" y="3666"/>
                    <a:pt x="52375" y="3652"/>
                  </a:cubicBezTo>
                  <a:cubicBezTo>
                    <a:pt x="51230" y="3569"/>
                    <a:pt x="50103" y="3285"/>
                    <a:pt x="48957" y="3138"/>
                  </a:cubicBezTo>
                  <a:cubicBezTo>
                    <a:pt x="48747" y="3111"/>
                    <a:pt x="48541" y="3096"/>
                    <a:pt x="48341" y="3096"/>
                  </a:cubicBezTo>
                  <a:cubicBezTo>
                    <a:pt x="47412" y="3096"/>
                    <a:pt x="46587" y="3410"/>
                    <a:pt x="45890" y="4202"/>
                  </a:cubicBezTo>
                  <a:cubicBezTo>
                    <a:pt x="45258" y="4926"/>
                    <a:pt x="44607" y="5732"/>
                    <a:pt x="43617" y="5957"/>
                  </a:cubicBezTo>
                  <a:cubicBezTo>
                    <a:pt x="42755" y="6149"/>
                    <a:pt x="41852" y="6159"/>
                    <a:pt x="40963" y="6237"/>
                  </a:cubicBezTo>
                  <a:cubicBezTo>
                    <a:pt x="40909" y="6242"/>
                    <a:pt x="40854" y="6244"/>
                    <a:pt x="40799" y="6244"/>
                  </a:cubicBezTo>
                  <a:cubicBezTo>
                    <a:pt x="40618" y="6244"/>
                    <a:pt x="40435" y="6221"/>
                    <a:pt x="40252" y="6218"/>
                  </a:cubicBezTo>
                  <a:cubicBezTo>
                    <a:pt x="40242" y="6218"/>
                    <a:pt x="40232" y="6218"/>
                    <a:pt x="40222" y="6218"/>
                  </a:cubicBezTo>
                  <a:cubicBezTo>
                    <a:pt x="39349" y="6218"/>
                    <a:pt x="38741" y="6600"/>
                    <a:pt x="38460" y="7461"/>
                  </a:cubicBezTo>
                  <a:cubicBezTo>
                    <a:pt x="38364" y="7754"/>
                    <a:pt x="38212" y="8042"/>
                    <a:pt x="38163" y="8345"/>
                  </a:cubicBezTo>
                  <a:cubicBezTo>
                    <a:pt x="37974" y="9523"/>
                    <a:pt x="37164" y="10118"/>
                    <a:pt x="36159" y="10545"/>
                  </a:cubicBezTo>
                  <a:cubicBezTo>
                    <a:pt x="35655" y="10760"/>
                    <a:pt x="35132" y="10939"/>
                    <a:pt x="34629" y="11155"/>
                  </a:cubicBezTo>
                  <a:cubicBezTo>
                    <a:pt x="33785" y="11517"/>
                    <a:pt x="33144" y="12081"/>
                    <a:pt x="32896" y="13016"/>
                  </a:cubicBezTo>
                  <a:cubicBezTo>
                    <a:pt x="31667" y="11338"/>
                    <a:pt x="32891" y="9280"/>
                    <a:pt x="34669" y="8904"/>
                  </a:cubicBezTo>
                  <a:cubicBezTo>
                    <a:pt x="36045" y="8616"/>
                    <a:pt x="36224" y="8505"/>
                    <a:pt x="36466" y="7112"/>
                  </a:cubicBezTo>
                  <a:cubicBezTo>
                    <a:pt x="36755" y="5436"/>
                    <a:pt x="37453" y="4643"/>
                    <a:pt x="39283" y="4643"/>
                  </a:cubicBezTo>
                  <a:cubicBezTo>
                    <a:pt x="39435" y="4643"/>
                    <a:pt x="39594" y="4649"/>
                    <a:pt x="39762" y="4660"/>
                  </a:cubicBezTo>
                  <a:cubicBezTo>
                    <a:pt x="40446" y="4706"/>
                    <a:pt x="40933" y="4744"/>
                    <a:pt x="41313" y="4744"/>
                  </a:cubicBezTo>
                  <a:cubicBezTo>
                    <a:pt x="42393" y="4744"/>
                    <a:pt x="42621" y="4437"/>
                    <a:pt x="44112" y="3143"/>
                  </a:cubicBezTo>
                  <a:cubicBezTo>
                    <a:pt x="44790" y="2560"/>
                    <a:pt x="45363" y="1855"/>
                    <a:pt x="46060" y="1296"/>
                  </a:cubicBezTo>
                  <a:cubicBezTo>
                    <a:pt x="46435" y="997"/>
                    <a:pt x="46728" y="852"/>
                    <a:pt x="47022" y="852"/>
                  </a:cubicBezTo>
                  <a:close/>
                  <a:moveTo>
                    <a:pt x="56570" y="2886"/>
                  </a:moveTo>
                  <a:cubicBezTo>
                    <a:pt x="56684" y="3536"/>
                    <a:pt x="56817" y="4289"/>
                    <a:pt x="56927" y="4912"/>
                  </a:cubicBezTo>
                  <a:cubicBezTo>
                    <a:pt x="56528" y="5261"/>
                    <a:pt x="56208" y="5499"/>
                    <a:pt x="55941" y="5783"/>
                  </a:cubicBezTo>
                  <a:cubicBezTo>
                    <a:pt x="55025" y="6772"/>
                    <a:pt x="54130" y="7252"/>
                    <a:pt x="53155" y="7252"/>
                  </a:cubicBezTo>
                  <a:cubicBezTo>
                    <a:pt x="52653" y="7252"/>
                    <a:pt x="52129" y="7125"/>
                    <a:pt x="51569" y="6874"/>
                  </a:cubicBezTo>
                  <a:cubicBezTo>
                    <a:pt x="51266" y="6740"/>
                    <a:pt x="50945" y="6662"/>
                    <a:pt x="50625" y="6576"/>
                  </a:cubicBezTo>
                  <a:cubicBezTo>
                    <a:pt x="50363" y="6506"/>
                    <a:pt x="50114" y="6470"/>
                    <a:pt x="49877" y="6470"/>
                  </a:cubicBezTo>
                  <a:cubicBezTo>
                    <a:pt x="49210" y="6470"/>
                    <a:pt x="48641" y="6757"/>
                    <a:pt x="48154" y="7396"/>
                  </a:cubicBezTo>
                  <a:cubicBezTo>
                    <a:pt x="47323" y="8480"/>
                    <a:pt x="46312" y="9131"/>
                    <a:pt x="45048" y="9131"/>
                  </a:cubicBezTo>
                  <a:cubicBezTo>
                    <a:pt x="44708" y="9131"/>
                    <a:pt x="44351" y="9084"/>
                    <a:pt x="43974" y="8986"/>
                  </a:cubicBezTo>
                  <a:cubicBezTo>
                    <a:pt x="43520" y="8872"/>
                    <a:pt x="43029" y="8895"/>
                    <a:pt x="42553" y="8890"/>
                  </a:cubicBezTo>
                  <a:cubicBezTo>
                    <a:pt x="42548" y="8890"/>
                    <a:pt x="42543" y="8890"/>
                    <a:pt x="42539" y="8890"/>
                  </a:cubicBezTo>
                  <a:cubicBezTo>
                    <a:pt x="41711" y="8890"/>
                    <a:pt x="41043" y="9257"/>
                    <a:pt x="40614" y="9949"/>
                  </a:cubicBezTo>
                  <a:cubicBezTo>
                    <a:pt x="40202" y="10617"/>
                    <a:pt x="39840" y="11316"/>
                    <a:pt x="39533" y="12039"/>
                  </a:cubicBezTo>
                  <a:cubicBezTo>
                    <a:pt x="39129" y="12988"/>
                    <a:pt x="38492" y="13570"/>
                    <a:pt x="37447" y="13671"/>
                  </a:cubicBezTo>
                  <a:cubicBezTo>
                    <a:pt x="35940" y="13822"/>
                    <a:pt x="35119" y="14761"/>
                    <a:pt x="34610" y="16201"/>
                  </a:cubicBezTo>
                  <a:cubicBezTo>
                    <a:pt x="34261" y="15665"/>
                    <a:pt x="33913" y="15234"/>
                    <a:pt x="33675" y="14748"/>
                  </a:cubicBezTo>
                  <a:cubicBezTo>
                    <a:pt x="33281" y="13941"/>
                    <a:pt x="33803" y="12502"/>
                    <a:pt x="34615" y="12075"/>
                  </a:cubicBezTo>
                  <a:cubicBezTo>
                    <a:pt x="35000" y="11874"/>
                    <a:pt x="35421" y="11732"/>
                    <a:pt x="35829" y="11567"/>
                  </a:cubicBezTo>
                  <a:cubicBezTo>
                    <a:pt x="36136" y="11443"/>
                    <a:pt x="36453" y="11347"/>
                    <a:pt x="36750" y="11204"/>
                  </a:cubicBezTo>
                  <a:cubicBezTo>
                    <a:pt x="37810" y="10691"/>
                    <a:pt x="38588" y="9977"/>
                    <a:pt x="38900" y="8743"/>
                  </a:cubicBezTo>
                  <a:cubicBezTo>
                    <a:pt x="39275" y="7265"/>
                    <a:pt x="39380" y="7019"/>
                    <a:pt x="40457" y="7019"/>
                  </a:cubicBezTo>
                  <a:cubicBezTo>
                    <a:pt x="40685" y="7019"/>
                    <a:pt x="40956" y="7030"/>
                    <a:pt x="41283" y="7043"/>
                  </a:cubicBezTo>
                  <a:cubicBezTo>
                    <a:pt x="41544" y="7054"/>
                    <a:pt x="41805" y="7064"/>
                    <a:pt x="42065" y="7064"/>
                  </a:cubicBezTo>
                  <a:cubicBezTo>
                    <a:pt x="42858" y="7064"/>
                    <a:pt x="43638" y="6972"/>
                    <a:pt x="44331" y="6544"/>
                  </a:cubicBezTo>
                  <a:cubicBezTo>
                    <a:pt x="45038" y="6104"/>
                    <a:pt x="45757" y="5595"/>
                    <a:pt x="46275" y="4958"/>
                  </a:cubicBezTo>
                  <a:cubicBezTo>
                    <a:pt x="46912" y="4170"/>
                    <a:pt x="47658" y="3919"/>
                    <a:pt x="48485" y="3919"/>
                  </a:cubicBezTo>
                  <a:cubicBezTo>
                    <a:pt x="48777" y="3919"/>
                    <a:pt x="49080" y="3950"/>
                    <a:pt x="49392" y="4000"/>
                  </a:cubicBezTo>
                  <a:cubicBezTo>
                    <a:pt x="50203" y="4133"/>
                    <a:pt x="51010" y="4316"/>
                    <a:pt x="51826" y="4440"/>
                  </a:cubicBezTo>
                  <a:cubicBezTo>
                    <a:pt x="52159" y="4489"/>
                    <a:pt x="52493" y="4517"/>
                    <a:pt x="52824" y="4517"/>
                  </a:cubicBezTo>
                  <a:cubicBezTo>
                    <a:pt x="53518" y="4517"/>
                    <a:pt x="54201" y="4394"/>
                    <a:pt x="54837" y="4087"/>
                  </a:cubicBezTo>
                  <a:cubicBezTo>
                    <a:pt x="55446" y="3793"/>
                    <a:pt x="55960" y="3317"/>
                    <a:pt x="56570" y="2886"/>
                  </a:cubicBezTo>
                  <a:close/>
                  <a:moveTo>
                    <a:pt x="56757" y="6058"/>
                  </a:moveTo>
                  <a:lnTo>
                    <a:pt x="56757" y="6058"/>
                  </a:lnTo>
                  <a:cubicBezTo>
                    <a:pt x="56923" y="7529"/>
                    <a:pt x="56368" y="8501"/>
                    <a:pt x="54924" y="9165"/>
                  </a:cubicBezTo>
                  <a:cubicBezTo>
                    <a:pt x="52720" y="10179"/>
                    <a:pt x="50409" y="10820"/>
                    <a:pt x="48002" y="11233"/>
                  </a:cubicBezTo>
                  <a:cubicBezTo>
                    <a:pt x="45867" y="11599"/>
                    <a:pt x="43759" y="12181"/>
                    <a:pt x="41664" y="12764"/>
                  </a:cubicBezTo>
                  <a:cubicBezTo>
                    <a:pt x="41077" y="12924"/>
                    <a:pt x="40513" y="13341"/>
                    <a:pt x="40064" y="13772"/>
                  </a:cubicBezTo>
                  <a:cubicBezTo>
                    <a:pt x="39733" y="14088"/>
                    <a:pt x="39550" y="14597"/>
                    <a:pt x="39413" y="15051"/>
                  </a:cubicBezTo>
                  <a:cubicBezTo>
                    <a:pt x="38982" y="16454"/>
                    <a:pt x="39119" y="17887"/>
                    <a:pt x="39180" y="19327"/>
                  </a:cubicBezTo>
                  <a:cubicBezTo>
                    <a:pt x="39211" y="20080"/>
                    <a:pt x="39106" y="20840"/>
                    <a:pt x="39056" y="21738"/>
                  </a:cubicBezTo>
                  <a:cubicBezTo>
                    <a:pt x="38685" y="21545"/>
                    <a:pt x="38456" y="21472"/>
                    <a:pt x="38281" y="21334"/>
                  </a:cubicBezTo>
                  <a:cubicBezTo>
                    <a:pt x="37648" y="20840"/>
                    <a:pt x="36971" y="20377"/>
                    <a:pt x="36434" y="19790"/>
                  </a:cubicBezTo>
                  <a:cubicBezTo>
                    <a:pt x="36039" y="19359"/>
                    <a:pt x="35797" y="18777"/>
                    <a:pt x="35559" y="18232"/>
                  </a:cubicBezTo>
                  <a:cubicBezTo>
                    <a:pt x="35054" y="17077"/>
                    <a:pt x="35219" y="16023"/>
                    <a:pt x="36095" y="15078"/>
                  </a:cubicBezTo>
                  <a:cubicBezTo>
                    <a:pt x="36516" y="14620"/>
                    <a:pt x="37044" y="14477"/>
                    <a:pt x="37612" y="14409"/>
                  </a:cubicBezTo>
                  <a:cubicBezTo>
                    <a:pt x="38323" y="14331"/>
                    <a:pt x="38904" y="14098"/>
                    <a:pt x="39373" y="13694"/>
                  </a:cubicBezTo>
                  <a:cubicBezTo>
                    <a:pt x="39729" y="13382"/>
                    <a:pt x="40019" y="12974"/>
                    <a:pt x="40234" y="12452"/>
                  </a:cubicBezTo>
                  <a:cubicBezTo>
                    <a:pt x="40518" y="11782"/>
                    <a:pt x="40857" y="11127"/>
                    <a:pt x="41220" y="10495"/>
                  </a:cubicBezTo>
                  <a:cubicBezTo>
                    <a:pt x="41532" y="9948"/>
                    <a:pt x="42040" y="9673"/>
                    <a:pt x="42661" y="9673"/>
                  </a:cubicBezTo>
                  <a:cubicBezTo>
                    <a:pt x="42686" y="9673"/>
                    <a:pt x="42711" y="9673"/>
                    <a:pt x="42737" y="9674"/>
                  </a:cubicBezTo>
                  <a:cubicBezTo>
                    <a:pt x="43227" y="9693"/>
                    <a:pt x="43731" y="9711"/>
                    <a:pt x="44207" y="9821"/>
                  </a:cubicBezTo>
                  <a:cubicBezTo>
                    <a:pt x="44544" y="9898"/>
                    <a:pt x="44868" y="9935"/>
                    <a:pt x="45180" y="9935"/>
                  </a:cubicBezTo>
                  <a:cubicBezTo>
                    <a:pt x="46298" y="9935"/>
                    <a:pt x="47263" y="9458"/>
                    <a:pt x="48126" y="8633"/>
                  </a:cubicBezTo>
                  <a:cubicBezTo>
                    <a:pt x="48404" y="8368"/>
                    <a:pt x="48660" y="8084"/>
                    <a:pt x="48896" y="7781"/>
                  </a:cubicBezTo>
                  <a:cubicBezTo>
                    <a:pt x="49153" y="7450"/>
                    <a:pt x="49458" y="7276"/>
                    <a:pt x="49824" y="7276"/>
                  </a:cubicBezTo>
                  <a:cubicBezTo>
                    <a:pt x="49929" y="7276"/>
                    <a:pt x="50038" y="7290"/>
                    <a:pt x="50152" y="7318"/>
                  </a:cubicBezTo>
                  <a:cubicBezTo>
                    <a:pt x="50593" y="7428"/>
                    <a:pt x="51050" y="7516"/>
                    <a:pt x="51464" y="7699"/>
                  </a:cubicBezTo>
                  <a:cubicBezTo>
                    <a:pt x="52038" y="7947"/>
                    <a:pt x="52592" y="8057"/>
                    <a:pt x="53117" y="8057"/>
                  </a:cubicBezTo>
                  <a:cubicBezTo>
                    <a:pt x="54460" y="8057"/>
                    <a:pt x="55618" y="7341"/>
                    <a:pt x="56464" y="6406"/>
                  </a:cubicBezTo>
                  <a:cubicBezTo>
                    <a:pt x="56555" y="6305"/>
                    <a:pt x="56639" y="6195"/>
                    <a:pt x="56757" y="6058"/>
                  </a:cubicBezTo>
                  <a:close/>
                  <a:moveTo>
                    <a:pt x="54599" y="10366"/>
                  </a:moveTo>
                  <a:cubicBezTo>
                    <a:pt x="54685" y="10751"/>
                    <a:pt x="54767" y="11104"/>
                    <a:pt x="54845" y="11456"/>
                  </a:cubicBezTo>
                  <a:cubicBezTo>
                    <a:pt x="55497" y="14496"/>
                    <a:pt x="56170" y="17526"/>
                    <a:pt x="56285" y="20657"/>
                  </a:cubicBezTo>
                  <a:cubicBezTo>
                    <a:pt x="56304" y="21288"/>
                    <a:pt x="56185" y="21830"/>
                    <a:pt x="55970" y="22394"/>
                  </a:cubicBezTo>
                  <a:cubicBezTo>
                    <a:pt x="54998" y="24900"/>
                    <a:pt x="53082" y="26330"/>
                    <a:pt x="50547" y="26890"/>
                  </a:cubicBezTo>
                  <a:cubicBezTo>
                    <a:pt x="49076" y="27210"/>
                    <a:pt x="47541" y="27265"/>
                    <a:pt x="46032" y="27370"/>
                  </a:cubicBezTo>
                  <a:cubicBezTo>
                    <a:pt x="46015" y="27372"/>
                    <a:pt x="45997" y="27372"/>
                    <a:pt x="45979" y="27372"/>
                  </a:cubicBezTo>
                  <a:cubicBezTo>
                    <a:pt x="45633" y="27372"/>
                    <a:pt x="45271" y="27129"/>
                    <a:pt x="44823" y="26976"/>
                  </a:cubicBezTo>
                  <a:lnTo>
                    <a:pt x="44823" y="26976"/>
                  </a:lnTo>
                  <a:cubicBezTo>
                    <a:pt x="45074" y="27980"/>
                    <a:pt x="45322" y="28975"/>
                    <a:pt x="45574" y="29993"/>
                  </a:cubicBezTo>
                  <a:cubicBezTo>
                    <a:pt x="44782" y="30595"/>
                    <a:pt x="43935" y="30820"/>
                    <a:pt x="43059" y="30820"/>
                  </a:cubicBezTo>
                  <a:cubicBezTo>
                    <a:pt x="42543" y="30820"/>
                    <a:pt x="42016" y="30741"/>
                    <a:pt x="41485" y="30616"/>
                  </a:cubicBezTo>
                  <a:cubicBezTo>
                    <a:pt x="40656" y="30424"/>
                    <a:pt x="39886" y="30079"/>
                    <a:pt x="39345" y="29370"/>
                  </a:cubicBezTo>
                  <a:cubicBezTo>
                    <a:pt x="39303" y="29309"/>
                    <a:pt x="39244" y="29250"/>
                    <a:pt x="39181" y="29223"/>
                  </a:cubicBezTo>
                  <a:cubicBezTo>
                    <a:pt x="38442" y="28929"/>
                    <a:pt x="38396" y="28384"/>
                    <a:pt x="38525" y="27683"/>
                  </a:cubicBezTo>
                  <a:cubicBezTo>
                    <a:pt x="38649" y="27005"/>
                    <a:pt x="38667" y="26299"/>
                    <a:pt x="38644" y="25607"/>
                  </a:cubicBezTo>
                  <a:cubicBezTo>
                    <a:pt x="38634" y="25386"/>
                    <a:pt x="38401" y="25052"/>
                    <a:pt x="38195" y="24974"/>
                  </a:cubicBezTo>
                  <a:cubicBezTo>
                    <a:pt x="36733" y="24433"/>
                    <a:pt x="35664" y="23530"/>
                    <a:pt x="35247" y="21976"/>
                  </a:cubicBezTo>
                  <a:cubicBezTo>
                    <a:pt x="35210" y="21833"/>
                    <a:pt x="35124" y="21673"/>
                    <a:pt x="35155" y="21549"/>
                  </a:cubicBezTo>
                  <a:cubicBezTo>
                    <a:pt x="35247" y="21210"/>
                    <a:pt x="35311" y="20779"/>
                    <a:pt x="35550" y="20596"/>
                  </a:cubicBezTo>
                  <a:cubicBezTo>
                    <a:pt x="35578" y="20575"/>
                    <a:pt x="35617" y="20566"/>
                    <a:pt x="35665" y="20566"/>
                  </a:cubicBezTo>
                  <a:cubicBezTo>
                    <a:pt x="35871" y="20566"/>
                    <a:pt x="36228" y="20734"/>
                    <a:pt x="36444" y="20872"/>
                  </a:cubicBezTo>
                  <a:cubicBezTo>
                    <a:pt x="37118" y="21303"/>
                    <a:pt x="37717" y="21852"/>
                    <a:pt x="38414" y="22237"/>
                  </a:cubicBezTo>
                  <a:cubicBezTo>
                    <a:pt x="38685" y="22390"/>
                    <a:pt x="38922" y="22466"/>
                    <a:pt x="39126" y="22466"/>
                  </a:cubicBezTo>
                  <a:cubicBezTo>
                    <a:pt x="39540" y="22466"/>
                    <a:pt x="39814" y="22151"/>
                    <a:pt x="39936" y="21526"/>
                  </a:cubicBezTo>
                  <a:cubicBezTo>
                    <a:pt x="40079" y="20779"/>
                    <a:pt x="40073" y="20001"/>
                    <a:pt x="40106" y="19235"/>
                  </a:cubicBezTo>
                  <a:cubicBezTo>
                    <a:pt x="40161" y="17947"/>
                    <a:pt x="40193" y="16654"/>
                    <a:pt x="40239" y="15362"/>
                  </a:cubicBezTo>
                  <a:cubicBezTo>
                    <a:pt x="40271" y="14491"/>
                    <a:pt x="40931" y="14111"/>
                    <a:pt x="41582" y="13772"/>
                  </a:cubicBezTo>
                  <a:cubicBezTo>
                    <a:pt x="41967" y="13574"/>
                    <a:pt x="42402" y="13459"/>
                    <a:pt x="42829" y="13364"/>
                  </a:cubicBezTo>
                  <a:cubicBezTo>
                    <a:pt x="45147" y="12855"/>
                    <a:pt x="47486" y="12405"/>
                    <a:pt x="49796" y="11846"/>
                  </a:cubicBezTo>
                  <a:cubicBezTo>
                    <a:pt x="51230" y="11498"/>
                    <a:pt x="52628" y="10989"/>
                    <a:pt x="54045" y="10554"/>
                  </a:cubicBezTo>
                  <a:cubicBezTo>
                    <a:pt x="54214" y="10503"/>
                    <a:pt x="54384" y="10440"/>
                    <a:pt x="54599" y="10366"/>
                  </a:cubicBezTo>
                  <a:close/>
                  <a:moveTo>
                    <a:pt x="46546" y="29449"/>
                  </a:moveTo>
                  <a:lnTo>
                    <a:pt x="46546" y="29449"/>
                  </a:lnTo>
                  <a:cubicBezTo>
                    <a:pt x="48833" y="29943"/>
                    <a:pt x="50566" y="31199"/>
                    <a:pt x="51931" y="33152"/>
                  </a:cubicBezTo>
                  <a:cubicBezTo>
                    <a:pt x="50877" y="33430"/>
                    <a:pt x="49882" y="33705"/>
                    <a:pt x="48883" y="33945"/>
                  </a:cubicBezTo>
                  <a:cubicBezTo>
                    <a:pt x="48877" y="33946"/>
                    <a:pt x="48871" y="33947"/>
                    <a:pt x="48865" y="33947"/>
                  </a:cubicBezTo>
                  <a:cubicBezTo>
                    <a:pt x="48772" y="33947"/>
                    <a:pt x="48608" y="33799"/>
                    <a:pt x="48549" y="33688"/>
                  </a:cubicBezTo>
                  <a:cubicBezTo>
                    <a:pt x="47966" y="32611"/>
                    <a:pt x="47389" y="31534"/>
                    <a:pt x="46843" y="30438"/>
                  </a:cubicBezTo>
                  <a:cubicBezTo>
                    <a:pt x="46702" y="30154"/>
                    <a:pt x="46655" y="29824"/>
                    <a:pt x="46546" y="29449"/>
                  </a:cubicBezTo>
                  <a:close/>
                  <a:moveTo>
                    <a:pt x="37450" y="29374"/>
                  </a:moveTo>
                  <a:cubicBezTo>
                    <a:pt x="37484" y="29374"/>
                    <a:pt x="37517" y="29377"/>
                    <a:pt x="37549" y="29383"/>
                  </a:cubicBezTo>
                  <a:cubicBezTo>
                    <a:pt x="38212" y="29517"/>
                    <a:pt x="38937" y="29750"/>
                    <a:pt x="39079" y="30611"/>
                  </a:cubicBezTo>
                  <a:cubicBezTo>
                    <a:pt x="39129" y="30937"/>
                    <a:pt x="39194" y="31263"/>
                    <a:pt x="39198" y="31589"/>
                  </a:cubicBezTo>
                  <a:cubicBezTo>
                    <a:pt x="39212" y="32944"/>
                    <a:pt x="39203" y="34297"/>
                    <a:pt x="39203" y="35668"/>
                  </a:cubicBezTo>
                  <a:cubicBezTo>
                    <a:pt x="37324" y="35874"/>
                    <a:pt x="35605" y="36061"/>
                    <a:pt x="33780" y="36263"/>
                  </a:cubicBezTo>
                  <a:cubicBezTo>
                    <a:pt x="33901" y="35484"/>
                    <a:pt x="33941" y="34691"/>
                    <a:pt x="34161" y="33953"/>
                  </a:cubicBezTo>
                  <a:cubicBezTo>
                    <a:pt x="34615" y="32422"/>
                    <a:pt x="35164" y="30910"/>
                    <a:pt x="36457" y="29851"/>
                  </a:cubicBezTo>
                  <a:cubicBezTo>
                    <a:pt x="36731" y="29626"/>
                    <a:pt x="37135" y="29374"/>
                    <a:pt x="37450" y="29374"/>
                  </a:cubicBezTo>
                  <a:close/>
                  <a:moveTo>
                    <a:pt x="52362" y="33881"/>
                  </a:moveTo>
                  <a:cubicBezTo>
                    <a:pt x="52646" y="34792"/>
                    <a:pt x="52916" y="35654"/>
                    <a:pt x="53223" y="36635"/>
                  </a:cubicBezTo>
                  <a:cubicBezTo>
                    <a:pt x="51784" y="35937"/>
                    <a:pt x="50501" y="35136"/>
                    <a:pt x="48993" y="34866"/>
                  </a:cubicBezTo>
                  <a:cubicBezTo>
                    <a:pt x="49016" y="34807"/>
                    <a:pt x="49039" y="34746"/>
                    <a:pt x="49062" y="34687"/>
                  </a:cubicBezTo>
                  <a:cubicBezTo>
                    <a:pt x="50143" y="34422"/>
                    <a:pt x="51220" y="34161"/>
                    <a:pt x="52362" y="33881"/>
                  </a:cubicBezTo>
                  <a:close/>
                  <a:moveTo>
                    <a:pt x="46133" y="30718"/>
                  </a:moveTo>
                  <a:cubicBezTo>
                    <a:pt x="46771" y="32033"/>
                    <a:pt x="47329" y="33371"/>
                    <a:pt x="48054" y="34614"/>
                  </a:cubicBezTo>
                  <a:cubicBezTo>
                    <a:pt x="48746" y="35796"/>
                    <a:pt x="48530" y="37010"/>
                    <a:pt x="48462" y="38234"/>
                  </a:cubicBezTo>
                  <a:cubicBezTo>
                    <a:pt x="48452" y="38394"/>
                    <a:pt x="48315" y="38560"/>
                    <a:pt x="48205" y="38697"/>
                  </a:cubicBezTo>
                  <a:cubicBezTo>
                    <a:pt x="47856" y="39141"/>
                    <a:pt x="47503" y="39585"/>
                    <a:pt x="47128" y="40012"/>
                  </a:cubicBezTo>
                  <a:cubicBezTo>
                    <a:pt x="47022" y="40127"/>
                    <a:pt x="46839" y="40231"/>
                    <a:pt x="46693" y="40237"/>
                  </a:cubicBezTo>
                  <a:cubicBezTo>
                    <a:pt x="46586" y="40241"/>
                    <a:pt x="46480" y="40243"/>
                    <a:pt x="46375" y="40243"/>
                  </a:cubicBezTo>
                  <a:cubicBezTo>
                    <a:pt x="44494" y="40243"/>
                    <a:pt x="42799" y="39622"/>
                    <a:pt x="41361" y="38403"/>
                  </a:cubicBezTo>
                  <a:cubicBezTo>
                    <a:pt x="40582" y="37743"/>
                    <a:pt x="39977" y="36877"/>
                    <a:pt x="39968" y="35759"/>
                  </a:cubicBezTo>
                  <a:cubicBezTo>
                    <a:pt x="39959" y="34168"/>
                    <a:pt x="39968" y="32578"/>
                    <a:pt x="39968" y="30918"/>
                  </a:cubicBezTo>
                  <a:cubicBezTo>
                    <a:pt x="41029" y="31393"/>
                    <a:pt x="42058" y="31672"/>
                    <a:pt x="43072" y="31672"/>
                  </a:cubicBezTo>
                  <a:cubicBezTo>
                    <a:pt x="44103" y="31672"/>
                    <a:pt x="45118" y="31383"/>
                    <a:pt x="46133" y="30718"/>
                  </a:cubicBezTo>
                  <a:close/>
                  <a:moveTo>
                    <a:pt x="60979" y="36192"/>
                  </a:moveTo>
                  <a:cubicBezTo>
                    <a:pt x="61043" y="36192"/>
                    <a:pt x="61116" y="36209"/>
                    <a:pt x="61199" y="36245"/>
                  </a:cubicBezTo>
                  <a:cubicBezTo>
                    <a:pt x="61263" y="36272"/>
                    <a:pt x="61342" y="36276"/>
                    <a:pt x="61410" y="36291"/>
                  </a:cubicBezTo>
                  <a:cubicBezTo>
                    <a:pt x="62785" y="36616"/>
                    <a:pt x="63234" y="37184"/>
                    <a:pt x="63239" y="38784"/>
                  </a:cubicBezTo>
                  <a:cubicBezTo>
                    <a:pt x="63271" y="39623"/>
                    <a:pt x="62968" y="40502"/>
                    <a:pt x="62098" y="41126"/>
                  </a:cubicBezTo>
                  <a:cubicBezTo>
                    <a:pt x="61851" y="41302"/>
                    <a:pt x="61598" y="41389"/>
                    <a:pt x="61358" y="41389"/>
                  </a:cubicBezTo>
                  <a:cubicBezTo>
                    <a:pt x="61008" y="41389"/>
                    <a:pt x="60684" y="41204"/>
                    <a:pt x="60442" y="40837"/>
                  </a:cubicBezTo>
                  <a:cubicBezTo>
                    <a:pt x="60292" y="40618"/>
                    <a:pt x="60145" y="40356"/>
                    <a:pt x="60118" y="40100"/>
                  </a:cubicBezTo>
                  <a:cubicBezTo>
                    <a:pt x="59971" y="38866"/>
                    <a:pt x="60067" y="37661"/>
                    <a:pt x="60599" y="36515"/>
                  </a:cubicBezTo>
                  <a:cubicBezTo>
                    <a:pt x="60695" y="36310"/>
                    <a:pt x="60808" y="36192"/>
                    <a:pt x="60979" y="36192"/>
                  </a:cubicBezTo>
                  <a:close/>
                  <a:moveTo>
                    <a:pt x="8029" y="40135"/>
                  </a:moveTo>
                  <a:cubicBezTo>
                    <a:pt x="8237" y="40135"/>
                    <a:pt x="8399" y="40232"/>
                    <a:pt x="8566" y="40485"/>
                  </a:cubicBezTo>
                  <a:cubicBezTo>
                    <a:pt x="9181" y="41406"/>
                    <a:pt x="9868" y="42281"/>
                    <a:pt x="10432" y="43258"/>
                  </a:cubicBezTo>
                  <a:cubicBezTo>
                    <a:pt x="8049" y="42662"/>
                    <a:pt x="5665" y="42061"/>
                    <a:pt x="3181" y="41438"/>
                  </a:cubicBezTo>
                  <a:cubicBezTo>
                    <a:pt x="3593" y="41310"/>
                    <a:pt x="3945" y="41181"/>
                    <a:pt x="4308" y="41085"/>
                  </a:cubicBezTo>
                  <a:cubicBezTo>
                    <a:pt x="5454" y="40778"/>
                    <a:pt x="6609" y="40485"/>
                    <a:pt x="7755" y="40178"/>
                  </a:cubicBezTo>
                  <a:cubicBezTo>
                    <a:pt x="7855" y="40150"/>
                    <a:pt x="7946" y="40135"/>
                    <a:pt x="8029" y="40135"/>
                  </a:cubicBezTo>
                  <a:close/>
                  <a:moveTo>
                    <a:pt x="38900" y="36603"/>
                  </a:moveTo>
                  <a:cubicBezTo>
                    <a:pt x="39043" y="36603"/>
                    <a:pt x="39265" y="36749"/>
                    <a:pt x="39318" y="36877"/>
                  </a:cubicBezTo>
                  <a:cubicBezTo>
                    <a:pt x="40000" y="38619"/>
                    <a:pt x="41352" y="39664"/>
                    <a:pt x="42998" y="40366"/>
                  </a:cubicBezTo>
                  <a:cubicBezTo>
                    <a:pt x="44049" y="40817"/>
                    <a:pt x="45154" y="41066"/>
                    <a:pt x="46304" y="41066"/>
                  </a:cubicBezTo>
                  <a:cubicBezTo>
                    <a:pt x="46452" y="41066"/>
                    <a:pt x="46602" y="41061"/>
                    <a:pt x="46752" y="41053"/>
                  </a:cubicBezTo>
                  <a:cubicBezTo>
                    <a:pt x="47192" y="41026"/>
                    <a:pt x="47480" y="40847"/>
                    <a:pt x="47741" y="40485"/>
                  </a:cubicBezTo>
                  <a:cubicBezTo>
                    <a:pt x="48319" y="39683"/>
                    <a:pt x="48929" y="38903"/>
                    <a:pt x="49937" y="38509"/>
                  </a:cubicBezTo>
                  <a:lnTo>
                    <a:pt x="49937" y="38509"/>
                  </a:lnTo>
                  <a:cubicBezTo>
                    <a:pt x="49800" y="38844"/>
                    <a:pt x="49630" y="39170"/>
                    <a:pt x="49539" y="39513"/>
                  </a:cubicBezTo>
                  <a:cubicBezTo>
                    <a:pt x="49484" y="39719"/>
                    <a:pt x="49460" y="40054"/>
                    <a:pt x="49580" y="40159"/>
                  </a:cubicBezTo>
                  <a:cubicBezTo>
                    <a:pt x="49682" y="40251"/>
                    <a:pt x="49867" y="40290"/>
                    <a:pt x="50045" y="40290"/>
                  </a:cubicBezTo>
                  <a:cubicBezTo>
                    <a:pt x="50123" y="40290"/>
                    <a:pt x="50200" y="40283"/>
                    <a:pt x="50267" y="40269"/>
                  </a:cubicBezTo>
                  <a:cubicBezTo>
                    <a:pt x="50730" y="40168"/>
                    <a:pt x="51174" y="39898"/>
                    <a:pt x="51633" y="39879"/>
                  </a:cubicBezTo>
                  <a:cubicBezTo>
                    <a:pt x="51691" y="39878"/>
                    <a:pt x="51750" y="39877"/>
                    <a:pt x="51810" y="39877"/>
                  </a:cubicBezTo>
                  <a:cubicBezTo>
                    <a:pt x="52323" y="39877"/>
                    <a:pt x="52864" y="39947"/>
                    <a:pt x="53324" y="40136"/>
                  </a:cubicBezTo>
                  <a:cubicBezTo>
                    <a:pt x="54022" y="40426"/>
                    <a:pt x="54104" y="40920"/>
                    <a:pt x="53715" y="41571"/>
                  </a:cubicBezTo>
                  <a:cubicBezTo>
                    <a:pt x="53014" y="42735"/>
                    <a:pt x="52036" y="43496"/>
                    <a:pt x="50652" y="43661"/>
                  </a:cubicBezTo>
                  <a:cubicBezTo>
                    <a:pt x="50254" y="43706"/>
                    <a:pt x="49850" y="43743"/>
                    <a:pt x="49451" y="43766"/>
                  </a:cubicBezTo>
                  <a:cubicBezTo>
                    <a:pt x="48939" y="43792"/>
                    <a:pt x="48430" y="43805"/>
                    <a:pt x="47922" y="43805"/>
                  </a:cubicBezTo>
                  <a:cubicBezTo>
                    <a:pt x="44337" y="43805"/>
                    <a:pt x="40852" y="43170"/>
                    <a:pt x="37452" y="41942"/>
                  </a:cubicBezTo>
                  <a:cubicBezTo>
                    <a:pt x="36434" y="41575"/>
                    <a:pt x="35485" y="41140"/>
                    <a:pt x="34762" y="40315"/>
                  </a:cubicBezTo>
                  <a:cubicBezTo>
                    <a:pt x="33954" y="39399"/>
                    <a:pt x="33904" y="38267"/>
                    <a:pt x="33813" y="37039"/>
                  </a:cubicBezTo>
                  <a:cubicBezTo>
                    <a:pt x="35545" y="36887"/>
                    <a:pt x="37214" y="36732"/>
                    <a:pt x="38887" y="36603"/>
                  </a:cubicBezTo>
                  <a:cubicBezTo>
                    <a:pt x="38891" y="36603"/>
                    <a:pt x="38896" y="36603"/>
                    <a:pt x="38900" y="36603"/>
                  </a:cubicBezTo>
                  <a:close/>
                  <a:moveTo>
                    <a:pt x="11279" y="39735"/>
                  </a:moveTo>
                  <a:cubicBezTo>
                    <a:pt x="12682" y="39735"/>
                    <a:pt x="14041" y="39970"/>
                    <a:pt x="15336" y="40287"/>
                  </a:cubicBezTo>
                  <a:cubicBezTo>
                    <a:pt x="15895" y="41735"/>
                    <a:pt x="16423" y="43088"/>
                    <a:pt x="16977" y="44518"/>
                  </a:cubicBezTo>
                  <a:cubicBezTo>
                    <a:pt x="16312" y="44404"/>
                    <a:pt x="15676" y="44303"/>
                    <a:pt x="15043" y="44191"/>
                  </a:cubicBezTo>
                  <a:cubicBezTo>
                    <a:pt x="14034" y="44022"/>
                    <a:pt x="13026" y="43852"/>
                    <a:pt x="12018" y="43660"/>
                  </a:cubicBezTo>
                  <a:cubicBezTo>
                    <a:pt x="11844" y="43623"/>
                    <a:pt x="11632" y="43518"/>
                    <a:pt x="11532" y="43376"/>
                  </a:cubicBezTo>
                  <a:cubicBezTo>
                    <a:pt x="10743" y="42303"/>
                    <a:pt x="9978" y="41213"/>
                    <a:pt x="9208" y="40126"/>
                  </a:cubicBezTo>
                  <a:cubicBezTo>
                    <a:pt x="9176" y="40086"/>
                    <a:pt x="9162" y="40031"/>
                    <a:pt x="9126" y="39934"/>
                  </a:cubicBezTo>
                  <a:cubicBezTo>
                    <a:pt x="9853" y="39794"/>
                    <a:pt x="10571" y="39735"/>
                    <a:pt x="11279" y="39735"/>
                  </a:cubicBezTo>
                  <a:close/>
                  <a:moveTo>
                    <a:pt x="60095" y="34348"/>
                  </a:moveTo>
                  <a:lnTo>
                    <a:pt x="60095" y="34348"/>
                  </a:lnTo>
                  <a:cubicBezTo>
                    <a:pt x="60255" y="35095"/>
                    <a:pt x="60200" y="35764"/>
                    <a:pt x="59819" y="36456"/>
                  </a:cubicBezTo>
                  <a:cubicBezTo>
                    <a:pt x="59173" y="37624"/>
                    <a:pt x="59140" y="38945"/>
                    <a:pt x="59251" y="40256"/>
                  </a:cubicBezTo>
                  <a:cubicBezTo>
                    <a:pt x="59274" y="40485"/>
                    <a:pt x="59352" y="40733"/>
                    <a:pt x="59481" y="40925"/>
                  </a:cubicBezTo>
                  <a:cubicBezTo>
                    <a:pt x="60190" y="41997"/>
                    <a:pt x="59723" y="43097"/>
                    <a:pt x="59457" y="44124"/>
                  </a:cubicBezTo>
                  <a:cubicBezTo>
                    <a:pt x="59269" y="44867"/>
                    <a:pt x="58688" y="45514"/>
                    <a:pt x="58147" y="46178"/>
                  </a:cubicBezTo>
                  <a:cubicBezTo>
                    <a:pt x="58137" y="46008"/>
                    <a:pt x="58109" y="45843"/>
                    <a:pt x="58124" y="45678"/>
                  </a:cubicBezTo>
                  <a:cubicBezTo>
                    <a:pt x="58261" y="43836"/>
                    <a:pt x="58467" y="41997"/>
                    <a:pt x="58522" y="40155"/>
                  </a:cubicBezTo>
                  <a:cubicBezTo>
                    <a:pt x="58591" y="38078"/>
                    <a:pt x="59842" y="36360"/>
                    <a:pt x="60095" y="34348"/>
                  </a:cubicBezTo>
                  <a:close/>
                  <a:moveTo>
                    <a:pt x="16179" y="40541"/>
                  </a:moveTo>
                  <a:lnTo>
                    <a:pt x="16179" y="40541"/>
                  </a:lnTo>
                  <a:cubicBezTo>
                    <a:pt x="16445" y="40604"/>
                    <a:pt x="16651" y="40636"/>
                    <a:pt x="16840" y="40705"/>
                  </a:cubicBezTo>
                  <a:cubicBezTo>
                    <a:pt x="17803" y="41053"/>
                    <a:pt x="18774" y="41393"/>
                    <a:pt x="19719" y="41778"/>
                  </a:cubicBezTo>
                  <a:cubicBezTo>
                    <a:pt x="19929" y="41865"/>
                    <a:pt x="20126" y="42112"/>
                    <a:pt x="20213" y="42332"/>
                  </a:cubicBezTo>
                  <a:cubicBezTo>
                    <a:pt x="20447" y="42904"/>
                    <a:pt x="20604" y="43510"/>
                    <a:pt x="20823" y="44087"/>
                  </a:cubicBezTo>
                  <a:cubicBezTo>
                    <a:pt x="20927" y="44361"/>
                    <a:pt x="21079" y="44613"/>
                    <a:pt x="21272" y="44835"/>
                  </a:cubicBezTo>
                  <a:cubicBezTo>
                    <a:pt x="21373" y="44949"/>
                    <a:pt x="21552" y="44991"/>
                    <a:pt x="21712" y="45050"/>
                  </a:cubicBezTo>
                  <a:lnTo>
                    <a:pt x="21781" y="45077"/>
                  </a:lnTo>
                  <a:cubicBezTo>
                    <a:pt x="21808" y="44894"/>
                    <a:pt x="21899" y="44688"/>
                    <a:pt x="21849" y="44532"/>
                  </a:cubicBezTo>
                  <a:cubicBezTo>
                    <a:pt x="21707" y="44101"/>
                    <a:pt x="21496" y="43693"/>
                    <a:pt x="21322" y="43272"/>
                  </a:cubicBezTo>
                  <a:cubicBezTo>
                    <a:pt x="21212" y="42988"/>
                    <a:pt x="21120" y="42698"/>
                    <a:pt x="20973" y="42273"/>
                  </a:cubicBezTo>
                  <a:lnTo>
                    <a:pt x="20973" y="42273"/>
                  </a:lnTo>
                  <a:cubicBezTo>
                    <a:pt x="23546" y="43386"/>
                    <a:pt x="25672" y="44812"/>
                    <a:pt x="27189" y="46998"/>
                  </a:cubicBezTo>
                  <a:cubicBezTo>
                    <a:pt x="25718" y="46636"/>
                    <a:pt x="24242" y="46283"/>
                    <a:pt x="22774" y="45899"/>
                  </a:cubicBezTo>
                  <a:cubicBezTo>
                    <a:pt x="22495" y="45825"/>
                    <a:pt x="22251" y="45633"/>
                    <a:pt x="21986" y="45499"/>
                  </a:cubicBezTo>
                  <a:cubicBezTo>
                    <a:pt x="21931" y="45470"/>
                    <a:pt x="21866" y="45430"/>
                    <a:pt x="21805" y="45430"/>
                  </a:cubicBezTo>
                  <a:cubicBezTo>
                    <a:pt x="21800" y="45430"/>
                    <a:pt x="21794" y="45431"/>
                    <a:pt x="21788" y="45431"/>
                  </a:cubicBezTo>
                  <a:cubicBezTo>
                    <a:pt x="21775" y="45431"/>
                    <a:pt x="21765" y="45436"/>
                    <a:pt x="21752" y="45436"/>
                  </a:cubicBezTo>
                  <a:cubicBezTo>
                    <a:pt x="21623" y="45452"/>
                    <a:pt x="21495" y="45459"/>
                    <a:pt x="21369" y="45459"/>
                  </a:cubicBezTo>
                  <a:cubicBezTo>
                    <a:pt x="20281" y="45459"/>
                    <a:pt x="19292" y="44927"/>
                    <a:pt x="18231" y="44771"/>
                  </a:cubicBezTo>
                  <a:cubicBezTo>
                    <a:pt x="18117" y="44758"/>
                    <a:pt x="17985" y="44615"/>
                    <a:pt x="17934" y="44501"/>
                  </a:cubicBezTo>
                  <a:cubicBezTo>
                    <a:pt x="17357" y="43217"/>
                    <a:pt x="16794" y="41929"/>
                    <a:pt x="16179" y="40541"/>
                  </a:cubicBezTo>
                  <a:close/>
                  <a:moveTo>
                    <a:pt x="49392" y="35701"/>
                  </a:moveTo>
                  <a:cubicBezTo>
                    <a:pt x="52188" y="37066"/>
                    <a:pt x="54800" y="38349"/>
                    <a:pt x="57422" y="39614"/>
                  </a:cubicBezTo>
                  <a:cubicBezTo>
                    <a:pt x="57743" y="39765"/>
                    <a:pt x="57825" y="39940"/>
                    <a:pt x="57794" y="40283"/>
                  </a:cubicBezTo>
                  <a:cubicBezTo>
                    <a:pt x="57601" y="42584"/>
                    <a:pt x="57436" y="44880"/>
                    <a:pt x="57263" y="47182"/>
                  </a:cubicBezTo>
                  <a:cubicBezTo>
                    <a:pt x="57240" y="47485"/>
                    <a:pt x="57225" y="47786"/>
                    <a:pt x="57202" y="48148"/>
                  </a:cubicBezTo>
                  <a:cubicBezTo>
                    <a:pt x="54406" y="47456"/>
                    <a:pt x="52133" y="45821"/>
                    <a:pt x="49566" y="44753"/>
                  </a:cubicBezTo>
                  <a:cubicBezTo>
                    <a:pt x="50166" y="44642"/>
                    <a:pt x="50734" y="44559"/>
                    <a:pt x="51294" y="44437"/>
                  </a:cubicBezTo>
                  <a:cubicBezTo>
                    <a:pt x="52779" y="44097"/>
                    <a:pt x="53760" y="43112"/>
                    <a:pt x="54475" y="41837"/>
                  </a:cubicBezTo>
                  <a:cubicBezTo>
                    <a:pt x="54988" y="40921"/>
                    <a:pt x="54749" y="40091"/>
                    <a:pt x="53869" y="39509"/>
                  </a:cubicBezTo>
                  <a:cubicBezTo>
                    <a:pt x="53338" y="39159"/>
                    <a:pt x="52769" y="39024"/>
                    <a:pt x="52178" y="39024"/>
                  </a:cubicBezTo>
                  <a:cubicBezTo>
                    <a:pt x="51918" y="39024"/>
                    <a:pt x="51653" y="39050"/>
                    <a:pt x="51385" y="39096"/>
                  </a:cubicBezTo>
                  <a:cubicBezTo>
                    <a:pt x="51119" y="39147"/>
                    <a:pt x="50853" y="39233"/>
                    <a:pt x="50523" y="39321"/>
                  </a:cubicBezTo>
                  <a:cubicBezTo>
                    <a:pt x="50619" y="38982"/>
                    <a:pt x="50743" y="38679"/>
                    <a:pt x="50775" y="38368"/>
                  </a:cubicBezTo>
                  <a:cubicBezTo>
                    <a:pt x="50799" y="38116"/>
                    <a:pt x="50789" y="37735"/>
                    <a:pt x="50638" y="37625"/>
                  </a:cubicBezTo>
                  <a:cubicBezTo>
                    <a:pt x="50547" y="37561"/>
                    <a:pt x="50417" y="37542"/>
                    <a:pt x="50277" y="37542"/>
                  </a:cubicBezTo>
                  <a:cubicBezTo>
                    <a:pt x="50129" y="37542"/>
                    <a:pt x="49968" y="37563"/>
                    <a:pt x="49827" y="37575"/>
                  </a:cubicBezTo>
                  <a:cubicBezTo>
                    <a:pt x="49672" y="37588"/>
                    <a:pt x="49525" y="37695"/>
                    <a:pt x="49208" y="37832"/>
                  </a:cubicBezTo>
                  <a:cubicBezTo>
                    <a:pt x="49272" y="37075"/>
                    <a:pt x="49332" y="36410"/>
                    <a:pt x="49392" y="35701"/>
                  </a:cubicBezTo>
                  <a:close/>
                  <a:moveTo>
                    <a:pt x="1082" y="42134"/>
                  </a:moveTo>
                  <a:cubicBezTo>
                    <a:pt x="4409" y="42336"/>
                    <a:pt x="7480" y="43358"/>
                    <a:pt x="10643" y="44229"/>
                  </a:cubicBezTo>
                  <a:cubicBezTo>
                    <a:pt x="9698" y="45214"/>
                    <a:pt x="8905" y="46255"/>
                    <a:pt x="7695" y="46883"/>
                  </a:cubicBezTo>
                  <a:lnTo>
                    <a:pt x="7695" y="46884"/>
                  </a:lnTo>
                  <a:cubicBezTo>
                    <a:pt x="7045" y="47223"/>
                    <a:pt x="6490" y="47745"/>
                    <a:pt x="5866" y="48203"/>
                  </a:cubicBezTo>
                  <a:cubicBezTo>
                    <a:pt x="4226" y="47089"/>
                    <a:pt x="1475" y="43643"/>
                    <a:pt x="1082" y="42134"/>
                  </a:cubicBezTo>
                  <a:close/>
                  <a:moveTo>
                    <a:pt x="11809" y="44486"/>
                  </a:moveTo>
                  <a:cubicBezTo>
                    <a:pt x="11875" y="44486"/>
                    <a:pt x="11946" y="44495"/>
                    <a:pt x="12026" y="44509"/>
                  </a:cubicBezTo>
                  <a:cubicBezTo>
                    <a:pt x="13589" y="44793"/>
                    <a:pt x="15161" y="45044"/>
                    <a:pt x="16889" y="45338"/>
                  </a:cubicBezTo>
                  <a:cubicBezTo>
                    <a:pt x="15418" y="46883"/>
                    <a:pt x="14061" y="48308"/>
                    <a:pt x="12705" y="49743"/>
                  </a:cubicBezTo>
                  <a:cubicBezTo>
                    <a:pt x="12521" y="49940"/>
                    <a:pt x="12320" y="50141"/>
                    <a:pt x="12204" y="50380"/>
                  </a:cubicBezTo>
                  <a:cubicBezTo>
                    <a:pt x="12141" y="50504"/>
                    <a:pt x="12186" y="50770"/>
                    <a:pt x="12287" y="50856"/>
                  </a:cubicBezTo>
                  <a:cubicBezTo>
                    <a:pt x="12302" y="50869"/>
                    <a:pt x="12322" y="50877"/>
                    <a:pt x="12342" y="50879"/>
                  </a:cubicBezTo>
                  <a:cubicBezTo>
                    <a:pt x="12364" y="50886"/>
                    <a:pt x="12391" y="50890"/>
                    <a:pt x="12421" y="50890"/>
                  </a:cubicBezTo>
                  <a:cubicBezTo>
                    <a:pt x="12530" y="50890"/>
                    <a:pt x="12676" y="50846"/>
                    <a:pt x="12759" y="50793"/>
                  </a:cubicBezTo>
                  <a:cubicBezTo>
                    <a:pt x="13900" y="49985"/>
                    <a:pt x="14909" y="49047"/>
                    <a:pt x="15734" y="47896"/>
                  </a:cubicBezTo>
                  <a:cubicBezTo>
                    <a:pt x="16298" y="47112"/>
                    <a:pt x="16985" y="46415"/>
                    <a:pt x="17632" y="45691"/>
                  </a:cubicBezTo>
                  <a:cubicBezTo>
                    <a:pt x="17691" y="45624"/>
                    <a:pt x="17815" y="45567"/>
                    <a:pt x="17906" y="45567"/>
                  </a:cubicBezTo>
                  <a:cubicBezTo>
                    <a:pt x="17921" y="45567"/>
                    <a:pt x="17935" y="45569"/>
                    <a:pt x="17947" y="45572"/>
                  </a:cubicBezTo>
                  <a:cubicBezTo>
                    <a:pt x="18965" y="45797"/>
                    <a:pt x="19979" y="46043"/>
                    <a:pt x="21134" y="46319"/>
                  </a:cubicBezTo>
                  <a:cubicBezTo>
                    <a:pt x="20318" y="47315"/>
                    <a:pt x="19566" y="48226"/>
                    <a:pt x="18818" y="49138"/>
                  </a:cubicBezTo>
                  <a:cubicBezTo>
                    <a:pt x="18448" y="49592"/>
                    <a:pt x="18081" y="50050"/>
                    <a:pt x="17724" y="50513"/>
                  </a:cubicBezTo>
                  <a:cubicBezTo>
                    <a:pt x="17623" y="50641"/>
                    <a:pt x="17513" y="50783"/>
                    <a:pt x="17477" y="50939"/>
                  </a:cubicBezTo>
                  <a:cubicBezTo>
                    <a:pt x="17444" y="51100"/>
                    <a:pt x="17494" y="51279"/>
                    <a:pt x="17509" y="51447"/>
                  </a:cubicBezTo>
                  <a:cubicBezTo>
                    <a:pt x="17692" y="51416"/>
                    <a:pt x="17894" y="51420"/>
                    <a:pt x="18054" y="51342"/>
                  </a:cubicBezTo>
                  <a:cubicBezTo>
                    <a:pt x="18196" y="51279"/>
                    <a:pt x="18297" y="51123"/>
                    <a:pt x="18398" y="50995"/>
                  </a:cubicBezTo>
                  <a:cubicBezTo>
                    <a:pt x="19511" y="49587"/>
                    <a:pt x="20616" y="48171"/>
                    <a:pt x="21739" y="46773"/>
                  </a:cubicBezTo>
                  <a:cubicBezTo>
                    <a:pt x="21810" y="46679"/>
                    <a:pt x="21982" y="46602"/>
                    <a:pt x="22110" y="46602"/>
                  </a:cubicBezTo>
                  <a:cubicBezTo>
                    <a:pt x="22132" y="46602"/>
                    <a:pt x="22152" y="46604"/>
                    <a:pt x="22170" y="46608"/>
                  </a:cubicBezTo>
                  <a:cubicBezTo>
                    <a:pt x="23929" y="47035"/>
                    <a:pt x="25690" y="47475"/>
                    <a:pt x="27441" y="47942"/>
                  </a:cubicBezTo>
                  <a:cubicBezTo>
                    <a:pt x="27716" y="48016"/>
                    <a:pt x="27959" y="48226"/>
                    <a:pt x="28363" y="48460"/>
                  </a:cubicBezTo>
                  <a:cubicBezTo>
                    <a:pt x="27868" y="48855"/>
                    <a:pt x="27528" y="49234"/>
                    <a:pt x="27106" y="49440"/>
                  </a:cubicBezTo>
                  <a:cubicBezTo>
                    <a:pt x="24039" y="50962"/>
                    <a:pt x="20854" y="51778"/>
                    <a:pt x="17503" y="51778"/>
                  </a:cubicBezTo>
                  <a:cubicBezTo>
                    <a:pt x="16670" y="51775"/>
                    <a:pt x="15837" y="51724"/>
                    <a:pt x="15010" y="51622"/>
                  </a:cubicBezTo>
                  <a:cubicBezTo>
                    <a:pt x="14084" y="51512"/>
                    <a:pt x="13172" y="51356"/>
                    <a:pt x="12278" y="51140"/>
                  </a:cubicBezTo>
                  <a:cubicBezTo>
                    <a:pt x="10513" y="50728"/>
                    <a:pt x="8817" y="50101"/>
                    <a:pt x="7208" y="49169"/>
                  </a:cubicBezTo>
                  <a:cubicBezTo>
                    <a:pt x="7067" y="49087"/>
                    <a:pt x="6924" y="49000"/>
                    <a:pt x="6787" y="48908"/>
                  </a:cubicBezTo>
                  <a:cubicBezTo>
                    <a:pt x="6746" y="48881"/>
                    <a:pt x="6718" y="48826"/>
                    <a:pt x="6640" y="48725"/>
                  </a:cubicBezTo>
                  <a:cubicBezTo>
                    <a:pt x="6970" y="48441"/>
                    <a:pt x="7255" y="48056"/>
                    <a:pt x="7635" y="47886"/>
                  </a:cubicBezTo>
                  <a:cubicBezTo>
                    <a:pt x="9184" y="47194"/>
                    <a:pt x="10229" y="45938"/>
                    <a:pt x="11325" y="44733"/>
                  </a:cubicBezTo>
                  <a:cubicBezTo>
                    <a:pt x="11487" y="44551"/>
                    <a:pt x="11627" y="44486"/>
                    <a:pt x="11809" y="44486"/>
                  </a:cubicBezTo>
                  <a:close/>
                  <a:moveTo>
                    <a:pt x="34655" y="41590"/>
                  </a:moveTo>
                  <a:cubicBezTo>
                    <a:pt x="39014" y="44001"/>
                    <a:pt x="43781" y="44551"/>
                    <a:pt x="48603" y="44826"/>
                  </a:cubicBezTo>
                  <a:cubicBezTo>
                    <a:pt x="48722" y="46375"/>
                    <a:pt x="48846" y="47938"/>
                    <a:pt x="48970" y="49547"/>
                  </a:cubicBezTo>
                  <a:cubicBezTo>
                    <a:pt x="46399" y="50376"/>
                    <a:pt x="44001" y="51802"/>
                    <a:pt x="41236" y="52054"/>
                  </a:cubicBezTo>
                  <a:cubicBezTo>
                    <a:pt x="40570" y="52115"/>
                    <a:pt x="39887" y="52174"/>
                    <a:pt x="39213" y="52174"/>
                  </a:cubicBezTo>
                  <a:cubicBezTo>
                    <a:pt x="38714" y="52174"/>
                    <a:pt x="38219" y="52142"/>
                    <a:pt x="37739" y="52054"/>
                  </a:cubicBezTo>
                  <a:cubicBezTo>
                    <a:pt x="36067" y="51743"/>
                    <a:pt x="34443" y="51156"/>
                    <a:pt x="32813" y="50661"/>
                  </a:cubicBezTo>
                  <a:cubicBezTo>
                    <a:pt x="32689" y="50625"/>
                    <a:pt x="32547" y="50318"/>
                    <a:pt x="32579" y="50175"/>
                  </a:cubicBezTo>
                  <a:cubicBezTo>
                    <a:pt x="32776" y="49323"/>
                    <a:pt x="33037" y="48484"/>
                    <a:pt x="33244" y="47632"/>
                  </a:cubicBezTo>
                  <a:cubicBezTo>
                    <a:pt x="33702" y="45711"/>
                    <a:pt x="34146" y="43786"/>
                    <a:pt x="34596" y="41866"/>
                  </a:cubicBezTo>
                  <a:cubicBezTo>
                    <a:pt x="34615" y="41778"/>
                    <a:pt x="34632" y="41691"/>
                    <a:pt x="34655" y="41590"/>
                  </a:cubicBezTo>
                  <a:close/>
                  <a:moveTo>
                    <a:pt x="29405" y="41608"/>
                  </a:moveTo>
                  <a:cubicBezTo>
                    <a:pt x="29662" y="41608"/>
                    <a:pt x="29748" y="41867"/>
                    <a:pt x="29806" y="42098"/>
                  </a:cubicBezTo>
                  <a:cubicBezTo>
                    <a:pt x="30155" y="43520"/>
                    <a:pt x="30498" y="44944"/>
                    <a:pt x="30824" y="46370"/>
                  </a:cubicBezTo>
                  <a:cubicBezTo>
                    <a:pt x="31081" y="47475"/>
                    <a:pt x="31310" y="48588"/>
                    <a:pt x="31535" y="49702"/>
                  </a:cubicBezTo>
                  <a:cubicBezTo>
                    <a:pt x="31594" y="49987"/>
                    <a:pt x="31553" y="50298"/>
                    <a:pt x="31649" y="50563"/>
                  </a:cubicBezTo>
                  <a:cubicBezTo>
                    <a:pt x="31750" y="50853"/>
                    <a:pt x="31902" y="51201"/>
                    <a:pt x="32135" y="51343"/>
                  </a:cubicBezTo>
                  <a:cubicBezTo>
                    <a:pt x="32424" y="51512"/>
                    <a:pt x="32492" y="51673"/>
                    <a:pt x="32497" y="51975"/>
                  </a:cubicBezTo>
                  <a:cubicBezTo>
                    <a:pt x="32530" y="53159"/>
                    <a:pt x="32593" y="54345"/>
                    <a:pt x="32644" y="55582"/>
                  </a:cubicBezTo>
                  <a:cubicBezTo>
                    <a:pt x="32130" y="55285"/>
                    <a:pt x="31567" y="54968"/>
                    <a:pt x="31016" y="54638"/>
                  </a:cubicBezTo>
                  <a:cubicBezTo>
                    <a:pt x="30952" y="54602"/>
                    <a:pt x="30915" y="54492"/>
                    <a:pt x="30906" y="54410"/>
                  </a:cubicBezTo>
                  <a:cubicBezTo>
                    <a:pt x="30631" y="52498"/>
                    <a:pt x="30118" y="50650"/>
                    <a:pt x="29379" y="48868"/>
                  </a:cubicBezTo>
                  <a:cubicBezTo>
                    <a:pt x="29316" y="48716"/>
                    <a:pt x="29389" y="48497"/>
                    <a:pt x="29430" y="48314"/>
                  </a:cubicBezTo>
                  <a:cubicBezTo>
                    <a:pt x="29499" y="47997"/>
                    <a:pt x="29457" y="47786"/>
                    <a:pt x="29091" y="47704"/>
                  </a:cubicBezTo>
                  <a:cubicBezTo>
                    <a:pt x="28940" y="47667"/>
                    <a:pt x="28757" y="47553"/>
                    <a:pt x="28692" y="47420"/>
                  </a:cubicBezTo>
                  <a:cubicBezTo>
                    <a:pt x="27913" y="45830"/>
                    <a:pt x="27152" y="44225"/>
                    <a:pt x="26354" y="42552"/>
                  </a:cubicBezTo>
                  <a:cubicBezTo>
                    <a:pt x="27317" y="42245"/>
                    <a:pt x="28285" y="41925"/>
                    <a:pt x="29261" y="41631"/>
                  </a:cubicBezTo>
                  <a:cubicBezTo>
                    <a:pt x="29314" y="41615"/>
                    <a:pt x="29362" y="41608"/>
                    <a:pt x="29405" y="41608"/>
                  </a:cubicBezTo>
                  <a:close/>
                  <a:moveTo>
                    <a:pt x="55598" y="76300"/>
                  </a:moveTo>
                  <a:cubicBezTo>
                    <a:pt x="57308" y="76378"/>
                    <a:pt x="59068" y="76466"/>
                    <a:pt x="60828" y="76553"/>
                  </a:cubicBezTo>
                  <a:cubicBezTo>
                    <a:pt x="60906" y="76558"/>
                    <a:pt x="61020" y="76580"/>
                    <a:pt x="61062" y="76640"/>
                  </a:cubicBezTo>
                  <a:cubicBezTo>
                    <a:pt x="61845" y="77722"/>
                    <a:pt x="63097" y="78139"/>
                    <a:pt x="64174" y="78799"/>
                  </a:cubicBezTo>
                  <a:cubicBezTo>
                    <a:pt x="64903" y="79243"/>
                    <a:pt x="65678" y="79605"/>
                    <a:pt x="66433" y="80004"/>
                  </a:cubicBezTo>
                  <a:cubicBezTo>
                    <a:pt x="66410" y="80077"/>
                    <a:pt x="66393" y="80150"/>
                    <a:pt x="66370" y="80224"/>
                  </a:cubicBezTo>
                  <a:cubicBezTo>
                    <a:pt x="65081" y="80169"/>
                    <a:pt x="63789" y="80133"/>
                    <a:pt x="62501" y="80046"/>
                  </a:cubicBezTo>
                  <a:cubicBezTo>
                    <a:pt x="60696" y="79931"/>
                    <a:pt x="58889" y="79775"/>
                    <a:pt x="57084" y="79638"/>
                  </a:cubicBezTo>
                  <a:cubicBezTo>
                    <a:pt x="57010" y="79633"/>
                    <a:pt x="56937" y="79638"/>
                    <a:pt x="56863" y="79628"/>
                  </a:cubicBezTo>
                  <a:cubicBezTo>
                    <a:pt x="55173" y="79426"/>
                    <a:pt x="55296" y="79216"/>
                    <a:pt x="55433" y="77854"/>
                  </a:cubicBezTo>
                  <a:cubicBezTo>
                    <a:pt x="55488" y="77299"/>
                    <a:pt x="55553" y="76746"/>
                    <a:pt x="55598" y="76300"/>
                  </a:cubicBezTo>
                  <a:close/>
                  <a:moveTo>
                    <a:pt x="50273" y="50317"/>
                  </a:moveTo>
                  <a:cubicBezTo>
                    <a:pt x="50364" y="50317"/>
                    <a:pt x="50455" y="50320"/>
                    <a:pt x="50547" y="50325"/>
                  </a:cubicBezTo>
                  <a:cubicBezTo>
                    <a:pt x="52701" y="50444"/>
                    <a:pt x="54878" y="50353"/>
                    <a:pt x="57024" y="50545"/>
                  </a:cubicBezTo>
                  <a:cubicBezTo>
                    <a:pt x="59361" y="50757"/>
                    <a:pt x="61524" y="51691"/>
                    <a:pt x="63674" y="52585"/>
                  </a:cubicBezTo>
                  <a:cubicBezTo>
                    <a:pt x="67469" y="54162"/>
                    <a:pt x="71008" y="56165"/>
                    <a:pt x="74084" y="58929"/>
                  </a:cubicBezTo>
                  <a:cubicBezTo>
                    <a:pt x="75598" y="60288"/>
                    <a:pt x="76900" y="61868"/>
                    <a:pt x="77942" y="63618"/>
                  </a:cubicBezTo>
                  <a:cubicBezTo>
                    <a:pt x="76705" y="64617"/>
                    <a:pt x="75472" y="65611"/>
                    <a:pt x="74294" y="66555"/>
                  </a:cubicBezTo>
                  <a:lnTo>
                    <a:pt x="74294" y="66556"/>
                  </a:lnTo>
                  <a:cubicBezTo>
                    <a:pt x="72777" y="65345"/>
                    <a:pt x="71305" y="64016"/>
                    <a:pt x="69682" y="62903"/>
                  </a:cubicBezTo>
                  <a:cubicBezTo>
                    <a:pt x="67862" y="61657"/>
                    <a:pt x="65942" y="60534"/>
                    <a:pt x="63990" y="59498"/>
                  </a:cubicBezTo>
                  <a:cubicBezTo>
                    <a:pt x="63380" y="59172"/>
                    <a:pt x="63081" y="58878"/>
                    <a:pt x="62917" y="58224"/>
                  </a:cubicBezTo>
                  <a:cubicBezTo>
                    <a:pt x="62129" y="55043"/>
                    <a:pt x="59873" y="53374"/>
                    <a:pt x="56854" y="52604"/>
                  </a:cubicBezTo>
                  <a:cubicBezTo>
                    <a:pt x="54717" y="52053"/>
                    <a:pt x="52531" y="51829"/>
                    <a:pt x="50326" y="51820"/>
                  </a:cubicBezTo>
                  <a:cubicBezTo>
                    <a:pt x="50316" y="51820"/>
                    <a:pt x="50306" y="51820"/>
                    <a:pt x="50296" y="51820"/>
                  </a:cubicBezTo>
                  <a:cubicBezTo>
                    <a:pt x="49623" y="51820"/>
                    <a:pt x="48970" y="51966"/>
                    <a:pt x="48374" y="52559"/>
                  </a:cubicBezTo>
                  <a:cubicBezTo>
                    <a:pt x="49226" y="52595"/>
                    <a:pt x="50005" y="52586"/>
                    <a:pt x="50766" y="52673"/>
                  </a:cubicBezTo>
                  <a:cubicBezTo>
                    <a:pt x="52766" y="52911"/>
                    <a:pt x="54782" y="53066"/>
                    <a:pt x="56744" y="53484"/>
                  </a:cubicBezTo>
                  <a:cubicBezTo>
                    <a:pt x="59700" y="54116"/>
                    <a:pt x="61850" y="56221"/>
                    <a:pt x="62340" y="59498"/>
                  </a:cubicBezTo>
                  <a:cubicBezTo>
                    <a:pt x="62785" y="62490"/>
                    <a:pt x="62684" y="65452"/>
                    <a:pt x="62276" y="68422"/>
                  </a:cubicBezTo>
                  <a:cubicBezTo>
                    <a:pt x="61965" y="70690"/>
                    <a:pt x="61639" y="72955"/>
                    <a:pt x="61323" y="75223"/>
                  </a:cubicBezTo>
                  <a:cubicBezTo>
                    <a:pt x="61286" y="75503"/>
                    <a:pt x="61240" y="75692"/>
                    <a:pt x="60878" y="75700"/>
                  </a:cubicBezTo>
                  <a:cubicBezTo>
                    <a:pt x="60677" y="75705"/>
                    <a:pt x="60476" y="75707"/>
                    <a:pt x="60275" y="75707"/>
                  </a:cubicBezTo>
                  <a:cubicBezTo>
                    <a:pt x="58309" y="75707"/>
                    <a:pt x="56372" y="75494"/>
                    <a:pt x="54480" y="74916"/>
                  </a:cubicBezTo>
                  <a:cubicBezTo>
                    <a:pt x="54480" y="73248"/>
                    <a:pt x="54489" y="71588"/>
                    <a:pt x="54475" y="69930"/>
                  </a:cubicBezTo>
                  <a:cubicBezTo>
                    <a:pt x="54461" y="67638"/>
                    <a:pt x="54434" y="65346"/>
                    <a:pt x="54411" y="63054"/>
                  </a:cubicBezTo>
                  <a:cubicBezTo>
                    <a:pt x="54407" y="62908"/>
                    <a:pt x="54429" y="62738"/>
                    <a:pt x="54361" y="62624"/>
                  </a:cubicBezTo>
                  <a:cubicBezTo>
                    <a:pt x="54278" y="62481"/>
                    <a:pt x="54117" y="62298"/>
                    <a:pt x="53989" y="62298"/>
                  </a:cubicBezTo>
                  <a:cubicBezTo>
                    <a:pt x="53951" y="62299"/>
                    <a:pt x="53913" y="62309"/>
                    <a:pt x="53879" y="62326"/>
                  </a:cubicBezTo>
                  <a:cubicBezTo>
                    <a:pt x="53774" y="62385"/>
                    <a:pt x="53660" y="62509"/>
                    <a:pt x="53614" y="62619"/>
                  </a:cubicBezTo>
                  <a:cubicBezTo>
                    <a:pt x="53531" y="62789"/>
                    <a:pt x="53531" y="63008"/>
                    <a:pt x="53531" y="63210"/>
                  </a:cubicBezTo>
                  <a:cubicBezTo>
                    <a:pt x="53572" y="66727"/>
                    <a:pt x="53609" y="70246"/>
                    <a:pt x="53641" y="73766"/>
                  </a:cubicBezTo>
                  <a:cubicBezTo>
                    <a:pt x="53645" y="74211"/>
                    <a:pt x="53568" y="74655"/>
                    <a:pt x="53591" y="75099"/>
                  </a:cubicBezTo>
                  <a:cubicBezTo>
                    <a:pt x="53599" y="75260"/>
                    <a:pt x="53755" y="75475"/>
                    <a:pt x="53902" y="75563"/>
                  </a:cubicBezTo>
                  <a:cubicBezTo>
                    <a:pt x="54214" y="75746"/>
                    <a:pt x="54562" y="75866"/>
                    <a:pt x="54943" y="76030"/>
                  </a:cubicBezTo>
                  <a:cubicBezTo>
                    <a:pt x="54764" y="76576"/>
                    <a:pt x="54838" y="77158"/>
                    <a:pt x="54333" y="77671"/>
                  </a:cubicBezTo>
                  <a:cubicBezTo>
                    <a:pt x="53906" y="78102"/>
                    <a:pt x="53783" y="78817"/>
                    <a:pt x="53458" y="79367"/>
                  </a:cubicBezTo>
                  <a:cubicBezTo>
                    <a:pt x="52545" y="80930"/>
                    <a:pt x="51574" y="82457"/>
                    <a:pt x="50666" y="84024"/>
                  </a:cubicBezTo>
                  <a:cubicBezTo>
                    <a:pt x="49529" y="85981"/>
                    <a:pt x="48393" y="87943"/>
                    <a:pt x="47334" y="89946"/>
                  </a:cubicBezTo>
                  <a:cubicBezTo>
                    <a:pt x="46827" y="90895"/>
                    <a:pt x="46251" y="91560"/>
                    <a:pt x="45109" y="91560"/>
                  </a:cubicBezTo>
                  <a:cubicBezTo>
                    <a:pt x="45083" y="91560"/>
                    <a:pt x="45056" y="91560"/>
                    <a:pt x="45029" y="91559"/>
                  </a:cubicBezTo>
                  <a:cubicBezTo>
                    <a:pt x="43984" y="91532"/>
                    <a:pt x="42989" y="91316"/>
                    <a:pt x="42067" y="90848"/>
                  </a:cubicBezTo>
                  <a:cubicBezTo>
                    <a:pt x="41774" y="90697"/>
                    <a:pt x="41550" y="90390"/>
                    <a:pt x="41321" y="90133"/>
                  </a:cubicBezTo>
                  <a:cubicBezTo>
                    <a:pt x="41127" y="89918"/>
                    <a:pt x="40981" y="89657"/>
                    <a:pt x="40793" y="89432"/>
                  </a:cubicBezTo>
                  <a:cubicBezTo>
                    <a:pt x="40539" y="89134"/>
                    <a:pt x="40276" y="88974"/>
                    <a:pt x="39989" y="88974"/>
                  </a:cubicBezTo>
                  <a:cubicBezTo>
                    <a:pt x="39800" y="88974"/>
                    <a:pt x="39600" y="89043"/>
                    <a:pt x="39386" y="89189"/>
                  </a:cubicBezTo>
                  <a:cubicBezTo>
                    <a:pt x="38942" y="89492"/>
                    <a:pt x="38473" y="89849"/>
                    <a:pt x="38203" y="90299"/>
                  </a:cubicBezTo>
                  <a:cubicBezTo>
                    <a:pt x="37579" y="91340"/>
                    <a:pt x="36744" y="91759"/>
                    <a:pt x="35894" y="91759"/>
                  </a:cubicBezTo>
                  <a:cubicBezTo>
                    <a:pt x="35177" y="91759"/>
                    <a:pt x="34449" y="91461"/>
                    <a:pt x="33830" y="90987"/>
                  </a:cubicBezTo>
                  <a:cubicBezTo>
                    <a:pt x="33441" y="90684"/>
                    <a:pt x="33111" y="90312"/>
                    <a:pt x="32753" y="89969"/>
                  </a:cubicBezTo>
                  <a:cubicBezTo>
                    <a:pt x="32135" y="89373"/>
                    <a:pt x="31520" y="88772"/>
                    <a:pt x="30902" y="88177"/>
                  </a:cubicBezTo>
                  <a:cubicBezTo>
                    <a:pt x="30851" y="88126"/>
                    <a:pt x="30782" y="88094"/>
                    <a:pt x="30727" y="88044"/>
                  </a:cubicBezTo>
                  <a:cubicBezTo>
                    <a:pt x="28138" y="85532"/>
                    <a:pt x="25048" y="83662"/>
                    <a:pt x="22216" y="81457"/>
                  </a:cubicBezTo>
                  <a:cubicBezTo>
                    <a:pt x="19768" y="79550"/>
                    <a:pt x="17472" y="77465"/>
                    <a:pt x="15937" y="74756"/>
                  </a:cubicBezTo>
                  <a:cubicBezTo>
                    <a:pt x="14103" y="71510"/>
                    <a:pt x="13310" y="68041"/>
                    <a:pt x="14654" y="64360"/>
                  </a:cubicBezTo>
                  <a:cubicBezTo>
                    <a:pt x="15020" y="63365"/>
                    <a:pt x="15378" y="62358"/>
                    <a:pt x="15845" y="61409"/>
                  </a:cubicBezTo>
                  <a:cubicBezTo>
                    <a:pt x="17092" y="58884"/>
                    <a:pt x="19131" y="57147"/>
                    <a:pt x="21593" y="55868"/>
                  </a:cubicBezTo>
                  <a:cubicBezTo>
                    <a:pt x="22807" y="55235"/>
                    <a:pt x="24030" y="54588"/>
                    <a:pt x="25443" y="54482"/>
                  </a:cubicBezTo>
                  <a:cubicBezTo>
                    <a:pt x="25809" y="54454"/>
                    <a:pt x="26173" y="54437"/>
                    <a:pt x="26534" y="54437"/>
                  </a:cubicBezTo>
                  <a:cubicBezTo>
                    <a:pt x="27877" y="54437"/>
                    <a:pt x="29179" y="54670"/>
                    <a:pt x="30374" y="55418"/>
                  </a:cubicBezTo>
                  <a:cubicBezTo>
                    <a:pt x="31474" y="56100"/>
                    <a:pt x="32557" y="56821"/>
                    <a:pt x="33643" y="57530"/>
                  </a:cubicBezTo>
                  <a:cubicBezTo>
                    <a:pt x="33721" y="57577"/>
                    <a:pt x="33799" y="57631"/>
                    <a:pt x="33858" y="57700"/>
                  </a:cubicBezTo>
                  <a:cubicBezTo>
                    <a:pt x="36287" y="60368"/>
                    <a:pt x="39441" y="61582"/>
                    <a:pt x="42915" y="61880"/>
                  </a:cubicBezTo>
                  <a:cubicBezTo>
                    <a:pt x="46032" y="62151"/>
                    <a:pt x="49172" y="62141"/>
                    <a:pt x="52302" y="62211"/>
                  </a:cubicBezTo>
                  <a:cubicBezTo>
                    <a:pt x="52335" y="62211"/>
                    <a:pt x="52368" y="62212"/>
                    <a:pt x="52400" y="62212"/>
                  </a:cubicBezTo>
                  <a:cubicBezTo>
                    <a:pt x="52872" y="62212"/>
                    <a:pt x="53344" y="62126"/>
                    <a:pt x="53814" y="62032"/>
                  </a:cubicBezTo>
                  <a:lnTo>
                    <a:pt x="53814" y="62027"/>
                  </a:lnTo>
                  <a:cubicBezTo>
                    <a:pt x="53925" y="62010"/>
                    <a:pt x="54040" y="61987"/>
                    <a:pt x="54150" y="61964"/>
                  </a:cubicBezTo>
                  <a:cubicBezTo>
                    <a:pt x="54323" y="61926"/>
                    <a:pt x="54461" y="61702"/>
                    <a:pt x="54617" y="61565"/>
                  </a:cubicBezTo>
                  <a:cubicBezTo>
                    <a:pt x="54452" y="61450"/>
                    <a:pt x="54296" y="61262"/>
                    <a:pt x="54117" y="61234"/>
                  </a:cubicBezTo>
                  <a:cubicBezTo>
                    <a:pt x="53958" y="61212"/>
                    <a:pt x="53797" y="61205"/>
                    <a:pt x="53635" y="61205"/>
                  </a:cubicBezTo>
                  <a:cubicBezTo>
                    <a:pt x="53433" y="61205"/>
                    <a:pt x="53230" y="61216"/>
                    <a:pt x="53027" y="61221"/>
                  </a:cubicBezTo>
                  <a:cubicBezTo>
                    <a:pt x="51710" y="61261"/>
                    <a:pt x="50393" y="61293"/>
                    <a:pt x="49078" y="61293"/>
                  </a:cubicBezTo>
                  <a:cubicBezTo>
                    <a:pt x="46731" y="61293"/>
                    <a:pt x="44388" y="61190"/>
                    <a:pt x="42053" y="60841"/>
                  </a:cubicBezTo>
                  <a:cubicBezTo>
                    <a:pt x="40257" y="60570"/>
                    <a:pt x="38607" y="59928"/>
                    <a:pt x="37007" y="59057"/>
                  </a:cubicBezTo>
                  <a:cubicBezTo>
                    <a:pt x="35847" y="58425"/>
                    <a:pt x="34807" y="57706"/>
                    <a:pt x="34202" y="56528"/>
                  </a:cubicBezTo>
                  <a:cubicBezTo>
                    <a:pt x="33836" y="55807"/>
                    <a:pt x="33584" y="55006"/>
                    <a:pt x="33414" y="54208"/>
                  </a:cubicBezTo>
                  <a:cubicBezTo>
                    <a:pt x="33253" y="53447"/>
                    <a:pt x="33271" y="52650"/>
                    <a:pt x="33203" y="51829"/>
                  </a:cubicBezTo>
                  <a:lnTo>
                    <a:pt x="33203" y="51829"/>
                  </a:lnTo>
                  <a:cubicBezTo>
                    <a:pt x="34399" y="52141"/>
                    <a:pt x="35517" y="52489"/>
                    <a:pt x="36663" y="52714"/>
                  </a:cubicBezTo>
                  <a:cubicBezTo>
                    <a:pt x="37675" y="52916"/>
                    <a:pt x="38680" y="53020"/>
                    <a:pt x="39676" y="53020"/>
                  </a:cubicBezTo>
                  <a:cubicBezTo>
                    <a:pt x="41487" y="53020"/>
                    <a:pt x="43270" y="52676"/>
                    <a:pt x="45015" y="51949"/>
                  </a:cubicBezTo>
                  <a:cubicBezTo>
                    <a:pt x="45913" y="51577"/>
                    <a:pt x="46824" y="51247"/>
                    <a:pt x="47728" y="50899"/>
                  </a:cubicBezTo>
                  <a:cubicBezTo>
                    <a:pt x="48553" y="50577"/>
                    <a:pt x="49370" y="50317"/>
                    <a:pt x="50273" y="50317"/>
                  </a:cubicBezTo>
                  <a:close/>
                  <a:moveTo>
                    <a:pt x="46986" y="1"/>
                  </a:moveTo>
                  <a:cubicBezTo>
                    <a:pt x="46101" y="1"/>
                    <a:pt x="45423" y="598"/>
                    <a:pt x="44772" y="1205"/>
                  </a:cubicBezTo>
                  <a:cubicBezTo>
                    <a:pt x="44021" y="1901"/>
                    <a:pt x="43292" y="2625"/>
                    <a:pt x="42558" y="3336"/>
                  </a:cubicBezTo>
                  <a:cubicBezTo>
                    <a:pt x="42196" y="3684"/>
                    <a:pt x="41785" y="3858"/>
                    <a:pt x="41297" y="3858"/>
                  </a:cubicBezTo>
                  <a:cubicBezTo>
                    <a:pt x="41234" y="3858"/>
                    <a:pt x="41170" y="3855"/>
                    <a:pt x="41104" y="3849"/>
                  </a:cubicBezTo>
                  <a:cubicBezTo>
                    <a:pt x="40575" y="3802"/>
                    <a:pt x="40039" y="3730"/>
                    <a:pt x="39509" y="3730"/>
                  </a:cubicBezTo>
                  <a:cubicBezTo>
                    <a:pt x="39365" y="3730"/>
                    <a:pt x="39222" y="3735"/>
                    <a:pt x="39079" y="3748"/>
                  </a:cubicBezTo>
                  <a:cubicBezTo>
                    <a:pt x="37021" y="3927"/>
                    <a:pt x="36049" y="4793"/>
                    <a:pt x="35700" y="6594"/>
                  </a:cubicBezTo>
                  <a:cubicBezTo>
                    <a:pt x="35664" y="6773"/>
                    <a:pt x="35609" y="6947"/>
                    <a:pt x="35591" y="7131"/>
                  </a:cubicBezTo>
                  <a:cubicBezTo>
                    <a:pt x="35518" y="7703"/>
                    <a:pt x="35229" y="7947"/>
                    <a:pt x="34633" y="8029"/>
                  </a:cubicBezTo>
                  <a:cubicBezTo>
                    <a:pt x="32296" y="8363"/>
                    <a:pt x="30962" y="10705"/>
                    <a:pt x="31833" y="12897"/>
                  </a:cubicBezTo>
                  <a:cubicBezTo>
                    <a:pt x="31993" y="13305"/>
                    <a:pt x="32185" y="13703"/>
                    <a:pt x="32383" y="14092"/>
                  </a:cubicBezTo>
                  <a:cubicBezTo>
                    <a:pt x="33313" y="15972"/>
                    <a:pt x="34675" y="17649"/>
                    <a:pt x="34922" y="19895"/>
                  </a:cubicBezTo>
                  <a:cubicBezTo>
                    <a:pt x="34170" y="20642"/>
                    <a:pt x="34170" y="21564"/>
                    <a:pt x="34547" y="22641"/>
                  </a:cubicBezTo>
                  <a:cubicBezTo>
                    <a:pt x="35060" y="24117"/>
                    <a:pt x="36082" y="25011"/>
                    <a:pt x="37443" y="25607"/>
                  </a:cubicBezTo>
                  <a:cubicBezTo>
                    <a:pt x="37746" y="25739"/>
                    <a:pt x="37860" y="25891"/>
                    <a:pt x="37824" y="26221"/>
                  </a:cubicBezTo>
                  <a:cubicBezTo>
                    <a:pt x="37750" y="26949"/>
                    <a:pt x="37709" y="27678"/>
                    <a:pt x="37649" y="28430"/>
                  </a:cubicBezTo>
                  <a:cubicBezTo>
                    <a:pt x="36127" y="28567"/>
                    <a:pt x="35279" y="29585"/>
                    <a:pt x="34610" y="30699"/>
                  </a:cubicBezTo>
                  <a:cubicBezTo>
                    <a:pt x="33653" y="32298"/>
                    <a:pt x="33038" y="34044"/>
                    <a:pt x="32979" y="35947"/>
                  </a:cubicBezTo>
                  <a:cubicBezTo>
                    <a:pt x="32929" y="37606"/>
                    <a:pt x="32946" y="39251"/>
                    <a:pt x="33914" y="40718"/>
                  </a:cubicBezTo>
                  <a:cubicBezTo>
                    <a:pt x="33992" y="40841"/>
                    <a:pt x="33978" y="41062"/>
                    <a:pt x="33941" y="41222"/>
                  </a:cubicBezTo>
                  <a:cubicBezTo>
                    <a:pt x="33726" y="42244"/>
                    <a:pt x="33520" y="43266"/>
                    <a:pt x="33258" y="44280"/>
                  </a:cubicBezTo>
                  <a:cubicBezTo>
                    <a:pt x="32923" y="45590"/>
                    <a:pt x="32538" y="46892"/>
                    <a:pt x="32176" y="48194"/>
                  </a:cubicBezTo>
                  <a:cubicBezTo>
                    <a:pt x="32127" y="48189"/>
                    <a:pt x="32077" y="48184"/>
                    <a:pt x="32026" y="48176"/>
                  </a:cubicBezTo>
                  <a:cubicBezTo>
                    <a:pt x="31930" y="47736"/>
                    <a:pt x="31833" y="47291"/>
                    <a:pt x="31728" y="46851"/>
                  </a:cubicBezTo>
                  <a:cubicBezTo>
                    <a:pt x="31330" y="45141"/>
                    <a:pt x="30944" y="43426"/>
                    <a:pt x="30508" y="41726"/>
                  </a:cubicBezTo>
                  <a:cubicBezTo>
                    <a:pt x="30353" y="41124"/>
                    <a:pt x="29950" y="40787"/>
                    <a:pt x="29435" y="40787"/>
                  </a:cubicBezTo>
                  <a:cubicBezTo>
                    <a:pt x="29326" y="40787"/>
                    <a:pt x="29213" y="40802"/>
                    <a:pt x="29097" y="40833"/>
                  </a:cubicBezTo>
                  <a:cubicBezTo>
                    <a:pt x="28087" y="41094"/>
                    <a:pt x="27084" y="41392"/>
                    <a:pt x="26103" y="41749"/>
                  </a:cubicBezTo>
                  <a:cubicBezTo>
                    <a:pt x="25255" y="42061"/>
                    <a:pt x="25173" y="42433"/>
                    <a:pt x="25622" y="43239"/>
                  </a:cubicBezTo>
                  <a:cubicBezTo>
                    <a:pt x="25842" y="43624"/>
                    <a:pt x="26048" y="44023"/>
                    <a:pt x="26301" y="44495"/>
                  </a:cubicBezTo>
                  <a:cubicBezTo>
                    <a:pt x="25269" y="43785"/>
                    <a:pt x="24380" y="43065"/>
                    <a:pt x="23399" y="42515"/>
                  </a:cubicBezTo>
                  <a:cubicBezTo>
                    <a:pt x="20905" y="41121"/>
                    <a:pt x="18238" y="40150"/>
                    <a:pt x="15483" y="39430"/>
                  </a:cubicBezTo>
                  <a:cubicBezTo>
                    <a:pt x="14091" y="39064"/>
                    <a:pt x="12688" y="38851"/>
                    <a:pt x="11282" y="38851"/>
                  </a:cubicBezTo>
                  <a:cubicBezTo>
                    <a:pt x="10219" y="38851"/>
                    <a:pt x="9155" y="38972"/>
                    <a:pt x="8090" y="39242"/>
                  </a:cubicBezTo>
                  <a:cubicBezTo>
                    <a:pt x="6119" y="39741"/>
                    <a:pt x="4162" y="40283"/>
                    <a:pt x="2200" y="40819"/>
                  </a:cubicBezTo>
                  <a:cubicBezTo>
                    <a:pt x="1655" y="40965"/>
                    <a:pt x="1119" y="41154"/>
                    <a:pt x="583" y="41341"/>
                  </a:cubicBezTo>
                  <a:cubicBezTo>
                    <a:pt x="170" y="41493"/>
                    <a:pt x="0" y="41809"/>
                    <a:pt x="156" y="42217"/>
                  </a:cubicBezTo>
                  <a:cubicBezTo>
                    <a:pt x="358" y="42744"/>
                    <a:pt x="523" y="43312"/>
                    <a:pt x="844" y="43761"/>
                  </a:cubicBezTo>
                  <a:cubicBezTo>
                    <a:pt x="1958" y="45320"/>
                    <a:pt x="3021" y="46910"/>
                    <a:pt x="4506" y="48194"/>
                  </a:cubicBezTo>
                  <a:cubicBezTo>
                    <a:pt x="5671" y="49198"/>
                    <a:pt x="6894" y="50073"/>
                    <a:pt x="8288" y="50696"/>
                  </a:cubicBezTo>
                  <a:cubicBezTo>
                    <a:pt x="11208" y="51992"/>
                    <a:pt x="14233" y="52628"/>
                    <a:pt x="17338" y="52628"/>
                  </a:cubicBezTo>
                  <a:cubicBezTo>
                    <a:pt x="18342" y="52628"/>
                    <a:pt x="19355" y="52561"/>
                    <a:pt x="20375" y="52429"/>
                  </a:cubicBezTo>
                  <a:cubicBezTo>
                    <a:pt x="23316" y="52044"/>
                    <a:pt x="26118" y="51159"/>
                    <a:pt x="28730" y="49422"/>
                  </a:cubicBezTo>
                  <a:cubicBezTo>
                    <a:pt x="29174" y="50957"/>
                    <a:pt x="29620" y="52488"/>
                    <a:pt x="30083" y="54083"/>
                  </a:cubicBezTo>
                  <a:cubicBezTo>
                    <a:pt x="28551" y="53652"/>
                    <a:pt x="27328" y="53429"/>
                    <a:pt x="26237" y="53429"/>
                  </a:cubicBezTo>
                  <a:cubicBezTo>
                    <a:pt x="25648" y="53429"/>
                    <a:pt x="25098" y="53494"/>
                    <a:pt x="24559" y="53626"/>
                  </a:cubicBezTo>
                  <a:cubicBezTo>
                    <a:pt x="21204" y="54451"/>
                    <a:pt x="18482" y="56321"/>
                    <a:pt x="16254" y="58896"/>
                  </a:cubicBezTo>
                  <a:cubicBezTo>
                    <a:pt x="14975" y="60372"/>
                    <a:pt x="14361" y="62234"/>
                    <a:pt x="13719" y="64048"/>
                  </a:cubicBezTo>
                  <a:cubicBezTo>
                    <a:pt x="12312" y="68050"/>
                    <a:pt x="13124" y="71813"/>
                    <a:pt x="15158" y="75337"/>
                  </a:cubicBezTo>
                  <a:cubicBezTo>
                    <a:pt x="16749" y="78097"/>
                    <a:pt x="19081" y="80247"/>
                    <a:pt x="21589" y="82199"/>
                  </a:cubicBezTo>
                  <a:cubicBezTo>
                    <a:pt x="24421" y="84399"/>
                    <a:pt x="27506" y="86274"/>
                    <a:pt x="30104" y="88781"/>
                  </a:cubicBezTo>
                  <a:cubicBezTo>
                    <a:pt x="30155" y="88831"/>
                    <a:pt x="30224" y="88868"/>
                    <a:pt x="30274" y="88918"/>
                  </a:cubicBezTo>
                  <a:cubicBezTo>
                    <a:pt x="30866" y="89491"/>
                    <a:pt x="31489" y="90031"/>
                    <a:pt x="32035" y="90641"/>
                  </a:cubicBezTo>
                  <a:cubicBezTo>
                    <a:pt x="32736" y="91421"/>
                    <a:pt x="33514" y="92063"/>
                    <a:pt x="34486" y="92461"/>
                  </a:cubicBezTo>
                  <a:cubicBezTo>
                    <a:pt x="34936" y="92646"/>
                    <a:pt x="35398" y="92735"/>
                    <a:pt x="35850" y="92735"/>
                  </a:cubicBezTo>
                  <a:cubicBezTo>
                    <a:pt x="36912" y="92735"/>
                    <a:pt x="37924" y="92243"/>
                    <a:pt x="38611" y="91333"/>
                  </a:cubicBezTo>
                  <a:cubicBezTo>
                    <a:pt x="38841" y="91030"/>
                    <a:pt x="39042" y="90696"/>
                    <a:pt x="39295" y="90407"/>
                  </a:cubicBezTo>
                  <a:cubicBezTo>
                    <a:pt x="39542" y="90131"/>
                    <a:pt x="39718" y="89990"/>
                    <a:pt x="39880" y="89990"/>
                  </a:cubicBezTo>
                  <a:cubicBezTo>
                    <a:pt x="40050" y="89990"/>
                    <a:pt x="40204" y="90147"/>
                    <a:pt x="40408" y="90467"/>
                  </a:cubicBezTo>
                  <a:cubicBezTo>
                    <a:pt x="40894" y="91224"/>
                    <a:pt x="41531" y="91773"/>
                    <a:pt x="42406" y="92008"/>
                  </a:cubicBezTo>
                  <a:cubicBezTo>
                    <a:pt x="43077" y="92181"/>
                    <a:pt x="43750" y="92387"/>
                    <a:pt x="44438" y="92465"/>
                  </a:cubicBezTo>
                  <a:cubicBezTo>
                    <a:pt x="44684" y="92495"/>
                    <a:pt x="44915" y="92510"/>
                    <a:pt x="45134" y="92510"/>
                  </a:cubicBezTo>
                  <a:cubicBezTo>
                    <a:pt x="46545" y="92510"/>
                    <a:pt x="47416" y="91880"/>
                    <a:pt x="48123" y="90444"/>
                  </a:cubicBezTo>
                  <a:cubicBezTo>
                    <a:pt x="48306" y="90069"/>
                    <a:pt x="48342" y="89619"/>
                    <a:pt x="48553" y="89267"/>
                  </a:cubicBezTo>
                  <a:cubicBezTo>
                    <a:pt x="49562" y="87570"/>
                    <a:pt x="50551" y="85856"/>
                    <a:pt x="51661" y="84220"/>
                  </a:cubicBezTo>
                  <a:cubicBezTo>
                    <a:pt x="52692" y="82703"/>
                    <a:pt x="53723" y="81195"/>
                    <a:pt x="54369" y="79462"/>
                  </a:cubicBezTo>
                  <a:cubicBezTo>
                    <a:pt x="54398" y="79394"/>
                    <a:pt x="54448" y="79335"/>
                    <a:pt x="54516" y="79230"/>
                  </a:cubicBezTo>
                  <a:cubicBezTo>
                    <a:pt x="54924" y="80252"/>
                    <a:pt x="55777" y="80425"/>
                    <a:pt x="56647" y="80499"/>
                  </a:cubicBezTo>
                  <a:cubicBezTo>
                    <a:pt x="58527" y="80664"/>
                    <a:pt x="60411" y="80825"/>
                    <a:pt x="62295" y="80921"/>
                  </a:cubicBezTo>
                  <a:cubicBezTo>
                    <a:pt x="63547" y="80987"/>
                    <a:pt x="64803" y="81012"/>
                    <a:pt x="66058" y="81012"/>
                  </a:cubicBezTo>
                  <a:cubicBezTo>
                    <a:pt x="66359" y="81012"/>
                    <a:pt x="66660" y="81010"/>
                    <a:pt x="66961" y="81008"/>
                  </a:cubicBezTo>
                  <a:cubicBezTo>
                    <a:pt x="67012" y="81008"/>
                    <a:pt x="67065" y="81008"/>
                    <a:pt x="67120" y="81008"/>
                  </a:cubicBezTo>
                  <a:cubicBezTo>
                    <a:pt x="67554" y="81008"/>
                    <a:pt x="68063" y="80975"/>
                    <a:pt x="68153" y="80385"/>
                  </a:cubicBezTo>
                  <a:cubicBezTo>
                    <a:pt x="68253" y="79743"/>
                    <a:pt x="67662" y="79609"/>
                    <a:pt x="67236" y="79386"/>
                  </a:cubicBezTo>
                  <a:cubicBezTo>
                    <a:pt x="65398" y="78418"/>
                    <a:pt x="63560" y="77455"/>
                    <a:pt x="61763" y="76511"/>
                  </a:cubicBezTo>
                  <a:cubicBezTo>
                    <a:pt x="61868" y="76388"/>
                    <a:pt x="62024" y="76286"/>
                    <a:pt x="62043" y="76163"/>
                  </a:cubicBezTo>
                  <a:cubicBezTo>
                    <a:pt x="62849" y="70837"/>
                    <a:pt x="63968" y="65534"/>
                    <a:pt x="63335" y="60088"/>
                  </a:cubicBezTo>
                  <a:cubicBezTo>
                    <a:pt x="63361" y="60088"/>
                    <a:pt x="63385" y="60086"/>
                    <a:pt x="63405" y="60086"/>
                  </a:cubicBezTo>
                  <a:cubicBezTo>
                    <a:pt x="63427" y="60086"/>
                    <a:pt x="63445" y="60088"/>
                    <a:pt x="63459" y="60098"/>
                  </a:cubicBezTo>
                  <a:cubicBezTo>
                    <a:pt x="65617" y="61472"/>
                    <a:pt x="67937" y="62605"/>
                    <a:pt x="69925" y="64241"/>
                  </a:cubicBezTo>
                  <a:cubicBezTo>
                    <a:pt x="70590" y="64791"/>
                    <a:pt x="71301" y="65282"/>
                    <a:pt x="71957" y="65841"/>
                  </a:cubicBezTo>
                  <a:cubicBezTo>
                    <a:pt x="72580" y="66377"/>
                    <a:pt x="73152" y="66963"/>
                    <a:pt x="73749" y="67527"/>
                  </a:cubicBezTo>
                  <a:cubicBezTo>
                    <a:pt x="73866" y="67636"/>
                    <a:pt x="73992" y="67834"/>
                    <a:pt x="74106" y="67834"/>
                  </a:cubicBezTo>
                  <a:cubicBezTo>
                    <a:pt x="74108" y="67834"/>
                    <a:pt x="74109" y="67834"/>
                    <a:pt x="74111" y="67834"/>
                  </a:cubicBezTo>
                  <a:cubicBezTo>
                    <a:pt x="74122" y="67833"/>
                    <a:pt x="74133" y="67833"/>
                    <a:pt x="74144" y="67833"/>
                  </a:cubicBezTo>
                  <a:cubicBezTo>
                    <a:pt x="74575" y="67833"/>
                    <a:pt x="74683" y="68167"/>
                    <a:pt x="74835" y="68458"/>
                  </a:cubicBezTo>
                  <a:cubicBezTo>
                    <a:pt x="75037" y="68847"/>
                    <a:pt x="75215" y="69251"/>
                    <a:pt x="75426" y="69636"/>
                  </a:cubicBezTo>
                  <a:cubicBezTo>
                    <a:pt x="75654" y="70060"/>
                    <a:pt x="75908" y="70264"/>
                    <a:pt x="76226" y="70264"/>
                  </a:cubicBezTo>
                  <a:cubicBezTo>
                    <a:pt x="76427" y="70264"/>
                    <a:pt x="76653" y="70183"/>
                    <a:pt x="76915" y="70025"/>
                  </a:cubicBezTo>
                  <a:cubicBezTo>
                    <a:pt x="78909" y="68824"/>
                    <a:pt x="80922" y="67656"/>
                    <a:pt x="82888" y="66414"/>
                  </a:cubicBezTo>
                  <a:cubicBezTo>
                    <a:pt x="84029" y="65694"/>
                    <a:pt x="85107" y="64874"/>
                    <a:pt x="86184" y="64058"/>
                  </a:cubicBezTo>
                  <a:cubicBezTo>
                    <a:pt x="86358" y="63925"/>
                    <a:pt x="86527" y="63521"/>
                    <a:pt x="86449" y="63374"/>
                  </a:cubicBezTo>
                  <a:cubicBezTo>
                    <a:pt x="86348" y="63174"/>
                    <a:pt x="86009" y="63077"/>
                    <a:pt x="85758" y="62975"/>
                  </a:cubicBezTo>
                  <a:cubicBezTo>
                    <a:pt x="85722" y="62959"/>
                    <a:pt x="85682" y="62954"/>
                    <a:pt x="85639" y="62954"/>
                  </a:cubicBezTo>
                  <a:cubicBezTo>
                    <a:pt x="85555" y="62954"/>
                    <a:pt x="85462" y="62975"/>
                    <a:pt x="85377" y="62984"/>
                  </a:cubicBezTo>
                  <a:cubicBezTo>
                    <a:pt x="83219" y="63250"/>
                    <a:pt x="81160" y="63905"/>
                    <a:pt x="79134" y="64653"/>
                  </a:cubicBezTo>
                  <a:cubicBezTo>
                    <a:pt x="78832" y="64763"/>
                    <a:pt x="78575" y="64996"/>
                    <a:pt x="78295" y="65171"/>
                  </a:cubicBezTo>
                  <a:cubicBezTo>
                    <a:pt x="78328" y="65236"/>
                    <a:pt x="78356" y="65295"/>
                    <a:pt x="78383" y="65358"/>
                  </a:cubicBezTo>
                  <a:cubicBezTo>
                    <a:pt x="80697" y="65198"/>
                    <a:pt x="82815" y="64098"/>
                    <a:pt x="85144" y="63888"/>
                  </a:cubicBezTo>
                  <a:lnTo>
                    <a:pt x="85144" y="63888"/>
                  </a:lnTo>
                  <a:cubicBezTo>
                    <a:pt x="82289" y="65918"/>
                    <a:pt x="79245" y="67641"/>
                    <a:pt x="76215" y="69433"/>
                  </a:cubicBezTo>
                  <a:cubicBezTo>
                    <a:pt x="75770" y="68714"/>
                    <a:pt x="75348" y="68036"/>
                    <a:pt x="74862" y="67256"/>
                  </a:cubicBezTo>
                  <a:cubicBezTo>
                    <a:pt x="74954" y="67188"/>
                    <a:pt x="75106" y="67087"/>
                    <a:pt x="75247" y="66972"/>
                  </a:cubicBezTo>
                  <a:cubicBezTo>
                    <a:pt x="76151" y="66234"/>
                    <a:pt x="77049" y="65496"/>
                    <a:pt x="77948" y="64749"/>
                  </a:cubicBezTo>
                  <a:cubicBezTo>
                    <a:pt x="78035" y="64675"/>
                    <a:pt x="78126" y="64603"/>
                    <a:pt x="78213" y="64529"/>
                  </a:cubicBezTo>
                  <a:cubicBezTo>
                    <a:pt x="78951" y="63915"/>
                    <a:pt x="78983" y="63690"/>
                    <a:pt x="78493" y="62861"/>
                  </a:cubicBezTo>
                  <a:cubicBezTo>
                    <a:pt x="78465" y="62815"/>
                    <a:pt x="78433" y="62769"/>
                    <a:pt x="78406" y="62724"/>
                  </a:cubicBezTo>
                  <a:cubicBezTo>
                    <a:pt x="76719" y="59941"/>
                    <a:pt x="74391" y="57755"/>
                    <a:pt x="71746" y="55949"/>
                  </a:cubicBezTo>
                  <a:cubicBezTo>
                    <a:pt x="68450" y="53704"/>
                    <a:pt x="64880" y="51976"/>
                    <a:pt x="61103" y="50646"/>
                  </a:cubicBezTo>
                  <a:cubicBezTo>
                    <a:pt x="59842" y="50202"/>
                    <a:pt x="58568" y="49917"/>
                    <a:pt x="57285" y="49743"/>
                  </a:cubicBezTo>
                  <a:cubicBezTo>
                    <a:pt x="55936" y="49555"/>
                    <a:pt x="54578" y="49489"/>
                    <a:pt x="53213" y="49489"/>
                  </a:cubicBezTo>
                  <a:cubicBezTo>
                    <a:pt x="52282" y="49489"/>
                    <a:pt x="51347" y="49520"/>
                    <a:pt x="50410" y="49564"/>
                  </a:cubicBezTo>
                  <a:cubicBezTo>
                    <a:pt x="50379" y="49565"/>
                    <a:pt x="50350" y="49566"/>
                    <a:pt x="50323" y="49566"/>
                  </a:cubicBezTo>
                  <a:cubicBezTo>
                    <a:pt x="50007" y="49566"/>
                    <a:pt x="49860" y="49484"/>
                    <a:pt x="49823" y="49143"/>
                  </a:cubicBezTo>
                  <a:cubicBezTo>
                    <a:pt x="49790" y="48800"/>
                    <a:pt x="49722" y="48455"/>
                    <a:pt x="49695" y="48107"/>
                  </a:cubicBezTo>
                  <a:cubicBezTo>
                    <a:pt x="49631" y="47282"/>
                    <a:pt x="49585" y="46457"/>
                    <a:pt x="49530" y="45554"/>
                  </a:cubicBezTo>
                  <a:lnTo>
                    <a:pt x="49530" y="45554"/>
                  </a:lnTo>
                  <a:cubicBezTo>
                    <a:pt x="49764" y="45674"/>
                    <a:pt x="49892" y="45737"/>
                    <a:pt x="50020" y="45807"/>
                  </a:cubicBezTo>
                  <a:cubicBezTo>
                    <a:pt x="51281" y="46476"/>
                    <a:pt x="52519" y="47200"/>
                    <a:pt x="53807" y="47805"/>
                  </a:cubicBezTo>
                  <a:cubicBezTo>
                    <a:pt x="54833" y="48285"/>
                    <a:pt x="55910" y="48662"/>
                    <a:pt x="56987" y="49010"/>
                  </a:cubicBezTo>
                  <a:cubicBezTo>
                    <a:pt x="57139" y="49055"/>
                    <a:pt x="57263" y="49093"/>
                    <a:pt x="57372" y="49106"/>
                  </a:cubicBezTo>
                  <a:cubicBezTo>
                    <a:pt x="57407" y="49110"/>
                    <a:pt x="57440" y="49112"/>
                    <a:pt x="57471" y="49112"/>
                  </a:cubicBezTo>
                  <a:cubicBezTo>
                    <a:pt x="57785" y="49112"/>
                    <a:pt x="57902" y="48897"/>
                    <a:pt x="58027" y="48401"/>
                  </a:cubicBezTo>
                  <a:cubicBezTo>
                    <a:pt x="58069" y="48243"/>
                    <a:pt x="58128" y="48090"/>
                    <a:pt x="58206" y="47946"/>
                  </a:cubicBezTo>
                  <a:cubicBezTo>
                    <a:pt x="58637" y="47181"/>
                    <a:pt x="59096" y="46434"/>
                    <a:pt x="59508" y="45660"/>
                  </a:cubicBezTo>
                  <a:cubicBezTo>
                    <a:pt x="60030" y="44697"/>
                    <a:pt x="60562" y="43729"/>
                    <a:pt x="60566" y="42589"/>
                  </a:cubicBezTo>
                  <a:cubicBezTo>
                    <a:pt x="60566" y="42465"/>
                    <a:pt x="60621" y="42345"/>
                    <a:pt x="60649" y="42227"/>
                  </a:cubicBezTo>
                  <a:cubicBezTo>
                    <a:pt x="60699" y="42228"/>
                    <a:pt x="60749" y="42228"/>
                    <a:pt x="60799" y="42228"/>
                  </a:cubicBezTo>
                  <a:cubicBezTo>
                    <a:pt x="62580" y="42228"/>
                    <a:pt x="63675" y="41442"/>
                    <a:pt x="64050" y="39815"/>
                  </a:cubicBezTo>
                  <a:cubicBezTo>
                    <a:pt x="64183" y="39233"/>
                    <a:pt x="64169" y="38615"/>
                    <a:pt x="64169" y="38014"/>
                  </a:cubicBezTo>
                  <a:cubicBezTo>
                    <a:pt x="64178" y="36955"/>
                    <a:pt x="63656" y="36194"/>
                    <a:pt x="62720" y="35736"/>
                  </a:cubicBezTo>
                  <a:cubicBezTo>
                    <a:pt x="62331" y="35543"/>
                    <a:pt x="61900" y="35401"/>
                    <a:pt x="61473" y="35351"/>
                  </a:cubicBezTo>
                  <a:cubicBezTo>
                    <a:pt x="61061" y="35305"/>
                    <a:pt x="60956" y="35140"/>
                    <a:pt x="60933" y="34768"/>
                  </a:cubicBezTo>
                  <a:cubicBezTo>
                    <a:pt x="60910" y="34315"/>
                    <a:pt x="60896" y="33838"/>
                    <a:pt x="60745" y="33417"/>
                  </a:cubicBezTo>
                  <a:cubicBezTo>
                    <a:pt x="60653" y="33155"/>
                    <a:pt x="60346" y="32930"/>
                    <a:pt x="60080" y="32793"/>
                  </a:cubicBezTo>
                  <a:cubicBezTo>
                    <a:pt x="60078" y="32791"/>
                    <a:pt x="60074" y="32791"/>
                    <a:pt x="60070" y="32791"/>
                  </a:cubicBezTo>
                  <a:cubicBezTo>
                    <a:pt x="59985" y="32791"/>
                    <a:pt x="59651" y="33101"/>
                    <a:pt x="59581" y="33312"/>
                  </a:cubicBezTo>
                  <a:cubicBezTo>
                    <a:pt x="59279" y="34154"/>
                    <a:pt x="59045" y="35020"/>
                    <a:pt x="58779" y="35878"/>
                  </a:cubicBezTo>
                  <a:cubicBezTo>
                    <a:pt x="58476" y="36868"/>
                    <a:pt x="58164" y="37858"/>
                    <a:pt x="57834" y="38912"/>
                  </a:cubicBezTo>
                  <a:cubicBezTo>
                    <a:pt x="56845" y="38426"/>
                    <a:pt x="55960" y="37940"/>
                    <a:pt x="55038" y="37560"/>
                  </a:cubicBezTo>
                  <a:cubicBezTo>
                    <a:pt x="54222" y="37226"/>
                    <a:pt x="53792" y="36795"/>
                    <a:pt x="53719" y="35819"/>
                  </a:cubicBezTo>
                  <a:cubicBezTo>
                    <a:pt x="53581" y="33945"/>
                    <a:pt x="52661" y="32373"/>
                    <a:pt x="51289" y="31088"/>
                  </a:cubicBezTo>
                  <a:cubicBezTo>
                    <a:pt x="49878" y="29773"/>
                    <a:pt x="48278" y="28829"/>
                    <a:pt x="46266" y="28719"/>
                  </a:cubicBezTo>
                  <a:cubicBezTo>
                    <a:pt x="46224" y="28545"/>
                    <a:pt x="46178" y="28375"/>
                    <a:pt x="46119" y="28132"/>
                  </a:cubicBezTo>
                  <a:cubicBezTo>
                    <a:pt x="46620" y="28132"/>
                    <a:pt x="47100" y="28155"/>
                    <a:pt x="47568" y="28155"/>
                  </a:cubicBezTo>
                  <a:cubicBezTo>
                    <a:pt x="47858" y="28155"/>
                    <a:pt x="48145" y="28146"/>
                    <a:pt x="48429" y="28118"/>
                  </a:cubicBezTo>
                  <a:cubicBezTo>
                    <a:pt x="51412" y="27825"/>
                    <a:pt x="54177" y="27051"/>
                    <a:pt x="55924" y="24323"/>
                  </a:cubicBezTo>
                  <a:cubicBezTo>
                    <a:pt x="56973" y="22687"/>
                    <a:pt x="57748" y="20964"/>
                    <a:pt x="57060" y="18942"/>
                  </a:cubicBezTo>
                  <a:cubicBezTo>
                    <a:pt x="57037" y="18874"/>
                    <a:pt x="57041" y="18801"/>
                    <a:pt x="57028" y="18727"/>
                  </a:cubicBezTo>
                  <a:cubicBezTo>
                    <a:pt x="56625" y="15812"/>
                    <a:pt x="56213" y="12897"/>
                    <a:pt x="55273" y="10055"/>
                  </a:cubicBezTo>
                  <a:cubicBezTo>
                    <a:pt x="56455" y="9396"/>
                    <a:pt x="57409" y="8570"/>
                    <a:pt x="57648" y="7071"/>
                  </a:cubicBezTo>
                  <a:cubicBezTo>
                    <a:pt x="57955" y="5151"/>
                    <a:pt x="57848" y="3294"/>
                    <a:pt x="57024" y="1539"/>
                  </a:cubicBezTo>
                  <a:cubicBezTo>
                    <a:pt x="56628" y="690"/>
                    <a:pt x="56122" y="261"/>
                    <a:pt x="55408" y="261"/>
                  </a:cubicBezTo>
                  <a:cubicBezTo>
                    <a:pt x="55105" y="261"/>
                    <a:pt x="54764" y="338"/>
                    <a:pt x="54379" y="494"/>
                  </a:cubicBezTo>
                  <a:cubicBezTo>
                    <a:pt x="53531" y="833"/>
                    <a:pt x="52651" y="1099"/>
                    <a:pt x="51771" y="1342"/>
                  </a:cubicBezTo>
                  <a:cubicBezTo>
                    <a:pt x="51427" y="1436"/>
                    <a:pt x="51091" y="1486"/>
                    <a:pt x="50764" y="1486"/>
                  </a:cubicBezTo>
                  <a:cubicBezTo>
                    <a:pt x="50057" y="1486"/>
                    <a:pt x="49392" y="1254"/>
                    <a:pt x="48778" y="737"/>
                  </a:cubicBezTo>
                  <a:cubicBezTo>
                    <a:pt x="48448" y="462"/>
                    <a:pt x="48045" y="227"/>
                    <a:pt x="47637" y="104"/>
                  </a:cubicBezTo>
                  <a:cubicBezTo>
                    <a:pt x="47407" y="33"/>
                    <a:pt x="47191" y="1"/>
                    <a:pt x="4698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372;p43">
              <a:extLst>
                <a:ext uri="{FF2B5EF4-FFF2-40B4-BE49-F238E27FC236}">
                  <a16:creationId xmlns:a16="http://schemas.microsoft.com/office/drawing/2014/main" id="{FC95C9E6-CB95-483D-AD71-559C2973CE6C}"/>
                </a:ext>
              </a:extLst>
            </p:cNvPr>
            <p:cNvSpPr/>
            <p:nvPr/>
          </p:nvSpPr>
          <p:spPr>
            <a:xfrm>
              <a:off x="6086867" y="2875459"/>
              <a:ext cx="1798172" cy="1020447"/>
            </a:xfrm>
            <a:custGeom>
              <a:avLst/>
              <a:gdLst/>
              <a:ahLst/>
              <a:cxnLst/>
              <a:rect l="l" t="t" r="r" b="b"/>
              <a:pathLst>
                <a:path w="44739" h="25389" extrusionOk="0">
                  <a:moveTo>
                    <a:pt x="17070" y="0"/>
                  </a:moveTo>
                  <a:cubicBezTo>
                    <a:pt x="16167" y="0"/>
                    <a:pt x="15350" y="260"/>
                    <a:pt x="14525" y="581"/>
                  </a:cubicBezTo>
                  <a:cubicBezTo>
                    <a:pt x="13621" y="930"/>
                    <a:pt x="12710" y="1260"/>
                    <a:pt x="11812" y="1631"/>
                  </a:cubicBezTo>
                  <a:cubicBezTo>
                    <a:pt x="10067" y="2358"/>
                    <a:pt x="8284" y="2702"/>
                    <a:pt x="6473" y="2702"/>
                  </a:cubicBezTo>
                  <a:cubicBezTo>
                    <a:pt x="5477" y="2702"/>
                    <a:pt x="4472" y="2598"/>
                    <a:pt x="3461" y="2396"/>
                  </a:cubicBezTo>
                  <a:cubicBezTo>
                    <a:pt x="2314" y="2171"/>
                    <a:pt x="1196" y="1824"/>
                    <a:pt x="0" y="1512"/>
                  </a:cubicBezTo>
                  <a:lnTo>
                    <a:pt x="0" y="1512"/>
                  </a:lnTo>
                  <a:cubicBezTo>
                    <a:pt x="68" y="2333"/>
                    <a:pt x="51" y="3130"/>
                    <a:pt x="211" y="3890"/>
                  </a:cubicBezTo>
                  <a:cubicBezTo>
                    <a:pt x="380" y="4687"/>
                    <a:pt x="632" y="5490"/>
                    <a:pt x="999" y="6210"/>
                  </a:cubicBezTo>
                  <a:cubicBezTo>
                    <a:pt x="1604" y="7388"/>
                    <a:pt x="2645" y="8107"/>
                    <a:pt x="3804" y="8740"/>
                  </a:cubicBezTo>
                  <a:cubicBezTo>
                    <a:pt x="5404" y="9611"/>
                    <a:pt x="7055" y="10253"/>
                    <a:pt x="8850" y="10523"/>
                  </a:cubicBezTo>
                  <a:cubicBezTo>
                    <a:pt x="11185" y="10872"/>
                    <a:pt x="13528" y="10975"/>
                    <a:pt x="15875" y="10975"/>
                  </a:cubicBezTo>
                  <a:cubicBezTo>
                    <a:pt x="17190" y="10975"/>
                    <a:pt x="18506" y="10943"/>
                    <a:pt x="19823" y="10903"/>
                  </a:cubicBezTo>
                  <a:cubicBezTo>
                    <a:pt x="20025" y="10898"/>
                    <a:pt x="20228" y="10888"/>
                    <a:pt x="20428" y="10888"/>
                  </a:cubicBezTo>
                  <a:cubicBezTo>
                    <a:pt x="20592" y="10888"/>
                    <a:pt x="20754" y="10895"/>
                    <a:pt x="20914" y="10917"/>
                  </a:cubicBezTo>
                  <a:cubicBezTo>
                    <a:pt x="21093" y="10945"/>
                    <a:pt x="21250" y="11132"/>
                    <a:pt x="21414" y="11248"/>
                  </a:cubicBezTo>
                  <a:cubicBezTo>
                    <a:pt x="21257" y="11385"/>
                    <a:pt x="21120" y="11609"/>
                    <a:pt x="20946" y="11646"/>
                  </a:cubicBezTo>
                  <a:cubicBezTo>
                    <a:pt x="20836" y="11669"/>
                    <a:pt x="20721" y="11692"/>
                    <a:pt x="20611" y="11710"/>
                  </a:cubicBezTo>
                  <a:lnTo>
                    <a:pt x="20611" y="11715"/>
                  </a:lnTo>
                  <a:lnTo>
                    <a:pt x="20676" y="12008"/>
                  </a:lnTo>
                  <a:cubicBezTo>
                    <a:pt x="20710" y="11991"/>
                    <a:pt x="20747" y="11982"/>
                    <a:pt x="20786" y="11980"/>
                  </a:cubicBezTo>
                  <a:cubicBezTo>
                    <a:pt x="20914" y="11980"/>
                    <a:pt x="21074" y="12163"/>
                    <a:pt x="21157" y="12306"/>
                  </a:cubicBezTo>
                  <a:cubicBezTo>
                    <a:pt x="21226" y="12421"/>
                    <a:pt x="21203" y="12590"/>
                    <a:pt x="21207" y="12737"/>
                  </a:cubicBezTo>
                  <a:cubicBezTo>
                    <a:pt x="21230" y="15028"/>
                    <a:pt x="21257" y="17321"/>
                    <a:pt x="21272" y="19612"/>
                  </a:cubicBezTo>
                  <a:cubicBezTo>
                    <a:pt x="21285" y="21271"/>
                    <a:pt x="21276" y="22931"/>
                    <a:pt x="21276" y="24599"/>
                  </a:cubicBezTo>
                  <a:cubicBezTo>
                    <a:pt x="23167" y="25177"/>
                    <a:pt x="25104" y="25389"/>
                    <a:pt x="27070" y="25389"/>
                  </a:cubicBezTo>
                  <a:cubicBezTo>
                    <a:pt x="27271" y="25389"/>
                    <a:pt x="27473" y="25386"/>
                    <a:pt x="27675" y="25382"/>
                  </a:cubicBezTo>
                  <a:cubicBezTo>
                    <a:pt x="28037" y="25373"/>
                    <a:pt x="28083" y="25186"/>
                    <a:pt x="28119" y="24906"/>
                  </a:cubicBezTo>
                  <a:cubicBezTo>
                    <a:pt x="28435" y="22637"/>
                    <a:pt x="28761" y="20373"/>
                    <a:pt x="29072" y="18104"/>
                  </a:cubicBezTo>
                  <a:cubicBezTo>
                    <a:pt x="29480" y="15134"/>
                    <a:pt x="29581" y="12173"/>
                    <a:pt x="29137" y="9180"/>
                  </a:cubicBezTo>
                  <a:cubicBezTo>
                    <a:pt x="28647" y="5903"/>
                    <a:pt x="26497" y="3799"/>
                    <a:pt x="23540" y="3166"/>
                  </a:cubicBezTo>
                  <a:cubicBezTo>
                    <a:pt x="21578" y="2749"/>
                    <a:pt x="19561" y="2594"/>
                    <a:pt x="17562" y="2355"/>
                  </a:cubicBezTo>
                  <a:cubicBezTo>
                    <a:pt x="16802" y="2268"/>
                    <a:pt x="16022" y="2277"/>
                    <a:pt x="15170" y="2240"/>
                  </a:cubicBezTo>
                  <a:cubicBezTo>
                    <a:pt x="15767" y="1648"/>
                    <a:pt x="16421" y="1502"/>
                    <a:pt x="17092" y="1502"/>
                  </a:cubicBezTo>
                  <a:cubicBezTo>
                    <a:pt x="17102" y="1502"/>
                    <a:pt x="17112" y="1502"/>
                    <a:pt x="17122" y="1502"/>
                  </a:cubicBezTo>
                  <a:cubicBezTo>
                    <a:pt x="19327" y="1512"/>
                    <a:pt x="21514" y="1736"/>
                    <a:pt x="23650" y="2287"/>
                  </a:cubicBezTo>
                  <a:cubicBezTo>
                    <a:pt x="26670" y="3057"/>
                    <a:pt x="28925" y="4725"/>
                    <a:pt x="29714" y="7906"/>
                  </a:cubicBezTo>
                  <a:cubicBezTo>
                    <a:pt x="29878" y="8561"/>
                    <a:pt x="30177" y="8854"/>
                    <a:pt x="30787" y="9180"/>
                  </a:cubicBezTo>
                  <a:cubicBezTo>
                    <a:pt x="32739" y="10215"/>
                    <a:pt x="34659" y="11339"/>
                    <a:pt x="36479" y="12586"/>
                  </a:cubicBezTo>
                  <a:cubicBezTo>
                    <a:pt x="38101" y="13699"/>
                    <a:pt x="39573" y="15028"/>
                    <a:pt x="41090" y="16239"/>
                  </a:cubicBezTo>
                  <a:cubicBezTo>
                    <a:pt x="42268" y="15295"/>
                    <a:pt x="43501" y="14300"/>
                    <a:pt x="44738" y="13301"/>
                  </a:cubicBezTo>
                  <a:cubicBezTo>
                    <a:pt x="43696" y="11551"/>
                    <a:pt x="42395" y="9971"/>
                    <a:pt x="40880" y="8611"/>
                  </a:cubicBezTo>
                  <a:cubicBezTo>
                    <a:pt x="37804" y="5847"/>
                    <a:pt x="34266" y="3844"/>
                    <a:pt x="30471" y="2267"/>
                  </a:cubicBezTo>
                  <a:cubicBezTo>
                    <a:pt x="28321" y="1374"/>
                    <a:pt x="26158" y="438"/>
                    <a:pt x="23820" y="228"/>
                  </a:cubicBezTo>
                  <a:cubicBezTo>
                    <a:pt x="21675" y="36"/>
                    <a:pt x="19498" y="127"/>
                    <a:pt x="17344" y="8"/>
                  </a:cubicBezTo>
                  <a:cubicBezTo>
                    <a:pt x="17252" y="3"/>
                    <a:pt x="17161" y="0"/>
                    <a:pt x="1707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373;p43">
              <a:extLst>
                <a:ext uri="{FF2B5EF4-FFF2-40B4-BE49-F238E27FC236}">
                  <a16:creationId xmlns:a16="http://schemas.microsoft.com/office/drawing/2014/main" id="{C71AD8D4-C529-4EE1-8083-BCB4B9002367}"/>
                </a:ext>
              </a:extLst>
            </p:cNvPr>
            <p:cNvSpPr/>
            <p:nvPr/>
          </p:nvSpPr>
          <p:spPr>
            <a:xfrm>
              <a:off x="6334777" y="1096523"/>
              <a:ext cx="705378" cy="310085"/>
            </a:xfrm>
            <a:custGeom>
              <a:avLst/>
              <a:gdLst/>
              <a:ahLst/>
              <a:cxnLst/>
              <a:rect l="l" t="t" r="r" b="b"/>
              <a:pathLst>
                <a:path w="17550" h="7715" extrusionOk="0">
                  <a:moveTo>
                    <a:pt x="17385" y="1"/>
                  </a:moveTo>
                  <a:lnTo>
                    <a:pt x="17385" y="1"/>
                  </a:lnTo>
                  <a:cubicBezTo>
                    <a:pt x="17267" y="138"/>
                    <a:pt x="17183" y="249"/>
                    <a:pt x="17092" y="349"/>
                  </a:cubicBezTo>
                  <a:cubicBezTo>
                    <a:pt x="16246" y="1284"/>
                    <a:pt x="15088" y="2000"/>
                    <a:pt x="13745" y="2000"/>
                  </a:cubicBezTo>
                  <a:cubicBezTo>
                    <a:pt x="13220" y="2000"/>
                    <a:pt x="12666" y="1890"/>
                    <a:pt x="12092" y="1642"/>
                  </a:cubicBezTo>
                  <a:cubicBezTo>
                    <a:pt x="11679" y="1459"/>
                    <a:pt x="11221" y="1371"/>
                    <a:pt x="10780" y="1261"/>
                  </a:cubicBezTo>
                  <a:cubicBezTo>
                    <a:pt x="10666" y="1233"/>
                    <a:pt x="10557" y="1219"/>
                    <a:pt x="10452" y="1219"/>
                  </a:cubicBezTo>
                  <a:cubicBezTo>
                    <a:pt x="10086" y="1219"/>
                    <a:pt x="9781" y="1393"/>
                    <a:pt x="9524" y="1724"/>
                  </a:cubicBezTo>
                  <a:cubicBezTo>
                    <a:pt x="9288" y="2027"/>
                    <a:pt x="9032" y="2311"/>
                    <a:pt x="8754" y="2576"/>
                  </a:cubicBezTo>
                  <a:cubicBezTo>
                    <a:pt x="7891" y="3401"/>
                    <a:pt x="6926" y="3878"/>
                    <a:pt x="5808" y="3878"/>
                  </a:cubicBezTo>
                  <a:cubicBezTo>
                    <a:pt x="5496" y="3878"/>
                    <a:pt x="5172" y="3841"/>
                    <a:pt x="4835" y="3764"/>
                  </a:cubicBezTo>
                  <a:cubicBezTo>
                    <a:pt x="4359" y="3653"/>
                    <a:pt x="3855" y="3636"/>
                    <a:pt x="3365" y="3617"/>
                  </a:cubicBezTo>
                  <a:cubicBezTo>
                    <a:pt x="3339" y="3616"/>
                    <a:pt x="3314" y="3616"/>
                    <a:pt x="3289" y="3616"/>
                  </a:cubicBezTo>
                  <a:cubicBezTo>
                    <a:pt x="2668" y="3616"/>
                    <a:pt x="2160" y="3891"/>
                    <a:pt x="1848" y="4438"/>
                  </a:cubicBezTo>
                  <a:cubicBezTo>
                    <a:pt x="1486" y="5070"/>
                    <a:pt x="1146" y="5725"/>
                    <a:pt x="862" y="6395"/>
                  </a:cubicBezTo>
                  <a:cubicBezTo>
                    <a:pt x="647" y="6917"/>
                    <a:pt x="358" y="7325"/>
                    <a:pt x="1" y="7637"/>
                  </a:cubicBezTo>
                  <a:lnTo>
                    <a:pt x="693" y="7715"/>
                  </a:lnTo>
                  <a:cubicBezTo>
                    <a:pt x="1141" y="7284"/>
                    <a:pt x="1705" y="6867"/>
                    <a:pt x="2292" y="6707"/>
                  </a:cubicBezTo>
                  <a:cubicBezTo>
                    <a:pt x="4387" y="6124"/>
                    <a:pt x="6495" y="5542"/>
                    <a:pt x="8631" y="5176"/>
                  </a:cubicBezTo>
                  <a:cubicBezTo>
                    <a:pt x="11037" y="4763"/>
                    <a:pt x="13348" y="4122"/>
                    <a:pt x="15552" y="3108"/>
                  </a:cubicBezTo>
                  <a:cubicBezTo>
                    <a:pt x="16996" y="2444"/>
                    <a:pt x="17550" y="1472"/>
                    <a:pt x="1738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374;p43">
              <a:extLst>
                <a:ext uri="{FF2B5EF4-FFF2-40B4-BE49-F238E27FC236}">
                  <a16:creationId xmlns:a16="http://schemas.microsoft.com/office/drawing/2014/main" id="{0C510D26-1DD4-48FB-A0B8-94EA9B344BE6}"/>
                </a:ext>
              </a:extLst>
            </p:cNvPr>
            <p:cNvSpPr/>
            <p:nvPr/>
          </p:nvSpPr>
          <p:spPr>
            <a:xfrm>
              <a:off x="6089921" y="969031"/>
              <a:ext cx="950472" cy="535244"/>
            </a:xfrm>
            <a:custGeom>
              <a:avLst/>
              <a:gdLst/>
              <a:ahLst/>
              <a:cxnLst/>
              <a:rect l="l" t="t" r="r" b="b"/>
              <a:pathLst>
                <a:path w="23648" h="13317" extrusionOk="0">
                  <a:moveTo>
                    <a:pt x="23290" y="1"/>
                  </a:moveTo>
                  <a:cubicBezTo>
                    <a:pt x="22680" y="432"/>
                    <a:pt x="22166" y="908"/>
                    <a:pt x="21557" y="1202"/>
                  </a:cubicBezTo>
                  <a:cubicBezTo>
                    <a:pt x="20921" y="1509"/>
                    <a:pt x="20238" y="1631"/>
                    <a:pt x="19544" y="1631"/>
                  </a:cubicBezTo>
                  <a:cubicBezTo>
                    <a:pt x="19213" y="1631"/>
                    <a:pt x="18879" y="1604"/>
                    <a:pt x="18546" y="1555"/>
                  </a:cubicBezTo>
                  <a:cubicBezTo>
                    <a:pt x="17730" y="1431"/>
                    <a:pt x="16923" y="1248"/>
                    <a:pt x="16112" y="1115"/>
                  </a:cubicBezTo>
                  <a:cubicBezTo>
                    <a:pt x="15800" y="1065"/>
                    <a:pt x="15496" y="1033"/>
                    <a:pt x="15203" y="1033"/>
                  </a:cubicBezTo>
                  <a:cubicBezTo>
                    <a:pt x="14377" y="1033"/>
                    <a:pt x="13631" y="1284"/>
                    <a:pt x="12995" y="2073"/>
                  </a:cubicBezTo>
                  <a:cubicBezTo>
                    <a:pt x="12477" y="2710"/>
                    <a:pt x="11758" y="3219"/>
                    <a:pt x="11051" y="3659"/>
                  </a:cubicBezTo>
                  <a:cubicBezTo>
                    <a:pt x="10358" y="4087"/>
                    <a:pt x="9578" y="4179"/>
                    <a:pt x="8785" y="4179"/>
                  </a:cubicBezTo>
                  <a:cubicBezTo>
                    <a:pt x="8525" y="4179"/>
                    <a:pt x="8264" y="4169"/>
                    <a:pt x="8003" y="4158"/>
                  </a:cubicBezTo>
                  <a:cubicBezTo>
                    <a:pt x="7675" y="4145"/>
                    <a:pt x="7403" y="4134"/>
                    <a:pt x="7175" y="4134"/>
                  </a:cubicBezTo>
                  <a:cubicBezTo>
                    <a:pt x="6100" y="4134"/>
                    <a:pt x="5994" y="4381"/>
                    <a:pt x="5620" y="5858"/>
                  </a:cubicBezTo>
                  <a:cubicBezTo>
                    <a:pt x="5308" y="7092"/>
                    <a:pt x="4530" y="7807"/>
                    <a:pt x="3470" y="8320"/>
                  </a:cubicBezTo>
                  <a:cubicBezTo>
                    <a:pt x="3173" y="8463"/>
                    <a:pt x="2856" y="8558"/>
                    <a:pt x="2549" y="8682"/>
                  </a:cubicBezTo>
                  <a:cubicBezTo>
                    <a:pt x="2141" y="8847"/>
                    <a:pt x="1720" y="8989"/>
                    <a:pt x="1335" y="9191"/>
                  </a:cubicBezTo>
                  <a:cubicBezTo>
                    <a:pt x="523" y="9617"/>
                    <a:pt x="1" y="11056"/>
                    <a:pt x="395" y="11863"/>
                  </a:cubicBezTo>
                  <a:cubicBezTo>
                    <a:pt x="634" y="12349"/>
                    <a:pt x="981" y="12780"/>
                    <a:pt x="1330" y="13316"/>
                  </a:cubicBezTo>
                  <a:cubicBezTo>
                    <a:pt x="1839" y="11877"/>
                    <a:pt x="2658" y="10937"/>
                    <a:pt x="4167" y="10786"/>
                  </a:cubicBezTo>
                  <a:cubicBezTo>
                    <a:pt x="5212" y="10685"/>
                    <a:pt x="5849" y="10104"/>
                    <a:pt x="6253" y="9155"/>
                  </a:cubicBezTo>
                  <a:cubicBezTo>
                    <a:pt x="6560" y="8431"/>
                    <a:pt x="6922" y="7732"/>
                    <a:pt x="7334" y="7064"/>
                  </a:cubicBezTo>
                  <a:cubicBezTo>
                    <a:pt x="7762" y="6373"/>
                    <a:pt x="8429" y="6006"/>
                    <a:pt x="9255" y="6006"/>
                  </a:cubicBezTo>
                  <a:cubicBezTo>
                    <a:pt x="9261" y="6006"/>
                    <a:pt x="9267" y="6006"/>
                    <a:pt x="9273" y="6006"/>
                  </a:cubicBezTo>
                  <a:cubicBezTo>
                    <a:pt x="9337" y="6007"/>
                    <a:pt x="9401" y="6007"/>
                    <a:pt x="9464" y="6007"/>
                  </a:cubicBezTo>
                  <a:cubicBezTo>
                    <a:pt x="9496" y="6007"/>
                    <a:pt x="9528" y="6007"/>
                    <a:pt x="9560" y="6007"/>
                  </a:cubicBezTo>
                  <a:cubicBezTo>
                    <a:pt x="9944" y="6007"/>
                    <a:pt x="10331" y="6010"/>
                    <a:pt x="10694" y="6101"/>
                  </a:cubicBezTo>
                  <a:cubicBezTo>
                    <a:pt x="11071" y="6199"/>
                    <a:pt x="11429" y="6246"/>
                    <a:pt x="11768" y="6246"/>
                  </a:cubicBezTo>
                  <a:cubicBezTo>
                    <a:pt x="13032" y="6246"/>
                    <a:pt x="14043" y="5595"/>
                    <a:pt x="14874" y="4511"/>
                  </a:cubicBezTo>
                  <a:cubicBezTo>
                    <a:pt x="15361" y="3872"/>
                    <a:pt x="15930" y="3585"/>
                    <a:pt x="16597" y="3585"/>
                  </a:cubicBezTo>
                  <a:cubicBezTo>
                    <a:pt x="16834" y="3585"/>
                    <a:pt x="17083" y="3621"/>
                    <a:pt x="17345" y="3691"/>
                  </a:cubicBezTo>
                  <a:cubicBezTo>
                    <a:pt x="17665" y="3778"/>
                    <a:pt x="17986" y="3856"/>
                    <a:pt x="18289" y="3989"/>
                  </a:cubicBezTo>
                  <a:cubicBezTo>
                    <a:pt x="18849" y="4240"/>
                    <a:pt x="19372" y="4367"/>
                    <a:pt x="19875" y="4367"/>
                  </a:cubicBezTo>
                  <a:cubicBezTo>
                    <a:pt x="20850" y="4367"/>
                    <a:pt x="21745" y="3887"/>
                    <a:pt x="22661" y="2898"/>
                  </a:cubicBezTo>
                  <a:cubicBezTo>
                    <a:pt x="22928" y="2614"/>
                    <a:pt x="23248" y="2376"/>
                    <a:pt x="23647" y="2027"/>
                  </a:cubicBezTo>
                  <a:cubicBezTo>
                    <a:pt x="23537" y="1404"/>
                    <a:pt x="23404" y="651"/>
                    <a:pt x="23290"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375;p43">
              <a:extLst>
                <a:ext uri="{FF2B5EF4-FFF2-40B4-BE49-F238E27FC236}">
                  <a16:creationId xmlns:a16="http://schemas.microsoft.com/office/drawing/2014/main" id="{7E673278-B3B5-4C29-BB85-72C39553CA7A}"/>
                </a:ext>
              </a:extLst>
            </p:cNvPr>
            <p:cNvSpPr/>
            <p:nvPr/>
          </p:nvSpPr>
          <p:spPr>
            <a:xfrm>
              <a:off x="6025090" y="887279"/>
              <a:ext cx="981220" cy="488942"/>
            </a:xfrm>
            <a:custGeom>
              <a:avLst/>
              <a:gdLst/>
              <a:ahLst/>
              <a:cxnLst/>
              <a:rect l="l" t="t" r="r" b="b"/>
              <a:pathLst>
                <a:path w="24413" h="12165" extrusionOk="0">
                  <a:moveTo>
                    <a:pt x="15355" y="1"/>
                  </a:moveTo>
                  <a:cubicBezTo>
                    <a:pt x="15061" y="1"/>
                    <a:pt x="14768" y="145"/>
                    <a:pt x="14393" y="443"/>
                  </a:cubicBezTo>
                  <a:cubicBezTo>
                    <a:pt x="13695" y="1003"/>
                    <a:pt x="13123" y="1709"/>
                    <a:pt x="12445" y="2291"/>
                  </a:cubicBezTo>
                  <a:cubicBezTo>
                    <a:pt x="10953" y="3586"/>
                    <a:pt x="10725" y="3893"/>
                    <a:pt x="9645" y="3893"/>
                  </a:cubicBezTo>
                  <a:cubicBezTo>
                    <a:pt x="9264" y="3893"/>
                    <a:pt x="8779" y="3855"/>
                    <a:pt x="8095" y="3809"/>
                  </a:cubicBezTo>
                  <a:cubicBezTo>
                    <a:pt x="7926" y="3798"/>
                    <a:pt x="7766" y="3792"/>
                    <a:pt x="7614" y="3792"/>
                  </a:cubicBezTo>
                  <a:cubicBezTo>
                    <a:pt x="5784" y="3792"/>
                    <a:pt x="5087" y="4585"/>
                    <a:pt x="4799" y="6261"/>
                  </a:cubicBezTo>
                  <a:cubicBezTo>
                    <a:pt x="4557" y="7654"/>
                    <a:pt x="4378" y="7764"/>
                    <a:pt x="3002" y="8052"/>
                  </a:cubicBezTo>
                  <a:cubicBezTo>
                    <a:pt x="1224" y="8428"/>
                    <a:pt x="0" y="10486"/>
                    <a:pt x="1229" y="12164"/>
                  </a:cubicBezTo>
                  <a:cubicBezTo>
                    <a:pt x="1476" y="11228"/>
                    <a:pt x="2118" y="10665"/>
                    <a:pt x="2961" y="10303"/>
                  </a:cubicBezTo>
                  <a:cubicBezTo>
                    <a:pt x="3465" y="10088"/>
                    <a:pt x="3988" y="9909"/>
                    <a:pt x="4492" y="9693"/>
                  </a:cubicBezTo>
                  <a:cubicBezTo>
                    <a:pt x="5495" y="9267"/>
                    <a:pt x="6307" y="8672"/>
                    <a:pt x="6495" y="7494"/>
                  </a:cubicBezTo>
                  <a:cubicBezTo>
                    <a:pt x="6545" y="7191"/>
                    <a:pt x="6698" y="6902"/>
                    <a:pt x="6793" y="6609"/>
                  </a:cubicBezTo>
                  <a:cubicBezTo>
                    <a:pt x="7074" y="5749"/>
                    <a:pt x="7680" y="5367"/>
                    <a:pt x="8552" y="5367"/>
                  </a:cubicBezTo>
                  <a:cubicBezTo>
                    <a:pt x="8563" y="5367"/>
                    <a:pt x="8574" y="5367"/>
                    <a:pt x="8585" y="5367"/>
                  </a:cubicBezTo>
                  <a:cubicBezTo>
                    <a:pt x="8767" y="5370"/>
                    <a:pt x="8949" y="5392"/>
                    <a:pt x="9128" y="5392"/>
                  </a:cubicBezTo>
                  <a:cubicBezTo>
                    <a:pt x="9184" y="5392"/>
                    <a:pt x="9240" y="5390"/>
                    <a:pt x="9296" y="5385"/>
                  </a:cubicBezTo>
                  <a:cubicBezTo>
                    <a:pt x="10184" y="5307"/>
                    <a:pt x="11088" y="5297"/>
                    <a:pt x="11949" y="5105"/>
                  </a:cubicBezTo>
                  <a:cubicBezTo>
                    <a:pt x="12940" y="4881"/>
                    <a:pt x="13590" y="4075"/>
                    <a:pt x="14223" y="3350"/>
                  </a:cubicBezTo>
                  <a:cubicBezTo>
                    <a:pt x="14920" y="2559"/>
                    <a:pt x="15745" y="2245"/>
                    <a:pt x="16674" y="2245"/>
                  </a:cubicBezTo>
                  <a:cubicBezTo>
                    <a:pt x="16874" y="2245"/>
                    <a:pt x="17080" y="2260"/>
                    <a:pt x="17290" y="2287"/>
                  </a:cubicBezTo>
                  <a:cubicBezTo>
                    <a:pt x="18435" y="2434"/>
                    <a:pt x="19563" y="2718"/>
                    <a:pt x="20708" y="2801"/>
                  </a:cubicBezTo>
                  <a:cubicBezTo>
                    <a:pt x="20901" y="2815"/>
                    <a:pt x="21093" y="2823"/>
                    <a:pt x="21283" y="2823"/>
                  </a:cubicBezTo>
                  <a:cubicBezTo>
                    <a:pt x="22421" y="2823"/>
                    <a:pt x="23484" y="2524"/>
                    <a:pt x="24210" y="1448"/>
                  </a:cubicBezTo>
                  <a:cubicBezTo>
                    <a:pt x="24330" y="1279"/>
                    <a:pt x="24412" y="967"/>
                    <a:pt x="24339" y="798"/>
                  </a:cubicBezTo>
                  <a:cubicBezTo>
                    <a:pt x="24222" y="534"/>
                    <a:pt x="24006" y="326"/>
                    <a:pt x="23704" y="326"/>
                  </a:cubicBezTo>
                  <a:cubicBezTo>
                    <a:pt x="23638" y="326"/>
                    <a:pt x="23569" y="336"/>
                    <a:pt x="23495" y="357"/>
                  </a:cubicBezTo>
                  <a:cubicBezTo>
                    <a:pt x="23234" y="430"/>
                    <a:pt x="22982" y="544"/>
                    <a:pt x="22716" y="622"/>
                  </a:cubicBezTo>
                  <a:cubicBezTo>
                    <a:pt x="21661" y="925"/>
                    <a:pt x="20617" y="1265"/>
                    <a:pt x="19549" y="1498"/>
                  </a:cubicBezTo>
                  <a:cubicBezTo>
                    <a:pt x="19337" y="1545"/>
                    <a:pt x="19132" y="1566"/>
                    <a:pt x="18933" y="1566"/>
                  </a:cubicBezTo>
                  <a:cubicBezTo>
                    <a:pt x="17972" y="1566"/>
                    <a:pt x="17154" y="1058"/>
                    <a:pt x="16368" y="462"/>
                  </a:cubicBezTo>
                  <a:cubicBezTo>
                    <a:pt x="15968" y="158"/>
                    <a:pt x="15661" y="1"/>
                    <a:pt x="15355"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376;p43">
              <a:extLst>
                <a:ext uri="{FF2B5EF4-FFF2-40B4-BE49-F238E27FC236}">
                  <a16:creationId xmlns:a16="http://schemas.microsoft.com/office/drawing/2014/main" id="{D44691A2-9819-4C08-9AA3-36CDC1008720}"/>
                </a:ext>
              </a:extLst>
            </p:cNvPr>
            <p:cNvSpPr/>
            <p:nvPr/>
          </p:nvSpPr>
          <p:spPr>
            <a:xfrm>
              <a:off x="6866610" y="1580767"/>
              <a:ext cx="121462" cy="137941"/>
            </a:xfrm>
            <a:custGeom>
              <a:avLst/>
              <a:gdLst/>
              <a:ahLst/>
              <a:cxnLst/>
              <a:rect l="l" t="t" r="r" b="b"/>
              <a:pathLst>
                <a:path w="3022" h="3432" extrusionOk="0">
                  <a:moveTo>
                    <a:pt x="1470" y="0"/>
                  </a:moveTo>
                  <a:cubicBezTo>
                    <a:pt x="1271" y="0"/>
                    <a:pt x="1075" y="62"/>
                    <a:pt x="894" y="236"/>
                  </a:cubicBezTo>
                  <a:cubicBezTo>
                    <a:pt x="345" y="778"/>
                    <a:pt x="1" y="1437"/>
                    <a:pt x="28" y="2235"/>
                  </a:cubicBezTo>
                  <a:cubicBezTo>
                    <a:pt x="52" y="2950"/>
                    <a:pt x="571" y="3432"/>
                    <a:pt x="1235" y="3432"/>
                  </a:cubicBezTo>
                  <a:cubicBezTo>
                    <a:pt x="1332" y="3432"/>
                    <a:pt x="1433" y="3421"/>
                    <a:pt x="1536" y="3399"/>
                  </a:cubicBezTo>
                  <a:cubicBezTo>
                    <a:pt x="2380" y="3225"/>
                    <a:pt x="3012" y="2419"/>
                    <a:pt x="3012" y="1529"/>
                  </a:cubicBezTo>
                  <a:cubicBezTo>
                    <a:pt x="3021" y="934"/>
                    <a:pt x="2811" y="438"/>
                    <a:pt x="2237" y="204"/>
                  </a:cubicBezTo>
                  <a:cubicBezTo>
                    <a:pt x="1992" y="104"/>
                    <a:pt x="1728" y="0"/>
                    <a:pt x="1470"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377;p43">
              <a:extLst>
                <a:ext uri="{FF2B5EF4-FFF2-40B4-BE49-F238E27FC236}">
                  <a16:creationId xmlns:a16="http://schemas.microsoft.com/office/drawing/2014/main" id="{393C2BB2-D8E2-41AB-A9E9-1765B40FC5E8}"/>
                </a:ext>
              </a:extLst>
            </p:cNvPr>
            <p:cNvSpPr/>
            <p:nvPr/>
          </p:nvSpPr>
          <p:spPr>
            <a:xfrm>
              <a:off x="5287268" y="3041054"/>
              <a:ext cx="1673294" cy="1500064"/>
            </a:xfrm>
            <a:custGeom>
              <a:avLst/>
              <a:gdLst/>
              <a:ahLst/>
              <a:cxnLst/>
              <a:rect l="l" t="t" r="r" b="b"/>
              <a:pathLst>
                <a:path w="41632" h="37322" extrusionOk="0">
                  <a:moveTo>
                    <a:pt x="6770" y="5302"/>
                  </a:moveTo>
                  <a:cubicBezTo>
                    <a:pt x="6864" y="5302"/>
                    <a:pt x="7000" y="5364"/>
                    <a:pt x="7045" y="5431"/>
                  </a:cubicBezTo>
                  <a:cubicBezTo>
                    <a:pt x="7095" y="5513"/>
                    <a:pt x="7085" y="5697"/>
                    <a:pt x="7026" y="5784"/>
                  </a:cubicBezTo>
                  <a:lnTo>
                    <a:pt x="7027" y="5784"/>
                  </a:lnTo>
                  <a:cubicBezTo>
                    <a:pt x="6158" y="6984"/>
                    <a:pt x="5285" y="8177"/>
                    <a:pt x="4408" y="9364"/>
                  </a:cubicBezTo>
                  <a:cubicBezTo>
                    <a:pt x="4363" y="9428"/>
                    <a:pt x="4275" y="9465"/>
                    <a:pt x="4207" y="9515"/>
                  </a:cubicBezTo>
                  <a:lnTo>
                    <a:pt x="4056" y="9460"/>
                  </a:lnTo>
                  <a:cubicBezTo>
                    <a:pt x="4144" y="9066"/>
                    <a:pt x="4148" y="8630"/>
                    <a:pt x="4336" y="8296"/>
                  </a:cubicBezTo>
                  <a:cubicBezTo>
                    <a:pt x="4817" y="7420"/>
                    <a:pt x="5347" y="6574"/>
                    <a:pt x="5922" y="5757"/>
                  </a:cubicBezTo>
                  <a:cubicBezTo>
                    <a:pt x="6078" y="5527"/>
                    <a:pt x="6435" y="5426"/>
                    <a:pt x="6715" y="5312"/>
                  </a:cubicBezTo>
                  <a:cubicBezTo>
                    <a:pt x="6730" y="5305"/>
                    <a:pt x="6749" y="5302"/>
                    <a:pt x="6770" y="5302"/>
                  </a:cubicBezTo>
                  <a:close/>
                  <a:moveTo>
                    <a:pt x="6657" y="8539"/>
                  </a:moveTo>
                  <a:cubicBezTo>
                    <a:pt x="6676" y="8539"/>
                    <a:pt x="6694" y="8542"/>
                    <a:pt x="6710" y="8548"/>
                  </a:cubicBezTo>
                  <a:cubicBezTo>
                    <a:pt x="6797" y="8580"/>
                    <a:pt x="6885" y="8787"/>
                    <a:pt x="6866" y="8897"/>
                  </a:cubicBezTo>
                  <a:cubicBezTo>
                    <a:pt x="6779" y="9343"/>
                    <a:pt x="6669" y="9785"/>
                    <a:pt x="6536" y="10221"/>
                  </a:cubicBezTo>
                  <a:cubicBezTo>
                    <a:pt x="6138" y="11504"/>
                    <a:pt x="5821" y="12787"/>
                    <a:pt x="6073" y="14148"/>
                  </a:cubicBezTo>
                  <a:cubicBezTo>
                    <a:pt x="6092" y="14236"/>
                    <a:pt x="6023" y="14341"/>
                    <a:pt x="5995" y="14437"/>
                  </a:cubicBezTo>
                  <a:cubicBezTo>
                    <a:pt x="5922" y="14451"/>
                    <a:pt x="5849" y="14470"/>
                    <a:pt x="5776" y="14483"/>
                  </a:cubicBezTo>
                  <a:cubicBezTo>
                    <a:pt x="5593" y="13969"/>
                    <a:pt x="5312" y="13466"/>
                    <a:pt x="5244" y="12938"/>
                  </a:cubicBezTo>
                  <a:cubicBezTo>
                    <a:pt x="5056" y="11508"/>
                    <a:pt x="5514" y="10198"/>
                    <a:pt x="6138" y="8937"/>
                  </a:cubicBezTo>
                  <a:cubicBezTo>
                    <a:pt x="6187" y="8841"/>
                    <a:pt x="6242" y="8726"/>
                    <a:pt x="6330" y="8671"/>
                  </a:cubicBezTo>
                  <a:cubicBezTo>
                    <a:pt x="6425" y="8610"/>
                    <a:pt x="6557" y="8539"/>
                    <a:pt x="6657" y="8539"/>
                  </a:cubicBezTo>
                  <a:close/>
                  <a:moveTo>
                    <a:pt x="3915" y="11449"/>
                  </a:moveTo>
                  <a:cubicBezTo>
                    <a:pt x="3974" y="11683"/>
                    <a:pt x="4098" y="11921"/>
                    <a:pt x="4079" y="12145"/>
                  </a:cubicBezTo>
                  <a:lnTo>
                    <a:pt x="4080" y="12147"/>
                  </a:lnTo>
                  <a:cubicBezTo>
                    <a:pt x="3997" y="13489"/>
                    <a:pt x="3883" y="14832"/>
                    <a:pt x="3776" y="16174"/>
                  </a:cubicBezTo>
                  <a:cubicBezTo>
                    <a:pt x="3754" y="16445"/>
                    <a:pt x="3713" y="16710"/>
                    <a:pt x="3681" y="16981"/>
                  </a:cubicBezTo>
                  <a:cubicBezTo>
                    <a:pt x="3616" y="17009"/>
                    <a:pt x="3557" y="17036"/>
                    <a:pt x="3493" y="17064"/>
                  </a:cubicBezTo>
                  <a:cubicBezTo>
                    <a:pt x="3342" y="16839"/>
                    <a:pt x="3107" y="16637"/>
                    <a:pt x="3052" y="16390"/>
                  </a:cubicBezTo>
                  <a:cubicBezTo>
                    <a:pt x="2714" y="14813"/>
                    <a:pt x="2888" y="13269"/>
                    <a:pt x="3479" y="11775"/>
                  </a:cubicBezTo>
                  <a:cubicBezTo>
                    <a:pt x="3534" y="11632"/>
                    <a:pt x="3764" y="11554"/>
                    <a:pt x="3915" y="11449"/>
                  </a:cubicBezTo>
                  <a:close/>
                  <a:moveTo>
                    <a:pt x="34652" y="22871"/>
                  </a:moveTo>
                  <a:lnTo>
                    <a:pt x="34858" y="22953"/>
                  </a:lnTo>
                  <a:lnTo>
                    <a:pt x="34858" y="22955"/>
                  </a:lnTo>
                  <a:cubicBezTo>
                    <a:pt x="34546" y="23866"/>
                    <a:pt x="34248" y="24787"/>
                    <a:pt x="33904" y="25690"/>
                  </a:cubicBezTo>
                  <a:cubicBezTo>
                    <a:pt x="33853" y="25818"/>
                    <a:pt x="33592" y="25911"/>
                    <a:pt x="33418" y="25934"/>
                  </a:cubicBezTo>
                  <a:cubicBezTo>
                    <a:pt x="33417" y="25934"/>
                    <a:pt x="33415" y="25934"/>
                    <a:pt x="33414" y="25934"/>
                  </a:cubicBezTo>
                  <a:cubicBezTo>
                    <a:pt x="33339" y="25934"/>
                    <a:pt x="33153" y="25693"/>
                    <a:pt x="33171" y="25599"/>
                  </a:cubicBezTo>
                  <a:cubicBezTo>
                    <a:pt x="33377" y="24531"/>
                    <a:pt x="33776" y="23563"/>
                    <a:pt x="34652" y="22871"/>
                  </a:cubicBezTo>
                  <a:close/>
                  <a:moveTo>
                    <a:pt x="37801" y="22793"/>
                  </a:moveTo>
                  <a:lnTo>
                    <a:pt x="37801" y="22793"/>
                  </a:lnTo>
                  <a:cubicBezTo>
                    <a:pt x="37641" y="23976"/>
                    <a:pt x="37374" y="25094"/>
                    <a:pt x="36540" y="25975"/>
                  </a:cubicBezTo>
                  <a:cubicBezTo>
                    <a:pt x="36430" y="26089"/>
                    <a:pt x="36192" y="26089"/>
                    <a:pt x="36013" y="26140"/>
                  </a:cubicBezTo>
                  <a:cubicBezTo>
                    <a:pt x="35985" y="25988"/>
                    <a:pt x="35880" y="25791"/>
                    <a:pt x="35939" y="25690"/>
                  </a:cubicBezTo>
                  <a:cubicBezTo>
                    <a:pt x="36457" y="24777"/>
                    <a:pt x="37003" y="23879"/>
                    <a:pt x="37548" y="22981"/>
                  </a:cubicBezTo>
                  <a:cubicBezTo>
                    <a:pt x="37599" y="22899"/>
                    <a:pt x="37713" y="22858"/>
                    <a:pt x="37801" y="22793"/>
                  </a:cubicBezTo>
                  <a:close/>
                  <a:moveTo>
                    <a:pt x="34776" y="28921"/>
                  </a:moveTo>
                  <a:cubicBezTo>
                    <a:pt x="34804" y="28921"/>
                    <a:pt x="34847" y="28933"/>
                    <a:pt x="34923" y="28940"/>
                  </a:cubicBezTo>
                  <a:cubicBezTo>
                    <a:pt x="34894" y="29096"/>
                    <a:pt x="34908" y="29270"/>
                    <a:pt x="34835" y="29394"/>
                  </a:cubicBezTo>
                  <a:cubicBezTo>
                    <a:pt x="34418" y="30141"/>
                    <a:pt x="34001" y="30883"/>
                    <a:pt x="33543" y="31603"/>
                  </a:cubicBezTo>
                  <a:cubicBezTo>
                    <a:pt x="33432" y="31777"/>
                    <a:pt x="33171" y="31906"/>
                    <a:pt x="32956" y="31956"/>
                  </a:cubicBezTo>
                  <a:cubicBezTo>
                    <a:pt x="32928" y="31963"/>
                    <a:pt x="32900" y="31966"/>
                    <a:pt x="32873" y="31966"/>
                  </a:cubicBezTo>
                  <a:cubicBezTo>
                    <a:pt x="32651" y="31966"/>
                    <a:pt x="32473" y="31763"/>
                    <a:pt x="32617" y="31571"/>
                  </a:cubicBezTo>
                  <a:cubicBezTo>
                    <a:pt x="33299" y="30667"/>
                    <a:pt x="33676" y="29508"/>
                    <a:pt x="34753" y="28926"/>
                  </a:cubicBezTo>
                  <a:cubicBezTo>
                    <a:pt x="34759" y="28922"/>
                    <a:pt x="34767" y="28921"/>
                    <a:pt x="34776" y="28921"/>
                  </a:cubicBezTo>
                  <a:close/>
                  <a:moveTo>
                    <a:pt x="13226" y="0"/>
                  </a:moveTo>
                  <a:cubicBezTo>
                    <a:pt x="12865" y="0"/>
                    <a:pt x="12500" y="17"/>
                    <a:pt x="12133" y="45"/>
                  </a:cubicBezTo>
                  <a:cubicBezTo>
                    <a:pt x="10721" y="151"/>
                    <a:pt x="9497" y="798"/>
                    <a:pt x="8282" y="1430"/>
                  </a:cubicBezTo>
                  <a:cubicBezTo>
                    <a:pt x="5821" y="2708"/>
                    <a:pt x="3782" y="4446"/>
                    <a:pt x="2535" y="6972"/>
                  </a:cubicBezTo>
                  <a:cubicBezTo>
                    <a:pt x="2068" y="7921"/>
                    <a:pt x="1710" y="8928"/>
                    <a:pt x="1343" y="9923"/>
                  </a:cubicBezTo>
                  <a:cubicBezTo>
                    <a:pt x="0" y="13604"/>
                    <a:pt x="793" y="17073"/>
                    <a:pt x="2627" y="20319"/>
                  </a:cubicBezTo>
                  <a:cubicBezTo>
                    <a:pt x="4162" y="23027"/>
                    <a:pt x="6458" y="25113"/>
                    <a:pt x="8906" y="27019"/>
                  </a:cubicBezTo>
                  <a:cubicBezTo>
                    <a:pt x="11738" y="29224"/>
                    <a:pt x="14828" y="31094"/>
                    <a:pt x="17417" y="33606"/>
                  </a:cubicBezTo>
                  <a:cubicBezTo>
                    <a:pt x="17472" y="33657"/>
                    <a:pt x="17541" y="33689"/>
                    <a:pt x="17592" y="33740"/>
                  </a:cubicBezTo>
                  <a:cubicBezTo>
                    <a:pt x="18210" y="34335"/>
                    <a:pt x="18825" y="34935"/>
                    <a:pt x="19443" y="35532"/>
                  </a:cubicBezTo>
                  <a:cubicBezTo>
                    <a:pt x="19801" y="35875"/>
                    <a:pt x="20131" y="36246"/>
                    <a:pt x="20520" y="36549"/>
                  </a:cubicBezTo>
                  <a:cubicBezTo>
                    <a:pt x="21139" y="37023"/>
                    <a:pt x="21867" y="37321"/>
                    <a:pt x="22584" y="37321"/>
                  </a:cubicBezTo>
                  <a:cubicBezTo>
                    <a:pt x="23434" y="37321"/>
                    <a:pt x="24269" y="36902"/>
                    <a:pt x="24893" y="35861"/>
                  </a:cubicBezTo>
                  <a:cubicBezTo>
                    <a:pt x="25163" y="35412"/>
                    <a:pt x="25630" y="35055"/>
                    <a:pt x="26076" y="34752"/>
                  </a:cubicBezTo>
                  <a:cubicBezTo>
                    <a:pt x="26291" y="34606"/>
                    <a:pt x="26490" y="34537"/>
                    <a:pt x="26680" y="34537"/>
                  </a:cubicBezTo>
                  <a:cubicBezTo>
                    <a:pt x="26966" y="34537"/>
                    <a:pt x="27229" y="34697"/>
                    <a:pt x="27483" y="34995"/>
                  </a:cubicBezTo>
                  <a:cubicBezTo>
                    <a:pt x="27671" y="35219"/>
                    <a:pt x="27817" y="35481"/>
                    <a:pt x="28009" y="35696"/>
                  </a:cubicBezTo>
                  <a:cubicBezTo>
                    <a:pt x="28239" y="35953"/>
                    <a:pt x="28464" y="36260"/>
                    <a:pt x="28756" y="36411"/>
                  </a:cubicBezTo>
                  <a:cubicBezTo>
                    <a:pt x="29679" y="36879"/>
                    <a:pt x="30674" y="37095"/>
                    <a:pt x="31718" y="37122"/>
                  </a:cubicBezTo>
                  <a:cubicBezTo>
                    <a:pt x="31745" y="37123"/>
                    <a:pt x="31772" y="37123"/>
                    <a:pt x="31798" y="37123"/>
                  </a:cubicBezTo>
                  <a:cubicBezTo>
                    <a:pt x="32941" y="37123"/>
                    <a:pt x="33517" y="36458"/>
                    <a:pt x="34023" y="35509"/>
                  </a:cubicBezTo>
                  <a:cubicBezTo>
                    <a:pt x="35083" y="33505"/>
                    <a:pt x="36219" y="31544"/>
                    <a:pt x="37356" y="29586"/>
                  </a:cubicBezTo>
                  <a:cubicBezTo>
                    <a:pt x="38264" y="28019"/>
                    <a:pt x="39235" y="26493"/>
                    <a:pt x="40147" y="24930"/>
                  </a:cubicBezTo>
                  <a:cubicBezTo>
                    <a:pt x="40473" y="24379"/>
                    <a:pt x="40596" y="23664"/>
                    <a:pt x="41023" y="23233"/>
                  </a:cubicBezTo>
                  <a:cubicBezTo>
                    <a:pt x="41527" y="22720"/>
                    <a:pt x="41454" y="22139"/>
                    <a:pt x="41632" y="21592"/>
                  </a:cubicBezTo>
                  <a:cubicBezTo>
                    <a:pt x="41252" y="21428"/>
                    <a:pt x="40904" y="21308"/>
                    <a:pt x="40591" y="21125"/>
                  </a:cubicBezTo>
                  <a:cubicBezTo>
                    <a:pt x="40444" y="21038"/>
                    <a:pt x="40289" y="20822"/>
                    <a:pt x="40280" y="20662"/>
                  </a:cubicBezTo>
                  <a:cubicBezTo>
                    <a:pt x="40256" y="20218"/>
                    <a:pt x="40334" y="19773"/>
                    <a:pt x="40330" y="19329"/>
                  </a:cubicBezTo>
                  <a:cubicBezTo>
                    <a:pt x="40294" y="15807"/>
                    <a:pt x="40258" y="12288"/>
                    <a:pt x="40220" y="8773"/>
                  </a:cubicBezTo>
                  <a:cubicBezTo>
                    <a:pt x="40220" y="8571"/>
                    <a:pt x="40220" y="8350"/>
                    <a:pt x="40303" y="8182"/>
                  </a:cubicBezTo>
                  <a:cubicBezTo>
                    <a:pt x="40350" y="8072"/>
                    <a:pt x="40464" y="7948"/>
                    <a:pt x="40569" y="7888"/>
                  </a:cubicBezTo>
                  <a:lnTo>
                    <a:pt x="40504" y="7595"/>
                  </a:lnTo>
                  <a:cubicBezTo>
                    <a:pt x="40036" y="7688"/>
                    <a:pt x="39566" y="7774"/>
                    <a:pt x="39097" y="7774"/>
                  </a:cubicBezTo>
                  <a:cubicBezTo>
                    <a:pt x="39062" y="7774"/>
                    <a:pt x="39027" y="7773"/>
                    <a:pt x="38992" y="7772"/>
                  </a:cubicBezTo>
                  <a:cubicBezTo>
                    <a:pt x="35862" y="7704"/>
                    <a:pt x="32721" y="7713"/>
                    <a:pt x="29605" y="7443"/>
                  </a:cubicBezTo>
                  <a:cubicBezTo>
                    <a:pt x="26131" y="7145"/>
                    <a:pt x="22977" y="5931"/>
                    <a:pt x="20548" y="3262"/>
                  </a:cubicBezTo>
                  <a:cubicBezTo>
                    <a:pt x="20489" y="3194"/>
                    <a:pt x="20411" y="3140"/>
                    <a:pt x="20333" y="3093"/>
                  </a:cubicBezTo>
                  <a:cubicBezTo>
                    <a:pt x="19246" y="2383"/>
                    <a:pt x="18164" y="1663"/>
                    <a:pt x="17064" y="980"/>
                  </a:cubicBezTo>
                  <a:cubicBezTo>
                    <a:pt x="15869" y="233"/>
                    <a:pt x="14569" y="0"/>
                    <a:pt x="13226"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378;p43">
              <a:extLst>
                <a:ext uri="{FF2B5EF4-FFF2-40B4-BE49-F238E27FC236}">
                  <a16:creationId xmlns:a16="http://schemas.microsoft.com/office/drawing/2014/main" id="{A3AC30FF-65FE-46D7-AB14-4A8CFD987E16}"/>
                </a:ext>
              </a:extLst>
            </p:cNvPr>
            <p:cNvSpPr/>
            <p:nvPr/>
          </p:nvSpPr>
          <p:spPr>
            <a:xfrm>
              <a:off x="6794785" y="1424939"/>
              <a:ext cx="81832" cy="122105"/>
            </a:xfrm>
            <a:custGeom>
              <a:avLst/>
              <a:gdLst/>
              <a:ahLst/>
              <a:cxnLst/>
              <a:rect l="l" t="t" r="r" b="b"/>
              <a:pathLst>
                <a:path w="2036" h="3038" extrusionOk="0">
                  <a:moveTo>
                    <a:pt x="720" y="0"/>
                  </a:moveTo>
                  <a:cubicBezTo>
                    <a:pt x="420" y="0"/>
                    <a:pt x="152" y="197"/>
                    <a:pt x="92" y="557"/>
                  </a:cubicBezTo>
                  <a:cubicBezTo>
                    <a:pt x="1" y="1079"/>
                    <a:pt x="18" y="1648"/>
                    <a:pt x="111" y="2171"/>
                  </a:cubicBezTo>
                  <a:cubicBezTo>
                    <a:pt x="213" y="2763"/>
                    <a:pt x="534" y="3038"/>
                    <a:pt x="1003" y="3038"/>
                  </a:cubicBezTo>
                  <a:cubicBezTo>
                    <a:pt x="1075" y="3038"/>
                    <a:pt x="1150" y="3031"/>
                    <a:pt x="1228" y="3019"/>
                  </a:cubicBezTo>
                  <a:cubicBezTo>
                    <a:pt x="1765" y="2931"/>
                    <a:pt x="2035" y="2550"/>
                    <a:pt x="2027" y="1735"/>
                  </a:cubicBezTo>
                  <a:cubicBezTo>
                    <a:pt x="2008" y="1217"/>
                    <a:pt x="1760" y="640"/>
                    <a:pt x="1242" y="204"/>
                  </a:cubicBezTo>
                  <a:cubicBezTo>
                    <a:pt x="1080" y="66"/>
                    <a:pt x="894" y="0"/>
                    <a:pt x="72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379;p43">
              <a:extLst>
                <a:ext uri="{FF2B5EF4-FFF2-40B4-BE49-F238E27FC236}">
                  <a16:creationId xmlns:a16="http://schemas.microsoft.com/office/drawing/2014/main" id="{CDACE1EB-ED2F-4968-AEE0-72E34AD106E7}"/>
                </a:ext>
              </a:extLst>
            </p:cNvPr>
            <p:cNvSpPr/>
            <p:nvPr/>
          </p:nvSpPr>
          <p:spPr>
            <a:xfrm>
              <a:off x="6647558" y="1750461"/>
              <a:ext cx="175239" cy="120055"/>
            </a:xfrm>
            <a:custGeom>
              <a:avLst/>
              <a:gdLst/>
              <a:ahLst/>
              <a:cxnLst/>
              <a:rect l="l" t="t" r="r" b="b"/>
              <a:pathLst>
                <a:path w="4360" h="2987" extrusionOk="0">
                  <a:moveTo>
                    <a:pt x="3768" y="1"/>
                  </a:moveTo>
                  <a:cubicBezTo>
                    <a:pt x="3629" y="1"/>
                    <a:pt x="3428" y="148"/>
                    <a:pt x="3333" y="278"/>
                  </a:cubicBezTo>
                  <a:cubicBezTo>
                    <a:pt x="3223" y="429"/>
                    <a:pt x="3242" y="677"/>
                    <a:pt x="3141" y="841"/>
                  </a:cubicBezTo>
                  <a:cubicBezTo>
                    <a:pt x="2716" y="1542"/>
                    <a:pt x="2329" y="2027"/>
                    <a:pt x="1856" y="2027"/>
                  </a:cubicBezTo>
                  <a:cubicBezTo>
                    <a:pt x="1552" y="2027"/>
                    <a:pt x="1214" y="1828"/>
                    <a:pt x="808" y="1359"/>
                  </a:cubicBezTo>
                  <a:cubicBezTo>
                    <a:pt x="770" y="1317"/>
                    <a:pt x="739" y="1254"/>
                    <a:pt x="693" y="1239"/>
                  </a:cubicBezTo>
                  <a:cubicBezTo>
                    <a:pt x="501" y="1189"/>
                    <a:pt x="308" y="1153"/>
                    <a:pt x="110" y="1111"/>
                  </a:cubicBezTo>
                  <a:cubicBezTo>
                    <a:pt x="88" y="1294"/>
                    <a:pt x="0" y="1500"/>
                    <a:pt x="55" y="1657"/>
                  </a:cubicBezTo>
                  <a:cubicBezTo>
                    <a:pt x="294" y="2340"/>
                    <a:pt x="1262" y="2987"/>
                    <a:pt x="1990" y="2987"/>
                  </a:cubicBezTo>
                  <a:cubicBezTo>
                    <a:pt x="2958" y="2987"/>
                    <a:pt x="4359" y="1327"/>
                    <a:pt x="4159" y="396"/>
                  </a:cubicBezTo>
                  <a:cubicBezTo>
                    <a:pt x="4121" y="241"/>
                    <a:pt x="3934" y="25"/>
                    <a:pt x="3791" y="2"/>
                  </a:cubicBezTo>
                  <a:cubicBezTo>
                    <a:pt x="3784" y="1"/>
                    <a:pt x="3776" y="1"/>
                    <a:pt x="376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380;p43">
              <a:extLst>
                <a:ext uri="{FF2B5EF4-FFF2-40B4-BE49-F238E27FC236}">
                  <a16:creationId xmlns:a16="http://schemas.microsoft.com/office/drawing/2014/main" id="{D03BE9E0-CD45-48F3-96F5-FCE17C167E2B}"/>
                </a:ext>
              </a:extLst>
            </p:cNvPr>
            <p:cNvSpPr/>
            <p:nvPr/>
          </p:nvSpPr>
          <p:spPr>
            <a:xfrm>
              <a:off x="6729391" y="3957170"/>
              <a:ext cx="77210" cy="134484"/>
            </a:xfrm>
            <a:custGeom>
              <a:avLst/>
              <a:gdLst/>
              <a:ahLst/>
              <a:cxnLst/>
              <a:rect l="l" t="t" r="r" b="b"/>
              <a:pathLst>
                <a:path w="1921" h="3346" extrusionOk="0">
                  <a:moveTo>
                    <a:pt x="1921" y="0"/>
                  </a:moveTo>
                  <a:lnTo>
                    <a:pt x="1921" y="0"/>
                  </a:lnTo>
                  <a:cubicBezTo>
                    <a:pt x="1833" y="65"/>
                    <a:pt x="1719" y="107"/>
                    <a:pt x="1668" y="189"/>
                  </a:cubicBezTo>
                  <a:cubicBezTo>
                    <a:pt x="1123" y="1087"/>
                    <a:pt x="577" y="1986"/>
                    <a:pt x="59" y="2897"/>
                  </a:cubicBezTo>
                  <a:cubicBezTo>
                    <a:pt x="0" y="2998"/>
                    <a:pt x="105" y="3195"/>
                    <a:pt x="133" y="3346"/>
                  </a:cubicBezTo>
                  <a:cubicBezTo>
                    <a:pt x="312" y="3296"/>
                    <a:pt x="551" y="3296"/>
                    <a:pt x="660" y="3181"/>
                  </a:cubicBezTo>
                  <a:cubicBezTo>
                    <a:pt x="1494" y="2301"/>
                    <a:pt x="1761" y="1183"/>
                    <a:pt x="192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381;p43">
              <a:extLst>
                <a:ext uri="{FF2B5EF4-FFF2-40B4-BE49-F238E27FC236}">
                  <a16:creationId xmlns:a16="http://schemas.microsoft.com/office/drawing/2014/main" id="{AECC8204-6516-4D86-9326-9B33A1D44555}"/>
                </a:ext>
              </a:extLst>
            </p:cNvPr>
            <p:cNvSpPr/>
            <p:nvPr/>
          </p:nvSpPr>
          <p:spPr>
            <a:xfrm>
              <a:off x="6685500" y="1586755"/>
              <a:ext cx="93448" cy="122105"/>
            </a:xfrm>
            <a:custGeom>
              <a:avLst/>
              <a:gdLst/>
              <a:ahLst/>
              <a:cxnLst/>
              <a:rect l="l" t="t" r="r" b="b"/>
              <a:pathLst>
                <a:path w="2325" h="3038" extrusionOk="0">
                  <a:moveTo>
                    <a:pt x="391" y="0"/>
                  </a:moveTo>
                  <a:cubicBezTo>
                    <a:pt x="369" y="0"/>
                    <a:pt x="349" y="2"/>
                    <a:pt x="331" y="5"/>
                  </a:cubicBezTo>
                  <a:cubicBezTo>
                    <a:pt x="211" y="28"/>
                    <a:pt x="47" y="146"/>
                    <a:pt x="24" y="247"/>
                  </a:cubicBezTo>
                  <a:cubicBezTo>
                    <a:pt x="1" y="353"/>
                    <a:pt x="89" y="541"/>
                    <a:pt x="184" y="605"/>
                  </a:cubicBezTo>
                  <a:cubicBezTo>
                    <a:pt x="455" y="794"/>
                    <a:pt x="748" y="945"/>
                    <a:pt x="1042" y="1095"/>
                  </a:cubicBezTo>
                  <a:cubicBezTo>
                    <a:pt x="1339" y="1247"/>
                    <a:pt x="1362" y="1440"/>
                    <a:pt x="1197" y="1715"/>
                  </a:cubicBezTo>
                  <a:cubicBezTo>
                    <a:pt x="1046" y="1962"/>
                    <a:pt x="886" y="2223"/>
                    <a:pt x="821" y="2498"/>
                  </a:cubicBezTo>
                  <a:cubicBezTo>
                    <a:pt x="780" y="2654"/>
                    <a:pt x="872" y="2933"/>
                    <a:pt x="996" y="3007"/>
                  </a:cubicBezTo>
                  <a:cubicBezTo>
                    <a:pt x="1032" y="3028"/>
                    <a:pt x="1089" y="3038"/>
                    <a:pt x="1151" y="3038"/>
                  </a:cubicBezTo>
                  <a:cubicBezTo>
                    <a:pt x="1293" y="3038"/>
                    <a:pt x="1466" y="2989"/>
                    <a:pt x="1513" y="2915"/>
                  </a:cubicBezTo>
                  <a:cubicBezTo>
                    <a:pt x="1816" y="2448"/>
                    <a:pt x="2058" y="1943"/>
                    <a:pt x="2325" y="1453"/>
                  </a:cubicBezTo>
                  <a:cubicBezTo>
                    <a:pt x="2292" y="1435"/>
                    <a:pt x="2259" y="1415"/>
                    <a:pt x="2228" y="1394"/>
                  </a:cubicBezTo>
                  <a:cubicBezTo>
                    <a:pt x="2205" y="1288"/>
                    <a:pt x="2197" y="1179"/>
                    <a:pt x="2159" y="1078"/>
                  </a:cubicBezTo>
                  <a:cubicBezTo>
                    <a:pt x="2010" y="700"/>
                    <a:pt x="859" y="0"/>
                    <a:pt x="39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382;p43">
              <a:extLst>
                <a:ext uri="{FF2B5EF4-FFF2-40B4-BE49-F238E27FC236}">
                  <a16:creationId xmlns:a16="http://schemas.microsoft.com/office/drawing/2014/main" id="{73C1A2A0-8DD6-4E4E-95A4-71E3815B5A05}"/>
                </a:ext>
              </a:extLst>
            </p:cNvPr>
            <p:cNvSpPr/>
            <p:nvPr/>
          </p:nvSpPr>
          <p:spPr>
            <a:xfrm>
              <a:off x="6592454" y="4203471"/>
              <a:ext cx="98472" cy="122386"/>
            </a:xfrm>
            <a:custGeom>
              <a:avLst/>
              <a:gdLst/>
              <a:ahLst/>
              <a:cxnLst/>
              <a:rect l="l" t="t" r="r" b="b"/>
              <a:pathLst>
                <a:path w="2450" h="3045" extrusionOk="0">
                  <a:moveTo>
                    <a:pt x="2305" y="1"/>
                  </a:moveTo>
                  <a:cubicBezTo>
                    <a:pt x="2295" y="1"/>
                    <a:pt x="2287" y="2"/>
                    <a:pt x="2280" y="6"/>
                  </a:cubicBezTo>
                  <a:cubicBezTo>
                    <a:pt x="1203" y="587"/>
                    <a:pt x="826" y="1747"/>
                    <a:pt x="144" y="2650"/>
                  </a:cubicBezTo>
                  <a:cubicBezTo>
                    <a:pt x="0" y="2842"/>
                    <a:pt x="178" y="3045"/>
                    <a:pt x="400" y="3045"/>
                  </a:cubicBezTo>
                  <a:cubicBezTo>
                    <a:pt x="427" y="3045"/>
                    <a:pt x="455" y="3042"/>
                    <a:pt x="483" y="3035"/>
                  </a:cubicBezTo>
                  <a:cubicBezTo>
                    <a:pt x="698" y="2985"/>
                    <a:pt x="960" y="2856"/>
                    <a:pt x="1070" y="2682"/>
                  </a:cubicBezTo>
                  <a:cubicBezTo>
                    <a:pt x="1528" y="1962"/>
                    <a:pt x="1945" y="1220"/>
                    <a:pt x="2362" y="473"/>
                  </a:cubicBezTo>
                  <a:cubicBezTo>
                    <a:pt x="2435" y="349"/>
                    <a:pt x="2422" y="175"/>
                    <a:pt x="2450" y="19"/>
                  </a:cubicBezTo>
                  <a:cubicBezTo>
                    <a:pt x="2375" y="12"/>
                    <a:pt x="2333" y="1"/>
                    <a:pt x="230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383;p43">
              <a:extLst>
                <a:ext uri="{FF2B5EF4-FFF2-40B4-BE49-F238E27FC236}">
                  <a16:creationId xmlns:a16="http://schemas.microsoft.com/office/drawing/2014/main" id="{1E3B882D-C856-4549-B7BF-D636F826383C}"/>
                </a:ext>
              </a:extLst>
            </p:cNvPr>
            <p:cNvSpPr/>
            <p:nvPr/>
          </p:nvSpPr>
          <p:spPr>
            <a:xfrm>
              <a:off x="6619745" y="3960305"/>
              <a:ext cx="68568" cy="123110"/>
            </a:xfrm>
            <a:custGeom>
              <a:avLst/>
              <a:gdLst/>
              <a:ahLst/>
              <a:cxnLst/>
              <a:rect l="l" t="t" r="r" b="b"/>
              <a:pathLst>
                <a:path w="1706" h="3063" extrusionOk="0">
                  <a:moveTo>
                    <a:pt x="1500" y="0"/>
                  </a:moveTo>
                  <a:cubicBezTo>
                    <a:pt x="624" y="692"/>
                    <a:pt x="225" y="1660"/>
                    <a:pt x="20" y="2728"/>
                  </a:cubicBezTo>
                  <a:cubicBezTo>
                    <a:pt x="1" y="2822"/>
                    <a:pt x="187" y="3063"/>
                    <a:pt x="263" y="3063"/>
                  </a:cubicBezTo>
                  <a:cubicBezTo>
                    <a:pt x="264" y="3063"/>
                    <a:pt x="266" y="3063"/>
                    <a:pt x="267" y="3063"/>
                  </a:cubicBezTo>
                  <a:cubicBezTo>
                    <a:pt x="441" y="3040"/>
                    <a:pt x="702" y="2947"/>
                    <a:pt x="753" y="2819"/>
                  </a:cubicBezTo>
                  <a:cubicBezTo>
                    <a:pt x="1096" y="1916"/>
                    <a:pt x="1394" y="995"/>
                    <a:pt x="1706" y="82"/>
                  </a:cubicBezTo>
                  <a:lnTo>
                    <a:pt x="1500"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384;p43">
              <a:extLst>
                <a:ext uri="{FF2B5EF4-FFF2-40B4-BE49-F238E27FC236}">
                  <a16:creationId xmlns:a16="http://schemas.microsoft.com/office/drawing/2014/main" id="{613650D2-0919-4BA3-9333-0993183F9E49}"/>
                </a:ext>
              </a:extLst>
            </p:cNvPr>
            <p:cNvSpPr/>
            <p:nvPr/>
          </p:nvSpPr>
          <p:spPr>
            <a:xfrm>
              <a:off x="6610339" y="2287518"/>
              <a:ext cx="43006" cy="80666"/>
            </a:xfrm>
            <a:custGeom>
              <a:avLst/>
              <a:gdLst/>
              <a:ahLst/>
              <a:cxnLst/>
              <a:rect l="l" t="t" r="r" b="b"/>
              <a:pathLst>
                <a:path w="1070" h="2007" extrusionOk="0">
                  <a:moveTo>
                    <a:pt x="568" y="1"/>
                  </a:moveTo>
                  <a:cubicBezTo>
                    <a:pt x="564" y="1"/>
                    <a:pt x="560" y="1"/>
                    <a:pt x="556" y="2"/>
                  </a:cubicBezTo>
                  <a:cubicBezTo>
                    <a:pt x="377" y="33"/>
                    <a:pt x="148" y="235"/>
                    <a:pt x="89" y="414"/>
                  </a:cubicBezTo>
                  <a:cubicBezTo>
                    <a:pt x="1" y="679"/>
                    <a:pt x="24" y="991"/>
                    <a:pt x="47" y="1281"/>
                  </a:cubicBezTo>
                  <a:cubicBezTo>
                    <a:pt x="77" y="1618"/>
                    <a:pt x="155" y="2007"/>
                    <a:pt x="560" y="2007"/>
                  </a:cubicBezTo>
                  <a:cubicBezTo>
                    <a:pt x="578" y="2007"/>
                    <a:pt x="596" y="2006"/>
                    <a:pt x="615" y="2004"/>
                  </a:cubicBezTo>
                  <a:cubicBezTo>
                    <a:pt x="1069" y="1973"/>
                    <a:pt x="1005" y="1559"/>
                    <a:pt x="1010" y="1230"/>
                  </a:cubicBezTo>
                  <a:cubicBezTo>
                    <a:pt x="1014" y="1174"/>
                    <a:pt x="1010" y="1119"/>
                    <a:pt x="1010" y="995"/>
                  </a:cubicBezTo>
                  <a:cubicBezTo>
                    <a:pt x="1000" y="849"/>
                    <a:pt x="1037" y="610"/>
                    <a:pt x="959" y="418"/>
                  </a:cubicBezTo>
                  <a:cubicBezTo>
                    <a:pt x="888" y="246"/>
                    <a:pt x="685" y="1"/>
                    <a:pt x="56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385;p43">
              <a:extLst>
                <a:ext uri="{FF2B5EF4-FFF2-40B4-BE49-F238E27FC236}">
                  <a16:creationId xmlns:a16="http://schemas.microsoft.com/office/drawing/2014/main" id="{43DE4D76-4BBB-425C-8CD7-0B91B1634F9D}"/>
                </a:ext>
              </a:extLst>
            </p:cNvPr>
            <p:cNvSpPr/>
            <p:nvPr/>
          </p:nvSpPr>
          <p:spPr>
            <a:xfrm>
              <a:off x="6562992" y="2685467"/>
              <a:ext cx="44573" cy="81470"/>
            </a:xfrm>
            <a:custGeom>
              <a:avLst/>
              <a:gdLst/>
              <a:ahLst/>
              <a:cxnLst/>
              <a:rect l="l" t="t" r="r" b="b"/>
              <a:pathLst>
                <a:path w="1109" h="2027" extrusionOk="0">
                  <a:moveTo>
                    <a:pt x="523" y="0"/>
                  </a:moveTo>
                  <a:cubicBezTo>
                    <a:pt x="386" y="0"/>
                    <a:pt x="180" y="198"/>
                    <a:pt x="120" y="354"/>
                  </a:cubicBezTo>
                  <a:cubicBezTo>
                    <a:pt x="28" y="583"/>
                    <a:pt x="10" y="854"/>
                    <a:pt x="15" y="1105"/>
                  </a:cubicBezTo>
                  <a:cubicBezTo>
                    <a:pt x="28" y="1495"/>
                    <a:pt x="1" y="2022"/>
                    <a:pt x="537" y="2026"/>
                  </a:cubicBezTo>
                  <a:cubicBezTo>
                    <a:pt x="540" y="2026"/>
                    <a:pt x="543" y="2026"/>
                    <a:pt x="545" y="2026"/>
                  </a:cubicBezTo>
                  <a:cubicBezTo>
                    <a:pt x="1108" y="2026"/>
                    <a:pt x="969" y="1466"/>
                    <a:pt x="1059" y="1087"/>
                  </a:cubicBezTo>
                  <a:cubicBezTo>
                    <a:pt x="1023" y="848"/>
                    <a:pt x="1032" y="579"/>
                    <a:pt x="936" y="354"/>
                  </a:cubicBezTo>
                  <a:cubicBezTo>
                    <a:pt x="872" y="198"/>
                    <a:pt x="670" y="5"/>
                    <a:pt x="52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386;p43">
              <a:extLst>
                <a:ext uri="{FF2B5EF4-FFF2-40B4-BE49-F238E27FC236}">
                  <a16:creationId xmlns:a16="http://schemas.microsoft.com/office/drawing/2014/main" id="{A63E31EF-0FAB-418B-A0DE-3A3C0B0E52FC}"/>
                </a:ext>
              </a:extLst>
            </p:cNvPr>
            <p:cNvSpPr/>
            <p:nvPr/>
          </p:nvSpPr>
          <p:spPr>
            <a:xfrm>
              <a:off x="6548643" y="2372245"/>
              <a:ext cx="47186" cy="69935"/>
            </a:xfrm>
            <a:custGeom>
              <a:avLst/>
              <a:gdLst/>
              <a:ahLst/>
              <a:cxnLst/>
              <a:rect l="l" t="t" r="r" b="b"/>
              <a:pathLst>
                <a:path w="1174" h="1740" extrusionOk="0">
                  <a:moveTo>
                    <a:pt x="589" y="1"/>
                  </a:moveTo>
                  <a:cubicBezTo>
                    <a:pt x="579" y="1"/>
                    <a:pt x="570" y="1"/>
                    <a:pt x="560" y="2"/>
                  </a:cubicBezTo>
                  <a:cubicBezTo>
                    <a:pt x="362" y="10"/>
                    <a:pt x="184" y="492"/>
                    <a:pt x="0" y="757"/>
                  </a:cubicBezTo>
                  <a:cubicBezTo>
                    <a:pt x="146" y="1218"/>
                    <a:pt x="52" y="1739"/>
                    <a:pt x="574" y="1739"/>
                  </a:cubicBezTo>
                  <a:cubicBezTo>
                    <a:pt x="578" y="1739"/>
                    <a:pt x="583" y="1739"/>
                    <a:pt x="587" y="1739"/>
                  </a:cubicBezTo>
                  <a:cubicBezTo>
                    <a:pt x="1174" y="1729"/>
                    <a:pt x="1050" y="1188"/>
                    <a:pt x="1014" y="799"/>
                  </a:cubicBezTo>
                  <a:cubicBezTo>
                    <a:pt x="983" y="476"/>
                    <a:pt x="999" y="1"/>
                    <a:pt x="58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387;p43">
              <a:extLst>
                <a:ext uri="{FF2B5EF4-FFF2-40B4-BE49-F238E27FC236}">
                  <a16:creationId xmlns:a16="http://schemas.microsoft.com/office/drawing/2014/main" id="{55145351-F296-4CEA-8C70-164037412C40}"/>
                </a:ext>
              </a:extLst>
            </p:cNvPr>
            <p:cNvSpPr/>
            <p:nvPr/>
          </p:nvSpPr>
          <p:spPr>
            <a:xfrm>
              <a:off x="6519021" y="2166658"/>
              <a:ext cx="49397" cy="79862"/>
            </a:xfrm>
            <a:custGeom>
              <a:avLst/>
              <a:gdLst/>
              <a:ahLst/>
              <a:cxnLst/>
              <a:rect l="l" t="t" r="r" b="b"/>
              <a:pathLst>
                <a:path w="1229" h="1987" extrusionOk="0">
                  <a:moveTo>
                    <a:pt x="301" y="1"/>
                  </a:moveTo>
                  <a:cubicBezTo>
                    <a:pt x="205" y="1"/>
                    <a:pt x="0" y="182"/>
                    <a:pt x="14" y="249"/>
                  </a:cubicBezTo>
                  <a:cubicBezTo>
                    <a:pt x="115" y="790"/>
                    <a:pt x="234" y="1335"/>
                    <a:pt x="408" y="1858"/>
                  </a:cubicBezTo>
                  <a:cubicBezTo>
                    <a:pt x="433" y="1929"/>
                    <a:pt x="640" y="1987"/>
                    <a:pt x="805" y="1987"/>
                  </a:cubicBezTo>
                  <a:cubicBezTo>
                    <a:pt x="852" y="1987"/>
                    <a:pt x="895" y="1982"/>
                    <a:pt x="930" y="1972"/>
                  </a:cubicBezTo>
                  <a:cubicBezTo>
                    <a:pt x="1054" y="1936"/>
                    <a:pt x="1128" y="1711"/>
                    <a:pt x="1229" y="1564"/>
                  </a:cubicBezTo>
                  <a:cubicBezTo>
                    <a:pt x="1063" y="1092"/>
                    <a:pt x="939" y="653"/>
                    <a:pt x="751" y="240"/>
                  </a:cubicBezTo>
                  <a:cubicBezTo>
                    <a:pt x="697" y="111"/>
                    <a:pt x="467" y="20"/>
                    <a:pt x="307" y="1"/>
                  </a:cubicBezTo>
                  <a:cubicBezTo>
                    <a:pt x="305" y="1"/>
                    <a:pt x="303" y="1"/>
                    <a:pt x="30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388;p43">
              <a:extLst>
                <a:ext uri="{FF2B5EF4-FFF2-40B4-BE49-F238E27FC236}">
                  <a16:creationId xmlns:a16="http://schemas.microsoft.com/office/drawing/2014/main" id="{0779BF88-B82D-4553-8A8B-0B8A96712F0F}"/>
                </a:ext>
              </a:extLst>
            </p:cNvPr>
            <p:cNvSpPr/>
            <p:nvPr/>
          </p:nvSpPr>
          <p:spPr>
            <a:xfrm>
              <a:off x="6449166" y="1511112"/>
              <a:ext cx="111494" cy="137338"/>
            </a:xfrm>
            <a:custGeom>
              <a:avLst/>
              <a:gdLst/>
              <a:ahLst/>
              <a:cxnLst/>
              <a:rect l="l" t="t" r="r" b="b"/>
              <a:pathLst>
                <a:path w="2774" h="3417" extrusionOk="0">
                  <a:moveTo>
                    <a:pt x="998" y="1"/>
                  </a:moveTo>
                  <a:cubicBezTo>
                    <a:pt x="630" y="1"/>
                    <a:pt x="327" y="249"/>
                    <a:pt x="184" y="722"/>
                  </a:cubicBezTo>
                  <a:cubicBezTo>
                    <a:pt x="102" y="979"/>
                    <a:pt x="74" y="1254"/>
                    <a:pt x="24" y="1525"/>
                  </a:cubicBezTo>
                  <a:cubicBezTo>
                    <a:pt x="1" y="2190"/>
                    <a:pt x="317" y="2674"/>
                    <a:pt x="761" y="3124"/>
                  </a:cubicBezTo>
                  <a:cubicBezTo>
                    <a:pt x="955" y="3325"/>
                    <a:pt x="1144" y="3417"/>
                    <a:pt x="1340" y="3417"/>
                  </a:cubicBezTo>
                  <a:cubicBezTo>
                    <a:pt x="1512" y="3417"/>
                    <a:pt x="1689" y="3346"/>
                    <a:pt x="1880" y="3216"/>
                  </a:cubicBezTo>
                  <a:cubicBezTo>
                    <a:pt x="2774" y="2598"/>
                    <a:pt x="2604" y="819"/>
                    <a:pt x="1591" y="191"/>
                  </a:cubicBezTo>
                  <a:cubicBezTo>
                    <a:pt x="1385" y="63"/>
                    <a:pt x="1183" y="1"/>
                    <a:pt x="99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389;p43">
              <a:extLst>
                <a:ext uri="{FF2B5EF4-FFF2-40B4-BE49-F238E27FC236}">
                  <a16:creationId xmlns:a16="http://schemas.microsoft.com/office/drawing/2014/main" id="{270C3AD7-5626-4BCB-A67D-DB9D702A4F48}"/>
                </a:ext>
              </a:extLst>
            </p:cNvPr>
            <p:cNvSpPr/>
            <p:nvPr/>
          </p:nvSpPr>
          <p:spPr>
            <a:xfrm>
              <a:off x="6407526" y="1701667"/>
              <a:ext cx="132675" cy="129983"/>
            </a:xfrm>
            <a:custGeom>
              <a:avLst/>
              <a:gdLst/>
              <a:ahLst/>
              <a:cxnLst/>
              <a:rect l="l" t="t" r="r" b="b"/>
              <a:pathLst>
                <a:path w="3301" h="3234" extrusionOk="0">
                  <a:moveTo>
                    <a:pt x="1563" y="1"/>
                  </a:moveTo>
                  <a:cubicBezTo>
                    <a:pt x="652" y="1"/>
                    <a:pt x="0" y="644"/>
                    <a:pt x="15" y="1536"/>
                  </a:cubicBezTo>
                  <a:cubicBezTo>
                    <a:pt x="28" y="2573"/>
                    <a:pt x="629" y="3233"/>
                    <a:pt x="1555" y="3233"/>
                  </a:cubicBezTo>
                  <a:cubicBezTo>
                    <a:pt x="2567" y="3229"/>
                    <a:pt x="3301" y="2476"/>
                    <a:pt x="3301" y="1437"/>
                  </a:cubicBezTo>
                  <a:cubicBezTo>
                    <a:pt x="3301" y="661"/>
                    <a:pt x="2518" y="11"/>
                    <a:pt x="1582" y="1"/>
                  </a:cubicBezTo>
                  <a:cubicBezTo>
                    <a:pt x="1576" y="1"/>
                    <a:pt x="1570" y="1"/>
                    <a:pt x="1563"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390;p43">
              <a:extLst>
                <a:ext uri="{FF2B5EF4-FFF2-40B4-BE49-F238E27FC236}">
                  <a16:creationId xmlns:a16="http://schemas.microsoft.com/office/drawing/2014/main" id="{078059D4-C3BE-4B5A-BA32-38CFD5D59B4C}"/>
                </a:ext>
              </a:extLst>
            </p:cNvPr>
            <p:cNvSpPr/>
            <p:nvPr/>
          </p:nvSpPr>
          <p:spPr>
            <a:xfrm>
              <a:off x="6479029" y="2283659"/>
              <a:ext cx="46463" cy="84806"/>
            </a:xfrm>
            <a:custGeom>
              <a:avLst/>
              <a:gdLst/>
              <a:ahLst/>
              <a:cxnLst/>
              <a:rect l="l" t="t" r="r" b="b"/>
              <a:pathLst>
                <a:path w="1156" h="2110" extrusionOk="0">
                  <a:moveTo>
                    <a:pt x="471" y="0"/>
                  </a:moveTo>
                  <a:cubicBezTo>
                    <a:pt x="349" y="0"/>
                    <a:pt x="144" y="209"/>
                    <a:pt x="97" y="363"/>
                  </a:cubicBezTo>
                  <a:cubicBezTo>
                    <a:pt x="9" y="611"/>
                    <a:pt x="0" y="895"/>
                    <a:pt x="9" y="1165"/>
                  </a:cubicBezTo>
                  <a:cubicBezTo>
                    <a:pt x="14" y="1581"/>
                    <a:pt x="5" y="2109"/>
                    <a:pt x="566" y="2109"/>
                  </a:cubicBezTo>
                  <a:cubicBezTo>
                    <a:pt x="568" y="2109"/>
                    <a:pt x="571" y="2109"/>
                    <a:pt x="573" y="2109"/>
                  </a:cubicBezTo>
                  <a:cubicBezTo>
                    <a:pt x="1155" y="2100"/>
                    <a:pt x="990" y="1545"/>
                    <a:pt x="1050" y="1188"/>
                  </a:cubicBezTo>
                  <a:cubicBezTo>
                    <a:pt x="1017" y="905"/>
                    <a:pt x="1036" y="611"/>
                    <a:pt x="939" y="367"/>
                  </a:cubicBezTo>
                  <a:cubicBezTo>
                    <a:pt x="871" y="203"/>
                    <a:pt x="655" y="20"/>
                    <a:pt x="486" y="1"/>
                  </a:cubicBezTo>
                  <a:cubicBezTo>
                    <a:pt x="481" y="0"/>
                    <a:pt x="477" y="0"/>
                    <a:pt x="47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391;p43">
              <a:extLst>
                <a:ext uri="{FF2B5EF4-FFF2-40B4-BE49-F238E27FC236}">
                  <a16:creationId xmlns:a16="http://schemas.microsoft.com/office/drawing/2014/main" id="{E1DF93CD-3DE2-4419-AE37-A3EB4C213636}"/>
                </a:ext>
              </a:extLst>
            </p:cNvPr>
            <p:cNvSpPr/>
            <p:nvPr/>
          </p:nvSpPr>
          <p:spPr>
            <a:xfrm>
              <a:off x="6468700" y="2775339"/>
              <a:ext cx="42765" cy="114669"/>
            </a:xfrm>
            <a:custGeom>
              <a:avLst/>
              <a:gdLst/>
              <a:ahLst/>
              <a:cxnLst/>
              <a:rect l="l" t="t" r="r" b="b"/>
              <a:pathLst>
                <a:path w="1064" h="2853" extrusionOk="0">
                  <a:moveTo>
                    <a:pt x="454" y="1"/>
                  </a:moveTo>
                  <a:cubicBezTo>
                    <a:pt x="449" y="1"/>
                    <a:pt x="445" y="1"/>
                    <a:pt x="441" y="1"/>
                  </a:cubicBezTo>
                  <a:cubicBezTo>
                    <a:pt x="308" y="15"/>
                    <a:pt x="92" y="204"/>
                    <a:pt x="79" y="327"/>
                  </a:cubicBezTo>
                  <a:cubicBezTo>
                    <a:pt x="28" y="1033"/>
                    <a:pt x="1" y="1743"/>
                    <a:pt x="18" y="2453"/>
                  </a:cubicBezTo>
                  <a:cubicBezTo>
                    <a:pt x="24" y="2594"/>
                    <a:pt x="250" y="2853"/>
                    <a:pt x="357" y="2853"/>
                  </a:cubicBezTo>
                  <a:cubicBezTo>
                    <a:pt x="359" y="2853"/>
                    <a:pt x="361" y="2853"/>
                    <a:pt x="363" y="2853"/>
                  </a:cubicBezTo>
                  <a:cubicBezTo>
                    <a:pt x="537" y="2838"/>
                    <a:pt x="779" y="2664"/>
                    <a:pt x="830" y="2508"/>
                  </a:cubicBezTo>
                  <a:cubicBezTo>
                    <a:pt x="958" y="2114"/>
                    <a:pt x="990" y="1688"/>
                    <a:pt x="1064" y="1262"/>
                  </a:cubicBezTo>
                  <a:cubicBezTo>
                    <a:pt x="1004" y="922"/>
                    <a:pt x="977" y="575"/>
                    <a:pt x="867" y="253"/>
                  </a:cubicBezTo>
                  <a:cubicBezTo>
                    <a:pt x="823" y="133"/>
                    <a:pt x="596" y="1"/>
                    <a:pt x="45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392;p43">
              <a:extLst>
                <a:ext uri="{FF2B5EF4-FFF2-40B4-BE49-F238E27FC236}">
                  <a16:creationId xmlns:a16="http://schemas.microsoft.com/office/drawing/2014/main" id="{5A2E2320-D9A9-480D-8B6E-B9C3A97AB34E}"/>
                </a:ext>
              </a:extLst>
            </p:cNvPr>
            <p:cNvSpPr/>
            <p:nvPr/>
          </p:nvSpPr>
          <p:spPr>
            <a:xfrm>
              <a:off x="6410701" y="2177470"/>
              <a:ext cx="39268" cy="77692"/>
            </a:xfrm>
            <a:custGeom>
              <a:avLst/>
              <a:gdLst/>
              <a:ahLst/>
              <a:cxnLst/>
              <a:rect l="l" t="t" r="r" b="b"/>
              <a:pathLst>
                <a:path w="977" h="1933" extrusionOk="0">
                  <a:moveTo>
                    <a:pt x="478" y="1"/>
                  </a:moveTo>
                  <a:cubicBezTo>
                    <a:pt x="460" y="1"/>
                    <a:pt x="441" y="1"/>
                    <a:pt x="421" y="3"/>
                  </a:cubicBezTo>
                  <a:cubicBezTo>
                    <a:pt x="0" y="35"/>
                    <a:pt x="78" y="443"/>
                    <a:pt x="60" y="741"/>
                  </a:cubicBezTo>
                  <a:cubicBezTo>
                    <a:pt x="55" y="796"/>
                    <a:pt x="60" y="851"/>
                    <a:pt x="60" y="906"/>
                  </a:cubicBezTo>
                  <a:lnTo>
                    <a:pt x="46" y="906"/>
                  </a:lnTo>
                  <a:cubicBezTo>
                    <a:pt x="60" y="1103"/>
                    <a:pt x="19" y="1332"/>
                    <a:pt x="101" y="1497"/>
                  </a:cubicBezTo>
                  <a:cubicBezTo>
                    <a:pt x="197" y="1671"/>
                    <a:pt x="403" y="1791"/>
                    <a:pt x="564" y="1932"/>
                  </a:cubicBezTo>
                  <a:cubicBezTo>
                    <a:pt x="687" y="1777"/>
                    <a:pt x="871" y="1634"/>
                    <a:pt x="916" y="1456"/>
                  </a:cubicBezTo>
                  <a:cubicBezTo>
                    <a:pt x="976" y="1217"/>
                    <a:pt x="944" y="952"/>
                    <a:pt x="922" y="700"/>
                  </a:cubicBezTo>
                  <a:cubicBezTo>
                    <a:pt x="895" y="384"/>
                    <a:pt x="872" y="1"/>
                    <a:pt x="47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393;p43">
              <a:extLst>
                <a:ext uri="{FF2B5EF4-FFF2-40B4-BE49-F238E27FC236}">
                  <a16:creationId xmlns:a16="http://schemas.microsoft.com/office/drawing/2014/main" id="{C248220A-613E-488B-9EC4-1A9CB7E03E95}"/>
                </a:ext>
              </a:extLst>
            </p:cNvPr>
            <p:cNvSpPr/>
            <p:nvPr/>
          </p:nvSpPr>
          <p:spPr>
            <a:xfrm>
              <a:off x="6364640" y="2643627"/>
              <a:ext cx="41479" cy="104742"/>
            </a:xfrm>
            <a:custGeom>
              <a:avLst/>
              <a:gdLst/>
              <a:ahLst/>
              <a:cxnLst/>
              <a:rect l="l" t="t" r="r" b="b"/>
              <a:pathLst>
                <a:path w="1032" h="2606" extrusionOk="0">
                  <a:moveTo>
                    <a:pt x="515" y="0"/>
                  </a:moveTo>
                  <a:cubicBezTo>
                    <a:pt x="390" y="0"/>
                    <a:pt x="173" y="140"/>
                    <a:pt x="160" y="235"/>
                  </a:cubicBezTo>
                  <a:cubicBezTo>
                    <a:pt x="73" y="909"/>
                    <a:pt x="13" y="1592"/>
                    <a:pt x="0" y="2274"/>
                  </a:cubicBezTo>
                  <a:cubicBezTo>
                    <a:pt x="0" y="2389"/>
                    <a:pt x="261" y="2586"/>
                    <a:pt x="417" y="2604"/>
                  </a:cubicBezTo>
                  <a:cubicBezTo>
                    <a:pt x="422" y="2605"/>
                    <a:pt x="427" y="2606"/>
                    <a:pt x="433" y="2606"/>
                  </a:cubicBezTo>
                  <a:cubicBezTo>
                    <a:pt x="551" y="2606"/>
                    <a:pt x="753" y="2424"/>
                    <a:pt x="792" y="2293"/>
                  </a:cubicBezTo>
                  <a:cubicBezTo>
                    <a:pt x="912" y="1912"/>
                    <a:pt x="962" y="1514"/>
                    <a:pt x="1031" y="1161"/>
                  </a:cubicBezTo>
                  <a:cubicBezTo>
                    <a:pt x="999" y="840"/>
                    <a:pt x="1008" y="556"/>
                    <a:pt x="926" y="303"/>
                  </a:cubicBezTo>
                  <a:cubicBezTo>
                    <a:pt x="880" y="166"/>
                    <a:pt x="682" y="24"/>
                    <a:pt x="536" y="2"/>
                  </a:cubicBezTo>
                  <a:cubicBezTo>
                    <a:pt x="530" y="1"/>
                    <a:pt x="522" y="0"/>
                    <a:pt x="51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394;p43">
              <a:extLst>
                <a:ext uri="{FF2B5EF4-FFF2-40B4-BE49-F238E27FC236}">
                  <a16:creationId xmlns:a16="http://schemas.microsoft.com/office/drawing/2014/main" id="{3F5AA38C-CAB1-4FEC-9525-C4F7D7F19454}"/>
                </a:ext>
              </a:extLst>
            </p:cNvPr>
            <p:cNvSpPr/>
            <p:nvPr/>
          </p:nvSpPr>
          <p:spPr>
            <a:xfrm>
              <a:off x="6161224" y="1403436"/>
              <a:ext cx="201405" cy="323389"/>
            </a:xfrm>
            <a:custGeom>
              <a:avLst/>
              <a:gdLst/>
              <a:ahLst/>
              <a:cxnLst/>
              <a:rect l="l" t="t" r="r" b="b"/>
              <a:pathLst>
                <a:path w="5011" h="8046" extrusionOk="0">
                  <a:moveTo>
                    <a:pt x="4319" y="1"/>
                  </a:moveTo>
                  <a:cubicBezTo>
                    <a:pt x="3851" y="405"/>
                    <a:pt x="3269" y="638"/>
                    <a:pt x="2558" y="716"/>
                  </a:cubicBezTo>
                  <a:cubicBezTo>
                    <a:pt x="1990" y="785"/>
                    <a:pt x="1462" y="927"/>
                    <a:pt x="1041" y="1385"/>
                  </a:cubicBezTo>
                  <a:cubicBezTo>
                    <a:pt x="166" y="2330"/>
                    <a:pt x="0" y="3384"/>
                    <a:pt x="505" y="4539"/>
                  </a:cubicBezTo>
                  <a:cubicBezTo>
                    <a:pt x="743" y="5084"/>
                    <a:pt x="986" y="5666"/>
                    <a:pt x="1380" y="6097"/>
                  </a:cubicBezTo>
                  <a:cubicBezTo>
                    <a:pt x="1917" y="6684"/>
                    <a:pt x="2595" y="7147"/>
                    <a:pt x="3227" y="7641"/>
                  </a:cubicBezTo>
                  <a:cubicBezTo>
                    <a:pt x="3402" y="7780"/>
                    <a:pt x="3631" y="7853"/>
                    <a:pt x="4003" y="8045"/>
                  </a:cubicBezTo>
                  <a:cubicBezTo>
                    <a:pt x="4052" y="7147"/>
                    <a:pt x="4157" y="6386"/>
                    <a:pt x="4126" y="5634"/>
                  </a:cubicBezTo>
                  <a:cubicBezTo>
                    <a:pt x="4066" y="4195"/>
                    <a:pt x="3928" y="2761"/>
                    <a:pt x="4359" y="1358"/>
                  </a:cubicBezTo>
                  <a:cubicBezTo>
                    <a:pt x="4497" y="904"/>
                    <a:pt x="4681" y="395"/>
                    <a:pt x="5011" y="79"/>
                  </a:cubicBezTo>
                  <a:lnTo>
                    <a:pt x="4319" y="1"/>
                  </a:ln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395;p43">
              <a:extLst>
                <a:ext uri="{FF2B5EF4-FFF2-40B4-BE49-F238E27FC236}">
                  <a16:creationId xmlns:a16="http://schemas.microsoft.com/office/drawing/2014/main" id="{EC58784C-D896-42A4-9461-99996B21D05A}"/>
                </a:ext>
              </a:extLst>
            </p:cNvPr>
            <p:cNvSpPr/>
            <p:nvPr/>
          </p:nvSpPr>
          <p:spPr>
            <a:xfrm>
              <a:off x="6253265" y="2785829"/>
              <a:ext cx="42082" cy="97909"/>
            </a:xfrm>
            <a:custGeom>
              <a:avLst/>
              <a:gdLst/>
              <a:ahLst/>
              <a:cxnLst/>
              <a:rect l="l" t="t" r="r" b="b"/>
              <a:pathLst>
                <a:path w="1047" h="2436" extrusionOk="0">
                  <a:moveTo>
                    <a:pt x="593" y="1"/>
                  </a:moveTo>
                  <a:cubicBezTo>
                    <a:pt x="437" y="157"/>
                    <a:pt x="190" y="291"/>
                    <a:pt x="153" y="468"/>
                  </a:cubicBezTo>
                  <a:cubicBezTo>
                    <a:pt x="49" y="932"/>
                    <a:pt x="1" y="1406"/>
                    <a:pt x="12" y="1881"/>
                  </a:cubicBezTo>
                  <a:cubicBezTo>
                    <a:pt x="16" y="2068"/>
                    <a:pt x="222" y="2252"/>
                    <a:pt x="337" y="2436"/>
                  </a:cubicBezTo>
                  <a:cubicBezTo>
                    <a:pt x="520" y="2289"/>
                    <a:pt x="773" y="2174"/>
                    <a:pt x="859" y="1986"/>
                  </a:cubicBezTo>
                  <a:cubicBezTo>
                    <a:pt x="983" y="1711"/>
                    <a:pt x="983" y="1385"/>
                    <a:pt x="1020" y="1166"/>
                  </a:cubicBezTo>
                  <a:cubicBezTo>
                    <a:pt x="1011" y="890"/>
                    <a:pt x="1047" y="690"/>
                    <a:pt x="979" y="533"/>
                  </a:cubicBezTo>
                  <a:cubicBezTo>
                    <a:pt x="896" y="337"/>
                    <a:pt x="727" y="175"/>
                    <a:pt x="5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396;p43">
              <a:extLst>
                <a:ext uri="{FF2B5EF4-FFF2-40B4-BE49-F238E27FC236}">
                  <a16:creationId xmlns:a16="http://schemas.microsoft.com/office/drawing/2014/main" id="{E4D99987-C239-429E-8754-410F3BC20269}"/>
                </a:ext>
              </a:extLst>
            </p:cNvPr>
            <p:cNvSpPr/>
            <p:nvPr/>
          </p:nvSpPr>
          <p:spPr>
            <a:xfrm>
              <a:off x="6188675" y="2600178"/>
              <a:ext cx="54742" cy="117764"/>
            </a:xfrm>
            <a:custGeom>
              <a:avLst/>
              <a:gdLst/>
              <a:ahLst/>
              <a:cxnLst/>
              <a:rect l="l" t="t" r="r" b="b"/>
              <a:pathLst>
                <a:path w="1362" h="2930" extrusionOk="0">
                  <a:moveTo>
                    <a:pt x="918" y="0"/>
                  </a:moveTo>
                  <a:cubicBezTo>
                    <a:pt x="752" y="193"/>
                    <a:pt x="509" y="358"/>
                    <a:pt x="441" y="578"/>
                  </a:cubicBezTo>
                  <a:cubicBezTo>
                    <a:pt x="257" y="1153"/>
                    <a:pt x="119" y="1742"/>
                    <a:pt x="28" y="2339"/>
                  </a:cubicBezTo>
                  <a:cubicBezTo>
                    <a:pt x="1" y="2516"/>
                    <a:pt x="193" y="2732"/>
                    <a:pt x="285" y="2930"/>
                  </a:cubicBezTo>
                  <a:cubicBezTo>
                    <a:pt x="468" y="2810"/>
                    <a:pt x="756" y="2732"/>
                    <a:pt x="811" y="2572"/>
                  </a:cubicBezTo>
                  <a:cubicBezTo>
                    <a:pt x="1027" y="1971"/>
                    <a:pt x="1164" y="1348"/>
                    <a:pt x="1362" y="623"/>
                  </a:cubicBezTo>
                  <a:cubicBezTo>
                    <a:pt x="1219" y="427"/>
                    <a:pt x="1068" y="216"/>
                    <a:pt x="91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397;p43">
              <a:extLst>
                <a:ext uri="{FF2B5EF4-FFF2-40B4-BE49-F238E27FC236}">
                  <a16:creationId xmlns:a16="http://schemas.microsoft.com/office/drawing/2014/main" id="{266192C1-9592-4748-8922-4169C0216B64}"/>
                </a:ext>
              </a:extLst>
            </p:cNvPr>
            <p:cNvSpPr/>
            <p:nvPr/>
          </p:nvSpPr>
          <p:spPr>
            <a:xfrm>
              <a:off x="6111505" y="2794109"/>
              <a:ext cx="57274" cy="76768"/>
            </a:xfrm>
            <a:custGeom>
              <a:avLst/>
              <a:gdLst/>
              <a:ahLst/>
              <a:cxnLst/>
              <a:rect l="l" t="t" r="r" b="b"/>
              <a:pathLst>
                <a:path w="1425" h="1910" extrusionOk="0">
                  <a:moveTo>
                    <a:pt x="1075" y="1"/>
                  </a:moveTo>
                  <a:cubicBezTo>
                    <a:pt x="986" y="1"/>
                    <a:pt x="871" y="30"/>
                    <a:pt x="844" y="76"/>
                  </a:cubicBezTo>
                  <a:cubicBezTo>
                    <a:pt x="554" y="547"/>
                    <a:pt x="280" y="1038"/>
                    <a:pt x="36" y="1538"/>
                  </a:cubicBezTo>
                  <a:cubicBezTo>
                    <a:pt x="0" y="1611"/>
                    <a:pt x="114" y="1836"/>
                    <a:pt x="211" y="1885"/>
                  </a:cubicBezTo>
                  <a:cubicBezTo>
                    <a:pt x="243" y="1902"/>
                    <a:pt x="290" y="1910"/>
                    <a:pt x="340" y="1910"/>
                  </a:cubicBezTo>
                  <a:cubicBezTo>
                    <a:pt x="443" y="1910"/>
                    <a:pt x="561" y="1878"/>
                    <a:pt x="600" y="1826"/>
                  </a:cubicBezTo>
                  <a:cubicBezTo>
                    <a:pt x="903" y="1409"/>
                    <a:pt x="1168" y="964"/>
                    <a:pt x="1425" y="566"/>
                  </a:cubicBezTo>
                  <a:cubicBezTo>
                    <a:pt x="1311" y="299"/>
                    <a:pt x="1275" y="131"/>
                    <a:pt x="1174" y="25"/>
                  </a:cubicBezTo>
                  <a:cubicBezTo>
                    <a:pt x="1158" y="8"/>
                    <a:pt x="1120" y="1"/>
                    <a:pt x="107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398;p43">
              <a:extLst>
                <a:ext uri="{FF2B5EF4-FFF2-40B4-BE49-F238E27FC236}">
                  <a16:creationId xmlns:a16="http://schemas.microsoft.com/office/drawing/2014/main" id="{C642FB2D-65CB-4923-9B68-5CA6513DB273}"/>
                </a:ext>
              </a:extLst>
            </p:cNvPr>
            <p:cNvSpPr/>
            <p:nvPr/>
          </p:nvSpPr>
          <p:spPr>
            <a:xfrm>
              <a:off x="5450331" y="3254156"/>
              <a:ext cx="122145" cy="169371"/>
            </a:xfrm>
            <a:custGeom>
              <a:avLst/>
              <a:gdLst/>
              <a:ahLst/>
              <a:cxnLst/>
              <a:rect l="l" t="t" r="r" b="b"/>
              <a:pathLst>
                <a:path w="3039" h="4214" extrusionOk="0">
                  <a:moveTo>
                    <a:pt x="2714" y="0"/>
                  </a:moveTo>
                  <a:cubicBezTo>
                    <a:pt x="2693" y="0"/>
                    <a:pt x="2674" y="3"/>
                    <a:pt x="2659" y="10"/>
                  </a:cubicBezTo>
                  <a:cubicBezTo>
                    <a:pt x="2379" y="124"/>
                    <a:pt x="2022" y="225"/>
                    <a:pt x="1866" y="455"/>
                  </a:cubicBezTo>
                  <a:cubicBezTo>
                    <a:pt x="1291" y="1272"/>
                    <a:pt x="762" y="2118"/>
                    <a:pt x="280" y="2994"/>
                  </a:cubicBezTo>
                  <a:cubicBezTo>
                    <a:pt x="92" y="3328"/>
                    <a:pt x="88" y="3764"/>
                    <a:pt x="0" y="4158"/>
                  </a:cubicBezTo>
                  <a:lnTo>
                    <a:pt x="152" y="4213"/>
                  </a:lnTo>
                  <a:cubicBezTo>
                    <a:pt x="221" y="4163"/>
                    <a:pt x="307" y="4127"/>
                    <a:pt x="353" y="4062"/>
                  </a:cubicBezTo>
                  <a:cubicBezTo>
                    <a:pt x="1232" y="2876"/>
                    <a:pt x="2104" y="1683"/>
                    <a:pt x="2970" y="482"/>
                  </a:cubicBezTo>
                  <a:cubicBezTo>
                    <a:pt x="3030" y="395"/>
                    <a:pt x="3038" y="212"/>
                    <a:pt x="2989" y="130"/>
                  </a:cubicBezTo>
                  <a:cubicBezTo>
                    <a:pt x="2944" y="62"/>
                    <a:pt x="2807" y="0"/>
                    <a:pt x="271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399;p43">
              <a:extLst>
                <a:ext uri="{FF2B5EF4-FFF2-40B4-BE49-F238E27FC236}">
                  <a16:creationId xmlns:a16="http://schemas.microsoft.com/office/drawing/2014/main" id="{1120DD94-15E7-4B56-82EE-118D791637E1}"/>
                </a:ext>
              </a:extLst>
            </p:cNvPr>
            <p:cNvSpPr/>
            <p:nvPr/>
          </p:nvSpPr>
          <p:spPr>
            <a:xfrm>
              <a:off x="5490484" y="3384301"/>
              <a:ext cx="73512" cy="238904"/>
            </a:xfrm>
            <a:custGeom>
              <a:avLst/>
              <a:gdLst/>
              <a:ahLst/>
              <a:cxnLst/>
              <a:rect l="l" t="t" r="r" b="b"/>
              <a:pathLst>
                <a:path w="1829" h="5944" extrusionOk="0">
                  <a:moveTo>
                    <a:pt x="1600" y="0"/>
                  </a:moveTo>
                  <a:cubicBezTo>
                    <a:pt x="1500" y="0"/>
                    <a:pt x="1370" y="71"/>
                    <a:pt x="1274" y="132"/>
                  </a:cubicBezTo>
                  <a:cubicBezTo>
                    <a:pt x="1187" y="188"/>
                    <a:pt x="1132" y="302"/>
                    <a:pt x="1082" y="398"/>
                  </a:cubicBezTo>
                  <a:cubicBezTo>
                    <a:pt x="458" y="1659"/>
                    <a:pt x="0" y="2969"/>
                    <a:pt x="188" y="4400"/>
                  </a:cubicBezTo>
                  <a:cubicBezTo>
                    <a:pt x="257" y="4927"/>
                    <a:pt x="537" y="5431"/>
                    <a:pt x="720" y="5944"/>
                  </a:cubicBezTo>
                  <a:cubicBezTo>
                    <a:pt x="792" y="5931"/>
                    <a:pt x="866" y="5912"/>
                    <a:pt x="939" y="5898"/>
                  </a:cubicBezTo>
                  <a:cubicBezTo>
                    <a:pt x="967" y="5801"/>
                    <a:pt x="1036" y="5697"/>
                    <a:pt x="1017" y="5609"/>
                  </a:cubicBezTo>
                  <a:cubicBezTo>
                    <a:pt x="765" y="4248"/>
                    <a:pt x="1082" y="2965"/>
                    <a:pt x="1480" y="1682"/>
                  </a:cubicBezTo>
                  <a:cubicBezTo>
                    <a:pt x="1613" y="1246"/>
                    <a:pt x="1723" y="804"/>
                    <a:pt x="1810" y="357"/>
                  </a:cubicBezTo>
                  <a:cubicBezTo>
                    <a:pt x="1829" y="247"/>
                    <a:pt x="1742" y="41"/>
                    <a:pt x="1654" y="9"/>
                  </a:cubicBezTo>
                  <a:cubicBezTo>
                    <a:pt x="1638" y="3"/>
                    <a:pt x="1619" y="0"/>
                    <a:pt x="160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400;p43">
              <a:extLst>
                <a:ext uri="{FF2B5EF4-FFF2-40B4-BE49-F238E27FC236}">
                  <a16:creationId xmlns:a16="http://schemas.microsoft.com/office/drawing/2014/main" id="{7D650CAA-42F4-4468-A0B4-A4103C0BAD37}"/>
                </a:ext>
              </a:extLst>
            </p:cNvPr>
            <p:cNvSpPr/>
            <p:nvPr/>
          </p:nvSpPr>
          <p:spPr>
            <a:xfrm>
              <a:off x="5396312" y="3501182"/>
              <a:ext cx="55667" cy="225721"/>
            </a:xfrm>
            <a:custGeom>
              <a:avLst/>
              <a:gdLst/>
              <a:ahLst/>
              <a:cxnLst/>
              <a:rect l="l" t="t" r="r" b="b"/>
              <a:pathLst>
                <a:path w="1385" h="5616" extrusionOk="0">
                  <a:moveTo>
                    <a:pt x="1202" y="1"/>
                  </a:moveTo>
                  <a:cubicBezTo>
                    <a:pt x="1050" y="107"/>
                    <a:pt x="821" y="185"/>
                    <a:pt x="766" y="327"/>
                  </a:cubicBezTo>
                  <a:cubicBezTo>
                    <a:pt x="175" y="1821"/>
                    <a:pt x="1" y="3366"/>
                    <a:pt x="339" y="4942"/>
                  </a:cubicBezTo>
                  <a:cubicBezTo>
                    <a:pt x="394" y="5190"/>
                    <a:pt x="629" y="5392"/>
                    <a:pt x="779" y="5616"/>
                  </a:cubicBezTo>
                  <a:cubicBezTo>
                    <a:pt x="844" y="5588"/>
                    <a:pt x="903" y="5561"/>
                    <a:pt x="968" y="5533"/>
                  </a:cubicBezTo>
                  <a:cubicBezTo>
                    <a:pt x="1000" y="5264"/>
                    <a:pt x="1040" y="4997"/>
                    <a:pt x="1063" y="4727"/>
                  </a:cubicBezTo>
                  <a:cubicBezTo>
                    <a:pt x="1169" y="3384"/>
                    <a:pt x="1284" y="2042"/>
                    <a:pt x="1366" y="699"/>
                  </a:cubicBezTo>
                  <a:cubicBezTo>
                    <a:pt x="1385" y="474"/>
                    <a:pt x="1261" y="235"/>
                    <a:pt x="120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Rectangle 3"/>
          <p:cNvSpPr/>
          <p:nvPr/>
        </p:nvSpPr>
        <p:spPr>
          <a:xfrm>
            <a:off x="596188" y="930146"/>
            <a:ext cx="7663447" cy="1938992"/>
          </a:xfrm>
          <a:prstGeom prst="rect">
            <a:avLst/>
          </a:prstGeom>
        </p:spPr>
        <p:txBody>
          <a:bodyPr wrap="square">
            <a:spAutoFit/>
          </a:bodyPr>
          <a:lstStyle/>
          <a:p>
            <a:pPr algn="just">
              <a:lnSpc>
                <a:spcPct val="150000"/>
              </a:lnSpc>
            </a:pP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ọ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ờ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a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ơm</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ầy</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ước</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ào</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ứ</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ha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x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ờ</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x &gt; 0)</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800"/>
              </a:spcAft>
            </a:pP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ì</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ha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hiều</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dà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à</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hiều</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rộng</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ương</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ứng</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ằng</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hau</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ê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ờ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a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ơm</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ước</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ào</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ầy</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mỗ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ỉ</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lệ</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uậ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ớ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hiều</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ao</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ủa</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5" name="Rectangle 4"/>
          <p:cNvSpPr/>
          <p:nvPr/>
        </p:nvSpPr>
        <p:spPr>
          <a:xfrm>
            <a:off x="596188" y="2773028"/>
            <a:ext cx="2176273" cy="553998"/>
          </a:xfrm>
          <a:prstGeom prst="rect">
            <a:avLst/>
          </a:prstGeom>
        </p:spPr>
        <p:txBody>
          <a:bodyPr wrap="square">
            <a:spAutoFit/>
          </a:bodyPr>
          <a:lstStyle/>
          <a:p>
            <a:pPr lvl="0" algn="just">
              <a:lnSpc>
                <a:spcPct val="150000"/>
              </a:lnSpc>
              <a:spcAft>
                <a:spcPts val="800"/>
              </a:spcAft>
            </a:pP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Theo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ề</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ta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có</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p>
        </p:txBody>
      </p:sp>
      <p:sp>
        <p:nvSpPr>
          <p:cNvPr id="7" name="Rectangle 6"/>
          <p:cNvSpPr/>
          <p:nvPr/>
        </p:nvSpPr>
        <p:spPr>
          <a:xfrm>
            <a:off x="588873" y="3832106"/>
            <a:ext cx="6901892" cy="553998"/>
          </a:xfrm>
          <a:prstGeom prst="rect">
            <a:avLst/>
          </a:prstGeom>
        </p:spPr>
        <p:txBody>
          <a:bodyPr wrap="square">
            <a:spAutoFit/>
          </a:bodyPr>
          <a:lstStyle/>
          <a:p>
            <a:pPr lvl="0" algn="just">
              <a:lnSpc>
                <a:spcPct val="150000"/>
              </a:lnSpc>
              <a:spcAft>
                <a:spcPts val="800"/>
              </a:spcAft>
            </a:pP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ậy</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ờ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an</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ơm</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đầy</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nước</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vào</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bể</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thứ</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hai</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là</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6 </a:t>
            </a:r>
            <a:r>
              <a:rPr lang="en-US" sz="2000" dirty="0" err="1">
                <a:solidFill>
                  <a:srgbClr val="333333"/>
                </a:solidFill>
                <a:latin typeface="Arial" panose="020B0604020202020204" pitchFamily="34" charset="0"/>
                <a:ea typeface="Times New Roman" panose="02020603050405020304" pitchFamily="18" charset="0"/>
                <a:cs typeface="Arial" panose="020B0604020202020204" pitchFamily="34" charset="0"/>
              </a:rPr>
              <a:t>giờ</a:t>
            </a:r>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a:t>
            </a:r>
            <a:endParaRPr lang="en-US" sz="20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Rectangle 7"/>
              <p:cNvSpPr/>
              <p:nvPr/>
            </p:nvSpPr>
            <p:spPr>
              <a:xfrm>
                <a:off x="2507656" y="3110792"/>
                <a:ext cx="1070934" cy="676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ctrlPr>
                        </m:fPr>
                        <m:num>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4,5</m:t>
                          </m:r>
                        </m:num>
                        <m:den>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𝑥</m:t>
                          </m:r>
                        </m:den>
                      </m:f>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m:t>
                      </m:r>
                      <m:f>
                        <m:fPr>
                          <m:ctrlP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ctrlPr>
                        </m:fPr>
                        <m:num>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3</m:t>
                          </m:r>
                        </m:num>
                        <m:den>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4</m:t>
                          </m:r>
                        </m:den>
                      </m:f>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507656" y="3110792"/>
                <a:ext cx="1070934" cy="676852"/>
              </a:xfrm>
              <a:prstGeom prst="rect">
                <a:avLst/>
              </a:prstGeom>
              <a:blipFill>
                <a:blip r:embed="rId3"/>
                <a:stretch>
                  <a:fillRect/>
                </a:stretch>
              </a:blipFill>
            </p:spPr>
            <p:txBody>
              <a:bodyPr/>
              <a:lstStyle/>
              <a:p>
                <a:r>
                  <a:rPr lang="en-US">
                    <a:noFill/>
                  </a:rPr>
                  <a:t> </a:t>
                </a:r>
              </a:p>
            </p:txBody>
          </p:sp>
        </mc:Fallback>
      </mc:AlternateContent>
      <p:grpSp>
        <p:nvGrpSpPr>
          <p:cNvPr id="59" name="Group 58"/>
          <p:cNvGrpSpPr/>
          <p:nvPr/>
        </p:nvGrpSpPr>
        <p:grpSpPr>
          <a:xfrm>
            <a:off x="3694580" y="2902400"/>
            <a:ext cx="2162997" cy="1071704"/>
            <a:chOff x="4082285" y="2693995"/>
            <a:chExt cx="2162997" cy="1071704"/>
          </a:xfrm>
        </p:grpSpPr>
        <mc:AlternateContent xmlns:mc="http://schemas.openxmlformats.org/markup-compatibility/2006" xmlns:a14="http://schemas.microsoft.com/office/drawing/2010/main">
          <mc:Choice Requires="a14">
            <p:sp>
              <p:nvSpPr>
                <p:cNvPr id="6" name="Rectangle 5"/>
                <p:cNvSpPr/>
                <p:nvPr/>
              </p:nvSpPr>
              <p:spPr>
                <a:xfrm>
                  <a:off x="4082285" y="2982194"/>
                  <a:ext cx="941733" cy="553998"/>
                </a:xfrm>
                <a:prstGeom prst="rect">
                  <a:avLst/>
                </a:prstGeom>
              </p:spPr>
              <p:txBody>
                <a:bodyPr wrap="none">
                  <a:spAutoFit/>
                </a:bodyPr>
                <a:lstStyle/>
                <a:p>
                  <a:pPr lvl="0" algn="just">
                    <a:lnSpc>
                      <a:spcPct val="150000"/>
                    </a:lnSpc>
                    <a:spcAft>
                      <a:spcPts val="800"/>
                    </a:spcAft>
                  </a:pPr>
                  <a14:m>
                    <m:oMath xmlns:m="http://schemas.openxmlformats.org/officeDocument/2006/math">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m:t>
                      </m:r>
                    </m:oMath>
                  </a14:m>
                  <a:r>
                    <a:rPr lang="en-US" sz="2000" dirty="0">
                      <a:solidFill>
                        <a:srgbClr val="333333"/>
                      </a:solidFill>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 =</m:t>
                      </m:r>
                    </m:oMath>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082285" y="2982194"/>
                  <a:ext cx="941733" cy="55399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888414" y="2693995"/>
                  <a:ext cx="788998" cy="1071704"/>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f>
                          <m:fPr>
                            <m:ctrlP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ctrlPr>
                          </m:fPr>
                          <m:num>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4,5.4</m:t>
                            </m:r>
                          </m:num>
                          <m:den>
                            <m:r>
                              <a:rPr lang="en-US" sz="2000" i="1">
                                <a:solidFill>
                                  <a:srgbClr val="333333"/>
                                </a:solidFill>
                                <a:latin typeface="Cambria Math" panose="02040503050406030204" pitchFamily="18" charset="0"/>
                                <a:ea typeface="Times New Roman" panose="02020603050405020304" pitchFamily="18" charset="0"/>
                                <a:cs typeface="Arial" panose="020B0604020202020204" pitchFamily="34" charset="0"/>
                              </a:rPr>
                              <m:t>3</m:t>
                            </m:r>
                          </m:den>
                        </m:f>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888414" y="2693995"/>
                  <a:ext cx="788998" cy="107170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527713" y="2974493"/>
                  <a:ext cx="717569" cy="656590"/>
                </a:xfrm>
                <a:prstGeom prst="rect">
                  <a:avLst/>
                </a:prstGeom>
              </p:spPr>
              <p:txBody>
                <a:bodyPr wrap="none">
                  <a:spAutoFit/>
                </a:bodyPr>
                <a:lstStyle/>
                <a:p>
                  <a:pPr lvl="0" algn="just">
                    <a:lnSpc>
                      <a:spcPct val="150000"/>
                    </a:lnSpc>
                    <a:spcAft>
                      <a:spcPts val="800"/>
                    </a:spcAft>
                  </a:pPr>
                  <a14:m>
                    <m:oMathPara xmlns:m="http://schemas.openxmlformats.org/officeDocument/2006/math">
                      <m:oMathParaPr>
                        <m:jc m:val="centerGroup"/>
                      </m:oMathParaPr>
                      <m:oMath xmlns:m="http://schemas.openxmlformats.org/officeDocument/2006/math">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 6</m:t>
                        </m:r>
                      </m:oMath>
                    </m:oMathPara>
                  </a14:m>
                  <a:endParaRPr lang="en-US" sz="20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527713" y="2974493"/>
                  <a:ext cx="717569" cy="656590"/>
                </a:xfrm>
                <a:prstGeom prst="rect">
                  <a:avLst/>
                </a:prstGeom>
                <a:blipFill>
                  <a:blip r:embed="rId6"/>
                  <a:stretch>
                    <a:fillRect/>
                  </a:stretch>
                </a:blipFill>
              </p:spPr>
              <p:txBody>
                <a:bodyPr/>
                <a:lstStyle/>
                <a:p>
                  <a:r>
                    <a:rPr lang="en-US">
                      <a:noFill/>
                    </a:rPr>
                    <a:t> </a:t>
                  </a:r>
                </a:p>
              </p:txBody>
            </p:sp>
          </mc:Fallback>
        </mc:AlternateContent>
      </p:grpSp>
      <p:grpSp>
        <p:nvGrpSpPr>
          <p:cNvPr id="60" name="Google Shape;728;p28">
            <a:extLst>
              <a:ext uri="{FF2B5EF4-FFF2-40B4-BE49-F238E27FC236}">
                <a16:creationId xmlns:a16="http://schemas.microsoft.com/office/drawing/2014/main" id="{075DB17A-7353-4D2F-A650-B4CE0C7E9E57}"/>
              </a:ext>
            </a:extLst>
          </p:cNvPr>
          <p:cNvGrpSpPr/>
          <p:nvPr/>
        </p:nvGrpSpPr>
        <p:grpSpPr>
          <a:xfrm>
            <a:off x="7636964" y="3327026"/>
            <a:ext cx="1162229" cy="1584839"/>
            <a:chOff x="797124" y="1924250"/>
            <a:chExt cx="1819110" cy="2485557"/>
          </a:xfrm>
        </p:grpSpPr>
        <p:sp>
          <p:nvSpPr>
            <p:cNvPr id="61" name="Google Shape;729;p28">
              <a:extLst>
                <a:ext uri="{FF2B5EF4-FFF2-40B4-BE49-F238E27FC236}">
                  <a16:creationId xmlns:a16="http://schemas.microsoft.com/office/drawing/2014/main" id="{36A1874A-21A9-453A-9A84-EEAF27D8C4F1}"/>
                </a:ext>
              </a:extLst>
            </p:cNvPr>
            <p:cNvSpPr/>
            <p:nvPr/>
          </p:nvSpPr>
          <p:spPr>
            <a:xfrm>
              <a:off x="811371" y="2195228"/>
              <a:ext cx="266810" cy="112091"/>
            </a:xfrm>
            <a:custGeom>
              <a:avLst/>
              <a:gdLst/>
              <a:ahLst/>
              <a:cxnLst/>
              <a:rect l="l" t="t" r="r" b="b"/>
              <a:pathLst>
                <a:path w="9495" h="3989" extrusionOk="0">
                  <a:moveTo>
                    <a:pt x="6791" y="0"/>
                  </a:moveTo>
                  <a:cubicBezTo>
                    <a:pt x="4540" y="0"/>
                    <a:pt x="1474" y="668"/>
                    <a:pt x="1" y="3950"/>
                  </a:cubicBezTo>
                  <a:cubicBezTo>
                    <a:pt x="1" y="3950"/>
                    <a:pt x="375" y="3988"/>
                    <a:pt x="983" y="3988"/>
                  </a:cubicBezTo>
                  <a:cubicBezTo>
                    <a:pt x="2940" y="3988"/>
                    <a:pt x="7324" y="3599"/>
                    <a:pt x="9495" y="315"/>
                  </a:cubicBezTo>
                  <a:cubicBezTo>
                    <a:pt x="9495" y="315"/>
                    <a:pt x="8335" y="0"/>
                    <a:pt x="6791"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730;p28">
              <a:extLst>
                <a:ext uri="{FF2B5EF4-FFF2-40B4-BE49-F238E27FC236}">
                  <a16:creationId xmlns:a16="http://schemas.microsoft.com/office/drawing/2014/main" id="{40D21A4C-6854-4D36-873F-1F40F1D8F594}"/>
                </a:ext>
              </a:extLst>
            </p:cNvPr>
            <p:cNvSpPr/>
            <p:nvPr/>
          </p:nvSpPr>
          <p:spPr>
            <a:xfrm>
              <a:off x="1138131" y="2589626"/>
              <a:ext cx="201533" cy="587178"/>
            </a:xfrm>
            <a:custGeom>
              <a:avLst/>
              <a:gdLst/>
              <a:ahLst/>
              <a:cxnLst/>
              <a:rect l="l" t="t" r="r" b="b"/>
              <a:pathLst>
                <a:path w="7172" h="20896" extrusionOk="0">
                  <a:moveTo>
                    <a:pt x="2250" y="1"/>
                  </a:moveTo>
                  <a:cubicBezTo>
                    <a:pt x="1406" y="311"/>
                    <a:pt x="665" y="589"/>
                    <a:pt x="0" y="831"/>
                  </a:cubicBezTo>
                  <a:cubicBezTo>
                    <a:pt x="293" y="1862"/>
                    <a:pt x="573" y="2803"/>
                    <a:pt x="823" y="3753"/>
                  </a:cubicBezTo>
                  <a:cubicBezTo>
                    <a:pt x="1051" y="4606"/>
                    <a:pt x="1212" y="5479"/>
                    <a:pt x="1462" y="6330"/>
                  </a:cubicBezTo>
                  <a:cubicBezTo>
                    <a:pt x="2001" y="8176"/>
                    <a:pt x="2674" y="9986"/>
                    <a:pt x="3111" y="11856"/>
                  </a:cubicBezTo>
                  <a:cubicBezTo>
                    <a:pt x="3695" y="14353"/>
                    <a:pt x="4098" y="16895"/>
                    <a:pt x="4586" y="19418"/>
                  </a:cubicBezTo>
                  <a:cubicBezTo>
                    <a:pt x="4671" y="19877"/>
                    <a:pt x="4768" y="20338"/>
                    <a:pt x="4882" y="20895"/>
                  </a:cubicBezTo>
                  <a:lnTo>
                    <a:pt x="6870" y="20171"/>
                  </a:lnTo>
                  <a:cubicBezTo>
                    <a:pt x="7133" y="20078"/>
                    <a:pt x="7171" y="19916"/>
                    <a:pt x="7099" y="19656"/>
                  </a:cubicBezTo>
                  <a:cubicBezTo>
                    <a:pt x="6353" y="16878"/>
                    <a:pt x="5684" y="14079"/>
                    <a:pt x="4852" y="11328"/>
                  </a:cubicBezTo>
                  <a:cubicBezTo>
                    <a:pt x="4110" y="8865"/>
                    <a:pt x="3394" y="6403"/>
                    <a:pt x="2970" y="3860"/>
                  </a:cubicBezTo>
                  <a:cubicBezTo>
                    <a:pt x="2754" y="2590"/>
                    <a:pt x="2496" y="1326"/>
                    <a:pt x="2250"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731;p28">
              <a:extLst>
                <a:ext uri="{FF2B5EF4-FFF2-40B4-BE49-F238E27FC236}">
                  <a16:creationId xmlns:a16="http://schemas.microsoft.com/office/drawing/2014/main" id="{4997687E-20EF-4BB6-8627-2AECDF099511}"/>
                </a:ext>
              </a:extLst>
            </p:cNvPr>
            <p:cNvSpPr/>
            <p:nvPr/>
          </p:nvSpPr>
          <p:spPr>
            <a:xfrm>
              <a:off x="1322475" y="3304376"/>
              <a:ext cx="116137" cy="180795"/>
            </a:xfrm>
            <a:custGeom>
              <a:avLst/>
              <a:gdLst/>
              <a:ahLst/>
              <a:cxnLst/>
              <a:rect l="l" t="t" r="r" b="b"/>
              <a:pathLst>
                <a:path w="4133" h="6434" extrusionOk="0">
                  <a:moveTo>
                    <a:pt x="2349" y="1"/>
                  </a:moveTo>
                  <a:cubicBezTo>
                    <a:pt x="1721" y="116"/>
                    <a:pt x="1158" y="202"/>
                    <a:pt x="598" y="329"/>
                  </a:cubicBezTo>
                  <a:cubicBezTo>
                    <a:pt x="166" y="428"/>
                    <a:pt x="0" y="760"/>
                    <a:pt x="107" y="1211"/>
                  </a:cubicBezTo>
                  <a:cubicBezTo>
                    <a:pt x="339" y="2169"/>
                    <a:pt x="577" y="3128"/>
                    <a:pt x="805" y="4086"/>
                  </a:cubicBezTo>
                  <a:cubicBezTo>
                    <a:pt x="878" y="4376"/>
                    <a:pt x="940" y="4666"/>
                    <a:pt x="1009" y="4960"/>
                  </a:cubicBezTo>
                  <a:cubicBezTo>
                    <a:pt x="1316" y="4860"/>
                    <a:pt x="1594" y="4814"/>
                    <a:pt x="1848" y="4814"/>
                  </a:cubicBezTo>
                  <a:cubicBezTo>
                    <a:pt x="2881" y="4814"/>
                    <a:pt x="3520" y="5565"/>
                    <a:pt x="4132" y="6434"/>
                  </a:cubicBezTo>
                  <a:cubicBezTo>
                    <a:pt x="3539" y="4299"/>
                    <a:pt x="2950" y="2165"/>
                    <a:pt x="2349"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732;p28">
              <a:extLst>
                <a:ext uri="{FF2B5EF4-FFF2-40B4-BE49-F238E27FC236}">
                  <a16:creationId xmlns:a16="http://schemas.microsoft.com/office/drawing/2014/main" id="{EF9A6498-A013-4235-B507-2C0500903740}"/>
                </a:ext>
              </a:extLst>
            </p:cNvPr>
            <p:cNvSpPr/>
            <p:nvPr/>
          </p:nvSpPr>
          <p:spPr>
            <a:xfrm>
              <a:off x="1189472" y="3329048"/>
              <a:ext cx="144827" cy="169303"/>
            </a:xfrm>
            <a:custGeom>
              <a:avLst/>
              <a:gdLst/>
              <a:ahLst/>
              <a:cxnLst/>
              <a:rect l="l" t="t" r="r" b="b"/>
              <a:pathLst>
                <a:path w="5154" h="6025" extrusionOk="0">
                  <a:moveTo>
                    <a:pt x="3958" y="0"/>
                  </a:moveTo>
                  <a:cubicBezTo>
                    <a:pt x="2607" y="265"/>
                    <a:pt x="1318" y="511"/>
                    <a:pt x="1" y="768"/>
                  </a:cubicBezTo>
                  <a:cubicBezTo>
                    <a:pt x="636" y="2509"/>
                    <a:pt x="1276" y="4260"/>
                    <a:pt x="1920" y="6024"/>
                  </a:cubicBezTo>
                  <a:cubicBezTo>
                    <a:pt x="2218" y="5385"/>
                    <a:pt x="2661" y="5010"/>
                    <a:pt x="3233" y="5010"/>
                  </a:cubicBezTo>
                  <a:cubicBezTo>
                    <a:pt x="3736" y="5010"/>
                    <a:pt x="4339" y="5300"/>
                    <a:pt x="5031" y="5956"/>
                  </a:cubicBezTo>
                  <a:cubicBezTo>
                    <a:pt x="5153" y="3808"/>
                    <a:pt x="4408" y="1947"/>
                    <a:pt x="3958"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733;p28">
              <a:extLst>
                <a:ext uri="{FF2B5EF4-FFF2-40B4-BE49-F238E27FC236}">
                  <a16:creationId xmlns:a16="http://schemas.microsoft.com/office/drawing/2014/main" id="{51DF8906-4E13-4879-A9E4-7711C295390D}"/>
                </a:ext>
              </a:extLst>
            </p:cNvPr>
            <p:cNvSpPr/>
            <p:nvPr/>
          </p:nvSpPr>
          <p:spPr>
            <a:xfrm>
              <a:off x="1073611" y="3315644"/>
              <a:ext cx="156489" cy="231179"/>
            </a:xfrm>
            <a:custGeom>
              <a:avLst/>
              <a:gdLst/>
              <a:ahLst/>
              <a:cxnLst/>
              <a:rect l="l" t="t" r="r" b="b"/>
              <a:pathLst>
                <a:path w="5569" h="8227" extrusionOk="0">
                  <a:moveTo>
                    <a:pt x="128" y="0"/>
                  </a:moveTo>
                  <a:lnTo>
                    <a:pt x="1" y="77"/>
                  </a:lnTo>
                  <a:cubicBezTo>
                    <a:pt x="619" y="2761"/>
                    <a:pt x="1242" y="5448"/>
                    <a:pt x="1883" y="8226"/>
                  </a:cubicBezTo>
                  <a:cubicBezTo>
                    <a:pt x="1979" y="8046"/>
                    <a:pt x="2027" y="7958"/>
                    <a:pt x="2073" y="7872"/>
                  </a:cubicBezTo>
                  <a:cubicBezTo>
                    <a:pt x="2446" y="7127"/>
                    <a:pt x="2847" y="6767"/>
                    <a:pt x="3371" y="6767"/>
                  </a:cubicBezTo>
                  <a:cubicBezTo>
                    <a:pt x="3691" y="6767"/>
                    <a:pt x="4056" y="6901"/>
                    <a:pt x="4489" y="7165"/>
                  </a:cubicBezTo>
                  <a:cubicBezTo>
                    <a:pt x="4717" y="7306"/>
                    <a:pt x="4924" y="7485"/>
                    <a:pt x="5124" y="7672"/>
                  </a:cubicBezTo>
                  <a:cubicBezTo>
                    <a:pt x="5259" y="7795"/>
                    <a:pt x="5358" y="7962"/>
                    <a:pt x="5467" y="8111"/>
                  </a:cubicBezTo>
                  <a:cubicBezTo>
                    <a:pt x="5564" y="7975"/>
                    <a:pt x="5568" y="7941"/>
                    <a:pt x="5560" y="7910"/>
                  </a:cubicBezTo>
                  <a:cubicBezTo>
                    <a:pt x="4822" y="5743"/>
                    <a:pt x="4094" y="3570"/>
                    <a:pt x="3336" y="1406"/>
                  </a:cubicBezTo>
                  <a:cubicBezTo>
                    <a:pt x="3289" y="1274"/>
                    <a:pt x="3048" y="1158"/>
                    <a:pt x="2878" y="1129"/>
                  </a:cubicBezTo>
                  <a:cubicBezTo>
                    <a:pt x="1883" y="959"/>
                    <a:pt x="844" y="903"/>
                    <a:pt x="128"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734;p28">
              <a:extLst>
                <a:ext uri="{FF2B5EF4-FFF2-40B4-BE49-F238E27FC236}">
                  <a16:creationId xmlns:a16="http://schemas.microsoft.com/office/drawing/2014/main" id="{AF523664-908D-4D5E-AF15-518152441800}"/>
                </a:ext>
              </a:extLst>
            </p:cNvPr>
            <p:cNvSpPr/>
            <p:nvPr/>
          </p:nvSpPr>
          <p:spPr>
            <a:xfrm>
              <a:off x="929873" y="2675250"/>
              <a:ext cx="211172" cy="606314"/>
            </a:xfrm>
            <a:custGeom>
              <a:avLst/>
              <a:gdLst/>
              <a:ahLst/>
              <a:cxnLst/>
              <a:rect l="l" t="t" r="r" b="b"/>
              <a:pathLst>
                <a:path w="7515" h="21577" extrusionOk="0">
                  <a:moveTo>
                    <a:pt x="2420" y="1"/>
                  </a:moveTo>
                  <a:cubicBezTo>
                    <a:pt x="1591" y="123"/>
                    <a:pt x="805" y="243"/>
                    <a:pt x="13" y="358"/>
                  </a:cubicBezTo>
                  <a:cubicBezTo>
                    <a:pt x="13" y="375"/>
                    <a:pt x="0" y="431"/>
                    <a:pt x="13" y="478"/>
                  </a:cubicBezTo>
                  <a:cubicBezTo>
                    <a:pt x="802" y="3820"/>
                    <a:pt x="1585" y="7165"/>
                    <a:pt x="2365" y="10514"/>
                  </a:cubicBezTo>
                  <a:cubicBezTo>
                    <a:pt x="2408" y="10704"/>
                    <a:pt x="2374" y="10917"/>
                    <a:pt x="2416" y="11109"/>
                  </a:cubicBezTo>
                  <a:cubicBezTo>
                    <a:pt x="2483" y="11425"/>
                    <a:pt x="2535" y="11757"/>
                    <a:pt x="2696" y="12021"/>
                  </a:cubicBezTo>
                  <a:cubicBezTo>
                    <a:pt x="2776" y="12153"/>
                    <a:pt x="3077" y="12162"/>
                    <a:pt x="3281" y="12201"/>
                  </a:cubicBezTo>
                  <a:cubicBezTo>
                    <a:pt x="4485" y="12434"/>
                    <a:pt x="5108" y="13440"/>
                    <a:pt x="4747" y="14650"/>
                  </a:cubicBezTo>
                  <a:cubicBezTo>
                    <a:pt x="4654" y="14960"/>
                    <a:pt x="4705" y="15177"/>
                    <a:pt x="4854" y="15446"/>
                  </a:cubicBezTo>
                  <a:cubicBezTo>
                    <a:pt x="5201" y="16068"/>
                    <a:pt x="5543" y="16699"/>
                    <a:pt x="5820" y="17359"/>
                  </a:cubicBezTo>
                  <a:cubicBezTo>
                    <a:pt x="6150" y="18164"/>
                    <a:pt x="5887" y="19062"/>
                    <a:pt x="5218" y="19612"/>
                  </a:cubicBezTo>
                  <a:cubicBezTo>
                    <a:pt x="5027" y="19765"/>
                    <a:pt x="4794" y="19872"/>
                    <a:pt x="4569" y="20008"/>
                  </a:cubicBezTo>
                  <a:cubicBezTo>
                    <a:pt x="4671" y="20502"/>
                    <a:pt x="4772" y="20984"/>
                    <a:pt x="4895" y="21576"/>
                  </a:cubicBezTo>
                  <a:cubicBezTo>
                    <a:pt x="5514" y="20362"/>
                    <a:pt x="6594" y="20170"/>
                    <a:pt x="7514" y="19928"/>
                  </a:cubicBezTo>
                  <a:cubicBezTo>
                    <a:pt x="7319" y="19424"/>
                    <a:pt x="7112" y="18973"/>
                    <a:pt x="6980" y="18504"/>
                  </a:cubicBezTo>
                  <a:cubicBezTo>
                    <a:pt x="6883" y="18168"/>
                    <a:pt x="6929" y="17793"/>
                    <a:pt x="6840" y="17452"/>
                  </a:cubicBezTo>
                  <a:cubicBezTo>
                    <a:pt x="6323" y="15496"/>
                    <a:pt x="5734" y="13554"/>
                    <a:pt x="5273" y="11586"/>
                  </a:cubicBezTo>
                  <a:cubicBezTo>
                    <a:pt x="4738" y="9299"/>
                    <a:pt x="4302" y="6991"/>
                    <a:pt x="3831" y="4690"/>
                  </a:cubicBezTo>
                  <a:cubicBezTo>
                    <a:pt x="3501" y="3076"/>
                    <a:pt x="3085" y="1491"/>
                    <a:pt x="2420"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735;p28">
              <a:extLst>
                <a:ext uri="{FF2B5EF4-FFF2-40B4-BE49-F238E27FC236}">
                  <a16:creationId xmlns:a16="http://schemas.microsoft.com/office/drawing/2014/main" id="{8C394B14-1708-4F20-9E1A-3555373902CC}"/>
                </a:ext>
              </a:extLst>
            </p:cNvPr>
            <p:cNvSpPr/>
            <p:nvPr/>
          </p:nvSpPr>
          <p:spPr>
            <a:xfrm>
              <a:off x="1010608" y="2619469"/>
              <a:ext cx="241997" cy="556605"/>
            </a:xfrm>
            <a:custGeom>
              <a:avLst/>
              <a:gdLst/>
              <a:ahLst/>
              <a:cxnLst/>
              <a:rect l="l" t="t" r="r" b="b"/>
              <a:pathLst>
                <a:path w="8612" h="19808" extrusionOk="0">
                  <a:moveTo>
                    <a:pt x="4005" y="0"/>
                  </a:moveTo>
                  <a:cubicBezTo>
                    <a:pt x="2623" y="627"/>
                    <a:pt x="1306" y="1228"/>
                    <a:pt x="1" y="1819"/>
                  </a:cubicBezTo>
                  <a:cubicBezTo>
                    <a:pt x="183" y="2122"/>
                    <a:pt x="412" y="2390"/>
                    <a:pt x="513" y="2696"/>
                  </a:cubicBezTo>
                  <a:cubicBezTo>
                    <a:pt x="878" y="3775"/>
                    <a:pt x="1276" y="4848"/>
                    <a:pt x="1526" y="5955"/>
                  </a:cubicBezTo>
                  <a:cubicBezTo>
                    <a:pt x="1959" y="7847"/>
                    <a:pt x="2217" y="9776"/>
                    <a:pt x="2670" y="11658"/>
                  </a:cubicBezTo>
                  <a:cubicBezTo>
                    <a:pt x="3268" y="14125"/>
                    <a:pt x="3996" y="16557"/>
                    <a:pt x="4624" y="19012"/>
                  </a:cubicBezTo>
                  <a:cubicBezTo>
                    <a:pt x="4747" y="19499"/>
                    <a:pt x="4903" y="19768"/>
                    <a:pt x="5351" y="19768"/>
                  </a:cubicBezTo>
                  <a:cubicBezTo>
                    <a:pt x="5413" y="19768"/>
                    <a:pt x="5479" y="19763"/>
                    <a:pt x="5552" y="19753"/>
                  </a:cubicBezTo>
                  <a:cubicBezTo>
                    <a:pt x="5623" y="19743"/>
                    <a:pt x="5695" y="19739"/>
                    <a:pt x="5768" y="19739"/>
                  </a:cubicBezTo>
                  <a:cubicBezTo>
                    <a:pt x="6046" y="19739"/>
                    <a:pt x="6333" y="19796"/>
                    <a:pt x="6616" y="19803"/>
                  </a:cubicBezTo>
                  <a:cubicBezTo>
                    <a:pt x="6833" y="19806"/>
                    <a:pt x="7051" y="19807"/>
                    <a:pt x="7271" y="19807"/>
                  </a:cubicBezTo>
                  <a:cubicBezTo>
                    <a:pt x="7710" y="19807"/>
                    <a:pt x="8154" y="19803"/>
                    <a:pt x="8612" y="19803"/>
                  </a:cubicBezTo>
                  <a:cubicBezTo>
                    <a:pt x="8536" y="19394"/>
                    <a:pt x="8458" y="18978"/>
                    <a:pt x="8383" y="18560"/>
                  </a:cubicBezTo>
                  <a:cubicBezTo>
                    <a:pt x="7908" y="16038"/>
                    <a:pt x="7564" y="13478"/>
                    <a:pt x="6925" y="10999"/>
                  </a:cubicBezTo>
                  <a:cubicBezTo>
                    <a:pt x="6086" y="7736"/>
                    <a:pt x="4988" y="4546"/>
                    <a:pt x="4356" y="1228"/>
                  </a:cubicBezTo>
                  <a:cubicBezTo>
                    <a:pt x="4285" y="831"/>
                    <a:pt x="4137" y="452"/>
                    <a:pt x="4005" y="0"/>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736;p28">
              <a:extLst>
                <a:ext uri="{FF2B5EF4-FFF2-40B4-BE49-F238E27FC236}">
                  <a16:creationId xmlns:a16="http://schemas.microsoft.com/office/drawing/2014/main" id="{1B621FF4-44DC-4FCC-A5EF-AADD8DD5A8A0}"/>
                </a:ext>
              </a:extLst>
            </p:cNvPr>
            <p:cNvSpPr/>
            <p:nvPr/>
          </p:nvSpPr>
          <p:spPr>
            <a:xfrm>
              <a:off x="797124" y="1924250"/>
              <a:ext cx="1819110" cy="2485557"/>
            </a:xfrm>
            <a:custGeom>
              <a:avLst/>
              <a:gdLst/>
              <a:ahLst/>
              <a:cxnLst/>
              <a:rect l="l" t="t" r="r" b="b"/>
              <a:pathLst>
                <a:path w="64737" h="88454" extrusionOk="0">
                  <a:moveTo>
                    <a:pt x="7332" y="9914"/>
                  </a:moveTo>
                  <a:cubicBezTo>
                    <a:pt x="8073" y="9914"/>
                    <a:pt x="8790" y="10033"/>
                    <a:pt x="9437" y="10279"/>
                  </a:cubicBezTo>
                  <a:cubicBezTo>
                    <a:pt x="6984" y="12417"/>
                    <a:pt x="4059" y="13264"/>
                    <a:pt x="827" y="13470"/>
                  </a:cubicBezTo>
                  <a:cubicBezTo>
                    <a:pt x="2154" y="11212"/>
                    <a:pt x="4877" y="9914"/>
                    <a:pt x="7332" y="9914"/>
                  </a:cubicBezTo>
                  <a:close/>
                  <a:moveTo>
                    <a:pt x="24310" y="1290"/>
                  </a:moveTo>
                  <a:cubicBezTo>
                    <a:pt x="25559" y="1290"/>
                    <a:pt x="26803" y="1506"/>
                    <a:pt x="28036" y="1720"/>
                  </a:cubicBezTo>
                  <a:cubicBezTo>
                    <a:pt x="31040" y="2249"/>
                    <a:pt x="34616" y="4763"/>
                    <a:pt x="35290" y="8712"/>
                  </a:cubicBezTo>
                  <a:cubicBezTo>
                    <a:pt x="35633" y="10709"/>
                    <a:pt x="35493" y="12609"/>
                    <a:pt x="34917" y="14504"/>
                  </a:cubicBezTo>
                  <a:cubicBezTo>
                    <a:pt x="34604" y="15535"/>
                    <a:pt x="33879" y="16319"/>
                    <a:pt x="33089" y="17127"/>
                  </a:cubicBezTo>
                  <a:cubicBezTo>
                    <a:pt x="33323" y="16374"/>
                    <a:pt x="33555" y="15722"/>
                    <a:pt x="33716" y="15049"/>
                  </a:cubicBezTo>
                  <a:cubicBezTo>
                    <a:pt x="33796" y="14712"/>
                    <a:pt x="33796" y="14334"/>
                    <a:pt x="33741" y="13988"/>
                  </a:cubicBezTo>
                  <a:cubicBezTo>
                    <a:pt x="33626" y="13255"/>
                    <a:pt x="33208" y="12844"/>
                    <a:pt x="32638" y="12844"/>
                  </a:cubicBezTo>
                  <a:cubicBezTo>
                    <a:pt x="32417" y="12844"/>
                    <a:pt x="32173" y="12906"/>
                    <a:pt x="31915" y="13034"/>
                  </a:cubicBezTo>
                  <a:cubicBezTo>
                    <a:pt x="31471" y="13256"/>
                    <a:pt x="31094" y="13613"/>
                    <a:pt x="30580" y="13988"/>
                  </a:cubicBezTo>
                  <a:cubicBezTo>
                    <a:pt x="30301" y="13405"/>
                    <a:pt x="29932" y="12813"/>
                    <a:pt x="29741" y="12170"/>
                  </a:cubicBezTo>
                  <a:cubicBezTo>
                    <a:pt x="29491" y="11343"/>
                    <a:pt x="29368" y="10479"/>
                    <a:pt x="29220" y="9622"/>
                  </a:cubicBezTo>
                  <a:cubicBezTo>
                    <a:pt x="29120" y="9049"/>
                    <a:pt x="28976" y="8779"/>
                    <a:pt x="28675" y="8779"/>
                  </a:cubicBezTo>
                  <a:cubicBezTo>
                    <a:pt x="28504" y="8779"/>
                    <a:pt x="28284" y="8866"/>
                    <a:pt x="27992" y="9034"/>
                  </a:cubicBezTo>
                  <a:cubicBezTo>
                    <a:pt x="26962" y="9631"/>
                    <a:pt x="25882" y="9892"/>
                    <a:pt x="24768" y="9892"/>
                  </a:cubicBezTo>
                  <a:cubicBezTo>
                    <a:pt x="24292" y="9892"/>
                    <a:pt x="23809" y="9844"/>
                    <a:pt x="23322" y="9755"/>
                  </a:cubicBezTo>
                  <a:cubicBezTo>
                    <a:pt x="22043" y="9524"/>
                    <a:pt x="21488" y="8889"/>
                    <a:pt x="21293" y="7611"/>
                  </a:cubicBezTo>
                  <a:cubicBezTo>
                    <a:pt x="21204" y="7037"/>
                    <a:pt x="21052" y="6765"/>
                    <a:pt x="20747" y="6765"/>
                  </a:cubicBezTo>
                  <a:cubicBezTo>
                    <a:pt x="20575" y="6765"/>
                    <a:pt x="20354" y="6852"/>
                    <a:pt x="20069" y="7019"/>
                  </a:cubicBezTo>
                  <a:cubicBezTo>
                    <a:pt x="19001" y="7649"/>
                    <a:pt x="17881" y="7929"/>
                    <a:pt x="16722" y="7929"/>
                  </a:cubicBezTo>
                  <a:cubicBezTo>
                    <a:pt x="16242" y="7929"/>
                    <a:pt x="15755" y="7881"/>
                    <a:pt x="15262" y="7790"/>
                  </a:cubicBezTo>
                  <a:cubicBezTo>
                    <a:pt x="13619" y="7484"/>
                    <a:pt x="12551" y="6032"/>
                    <a:pt x="12767" y="4472"/>
                  </a:cubicBezTo>
                  <a:cubicBezTo>
                    <a:pt x="12894" y="3549"/>
                    <a:pt x="13382" y="2918"/>
                    <a:pt x="14263" y="2586"/>
                  </a:cubicBezTo>
                  <a:cubicBezTo>
                    <a:pt x="15508" y="2115"/>
                    <a:pt x="16794" y="2073"/>
                    <a:pt x="18091" y="2073"/>
                  </a:cubicBezTo>
                  <a:cubicBezTo>
                    <a:pt x="18287" y="2073"/>
                    <a:pt x="18483" y="2074"/>
                    <a:pt x="18679" y="2075"/>
                  </a:cubicBezTo>
                  <a:cubicBezTo>
                    <a:pt x="18909" y="2075"/>
                    <a:pt x="19145" y="2079"/>
                    <a:pt x="19381" y="2079"/>
                  </a:cubicBezTo>
                  <a:cubicBezTo>
                    <a:pt x="20041" y="2079"/>
                    <a:pt x="20708" y="2049"/>
                    <a:pt x="21285" y="1824"/>
                  </a:cubicBezTo>
                  <a:cubicBezTo>
                    <a:pt x="22294" y="1430"/>
                    <a:pt x="23304" y="1290"/>
                    <a:pt x="24310" y="1290"/>
                  </a:cubicBezTo>
                  <a:close/>
                  <a:moveTo>
                    <a:pt x="38025" y="669"/>
                  </a:moveTo>
                  <a:cubicBezTo>
                    <a:pt x="38423" y="669"/>
                    <a:pt x="38836" y="710"/>
                    <a:pt x="39261" y="793"/>
                  </a:cubicBezTo>
                  <a:cubicBezTo>
                    <a:pt x="40184" y="971"/>
                    <a:pt x="41078" y="1274"/>
                    <a:pt x="41803" y="1892"/>
                  </a:cubicBezTo>
                  <a:cubicBezTo>
                    <a:pt x="43147" y="3033"/>
                    <a:pt x="44727" y="3488"/>
                    <a:pt x="46435" y="3629"/>
                  </a:cubicBezTo>
                  <a:cubicBezTo>
                    <a:pt x="46837" y="3659"/>
                    <a:pt x="47240" y="3744"/>
                    <a:pt x="47638" y="3808"/>
                  </a:cubicBezTo>
                  <a:cubicBezTo>
                    <a:pt x="48931" y="4025"/>
                    <a:pt x="50231" y="5427"/>
                    <a:pt x="49685" y="7139"/>
                  </a:cubicBezTo>
                  <a:cubicBezTo>
                    <a:pt x="49299" y="8362"/>
                    <a:pt x="48719" y="9461"/>
                    <a:pt x="48015" y="10509"/>
                  </a:cubicBezTo>
                  <a:cubicBezTo>
                    <a:pt x="47130" y="11834"/>
                    <a:pt x="46642" y="13266"/>
                    <a:pt x="46701" y="14876"/>
                  </a:cubicBezTo>
                  <a:cubicBezTo>
                    <a:pt x="46720" y="15366"/>
                    <a:pt x="46669" y="15864"/>
                    <a:pt x="46596" y="16350"/>
                  </a:cubicBezTo>
                  <a:cubicBezTo>
                    <a:pt x="46339" y="18109"/>
                    <a:pt x="45021" y="19247"/>
                    <a:pt x="43475" y="19247"/>
                  </a:cubicBezTo>
                  <a:cubicBezTo>
                    <a:pt x="42986" y="19247"/>
                    <a:pt x="42473" y="19133"/>
                    <a:pt x="41964" y="18888"/>
                  </a:cubicBezTo>
                  <a:cubicBezTo>
                    <a:pt x="40024" y="17956"/>
                    <a:pt x="38362" y="16682"/>
                    <a:pt x="37557" y="14526"/>
                  </a:cubicBezTo>
                  <a:cubicBezTo>
                    <a:pt x="37218" y="13623"/>
                    <a:pt x="36689" y="12797"/>
                    <a:pt x="36295" y="11915"/>
                  </a:cubicBezTo>
                  <a:cubicBezTo>
                    <a:pt x="36171" y="11638"/>
                    <a:pt x="36209" y="11293"/>
                    <a:pt x="36171" y="10978"/>
                  </a:cubicBezTo>
                  <a:cubicBezTo>
                    <a:pt x="36027" y="8767"/>
                    <a:pt x="35727" y="6599"/>
                    <a:pt x="34277" y="4793"/>
                  </a:cubicBezTo>
                  <a:cubicBezTo>
                    <a:pt x="34171" y="4660"/>
                    <a:pt x="34061" y="4533"/>
                    <a:pt x="33947" y="4409"/>
                  </a:cubicBezTo>
                  <a:cubicBezTo>
                    <a:pt x="33340" y="3766"/>
                    <a:pt x="33315" y="3336"/>
                    <a:pt x="33921" y="2637"/>
                  </a:cubicBezTo>
                  <a:cubicBezTo>
                    <a:pt x="35059" y="1322"/>
                    <a:pt x="36436" y="669"/>
                    <a:pt x="38025" y="669"/>
                  </a:cubicBezTo>
                  <a:close/>
                  <a:moveTo>
                    <a:pt x="11305" y="10131"/>
                  </a:moveTo>
                  <a:cubicBezTo>
                    <a:pt x="11961" y="12349"/>
                    <a:pt x="12054" y="14543"/>
                    <a:pt x="12652" y="16587"/>
                  </a:cubicBezTo>
                  <a:lnTo>
                    <a:pt x="12652" y="16587"/>
                  </a:lnTo>
                  <a:cubicBezTo>
                    <a:pt x="10885" y="17418"/>
                    <a:pt x="9221" y="18253"/>
                    <a:pt x="7511" y="18995"/>
                  </a:cubicBezTo>
                  <a:cubicBezTo>
                    <a:pt x="6003" y="19647"/>
                    <a:pt x="4418" y="20073"/>
                    <a:pt x="2774" y="20201"/>
                  </a:cubicBezTo>
                  <a:cubicBezTo>
                    <a:pt x="2181" y="18178"/>
                    <a:pt x="1592" y="16180"/>
                    <a:pt x="1007" y="14182"/>
                  </a:cubicBezTo>
                  <a:cubicBezTo>
                    <a:pt x="1859" y="14067"/>
                    <a:pt x="2698" y="13977"/>
                    <a:pt x="3524" y="13837"/>
                  </a:cubicBezTo>
                  <a:cubicBezTo>
                    <a:pt x="5630" y="13478"/>
                    <a:pt x="7550" y="12695"/>
                    <a:pt x="9262" y="11383"/>
                  </a:cubicBezTo>
                  <a:cubicBezTo>
                    <a:pt x="9855" y="10931"/>
                    <a:pt x="10537" y="10595"/>
                    <a:pt x="11305" y="10131"/>
                  </a:cubicBezTo>
                  <a:close/>
                  <a:moveTo>
                    <a:pt x="12801" y="17372"/>
                  </a:moveTo>
                  <a:cubicBezTo>
                    <a:pt x="13000" y="18215"/>
                    <a:pt x="13186" y="19003"/>
                    <a:pt x="13377" y="19808"/>
                  </a:cubicBezTo>
                  <a:lnTo>
                    <a:pt x="13378" y="19808"/>
                  </a:lnTo>
                  <a:cubicBezTo>
                    <a:pt x="12551" y="20139"/>
                    <a:pt x="11768" y="20451"/>
                    <a:pt x="10987" y="20767"/>
                  </a:cubicBezTo>
                  <a:cubicBezTo>
                    <a:pt x="9433" y="21393"/>
                    <a:pt x="7894" y="22066"/>
                    <a:pt x="6318" y="22632"/>
                  </a:cubicBezTo>
                  <a:cubicBezTo>
                    <a:pt x="5440" y="22952"/>
                    <a:pt x="4499" y="23096"/>
                    <a:pt x="3530" y="23335"/>
                  </a:cubicBezTo>
                  <a:cubicBezTo>
                    <a:pt x="3292" y="22437"/>
                    <a:pt x="3089" y="21653"/>
                    <a:pt x="2868" y="20814"/>
                  </a:cubicBezTo>
                  <a:cubicBezTo>
                    <a:pt x="3178" y="20783"/>
                    <a:pt x="3441" y="20753"/>
                    <a:pt x="3703" y="20728"/>
                  </a:cubicBezTo>
                  <a:cubicBezTo>
                    <a:pt x="5881" y="20511"/>
                    <a:pt x="7851" y="19676"/>
                    <a:pt x="9784" y="18693"/>
                  </a:cubicBezTo>
                  <a:cubicBezTo>
                    <a:pt x="10746" y="18202"/>
                    <a:pt x="11762" y="17824"/>
                    <a:pt x="12801" y="17372"/>
                  </a:cubicBezTo>
                  <a:close/>
                  <a:moveTo>
                    <a:pt x="13563" y="20554"/>
                  </a:moveTo>
                  <a:cubicBezTo>
                    <a:pt x="13791" y="21435"/>
                    <a:pt x="14008" y="22261"/>
                    <a:pt x="14224" y="23083"/>
                  </a:cubicBezTo>
                  <a:lnTo>
                    <a:pt x="14224" y="23083"/>
                  </a:lnTo>
                  <a:cubicBezTo>
                    <a:pt x="12195" y="23556"/>
                    <a:pt x="10386" y="24481"/>
                    <a:pt x="8563" y="25358"/>
                  </a:cubicBezTo>
                  <a:cubicBezTo>
                    <a:pt x="7279" y="25977"/>
                    <a:pt x="5944" y="26330"/>
                    <a:pt x="4495" y="26432"/>
                  </a:cubicBezTo>
                  <a:cubicBezTo>
                    <a:pt x="4228" y="25584"/>
                    <a:pt x="3970" y="24762"/>
                    <a:pt x="3690" y="23872"/>
                  </a:cubicBezTo>
                  <a:cubicBezTo>
                    <a:pt x="4106" y="23833"/>
                    <a:pt x="4483" y="23851"/>
                    <a:pt x="4825" y="23752"/>
                  </a:cubicBezTo>
                  <a:cubicBezTo>
                    <a:pt x="5877" y="23446"/>
                    <a:pt x="6928" y="23126"/>
                    <a:pt x="7956" y="22756"/>
                  </a:cubicBezTo>
                  <a:cubicBezTo>
                    <a:pt x="8881" y="22420"/>
                    <a:pt x="9762" y="21990"/>
                    <a:pt x="10678" y="21632"/>
                  </a:cubicBezTo>
                  <a:cubicBezTo>
                    <a:pt x="11601" y="21266"/>
                    <a:pt x="12542" y="20933"/>
                    <a:pt x="13563" y="20554"/>
                  </a:cubicBezTo>
                  <a:close/>
                  <a:moveTo>
                    <a:pt x="20462" y="7834"/>
                  </a:moveTo>
                  <a:cubicBezTo>
                    <a:pt x="20492" y="7915"/>
                    <a:pt x="20530" y="7992"/>
                    <a:pt x="20544" y="8073"/>
                  </a:cubicBezTo>
                  <a:cubicBezTo>
                    <a:pt x="20789" y="9534"/>
                    <a:pt x="21759" y="10279"/>
                    <a:pt x="23107" y="10556"/>
                  </a:cubicBezTo>
                  <a:cubicBezTo>
                    <a:pt x="23662" y="10670"/>
                    <a:pt x="24212" y="10729"/>
                    <a:pt x="24758" y="10729"/>
                  </a:cubicBezTo>
                  <a:cubicBezTo>
                    <a:pt x="25994" y="10729"/>
                    <a:pt x="27205" y="10425"/>
                    <a:pt x="28396" y="9763"/>
                  </a:cubicBezTo>
                  <a:cubicBezTo>
                    <a:pt x="28785" y="11655"/>
                    <a:pt x="28955" y="13614"/>
                    <a:pt x="30679" y="14957"/>
                  </a:cubicBezTo>
                  <a:cubicBezTo>
                    <a:pt x="30857" y="14794"/>
                    <a:pt x="31086" y="14577"/>
                    <a:pt x="31327" y="14381"/>
                  </a:cubicBezTo>
                  <a:cubicBezTo>
                    <a:pt x="31625" y="14133"/>
                    <a:pt x="31908" y="13852"/>
                    <a:pt x="32248" y="13682"/>
                  </a:cubicBezTo>
                  <a:cubicBezTo>
                    <a:pt x="32381" y="13614"/>
                    <a:pt x="32502" y="13581"/>
                    <a:pt x="32605" y="13581"/>
                  </a:cubicBezTo>
                  <a:cubicBezTo>
                    <a:pt x="32852" y="13581"/>
                    <a:pt x="33003" y="13769"/>
                    <a:pt x="33019" y="14121"/>
                  </a:cubicBezTo>
                  <a:cubicBezTo>
                    <a:pt x="33040" y="14589"/>
                    <a:pt x="33014" y="15087"/>
                    <a:pt x="32874" y="15526"/>
                  </a:cubicBezTo>
                  <a:lnTo>
                    <a:pt x="32875" y="15526"/>
                  </a:lnTo>
                  <a:cubicBezTo>
                    <a:pt x="32553" y="16514"/>
                    <a:pt x="32107" y="17439"/>
                    <a:pt x="31356" y="18211"/>
                  </a:cubicBezTo>
                  <a:cubicBezTo>
                    <a:pt x="30839" y="18749"/>
                    <a:pt x="30412" y="19378"/>
                    <a:pt x="29991" y="20000"/>
                  </a:cubicBezTo>
                  <a:cubicBezTo>
                    <a:pt x="29873" y="20175"/>
                    <a:pt x="29873" y="20486"/>
                    <a:pt x="29925" y="20707"/>
                  </a:cubicBezTo>
                  <a:cubicBezTo>
                    <a:pt x="30141" y="21636"/>
                    <a:pt x="30407" y="22552"/>
                    <a:pt x="30623" y="23480"/>
                  </a:cubicBezTo>
                  <a:cubicBezTo>
                    <a:pt x="30662" y="23638"/>
                    <a:pt x="30623" y="23916"/>
                    <a:pt x="30514" y="24000"/>
                  </a:cubicBezTo>
                  <a:cubicBezTo>
                    <a:pt x="29060" y="25159"/>
                    <a:pt x="27814" y="26594"/>
                    <a:pt x="26086" y="27391"/>
                  </a:cubicBezTo>
                  <a:cubicBezTo>
                    <a:pt x="25922" y="27466"/>
                    <a:pt x="25781" y="27505"/>
                    <a:pt x="25651" y="27505"/>
                  </a:cubicBezTo>
                  <a:cubicBezTo>
                    <a:pt x="25455" y="27505"/>
                    <a:pt x="25285" y="27416"/>
                    <a:pt x="25099" y="27229"/>
                  </a:cubicBezTo>
                  <a:cubicBezTo>
                    <a:pt x="24319" y="26442"/>
                    <a:pt x="23904" y="25461"/>
                    <a:pt x="23823" y="24400"/>
                  </a:cubicBezTo>
                  <a:cubicBezTo>
                    <a:pt x="23746" y="23442"/>
                    <a:pt x="23899" y="22474"/>
                    <a:pt x="23933" y="21508"/>
                  </a:cubicBezTo>
                  <a:cubicBezTo>
                    <a:pt x="23963" y="20554"/>
                    <a:pt x="23692" y="20082"/>
                    <a:pt x="23008" y="20082"/>
                  </a:cubicBezTo>
                  <a:cubicBezTo>
                    <a:pt x="22821" y="20082"/>
                    <a:pt x="22603" y="20117"/>
                    <a:pt x="22352" y="20188"/>
                  </a:cubicBezTo>
                  <a:cubicBezTo>
                    <a:pt x="21970" y="20296"/>
                    <a:pt x="21607" y="20346"/>
                    <a:pt x="21260" y="20346"/>
                  </a:cubicBezTo>
                  <a:cubicBezTo>
                    <a:pt x="20116" y="20346"/>
                    <a:pt x="19148" y="19801"/>
                    <a:pt x="18281" y="18991"/>
                  </a:cubicBezTo>
                  <a:cubicBezTo>
                    <a:pt x="17183" y="17964"/>
                    <a:pt x="16623" y="16609"/>
                    <a:pt x="16403" y="15114"/>
                  </a:cubicBezTo>
                  <a:cubicBezTo>
                    <a:pt x="16119" y="13146"/>
                    <a:pt x="16103" y="11183"/>
                    <a:pt x="16407" y="9214"/>
                  </a:cubicBezTo>
                  <a:cubicBezTo>
                    <a:pt x="16446" y="8951"/>
                    <a:pt x="16480" y="8746"/>
                    <a:pt x="16844" y="8725"/>
                  </a:cubicBezTo>
                  <a:cubicBezTo>
                    <a:pt x="17467" y="8691"/>
                    <a:pt x="18098" y="8644"/>
                    <a:pt x="18704" y="8494"/>
                  </a:cubicBezTo>
                  <a:cubicBezTo>
                    <a:pt x="19289" y="8350"/>
                    <a:pt x="19839" y="8073"/>
                    <a:pt x="20462" y="7834"/>
                  </a:cubicBezTo>
                  <a:close/>
                  <a:moveTo>
                    <a:pt x="20568" y="25005"/>
                  </a:moveTo>
                  <a:cubicBezTo>
                    <a:pt x="19853" y="29090"/>
                    <a:pt x="19144" y="33139"/>
                    <a:pt x="18441" y="37151"/>
                  </a:cubicBezTo>
                  <a:lnTo>
                    <a:pt x="18441" y="37151"/>
                  </a:lnTo>
                  <a:cubicBezTo>
                    <a:pt x="17555" y="33962"/>
                    <a:pt x="16255" y="30809"/>
                    <a:pt x="15881" y="27437"/>
                  </a:cubicBezTo>
                  <a:cubicBezTo>
                    <a:pt x="17386" y="26526"/>
                    <a:pt x="18669" y="25226"/>
                    <a:pt x="20568" y="25005"/>
                  </a:cubicBezTo>
                  <a:close/>
                  <a:moveTo>
                    <a:pt x="11601" y="24742"/>
                  </a:moveTo>
                  <a:cubicBezTo>
                    <a:pt x="11733" y="25192"/>
                    <a:pt x="11881" y="25572"/>
                    <a:pt x="11953" y="25968"/>
                  </a:cubicBezTo>
                  <a:cubicBezTo>
                    <a:pt x="12584" y="29287"/>
                    <a:pt x="13682" y="32476"/>
                    <a:pt x="14521" y="35739"/>
                  </a:cubicBezTo>
                  <a:cubicBezTo>
                    <a:pt x="15160" y="38219"/>
                    <a:pt x="15504" y="40779"/>
                    <a:pt x="15979" y="43301"/>
                  </a:cubicBezTo>
                  <a:cubicBezTo>
                    <a:pt x="16055" y="43718"/>
                    <a:pt x="16131" y="44135"/>
                    <a:pt x="16208" y="44545"/>
                  </a:cubicBezTo>
                  <a:cubicBezTo>
                    <a:pt x="15750" y="44545"/>
                    <a:pt x="15305" y="44548"/>
                    <a:pt x="14867" y="44548"/>
                  </a:cubicBezTo>
                  <a:cubicBezTo>
                    <a:pt x="14647" y="44548"/>
                    <a:pt x="14429" y="44547"/>
                    <a:pt x="14212" y="44545"/>
                  </a:cubicBezTo>
                  <a:lnTo>
                    <a:pt x="14213" y="44543"/>
                  </a:lnTo>
                  <a:cubicBezTo>
                    <a:pt x="13931" y="44536"/>
                    <a:pt x="13643" y="44479"/>
                    <a:pt x="13365" y="44479"/>
                  </a:cubicBezTo>
                  <a:cubicBezTo>
                    <a:pt x="13292" y="44479"/>
                    <a:pt x="13219" y="44483"/>
                    <a:pt x="13148" y="44493"/>
                  </a:cubicBezTo>
                  <a:cubicBezTo>
                    <a:pt x="13075" y="44503"/>
                    <a:pt x="13008" y="44508"/>
                    <a:pt x="12946" y="44508"/>
                  </a:cubicBezTo>
                  <a:cubicBezTo>
                    <a:pt x="12499" y="44508"/>
                    <a:pt x="12343" y="44238"/>
                    <a:pt x="12220" y="43752"/>
                  </a:cubicBezTo>
                  <a:cubicBezTo>
                    <a:pt x="11592" y="41298"/>
                    <a:pt x="10864" y="38866"/>
                    <a:pt x="10266" y="36400"/>
                  </a:cubicBezTo>
                  <a:cubicBezTo>
                    <a:pt x="9813" y="34517"/>
                    <a:pt x="9555" y="32588"/>
                    <a:pt x="9122" y="30696"/>
                  </a:cubicBezTo>
                  <a:cubicBezTo>
                    <a:pt x="8872" y="29588"/>
                    <a:pt x="8474" y="28516"/>
                    <a:pt x="8110" y="27437"/>
                  </a:cubicBezTo>
                  <a:cubicBezTo>
                    <a:pt x="8008" y="27130"/>
                    <a:pt x="7779" y="26863"/>
                    <a:pt x="7597" y="26560"/>
                  </a:cubicBezTo>
                  <a:cubicBezTo>
                    <a:pt x="8902" y="25968"/>
                    <a:pt x="10220" y="25368"/>
                    <a:pt x="11601" y="24742"/>
                  </a:cubicBezTo>
                  <a:close/>
                  <a:moveTo>
                    <a:pt x="14386" y="23681"/>
                  </a:moveTo>
                  <a:cubicBezTo>
                    <a:pt x="14632" y="25005"/>
                    <a:pt x="14891" y="26270"/>
                    <a:pt x="15107" y="27539"/>
                  </a:cubicBezTo>
                  <a:cubicBezTo>
                    <a:pt x="15530" y="30083"/>
                    <a:pt x="16246" y="32545"/>
                    <a:pt x="16988" y="35007"/>
                  </a:cubicBezTo>
                  <a:cubicBezTo>
                    <a:pt x="17819" y="37759"/>
                    <a:pt x="18488" y="40558"/>
                    <a:pt x="19234" y="43335"/>
                  </a:cubicBezTo>
                  <a:cubicBezTo>
                    <a:pt x="19306" y="43595"/>
                    <a:pt x="19268" y="43756"/>
                    <a:pt x="19005" y="43850"/>
                  </a:cubicBezTo>
                  <a:lnTo>
                    <a:pt x="17018" y="44575"/>
                  </a:lnTo>
                  <a:cubicBezTo>
                    <a:pt x="16904" y="44017"/>
                    <a:pt x="16807" y="43557"/>
                    <a:pt x="16722" y="43097"/>
                  </a:cubicBezTo>
                  <a:cubicBezTo>
                    <a:pt x="16234" y="40575"/>
                    <a:pt x="15832" y="38032"/>
                    <a:pt x="15247" y="35536"/>
                  </a:cubicBezTo>
                  <a:cubicBezTo>
                    <a:pt x="14810" y="33665"/>
                    <a:pt x="14137" y="31855"/>
                    <a:pt x="13598" y="30011"/>
                  </a:cubicBezTo>
                  <a:cubicBezTo>
                    <a:pt x="13348" y="29158"/>
                    <a:pt x="13187" y="28285"/>
                    <a:pt x="12959" y="27433"/>
                  </a:cubicBezTo>
                  <a:cubicBezTo>
                    <a:pt x="12708" y="26483"/>
                    <a:pt x="12428" y="25542"/>
                    <a:pt x="12136" y="24511"/>
                  </a:cubicBezTo>
                  <a:cubicBezTo>
                    <a:pt x="12801" y="24269"/>
                    <a:pt x="13543" y="23991"/>
                    <a:pt x="14386" y="23681"/>
                  </a:cubicBezTo>
                  <a:close/>
                  <a:moveTo>
                    <a:pt x="7450" y="39646"/>
                  </a:moveTo>
                  <a:cubicBezTo>
                    <a:pt x="7543" y="39646"/>
                    <a:pt x="7636" y="39653"/>
                    <a:pt x="7725" y="39661"/>
                  </a:cubicBezTo>
                  <a:cubicBezTo>
                    <a:pt x="8305" y="39713"/>
                    <a:pt x="8725" y="40003"/>
                    <a:pt x="8771" y="40454"/>
                  </a:cubicBezTo>
                  <a:cubicBezTo>
                    <a:pt x="8801" y="40761"/>
                    <a:pt x="8767" y="41106"/>
                    <a:pt x="8653" y="41391"/>
                  </a:cubicBezTo>
                  <a:cubicBezTo>
                    <a:pt x="8526" y="41719"/>
                    <a:pt x="8568" y="41954"/>
                    <a:pt x="8737" y="42243"/>
                  </a:cubicBezTo>
                  <a:cubicBezTo>
                    <a:pt x="9131" y="42933"/>
                    <a:pt x="9530" y="43628"/>
                    <a:pt x="9856" y="44351"/>
                  </a:cubicBezTo>
                  <a:cubicBezTo>
                    <a:pt x="10140" y="44995"/>
                    <a:pt x="9881" y="45570"/>
                    <a:pt x="9196" y="45958"/>
                  </a:cubicBezTo>
                  <a:cubicBezTo>
                    <a:pt x="9136" y="45800"/>
                    <a:pt x="9089" y="45676"/>
                    <a:pt x="9047" y="45557"/>
                  </a:cubicBezTo>
                  <a:cubicBezTo>
                    <a:pt x="9014" y="45551"/>
                    <a:pt x="8981" y="45536"/>
                    <a:pt x="8960" y="45536"/>
                  </a:cubicBezTo>
                  <a:cubicBezTo>
                    <a:pt x="8954" y="45536"/>
                    <a:pt x="8949" y="45538"/>
                    <a:pt x="8946" y="45540"/>
                  </a:cubicBezTo>
                  <a:cubicBezTo>
                    <a:pt x="8799" y="45655"/>
                    <a:pt x="8664" y="45704"/>
                    <a:pt x="8536" y="45704"/>
                  </a:cubicBezTo>
                  <a:cubicBezTo>
                    <a:pt x="8335" y="45704"/>
                    <a:pt x="8151" y="45582"/>
                    <a:pt x="7966" y="45400"/>
                  </a:cubicBezTo>
                  <a:cubicBezTo>
                    <a:pt x="7318" y="44761"/>
                    <a:pt x="6657" y="44053"/>
                    <a:pt x="6568" y="43150"/>
                  </a:cubicBezTo>
                  <a:cubicBezTo>
                    <a:pt x="6470" y="42145"/>
                    <a:pt x="6618" y="41102"/>
                    <a:pt x="6763" y="40093"/>
                  </a:cubicBezTo>
                  <a:cubicBezTo>
                    <a:pt x="6813" y="39727"/>
                    <a:pt x="7126" y="39646"/>
                    <a:pt x="7450" y="39646"/>
                  </a:cubicBezTo>
                  <a:close/>
                  <a:moveTo>
                    <a:pt x="7144" y="26727"/>
                  </a:moveTo>
                  <a:cubicBezTo>
                    <a:pt x="7808" y="28217"/>
                    <a:pt x="8224" y="29802"/>
                    <a:pt x="8554" y="31417"/>
                  </a:cubicBezTo>
                  <a:cubicBezTo>
                    <a:pt x="9025" y="33717"/>
                    <a:pt x="9461" y="36026"/>
                    <a:pt x="9995" y="38312"/>
                  </a:cubicBezTo>
                  <a:cubicBezTo>
                    <a:pt x="10457" y="40280"/>
                    <a:pt x="11046" y="42223"/>
                    <a:pt x="11563" y="44178"/>
                  </a:cubicBezTo>
                  <a:cubicBezTo>
                    <a:pt x="11652" y="44519"/>
                    <a:pt x="11606" y="44893"/>
                    <a:pt x="11703" y="45230"/>
                  </a:cubicBezTo>
                  <a:cubicBezTo>
                    <a:pt x="11835" y="45698"/>
                    <a:pt x="12042" y="46150"/>
                    <a:pt x="12237" y="46653"/>
                  </a:cubicBezTo>
                  <a:cubicBezTo>
                    <a:pt x="11318" y="46895"/>
                    <a:pt x="10238" y="47087"/>
                    <a:pt x="9618" y="48302"/>
                  </a:cubicBezTo>
                  <a:cubicBezTo>
                    <a:pt x="9495" y="47710"/>
                    <a:pt x="9394" y="47227"/>
                    <a:pt x="9292" y="46734"/>
                  </a:cubicBezTo>
                  <a:cubicBezTo>
                    <a:pt x="9517" y="46598"/>
                    <a:pt x="9750" y="46491"/>
                    <a:pt x="9941" y="46338"/>
                  </a:cubicBezTo>
                  <a:cubicBezTo>
                    <a:pt x="10611" y="45788"/>
                    <a:pt x="10873" y="44890"/>
                    <a:pt x="10543" y="44085"/>
                  </a:cubicBezTo>
                  <a:cubicBezTo>
                    <a:pt x="10267" y="43425"/>
                    <a:pt x="9924" y="42794"/>
                    <a:pt x="9576" y="42172"/>
                  </a:cubicBezTo>
                  <a:cubicBezTo>
                    <a:pt x="9428" y="41903"/>
                    <a:pt x="9377" y="41686"/>
                    <a:pt x="9470" y="41376"/>
                  </a:cubicBezTo>
                  <a:cubicBezTo>
                    <a:pt x="9830" y="40166"/>
                    <a:pt x="9207" y="39160"/>
                    <a:pt x="8004" y="38927"/>
                  </a:cubicBezTo>
                  <a:cubicBezTo>
                    <a:pt x="7800" y="38888"/>
                    <a:pt x="7499" y="38879"/>
                    <a:pt x="7419" y="38748"/>
                  </a:cubicBezTo>
                  <a:cubicBezTo>
                    <a:pt x="7258" y="38484"/>
                    <a:pt x="7207" y="38151"/>
                    <a:pt x="7139" y="37835"/>
                  </a:cubicBezTo>
                  <a:cubicBezTo>
                    <a:pt x="7097" y="37644"/>
                    <a:pt x="7131" y="37432"/>
                    <a:pt x="7088" y="37240"/>
                  </a:cubicBezTo>
                  <a:cubicBezTo>
                    <a:pt x="6305" y="33892"/>
                    <a:pt x="5520" y="30547"/>
                    <a:pt x="4736" y="27204"/>
                  </a:cubicBezTo>
                  <a:cubicBezTo>
                    <a:pt x="4724" y="27157"/>
                    <a:pt x="4736" y="27101"/>
                    <a:pt x="4736" y="27084"/>
                  </a:cubicBezTo>
                  <a:cubicBezTo>
                    <a:pt x="5529" y="26969"/>
                    <a:pt x="6312" y="26850"/>
                    <a:pt x="7144" y="26727"/>
                  </a:cubicBezTo>
                  <a:close/>
                  <a:moveTo>
                    <a:pt x="35642" y="40691"/>
                  </a:moveTo>
                  <a:cubicBezTo>
                    <a:pt x="35999" y="41743"/>
                    <a:pt x="36333" y="42740"/>
                    <a:pt x="36677" y="43759"/>
                  </a:cubicBezTo>
                  <a:lnTo>
                    <a:pt x="36675" y="43760"/>
                  </a:lnTo>
                  <a:cubicBezTo>
                    <a:pt x="34758" y="46094"/>
                    <a:pt x="28304" y="48724"/>
                    <a:pt x="24139" y="48724"/>
                  </a:cubicBezTo>
                  <a:cubicBezTo>
                    <a:pt x="23775" y="48724"/>
                    <a:pt x="23428" y="48704"/>
                    <a:pt x="23103" y="48662"/>
                  </a:cubicBezTo>
                  <a:cubicBezTo>
                    <a:pt x="28188" y="47448"/>
                    <a:pt x="32515" y="45019"/>
                    <a:pt x="35642" y="40691"/>
                  </a:cubicBezTo>
                  <a:close/>
                  <a:moveTo>
                    <a:pt x="23154" y="24317"/>
                  </a:moveTo>
                  <a:cubicBezTo>
                    <a:pt x="23243" y="24760"/>
                    <a:pt x="23315" y="25160"/>
                    <a:pt x="23404" y="25556"/>
                  </a:cubicBezTo>
                  <a:cubicBezTo>
                    <a:pt x="23624" y="26498"/>
                    <a:pt x="24137" y="27269"/>
                    <a:pt x="24819" y="27933"/>
                  </a:cubicBezTo>
                  <a:cubicBezTo>
                    <a:pt x="25077" y="28180"/>
                    <a:pt x="25362" y="28313"/>
                    <a:pt x="25658" y="28313"/>
                  </a:cubicBezTo>
                  <a:cubicBezTo>
                    <a:pt x="25857" y="28313"/>
                    <a:pt x="26061" y="28252"/>
                    <a:pt x="26264" y="28125"/>
                  </a:cubicBezTo>
                  <a:cubicBezTo>
                    <a:pt x="27154" y="27576"/>
                    <a:pt x="28036" y="27010"/>
                    <a:pt x="28879" y="26391"/>
                  </a:cubicBezTo>
                  <a:cubicBezTo>
                    <a:pt x="29592" y="25872"/>
                    <a:pt x="30235" y="25264"/>
                    <a:pt x="30922" y="24705"/>
                  </a:cubicBezTo>
                  <a:cubicBezTo>
                    <a:pt x="31015" y="24629"/>
                    <a:pt x="31180" y="24620"/>
                    <a:pt x="31315" y="24615"/>
                  </a:cubicBezTo>
                  <a:cubicBezTo>
                    <a:pt x="31409" y="24615"/>
                    <a:pt x="31506" y="24680"/>
                    <a:pt x="31608" y="24697"/>
                  </a:cubicBezTo>
                  <a:cubicBezTo>
                    <a:pt x="34753" y="25259"/>
                    <a:pt x="36316" y="27423"/>
                    <a:pt x="37155" y="30282"/>
                  </a:cubicBezTo>
                  <a:cubicBezTo>
                    <a:pt x="37923" y="32896"/>
                    <a:pt x="37579" y="35427"/>
                    <a:pt x="36465" y="37889"/>
                  </a:cubicBezTo>
                  <a:lnTo>
                    <a:pt x="36464" y="37890"/>
                  </a:lnTo>
                  <a:cubicBezTo>
                    <a:pt x="35447" y="40139"/>
                    <a:pt x="33901" y="41954"/>
                    <a:pt x="32061" y="43557"/>
                  </a:cubicBezTo>
                  <a:cubicBezTo>
                    <a:pt x="29269" y="45995"/>
                    <a:pt x="25939" y="47255"/>
                    <a:pt x="22404" y="48082"/>
                  </a:cubicBezTo>
                  <a:cubicBezTo>
                    <a:pt x="21403" y="48315"/>
                    <a:pt x="20409" y="48550"/>
                    <a:pt x="19374" y="48789"/>
                  </a:cubicBezTo>
                  <a:cubicBezTo>
                    <a:pt x="19230" y="47421"/>
                    <a:pt x="19099" y="46144"/>
                    <a:pt x="18967" y="44891"/>
                  </a:cubicBezTo>
                  <a:cubicBezTo>
                    <a:pt x="19582" y="44542"/>
                    <a:pt x="20261" y="44252"/>
                    <a:pt x="20832" y="43817"/>
                  </a:cubicBezTo>
                  <a:cubicBezTo>
                    <a:pt x="23722" y="41637"/>
                    <a:pt x="26159" y="39017"/>
                    <a:pt x="27981" y="35869"/>
                  </a:cubicBezTo>
                  <a:cubicBezTo>
                    <a:pt x="29032" y="34050"/>
                    <a:pt x="29460" y="32040"/>
                    <a:pt x="29366" y="29935"/>
                  </a:cubicBezTo>
                  <a:cubicBezTo>
                    <a:pt x="29359" y="29686"/>
                    <a:pt x="29116" y="29228"/>
                    <a:pt x="29005" y="29228"/>
                  </a:cubicBezTo>
                  <a:cubicBezTo>
                    <a:pt x="29004" y="29228"/>
                    <a:pt x="29003" y="29228"/>
                    <a:pt x="29002" y="29229"/>
                  </a:cubicBezTo>
                  <a:cubicBezTo>
                    <a:pt x="28574" y="29258"/>
                    <a:pt x="28688" y="29667"/>
                    <a:pt x="28693" y="29952"/>
                  </a:cubicBezTo>
                  <a:cubicBezTo>
                    <a:pt x="28739" y="32760"/>
                    <a:pt x="27811" y="35205"/>
                    <a:pt x="26128" y="37424"/>
                  </a:cubicBezTo>
                  <a:cubicBezTo>
                    <a:pt x="25048" y="38851"/>
                    <a:pt x="23861" y="40176"/>
                    <a:pt x="22629" y="41462"/>
                  </a:cubicBezTo>
                  <a:cubicBezTo>
                    <a:pt x="22501" y="41594"/>
                    <a:pt x="22365" y="41734"/>
                    <a:pt x="22213" y="41833"/>
                  </a:cubicBezTo>
                  <a:cubicBezTo>
                    <a:pt x="21502" y="42284"/>
                    <a:pt x="20782" y="42723"/>
                    <a:pt x="19980" y="43222"/>
                  </a:cubicBezTo>
                  <a:cubicBezTo>
                    <a:pt x="19684" y="41978"/>
                    <a:pt x="19277" y="40802"/>
                    <a:pt x="19154" y="39597"/>
                  </a:cubicBezTo>
                  <a:cubicBezTo>
                    <a:pt x="19052" y="38600"/>
                    <a:pt x="19238" y="37560"/>
                    <a:pt x="19391" y="36555"/>
                  </a:cubicBezTo>
                  <a:cubicBezTo>
                    <a:pt x="19845" y="33561"/>
                    <a:pt x="20348" y="30574"/>
                    <a:pt x="20814" y="27580"/>
                  </a:cubicBezTo>
                  <a:cubicBezTo>
                    <a:pt x="20955" y="26677"/>
                    <a:pt x="21044" y="25765"/>
                    <a:pt x="21162" y="24807"/>
                  </a:cubicBezTo>
                  <a:cubicBezTo>
                    <a:pt x="21794" y="24649"/>
                    <a:pt x="22463" y="24487"/>
                    <a:pt x="23154" y="24317"/>
                  </a:cubicBezTo>
                  <a:close/>
                  <a:moveTo>
                    <a:pt x="12830" y="45162"/>
                  </a:moveTo>
                  <a:cubicBezTo>
                    <a:pt x="12833" y="45162"/>
                    <a:pt x="12836" y="45162"/>
                    <a:pt x="12838" y="45162"/>
                  </a:cubicBezTo>
                  <a:cubicBezTo>
                    <a:pt x="13313" y="45226"/>
                    <a:pt x="13784" y="45341"/>
                    <a:pt x="14259" y="45391"/>
                  </a:cubicBezTo>
                  <a:cubicBezTo>
                    <a:pt x="14662" y="45431"/>
                    <a:pt x="15067" y="45458"/>
                    <a:pt x="15473" y="45458"/>
                  </a:cubicBezTo>
                  <a:cubicBezTo>
                    <a:pt x="15588" y="45458"/>
                    <a:pt x="15703" y="45456"/>
                    <a:pt x="15817" y="45452"/>
                  </a:cubicBezTo>
                  <a:cubicBezTo>
                    <a:pt x="16652" y="45413"/>
                    <a:pt x="17487" y="45319"/>
                    <a:pt x="18369" y="45246"/>
                  </a:cubicBezTo>
                  <a:cubicBezTo>
                    <a:pt x="18449" y="46499"/>
                    <a:pt x="18525" y="47666"/>
                    <a:pt x="18602" y="48846"/>
                  </a:cubicBezTo>
                  <a:cubicBezTo>
                    <a:pt x="18573" y="48864"/>
                    <a:pt x="18534" y="48902"/>
                    <a:pt x="18487" y="48915"/>
                  </a:cubicBezTo>
                  <a:lnTo>
                    <a:pt x="18488" y="48914"/>
                  </a:lnTo>
                  <a:lnTo>
                    <a:pt x="18488" y="48914"/>
                  </a:lnTo>
                  <a:cubicBezTo>
                    <a:pt x="17369" y="49315"/>
                    <a:pt x="16175" y="49485"/>
                    <a:pt x="15064" y="49834"/>
                  </a:cubicBezTo>
                  <a:cubicBezTo>
                    <a:pt x="14675" y="49955"/>
                    <a:pt x="14303" y="49999"/>
                    <a:pt x="13942" y="49999"/>
                  </a:cubicBezTo>
                  <a:cubicBezTo>
                    <a:pt x="13204" y="49999"/>
                    <a:pt x="12506" y="49817"/>
                    <a:pt x="11783" y="49737"/>
                  </a:cubicBezTo>
                  <a:cubicBezTo>
                    <a:pt x="11381" y="49694"/>
                    <a:pt x="10969" y="49421"/>
                    <a:pt x="10630" y="49162"/>
                  </a:cubicBezTo>
                  <a:cubicBezTo>
                    <a:pt x="10178" y="48808"/>
                    <a:pt x="10186" y="48306"/>
                    <a:pt x="10712" y="48050"/>
                  </a:cubicBezTo>
                  <a:cubicBezTo>
                    <a:pt x="11432" y="47700"/>
                    <a:pt x="12229" y="47521"/>
                    <a:pt x="12991" y="47261"/>
                  </a:cubicBezTo>
                  <a:cubicBezTo>
                    <a:pt x="13288" y="47164"/>
                    <a:pt x="13766" y="47100"/>
                    <a:pt x="13830" y="46908"/>
                  </a:cubicBezTo>
                  <a:cubicBezTo>
                    <a:pt x="13978" y="46449"/>
                    <a:pt x="13436" y="46427"/>
                    <a:pt x="13173" y="46227"/>
                  </a:cubicBezTo>
                  <a:cubicBezTo>
                    <a:pt x="12877" y="46005"/>
                    <a:pt x="12343" y="45929"/>
                    <a:pt x="12606" y="45350"/>
                  </a:cubicBezTo>
                  <a:cubicBezTo>
                    <a:pt x="12643" y="45267"/>
                    <a:pt x="12758" y="45162"/>
                    <a:pt x="12830" y="45162"/>
                  </a:cubicBezTo>
                  <a:close/>
                  <a:moveTo>
                    <a:pt x="21044" y="49115"/>
                  </a:moveTo>
                  <a:cubicBezTo>
                    <a:pt x="21645" y="51279"/>
                    <a:pt x="22234" y="53413"/>
                    <a:pt x="22827" y="55547"/>
                  </a:cubicBezTo>
                  <a:cubicBezTo>
                    <a:pt x="22215" y="54678"/>
                    <a:pt x="21576" y="53928"/>
                    <a:pt x="20544" y="53928"/>
                  </a:cubicBezTo>
                  <a:cubicBezTo>
                    <a:pt x="20290" y="53928"/>
                    <a:pt x="20012" y="53973"/>
                    <a:pt x="19704" y="54074"/>
                  </a:cubicBezTo>
                  <a:cubicBezTo>
                    <a:pt x="19636" y="53780"/>
                    <a:pt x="19573" y="53490"/>
                    <a:pt x="19502" y="53201"/>
                  </a:cubicBezTo>
                  <a:cubicBezTo>
                    <a:pt x="19272" y="52242"/>
                    <a:pt x="19035" y="51283"/>
                    <a:pt x="18802" y="50325"/>
                  </a:cubicBezTo>
                  <a:cubicBezTo>
                    <a:pt x="18695" y="49873"/>
                    <a:pt x="18861" y="49541"/>
                    <a:pt x="19293" y="49443"/>
                  </a:cubicBezTo>
                  <a:cubicBezTo>
                    <a:pt x="19853" y="49316"/>
                    <a:pt x="20416" y="49230"/>
                    <a:pt x="21044" y="49115"/>
                  </a:cubicBezTo>
                  <a:close/>
                  <a:moveTo>
                    <a:pt x="37053" y="44445"/>
                  </a:moveTo>
                  <a:cubicBezTo>
                    <a:pt x="37498" y="45535"/>
                    <a:pt x="37909" y="46532"/>
                    <a:pt x="38367" y="47653"/>
                  </a:cubicBezTo>
                  <a:cubicBezTo>
                    <a:pt x="37180" y="48112"/>
                    <a:pt x="36079" y="48641"/>
                    <a:pt x="34922" y="48969"/>
                  </a:cubicBezTo>
                  <a:cubicBezTo>
                    <a:pt x="31824" y="49838"/>
                    <a:pt x="28735" y="50732"/>
                    <a:pt x="25726" y="51882"/>
                  </a:cubicBezTo>
                  <a:cubicBezTo>
                    <a:pt x="25036" y="52147"/>
                    <a:pt x="24286" y="52249"/>
                    <a:pt x="23578" y="52479"/>
                  </a:cubicBezTo>
                  <a:cubicBezTo>
                    <a:pt x="23383" y="52538"/>
                    <a:pt x="23247" y="52782"/>
                    <a:pt x="23086" y="52938"/>
                  </a:cubicBezTo>
                  <a:cubicBezTo>
                    <a:pt x="23271" y="53047"/>
                    <a:pt x="23477" y="53273"/>
                    <a:pt x="23646" y="53273"/>
                  </a:cubicBezTo>
                  <a:cubicBezTo>
                    <a:pt x="23656" y="53273"/>
                    <a:pt x="23666" y="53272"/>
                    <a:pt x="23676" y="53271"/>
                  </a:cubicBezTo>
                  <a:cubicBezTo>
                    <a:pt x="24524" y="53117"/>
                    <a:pt x="25388" y="52977"/>
                    <a:pt x="26189" y="52679"/>
                  </a:cubicBezTo>
                  <a:cubicBezTo>
                    <a:pt x="29061" y="51606"/>
                    <a:pt x="31999" y="50749"/>
                    <a:pt x="34944" y="49906"/>
                  </a:cubicBezTo>
                  <a:cubicBezTo>
                    <a:pt x="36218" y="49544"/>
                    <a:pt x="37443" y="48986"/>
                    <a:pt x="38782" y="48483"/>
                  </a:cubicBezTo>
                  <a:cubicBezTo>
                    <a:pt x="39151" y="48999"/>
                    <a:pt x="39608" y="49637"/>
                    <a:pt x="40088" y="50310"/>
                  </a:cubicBezTo>
                  <a:lnTo>
                    <a:pt x="40087" y="50310"/>
                  </a:lnTo>
                  <a:cubicBezTo>
                    <a:pt x="38710" y="51338"/>
                    <a:pt x="37332" y="52194"/>
                    <a:pt x="35761" y="52666"/>
                  </a:cubicBezTo>
                  <a:cubicBezTo>
                    <a:pt x="34384" y="53076"/>
                    <a:pt x="32977" y="53399"/>
                    <a:pt x="31599" y="53808"/>
                  </a:cubicBezTo>
                  <a:cubicBezTo>
                    <a:pt x="30155" y="54238"/>
                    <a:pt x="28739" y="54757"/>
                    <a:pt x="27286" y="55163"/>
                  </a:cubicBezTo>
                  <a:cubicBezTo>
                    <a:pt x="26430" y="55396"/>
                    <a:pt x="25532" y="55482"/>
                    <a:pt x="24654" y="55643"/>
                  </a:cubicBezTo>
                  <a:cubicBezTo>
                    <a:pt x="24370" y="55695"/>
                    <a:pt x="24091" y="55763"/>
                    <a:pt x="23722" y="55844"/>
                  </a:cubicBezTo>
                  <a:cubicBezTo>
                    <a:pt x="23459" y="54903"/>
                    <a:pt x="23192" y="53944"/>
                    <a:pt x="22926" y="52986"/>
                  </a:cubicBezTo>
                  <a:cubicBezTo>
                    <a:pt x="22582" y="51751"/>
                    <a:pt x="22239" y="50511"/>
                    <a:pt x="21900" y="49293"/>
                  </a:cubicBezTo>
                  <a:lnTo>
                    <a:pt x="21900" y="49293"/>
                  </a:lnTo>
                  <a:cubicBezTo>
                    <a:pt x="22497" y="49320"/>
                    <a:pt x="23096" y="49404"/>
                    <a:pt x="23687" y="49404"/>
                  </a:cubicBezTo>
                  <a:cubicBezTo>
                    <a:pt x="23835" y="49404"/>
                    <a:pt x="23982" y="49399"/>
                    <a:pt x="24129" y="49386"/>
                  </a:cubicBezTo>
                  <a:cubicBezTo>
                    <a:pt x="25760" y="49241"/>
                    <a:pt x="27392" y="49049"/>
                    <a:pt x="29007" y="48777"/>
                  </a:cubicBezTo>
                  <a:cubicBezTo>
                    <a:pt x="29693" y="48662"/>
                    <a:pt x="30349" y="48325"/>
                    <a:pt x="30998" y="48044"/>
                  </a:cubicBezTo>
                  <a:cubicBezTo>
                    <a:pt x="31964" y="47622"/>
                    <a:pt x="32896" y="47142"/>
                    <a:pt x="33862" y="46724"/>
                  </a:cubicBezTo>
                  <a:cubicBezTo>
                    <a:pt x="35058" y="46213"/>
                    <a:pt x="36181" y="45612"/>
                    <a:pt x="37053" y="44445"/>
                  </a:cubicBezTo>
                  <a:close/>
                  <a:moveTo>
                    <a:pt x="17920" y="49992"/>
                  </a:moveTo>
                  <a:cubicBezTo>
                    <a:pt x="18368" y="51939"/>
                    <a:pt x="19114" y="53800"/>
                    <a:pt x="18992" y="55946"/>
                  </a:cubicBezTo>
                  <a:lnTo>
                    <a:pt x="18992" y="55946"/>
                  </a:lnTo>
                  <a:cubicBezTo>
                    <a:pt x="18300" y="55291"/>
                    <a:pt x="17698" y="55001"/>
                    <a:pt x="17195" y="55001"/>
                  </a:cubicBezTo>
                  <a:cubicBezTo>
                    <a:pt x="16622" y="55001"/>
                    <a:pt x="16179" y="55376"/>
                    <a:pt x="15881" y="56016"/>
                  </a:cubicBezTo>
                  <a:cubicBezTo>
                    <a:pt x="15237" y="54254"/>
                    <a:pt x="14598" y="52502"/>
                    <a:pt x="13962" y="50759"/>
                  </a:cubicBezTo>
                  <a:cubicBezTo>
                    <a:pt x="15280" y="50504"/>
                    <a:pt x="16568" y="50257"/>
                    <a:pt x="17920" y="49992"/>
                  </a:cubicBezTo>
                  <a:close/>
                  <a:moveTo>
                    <a:pt x="9966" y="49515"/>
                  </a:moveTo>
                  <a:cubicBezTo>
                    <a:pt x="10682" y="50418"/>
                    <a:pt x="11720" y="50474"/>
                    <a:pt x="12716" y="50644"/>
                  </a:cubicBezTo>
                  <a:cubicBezTo>
                    <a:pt x="12886" y="50675"/>
                    <a:pt x="13127" y="50789"/>
                    <a:pt x="13173" y="50921"/>
                  </a:cubicBezTo>
                  <a:cubicBezTo>
                    <a:pt x="13932" y="53085"/>
                    <a:pt x="14661" y="55257"/>
                    <a:pt x="15398" y="57426"/>
                  </a:cubicBezTo>
                  <a:cubicBezTo>
                    <a:pt x="15406" y="57455"/>
                    <a:pt x="15403" y="57489"/>
                    <a:pt x="15306" y="57625"/>
                  </a:cubicBezTo>
                  <a:lnTo>
                    <a:pt x="15306" y="57625"/>
                  </a:lnTo>
                  <a:cubicBezTo>
                    <a:pt x="15195" y="57476"/>
                    <a:pt x="15098" y="57310"/>
                    <a:pt x="14962" y="57188"/>
                  </a:cubicBezTo>
                  <a:cubicBezTo>
                    <a:pt x="14762" y="57000"/>
                    <a:pt x="14555" y="56821"/>
                    <a:pt x="14326" y="56680"/>
                  </a:cubicBezTo>
                  <a:cubicBezTo>
                    <a:pt x="13893" y="56416"/>
                    <a:pt x="13528" y="56282"/>
                    <a:pt x="13208" y="56282"/>
                  </a:cubicBezTo>
                  <a:cubicBezTo>
                    <a:pt x="12685" y="56282"/>
                    <a:pt x="12284" y="56642"/>
                    <a:pt x="11910" y="57387"/>
                  </a:cubicBezTo>
                  <a:cubicBezTo>
                    <a:pt x="11864" y="57473"/>
                    <a:pt x="11817" y="57562"/>
                    <a:pt x="11720" y="57741"/>
                  </a:cubicBezTo>
                  <a:cubicBezTo>
                    <a:pt x="11080" y="54963"/>
                    <a:pt x="10457" y="52276"/>
                    <a:pt x="9839" y="49592"/>
                  </a:cubicBezTo>
                  <a:lnTo>
                    <a:pt x="9966" y="49515"/>
                  </a:lnTo>
                  <a:close/>
                  <a:moveTo>
                    <a:pt x="40483" y="51146"/>
                  </a:moveTo>
                  <a:cubicBezTo>
                    <a:pt x="40922" y="51811"/>
                    <a:pt x="41359" y="52476"/>
                    <a:pt x="41757" y="53080"/>
                  </a:cubicBezTo>
                  <a:cubicBezTo>
                    <a:pt x="36464" y="56653"/>
                    <a:pt x="30481" y="57984"/>
                    <a:pt x="24133" y="58579"/>
                  </a:cubicBezTo>
                  <a:cubicBezTo>
                    <a:pt x="24302" y="58039"/>
                    <a:pt x="24518" y="57680"/>
                    <a:pt x="24498" y="57336"/>
                  </a:cubicBezTo>
                  <a:cubicBezTo>
                    <a:pt x="24477" y="57020"/>
                    <a:pt x="24201" y="56722"/>
                    <a:pt x="24015" y="56364"/>
                  </a:cubicBezTo>
                  <a:lnTo>
                    <a:pt x="24015" y="56364"/>
                  </a:lnTo>
                  <a:cubicBezTo>
                    <a:pt x="24362" y="56427"/>
                    <a:pt x="24701" y="56455"/>
                    <a:pt x="25035" y="56455"/>
                  </a:cubicBezTo>
                  <a:cubicBezTo>
                    <a:pt x="26280" y="56455"/>
                    <a:pt x="27445" y="56070"/>
                    <a:pt x="28622" y="55704"/>
                  </a:cubicBezTo>
                  <a:cubicBezTo>
                    <a:pt x="30528" y="55117"/>
                    <a:pt x="32452" y="54584"/>
                    <a:pt x="34375" y="54047"/>
                  </a:cubicBezTo>
                  <a:cubicBezTo>
                    <a:pt x="37193" y="53259"/>
                    <a:pt x="38105" y="52838"/>
                    <a:pt x="40483" y="51146"/>
                  </a:cubicBezTo>
                  <a:close/>
                  <a:moveTo>
                    <a:pt x="20436" y="54629"/>
                  </a:moveTo>
                  <a:cubicBezTo>
                    <a:pt x="20553" y="54629"/>
                    <a:pt x="20685" y="54657"/>
                    <a:pt x="20832" y="54716"/>
                  </a:cubicBezTo>
                  <a:cubicBezTo>
                    <a:pt x="21158" y="54848"/>
                    <a:pt x="21497" y="55096"/>
                    <a:pt x="21692" y="55381"/>
                  </a:cubicBezTo>
                  <a:cubicBezTo>
                    <a:pt x="22276" y="56232"/>
                    <a:pt x="22793" y="57132"/>
                    <a:pt x="23332" y="58018"/>
                  </a:cubicBezTo>
                  <a:cubicBezTo>
                    <a:pt x="23374" y="58090"/>
                    <a:pt x="23382" y="58217"/>
                    <a:pt x="23357" y="58299"/>
                  </a:cubicBezTo>
                  <a:cubicBezTo>
                    <a:pt x="23048" y="59231"/>
                    <a:pt x="22726" y="60160"/>
                    <a:pt x="22395" y="61136"/>
                  </a:cubicBezTo>
                  <a:cubicBezTo>
                    <a:pt x="21991" y="61032"/>
                    <a:pt x="21606" y="60984"/>
                    <a:pt x="21238" y="60984"/>
                  </a:cubicBezTo>
                  <a:cubicBezTo>
                    <a:pt x="19639" y="60984"/>
                    <a:pt x="18355" y="61889"/>
                    <a:pt x="17153" y="63036"/>
                  </a:cubicBezTo>
                  <a:cubicBezTo>
                    <a:pt x="16069" y="62333"/>
                    <a:pt x="15009" y="61630"/>
                    <a:pt x="13937" y="60949"/>
                  </a:cubicBezTo>
                  <a:cubicBezTo>
                    <a:pt x="13467" y="60650"/>
                    <a:pt x="12962" y="60399"/>
                    <a:pt x="12487" y="60109"/>
                  </a:cubicBezTo>
                  <a:cubicBezTo>
                    <a:pt x="12357" y="60028"/>
                    <a:pt x="12170" y="59896"/>
                    <a:pt x="12162" y="59777"/>
                  </a:cubicBezTo>
                  <a:cubicBezTo>
                    <a:pt x="12111" y="58920"/>
                    <a:pt x="12175" y="58080"/>
                    <a:pt x="12666" y="57322"/>
                  </a:cubicBezTo>
                  <a:cubicBezTo>
                    <a:pt x="12825" y="57077"/>
                    <a:pt x="13019" y="56936"/>
                    <a:pt x="13234" y="56936"/>
                  </a:cubicBezTo>
                  <a:cubicBezTo>
                    <a:pt x="13339" y="56936"/>
                    <a:pt x="13450" y="56970"/>
                    <a:pt x="13564" y="57042"/>
                  </a:cubicBezTo>
                  <a:cubicBezTo>
                    <a:pt x="14005" y="57310"/>
                    <a:pt x="14438" y="57625"/>
                    <a:pt x="14789" y="58000"/>
                  </a:cubicBezTo>
                  <a:cubicBezTo>
                    <a:pt x="15132" y="58367"/>
                    <a:pt x="15348" y="58848"/>
                    <a:pt x="15657" y="59252"/>
                  </a:cubicBezTo>
                  <a:cubicBezTo>
                    <a:pt x="15789" y="59427"/>
                    <a:pt x="16018" y="59529"/>
                    <a:pt x="16200" y="59665"/>
                  </a:cubicBezTo>
                  <a:cubicBezTo>
                    <a:pt x="16285" y="59432"/>
                    <a:pt x="16428" y="59206"/>
                    <a:pt x="16446" y="58967"/>
                  </a:cubicBezTo>
                  <a:cubicBezTo>
                    <a:pt x="16496" y="58175"/>
                    <a:pt x="16412" y="57361"/>
                    <a:pt x="16551" y="56590"/>
                  </a:cubicBezTo>
                  <a:cubicBezTo>
                    <a:pt x="16656" y="56002"/>
                    <a:pt x="16915" y="55704"/>
                    <a:pt x="17258" y="55704"/>
                  </a:cubicBezTo>
                  <a:cubicBezTo>
                    <a:pt x="17500" y="55704"/>
                    <a:pt x="17785" y="55853"/>
                    <a:pt x="18086" y="56155"/>
                  </a:cubicBezTo>
                  <a:cubicBezTo>
                    <a:pt x="18416" y="56488"/>
                    <a:pt x="18628" y="56931"/>
                    <a:pt x="18920" y="57302"/>
                  </a:cubicBezTo>
                  <a:cubicBezTo>
                    <a:pt x="19035" y="57446"/>
                    <a:pt x="19209" y="57596"/>
                    <a:pt x="19378" y="57621"/>
                  </a:cubicBezTo>
                  <a:cubicBezTo>
                    <a:pt x="19380" y="57621"/>
                    <a:pt x="19383" y="57622"/>
                    <a:pt x="19385" y="57622"/>
                  </a:cubicBezTo>
                  <a:cubicBezTo>
                    <a:pt x="19470" y="57622"/>
                    <a:pt x="19577" y="57358"/>
                    <a:pt x="19700" y="57254"/>
                  </a:cubicBezTo>
                  <a:cubicBezTo>
                    <a:pt x="20310" y="56735"/>
                    <a:pt x="19959" y="56113"/>
                    <a:pt x="19887" y="55525"/>
                  </a:cubicBezTo>
                  <a:cubicBezTo>
                    <a:pt x="19817" y="54969"/>
                    <a:pt x="20030" y="54629"/>
                    <a:pt x="20436" y="54629"/>
                  </a:cubicBezTo>
                  <a:close/>
                  <a:moveTo>
                    <a:pt x="19114" y="62358"/>
                  </a:moveTo>
                  <a:lnTo>
                    <a:pt x="19114" y="64614"/>
                  </a:lnTo>
                  <a:lnTo>
                    <a:pt x="19114" y="64614"/>
                  </a:lnTo>
                  <a:cubicBezTo>
                    <a:pt x="18598" y="64185"/>
                    <a:pt x="18178" y="63835"/>
                    <a:pt x="17670" y="63405"/>
                  </a:cubicBezTo>
                  <a:cubicBezTo>
                    <a:pt x="18174" y="63043"/>
                    <a:pt x="18614" y="62724"/>
                    <a:pt x="19114" y="62358"/>
                  </a:cubicBezTo>
                  <a:close/>
                  <a:moveTo>
                    <a:pt x="21713" y="61774"/>
                  </a:moveTo>
                  <a:cubicBezTo>
                    <a:pt x="21849" y="61801"/>
                    <a:pt x="22017" y="61835"/>
                    <a:pt x="22221" y="61877"/>
                  </a:cubicBezTo>
                  <a:lnTo>
                    <a:pt x="22221" y="61877"/>
                  </a:lnTo>
                  <a:cubicBezTo>
                    <a:pt x="22010" y="62823"/>
                    <a:pt x="21806" y="63720"/>
                    <a:pt x="21599" y="64616"/>
                  </a:cubicBezTo>
                  <a:cubicBezTo>
                    <a:pt x="21569" y="64612"/>
                    <a:pt x="21539" y="64603"/>
                    <a:pt x="21505" y="64594"/>
                  </a:cubicBezTo>
                  <a:cubicBezTo>
                    <a:pt x="21573" y="63674"/>
                    <a:pt x="21641" y="62751"/>
                    <a:pt x="21713" y="61774"/>
                  </a:cubicBezTo>
                  <a:close/>
                  <a:moveTo>
                    <a:pt x="21022" y="61686"/>
                  </a:moveTo>
                  <a:cubicBezTo>
                    <a:pt x="20908" y="63099"/>
                    <a:pt x="20802" y="64403"/>
                    <a:pt x="20696" y="65681"/>
                  </a:cubicBezTo>
                  <a:lnTo>
                    <a:pt x="20696" y="65680"/>
                  </a:lnTo>
                  <a:cubicBezTo>
                    <a:pt x="20132" y="65425"/>
                    <a:pt x="19645" y="65105"/>
                    <a:pt x="19793" y="64220"/>
                  </a:cubicBezTo>
                  <a:cubicBezTo>
                    <a:pt x="19907" y="63556"/>
                    <a:pt x="19768" y="62848"/>
                    <a:pt x="19738" y="62014"/>
                  </a:cubicBezTo>
                  <a:cubicBezTo>
                    <a:pt x="20052" y="61937"/>
                    <a:pt x="20480" y="61826"/>
                    <a:pt x="21022" y="61686"/>
                  </a:cubicBezTo>
                  <a:close/>
                  <a:moveTo>
                    <a:pt x="43578" y="56875"/>
                  </a:moveTo>
                  <a:cubicBezTo>
                    <a:pt x="44196" y="57293"/>
                    <a:pt x="44883" y="57634"/>
                    <a:pt x="45417" y="58136"/>
                  </a:cubicBezTo>
                  <a:cubicBezTo>
                    <a:pt x="47040" y="59656"/>
                    <a:pt x="48976" y="60662"/>
                    <a:pt x="50909" y="61689"/>
                  </a:cubicBezTo>
                  <a:cubicBezTo>
                    <a:pt x="51884" y="62209"/>
                    <a:pt x="52820" y="62788"/>
                    <a:pt x="53795" y="63308"/>
                  </a:cubicBezTo>
                  <a:cubicBezTo>
                    <a:pt x="55655" y="64296"/>
                    <a:pt x="57701" y="64726"/>
                    <a:pt x="59718" y="65237"/>
                  </a:cubicBezTo>
                  <a:cubicBezTo>
                    <a:pt x="60227" y="65365"/>
                    <a:pt x="60735" y="65488"/>
                    <a:pt x="61385" y="65646"/>
                  </a:cubicBezTo>
                  <a:cubicBezTo>
                    <a:pt x="61198" y="66933"/>
                    <a:pt x="61003" y="68253"/>
                    <a:pt x="60809" y="69586"/>
                  </a:cubicBezTo>
                  <a:cubicBezTo>
                    <a:pt x="59439" y="69635"/>
                    <a:pt x="58100" y="69786"/>
                    <a:pt x="56788" y="69786"/>
                  </a:cubicBezTo>
                  <a:cubicBezTo>
                    <a:pt x="56366" y="69786"/>
                    <a:pt x="55947" y="69770"/>
                    <a:pt x="55531" y="69731"/>
                  </a:cubicBezTo>
                  <a:cubicBezTo>
                    <a:pt x="52299" y="69433"/>
                    <a:pt x="49086" y="68914"/>
                    <a:pt x="45870" y="68462"/>
                  </a:cubicBezTo>
                  <a:cubicBezTo>
                    <a:pt x="43934" y="68189"/>
                    <a:pt x="42031" y="67754"/>
                    <a:pt x="40289" y="66831"/>
                  </a:cubicBezTo>
                  <a:cubicBezTo>
                    <a:pt x="39578" y="66451"/>
                    <a:pt x="38929" y="65949"/>
                    <a:pt x="38268" y="65479"/>
                  </a:cubicBezTo>
                  <a:cubicBezTo>
                    <a:pt x="37963" y="65267"/>
                    <a:pt x="37709" y="64981"/>
                    <a:pt x="37408" y="64764"/>
                  </a:cubicBezTo>
                  <a:cubicBezTo>
                    <a:pt x="36289" y="63964"/>
                    <a:pt x="35344" y="63009"/>
                    <a:pt x="34654" y="61808"/>
                  </a:cubicBezTo>
                  <a:cubicBezTo>
                    <a:pt x="34484" y="61519"/>
                    <a:pt x="34222" y="61289"/>
                    <a:pt x="34043" y="61080"/>
                  </a:cubicBezTo>
                  <a:cubicBezTo>
                    <a:pt x="36281" y="60274"/>
                    <a:pt x="38561" y="59507"/>
                    <a:pt x="40794" y="58625"/>
                  </a:cubicBezTo>
                  <a:cubicBezTo>
                    <a:pt x="41629" y="58293"/>
                    <a:pt x="42358" y="57696"/>
                    <a:pt x="43134" y="57216"/>
                  </a:cubicBezTo>
                  <a:cubicBezTo>
                    <a:pt x="43277" y="57126"/>
                    <a:pt x="43400" y="57011"/>
                    <a:pt x="43578" y="56875"/>
                  </a:cubicBezTo>
                  <a:close/>
                  <a:moveTo>
                    <a:pt x="62130" y="65587"/>
                  </a:moveTo>
                  <a:cubicBezTo>
                    <a:pt x="62194" y="65603"/>
                    <a:pt x="62274" y="65629"/>
                    <a:pt x="62355" y="65651"/>
                  </a:cubicBezTo>
                  <a:cubicBezTo>
                    <a:pt x="63749" y="66051"/>
                    <a:pt x="63754" y="66051"/>
                    <a:pt x="63575" y="67482"/>
                  </a:cubicBezTo>
                  <a:cubicBezTo>
                    <a:pt x="63535" y="67801"/>
                    <a:pt x="63476" y="68119"/>
                    <a:pt x="63397" y="68432"/>
                  </a:cubicBezTo>
                  <a:cubicBezTo>
                    <a:pt x="62941" y="70279"/>
                    <a:pt x="62482" y="72125"/>
                    <a:pt x="62021" y="73970"/>
                  </a:cubicBezTo>
                  <a:cubicBezTo>
                    <a:pt x="61999" y="74050"/>
                    <a:pt x="61961" y="74122"/>
                    <a:pt x="61902" y="74280"/>
                  </a:cubicBezTo>
                  <a:cubicBezTo>
                    <a:pt x="61343" y="71299"/>
                    <a:pt x="61846" y="68457"/>
                    <a:pt x="62130" y="65587"/>
                  </a:cubicBezTo>
                  <a:close/>
                  <a:moveTo>
                    <a:pt x="42312" y="53949"/>
                  </a:moveTo>
                  <a:cubicBezTo>
                    <a:pt x="42638" y="54588"/>
                    <a:pt x="42981" y="55226"/>
                    <a:pt x="43277" y="55882"/>
                  </a:cubicBezTo>
                  <a:cubicBezTo>
                    <a:pt x="43324" y="55985"/>
                    <a:pt x="43202" y="56228"/>
                    <a:pt x="43087" y="56321"/>
                  </a:cubicBezTo>
                  <a:cubicBezTo>
                    <a:pt x="42078" y="57135"/>
                    <a:pt x="41032" y="57872"/>
                    <a:pt x="39773" y="58263"/>
                  </a:cubicBezTo>
                  <a:cubicBezTo>
                    <a:pt x="37710" y="58911"/>
                    <a:pt x="35688" y="59758"/>
                    <a:pt x="33587" y="60236"/>
                  </a:cubicBezTo>
                  <a:cubicBezTo>
                    <a:pt x="30713" y="60893"/>
                    <a:pt x="27773" y="61194"/>
                    <a:pt x="24819" y="61262"/>
                  </a:cubicBezTo>
                  <a:cubicBezTo>
                    <a:pt x="24616" y="61271"/>
                    <a:pt x="24412" y="61283"/>
                    <a:pt x="24209" y="61292"/>
                  </a:cubicBezTo>
                  <a:cubicBezTo>
                    <a:pt x="23925" y="61309"/>
                    <a:pt x="23811" y="61454"/>
                    <a:pt x="23785" y="61650"/>
                  </a:cubicBezTo>
                  <a:cubicBezTo>
                    <a:pt x="23779" y="61692"/>
                    <a:pt x="23778" y="61735"/>
                    <a:pt x="23780" y="61778"/>
                  </a:cubicBezTo>
                  <a:cubicBezTo>
                    <a:pt x="24473" y="61892"/>
                    <a:pt x="25160" y="61938"/>
                    <a:pt x="25843" y="61938"/>
                  </a:cubicBezTo>
                  <a:cubicBezTo>
                    <a:pt x="28025" y="61938"/>
                    <a:pt x="30168" y="61471"/>
                    <a:pt x="32353" y="61292"/>
                  </a:cubicBezTo>
                  <a:lnTo>
                    <a:pt x="32353" y="61292"/>
                  </a:lnTo>
                  <a:cubicBezTo>
                    <a:pt x="32298" y="62114"/>
                    <a:pt x="32192" y="62924"/>
                    <a:pt x="32188" y="63732"/>
                  </a:cubicBezTo>
                  <a:cubicBezTo>
                    <a:pt x="32180" y="67102"/>
                    <a:pt x="32226" y="70475"/>
                    <a:pt x="32200" y="73845"/>
                  </a:cubicBezTo>
                  <a:cubicBezTo>
                    <a:pt x="32175" y="77402"/>
                    <a:pt x="32094" y="80959"/>
                    <a:pt x="32039" y="84520"/>
                  </a:cubicBezTo>
                  <a:cubicBezTo>
                    <a:pt x="32035" y="84928"/>
                    <a:pt x="32027" y="85342"/>
                    <a:pt x="32061" y="85751"/>
                  </a:cubicBezTo>
                  <a:lnTo>
                    <a:pt x="32180" y="85751"/>
                  </a:lnTo>
                  <a:cubicBezTo>
                    <a:pt x="32336" y="85751"/>
                    <a:pt x="32493" y="85888"/>
                    <a:pt x="32650" y="85964"/>
                  </a:cubicBezTo>
                  <a:cubicBezTo>
                    <a:pt x="32599" y="86040"/>
                    <a:pt x="32548" y="86126"/>
                    <a:pt x="32502" y="86210"/>
                  </a:cubicBezTo>
                  <a:cubicBezTo>
                    <a:pt x="32534" y="86203"/>
                    <a:pt x="32564" y="86199"/>
                    <a:pt x="32591" y="86199"/>
                  </a:cubicBezTo>
                  <a:cubicBezTo>
                    <a:pt x="32821" y="86199"/>
                    <a:pt x="32935" y="86443"/>
                    <a:pt x="33087" y="86599"/>
                  </a:cubicBezTo>
                  <a:cubicBezTo>
                    <a:pt x="33251" y="86760"/>
                    <a:pt x="33396" y="86943"/>
                    <a:pt x="33590" y="87165"/>
                  </a:cubicBezTo>
                  <a:cubicBezTo>
                    <a:pt x="32160" y="87589"/>
                    <a:pt x="30733" y="87693"/>
                    <a:pt x="29310" y="87693"/>
                  </a:cubicBezTo>
                  <a:cubicBezTo>
                    <a:pt x="27963" y="87693"/>
                    <a:pt x="26620" y="87600"/>
                    <a:pt x="25283" y="87600"/>
                  </a:cubicBezTo>
                  <a:cubicBezTo>
                    <a:pt x="24860" y="87600"/>
                    <a:pt x="24436" y="87610"/>
                    <a:pt x="24014" y="87634"/>
                  </a:cubicBezTo>
                  <a:cubicBezTo>
                    <a:pt x="23996" y="87548"/>
                    <a:pt x="23980" y="87467"/>
                    <a:pt x="23967" y="87382"/>
                  </a:cubicBezTo>
                  <a:cubicBezTo>
                    <a:pt x="24789" y="87131"/>
                    <a:pt x="25608" y="86871"/>
                    <a:pt x="26438" y="86633"/>
                  </a:cubicBezTo>
                  <a:cubicBezTo>
                    <a:pt x="26601" y="86587"/>
                    <a:pt x="26770" y="86539"/>
                    <a:pt x="26935" y="86539"/>
                  </a:cubicBezTo>
                  <a:cubicBezTo>
                    <a:pt x="27108" y="86539"/>
                    <a:pt x="27276" y="86591"/>
                    <a:pt x="27429" y="86752"/>
                  </a:cubicBezTo>
                  <a:cubicBezTo>
                    <a:pt x="27468" y="86795"/>
                    <a:pt x="27557" y="86811"/>
                    <a:pt x="27620" y="86811"/>
                  </a:cubicBezTo>
                  <a:cubicBezTo>
                    <a:pt x="28785" y="86791"/>
                    <a:pt x="30786" y="86594"/>
                    <a:pt x="31950" y="86560"/>
                  </a:cubicBezTo>
                  <a:cubicBezTo>
                    <a:pt x="32078" y="86556"/>
                    <a:pt x="32239" y="86522"/>
                    <a:pt x="32328" y="86436"/>
                  </a:cubicBezTo>
                  <a:cubicBezTo>
                    <a:pt x="32396" y="86373"/>
                    <a:pt x="32451" y="86292"/>
                    <a:pt x="32502" y="86211"/>
                  </a:cubicBezTo>
                  <a:lnTo>
                    <a:pt x="32502" y="86211"/>
                  </a:lnTo>
                  <a:cubicBezTo>
                    <a:pt x="32452" y="86224"/>
                    <a:pt x="32403" y="86241"/>
                    <a:pt x="32357" y="86266"/>
                  </a:cubicBezTo>
                  <a:cubicBezTo>
                    <a:pt x="32357" y="86267"/>
                    <a:pt x="32356" y="86267"/>
                    <a:pt x="32355" y="86267"/>
                  </a:cubicBezTo>
                  <a:cubicBezTo>
                    <a:pt x="32315" y="86267"/>
                    <a:pt x="32082" y="86028"/>
                    <a:pt x="32070" y="85896"/>
                  </a:cubicBezTo>
                  <a:cubicBezTo>
                    <a:pt x="32066" y="85848"/>
                    <a:pt x="32061" y="85798"/>
                    <a:pt x="32061" y="85751"/>
                  </a:cubicBezTo>
                  <a:cubicBezTo>
                    <a:pt x="31044" y="85755"/>
                    <a:pt x="29310" y="85925"/>
                    <a:pt x="28353" y="85955"/>
                  </a:cubicBezTo>
                  <a:cubicBezTo>
                    <a:pt x="28343" y="85955"/>
                    <a:pt x="28333" y="85955"/>
                    <a:pt x="28324" y="85955"/>
                  </a:cubicBezTo>
                  <a:cubicBezTo>
                    <a:pt x="28003" y="85955"/>
                    <a:pt x="27898" y="85810"/>
                    <a:pt x="27836" y="85500"/>
                  </a:cubicBezTo>
                  <a:cubicBezTo>
                    <a:pt x="27286" y="82782"/>
                    <a:pt x="26751" y="80065"/>
                    <a:pt x="26154" y="77356"/>
                  </a:cubicBezTo>
                  <a:cubicBezTo>
                    <a:pt x="25769" y="75596"/>
                    <a:pt x="25230" y="73871"/>
                    <a:pt x="24857" y="72108"/>
                  </a:cubicBezTo>
                  <a:cubicBezTo>
                    <a:pt x="24480" y="70310"/>
                    <a:pt x="24230" y="68490"/>
                    <a:pt x="23921" y="66680"/>
                  </a:cubicBezTo>
                  <a:cubicBezTo>
                    <a:pt x="23662" y="65190"/>
                    <a:pt x="23395" y="63704"/>
                    <a:pt x="23141" y="62216"/>
                  </a:cubicBezTo>
                  <a:cubicBezTo>
                    <a:pt x="23124" y="62119"/>
                    <a:pt x="23163" y="62012"/>
                    <a:pt x="23192" y="61914"/>
                  </a:cubicBezTo>
                  <a:cubicBezTo>
                    <a:pt x="23213" y="61829"/>
                    <a:pt x="23306" y="61736"/>
                    <a:pt x="23306" y="61667"/>
                  </a:cubicBezTo>
                  <a:cubicBezTo>
                    <a:pt x="23306" y="61659"/>
                    <a:pt x="23302" y="61655"/>
                    <a:pt x="23302" y="61646"/>
                  </a:cubicBezTo>
                  <a:cubicBezTo>
                    <a:pt x="23056" y="60721"/>
                    <a:pt x="23734" y="60015"/>
                    <a:pt x="23807" y="59154"/>
                  </a:cubicBezTo>
                  <a:cubicBezTo>
                    <a:pt x="24323" y="59280"/>
                    <a:pt x="24828" y="59329"/>
                    <a:pt x="25324" y="59329"/>
                  </a:cubicBezTo>
                  <a:cubicBezTo>
                    <a:pt x="26175" y="59329"/>
                    <a:pt x="27004" y="59184"/>
                    <a:pt x="27836" y="59031"/>
                  </a:cubicBezTo>
                  <a:cubicBezTo>
                    <a:pt x="30565" y="58519"/>
                    <a:pt x="33324" y="58093"/>
                    <a:pt x="35921" y="57076"/>
                  </a:cubicBezTo>
                  <a:cubicBezTo>
                    <a:pt x="37349" y="56517"/>
                    <a:pt x="38697" y="55755"/>
                    <a:pt x="40082" y="55077"/>
                  </a:cubicBezTo>
                  <a:cubicBezTo>
                    <a:pt x="40812" y="54720"/>
                    <a:pt x="41532" y="54341"/>
                    <a:pt x="42312" y="53949"/>
                  </a:cubicBezTo>
                  <a:close/>
                  <a:moveTo>
                    <a:pt x="38365" y="0"/>
                  </a:moveTo>
                  <a:cubicBezTo>
                    <a:pt x="37841" y="0"/>
                    <a:pt x="37309" y="70"/>
                    <a:pt x="36777" y="209"/>
                  </a:cubicBezTo>
                  <a:cubicBezTo>
                    <a:pt x="35048" y="665"/>
                    <a:pt x="33578" y="1500"/>
                    <a:pt x="32878" y="3332"/>
                  </a:cubicBezTo>
                  <a:cubicBezTo>
                    <a:pt x="32717" y="3212"/>
                    <a:pt x="32590" y="3110"/>
                    <a:pt x="32455" y="3016"/>
                  </a:cubicBezTo>
                  <a:cubicBezTo>
                    <a:pt x="32302" y="2905"/>
                    <a:pt x="32146" y="2807"/>
                    <a:pt x="31993" y="2697"/>
                  </a:cubicBezTo>
                  <a:cubicBezTo>
                    <a:pt x="29777" y="1116"/>
                    <a:pt x="27230" y="725"/>
                    <a:pt x="24607" y="686"/>
                  </a:cubicBezTo>
                  <a:cubicBezTo>
                    <a:pt x="24320" y="683"/>
                    <a:pt x="24033" y="678"/>
                    <a:pt x="23747" y="678"/>
                  </a:cubicBezTo>
                  <a:cubicBezTo>
                    <a:pt x="22820" y="678"/>
                    <a:pt x="21898" y="732"/>
                    <a:pt x="20976" y="1086"/>
                  </a:cubicBezTo>
                  <a:cubicBezTo>
                    <a:pt x="20608" y="1227"/>
                    <a:pt x="20198" y="1258"/>
                    <a:pt x="19776" y="1258"/>
                  </a:cubicBezTo>
                  <a:cubicBezTo>
                    <a:pt x="19447" y="1258"/>
                    <a:pt x="19110" y="1239"/>
                    <a:pt x="18781" y="1239"/>
                  </a:cubicBezTo>
                  <a:cubicBezTo>
                    <a:pt x="18690" y="1239"/>
                    <a:pt x="18599" y="1241"/>
                    <a:pt x="18509" y="1244"/>
                  </a:cubicBezTo>
                  <a:cubicBezTo>
                    <a:pt x="17497" y="1283"/>
                    <a:pt x="16475" y="1249"/>
                    <a:pt x="15475" y="1380"/>
                  </a:cubicBezTo>
                  <a:cubicBezTo>
                    <a:pt x="14436" y="1516"/>
                    <a:pt x="13386" y="1772"/>
                    <a:pt x="12665" y="2649"/>
                  </a:cubicBezTo>
                  <a:cubicBezTo>
                    <a:pt x="11225" y="4388"/>
                    <a:pt x="11869" y="7152"/>
                    <a:pt x="13975" y="8192"/>
                  </a:cubicBezTo>
                  <a:cubicBezTo>
                    <a:pt x="14543" y="8474"/>
                    <a:pt x="15178" y="8610"/>
                    <a:pt x="15805" y="8822"/>
                  </a:cubicBezTo>
                  <a:cubicBezTo>
                    <a:pt x="15798" y="8883"/>
                    <a:pt x="15789" y="8985"/>
                    <a:pt x="15768" y="9083"/>
                  </a:cubicBezTo>
                  <a:cubicBezTo>
                    <a:pt x="15209" y="11447"/>
                    <a:pt x="15216" y="13837"/>
                    <a:pt x="15810" y="16167"/>
                  </a:cubicBezTo>
                  <a:cubicBezTo>
                    <a:pt x="16475" y="18765"/>
                    <a:pt x="17997" y="20651"/>
                    <a:pt x="20810" y="21117"/>
                  </a:cubicBezTo>
                  <a:cubicBezTo>
                    <a:pt x="21585" y="21248"/>
                    <a:pt x="22378" y="21291"/>
                    <a:pt x="23191" y="21381"/>
                  </a:cubicBezTo>
                  <a:cubicBezTo>
                    <a:pt x="23191" y="22044"/>
                    <a:pt x="23209" y="22722"/>
                    <a:pt x="23179" y="23399"/>
                  </a:cubicBezTo>
                  <a:cubicBezTo>
                    <a:pt x="23175" y="23523"/>
                    <a:pt x="22993" y="23706"/>
                    <a:pt x="22865" y="23740"/>
                  </a:cubicBezTo>
                  <a:cubicBezTo>
                    <a:pt x="22340" y="23872"/>
                    <a:pt x="21806" y="23966"/>
                    <a:pt x="21272" y="24059"/>
                  </a:cubicBezTo>
                  <a:cubicBezTo>
                    <a:pt x="19492" y="24383"/>
                    <a:pt x="17840" y="24984"/>
                    <a:pt x="16441" y="26185"/>
                  </a:cubicBezTo>
                  <a:cubicBezTo>
                    <a:pt x="16233" y="26368"/>
                    <a:pt x="15984" y="26504"/>
                    <a:pt x="15750" y="26666"/>
                  </a:cubicBezTo>
                  <a:cubicBezTo>
                    <a:pt x="15395" y="25099"/>
                    <a:pt x="15055" y="23591"/>
                    <a:pt x="14713" y="22083"/>
                  </a:cubicBezTo>
                  <a:cubicBezTo>
                    <a:pt x="14000" y="18960"/>
                    <a:pt x="12928" y="15923"/>
                    <a:pt x="12635" y="12703"/>
                  </a:cubicBezTo>
                  <a:cubicBezTo>
                    <a:pt x="12572" y="12004"/>
                    <a:pt x="12263" y="11327"/>
                    <a:pt x="12026" y="10654"/>
                  </a:cubicBezTo>
                  <a:cubicBezTo>
                    <a:pt x="11953" y="10441"/>
                    <a:pt x="11796" y="10181"/>
                    <a:pt x="11610" y="10104"/>
                  </a:cubicBezTo>
                  <a:cubicBezTo>
                    <a:pt x="11055" y="9874"/>
                    <a:pt x="10466" y="9713"/>
                    <a:pt x="9886" y="9542"/>
                  </a:cubicBezTo>
                  <a:cubicBezTo>
                    <a:pt x="9049" y="9295"/>
                    <a:pt x="8225" y="9176"/>
                    <a:pt x="7415" y="9176"/>
                  </a:cubicBezTo>
                  <a:cubicBezTo>
                    <a:pt x="5947" y="9176"/>
                    <a:pt x="4522" y="9566"/>
                    <a:pt x="3144" y="10296"/>
                  </a:cubicBezTo>
                  <a:cubicBezTo>
                    <a:pt x="2643" y="10561"/>
                    <a:pt x="2190" y="10939"/>
                    <a:pt x="1770" y="11323"/>
                  </a:cubicBezTo>
                  <a:cubicBezTo>
                    <a:pt x="1334" y="11723"/>
                    <a:pt x="1038" y="12324"/>
                    <a:pt x="546" y="12601"/>
                  </a:cubicBezTo>
                  <a:cubicBezTo>
                    <a:pt x="63" y="12877"/>
                    <a:pt x="119" y="13261"/>
                    <a:pt x="30" y="13632"/>
                  </a:cubicBezTo>
                  <a:cubicBezTo>
                    <a:pt x="0" y="13747"/>
                    <a:pt x="89" y="13905"/>
                    <a:pt x="153" y="14028"/>
                  </a:cubicBezTo>
                  <a:cubicBezTo>
                    <a:pt x="241" y="14193"/>
                    <a:pt x="398" y="14335"/>
                    <a:pt x="445" y="14509"/>
                  </a:cubicBezTo>
                  <a:cubicBezTo>
                    <a:pt x="1208" y="17304"/>
                    <a:pt x="1856" y="20128"/>
                    <a:pt x="2725" y="22883"/>
                  </a:cubicBezTo>
                  <a:cubicBezTo>
                    <a:pt x="4386" y="28166"/>
                    <a:pt x="5636" y="33550"/>
                    <a:pt x="6713" y="38947"/>
                  </a:cubicBezTo>
                  <a:cubicBezTo>
                    <a:pt x="6501" y="39228"/>
                    <a:pt x="6145" y="39505"/>
                    <a:pt x="6064" y="39846"/>
                  </a:cubicBezTo>
                  <a:cubicBezTo>
                    <a:pt x="5869" y="40648"/>
                    <a:pt x="5658" y="41495"/>
                    <a:pt x="5721" y="42300"/>
                  </a:cubicBezTo>
                  <a:cubicBezTo>
                    <a:pt x="5869" y="44076"/>
                    <a:pt x="6755" y="45474"/>
                    <a:pt x="8264" y="46457"/>
                  </a:cubicBezTo>
                  <a:cubicBezTo>
                    <a:pt x="8426" y="46559"/>
                    <a:pt x="8578" y="46768"/>
                    <a:pt x="8620" y="46951"/>
                  </a:cubicBezTo>
                  <a:cubicBezTo>
                    <a:pt x="9120" y="49247"/>
                    <a:pt x="9586" y="51548"/>
                    <a:pt x="10095" y="53843"/>
                  </a:cubicBezTo>
                  <a:cubicBezTo>
                    <a:pt x="10561" y="55951"/>
                    <a:pt x="11062" y="58052"/>
                    <a:pt x="11557" y="60152"/>
                  </a:cubicBezTo>
                  <a:cubicBezTo>
                    <a:pt x="11595" y="60313"/>
                    <a:pt x="11710" y="60510"/>
                    <a:pt x="11849" y="60587"/>
                  </a:cubicBezTo>
                  <a:cubicBezTo>
                    <a:pt x="14002" y="61779"/>
                    <a:pt x="16032" y="63155"/>
                    <a:pt x="17968" y="64675"/>
                  </a:cubicBezTo>
                  <a:cubicBezTo>
                    <a:pt x="18900" y="65408"/>
                    <a:pt x="19880" y="66089"/>
                    <a:pt x="20858" y="66758"/>
                  </a:cubicBezTo>
                  <a:cubicBezTo>
                    <a:pt x="21003" y="66860"/>
                    <a:pt x="21214" y="66881"/>
                    <a:pt x="21413" y="66881"/>
                  </a:cubicBezTo>
                  <a:cubicBezTo>
                    <a:pt x="21465" y="66881"/>
                    <a:pt x="21517" y="66880"/>
                    <a:pt x="21566" y="66878"/>
                  </a:cubicBezTo>
                  <a:cubicBezTo>
                    <a:pt x="21609" y="66878"/>
                    <a:pt x="21638" y="66541"/>
                    <a:pt x="21672" y="66358"/>
                  </a:cubicBezTo>
                  <a:cubicBezTo>
                    <a:pt x="21685" y="66309"/>
                    <a:pt x="21701" y="66260"/>
                    <a:pt x="21718" y="66213"/>
                  </a:cubicBezTo>
                  <a:cubicBezTo>
                    <a:pt x="22048" y="65306"/>
                    <a:pt x="22380" y="64395"/>
                    <a:pt x="22705" y="63491"/>
                  </a:cubicBezTo>
                  <a:cubicBezTo>
                    <a:pt x="22735" y="63636"/>
                    <a:pt x="22782" y="63816"/>
                    <a:pt x="22807" y="63994"/>
                  </a:cubicBezTo>
                  <a:cubicBezTo>
                    <a:pt x="23133" y="66405"/>
                    <a:pt x="23341" y="68837"/>
                    <a:pt x="23812" y="71218"/>
                  </a:cubicBezTo>
                  <a:cubicBezTo>
                    <a:pt x="24629" y="75376"/>
                    <a:pt x="25609" y="79499"/>
                    <a:pt x="26519" y="83631"/>
                  </a:cubicBezTo>
                  <a:cubicBezTo>
                    <a:pt x="26676" y="84338"/>
                    <a:pt x="26833" y="85046"/>
                    <a:pt x="26994" y="85774"/>
                  </a:cubicBezTo>
                  <a:cubicBezTo>
                    <a:pt x="26782" y="85821"/>
                    <a:pt x="26639" y="85863"/>
                    <a:pt x="26489" y="85885"/>
                  </a:cubicBezTo>
                  <a:cubicBezTo>
                    <a:pt x="25070" y="86072"/>
                    <a:pt x="23799" y="86690"/>
                    <a:pt x="22523" y="87278"/>
                  </a:cubicBezTo>
                  <a:cubicBezTo>
                    <a:pt x="22366" y="87350"/>
                    <a:pt x="22210" y="87606"/>
                    <a:pt x="22210" y="87780"/>
                  </a:cubicBezTo>
                  <a:cubicBezTo>
                    <a:pt x="22210" y="87904"/>
                    <a:pt x="22442" y="88074"/>
                    <a:pt x="22608" y="88151"/>
                  </a:cubicBezTo>
                  <a:cubicBezTo>
                    <a:pt x="22785" y="88231"/>
                    <a:pt x="23006" y="88248"/>
                    <a:pt x="23205" y="88257"/>
                  </a:cubicBezTo>
                  <a:cubicBezTo>
                    <a:pt x="24777" y="88303"/>
                    <a:pt x="26358" y="88295"/>
                    <a:pt x="27925" y="88402"/>
                  </a:cubicBezTo>
                  <a:cubicBezTo>
                    <a:pt x="28421" y="88436"/>
                    <a:pt x="28916" y="88454"/>
                    <a:pt x="29408" y="88454"/>
                  </a:cubicBezTo>
                  <a:cubicBezTo>
                    <a:pt x="30862" y="88454"/>
                    <a:pt x="32299" y="88299"/>
                    <a:pt x="33727" y="87959"/>
                  </a:cubicBezTo>
                  <a:cubicBezTo>
                    <a:pt x="34409" y="87796"/>
                    <a:pt x="34655" y="87349"/>
                    <a:pt x="34239" y="86774"/>
                  </a:cubicBezTo>
                  <a:cubicBezTo>
                    <a:pt x="33950" y="86378"/>
                    <a:pt x="33596" y="86033"/>
                    <a:pt x="33193" y="85752"/>
                  </a:cubicBezTo>
                  <a:cubicBezTo>
                    <a:pt x="32866" y="85526"/>
                    <a:pt x="32773" y="85305"/>
                    <a:pt x="32803" y="84922"/>
                  </a:cubicBezTo>
                  <a:cubicBezTo>
                    <a:pt x="32900" y="83477"/>
                    <a:pt x="32993" y="82033"/>
                    <a:pt x="33027" y="80589"/>
                  </a:cubicBezTo>
                  <a:cubicBezTo>
                    <a:pt x="33082" y="78323"/>
                    <a:pt x="33103" y="76057"/>
                    <a:pt x="33103" y="73790"/>
                  </a:cubicBezTo>
                  <a:cubicBezTo>
                    <a:pt x="33103" y="71341"/>
                    <a:pt x="33048" y="68887"/>
                    <a:pt x="33053" y="66438"/>
                  </a:cubicBezTo>
                  <a:cubicBezTo>
                    <a:pt x="33057" y="64756"/>
                    <a:pt x="33124" y="63077"/>
                    <a:pt x="33162" y="61399"/>
                  </a:cubicBezTo>
                  <a:cubicBezTo>
                    <a:pt x="33210" y="61377"/>
                    <a:pt x="33260" y="61357"/>
                    <a:pt x="33307" y="61336"/>
                  </a:cubicBezTo>
                  <a:cubicBezTo>
                    <a:pt x="33553" y="61625"/>
                    <a:pt x="33840" y="61885"/>
                    <a:pt x="34027" y="62209"/>
                  </a:cubicBezTo>
                  <a:cubicBezTo>
                    <a:pt x="34713" y="63405"/>
                    <a:pt x="35573" y="64441"/>
                    <a:pt x="36709" y="65233"/>
                  </a:cubicBezTo>
                  <a:cubicBezTo>
                    <a:pt x="36933" y="65387"/>
                    <a:pt x="37142" y="65563"/>
                    <a:pt x="37332" y="65757"/>
                  </a:cubicBezTo>
                  <a:cubicBezTo>
                    <a:pt x="38913" y="67333"/>
                    <a:pt x="40866" y="68219"/>
                    <a:pt x="42981" y="68730"/>
                  </a:cubicBezTo>
                  <a:cubicBezTo>
                    <a:pt x="46523" y="69590"/>
                    <a:pt x="50130" y="70097"/>
                    <a:pt x="53749" y="70497"/>
                  </a:cubicBezTo>
                  <a:cubicBezTo>
                    <a:pt x="54632" y="70595"/>
                    <a:pt x="55510" y="70643"/>
                    <a:pt x="56386" y="70643"/>
                  </a:cubicBezTo>
                  <a:cubicBezTo>
                    <a:pt x="57891" y="70643"/>
                    <a:pt x="59388" y="70499"/>
                    <a:pt x="60893" y="70208"/>
                  </a:cubicBezTo>
                  <a:lnTo>
                    <a:pt x="60893" y="70208"/>
                  </a:lnTo>
                  <a:cubicBezTo>
                    <a:pt x="60893" y="70345"/>
                    <a:pt x="60884" y="70477"/>
                    <a:pt x="60893" y="70608"/>
                  </a:cubicBezTo>
                  <a:cubicBezTo>
                    <a:pt x="60995" y="72189"/>
                    <a:pt x="61084" y="73765"/>
                    <a:pt x="61219" y="75337"/>
                  </a:cubicBezTo>
                  <a:cubicBezTo>
                    <a:pt x="61240" y="75554"/>
                    <a:pt x="61491" y="75904"/>
                    <a:pt x="61651" y="75912"/>
                  </a:cubicBezTo>
                  <a:cubicBezTo>
                    <a:pt x="61657" y="75913"/>
                    <a:pt x="61664" y="75913"/>
                    <a:pt x="61670" y="75913"/>
                  </a:cubicBezTo>
                  <a:cubicBezTo>
                    <a:pt x="61892" y="75913"/>
                    <a:pt x="62169" y="75715"/>
                    <a:pt x="62330" y="75524"/>
                  </a:cubicBezTo>
                  <a:cubicBezTo>
                    <a:pt x="62499" y="75328"/>
                    <a:pt x="62580" y="75044"/>
                    <a:pt x="62647" y="74783"/>
                  </a:cubicBezTo>
                  <a:cubicBezTo>
                    <a:pt x="62893" y="73864"/>
                    <a:pt x="63131" y="72939"/>
                    <a:pt x="63347" y="72010"/>
                  </a:cubicBezTo>
                  <a:cubicBezTo>
                    <a:pt x="63736" y="70357"/>
                    <a:pt x="64147" y="68704"/>
                    <a:pt x="64474" y="67039"/>
                  </a:cubicBezTo>
                  <a:cubicBezTo>
                    <a:pt x="64736" y="65693"/>
                    <a:pt x="64580" y="65289"/>
                    <a:pt x="62860" y="64961"/>
                  </a:cubicBezTo>
                  <a:cubicBezTo>
                    <a:pt x="62783" y="64947"/>
                    <a:pt x="62704" y="64942"/>
                    <a:pt x="62624" y="64942"/>
                  </a:cubicBezTo>
                  <a:cubicBezTo>
                    <a:pt x="62483" y="64942"/>
                    <a:pt x="62339" y="64956"/>
                    <a:pt x="62197" y="64956"/>
                  </a:cubicBezTo>
                  <a:cubicBezTo>
                    <a:pt x="62138" y="64956"/>
                    <a:pt x="62075" y="64961"/>
                    <a:pt x="62013" y="64961"/>
                  </a:cubicBezTo>
                  <a:cubicBezTo>
                    <a:pt x="61961" y="64961"/>
                    <a:pt x="61909" y="64958"/>
                    <a:pt x="61858" y="64944"/>
                  </a:cubicBezTo>
                  <a:cubicBezTo>
                    <a:pt x="61126" y="64748"/>
                    <a:pt x="60396" y="64518"/>
                    <a:pt x="59659" y="64339"/>
                  </a:cubicBezTo>
                  <a:cubicBezTo>
                    <a:pt x="57363" y="63794"/>
                    <a:pt x="55109" y="63167"/>
                    <a:pt x="53053" y="61928"/>
                  </a:cubicBezTo>
                  <a:cubicBezTo>
                    <a:pt x="51239" y="60838"/>
                    <a:pt x="49333" y="59896"/>
                    <a:pt x="47532" y="58784"/>
                  </a:cubicBezTo>
                  <a:cubicBezTo>
                    <a:pt x="46357" y="58061"/>
                    <a:pt x="45299" y="57148"/>
                    <a:pt x="44150" y="56293"/>
                  </a:cubicBezTo>
                  <a:cubicBezTo>
                    <a:pt x="44091" y="56109"/>
                    <a:pt x="44053" y="55802"/>
                    <a:pt x="43908" y="55551"/>
                  </a:cubicBezTo>
                  <a:cubicBezTo>
                    <a:pt x="42959" y="53923"/>
                    <a:pt x="41972" y="52318"/>
                    <a:pt x="41027" y="50687"/>
                  </a:cubicBezTo>
                  <a:cubicBezTo>
                    <a:pt x="40747" y="50196"/>
                    <a:pt x="40603" y="49629"/>
                    <a:pt x="40323" y="49136"/>
                  </a:cubicBezTo>
                  <a:cubicBezTo>
                    <a:pt x="39853" y="48288"/>
                    <a:pt x="39294" y="47492"/>
                    <a:pt x="38832" y="46644"/>
                  </a:cubicBezTo>
                  <a:cubicBezTo>
                    <a:pt x="38336" y="45728"/>
                    <a:pt x="37802" y="44821"/>
                    <a:pt x="37726" y="43739"/>
                  </a:cubicBezTo>
                  <a:cubicBezTo>
                    <a:pt x="37722" y="43670"/>
                    <a:pt x="37633" y="43607"/>
                    <a:pt x="37581" y="43543"/>
                  </a:cubicBezTo>
                  <a:cubicBezTo>
                    <a:pt x="37454" y="43373"/>
                    <a:pt x="37281" y="43224"/>
                    <a:pt x="37209" y="43032"/>
                  </a:cubicBezTo>
                  <a:cubicBezTo>
                    <a:pt x="36887" y="42209"/>
                    <a:pt x="36603" y="41371"/>
                    <a:pt x="36285" y="40549"/>
                  </a:cubicBezTo>
                  <a:cubicBezTo>
                    <a:pt x="36146" y="40187"/>
                    <a:pt x="36179" y="39893"/>
                    <a:pt x="36387" y="39556"/>
                  </a:cubicBezTo>
                  <a:cubicBezTo>
                    <a:pt x="36662" y="39109"/>
                    <a:pt x="36883" y="38627"/>
                    <a:pt x="37099" y="38146"/>
                  </a:cubicBezTo>
                  <a:cubicBezTo>
                    <a:pt x="38709" y="34521"/>
                    <a:pt x="38722" y="30934"/>
                    <a:pt x="36671" y="27476"/>
                  </a:cubicBezTo>
                  <a:cubicBezTo>
                    <a:pt x="35557" y="25597"/>
                    <a:pt x="33972" y="24290"/>
                    <a:pt x="31671" y="24149"/>
                  </a:cubicBezTo>
                  <a:cubicBezTo>
                    <a:pt x="31336" y="24127"/>
                    <a:pt x="31305" y="23919"/>
                    <a:pt x="31264" y="23675"/>
                  </a:cubicBezTo>
                  <a:cubicBezTo>
                    <a:pt x="31128" y="22892"/>
                    <a:pt x="31001" y="22108"/>
                    <a:pt x="30839" y="21333"/>
                  </a:cubicBezTo>
                  <a:cubicBezTo>
                    <a:pt x="30755" y="20920"/>
                    <a:pt x="30607" y="20520"/>
                    <a:pt x="30509" y="20188"/>
                  </a:cubicBezTo>
                  <a:cubicBezTo>
                    <a:pt x="31157" y="19310"/>
                    <a:pt x="32078" y="18841"/>
                    <a:pt x="32874" y="18215"/>
                  </a:cubicBezTo>
                  <a:cubicBezTo>
                    <a:pt x="34425" y="16997"/>
                    <a:pt x="35607" y="15471"/>
                    <a:pt x="35887" y="13410"/>
                  </a:cubicBezTo>
                  <a:cubicBezTo>
                    <a:pt x="35930" y="13099"/>
                    <a:pt x="36005" y="12793"/>
                    <a:pt x="36069" y="12490"/>
                  </a:cubicBezTo>
                  <a:cubicBezTo>
                    <a:pt x="36119" y="12494"/>
                    <a:pt x="36146" y="12490"/>
                    <a:pt x="36149" y="12499"/>
                  </a:cubicBezTo>
                  <a:cubicBezTo>
                    <a:pt x="36319" y="12997"/>
                    <a:pt x="36514" y="13486"/>
                    <a:pt x="36645" y="13994"/>
                  </a:cubicBezTo>
                  <a:cubicBezTo>
                    <a:pt x="37358" y="16699"/>
                    <a:pt x="39205" y="18385"/>
                    <a:pt x="41603" y="19536"/>
                  </a:cubicBezTo>
                  <a:cubicBezTo>
                    <a:pt x="42174" y="19808"/>
                    <a:pt x="42816" y="19952"/>
                    <a:pt x="43460" y="19952"/>
                  </a:cubicBezTo>
                  <a:cubicBezTo>
                    <a:pt x="45233" y="19952"/>
                    <a:pt x="47016" y="18866"/>
                    <a:pt x="47324" y="16400"/>
                  </a:cubicBezTo>
                  <a:cubicBezTo>
                    <a:pt x="47383" y="15910"/>
                    <a:pt x="47447" y="15412"/>
                    <a:pt x="47421" y="14922"/>
                  </a:cubicBezTo>
                  <a:cubicBezTo>
                    <a:pt x="47337" y="13422"/>
                    <a:pt x="47845" y="12133"/>
                    <a:pt x="48621" y="10889"/>
                  </a:cubicBezTo>
                  <a:cubicBezTo>
                    <a:pt x="49210" y="9939"/>
                    <a:pt x="49740" y="8942"/>
                    <a:pt x="50176" y="7911"/>
                  </a:cubicBezTo>
                  <a:cubicBezTo>
                    <a:pt x="50790" y="6459"/>
                    <a:pt x="50676" y="5082"/>
                    <a:pt x="49422" y="3954"/>
                  </a:cubicBezTo>
                  <a:cubicBezTo>
                    <a:pt x="48867" y="3456"/>
                    <a:pt x="48218" y="3165"/>
                    <a:pt x="47498" y="3106"/>
                  </a:cubicBezTo>
                  <a:cubicBezTo>
                    <a:pt x="45333" y="2931"/>
                    <a:pt x="43370" y="2330"/>
                    <a:pt x="41553" y="1014"/>
                  </a:cubicBezTo>
                  <a:cubicBezTo>
                    <a:pt x="40613" y="336"/>
                    <a:pt x="39511" y="0"/>
                    <a:pt x="3836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737;p28">
              <a:extLst>
                <a:ext uri="{FF2B5EF4-FFF2-40B4-BE49-F238E27FC236}">
                  <a16:creationId xmlns:a16="http://schemas.microsoft.com/office/drawing/2014/main" id="{C4A3F5E4-0B0D-4336-B761-6E8FD21AEFBD}"/>
                </a:ext>
              </a:extLst>
            </p:cNvPr>
            <p:cNvSpPr/>
            <p:nvPr/>
          </p:nvSpPr>
          <p:spPr>
            <a:xfrm>
              <a:off x="2520876" y="3767284"/>
              <a:ext cx="67805" cy="244329"/>
            </a:xfrm>
            <a:custGeom>
              <a:avLst/>
              <a:gdLst/>
              <a:ahLst/>
              <a:cxnLst/>
              <a:rect l="l" t="t" r="r" b="b"/>
              <a:pathLst>
                <a:path w="2413" h="8695" extrusionOk="0">
                  <a:moveTo>
                    <a:pt x="789" y="1"/>
                  </a:moveTo>
                  <a:cubicBezTo>
                    <a:pt x="505" y="2871"/>
                    <a:pt x="1" y="5713"/>
                    <a:pt x="560" y="8694"/>
                  </a:cubicBezTo>
                  <a:cubicBezTo>
                    <a:pt x="619" y="8536"/>
                    <a:pt x="658" y="8464"/>
                    <a:pt x="679" y="8384"/>
                  </a:cubicBezTo>
                  <a:cubicBezTo>
                    <a:pt x="1144" y="6540"/>
                    <a:pt x="1602" y="4694"/>
                    <a:pt x="2056" y="2846"/>
                  </a:cubicBezTo>
                  <a:cubicBezTo>
                    <a:pt x="2134" y="2533"/>
                    <a:pt x="2194" y="2215"/>
                    <a:pt x="2234" y="1896"/>
                  </a:cubicBezTo>
                  <a:cubicBezTo>
                    <a:pt x="2413" y="465"/>
                    <a:pt x="2408" y="465"/>
                    <a:pt x="1014" y="65"/>
                  </a:cubicBezTo>
                  <a:cubicBezTo>
                    <a:pt x="933" y="43"/>
                    <a:pt x="853" y="17"/>
                    <a:pt x="789" y="1"/>
                  </a:cubicBezTo>
                  <a:close/>
                </a:path>
              </a:pathLst>
            </a:custGeom>
            <a:solidFill>
              <a:srgbClr val="A6D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38;p28">
              <a:extLst>
                <a:ext uri="{FF2B5EF4-FFF2-40B4-BE49-F238E27FC236}">
                  <a16:creationId xmlns:a16="http://schemas.microsoft.com/office/drawing/2014/main" id="{FC6F369E-61FE-4891-9798-9A58A1EE821A}"/>
                </a:ext>
              </a:extLst>
            </p:cNvPr>
            <p:cNvSpPr/>
            <p:nvPr/>
          </p:nvSpPr>
          <p:spPr>
            <a:xfrm>
              <a:off x="1733313" y="1943049"/>
              <a:ext cx="475396" cy="522042"/>
            </a:xfrm>
            <a:custGeom>
              <a:avLst/>
              <a:gdLst/>
              <a:ahLst/>
              <a:cxnLst/>
              <a:rect l="l" t="t" r="r" b="b"/>
              <a:pathLst>
                <a:path w="16918" h="18578" extrusionOk="0">
                  <a:moveTo>
                    <a:pt x="4710" y="0"/>
                  </a:moveTo>
                  <a:cubicBezTo>
                    <a:pt x="3121" y="0"/>
                    <a:pt x="1744" y="653"/>
                    <a:pt x="606" y="1967"/>
                  </a:cubicBezTo>
                  <a:cubicBezTo>
                    <a:pt x="1" y="2666"/>
                    <a:pt x="26" y="3097"/>
                    <a:pt x="632" y="3740"/>
                  </a:cubicBezTo>
                  <a:cubicBezTo>
                    <a:pt x="746" y="3864"/>
                    <a:pt x="856" y="3992"/>
                    <a:pt x="963" y="4124"/>
                  </a:cubicBezTo>
                  <a:cubicBezTo>
                    <a:pt x="2412" y="5930"/>
                    <a:pt x="2712" y="8098"/>
                    <a:pt x="2857" y="10309"/>
                  </a:cubicBezTo>
                  <a:cubicBezTo>
                    <a:pt x="2895" y="10624"/>
                    <a:pt x="2857" y="10969"/>
                    <a:pt x="2980" y="11246"/>
                  </a:cubicBezTo>
                  <a:cubicBezTo>
                    <a:pt x="3374" y="12128"/>
                    <a:pt x="3903" y="12954"/>
                    <a:pt x="4242" y="13857"/>
                  </a:cubicBezTo>
                  <a:cubicBezTo>
                    <a:pt x="5047" y="16012"/>
                    <a:pt x="6709" y="17287"/>
                    <a:pt x="8649" y="18219"/>
                  </a:cubicBezTo>
                  <a:cubicBezTo>
                    <a:pt x="9158" y="18464"/>
                    <a:pt x="9671" y="18578"/>
                    <a:pt x="10160" y="18578"/>
                  </a:cubicBezTo>
                  <a:cubicBezTo>
                    <a:pt x="11706" y="18578"/>
                    <a:pt x="13024" y="17440"/>
                    <a:pt x="13281" y="15681"/>
                  </a:cubicBezTo>
                  <a:cubicBezTo>
                    <a:pt x="13354" y="15195"/>
                    <a:pt x="13404" y="14696"/>
                    <a:pt x="13388" y="14207"/>
                  </a:cubicBezTo>
                  <a:cubicBezTo>
                    <a:pt x="13328" y="12595"/>
                    <a:pt x="13815" y="11165"/>
                    <a:pt x="14700" y="9840"/>
                  </a:cubicBezTo>
                  <a:cubicBezTo>
                    <a:pt x="15405" y="8793"/>
                    <a:pt x="15985" y="7694"/>
                    <a:pt x="16371" y="6471"/>
                  </a:cubicBezTo>
                  <a:cubicBezTo>
                    <a:pt x="16917" y="4758"/>
                    <a:pt x="15616" y="3356"/>
                    <a:pt x="14324" y="3139"/>
                  </a:cubicBezTo>
                  <a:cubicBezTo>
                    <a:pt x="13925" y="3075"/>
                    <a:pt x="13522" y="2991"/>
                    <a:pt x="13120" y="2960"/>
                  </a:cubicBezTo>
                  <a:cubicBezTo>
                    <a:pt x="11412" y="2819"/>
                    <a:pt x="9832" y="2364"/>
                    <a:pt x="8488" y="1223"/>
                  </a:cubicBezTo>
                  <a:cubicBezTo>
                    <a:pt x="7763" y="605"/>
                    <a:pt x="6869" y="302"/>
                    <a:pt x="5946" y="124"/>
                  </a:cubicBezTo>
                  <a:cubicBezTo>
                    <a:pt x="5521" y="41"/>
                    <a:pt x="5108" y="0"/>
                    <a:pt x="4710"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39;p28">
              <a:extLst>
                <a:ext uri="{FF2B5EF4-FFF2-40B4-BE49-F238E27FC236}">
                  <a16:creationId xmlns:a16="http://schemas.microsoft.com/office/drawing/2014/main" id="{F69EA74A-2B50-43B0-B039-1735C3F2F330}"/>
                </a:ext>
              </a:extLst>
            </p:cNvPr>
            <p:cNvSpPr/>
            <p:nvPr/>
          </p:nvSpPr>
          <p:spPr>
            <a:xfrm>
              <a:off x="1471917" y="3361505"/>
              <a:ext cx="498578" cy="208895"/>
            </a:xfrm>
            <a:custGeom>
              <a:avLst/>
              <a:gdLst/>
              <a:ahLst/>
              <a:cxnLst/>
              <a:rect l="l" t="t" r="r" b="b"/>
              <a:pathLst>
                <a:path w="17743" h="7434" extrusionOk="0">
                  <a:moveTo>
                    <a:pt x="16468" y="0"/>
                  </a:moveTo>
                  <a:cubicBezTo>
                    <a:pt x="14091" y="1692"/>
                    <a:pt x="13179" y="2113"/>
                    <a:pt x="10361" y="2901"/>
                  </a:cubicBezTo>
                  <a:cubicBezTo>
                    <a:pt x="8438" y="3438"/>
                    <a:pt x="6514" y="3970"/>
                    <a:pt x="4607" y="4558"/>
                  </a:cubicBezTo>
                  <a:cubicBezTo>
                    <a:pt x="3430" y="4924"/>
                    <a:pt x="2265" y="5309"/>
                    <a:pt x="1021" y="5309"/>
                  </a:cubicBezTo>
                  <a:cubicBezTo>
                    <a:pt x="687" y="5309"/>
                    <a:pt x="348" y="5281"/>
                    <a:pt x="1" y="5218"/>
                  </a:cubicBezTo>
                  <a:lnTo>
                    <a:pt x="1" y="5218"/>
                  </a:lnTo>
                  <a:cubicBezTo>
                    <a:pt x="187" y="5576"/>
                    <a:pt x="463" y="5874"/>
                    <a:pt x="483" y="6190"/>
                  </a:cubicBezTo>
                  <a:cubicBezTo>
                    <a:pt x="504" y="6534"/>
                    <a:pt x="288" y="6893"/>
                    <a:pt x="119" y="7433"/>
                  </a:cubicBezTo>
                  <a:cubicBezTo>
                    <a:pt x="6467" y="6837"/>
                    <a:pt x="12451" y="5507"/>
                    <a:pt x="17743" y="1934"/>
                  </a:cubicBezTo>
                  <a:cubicBezTo>
                    <a:pt x="17346" y="1330"/>
                    <a:pt x="16908" y="665"/>
                    <a:pt x="1646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40;p28">
              <a:extLst>
                <a:ext uri="{FF2B5EF4-FFF2-40B4-BE49-F238E27FC236}">
                  <a16:creationId xmlns:a16="http://schemas.microsoft.com/office/drawing/2014/main" id="{292B7225-F698-4F91-8D33-893EB4276D38}"/>
                </a:ext>
              </a:extLst>
            </p:cNvPr>
            <p:cNvSpPr/>
            <p:nvPr/>
          </p:nvSpPr>
          <p:spPr>
            <a:xfrm>
              <a:off x="1330118" y="2607639"/>
              <a:ext cx="532636" cy="687691"/>
            </a:xfrm>
            <a:custGeom>
              <a:avLst/>
              <a:gdLst/>
              <a:ahLst/>
              <a:cxnLst/>
              <a:rect l="l" t="t" r="r" b="b"/>
              <a:pathLst>
                <a:path w="18955" h="24473" extrusionOk="0">
                  <a:moveTo>
                    <a:pt x="4187" y="0"/>
                  </a:moveTo>
                  <a:cubicBezTo>
                    <a:pt x="3496" y="170"/>
                    <a:pt x="2826" y="333"/>
                    <a:pt x="2195" y="491"/>
                  </a:cubicBezTo>
                  <a:cubicBezTo>
                    <a:pt x="2077" y="1448"/>
                    <a:pt x="1988" y="2361"/>
                    <a:pt x="1847" y="3263"/>
                  </a:cubicBezTo>
                  <a:cubicBezTo>
                    <a:pt x="1381" y="6258"/>
                    <a:pt x="877" y="9244"/>
                    <a:pt x="424" y="12239"/>
                  </a:cubicBezTo>
                  <a:cubicBezTo>
                    <a:pt x="271" y="13243"/>
                    <a:pt x="85" y="14283"/>
                    <a:pt x="187" y="15280"/>
                  </a:cubicBezTo>
                  <a:cubicBezTo>
                    <a:pt x="310" y="16485"/>
                    <a:pt x="716" y="17661"/>
                    <a:pt x="1013" y="18905"/>
                  </a:cubicBezTo>
                  <a:cubicBezTo>
                    <a:pt x="1813" y="18406"/>
                    <a:pt x="2534" y="17967"/>
                    <a:pt x="3246" y="17516"/>
                  </a:cubicBezTo>
                  <a:cubicBezTo>
                    <a:pt x="3398" y="17419"/>
                    <a:pt x="3534" y="17278"/>
                    <a:pt x="3662" y="17146"/>
                  </a:cubicBezTo>
                  <a:cubicBezTo>
                    <a:pt x="4894" y="15859"/>
                    <a:pt x="6081" y="14534"/>
                    <a:pt x="7161" y="13107"/>
                  </a:cubicBezTo>
                  <a:cubicBezTo>
                    <a:pt x="8844" y="10887"/>
                    <a:pt x="9772" y="8442"/>
                    <a:pt x="9725" y="5636"/>
                  </a:cubicBezTo>
                  <a:cubicBezTo>
                    <a:pt x="9720" y="5350"/>
                    <a:pt x="9606" y="4941"/>
                    <a:pt x="10034" y="4912"/>
                  </a:cubicBezTo>
                  <a:cubicBezTo>
                    <a:pt x="10035" y="4912"/>
                    <a:pt x="10036" y="4912"/>
                    <a:pt x="10037" y="4912"/>
                  </a:cubicBezTo>
                  <a:cubicBezTo>
                    <a:pt x="10149" y="4912"/>
                    <a:pt x="10391" y="5369"/>
                    <a:pt x="10399" y="5618"/>
                  </a:cubicBezTo>
                  <a:cubicBezTo>
                    <a:pt x="10493" y="7723"/>
                    <a:pt x="10064" y="9733"/>
                    <a:pt x="9013" y="11552"/>
                  </a:cubicBezTo>
                  <a:cubicBezTo>
                    <a:pt x="7191" y="14700"/>
                    <a:pt x="4755" y="17320"/>
                    <a:pt x="1865" y="19501"/>
                  </a:cubicBezTo>
                  <a:cubicBezTo>
                    <a:pt x="1292" y="19935"/>
                    <a:pt x="615" y="20226"/>
                    <a:pt x="0" y="20574"/>
                  </a:cubicBezTo>
                  <a:cubicBezTo>
                    <a:pt x="131" y="21827"/>
                    <a:pt x="263" y="23105"/>
                    <a:pt x="406" y="24472"/>
                  </a:cubicBezTo>
                  <a:cubicBezTo>
                    <a:pt x="1441" y="24233"/>
                    <a:pt x="2436" y="24000"/>
                    <a:pt x="3437" y="23765"/>
                  </a:cubicBezTo>
                  <a:cubicBezTo>
                    <a:pt x="6971" y="22938"/>
                    <a:pt x="10302" y="21677"/>
                    <a:pt x="13094" y="19241"/>
                  </a:cubicBezTo>
                  <a:cubicBezTo>
                    <a:pt x="14932" y="17635"/>
                    <a:pt x="16480" y="15820"/>
                    <a:pt x="17497" y="13571"/>
                  </a:cubicBezTo>
                  <a:cubicBezTo>
                    <a:pt x="18611" y="11109"/>
                    <a:pt x="18954" y="8578"/>
                    <a:pt x="18188" y="5964"/>
                  </a:cubicBezTo>
                  <a:cubicBezTo>
                    <a:pt x="17349" y="3104"/>
                    <a:pt x="15785" y="941"/>
                    <a:pt x="12641" y="380"/>
                  </a:cubicBezTo>
                  <a:cubicBezTo>
                    <a:pt x="12539" y="363"/>
                    <a:pt x="12442" y="299"/>
                    <a:pt x="12348" y="299"/>
                  </a:cubicBezTo>
                  <a:cubicBezTo>
                    <a:pt x="12212" y="303"/>
                    <a:pt x="12048" y="312"/>
                    <a:pt x="11955" y="389"/>
                  </a:cubicBezTo>
                  <a:cubicBezTo>
                    <a:pt x="11268" y="946"/>
                    <a:pt x="10623" y="1556"/>
                    <a:pt x="9911" y="2074"/>
                  </a:cubicBezTo>
                  <a:cubicBezTo>
                    <a:pt x="9068" y="2693"/>
                    <a:pt x="8187" y="3259"/>
                    <a:pt x="7296" y="3808"/>
                  </a:cubicBezTo>
                  <a:cubicBezTo>
                    <a:pt x="7093" y="3936"/>
                    <a:pt x="6890" y="3996"/>
                    <a:pt x="6690" y="3996"/>
                  </a:cubicBezTo>
                  <a:cubicBezTo>
                    <a:pt x="6395" y="3996"/>
                    <a:pt x="6110" y="3863"/>
                    <a:pt x="5852" y="3616"/>
                  </a:cubicBezTo>
                  <a:cubicBezTo>
                    <a:pt x="5170" y="2952"/>
                    <a:pt x="4657" y="2181"/>
                    <a:pt x="4437" y="1240"/>
                  </a:cubicBezTo>
                  <a:cubicBezTo>
                    <a:pt x="4347" y="844"/>
                    <a:pt x="4276" y="443"/>
                    <a:pt x="4187"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41;p28">
              <a:extLst>
                <a:ext uri="{FF2B5EF4-FFF2-40B4-BE49-F238E27FC236}">
                  <a16:creationId xmlns:a16="http://schemas.microsoft.com/office/drawing/2014/main" id="{542F4166-844C-45FC-9233-01104AD33492}"/>
                </a:ext>
              </a:extLst>
            </p:cNvPr>
            <p:cNvSpPr/>
            <p:nvPr/>
          </p:nvSpPr>
          <p:spPr>
            <a:xfrm>
              <a:off x="1412511" y="3173200"/>
              <a:ext cx="462751" cy="240030"/>
            </a:xfrm>
            <a:custGeom>
              <a:avLst/>
              <a:gdLst/>
              <a:ahLst/>
              <a:cxnLst/>
              <a:rect l="l" t="t" r="r" b="b"/>
              <a:pathLst>
                <a:path w="16468" h="8542" extrusionOk="0">
                  <a:moveTo>
                    <a:pt x="15154" y="1"/>
                  </a:moveTo>
                  <a:cubicBezTo>
                    <a:pt x="14281" y="1168"/>
                    <a:pt x="13158" y="1769"/>
                    <a:pt x="11963" y="2280"/>
                  </a:cubicBezTo>
                  <a:cubicBezTo>
                    <a:pt x="10997" y="2697"/>
                    <a:pt x="10065" y="3178"/>
                    <a:pt x="9098" y="3601"/>
                  </a:cubicBezTo>
                  <a:cubicBezTo>
                    <a:pt x="8450" y="3881"/>
                    <a:pt x="7793" y="4218"/>
                    <a:pt x="7106" y="4333"/>
                  </a:cubicBezTo>
                  <a:cubicBezTo>
                    <a:pt x="5492" y="4605"/>
                    <a:pt x="3861" y="4797"/>
                    <a:pt x="2229" y="4942"/>
                  </a:cubicBezTo>
                  <a:cubicBezTo>
                    <a:pt x="2083" y="4955"/>
                    <a:pt x="1937" y="4960"/>
                    <a:pt x="1790" y="4960"/>
                  </a:cubicBezTo>
                  <a:cubicBezTo>
                    <a:pt x="1198" y="4960"/>
                    <a:pt x="598" y="4875"/>
                    <a:pt x="0" y="4848"/>
                  </a:cubicBezTo>
                  <a:lnTo>
                    <a:pt x="0" y="4848"/>
                  </a:lnTo>
                  <a:cubicBezTo>
                    <a:pt x="339" y="6066"/>
                    <a:pt x="683" y="7306"/>
                    <a:pt x="1026" y="8542"/>
                  </a:cubicBezTo>
                  <a:lnTo>
                    <a:pt x="1187" y="8495"/>
                  </a:lnTo>
                  <a:cubicBezTo>
                    <a:pt x="1348" y="8337"/>
                    <a:pt x="1483" y="8094"/>
                    <a:pt x="1678" y="8034"/>
                  </a:cubicBezTo>
                  <a:cubicBezTo>
                    <a:pt x="2386" y="7805"/>
                    <a:pt x="3136" y="7702"/>
                    <a:pt x="3827" y="7438"/>
                  </a:cubicBezTo>
                  <a:cubicBezTo>
                    <a:pt x="6836" y="6288"/>
                    <a:pt x="9924" y="5394"/>
                    <a:pt x="13023" y="4524"/>
                  </a:cubicBezTo>
                  <a:cubicBezTo>
                    <a:pt x="14179" y="4196"/>
                    <a:pt x="15281" y="3669"/>
                    <a:pt x="16468" y="3208"/>
                  </a:cubicBezTo>
                  <a:cubicBezTo>
                    <a:pt x="16009" y="2088"/>
                    <a:pt x="15599" y="1091"/>
                    <a:pt x="15154"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2;p28">
              <a:extLst>
                <a:ext uri="{FF2B5EF4-FFF2-40B4-BE49-F238E27FC236}">
                  <a16:creationId xmlns:a16="http://schemas.microsoft.com/office/drawing/2014/main" id="{FF24C426-0FFB-4647-8961-2BDFA537EE05}"/>
                </a:ext>
              </a:extLst>
            </p:cNvPr>
            <p:cNvSpPr/>
            <p:nvPr/>
          </p:nvSpPr>
          <p:spPr>
            <a:xfrm>
              <a:off x="1149849" y="1960500"/>
              <a:ext cx="648576" cy="445076"/>
            </a:xfrm>
            <a:custGeom>
              <a:avLst/>
              <a:gdLst/>
              <a:ahLst/>
              <a:cxnLst/>
              <a:rect l="l" t="t" r="r" b="b"/>
              <a:pathLst>
                <a:path w="23081" h="15839" extrusionOk="0">
                  <a:moveTo>
                    <a:pt x="11758" y="0"/>
                  </a:moveTo>
                  <a:cubicBezTo>
                    <a:pt x="10752" y="0"/>
                    <a:pt x="9743" y="140"/>
                    <a:pt x="8734" y="534"/>
                  </a:cubicBezTo>
                  <a:cubicBezTo>
                    <a:pt x="8158" y="759"/>
                    <a:pt x="7491" y="789"/>
                    <a:pt x="6831" y="789"/>
                  </a:cubicBezTo>
                  <a:cubicBezTo>
                    <a:pt x="6594" y="789"/>
                    <a:pt x="6358" y="785"/>
                    <a:pt x="6128" y="785"/>
                  </a:cubicBezTo>
                  <a:cubicBezTo>
                    <a:pt x="5935" y="784"/>
                    <a:pt x="5742" y="783"/>
                    <a:pt x="5550" y="783"/>
                  </a:cubicBezTo>
                  <a:cubicBezTo>
                    <a:pt x="4250" y="783"/>
                    <a:pt x="2960" y="825"/>
                    <a:pt x="1712" y="1296"/>
                  </a:cubicBezTo>
                  <a:cubicBezTo>
                    <a:pt x="831" y="1628"/>
                    <a:pt x="345" y="2259"/>
                    <a:pt x="217" y="3183"/>
                  </a:cubicBezTo>
                  <a:cubicBezTo>
                    <a:pt x="0" y="4742"/>
                    <a:pt x="1068" y="6194"/>
                    <a:pt x="2713" y="6501"/>
                  </a:cubicBezTo>
                  <a:cubicBezTo>
                    <a:pt x="3204" y="6592"/>
                    <a:pt x="3690" y="6640"/>
                    <a:pt x="4169" y="6640"/>
                  </a:cubicBezTo>
                  <a:cubicBezTo>
                    <a:pt x="5329" y="6640"/>
                    <a:pt x="6450" y="6360"/>
                    <a:pt x="7518" y="5730"/>
                  </a:cubicBezTo>
                  <a:cubicBezTo>
                    <a:pt x="7803" y="5563"/>
                    <a:pt x="8024" y="5476"/>
                    <a:pt x="8196" y="5476"/>
                  </a:cubicBezTo>
                  <a:cubicBezTo>
                    <a:pt x="8501" y="5476"/>
                    <a:pt x="8653" y="5748"/>
                    <a:pt x="8742" y="6323"/>
                  </a:cubicBezTo>
                  <a:cubicBezTo>
                    <a:pt x="8937" y="7600"/>
                    <a:pt x="9492" y="8234"/>
                    <a:pt x="10771" y="8465"/>
                  </a:cubicBezTo>
                  <a:cubicBezTo>
                    <a:pt x="11258" y="8554"/>
                    <a:pt x="11741" y="8602"/>
                    <a:pt x="12217" y="8602"/>
                  </a:cubicBezTo>
                  <a:cubicBezTo>
                    <a:pt x="13331" y="8602"/>
                    <a:pt x="14411" y="8341"/>
                    <a:pt x="15441" y="7745"/>
                  </a:cubicBezTo>
                  <a:cubicBezTo>
                    <a:pt x="15733" y="7577"/>
                    <a:pt x="15954" y="7489"/>
                    <a:pt x="16125" y="7489"/>
                  </a:cubicBezTo>
                  <a:cubicBezTo>
                    <a:pt x="16425" y="7489"/>
                    <a:pt x="16570" y="7760"/>
                    <a:pt x="16670" y="8333"/>
                  </a:cubicBezTo>
                  <a:cubicBezTo>
                    <a:pt x="16818" y="9189"/>
                    <a:pt x="16942" y="10054"/>
                    <a:pt x="17191" y="10880"/>
                  </a:cubicBezTo>
                  <a:cubicBezTo>
                    <a:pt x="17381" y="11524"/>
                    <a:pt x="17750" y="12115"/>
                    <a:pt x="18030" y="12698"/>
                  </a:cubicBezTo>
                  <a:cubicBezTo>
                    <a:pt x="18542" y="12324"/>
                    <a:pt x="18920" y="11966"/>
                    <a:pt x="19364" y="11744"/>
                  </a:cubicBezTo>
                  <a:cubicBezTo>
                    <a:pt x="19623" y="11616"/>
                    <a:pt x="19866" y="11554"/>
                    <a:pt x="20087" y="11554"/>
                  </a:cubicBezTo>
                  <a:cubicBezTo>
                    <a:pt x="20658" y="11554"/>
                    <a:pt x="21075" y="11965"/>
                    <a:pt x="21192" y="12698"/>
                  </a:cubicBezTo>
                  <a:cubicBezTo>
                    <a:pt x="21247" y="13044"/>
                    <a:pt x="21247" y="13423"/>
                    <a:pt x="21165" y="13759"/>
                  </a:cubicBezTo>
                  <a:cubicBezTo>
                    <a:pt x="21005" y="14432"/>
                    <a:pt x="20772" y="15084"/>
                    <a:pt x="20539" y="15839"/>
                  </a:cubicBezTo>
                  <a:cubicBezTo>
                    <a:pt x="21327" y="15029"/>
                    <a:pt x="22052" y="14245"/>
                    <a:pt x="22365" y="13214"/>
                  </a:cubicBezTo>
                  <a:cubicBezTo>
                    <a:pt x="22941" y="11319"/>
                    <a:pt x="23080" y="9419"/>
                    <a:pt x="22738" y="7422"/>
                  </a:cubicBezTo>
                  <a:cubicBezTo>
                    <a:pt x="22064" y="3472"/>
                    <a:pt x="18488" y="959"/>
                    <a:pt x="15485" y="432"/>
                  </a:cubicBezTo>
                  <a:cubicBezTo>
                    <a:pt x="14252" y="216"/>
                    <a:pt x="13007" y="0"/>
                    <a:pt x="11758" y="0"/>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43;p28">
              <a:extLst>
                <a:ext uri="{FF2B5EF4-FFF2-40B4-BE49-F238E27FC236}">
                  <a16:creationId xmlns:a16="http://schemas.microsoft.com/office/drawing/2014/main" id="{DA42564A-CF48-411D-B733-E738F19B77DC}"/>
                </a:ext>
              </a:extLst>
            </p:cNvPr>
            <p:cNvSpPr/>
            <p:nvPr/>
          </p:nvSpPr>
          <p:spPr>
            <a:xfrm>
              <a:off x="1532756" y="2328680"/>
              <a:ext cx="94585" cy="96664"/>
            </a:xfrm>
            <a:custGeom>
              <a:avLst/>
              <a:gdLst/>
              <a:ahLst/>
              <a:cxnLst/>
              <a:rect l="l" t="t" r="r" b="b"/>
              <a:pathLst>
                <a:path w="3366" h="3440" extrusionOk="0">
                  <a:moveTo>
                    <a:pt x="1382" y="0"/>
                  </a:moveTo>
                  <a:cubicBezTo>
                    <a:pt x="604" y="0"/>
                    <a:pt x="18" y="730"/>
                    <a:pt x="10" y="1719"/>
                  </a:cubicBezTo>
                  <a:cubicBezTo>
                    <a:pt x="1" y="2750"/>
                    <a:pt x="628" y="3422"/>
                    <a:pt x="1608" y="3440"/>
                  </a:cubicBezTo>
                  <a:cubicBezTo>
                    <a:pt x="1616" y="3440"/>
                    <a:pt x="1624" y="3440"/>
                    <a:pt x="1632" y="3440"/>
                  </a:cubicBezTo>
                  <a:cubicBezTo>
                    <a:pt x="2578" y="3440"/>
                    <a:pt x="3337" y="2673"/>
                    <a:pt x="3353" y="1701"/>
                  </a:cubicBezTo>
                  <a:cubicBezTo>
                    <a:pt x="3366" y="683"/>
                    <a:pt x="2629" y="35"/>
                    <a:pt x="1421" y="1"/>
                  </a:cubicBezTo>
                  <a:cubicBezTo>
                    <a:pt x="1408" y="1"/>
                    <a:pt x="1395" y="0"/>
                    <a:pt x="1382"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44;p28">
              <a:extLst>
                <a:ext uri="{FF2B5EF4-FFF2-40B4-BE49-F238E27FC236}">
                  <a16:creationId xmlns:a16="http://schemas.microsoft.com/office/drawing/2014/main" id="{61B4E47A-D45B-41A4-88B6-28BCFFF27632}"/>
                </a:ext>
              </a:extLst>
            </p:cNvPr>
            <p:cNvSpPr/>
            <p:nvPr/>
          </p:nvSpPr>
          <p:spPr>
            <a:xfrm>
              <a:off x="1455505" y="2245163"/>
              <a:ext cx="56565" cy="73060"/>
            </a:xfrm>
            <a:custGeom>
              <a:avLst/>
              <a:gdLst/>
              <a:ahLst/>
              <a:cxnLst/>
              <a:rect l="l" t="t" r="r" b="b"/>
              <a:pathLst>
                <a:path w="2013" h="2600" extrusionOk="0">
                  <a:moveTo>
                    <a:pt x="992" y="1"/>
                  </a:moveTo>
                  <a:cubicBezTo>
                    <a:pt x="386" y="1"/>
                    <a:pt x="25" y="481"/>
                    <a:pt x="12" y="1299"/>
                  </a:cubicBezTo>
                  <a:cubicBezTo>
                    <a:pt x="0" y="2057"/>
                    <a:pt x="412" y="2590"/>
                    <a:pt x="1008" y="2599"/>
                  </a:cubicBezTo>
                  <a:cubicBezTo>
                    <a:pt x="1010" y="2599"/>
                    <a:pt x="1012" y="2599"/>
                    <a:pt x="1013" y="2599"/>
                  </a:cubicBezTo>
                  <a:cubicBezTo>
                    <a:pt x="1588" y="2599"/>
                    <a:pt x="1992" y="2043"/>
                    <a:pt x="2004" y="1231"/>
                  </a:cubicBezTo>
                  <a:cubicBezTo>
                    <a:pt x="2013" y="528"/>
                    <a:pt x="1576" y="1"/>
                    <a:pt x="99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45;p28">
              <a:extLst>
                <a:ext uri="{FF2B5EF4-FFF2-40B4-BE49-F238E27FC236}">
                  <a16:creationId xmlns:a16="http://schemas.microsoft.com/office/drawing/2014/main" id="{A3A6E061-7610-4D09-B9B5-6343368EF5D3}"/>
                </a:ext>
              </a:extLst>
            </p:cNvPr>
            <p:cNvSpPr/>
            <p:nvPr/>
          </p:nvSpPr>
          <p:spPr>
            <a:xfrm>
              <a:off x="1335345" y="2401490"/>
              <a:ext cx="127911" cy="76572"/>
            </a:xfrm>
            <a:custGeom>
              <a:avLst/>
              <a:gdLst/>
              <a:ahLst/>
              <a:cxnLst/>
              <a:rect l="l" t="t" r="r" b="b"/>
              <a:pathLst>
                <a:path w="4552" h="2725" extrusionOk="0">
                  <a:moveTo>
                    <a:pt x="911" y="831"/>
                  </a:moveTo>
                  <a:lnTo>
                    <a:pt x="911" y="831"/>
                  </a:lnTo>
                  <a:cubicBezTo>
                    <a:pt x="1352" y="856"/>
                    <a:pt x="1780" y="890"/>
                    <a:pt x="2204" y="903"/>
                  </a:cubicBezTo>
                  <a:cubicBezTo>
                    <a:pt x="2350" y="906"/>
                    <a:pt x="2496" y="907"/>
                    <a:pt x="2644" y="907"/>
                  </a:cubicBezTo>
                  <a:cubicBezTo>
                    <a:pt x="2939" y="907"/>
                    <a:pt x="3243" y="903"/>
                    <a:pt x="3569" y="903"/>
                  </a:cubicBezTo>
                  <a:cubicBezTo>
                    <a:pt x="3412" y="1678"/>
                    <a:pt x="3141" y="1898"/>
                    <a:pt x="2370" y="1898"/>
                  </a:cubicBezTo>
                  <a:cubicBezTo>
                    <a:pt x="2326" y="1898"/>
                    <a:pt x="2281" y="1897"/>
                    <a:pt x="2234" y="1896"/>
                  </a:cubicBezTo>
                  <a:cubicBezTo>
                    <a:pt x="1475" y="1871"/>
                    <a:pt x="1030" y="1538"/>
                    <a:pt x="911" y="831"/>
                  </a:cubicBezTo>
                  <a:close/>
                  <a:moveTo>
                    <a:pt x="1293" y="1"/>
                  </a:moveTo>
                  <a:cubicBezTo>
                    <a:pt x="941" y="141"/>
                    <a:pt x="420" y="183"/>
                    <a:pt x="276" y="443"/>
                  </a:cubicBezTo>
                  <a:cubicBezTo>
                    <a:pt x="1" y="929"/>
                    <a:pt x="179" y="1496"/>
                    <a:pt x="543" y="1951"/>
                  </a:cubicBezTo>
                  <a:cubicBezTo>
                    <a:pt x="593" y="2020"/>
                    <a:pt x="658" y="2075"/>
                    <a:pt x="717" y="2134"/>
                  </a:cubicBezTo>
                  <a:cubicBezTo>
                    <a:pt x="1148" y="2519"/>
                    <a:pt x="1811" y="2724"/>
                    <a:pt x="2454" y="2724"/>
                  </a:cubicBezTo>
                  <a:cubicBezTo>
                    <a:pt x="2879" y="2724"/>
                    <a:pt x="3295" y="2634"/>
                    <a:pt x="3628" y="2446"/>
                  </a:cubicBezTo>
                  <a:cubicBezTo>
                    <a:pt x="4099" y="2186"/>
                    <a:pt x="4552" y="1398"/>
                    <a:pt x="4327" y="993"/>
                  </a:cubicBezTo>
                  <a:cubicBezTo>
                    <a:pt x="4137" y="661"/>
                    <a:pt x="3721" y="316"/>
                    <a:pt x="3357" y="252"/>
                  </a:cubicBezTo>
                  <a:cubicBezTo>
                    <a:pt x="3089" y="203"/>
                    <a:pt x="2814" y="188"/>
                    <a:pt x="2536" y="188"/>
                  </a:cubicBezTo>
                  <a:cubicBezTo>
                    <a:pt x="2139" y="188"/>
                    <a:pt x="1736" y="218"/>
                    <a:pt x="1340" y="218"/>
                  </a:cubicBezTo>
                  <a:cubicBezTo>
                    <a:pt x="1323" y="146"/>
                    <a:pt x="1306" y="73"/>
                    <a:pt x="12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46;p28">
              <a:extLst>
                <a:ext uri="{FF2B5EF4-FFF2-40B4-BE49-F238E27FC236}">
                  <a16:creationId xmlns:a16="http://schemas.microsoft.com/office/drawing/2014/main" id="{613D8116-CAB8-494A-9F73-E3D84931053E}"/>
                </a:ext>
              </a:extLst>
            </p:cNvPr>
            <p:cNvSpPr/>
            <p:nvPr/>
          </p:nvSpPr>
          <p:spPr>
            <a:xfrm>
              <a:off x="1401439" y="3660163"/>
              <a:ext cx="20148" cy="79860"/>
            </a:xfrm>
            <a:custGeom>
              <a:avLst/>
              <a:gdLst/>
              <a:ahLst/>
              <a:cxnLst/>
              <a:rect l="l" t="t" r="r" b="b"/>
              <a:pathLst>
                <a:path w="717" h="2842" extrusionOk="0">
                  <a:moveTo>
                    <a:pt x="208" y="0"/>
                  </a:moveTo>
                  <a:cubicBezTo>
                    <a:pt x="136" y="975"/>
                    <a:pt x="68" y="1900"/>
                    <a:pt x="0" y="2820"/>
                  </a:cubicBezTo>
                  <a:cubicBezTo>
                    <a:pt x="34" y="2828"/>
                    <a:pt x="64" y="2837"/>
                    <a:pt x="94" y="2841"/>
                  </a:cubicBezTo>
                  <a:cubicBezTo>
                    <a:pt x="301" y="1946"/>
                    <a:pt x="505" y="1048"/>
                    <a:pt x="717" y="102"/>
                  </a:cubicBezTo>
                  <a:cubicBezTo>
                    <a:pt x="513" y="60"/>
                    <a:pt x="344" y="26"/>
                    <a:pt x="2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47;p28">
              <a:extLst>
                <a:ext uri="{FF2B5EF4-FFF2-40B4-BE49-F238E27FC236}">
                  <a16:creationId xmlns:a16="http://schemas.microsoft.com/office/drawing/2014/main" id="{9CB2CC2B-AFC2-4E44-824B-943342CD1D74}"/>
                </a:ext>
              </a:extLst>
            </p:cNvPr>
            <p:cNvSpPr/>
            <p:nvPr/>
          </p:nvSpPr>
          <p:spPr>
            <a:xfrm>
              <a:off x="1349171" y="3657662"/>
              <a:ext cx="38694" cy="112288"/>
            </a:xfrm>
            <a:custGeom>
              <a:avLst/>
              <a:gdLst/>
              <a:ahLst/>
              <a:cxnLst/>
              <a:rect l="l" t="t" r="r" b="b"/>
              <a:pathLst>
                <a:path w="1377" h="3996" extrusionOk="0">
                  <a:moveTo>
                    <a:pt x="1377" y="1"/>
                  </a:moveTo>
                  <a:lnTo>
                    <a:pt x="1377" y="1"/>
                  </a:lnTo>
                  <a:cubicBezTo>
                    <a:pt x="835" y="140"/>
                    <a:pt x="407" y="251"/>
                    <a:pt x="93" y="329"/>
                  </a:cubicBezTo>
                  <a:cubicBezTo>
                    <a:pt x="123" y="1163"/>
                    <a:pt x="262" y="1871"/>
                    <a:pt x="148" y="2534"/>
                  </a:cubicBezTo>
                  <a:cubicBezTo>
                    <a:pt x="0" y="3420"/>
                    <a:pt x="487" y="3740"/>
                    <a:pt x="1051" y="3995"/>
                  </a:cubicBezTo>
                  <a:cubicBezTo>
                    <a:pt x="1157" y="2717"/>
                    <a:pt x="1263" y="1414"/>
                    <a:pt x="1377" y="1"/>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748;p28">
              <a:extLst>
                <a:ext uri="{FF2B5EF4-FFF2-40B4-BE49-F238E27FC236}">
                  <a16:creationId xmlns:a16="http://schemas.microsoft.com/office/drawing/2014/main" id="{7B5F1C41-3343-43E6-8798-690599F5C376}"/>
                </a:ext>
              </a:extLst>
            </p:cNvPr>
            <p:cNvSpPr/>
            <p:nvPr/>
          </p:nvSpPr>
          <p:spPr>
            <a:xfrm>
              <a:off x="1329387" y="2316512"/>
              <a:ext cx="53980" cy="67918"/>
            </a:xfrm>
            <a:custGeom>
              <a:avLst/>
              <a:gdLst/>
              <a:ahLst/>
              <a:cxnLst/>
              <a:rect l="l" t="t" r="r" b="b"/>
              <a:pathLst>
                <a:path w="1921" h="2417" extrusionOk="0">
                  <a:moveTo>
                    <a:pt x="1530" y="1"/>
                  </a:moveTo>
                  <a:cubicBezTo>
                    <a:pt x="1378" y="30"/>
                    <a:pt x="1182" y="13"/>
                    <a:pt x="1082" y="103"/>
                  </a:cubicBezTo>
                  <a:cubicBezTo>
                    <a:pt x="805" y="352"/>
                    <a:pt x="551" y="622"/>
                    <a:pt x="318" y="911"/>
                  </a:cubicBezTo>
                  <a:cubicBezTo>
                    <a:pt x="68" y="1218"/>
                    <a:pt x="0" y="1605"/>
                    <a:pt x="327" y="1865"/>
                  </a:cubicBezTo>
                  <a:cubicBezTo>
                    <a:pt x="645" y="2117"/>
                    <a:pt x="1048" y="2279"/>
                    <a:pt x="1433" y="2411"/>
                  </a:cubicBezTo>
                  <a:cubicBezTo>
                    <a:pt x="1445" y="2415"/>
                    <a:pt x="1457" y="2417"/>
                    <a:pt x="1471" y="2417"/>
                  </a:cubicBezTo>
                  <a:cubicBezTo>
                    <a:pt x="1594" y="2417"/>
                    <a:pt x="1771" y="2253"/>
                    <a:pt x="1921" y="2177"/>
                  </a:cubicBezTo>
                  <a:cubicBezTo>
                    <a:pt x="1810" y="2023"/>
                    <a:pt x="1734" y="1831"/>
                    <a:pt x="1589" y="1729"/>
                  </a:cubicBezTo>
                  <a:cubicBezTo>
                    <a:pt x="1407" y="1598"/>
                    <a:pt x="1175" y="1537"/>
                    <a:pt x="925" y="1432"/>
                  </a:cubicBezTo>
                  <a:cubicBezTo>
                    <a:pt x="1187" y="1073"/>
                    <a:pt x="1425" y="801"/>
                    <a:pt x="1589" y="494"/>
                  </a:cubicBezTo>
                  <a:cubicBezTo>
                    <a:pt x="1654" y="375"/>
                    <a:pt x="1555" y="166"/>
                    <a:pt x="153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749;p28">
              <a:extLst>
                <a:ext uri="{FF2B5EF4-FFF2-40B4-BE49-F238E27FC236}">
                  <a16:creationId xmlns:a16="http://schemas.microsoft.com/office/drawing/2014/main" id="{9B358D98-7BE8-4770-B8E7-2CC7EA3F82EE}"/>
                </a:ext>
              </a:extLst>
            </p:cNvPr>
            <p:cNvSpPr/>
            <p:nvPr/>
          </p:nvSpPr>
          <p:spPr>
            <a:xfrm>
              <a:off x="1285325" y="2237436"/>
              <a:ext cx="55301" cy="68789"/>
            </a:xfrm>
            <a:custGeom>
              <a:avLst/>
              <a:gdLst/>
              <a:ahLst/>
              <a:cxnLst/>
              <a:rect l="l" t="t" r="r" b="b"/>
              <a:pathLst>
                <a:path w="1968" h="2448" extrusionOk="0">
                  <a:moveTo>
                    <a:pt x="755" y="0"/>
                  </a:moveTo>
                  <a:cubicBezTo>
                    <a:pt x="709" y="0"/>
                    <a:pt x="665" y="5"/>
                    <a:pt x="624" y="15"/>
                  </a:cubicBezTo>
                  <a:cubicBezTo>
                    <a:pt x="399" y="71"/>
                    <a:pt x="196" y="441"/>
                    <a:pt x="90" y="713"/>
                  </a:cubicBezTo>
                  <a:cubicBezTo>
                    <a:pt x="1" y="952"/>
                    <a:pt x="30" y="1251"/>
                    <a:pt x="60" y="1518"/>
                  </a:cubicBezTo>
                  <a:cubicBezTo>
                    <a:pt x="103" y="1936"/>
                    <a:pt x="217" y="2354"/>
                    <a:pt x="713" y="2434"/>
                  </a:cubicBezTo>
                  <a:cubicBezTo>
                    <a:pt x="768" y="2443"/>
                    <a:pt x="821" y="2448"/>
                    <a:pt x="873" y="2448"/>
                  </a:cubicBezTo>
                  <a:cubicBezTo>
                    <a:pt x="1271" y="2448"/>
                    <a:pt x="1537" y="2180"/>
                    <a:pt x="1722" y="1821"/>
                  </a:cubicBezTo>
                  <a:cubicBezTo>
                    <a:pt x="1823" y="1613"/>
                    <a:pt x="1865" y="1375"/>
                    <a:pt x="1967" y="1059"/>
                  </a:cubicBezTo>
                  <a:cubicBezTo>
                    <a:pt x="1836" y="821"/>
                    <a:pt x="1742" y="475"/>
                    <a:pt x="1518" y="295"/>
                  </a:cubicBezTo>
                  <a:cubicBezTo>
                    <a:pt x="1317" y="137"/>
                    <a:pt x="1007" y="0"/>
                    <a:pt x="75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750;p28">
              <a:extLst>
                <a:ext uri="{FF2B5EF4-FFF2-40B4-BE49-F238E27FC236}">
                  <a16:creationId xmlns:a16="http://schemas.microsoft.com/office/drawing/2014/main" id="{E7D9EE71-8511-46F6-A158-59E6D42A6B0C}"/>
                </a:ext>
              </a:extLst>
            </p:cNvPr>
            <p:cNvSpPr/>
            <p:nvPr/>
          </p:nvSpPr>
          <p:spPr>
            <a:xfrm>
              <a:off x="1293643" y="3676546"/>
              <a:ext cx="40661" cy="63478"/>
            </a:xfrm>
            <a:custGeom>
              <a:avLst/>
              <a:gdLst/>
              <a:ahLst/>
              <a:cxnLst/>
              <a:rect l="l" t="t" r="r" b="b"/>
              <a:pathLst>
                <a:path w="1447" h="2259" extrusionOk="0">
                  <a:moveTo>
                    <a:pt x="1446" y="1"/>
                  </a:moveTo>
                  <a:cubicBezTo>
                    <a:pt x="946" y="367"/>
                    <a:pt x="505" y="686"/>
                    <a:pt x="1" y="1048"/>
                  </a:cubicBezTo>
                  <a:cubicBezTo>
                    <a:pt x="510" y="1478"/>
                    <a:pt x="930" y="1828"/>
                    <a:pt x="1446" y="2258"/>
                  </a:cubicBezTo>
                  <a:lnTo>
                    <a:pt x="1446" y="1"/>
                  </a:ln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751;p28">
              <a:extLst>
                <a:ext uri="{FF2B5EF4-FFF2-40B4-BE49-F238E27FC236}">
                  <a16:creationId xmlns:a16="http://schemas.microsoft.com/office/drawing/2014/main" id="{CE069518-723A-44C0-9786-9869C44DE24A}"/>
                </a:ext>
              </a:extLst>
            </p:cNvPr>
            <p:cNvSpPr/>
            <p:nvPr/>
          </p:nvSpPr>
          <p:spPr>
            <a:xfrm>
              <a:off x="1243426" y="2626888"/>
              <a:ext cx="131705" cy="341415"/>
            </a:xfrm>
            <a:custGeom>
              <a:avLst/>
              <a:gdLst/>
              <a:ahLst/>
              <a:cxnLst/>
              <a:rect l="l" t="t" r="r" b="b"/>
              <a:pathLst>
                <a:path w="4687" h="12150" extrusionOk="0">
                  <a:moveTo>
                    <a:pt x="4687" y="1"/>
                  </a:moveTo>
                  <a:cubicBezTo>
                    <a:pt x="2788" y="222"/>
                    <a:pt x="1505" y="1521"/>
                    <a:pt x="0" y="2432"/>
                  </a:cubicBezTo>
                  <a:cubicBezTo>
                    <a:pt x="373" y="5806"/>
                    <a:pt x="1674" y="8958"/>
                    <a:pt x="2560" y="12149"/>
                  </a:cubicBezTo>
                  <a:cubicBezTo>
                    <a:pt x="3262" y="8130"/>
                    <a:pt x="3971" y="4081"/>
                    <a:pt x="4687" y="1"/>
                  </a:cubicBezTo>
                  <a:close/>
                </a:path>
              </a:pathLst>
            </a:custGeom>
            <a:solidFill>
              <a:srgbClr val="FED5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6741568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wipe(left)">
                                      <p:cBhvr>
                                        <p:cTn id="30" dur="500"/>
                                        <p:tgtEl>
                                          <p:spTgt spid="59"/>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p:bldP spid="7" grpId="0"/>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402"/>
        <p:cNvGrpSpPr/>
        <p:nvPr/>
      </p:nvGrpSpPr>
      <p:grpSpPr>
        <a:xfrm>
          <a:off x="0" y="0"/>
          <a:ext cx="0" cy="0"/>
          <a:chOff x="0" y="0"/>
          <a:chExt cx="0" cy="0"/>
        </a:xfrm>
      </p:grpSpPr>
      <p:sp>
        <p:nvSpPr>
          <p:cNvPr id="403" name="Google Shape;403;p35"/>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500" b="1" i="0" u="none" strike="noStrike" kern="0" cap="none" spc="0" normalizeH="0" baseline="0" noProof="0">
                <a:ln>
                  <a:noFill/>
                </a:ln>
                <a:solidFill>
                  <a:srgbClr val="EDF0EB"/>
                </a:solidFill>
                <a:effectLst/>
                <a:uLnTx/>
                <a:uFillTx/>
                <a:latin typeface="Amatic SC"/>
                <a:cs typeface="Amatic SC"/>
                <a:sym typeface="Amatic SC"/>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36</a:t>
            </a:fld>
            <a:endParaRPr kumimoji="0" sz="1500" b="1" i="0" u="none" strike="noStrike" kern="0" cap="none" spc="0" normalizeH="0" baseline="0" noProof="0">
              <a:ln>
                <a:noFill/>
              </a:ln>
              <a:solidFill>
                <a:srgbClr val="EDF0EB"/>
              </a:solidFill>
              <a:effectLst/>
              <a:uLnTx/>
              <a:uFillTx/>
              <a:latin typeface="Amatic SC"/>
              <a:cs typeface="Amatic SC"/>
              <a:sym typeface="Amatic SC"/>
            </a:endParaRPr>
          </a:p>
        </p:txBody>
      </p:sp>
      <p:sp>
        <p:nvSpPr>
          <p:cNvPr id="88" name="TextBox 87"/>
          <p:cNvSpPr txBox="1"/>
          <p:nvPr/>
        </p:nvSpPr>
        <p:spPr>
          <a:xfrm>
            <a:off x="762187" y="781829"/>
            <a:ext cx="2616629" cy="400110"/>
          </a:xfrm>
          <a:prstGeom prst="rect">
            <a:avLst/>
          </a:prstGeom>
          <a:solidFill>
            <a:schemeClr val="accent5">
              <a:lumMod val="20000"/>
              <a:lumOff val="80000"/>
            </a:schemeClr>
          </a:solidFill>
          <a:ln>
            <a:solidFill>
              <a:schemeClr val="accent5">
                <a:lumMod val="20000"/>
                <a:lumOff val="80000"/>
              </a:schemeClr>
            </a:solidFill>
          </a:ln>
        </p:spPr>
        <p:style>
          <a:lnRef idx="2">
            <a:schemeClr val="accent5"/>
          </a:lnRef>
          <a:fillRef idx="1">
            <a:schemeClr val="lt1"/>
          </a:fillRef>
          <a:effectRef idx="0">
            <a:schemeClr val="accent5"/>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err="1">
                <a:ln>
                  <a:noFill/>
                </a:ln>
                <a:solidFill>
                  <a:srgbClr val="2B3547"/>
                </a:solidFill>
                <a:effectLst/>
                <a:uLnTx/>
                <a:uFillTx/>
                <a:latin typeface="Arial"/>
                <a:ea typeface="+mn-ea"/>
                <a:cs typeface="Arial"/>
                <a:sym typeface="Arial"/>
              </a:rPr>
              <a:t>Bài</a:t>
            </a:r>
            <a:r>
              <a:rPr kumimoji="0" lang="en-US" sz="2000" b="1" i="0" u="none" strike="noStrike" kern="0" cap="none" spc="0" normalizeH="0" baseline="0" noProof="0" dirty="0">
                <a:ln>
                  <a:noFill/>
                </a:ln>
                <a:solidFill>
                  <a:srgbClr val="2B3547"/>
                </a:solidFill>
                <a:effectLst/>
                <a:uLnTx/>
                <a:uFillTx/>
                <a:latin typeface="Arial"/>
                <a:ea typeface="+mn-ea"/>
                <a:cs typeface="Arial"/>
                <a:sym typeface="Arial"/>
              </a:rPr>
              <a:t> 6.21 (SGK-Tr14)</a:t>
            </a:r>
          </a:p>
        </p:txBody>
      </p:sp>
      <p:sp>
        <p:nvSpPr>
          <p:cNvPr id="4" name="Rectangle 3"/>
          <p:cNvSpPr/>
          <p:nvPr/>
        </p:nvSpPr>
        <p:spPr>
          <a:xfrm>
            <a:off x="691910" y="1222967"/>
            <a:ext cx="7866384" cy="1477328"/>
          </a:xfrm>
          <a:prstGeom prst="rect">
            <a:avLst/>
          </a:prstGeom>
        </p:spPr>
        <p:txBody>
          <a:bodyPr wrap="square">
            <a:spAutoFit/>
          </a:bodyPr>
          <a:lstStyle/>
          <a:p>
            <a:pPr lvl="0" algn="just">
              <a:lnSpc>
                <a:spcPct val="150000"/>
              </a:lnSpc>
              <a:spcAft>
                <a:spcPts val="800"/>
              </a:spcAft>
            </a:pPr>
            <a:r>
              <a:rPr lang="vi-VN" sz="2000" dirty="0">
                <a:latin typeface="Arial" panose="020B0604020202020204" pitchFamily="34" charset="0"/>
                <a:ea typeface="Calibri" panose="020F0502020204030204" pitchFamily="34" charset="0"/>
                <a:cs typeface="Arial" panose="020B0604020202020204" pitchFamily="34" charset="0"/>
              </a:rPr>
              <a:t>Để chuẩn bị cho học sinh làm thí nghiệm, cô Hương chia 1,5 lít hoá chất thành ba phần tỉ lệ thuận với 4; 5; 6 và đựng trong ba chiếc lọ. Hỏi mỗi chiếc lọ đựng bao nhiêu lít hoá chất đó?</a:t>
            </a:r>
            <a:endPar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7752" y="2782449"/>
            <a:ext cx="2622941" cy="1779228"/>
          </a:xfrm>
          <a:prstGeom prst="rect">
            <a:avLst/>
          </a:prstGeom>
        </p:spPr>
      </p:pic>
      <p:grpSp>
        <p:nvGrpSpPr>
          <p:cNvPr id="90" name="Google Shape;2128;p45">
            <a:extLst>
              <a:ext uri="{FF2B5EF4-FFF2-40B4-BE49-F238E27FC236}">
                <a16:creationId xmlns:a16="http://schemas.microsoft.com/office/drawing/2014/main" id="{006B602B-F79E-4762-956E-58303D8B1720}"/>
              </a:ext>
            </a:extLst>
          </p:cNvPr>
          <p:cNvGrpSpPr/>
          <p:nvPr/>
        </p:nvGrpSpPr>
        <p:grpSpPr>
          <a:xfrm>
            <a:off x="5511345" y="3408881"/>
            <a:ext cx="1898953" cy="971681"/>
            <a:chOff x="4457303" y="2947545"/>
            <a:chExt cx="3062881" cy="1601544"/>
          </a:xfrm>
        </p:grpSpPr>
        <p:grpSp>
          <p:nvGrpSpPr>
            <p:cNvPr id="91" name="Google Shape;2129;p45">
              <a:extLst>
                <a:ext uri="{FF2B5EF4-FFF2-40B4-BE49-F238E27FC236}">
                  <a16:creationId xmlns:a16="http://schemas.microsoft.com/office/drawing/2014/main" id="{D1B1E89B-6B49-4313-97DB-A727C8CB4177}"/>
                </a:ext>
              </a:extLst>
            </p:cNvPr>
            <p:cNvGrpSpPr/>
            <p:nvPr/>
          </p:nvGrpSpPr>
          <p:grpSpPr>
            <a:xfrm>
              <a:off x="4457303" y="2947545"/>
              <a:ext cx="3062881" cy="1601544"/>
              <a:chOff x="205475" y="972700"/>
              <a:chExt cx="7208475" cy="3769225"/>
            </a:xfrm>
          </p:grpSpPr>
          <p:sp>
            <p:nvSpPr>
              <p:cNvPr id="106" name="Google Shape;2130;p45">
                <a:extLst>
                  <a:ext uri="{FF2B5EF4-FFF2-40B4-BE49-F238E27FC236}">
                    <a16:creationId xmlns:a16="http://schemas.microsoft.com/office/drawing/2014/main" id="{CBB85B11-93D6-4268-9FA0-87F7C4B19F47}"/>
                  </a:ext>
                </a:extLst>
              </p:cNvPr>
              <p:cNvSpPr/>
              <p:nvPr/>
            </p:nvSpPr>
            <p:spPr>
              <a:xfrm>
                <a:off x="3149125" y="2845725"/>
                <a:ext cx="907750" cy="1896200"/>
              </a:xfrm>
              <a:custGeom>
                <a:avLst/>
                <a:gdLst/>
                <a:ahLst/>
                <a:cxnLst/>
                <a:rect l="l" t="t" r="r" b="b"/>
                <a:pathLst>
                  <a:path w="36310" h="75848" extrusionOk="0">
                    <a:moveTo>
                      <a:pt x="6765" y="0"/>
                    </a:moveTo>
                    <a:cubicBezTo>
                      <a:pt x="6514" y="0"/>
                      <a:pt x="6241" y="70"/>
                      <a:pt x="6060" y="188"/>
                    </a:cubicBezTo>
                    <a:cubicBezTo>
                      <a:pt x="5807" y="349"/>
                      <a:pt x="5623" y="558"/>
                      <a:pt x="5505" y="833"/>
                    </a:cubicBezTo>
                    <a:cubicBezTo>
                      <a:pt x="5418" y="1038"/>
                      <a:pt x="5372" y="1277"/>
                      <a:pt x="5395" y="1505"/>
                    </a:cubicBezTo>
                    <a:cubicBezTo>
                      <a:pt x="5342" y="1596"/>
                      <a:pt x="5304" y="1694"/>
                      <a:pt x="5279" y="1796"/>
                    </a:cubicBezTo>
                    <a:lnTo>
                      <a:pt x="5232" y="2155"/>
                    </a:lnTo>
                    <a:cubicBezTo>
                      <a:pt x="5232" y="2387"/>
                      <a:pt x="5292" y="2615"/>
                      <a:pt x="5404" y="2816"/>
                    </a:cubicBezTo>
                    <a:cubicBezTo>
                      <a:pt x="6594" y="5659"/>
                      <a:pt x="7143" y="8731"/>
                      <a:pt x="7010" y="11813"/>
                    </a:cubicBezTo>
                    <a:cubicBezTo>
                      <a:pt x="7003" y="11984"/>
                      <a:pt x="7047" y="12181"/>
                      <a:pt x="7126" y="12360"/>
                    </a:cubicBezTo>
                    <a:cubicBezTo>
                      <a:pt x="6633" y="14962"/>
                      <a:pt x="6140" y="17563"/>
                      <a:pt x="5648" y="20163"/>
                    </a:cubicBezTo>
                    <a:lnTo>
                      <a:pt x="3429" y="31876"/>
                    </a:lnTo>
                    <a:cubicBezTo>
                      <a:pt x="2719" y="35627"/>
                      <a:pt x="1982" y="39374"/>
                      <a:pt x="1391" y="43146"/>
                    </a:cubicBezTo>
                    <a:cubicBezTo>
                      <a:pt x="722" y="47415"/>
                      <a:pt x="153" y="51725"/>
                      <a:pt x="46" y="56050"/>
                    </a:cubicBezTo>
                    <a:cubicBezTo>
                      <a:pt x="1" y="57917"/>
                      <a:pt x="43" y="59788"/>
                      <a:pt x="201" y="61651"/>
                    </a:cubicBezTo>
                    <a:cubicBezTo>
                      <a:pt x="404" y="64071"/>
                      <a:pt x="730" y="66501"/>
                      <a:pt x="1255" y="68874"/>
                    </a:cubicBezTo>
                    <a:cubicBezTo>
                      <a:pt x="1355" y="69323"/>
                      <a:pt x="1462" y="69772"/>
                      <a:pt x="1577" y="70217"/>
                    </a:cubicBezTo>
                    <a:lnTo>
                      <a:pt x="2258" y="71830"/>
                    </a:lnTo>
                    <a:cubicBezTo>
                      <a:pt x="2682" y="72618"/>
                      <a:pt x="3263" y="73251"/>
                      <a:pt x="3999" y="73726"/>
                    </a:cubicBezTo>
                    <a:cubicBezTo>
                      <a:pt x="4411" y="74140"/>
                      <a:pt x="4925" y="74440"/>
                      <a:pt x="5490" y="74596"/>
                    </a:cubicBezTo>
                    <a:cubicBezTo>
                      <a:pt x="6233" y="74986"/>
                      <a:pt x="7030" y="75182"/>
                      <a:pt x="7880" y="75182"/>
                    </a:cubicBezTo>
                    <a:cubicBezTo>
                      <a:pt x="7950" y="75182"/>
                      <a:pt x="8021" y="75181"/>
                      <a:pt x="8092" y="75178"/>
                    </a:cubicBezTo>
                    <a:cubicBezTo>
                      <a:pt x="12077" y="75624"/>
                      <a:pt x="16081" y="75847"/>
                      <a:pt x="20088" y="75847"/>
                    </a:cubicBezTo>
                    <a:cubicBezTo>
                      <a:pt x="21440" y="75847"/>
                      <a:pt x="22792" y="75822"/>
                      <a:pt x="24145" y="75771"/>
                    </a:cubicBezTo>
                    <a:cubicBezTo>
                      <a:pt x="25660" y="75713"/>
                      <a:pt x="27175" y="75624"/>
                      <a:pt x="28688" y="75503"/>
                    </a:cubicBezTo>
                    <a:cubicBezTo>
                      <a:pt x="28692" y="75503"/>
                      <a:pt x="28695" y="75503"/>
                      <a:pt x="28698" y="75503"/>
                    </a:cubicBezTo>
                    <a:cubicBezTo>
                      <a:pt x="29893" y="75503"/>
                      <a:pt x="31067" y="75183"/>
                      <a:pt x="32099" y="74580"/>
                    </a:cubicBezTo>
                    <a:cubicBezTo>
                      <a:pt x="32887" y="74156"/>
                      <a:pt x="33518" y="73575"/>
                      <a:pt x="33995" y="72841"/>
                    </a:cubicBezTo>
                    <a:cubicBezTo>
                      <a:pt x="34591" y="72186"/>
                      <a:pt x="34994" y="71422"/>
                      <a:pt x="35203" y="70542"/>
                    </a:cubicBezTo>
                    <a:cubicBezTo>
                      <a:pt x="35526" y="69367"/>
                      <a:pt x="35526" y="68125"/>
                      <a:pt x="35203" y="66950"/>
                    </a:cubicBezTo>
                    <a:cubicBezTo>
                      <a:pt x="33364" y="62189"/>
                      <a:pt x="31612" y="57398"/>
                      <a:pt x="29948" y="52574"/>
                    </a:cubicBezTo>
                    <a:cubicBezTo>
                      <a:pt x="28296" y="47786"/>
                      <a:pt x="26733" y="42969"/>
                      <a:pt x="25260" y="38122"/>
                    </a:cubicBezTo>
                    <a:cubicBezTo>
                      <a:pt x="24425" y="35374"/>
                      <a:pt x="23617" y="32619"/>
                      <a:pt x="22840" y="29852"/>
                    </a:cubicBezTo>
                    <a:cubicBezTo>
                      <a:pt x="22589" y="28947"/>
                      <a:pt x="22153" y="28104"/>
                      <a:pt x="21558" y="27376"/>
                    </a:cubicBezTo>
                    <a:cubicBezTo>
                      <a:pt x="23054" y="26582"/>
                      <a:pt x="24545" y="25775"/>
                      <a:pt x="26030" y="24954"/>
                    </a:cubicBezTo>
                    <a:cubicBezTo>
                      <a:pt x="26479" y="24856"/>
                      <a:pt x="26916" y="24698"/>
                      <a:pt x="27322" y="24483"/>
                    </a:cubicBezTo>
                    <a:cubicBezTo>
                      <a:pt x="28161" y="24211"/>
                      <a:pt x="28885" y="23744"/>
                      <a:pt x="29497" y="23085"/>
                    </a:cubicBezTo>
                    <a:cubicBezTo>
                      <a:pt x="29567" y="23020"/>
                      <a:pt x="29635" y="22953"/>
                      <a:pt x="29702" y="22885"/>
                    </a:cubicBezTo>
                    <a:cubicBezTo>
                      <a:pt x="30617" y="22361"/>
                      <a:pt x="31529" y="21831"/>
                      <a:pt x="32438" y="21296"/>
                    </a:cubicBezTo>
                    <a:cubicBezTo>
                      <a:pt x="33509" y="20667"/>
                      <a:pt x="34577" y="20030"/>
                      <a:pt x="35640" y="19386"/>
                    </a:cubicBezTo>
                    <a:cubicBezTo>
                      <a:pt x="36050" y="19137"/>
                      <a:pt x="36310" y="18701"/>
                      <a:pt x="36310" y="18219"/>
                    </a:cubicBezTo>
                    <a:cubicBezTo>
                      <a:pt x="36308" y="17738"/>
                      <a:pt x="36054" y="17296"/>
                      <a:pt x="35640" y="17052"/>
                    </a:cubicBezTo>
                    <a:cubicBezTo>
                      <a:pt x="35091" y="16733"/>
                      <a:pt x="34542" y="16414"/>
                      <a:pt x="33993" y="16097"/>
                    </a:cubicBezTo>
                    <a:cubicBezTo>
                      <a:pt x="33663" y="15511"/>
                      <a:pt x="33227" y="14992"/>
                      <a:pt x="32704" y="14568"/>
                    </a:cubicBezTo>
                    <a:cubicBezTo>
                      <a:pt x="31989" y="13982"/>
                      <a:pt x="31208" y="13510"/>
                      <a:pt x="30414" y="13040"/>
                    </a:cubicBezTo>
                    <a:lnTo>
                      <a:pt x="25171" y="9931"/>
                    </a:lnTo>
                    <a:cubicBezTo>
                      <a:pt x="23557" y="8973"/>
                      <a:pt x="21947" y="8007"/>
                      <a:pt x="20317" y="7080"/>
                    </a:cubicBezTo>
                    <a:cubicBezTo>
                      <a:pt x="20282" y="7018"/>
                      <a:pt x="20245" y="6957"/>
                      <a:pt x="20206" y="6897"/>
                    </a:cubicBezTo>
                    <a:cubicBezTo>
                      <a:pt x="19782" y="6110"/>
                      <a:pt x="19203" y="5478"/>
                      <a:pt x="18467" y="5001"/>
                    </a:cubicBezTo>
                    <a:cubicBezTo>
                      <a:pt x="17814" y="4405"/>
                      <a:pt x="17048" y="4002"/>
                      <a:pt x="16169" y="3791"/>
                    </a:cubicBezTo>
                    <a:lnTo>
                      <a:pt x="14372" y="3551"/>
                    </a:lnTo>
                    <a:cubicBezTo>
                      <a:pt x="14111" y="3551"/>
                      <a:pt x="13851" y="3567"/>
                      <a:pt x="13591" y="3597"/>
                    </a:cubicBezTo>
                    <a:lnTo>
                      <a:pt x="13586" y="3592"/>
                    </a:lnTo>
                    <a:cubicBezTo>
                      <a:pt x="13421" y="3425"/>
                      <a:pt x="13216" y="3306"/>
                      <a:pt x="12990" y="3244"/>
                    </a:cubicBezTo>
                    <a:cubicBezTo>
                      <a:pt x="12781" y="3164"/>
                      <a:pt x="12574" y="3081"/>
                      <a:pt x="12369" y="2997"/>
                    </a:cubicBezTo>
                    <a:cubicBezTo>
                      <a:pt x="11699" y="2710"/>
                      <a:pt x="11043" y="2394"/>
                      <a:pt x="10402" y="2052"/>
                    </a:cubicBezTo>
                    <a:cubicBezTo>
                      <a:pt x="10100" y="1766"/>
                      <a:pt x="9774" y="1508"/>
                      <a:pt x="9441" y="1261"/>
                    </a:cubicBezTo>
                    <a:cubicBezTo>
                      <a:pt x="8732" y="733"/>
                      <a:pt x="7932" y="344"/>
                      <a:pt x="7100" y="51"/>
                    </a:cubicBezTo>
                    <a:cubicBezTo>
                      <a:pt x="7001" y="16"/>
                      <a:pt x="6886" y="0"/>
                      <a:pt x="67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2131;p45">
                <a:extLst>
                  <a:ext uri="{FF2B5EF4-FFF2-40B4-BE49-F238E27FC236}">
                    <a16:creationId xmlns:a16="http://schemas.microsoft.com/office/drawing/2014/main" id="{89BEE9C8-AEEB-4A40-916C-5F2E37B7A19A}"/>
                  </a:ext>
                </a:extLst>
              </p:cNvPr>
              <p:cNvSpPr/>
              <p:nvPr/>
            </p:nvSpPr>
            <p:spPr>
              <a:xfrm>
                <a:off x="515325" y="1858375"/>
                <a:ext cx="2260700" cy="2843225"/>
              </a:xfrm>
              <a:custGeom>
                <a:avLst/>
                <a:gdLst/>
                <a:ahLst/>
                <a:cxnLst/>
                <a:rect l="l" t="t" r="r" b="b"/>
                <a:pathLst>
                  <a:path w="90428" h="113729" extrusionOk="0">
                    <a:moveTo>
                      <a:pt x="15512" y="0"/>
                    </a:moveTo>
                    <a:cubicBezTo>
                      <a:pt x="14662" y="0"/>
                      <a:pt x="13866" y="195"/>
                      <a:pt x="13123" y="586"/>
                    </a:cubicBezTo>
                    <a:cubicBezTo>
                      <a:pt x="12558" y="741"/>
                      <a:pt x="12044" y="1041"/>
                      <a:pt x="11632" y="1455"/>
                    </a:cubicBezTo>
                    <a:cubicBezTo>
                      <a:pt x="11416" y="1593"/>
                      <a:pt x="11213" y="1747"/>
                      <a:pt x="11022" y="1917"/>
                    </a:cubicBezTo>
                    <a:cubicBezTo>
                      <a:pt x="10866" y="1805"/>
                      <a:pt x="10701" y="1698"/>
                      <a:pt x="10531" y="1598"/>
                    </a:cubicBezTo>
                    <a:cubicBezTo>
                      <a:pt x="9756" y="1104"/>
                      <a:pt x="8917" y="837"/>
                      <a:pt x="8018" y="795"/>
                    </a:cubicBezTo>
                    <a:cubicBezTo>
                      <a:pt x="7644" y="712"/>
                      <a:pt x="7271" y="670"/>
                      <a:pt x="6897" y="670"/>
                    </a:cubicBezTo>
                    <a:cubicBezTo>
                      <a:pt x="6373" y="670"/>
                      <a:pt x="5848" y="752"/>
                      <a:pt x="5324" y="916"/>
                    </a:cubicBezTo>
                    <a:cubicBezTo>
                      <a:pt x="3688" y="1446"/>
                      <a:pt x="2112" y="2459"/>
                      <a:pt x="1286" y="4022"/>
                    </a:cubicBezTo>
                    <a:cubicBezTo>
                      <a:pt x="470" y="5565"/>
                      <a:pt x="0" y="7524"/>
                      <a:pt x="605" y="9228"/>
                    </a:cubicBezTo>
                    <a:cubicBezTo>
                      <a:pt x="2276" y="13951"/>
                      <a:pt x="4481" y="18489"/>
                      <a:pt x="7274" y="22649"/>
                    </a:cubicBezTo>
                    <a:cubicBezTo>
                      <a:pt x="10047" y="26779"/>
                      <a:pt x="13219" y="30626"/>
                      <a:pt x="16744" y="34135"/>
                    </a:cubicBezTo>
                    <a:cubicBezTo>
                      <a:pt x="23978" y="41337"/>
                      <a:pt x="32548" y="47140"/>
                      <a:pt x="41382" y="52189"/>
                    </a:cubicBezTo>
                    <a:cubicBezTo>
                      <a:pt x="43238" y="53248"/>
                      <a:pt x="45107" y="54282"/>
                      <a:pt x="46990" y="55293"/>
                    </a:cubicBezTo>
                    <a:cubicBezTo>
                      <a:pt x="48034" y="56015"/>
                      <a:pt x="49103" y="56704"/>
                      <a:pt x="50212" y="57341"/>
                    </a:cubicBezTo>
                    <a:cubicBezTo>
                      <a:pt x="52718" y="58781"/>
                      <a:pt x="55387" y="59962"/>
                      <a:pt x="58101" y="60948"/>
                    </a:cubicBezTo>
                    <a:cubicBezTo>
                      <a:pt x="58401" y="61043"/>
                      <a:pt x="58710" y="61111"/>
                      <a:pt x="59022" y="61151"/>
                    </a:cubicBezTo>
                    <a:cubicBezTo>
                      <a:pt x="58917" y="61308"/>
                      <a:pt x="58819" y="61465"/>
                      <a:pt x="58727" y="61627"/>
                    </a:cubicBezTo>
                    <a:cubicBezTo>
                      <a:pt x="58454" y="62105"/>
                      <a:pt x="58182" y="62835"/>
                      <a:pt x="57993" y="63356"/>
                    </a:cubicBezTo>
                    <a:cubicBezTo>
                      <a:pt x="57949" y="63475"/>
                      <a:pt x="57908" y="63592"/>
                      <a:pt x="57875" y="63717"/>
                    </a:cubicBezTo>
                    <a:cubicBezTo>
                      <a:pt x="57726" y="64290"/>
                      <a:pt x="57630" y="64883"/>
                      <a:pt x="57512" y="65465"/>
                    </a:cubicBezTo>
                    <a:cubicBezTo>
                      <a:pt x="57258" y="66710"/>
                      <a:pt x="57014" y="67959"/>
                      <a:pt x="56781" y="69209"/>
                    </a:cubicBezTo>
                    <a:cubicBezTo>
                      <a:pt x="55771" y="74611"/>
                      <a:pt x="54962" y="80047"/>
                      <a:pt x="54275" y="85499"/>
                    </a:cubicBezTo>
                    <a:cubicBezTo>
                      <a:pt x="53652" y="90448"/>
                      <a:pt x="53181" y="95414"/>
                      <a:pt x="52860" y="100394"/>
                    </a:cubicBezTo>
                    <a:cubicBezTo>
                      <a:pt x="52781" y="101630"/>
                      <a:pt x="52711" y="102867"/>
                      <a:pt x="52649" y="104105"/>
                    </a:cubicBezTo>
                    <a:cubicBezTo>
                      <a:pt x="52602" y="105113"/>
                      <a:pt x="52714" y="106160"/>
                      <a:pt x="52944" y="107137"/>
                    </a:cubicBezTo>
                    <a:cubicBezTo>
                      <a:pt x="53421" y="109178"/>
                      <a:pt x="54803" y="110868"/>
                      <a:pt x="56525" y="111994"/>
                    </a:cubicBezTo>
                    <a:cubicBezTo>
                      <a:pt x="57116" y="112382"/>
                      <a:pt x="57835" y="112657"/>
                      <a:pt x="58498" y="112885"/>
                    </a:cubicBezTo>
                    <a:cubicBezTo>
                      <a:pt x="59239" y="113141"/>
                      <a:pt x="60109" y="113189"/>
                      <a:pt x="60846" y="113269"/>
                    </a:cubicBezTo>
                    <a:cubicBezTo>
                      <a:pt x="61421" y="113332"/>
                      <a:pt x="62000" y="113324"/>
                      <a:pt x="62577" y="113334"/>
                    </a:cubicBezTo>
                    <a:lnTo>
                      <a:pt x="66378" y="113406"/>
                    </a:lnTo>
                    <a:lnTo>
                      <a:pt x="83589" y="113729"/>
                    </a:lnTo>
                    <a:cubicBezTo>
                      <a:pt x="83592" y="113729"/>
                      <a:pt x="83595" y="113729"/>
                      <a:pt x="83598" y="113729"/>
                    </a:cubicBezTo>
                    <a:cubicBezTo>
                      <a:pt x="84793" y="113729"/>
                      <a:pt x="85968" y="113410"/>
                      <a:pt x="86999" y="112806"/>
                    </a:cubicBezTo>
                    <a:cubicBezTo>
                      <a:pt x="87787" y="112380"/>
                      <a:pt x="88418" y="111801"/>
                      <a:pt x="88895" y="111065"/>
                    </a:cubicBezTo>
                    <a:cubicBezTo>
                      <a:pt x="89491" y="110413"/>
                      <a:pt x="89895" y="109646"/>
                      <a:pt x="90105" y="108768"/>
                    </a:cubicBezTo>
                    <a:cubicBezTo>
                      <a:pt x="90428" y="107591"/>
                      <a:pt x="90428" y="106349"/>
                      <a:pt x="90107" y="105173"/>
                    </a:cubicBezTo>
                    <a:cubicBezTo>
                      <a:pt x="88948" y="97548"/>
                      <a:pt x="85931" y="90395"/>
                      <a:pt x="82938" y="83344"/>
                    </a:cubicBezTo>
                    <a:cubicBezTo>
                      <a:pt x="82251" y="81723"/>
                      <a:pt x="81554" y="80106"/>
                      <a:pt x="80865" y="78488"/>
                    </a:cubicBezTo>
                    <a:cubicBezTo>
                      <a:pt x="78917" y="73832"/>
                      <a:pt x="77076" y="69106"/>
                      <a:pt x="75927" y="64183"/>
                    </a:cubicBezTo>
                    <a:cubicBezTo>
                      <a:pt x="75660" y="63045"/>
                      <a:pt x="75438" y="61900"/>
                      <a:pt x="75254" y="60746"/>
                    </a:cubicBezTo>
                    <a:cubicBezTo>
                      <a:pt x="74985" y="58298"/>
                      <a:pt x="74943" y="55834"/>
                      <a:pt x="75176" y="53385"/>
                    </a:cubicBezTo>
                    <a:cubicBezTo>
                      <a:pt x="75422" y="52529"/>
                      <a:pt x="75450" y="51673"/>
                      <a:pt x="75259" y="50819"/>
                    </a:cubicBezTo>
                    <a:cubicBezTo>
                      <a:pt x="75233" y="50212"/>
                      <a:pt x="75096" y="49614"/>
                      <a:pt x="74856" y="49057"/>
                    </a:cubicBezTo>
                    <a:cubicBezTo>
                      <a:pt x="75010" y="48148"/>
                      <a:pt x="75180" y="47243"/>
                      <a:pt x="75368" y="46339"/>
                    </a:cubicBezTo>
                    <a:cubicBezTo>
                      <a:pt x="75750" y="45695"/>
                      <a:pt x="76171" y="45072"/>
                      <a:pt x="76623" y="44474"/>
                    </a:cubicBezTo>
                    <a:cubicBezTo>
                      <a:pt x="76949" y="44062"/>
                      <a:pt x="77291" y="43664"/>
                      <a:pt x="77649" y="43278"/>
                    </a:cubicBezTo>
                    <a:cubicBezTo>
                      <a:pt x="78024" y="42875"/>
                      <a:pt x="78145" y="42314"/>
                      <a:pt x="77928" y="41802"/>
                    </a:cubicBezTo>
                    <a:cubicBezTo>
                      <a:pt x="77840" y="41588"/>
                      <a:pt x="77696" y="41400"/>
                      <a:pt x="77512" y="41262"/>
                    </a:cubicBezTo>
                    <a:cubicBezTo>
                      <a:pt x="77261" y="41067"/>
                      <a:pt x="77012" y="40999"/>
                      <a:pt x="76693" y="40971"/>
                    </a:cubicBezTo>
                    <a:cubicBezTo>
                      <a:pt x="76099" y="40919"/>
                      <a:pt x="75504" y="40894"/>
                      <a:pt x="74910" y="40894"/>
                    </a:cubicBezTo>
                    <a:cubicBezTo>
                      <a:pt x="73941" y="40894"/>
                      <a:pt x="72973" y="40960"/>
                      <a:pt x="72011" y="41086"/>
                    </a:cubicBezTo>
                    <a:lnTo>
                      <a:pt x="70859" y="40704"/>
                    </a:lnTo>
                    <a:lnTo>
                      <a:pt x="69896" y="40381"/>
                    </a:lnTo>
                    <a:cubicBezTo>
                      <a:pt x="69426" y="40094"/>
                      <a:pt x="68914" y="39883"/>
                      <a:pt x="68378" y="39759"/>
                    </a:cubicBezTo>
                    <a:cubicBezTo>
                      <a:pt x="61139" y="36636"/>
                      <a:pt x="54221" y="32815"/>
                      <a:pt x="47723" y="28350"/>
                    </a:cubicBezTo>
                    <a:cubicBezTo>
                      <a:pt x="46078" y="27221"/>
                      <a:pt x="44462" y="26051"/>
                      <a:pt x="42875" y="24843"/>
                    </a:cubicBezTo>
                    <a:cubicBezTo>
                      <a:pt x="36781" y="20062"/>
                      <a:pt x="31134" y="14712"/>
                      <a:pt x="26054" y="8865"/>
                    </a:cubicBezTo>
                    <a:cubicBezTo>
                      <a:pt x="24739" y="7352"/>
                      <a:pt x="23462" y="5807"/>
                      <a:pt x="22224" y="4229"/>
                    </a:cubicBezTo>
                    <a:cubicBezTo>
                      <a:pt x="22001" y="3936"/>
                      <a:pt x="21780" y="3643"/>
                      <a:pt x="21561" y="3350"/>
                    </a:cubicBezTo>
                    <a:cubicBezTo>
                      <a:pt x="21137" y="2563"/>
                      <a:pt x="20556" y="1931"/>
                      <a:pt x="19821" y="1455"/>
                    </a:cubicBezTo>
                    <a:cubicBezTo>
                      <a:pt x="19167" y="857"/>
                      <a:pt x="18403" y="455"/>
                      <a:pt x="17522" y="245"/>
                    </a:cubicBezTo>
                    <a:lnTo>
                      <a:pt x="15725" y="4"/>
                    </a:lnTo>
                    <a:cubicBezTo>
                      <a:pt x="15654" y="2"/>
                      <a:pt x="15582" y="0"/>
                      <a:pt x="155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2132;p45">
                <a:extLst>
                  <a:ext uri="{FF2B5EF4-FFF2-40B4-BE49-F238E27FC236}">
                    <a16:creationId xmlns:a16="http://schemas.microsoft.com/office/drawing/2014/main" id="{BBC77049-8043-4CC2-B524-E86D6BB64A73}"/>
                  </a:ext>
                </a:extLst>
              </p:cNvPr>
              <p:cNvSpPr/>
              <p:nvPr/>
            </p:nvSpPr>
            <p:spPr>
              <a:xfrm>
                <a:off x="3743250" y="2464000"/>
                <a:ext cx="3263575" cy="2238700"/>
              </a:xfrm>
              <a:custGeom>
                <a:avLst/>
                <a:gdLst/>
                <a:ahLst/>
                <a:cxnLst/>
                <a:rect l="l" t="t" r="r" b="b"/>
                <a:pathLst>
                  <a:path w="130543" h="89548" extrusionOk="0">
                    <a:moveTo>
                      <a:pt x="121183" y="0"/>
                    </a:moveTo>
                    <a:cubicBezTo>
                      <a:pt x="119236" y="0"/>
                      <a:pt x="117289" y="523"/>
                      <a:pt x="115695" y="1547"/>
                    </a:cubicBezTo>
                    <a:cubicBezTo>
                      <a:pt x="113664" y="2852"/>
                      <a:pt x="112238" y="4539"/>
                      <a:pt x="110853" y="6489"/>
                    </a:cubicBezTo>
                    <a:cubicBezTo>
                      <a:pt x="110038" y="7639"/>
                      <a:pt x="109280" y="8823"/>
                      <a:pt x="108445" y="9959"/>
                    </a:cubicBezTo>
                    <a:cubicBezTo>
                      <a:pt x="106302" y="12621"/>
                      <a:pt x="103847" y="15008"/>
                      <a:pt x="101176" y="17137"/>
                    </a:cubicBezTo>
                    <a:cubicBezTo>
                      <a:pt x="98716" y="18982"/>
                      <a:pt x="96107" y="20612"/>
                      <a:pt x="93394" y="22052"/>
                    </a:cubicBezTo>
                    <a:cubicBezTo>
                      <a:pt x="93272" y="22045"/>
                      <a:pt x="93150" y="22041"/>
                      <a:pt x="93027" y="22041"/>
                    </a:cubicBezTo>
                    <a:cubicBezTo>
                      <a:pt x="92566" y="22041"/>
                      <a:pt x="92094" y="22092"/>
                      <a:pt x="91607" y="22191"/>
                    </a:cubicBezTo>
                    <a:cubicBezTo>
                      <a:pt x="87118" y="23097"/>
                      <a:pt x="82623" y="23997"/>
                      <a:pt x="78085" y="24641"/>
                    </a:cubicBezTo>
                    <a:cubicBezTo>
                      <a:pt x="75656" y="24949"/>
                      <a:pt x="73217" y="25177"/>
                      <a:pt x="70769" y="25274"/>
                    </a:cubicBezTo>
                    <a:cubicBezTo>
                      <a:pt x="69910" y="25308"/>
                      <a:pt x="69052" y="25323"/>
                      <a:pt x="68194" y="25323"/>
                    </a:cubicBezTo>
                    <a:cubicBezTo>
                      <a:pt x="66389" y="25323"/>
                      <a:pt x="64583" y="25258"/>
                      <a:pt x="62779" y="25177"/>
                    </a:cubicBezTo>
                    <a:cubicBezTo>
                      <a:pt x="60622" y="25081"/>
                      <a:pt x="58469" y="24995"/>
                      <a:pt x="56321" y="24995"/>
                    </a:cubicBezTo>
                    <a:cubicBezTo>
                      <a:pt x="52868" y="24995"/>
                      <a:pt x="49430" y="25217"/>
                      <a:pt x="46014" y="25979"/>
                    </a:cubicBezTo>
                    <a:cubicBezTo>
                      <a:pt x="43438" y="26552"/>
                      <a:pt x="40925" y="27387"/>
                      <a:pt x="38325" y="27832"/>
                    </a:cubicBezTo>
                    <a:cubicBezTo>
                      <a:pt x="37816" y="27880"/>
                      <a:pt x="37306" y="27904"/>
                      <a:pt x="36796" y="27904"/>
                    </a:cubicBezTo>
                    <a:cubicBezTo>
                      <a:pt x="36407" y="27904"/>
                      <a:pt x="36019" y="27890"/>
                      <a:pt x="35631" y="27862"/>
                    </a:cubicBezTo>
                    <a:cubicBezTo>
                      <a:pt x="35142" y="27765"/>
                      <a:pt x="34660" y="27637"/>
                      <a:pt x="34186" y="27481"/>
                    </a:cubicBezTo>
                    <a:cubicBezTo>
                      <a:pt x="33946" y="27355"/>
                      <a:pt x="33713" y="27220"/>
                      <a:pt x="33485" y="27075"/>
                    </a:cubicBezTo>
                    <a:cubicBezTo>
                      <a:pt x="33432" y="27025"/>
                      <a:pt x="33380" y="26976"/>
                      <a:pt x="33327" y="26927"/>
                    </a:cubicBezTo>
                    <a:cubicBezTo>
                      <a:pt x="32461" y="26093"/>
                      <a:pt x="31410" y="25600"/>
                      <a:pt x="30223" y="25440"/>
                    </a:cubicBezTo>
                    <a:cubicBezTo>
                      <a:pt x="29988" y="25375"/>
                      <a:pt x="29746" y="25343"/>
                      <a:pt x="29505" y="25343"/>
                    </a:cubicBezTo>
                    <a:cubicBezTo>
                      <a:pt x="29263" y="25343"/>
                      <a:pt x="29022" y="25375"/>
                      <a:pt x="28787" y="25440"/>
                    </a:cubicBezTo>
                    <a:cubicBezTo>
                      <a:pt x="28068" y="25472"/>
                      <a:pt x="27396" y="25686"/>
                      <a:pt x="26777" y="26082"/>
                    </a:cubicBezTo>
                    <a:cubicBezTo>
                      <a:pt x="22977" y="27743"/>
                      <a:pt x="19233" y="29526"/>
                      <a:pt x="15545" y="31431"/>
                    </a:cubicBezTo>
                    <a:cubicBezTo>
                      <a:pt x="13832" y="32316"/>
                      <a:pt x="12108" y="33203"/>
                      <a:pt x="10444" y="34180"/>
                    </a:cubicBezTo>
                    <a:cubicBezTo>
                      <a:pt x="8313" y="35432"/>
                      <a:pt x="6481" y="36972"/>
                      <a:pt x="5078" y="39017"/>
                    </a:cubicBezTo>
                    <a:cubicBezTo>
                      <a:pt x="4848" y="39353"/>
                      <a:pt x="4662" y="39711"/>
                      <a:pt x="4497" y="40085"/>
                    </a:cubicBezTo>
                    <a:cubicBezTo>
                      <a:pt x="4373" y="40367"/>
                      <a:pt x="4245" y="40651"/>
                      <a:pt x="4126" y="40937"/>
                    </a:cubicBezTo>
                    <a:cubicBezTo>
                      <a:pt x="2840" y="41367"/>
                      <a:pt x="1607" y="42170"/>
                      <a:pt x="958" y="43401"/>
                    </a:cubicBezTo>
                    <a:cubicBezTo>
                      <a:pt x="283" y="44677"/>
                      <a:pt x="1" y="46147"/>
                      <a:pt x="413" y="47566"/>
                    </a:cubicBezTo>
                    <a:cubicBezTo>
                      <a:pt x="3822" y="59327"/>
                      <a:pt x="8113" y="70814"/>
                      <a:pt x="13148" y="81975"/>
                    </a:cubicBezTo>
                    <a:cubicBezTo>
                      <a:pt x="13832" y="83490"/>
                      <a:pt x="14539" y="84806"/>
                      <a:pt x="15638" y="86084"/>
                    </a:cubicBezTo>
                    <a:cubicBezTo>
                      <a:pt x="16938" y="87596"/>
                      <a:pt x="18942" y="88699"/>
                      <a:pt x="20897" y="89055"/>
                    </a:cubicBezTo>
                    <a:cubicBezTo>
                      <a:pt x="23295" y="89491"/>
                      <a:pt x="25769" y="89524"/>
                      <a:pt x="28224" y="89524"/>
                    </a:cubicBezTo>
                    <a:cubicBezTo>
                      <a:pt x="28654" y="89524"/>
                      <a:pt x="29084" y="89523"/>
                      <a:pt x="29513" y="89523"/>
                    </a:cubicBezTo>
                    <a:cubicBezTo>
                      <a:pt x="29948" y="89523"/>
                      <a:pt x="30381" y="89524"/>
                      <a:pt x="30812" y="89528"/>
                    </a:cubicBezTo>
                    <a:cubicBezTo>
                      <a:pt x="32210" y="89541"/>
                      <a:pt x="33607" y="89547"/>
                      <a:pt x="35005" y="89547"/>
                    </a:cubicBezTo>
                    <a:cubicBezTo>
                      <a:pt x="39741" y="89547"/>
                      <a:pt x="44476" y="89474"/>
                      <a:pt x="49211" y="89325"/>
                    </a:cubicBezTo>
                    <a:cubicBezTo>
                      <a:pt x="56133" y="89109"/>
                      <a:pt x="63047" y="88734"/>
                      <a:pt x="69953" y="88201"/>
                    </a:cubicBezTo>
                    <a:cubicBezTo>
                      <a:pt x="71340" y="88095"/>
                      <a:pt x="72794" y="87687"/>
                      <a:pt x="73776" y="86619"/>
                    </a:cubicBezTo>
                    <a:cubicBezTo>
                      <a:pt x="74677" y="85637"/>
                      <a:pt x="75530" y="84183"/>
                      <a:pt x="75360" y="82796"/>
                    </a:cubicBezTo>
                    <a:cubicBezTo>
                      <a:pt x="74067" y="72281"/>
                      <a:pt x="73408" y="61698"/>
                      <a:pt x="73387" y="51105"/>
                    </a:cubicBezTo>
                    <a:cubicBezTo>
                      <a:pt x="73385" y="49893"/>
                      <a:pt x="73390" y="48679"/>
                      <a:pt x="73406" y="47466"/>
                    </a:cubicBezTo>
                    <a:cubicBezTo>
                      <a:pt x="74201" y="47473"/>
                      <a:pt x="74996" y="47481"/>
                      <a:pt x="75790" y="47481"/>
                    </a:cubicBezTo>
                    <a:cubicBezTo>
                      <a:pt x="76758" y="47481"/>
                      <a:pt x="77726" y="47469"/>
                      <a:pt x="78693" y="47425"/>
                    </a:cubicBezTo>
                    <a:cubicBezTo>
                      <a:pt x="82134" y="47273"/>
                      <a:pt x="85601" y="46745"/>
                      <a:pt x="88924" y="45835"/>
                    </a:cubicBezTo>
                    <a:cubicBezTo>
                      <a:pt x="95046" y="44157"/>
                      <a:pt x="100906" y="41261"/>
                      <a:pt x="106050" y="37551"/>
                    </a:cubicBezTo>
                    <a:cubicBezTo>
                      <a:pt x="111332" y="33738"/>
                      <a:pt x="116019" y="29251"/>
                      <a:pt x="120124" y="24197"/>
                    </a:cubicBezTo>
                    <a:cubicBezTo>
                      <a:pt x="122331" y="21482"/>
                      <a:pt x="124412" y="18673"/>
                      <a:pt x="126373" y="15769"/>
                    </a:cubicBezTo>
                    <a:cubicBezTo>
                      <a:pt x="127221" y="14510"/>
                      <a:pt x="128047" y="13233"/>
                      <a:pt x="128850" y="11944"/>
                    </a:cubicBezTo>
                    <a:cubicBezTo>
                      <a:pt x="129050" y="11622"/>
                      <a:pt x="129250" y="11299"/>
                      <a:pt x="129448" y="10976"/>
                    </a:cubicBezTo>
                    <a:cubicBezTo>
                      <a:pt x="130317" y="9559"/>
                      <a:pt x="130543" y="8023"/>
                      <a:pt x="130125" y="6410"/>
                    </a:cubicBezTo>
                    <a:cubicBezTo>
                      <a:pt x="129783" y="5082"/>
                      <a:pt x="129082" y="3914"/>
                      <a:pt x="128175" y="2903"/>
                    </a:cubicBezTo>
                    <a:cubicBezTo>
                      <a:pt x="126424" y="949"/>
                      <a:pt x="123804" y="0"/>
                      <a:pt x="1211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2133;p45">
                <a:extLst>
                  <a:ext uri="{FF2B5EF4-FFF2-40B4-BE49-F238E27FC236}">
                    <a16:creationId xmlns:a16="http://schemas.microsoft.com/office/drawing/2014/main" id="{F94B7078-800F-48F8-B035-01648A49B2BF}"/>
                  </a:ext>
                </a:extLst>
              </p:cNvPr>
              <p:cNvSpPr/>
              <p:nvPr/>
            </p:nvSpPr>
            <p:spPr>
              <a:xfrm>
                <a:off x="1963075" y="4077800"/>
                <a:ext cx="438575" cy="417025"/>
              </a:xfrm>
              <a:custGeom>
                <a:avLst/>
                <a:gdLst/>
                <a:ahLst/>
                <a:cxnLst/>
                <a:rect l="l" t="t" r="r" b="b"/>
                <a:pathLst>
                  <a:path w="17543" h="16681" extrusionOk="0">
                    <a:moveTo>
                      <a:pt x="3887" y="1"/>
                    </a:moveTo>
                    <a:cubicBezTo>
                      <a:pt x="2599" y="1"/>
                      <a:pt x="1578" y="1378"/>
                      <a:pt x="1564" y="2565"/>
                    </a:cubicBezTo>
                    <a:cubicBezTo>
                      <a:pt x="1561" y="3063"/>
                      <a:pt x="1552" y="3557"/>
                      <a:pt x="1547" y="4050"/>
                    </a:cubicBezTo>
                    <a:cubicBezTo>
                      <a:pt x="774" y="6688"/>
                      <a:pt x="0" y="9683"/>
                      <a:pt x="1235" y="12278"/>
                    </a:cubicBezTo>
                    <a:cubicBezTo>
                      <a:pt x="1247" y="12303"/>
                      <a:pt x="1263" y="12320"/>
                      <a:pt x="1277" y="12343"/>
                    </a:cubicBezTo>
                    <a:cubicBezTo>
                      <a:pt x="998" y="13337"/>
                      <a:pt x="1231" y="14484"/>
                      <a:pt x="2319" y="15216"/>
                    </a:cubicBezTo>
                    <a:cubicBezTo>
                      <a:pt x="4109" y="16422"/>
                      <a:pt x="6546" y="16575"/>
                      <a:pt x="8635" y="16666"/>
                    </a:cubicBezTo>
                    <a:cubicBezTo>
                      <a:pt x="8858" y="16676"/>
                      <a:pt x="9080" y="16681"/>
                      <a:pt x="9300" y="16681"/>
                    </a:cubicBezTo>
                    <a:cubicBezTo>
                      <a:pt x="11476" y="16681"/>
                      <a:pt x="13503" y="16173"/>
                      <a:pt x="15146" y="14618"/>
                    </a:cubicBezTo>
                    <a:cubicBezTo>
                      <a:pt x="16723" y="13125"/>
                      <a:pt x="17147" y="11172"/>
                      <a:pt x="16912" y="9183"/>
                    </a:cubicBezTo>
                    <a:cubicBezTo>
                      <a:pt x="17098" y="7296"/>
                      <a:pt x="16975" y="5343"/>
                      <a:pt x="17279" y="3498"/>
                    </a:cubicBezTo>
                    <a:cubicBezTo>
                      <a:pt x="17543" y="1900"/>
                      <a:pt x="16617" y="271"/>
                      <a:pt x="14837" y="271"/>
                    </a:cubicBezTo>
                    <a:cubicBezTo>
                      <a:pt x="14832" y="271"/>
                      <a:pt x="14826" y="271"/>
                      <a:pt x="14820" y="271"/>
                    </a:cubicBezTo>
                    <a:cubicBezTo>
                      <a:pt x="13190" y="279"/>
                      <a:pt x="11562" y="321"/>
                      <a:pt x="9936" y="321"/>
                    </a:cubicBezTo>
                    <a:cubicBezTo>
                      <a:pt x="7993" y="321"/>
                      <a:pt x="6052" y="261"/>
                      <a:pt x="4114" y="15"/>
                    </a:cubicBezTo>
                    <a:cubicBezTo>
                      <a:pt x="4038" y="5"/>
                      <a:pt x="3962" y="1"/>
                      <a:pt x="388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2134;p45">
                <a:extLst>
                  <a:ext uri="{FF2B5EF4-FFF2-40B4-BE49-F238E27FC236}">
                    <a16:creationId xmlns:a16="http://schemas.microsoft.com/office/drawing/2014/main" id="{097077B5-7E41-4477-AE46-D8A2583A6AAE}"/>
                  </a:ext>
                </a:extLst>
              </p:cNvPr>
              <p:cNvSpPr/>
              <p:nvPr/>
            </p:nvSpPr>
            <p:spPr>
              <a:xfrm>
                <a:off x="505375" y="1685225"/>
                <a:ext cx="490025" cy="506350"/>
              </a:xfrm>
              <a:custGeom>
                <a:avLst/>
                <a:gdLst/>
                <a:ahLst/>
                <a:cxnLst/>
                <a:rect l="l" t="t" r="r" b="b"/>
                <a:pathLst>
                  <a:path w="19601" h="20254" extrusionOk="0">
                    <a:moveTo>
                      <a:pt x="13891" y="1"/>
                    </a:moveTo>
                    <a:cubicBezTo>
                      <a:pt x="12509" y="1"/>
                      <a:pt x="11419" y="692"/>
                      <a:pt x="10215" y="1831"/>
                    </a:cubicBezTo>
                    <a:cubicBezTo>
                      <a:pt x="8118" y="3812"/>
                      <a:pt x="5696" y="5406"/>
                      <a:pt x="3611" y="7413"/>
                    </a:cubicBezTo>
                    <a:cubicBezTo>
                      <a:pt x="0" y="10883"/>
                      <a:pt x="614" y="15560"/>
                      <a:pt x="2946" y="19632"/>
                    </a:cubicBezTo>
                    <a:cubicBezTo>
                      <a:pt x="3197" y="20071"/>
                      <a:pt x="3580" y="20253"/>
                      <a:pt x="3964" y="20253"/>
                    </a:cubicBezTo>
                    <a:cubicBezTo>
                      <a:pt x="4798" y="20253"/>
                      <a:pt x="5645" y="19396"/>
                      <a:pt x="5191" y="18446"/>
                    </a:cubicBezTo>
                    <a:cubicBezTo>
                      <a:pt x="7267" y="17045"/>
                      <a:pt x="9072" y="15537"/>
                      <a:pt x="10853" y="13759"/>
                    </a:cubicBezTo>
                    <a:cubicBezTo>
                      <a:pt x="12777" y="11837"/>
                      <a:pt x="15088" y="10425"/>
                      <a:pt x="17079" y="8579"/>
                    </a:cubicBezTo>
                    <a:cubicBezTo>
                      <a:pt x="17680" y="8018"/>
                      <a:pt x="18099" y="7290"/>
                      <a:pt x="18338" y="6497"/>
                    </a:cubicBezTo>
                    <a:cubicBezTo>
                      <a:pt x="19167" y="6197"/>
                      <a:pt x="19600" y="4819"/>
                      <a:pt x="18625" y="4123"/>
                    </a:cubicBezTo>
                    <a:cubicBezTo>
                      <a:pt x="18582" y="4089"/>
                      <a:pt x="18543" y="4068"/>
                      <a:pt x="18501" y="4040"/>
                    </a:cubicBezTo>
                    <a:cubicBezTo>
                      <a:pt x="18243" y="2355"/>
                      <a:pt x="17222" y="808"/>
                      <a:pt x="15432" y="254"/>
                    </a:cubicBezTo>
                    <a:cubicBezTo>
                      <a:pt x="14873" y="82"/>
                      <a:pt x="14365" y="1"/>
                      <a:pt x="138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2135;p45">
                <a:extLst>
                  <a:ext uri="{FF2B5EF4-FFF2-40B4-BE49-F238E27FC236}">
                    <a16:creationId xmlns:a16="http://schemas.microsoft.com/office/drawing/2014/main" id="{AFD727A2-1C36-4981-9921-461DA130B489}"/>
                  </a:ext>
                </a:extLst>
              </p:cNvPr>
              <p:cNvSpPr/>
              <p:nvPr/>
            </p:nvSpPr>
            <p:spPr>
              <a:xfrm>
                <a:off x="2482625" y="2797825"/>
                <a:ext cx="736975" cy="516825"/>
              </a:xfrm>
              <a:custGeom>
                <a:avLst/>
                <a:gdLst/>
                <a:ahLst/>
                <a:cxnLst/>
                <a:rect l="l" t="t" r="r" b="b"/>
                <a:pathLst>
                  <a:path w="29479" h="20673" extrusionOk="0">
                    <a:moveTo>
                      <a:pt x="27358" y="0"/>
                    </a:moveTo>
                    <a:cubicBezTo>
                      <a:pt x="26817" y="0"/>
                      <a:pt x="26295" y="292"/>
                      <a:pt x="26205" y="913"/>
                    </a:cubicBezTo>
                    <a:cubicBezTo>
                      <a:pt x="26021" y="2169"/>
                      <a:pt x="25944" y="3405"/>
                      <a:pt x="25917" y="4662"/>
                    </a:cubicBezTo>
                    <a:cubicBezTo>
                      <a:pt x="25502" y="5744"/>
                      <a:pt x="24798" y="6772"/>
                      <a:pt x="24004" y="7726"/>
                    </a:cubicBezTo>
                    <a:cubicBezTo>
                      <a:pt x="23969" y="7763"/>
                      <a:pt x="23937" y="7801"/>
                      <a:pt x="23908" y="7842"/>
                    </a:cubicBezTo>
                    <a:cubicBezTo>
                      <a:pt x="22924" y="9004"/>
                      <a:pt x="21812" y="10053"/>
                      <a:pt x="20905" y="10923"/>
                    </a:cubicBezTo>
                    <a:cubicBezTo>
                      <a:pt x="19273" y="12491"/>
                      <a:pt x="17510" y="13906"/>
                      <a:pt x="15755" y="15333"/>
                    </a:cubicBezTo>
                    <a:cubicBezTo>
                      <a:pt x="15417" y="15354"/>
                      <a:pt x="15078" y="15365"/>
                      <a:pt x="14740" y="15365"/>
                    </a:cubicBezTo>
                    <a:cubicBezTo>
                      <a:pt x="13733" y="15365"/>
                      <a:pt x="12725" y="15269"/>
                      <a:pt x="11713" y="15063"/>
                    </a:cubicBezTo>
                    <a:cubicBezTo>
                      <a:pt x="11619" y="15043"/>
                      <a:pt x="11524" y="15033"/>
                      <a:pt x="11429" y="15033"/>
                    </a:cubicBezTo>
                    <a:cubicBezTo>
                      <a:pt x="11343" y="15033"/>
                      <a:pt x="11256" y="15041"/>
                      <a:pt x="11171" y="15058"/>
                    </a:cubicBezTo>
                    <a:cubicBezTo>
                      <a:pt x="8620" y="13746"/>
                      <a:pt x="6852" y="10925"/>
                      <a:pt x="5137" y="8762"/>
                    </a:cubicBezTo>
                    <a:cubicBezTo>
                      <a:pt x="4954" y="8531"/>
                      <a:pt x="4746" y="8403"/>
                      <a:pt x="4534" y="8350"/>
                    </a:cubicBezTo>
                    <a:cubicBezTo>
                      <a:pt x="4146" y="6728"/>
                      <a:pt x="4093" y="5029"/>
                      <a:pt x="4446" y="3375"/>
                    </a:cubicBezTo>
                    <a:cubicBezTo>
                      <a:pt x="4649" y="2420"/>
                      <a:pt x="3968" y="1810"/>
                      <a:pt x="3232" y="1810"/>
                    </a:cubicBezTo>
                    <a:cubicBezTo>
                      <a:pt x="2832" y="1810"/>
                      <a:pt x="2416" y="1990"/>
                      <a:pt x="2117" y="2393"/>
                    </a:cubicBezTo>
                    <a:cubicBezTo>
                      <a:pt x="1829" y="2779"/>
                      <a:pt x="1603" y="3191"/>
                      <a:pt x="1403" y="3615"/>
                    </a:cubicBezTo>
                    <a:cubicBezTo>
                      <a:pt x="989" y="3691"/>
                      <a:pt x="614" y="3961"/>
                      <a:pt x="458" y="4482"/>
                    </a:cubicBezTo>
                    <a:cubicBezTo>
                      <a:pt x="320" y="4943"/>
                      <a:pt x="230" y="5418"/>
                      <a:pt x="193" y="5899"/>
                    </a:cubicBezTo>
                    <a:cubicBezTo>
                      <a:pt x="176" y="5964"/>
                      <a:pt x="165" y="6028"/>
                      <a:pt x="158" y="6095"/>
                    </a:cubicBezTo>
                    <a:cubicBezTo>
                      <a:pt x="0" y="8350"/>
                      <a:pt x="576" y="10562"/>
                      <a:pt x="1929" y="12240"/>
                    </a:cubicBezTo>
                    <a:cubicBezTo>
                      <a:pt x="1872" y="12506"/>
                      <a:pt x="1914" y="12806"/>
                      <a:pt x="2117" y="13111"/>
                    </a:cubicBezTo>
                    <a:cubicBezTo>
                      <a:pt x="4183" y="16242"/>
                      <a:pt x="7110" y="18623"/>
                      <a:pt x="10780" y="19559"/>
                    </a:cubicBezTo>
                    <a:cubicBezTo>
                      <a:pt x="10883" y="19586"/>
                      <a:pt x="10983" y="19598"/>
                      <a:pt x="11080" y="19598"/>
                    </a:cubicBezTo>
                    <a:cubicBezTo>
                      <a:pt x="11451" y="19598"/>
                      <a:pt x="11777" y="19418"/>
                      <a:pt x="12016" y="19158"/>
                    </a:cubicBezTo>
                    <a:cubicBezTo>
                      <a:pt x="12432" y="19424"/>
                      <a:pt x="12849" y="19691"/>
                      <a:pt x="13279" y="19942"/>
                    </a:cubicBezTo>
                    <a:cubicBezTo>
                      <a:pt x="13498" y="20069"/>
                      <a:pt x="13713" y="20124"/>
                      <a:pt x="13914" y="20124"/>
                    </a:cubicBezTo>
                    <a:cubicBezTo>
                      <a:pt x="14004" y="20124"/>
                      <a:pt x="14092" y="20113"/>
                      <a:pt x="14177" y="20092"/>
                    </a:cubicBezTo>
                    <a:cubicBezTo>
                      <a:pt x="14355" y="20430"/>
                      <a:pt x="14668" y="20673"/>
                      <a:pt x="15078" y="20673"/>
                    </a:cubicBezTo>
                    <a:cubicBezTo>
                      <a:pt x="15219" y="20673"/>
                      <a:pt x="15372" y="20644"/>
                      <a:pt x="15536" y="20580"/>
                    </a:cubicBezTo>
                    <a:cubicBezTo>
                      <a:pt x="21884" y="18095"/>
                      <a:pt x="28974" y="10963"/>
                      <a:pt x="29284" y="3708"/>
                    </a:cubicBezTo>
                    <a:cubicBezTo>
                      <a:pt x="29290" y="3700"/>
                      <a:pt x="29293" y="3689"/>
                      <a:pt x="29298" y="3680"/>
                    </a:cubicBezTo>
                    <a:cubicBezTo>
                      <a:pt x="29479" y="3268"/>
                      <a:pt x="29440" y="2875"/>
                      <a:pt x="29279" y="2549"/>
                    </a:cubicBezTo>
                    <a:cubicBezTo>
                      <a:pt x="29258" y="2172"/>
                      <a:pt x="29235" y="1797"/>
                      <a:pt x="29172" y="1422"/>
                    </a:cubicBezTo>
                    <a:cubicBezTo>
                      <a:pt x="29093" y="955"/>
                      <a:pt x="28832" y="685"/>
                      <a:pt x="28506" y="569"/>
                    </a:cubicBezTo>
                    <a:cubicBezTo>
                      <a:pt x="28261" y="197"/>
                      <a:pt x="27803" y="0"/>
                      <a:pt x="27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2136;p45">
                <a:extLst>
                  <a:ext uri="{FF2B5EF4-FFF2-40B4-BE49-F238E27FC236}">
                    <a16:creationId xmlns:a16="http://schemas.microsoft.com/office/drawing/2014/main" id="{CD2CAABD-82D4-47E2-9984-4A47FE39E6A0}"/>
                  </a:ext>
                </a:extLst>
              </p:cNvPr>
              <p:cNvSpPr/>
              <p:nvPr/>
            </p:nvSpPr>
            <p:spPr>
              <a:xfrm>
                <a:off x="3282925" y="3665000"/>
                <a:ext cx="339000" cy="282600"/>
              </a:xfrm>
              <a:custGeom>
                <a:avLst/>
                <a:gdLst/>
                <a:ahLst/>
                <a:cxnLst/>
                <a:rect l="l" t="t" r="r" b="b"/>
                <a:pathLst>
                  <a:path w="13560" h="11304" extrusionOk="0">
                    <a:moveTo>
                      <a:pt x="5522" y="1"/>
                    </a:moveTo>
                    <a:cubicBezTo>
                      <a:pt x="5036" y="1"/>
                      <a:pt x="4519" y="114"/>
                      <a:pt x="3971" y="366"/>
                    </a:cubicBezTo>
                    <a:cubicBezTo>
                      <a:pt x="3715" y="485"/>
                      <a:pt x="3513" y="655"/>
                      <a:pt x="3338" y="846"/>
                    </a:cubicBezTo>
                    <a:cubicBezTo>
                      <a:pt x="1912" y="1304"/>
                      <a:pt x="650" y="2310"/>
                      <a:pt x="250" y="3754"/>
                    </a:cubicBezTo>
                    <a:cubicBezTo>
                      <a:pt x="1" y="4648"/>
                      <a:pt x="260" y="5467"/>
                      <a:pt x="750" y="6168"/>
                    </a:cubicBezTo>
                    <a:cubicBezTo>
                      <a:pt x="820" y="6503"/>
                      <a:pt x="927" y="6830"/>
                      <a:pt x="1065" y="7142"/>
                    </a:cubicBezTo>
                    <a:cubicBezTo>
                      <a:pt x="1476" y="9104"/>
                      <a:pt x="3250" y="10763"/>
                      <a:pt x="5223" y="11170"/>
                    </a:cubicBezTo>
                    <a:cubicBezTo>
                      <a:pt x="5492" y="11225"/>
                      <a:pt x="5764" y="11252"/>
                      <a:pt x="6037" y="11252"/>
                    </a:cubicBezTo>
                    <a:cubicBezTo>
                      <a:pt x="6197" y="11252"/>
                      <a:pt x="6358" y="11243"/>
                      <a:pt x="6517" y="11224"/>
                    </a:cubicBezTo>
                    <a:cubicBezTo>
                      <a:pt x="6827" y="11277"/>
                      <a:pt x="7141" y="11303"/>
                      <a:pt x="7455" y="11303"/>
                    </a:cubicBezTo>
                    <a:cubicBezTo>
                      <a:pt x="9014" y="11303"/>
                      <a:pt x="10585" y="10662"/>
                      <a:pt x="11631" y="9476"/>
                    </a:cubicBezTo>
                    <a:cubicBezTo>
                      <a:pt x="13560" y="7287"/>
                      <a:pt x="13043" y="4659"/>
                      <a:pt x="11419" y="3091"/>
                    </a:cubicBezTo>
                    <a:cubicBezTo>
                      <a:pt x="10996" y="2430"/>
                      <a:pt x="10491" y="1840"/>
                      <a:pt x="9933" y="1416"/>
                    </a:cubicBezTo>
                    <a:cubicBezTo>
                      <a:pt x="9288" y="925"/>
                      <a:pt x="8593" y="724"/>
                      <a:pt x="7902" y="724"/>
                    </a:cubicBezTo>
                    <a:cubicBezTo>
                      <a:pt x="7796" y="724"/>
                      <a:pt x="7691" y="728"/>
                      <a:pt x="7585" y="737"/>
                    </a:cubicBezTo>
                    <a:cubicBezTo>
                      <a:pt x="6980" y="282"/>
                      <a:pt x="6290" y="1"/>
                      <a:pt x="55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2137;p45">
                <a:extLst>
                  <a:ext uri="{FF2B5EF4-FFF2-40B4-BE49-F238E27FC236}">
                    <a16:creationId xmlns:a16="http://schemas.microsoft.com/office/drawing/2014/main" id="{791DB2CC-41C9-4B48-84A3-E6290C791EC0}"/>
                  </a:ext>
                </a:extLst>
              </p:cNvPr>
              <p:cNvSpPr/>
              <p:nvPr/>
            </p:nvSpPr>
            <p:spPr>
              <a:xfrm>
                <a:off x="1904800" y="993650"/>
                <a:ext cx="1789775" cy="1007325"/>
              </a:xfrm>
              <a:custGeom>
                <a:avLst/>
                <a:gdLst/>
                <a:ahLst/>
                <a:cxnLst/>
                <a:rect l="l" t="t" r="r" b="b"/>
                <a:pathLst>
                  <a:path w="71591" h="40293" extrusionOk="0">
                    <a:moveTo>
                      <a:pt x="23914" y="1"/>
                    </a:moveTo>
                    <a:cubicBezTo>
                      <a:pt x="23870" y="1"/>
                      <a:pt x="23825" y="1"/>
                      <a:pt x="23780" y="1"/>
                    </a:cubicBezTo>
                    <a:cubicBezTo>
                      <a:pt x="23434" y="3"/>
                      <a:pt x="23092" y="78"/>
                      <a:pt x="22778" y="224"/>
                    </a:cubicBezTo>
                    <a:cubicBezTo>
                      <a:pt x="22087" y="83"/>
                      <a:pt x="21425" y="7"/>
                      <a:pt x="20819" y="7"/>
                    </a:cubicBezTo>
                    <a:cubicBezTo>
                      <a:pt x="20453" y="7"/>
                      <a:pt x="20108" y="35"/>
                      <a:pt x="19789" y="92"/>
                    </a:cubicBezTo>
                    <a:cubicBezTo>
                      <a:pt x="19078" y="220"/>
                      <a:pt x="18572" y="662"/>
                      <a:pt x="18272" y="1227"/>
                    </a:cubicBezTo>
                    <a:cubicBezTo>
                      <a:pt x="14361" y="2342"/>
                      <a:pt x="11226" y="5281"/>
                      <a:pt x="10105" y="10795"/>
                    </a:cubicBezTo>
                    <a:cubicBezTo>
                      <a:pt x="9984" y="11389"/>
                      <a:pt x="10042" y="12092"/>
                      <a:pt x="10312" y="12676"/>
                    </a:cubicBezTo>
                    <a:cubicBezTo>
                      <a:pt x="10279" y="12676"/>
                      <a:pt x="10246" y="12676"/>
                      <a:pt x="10213" y="12676"/>
                    </a:cubicBezTo>
                    <a:cubicBezTo>
                      <a:pt x="8648" y="12676"/>
                      <a:pt x="7082" y="12961"/>
                      <a:pt x="5614" y="13585"/>
                    </a:cubicBezTo>
                    <a:cubicBezTo>
                      <a:pt x="3610" y="14435"/>
                      <a:pt x="2573" y="16056"/>
                      <a:pt x="2279" y="17865"/>
                    </a:cubicBezTo>
                    <a:cubicBezTo>
                      <a:pt x="2175" y="17969"/>
                      <a:pt x="2093" y="18090"/>
                      <a:pt x="2031" y="18223"/>
                    </a:cubicBezTo>
                    <a:cubicBezTo>
                      <a:pt x="1" y="22651"/>
                      <a:pt x="1760" y="26816"/>
                      <a:pt x="2312" y="31186"/>
                    </a:cubicBezTo>
                    <a:cubicBezTo>
                      <a:pt x="2322" y="31914"/>
                      <a:pt x="2363" y="32641"/>
                      <a:pt x="2405" y="33367"/>
                    </a:cubicBezTo>
                    <a:cubicBezTo>
                      <a:pt x="2387" y="33929"/>
                      <a:pt x="2373" y="34490"/>
                      <a:pt x="2366" y="35053"/>
                    </a:cubicBezTo>
                    <a:cubicBezTo>
                      <a:pt x="2363" y="35496"/>
                      <a:pt x="2526" y="35809"/>
                      <a:pt x="2768" y="36010"/>
                    </a:cubicBezTo>
                    <a:cubicBezTo>
                      <a:pt x="2812" y="36163"/>
                      <a:pt x="2864" y="36312"/>
                      <a:pt x="2915" y="36463"/>
                    </a:cubicBezTo>
                    <a:cubicBezTo>
                      <a:pt x="2689" y="37008"/>
                      <a:pt x="2480" y="37566"/>
                      <a:pt x="2286" y="38155"/>
                    </a:cubicBezTo>
                    <a:cubicBezTo>
                      <a:pt x="2014" y="38976"/>
                      <a:pt x="2765" y="39781"/>
                      <a:pt x="3545" y="39781"/>
                    </a:cubicBezTo>
                    <a:cubicBezTo>
                      <a:pt x="3753" y="39781"/>
                      <a:pt x="3963" y="39724"/>
                      <a:pt x="4157" y="39595"/>
                    </a:cubicBezTo>
                    <a:cubicBezTo>
                      <a:pt x="4236" y="39542"/>
                      <a:pt x="4294" y="39482"/>
                      <a:pt x="4367" y="39428"/>
                    </a:cubicBezTo>
                    <a:cubicBezTo>
                      <a:pt x="4548" y="39917"/>
                      <a:pt x="5004" y="40279"/>
                      <a:pt x="5553" y="40279"/>
                    </a:cubicBezTo>
                    <a:lnTo>
                      <a:pt x="6063" y="40279"/>
                    </a:lnTo>
                    <a:cubicBezTo>
                      <a:pt x="6365" y="40279"/>
                      <a:pt x="6649" y="40161"/>
                      <a:pt x="6875" y="39973"/>
                    </a:cubicBezTo>
                    <a:cubicBezTo>
                      <a:pt x="6910" y="39976"/>
                      <a:pt x="6944" y="39977"/>
                      <a:pt x="6979" y="39977"/>
                    </a:cubicBezTo>
                    <a:cubicBezTo>
                      <a:pt x="7608" y="39977"/>
                      <a:pt x="8229" y="39570"/>
                      <a:pt x="8229" y="38749"/>
                    </a:cubicBezTo>
                    <a:cubicBezTo>
                      <a:pt x="8104" y="34732"/>
                      <a:pt x="7797" y="30727"/>
                      <a:pt x="8095" y="26737"/>
                    </a:cubicBezTo>
                    <a:lnTo>
                      <a:pt x="8095" y="26737"/>
                    </a:lnTo>
                    <a:cubicBezTo>
                      <a:pt x="8614" y="26879"/>
                      <a:pt x="9144" y="26974"/>
                      <a:pt x="9681" y="27018"/>
                    </a:cubicBezTo>
                    <a:cubicBezTo>
                      <a:pt x="10609" y="27519"/>
                      <a:pt x="11709" y="27801"/>
                      <a:pt x="12882" y="27801"/>
                    </a:cubicBezTo>
                    <a:cubicBezTo>
                      <a:pt x="13029" y="27801"/>
                      <a:pt x="13177" y="27796"/>
                      <a:pt x="13326" y="27787"/>
                    </a:cubicBezTo>
                    <a:cubicBezTo>
                      <a:pt x="14999" y="27687"/>
                      <a:pt x="15806" y="26495"/>
                      <a:pt x="15787" y="25285"/>
                    </a:cubicBezTo>
                    <a:cubicBezTo>
                      <a:pt x="15832" y="25250"/>
                      <a:pt x="15881" y="25222"/>
                      <a:pt x="15925" y="25187"/>
                    </a:cubicBezTo>
                    <a:cubicBezTo>
                      <a:pt x="18377" y="23275"/>
                      <a:pt x="20073" y="20489"/>
                      <a:pt x="20978" y="17487"/>
                    </a:cubicBezTo>
                    <a:cubicBezTo>
                      <a:pt x="23389" y="19825"/>
                      <a:pt x="26749" y="21008"/>
                      <a:pt x="30012" y="21008"/>
                    </a:cubicBezTo>
                    <a:cubicBezTo>
                      <a:pt x="33136" y="21008"/>
                      <a:pt x="36171" y="19923"/>
                      <a:pt x="38198" y="17729"/>
                    </a:cubicBezTo>
                    <a:cubicBezTo>
                      <a:pt x="40101" y="21643"/>
                      <a:pt x="44680" y="24647"/>
                      <a:pt x="48543" y="25509"/>
                    </a:cubicBezTo>
                    <a:cubicBezTo>
                      <a:pt x="49246" y="25666"/>
                      <a:pt x="49936" y="25740"/>
                      <a:pt x="50607" y="25740"/>
                    </a:cubicBezTo>
                    <a:cubicBezTo>
                      <a:pt x="52752" y="25740"/>
                      <a:pt x="54701" y="24979"/>
                      <a:pt x="56280" y="23716"/>
                    </a:cubicBezTo>
                    <a:cubicBezTo>
                      <a:pt x="56839" y="25029"/>
                      <a:pt x="57884" y="26244"/>
                      <a:pt x="58812" y="27040"/>
                    </a:cubicBezTo>
                    <a:cubicBezTo>
                      <a:pt x="59058" y="27253"/>
                      <a:pt x="59336" y="27421"/>
                      <a:pt x="59636" y="27542"/>
                    </a:cubicBezTo>
                    <a:cubicBezTo>
                      <a:pt x="59820" y="27647"/>
                      <a:pt x="60003" y="27754"/>
                      <a:pt x="60201" y="27847"/>
                    </a:cubicBezTo>
                    <a:cubicBezTo>
                      <a:pt x="60218" y="28057"/>
                      <a:pt x="60259" y="28264"/>
                      <a:pt x="60324" y="28466"/>
                    </a:cubicBezTo>
                    <a:cubicBezTo>
                      <a:pt x="60681" y="29574"/>
                      <a:pt x="61239" y="30332"/>
                      <a:pt x="62181" y="30916"/>
                    </a:cubicBezTo>
                    <a:cubicBezTo>
                      <a:pt x="62244" y="31203"/>
                      <a:pt x="62419" y="31454"/>
                      <a:pt x="62670" y="31612"/>
                    </a:cubicBezTo>
                    <a:cubicBezTo>
                      <a:pt x="62756" y="31819"/>
                      <a:pt x="62824" y="32035"/>
                      <a:pt x="62872" y="32254"/>
                    </a:cubicBezTo>
                    <a:cubicBezTo>
                      <a:pt x="62635" y="33243"/>
                      <a:pt x="62658" y="34269"/>
                      <a:pt x="62807" y="35291"/>
                    </a:cubicBezTo>
                    <a:cubicBezTo>
                      <a:pt x="62593" y="36513"/>
                      <a:pt x="62247" y="37718"/>
                      <a:pt x="62061" y="38665"/>
                    </a:cubicBezTo>
                    <a:cubicBezTo>
                      <a:pt x="61895" y="39531"/>
                      <a:pt x="62481" y="40268"/>
                      <a:pt x="63310" y="40268"/>
                    </a:cubicBezTo>
                    <a:cubicBezTo>
                      <a:pt x="63414" y="40268"/>
                      <a:pt x="63521" y="40257"/>
                      <a:pt x="63631" y="40233"/>
                    </a:cubicBezTo>
                    <a:cubicBezTo>
                      <a:pt x="64187" y="40112"/>
                      <a:pt x="64702" y="40028"/>
                      <a:pt x="65179" y="39889"/>
                    </a:cubicBezTo>
                    <a:cubicBezTo>
                      <a:pt x="65269" y="39961"/>
                      <a:pt x="65346" y="40042"/>
                      <a:pt x="65453" y="40105"/>
                    </a:cubicBezTo>
                    <a:cubicBezTo>
                      <a:pt x="65673" y="40236"/>
                      <a:pt x="65891" y="40293"/>
                      <a:pt x="66095" y="40293"/>
                    </a:cubicBezTo>
                    <a:cubicBezTo>
                      <a:pt x="67041" y="40293"/>
                      <a:pt x="67709" y="39068"/>
                      <a:pt x="67144" y="38271"/>
                    </a:cubicBezTo>
                    <a:cubicBezTo>
                      <a:pt x="67501" y="37562"/>
                      <a:pt x="67705" y="36710"/>
                      <a:pt x="67994" y="36014"/>
                    </a:cubicBezTo>
                    <a:cubicBezTo>
                      <a:pt x="68490" y="34814"/>
                      <a:pt x="68827" y="33676"/>
                      <a:pt x="68901" y="32377"/>
                    </a:cubicBezTo>
                    <a:cubicBezTo>
                      <a:pt x="68909" y="32186"/>
                      <a:pt x="68859" y="32008"/>
                      <a:pt x="68776" y="31842"/>
                    </a:cubicBezTo>
                    <a:cubicBezTo>
                      <a:pt x="69044" y="31651"/>
                      <a:pt x="69285" y="31423"/>
                      <a:pt x="69444" y="31114"/>
                    </a:cubicBezTo>
                    <a:cubicBezTo>
                      <a:pt x="70884" y="28326"/>
                      <a:pt x="71591" y="24043"/>
                      <a:pt x="70917" y="20505"/>
                    </a:cubicBezTo>
                    <a:cubicBezTo>
                      <a:pt x="70902" y="20366"/>
                      <a:pt x="70873" y="20229"/>
                      <a:pt x="70835" y="20096"/>
                    </a:cubicBezTo>
                    <a:cubicBezTo>
                      <a:pt x="70116" y="16885"/>
                      <a:pt x="68196" y="14390"/>
                      <a:pt x="64562" y="14367"/>
                    </a:cubicBezTo>
                    <a:cubicBezTo>
                      <a:pt x="63536" y="13911"/>
                      <a:pt x="62502" y="13564"/>
                      <a:pt x="61548" y="13348"/>
                    </a:cubicBezTo>
                    <a:cubicBezTo>
                      <a:pt x="61346" y="13302"/>
                      <a:pt x="61141" y="13279"/>
                      <a:pt x="60935" y="13279"/>
                    </a:cubicBezTo>
                    <a:cubicBezTo>
                      <a:pt x="60720" y="13279"/>
                      <a:pt x="60505" y="13304"/>
                      <a:pt x="60294" y="13355"/>
                    </a:cubicBezTo>
                    <a:cubicBezTo>
                      <a:pt x="59915" y="8913"/>
                      <a:pt x="57488" y="4841"/>
                      <a:pt x="53649" y="2376"/>
                    </a:cubicBezTo>
                    <a:cubicBezTo>
                      <a:pt x="52052" y="1349"/>
                      <a:pt x="49912" y="764"/>
                      <a:pt x="47892" y="764"/>
                    </a:cubicBezTo>
                    <a:cubicBezTo>
                      <a:pt x="47172" y="764"/>
                      <a:pt x="46467" y="838"/>
                      <a:pt x="45807" y="994"/>
                    </a:cubicBezTo>
                    <a:cubicBezTo>
                      <a:pt x="42573" y="1757"/>
                      <a:pt x="40329" y="4445"/>
                      <a:pt x="37121" y="4936"/>
                    </a:cubicBezTo>
                    <a:cubicBezTo>
                      <a:pt x="36736" y="4996"/>
                      <a:pt x="36404" y="5173"/>
                      <a:pt x="36129" y="5418"/>
                    </a:cubicBezTo>
                    <a:cubicBezTo>
                      <a:pt x="33054" y="1851"/>
                      <a:pt x="28688" y="1"/>
                      <a:pt x="239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2138;p45">
                <a:extLst>
                  <a:ext uri="{FF2B5EF4-FFF2-40B4-BE49-F238E27FC236}">
                    <a16:creationId xmlns:a16="http://schemas.microsoft.com/office/drawing/2014/main" id="{B6CBCED0-90C6-4D36-8463-8966A7849C60}"/>
                  </a:ext>
                </a:extLst>
              </p:cNvPr>
              <p:cNvSpPr/>
              <p:nvPr/>
            </p:nvSpPr>
            <p:spPr>
              <a:xfrm>
                <a:off x="1875400" y="1966700"/>
                <a:ext cx="255600" cy="243500"/>
              </a:xfrm>
              <a:custGeom>
                <a:avLst/>
                <a:gdLst/>
                <a:ahLst/>
                <a:cxnLst/>
                <a:rect l="l" t="t" r="r" b="b"/>
                <a:pathLst>
                  <a:path w="10224" h="9740" extrusionOk="0">
                    <a:moveTo>
                      <a:pt x="5660" y="0"/>
                    </a:moveTo>
                    <a:cubicBezTo>
                      <a:pt x="2890" y="0"/>
                      <a:pt x="1" y="1798"/>
                      <a:pt x="179" y="4787"/>
                    </a:cubicBezTo>
                    <a:cubicBezTo>
                      <a:pt x="367" y="7957"/>
                      <a:pt x="4050" y="9739"/>
                      <a:pt x="7175" y="9739"/>
                    </a:cubicBezTo>
                    <a:cubicBezTo>
                      <a:pt x="8040" y="9739"/>
                      <a:pt x="8862" y="9603"/>
                      <a:pt x="9555" y="9321"/>
                    </a:cubicBezTo>
                    <a:cubicBezTo>
                      <a:pt x="10224" y="9050"/>
                      <a:pt x="10037" y="8043"/>
                      <a:pt x="9451" y="8043"/>
                    </a:cubicBezTo>
                    <a:cubicBezTo>
                      <a:pt x="9379" y="8043"/>
                      <a:pt x="9301" y="8058"/>
                      <a:pt x="9217" y="8092"/>
                    </a:cubicBezTo>
                    <a:cubicBezTo>
                      <a:pt x="8576" y="8352"/>
                      <a:pt x="7839" y="8478"/>
                      <a:pt x="7078" y="8478"/>
                    </a:cubicBezTo>
                    <a:cubicBezTo>
                      <a:pt x="4961" y="8478"/>
                      <a:pt x="2658" y="7498"/>
                      <a:pt x="1733" y="5679"/>
                    </a:cubicBezTo>
                    <a:cubicBezTo>
                      <a:pt x="471" y="3196"/>
                      <a:pt x="3300" y="1241"/>
                      <a:pt x="5817" y="1241"/>
                    </a:cubicBezTo>
                    <a:cubicBezTo>
                      <a:pt x="6888" y="1241"/>
                      <a:pt x="7902" y="1595"/>
                      <a:pt x="8521" y="2412"/>
                    </a:cubicBezTo>
                    <a:cubicBezTo>
                      <a:pt x="8665" y="2603"/>
                      <a:pt x="8864" y="2683"/>
                      <a:pt x="9059" y="2683"/>
                    </a:cubicBezTo>
                    <a:cubicBezTo>
                      <a:pt x="9524" y="2683"/>
                      <a:pt x="9971" y="2231"/>
                      <a:pt x="9622" y="1769"/>
                    </a:cubicBezTo>
                    <a:lnTo>
                      <a:pt x="9622" y="1769"/>
                    </a:lnTo>
                    <a:lnTo>
                      <a:pt x="9622" y="1770"/>
                    </a:lnTo>
                    <a:cubicBezTo>
                      <a:pt x="8703" y="556"/>
                      <a:pt x="7200" y="0"/>
                      <a:pt x="566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2139;p45">
                <a:extLst>
                  <a:ext uri="{FF2B5EF4-FFF2-40B4-BE49-F238E27FC236}">
                    <a16:creationId xmlns:a16="http://schemas.microsoft.com/office/drawing/2014/main" id="{293EB23D-E747-4549-AAD3-338772DAF9FD}"/>
                  </a:ext>
                </a:extLst>
              </p:cNvPr>
              <p:cNvSpPr/>
              <p:nvPr/>
            </p:nvSpPr>
            <p:spPr>
              <a:xfrm>
                <a:off x="2093450" y="2175875"/>
                <a:ext cx="1386550" cy="548525"/>
              </a:xfrm>
              <a:custGeom>
                <a:avLst/>
                <a:gdLst/>
                <a:ahLst/>
                <a:cxnLst/>
                <a:rect l="l" t="t" r="r" b="b"/>
                <a:pathLst>
                  <a:path w="55462" h="21941" extrusionOk="0">
                    <a:moveTo>
                      <a:pt x="54605" y="1"/>
                    </a:moveTo>
                    <a:cubicBezTo>
                      <a:pt x="54418" y="1"/>
                      <a:pt x="54238" y="98"/>
                      <a:pt x="54133" y="332"/>
                    </a:cubicBezTo>
                    <a:cubicBezTo>
                      <a:pt x="49540" y="10554"/>
                      <a:pt x="41187" y="20639"/>
                      <a:pt x="29264" y="20639"/>
                    </a:cubicBezTo>
                    <a:cubicBezTo>
                      <a:pt x="28491" y="20639"/>
                      <a:pt x="27704" y="20597"/>
                      <a:pt x="26901" y="20509"/>
                    </a:cubicBezTo>
                    <a:cubicBezTo>
                      <a:pt x="15517" y="19269"/>
                      <a:pt x="6587" y="9901"/>
                      <a:pt x="1374" y="332"/>
                    </a:cubicBezTo>
                    <a:cubicBezTo>
                      <a:pt x="1252" y="109"/>
                      <a:pt x="1063" y="17"/>
                      <a:pt x="871" y="17"/>
                    </a:cubicBezTo>
                    <a:cubicBezTo>
                      <a:pt x="443" y="17"/>
                      <a:pt x="1" y="478"/>
                      <a:pt x="272" y="976"/>
                    </a:cubicBezTo>
                    <a:cubicBezTo>
                      <a:pt x="5779" y="11082"/>
                      <a:pt x="15422" y="20972"/>
                      <a:pt x="27536" y="21877"/>
                    </a:cubicBezTo>
                    <a:cubicBezTo>
                      <a:pt x="28110" y="21920"/>
                      <a:pt x="28676" y="21941"/>
                      <a:pt x="29235" y="21941"/>
                    </a:cubicBezTo>
                    <a:cubicBezTo>
                      <a:pt x="41663" y="21941"/>
                      <a:pt x="50463" y="11591"/>
                      <a:pt x="55233" y="976"/>
                    </a:cubicBezTo>
                    <a:cubicBezTo>
                      <a:pt x="55461" y="466"/>
                      <a:pt x="55016" y="1"/>
                      <a:pt x="54605"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2140;p45">
                <a:extLst>
                  <a:ext uri="{FF2B5EF4-FFF2-40B4-BE49-F238E27FC236}">
                    <a16:creationId xmlns:a16="http://schemas.microsoft.com/office/drawing/2014/main" id="{C00DBC14-6F91-4862-856A-16389CEB2C51}"/>
                  </a:ext>
                </a:extLst>
              </p:cNvPr>
              <p:cNvSpPr/>
              <p:nvPr/>
            </p:nvSpPr>
            <p:spPr>
              <a:xfrm>
                <a:off x="3430475" y="1978150"/>
                <a:ext cx="263225" cy="276775"/>
              </a:xfrm>
              <a:custGeom>
                <a:avLst/>
                <a:gdLst/>
                <a:ahLst/>
                <a:cxnLst/>
                <a:rect l="l" t="t" r="r" b="b"/>
                <a:pathLst>
                  <a:path w="10529" h="11071" extrusionOk="0">
                    <a:moveTo>
                      <a:pt x="4030" y="0"/>
                    </a:moveTo>
                    <a:cubicBezTo>
                      <a:pt x="2714" y="0"/>
                      <a:pt x="1426" y="456"/>
                      <a:pt x="435" y="1498"/>
                    </a:cubicBezTo>
                    <a:cubicBezTo>
                      <a:pt x="0" y="1954"/>
                      <a:pt x="433" y="2594"/>
                      <a:pt x="913" y="2594"/>
                    </a:cubicBezTo>
                    <a:cubicBezTo>
                      <a:pt x="1057" y="2594"/>
                      <a:pt x="1206" y="2537"/>
                      <a:pt x="1336" y="2400"/>
                    </a:cubicBezTo>
                    <a:cubicBezTo>
                      <a:pt x="2090" y="1607"/>
                      <a:pt x="3067" y="1263"/>
                      <a:pt x="4070" y="1263"/>
                    </a:cubicBezTo>
                    <a:cubicBezTo>
                      <a:pt x="6174" y="1263"/>
                      <a:pt x="8394" y="2779"/>
                      <a:pt x="8915" y="4870"/>
                    </a:cubicBezTo>
                    <a:cubicBezTo>
                      <a:pt x="9593" y="7592"/>
                      <a:pt x="6998" y="9835"/>
                      <a:pt x="4549" y="9835"/>
                    </a:cubicBezTo>
                    <a:cubicBezTo>
                      <a:pt x="3422" y="9835"/>
                      <a:pt x="2327" y="9361"/>
                      <a:pt x="1594" y="8241"/>
                    </a:cubicBezTo>
                    <a:cubicBezTo>
                      <a:pt x="1459" y="8034"/>
                      <a:pt x="1263" y="7948"/>
                      <a:pt x="1069" y="7948"/>
                    </a:cubicBezTo>
                    <a:cubicBezTo>
                      <a:pt x="620" y="7948"/>
                      <a:pt x="178" y="8404"/>
                      <a:pt x="493" y="8885"/>
                    </a:cubicBezTo>
                    <a:cubicBezTo>
                      <a:pt x="1489" y="10408"/>
                      <a:pt x="3022" y="11071"/>
                      <a:pt x="4582" y="11071"/>
                    </a:cubicBezTo>
                    <a:cubicBezTo>
                      <a:pt x="7508" y="11071"/>
                      <a:pt x="10528" y="8739"/>
                      <a:pt x="10281" y="5377"/>
                    </a:cubicBezTo>
                    <a:cubicBezTo>
                      <a:pt x="10055" y="2279"/>
                      <a:pt x="6972" y="0"/>
                      <a:pt x="403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2141;p45">
                <a:extLst>
                  <a:ext uri="{FF2B5EF4-FFF2-40B4-BE49-F238E27FC236}">
                    <a16:creationId xmlns:a16="http://schemas.microsoft.com/office/drawing/2014/main" id="{05C2569B-5EEF-46BA-8304-BA156B9FC9FF}"/>
                  </a:ext>
                </a:extLst>
              </p:cNvPr>
              <p:cNvSpPr/>
              <p:nvPr/>
            </p:nvSpPr>
            <p:spPr>
              <a:xfrm>
                <a:off x="3472425" y="2053775"/>
                <a:ext cx="125300" cy="123000"/>
              </a:xfrm>
              <a:custGeom>
                <a:avLst/>
                <a:gdLst/>
                <a:ahLst/>
                <a:cxnLst/>
                <a:rect l="l" t="t" r="r" b="b"/>
                <a:pathLst>
                  <a:path w="5012" h="4920" extrusionOk="0">
                    <a:moveTo>
                      <a:pt x="3667" y="0"/>
                    </a:moveTo>
                    <a:cubicBezTo>
                      <a:pt x="3599" y="0"/>
                      <a:pt x="3526" y="13"/>
                      <a:pt x="3448" y="41"/>
                    </a:cubicBezTo>
                    <a:cubicBezTo>
                      <a:pt x="2396" y="422"/>
                      <a:pt x="1452" y="1014"/>
                      <a:pt x="461" y="1523"/>
                    </a:cubicBezTo>
                    <a:cubicBezTo>
                      <a:pt x="0" y="1760"/>
                      <a:pt x="98" y="2365"/>
                      <a:pt x="461" y="2624"/>
                    </a:cubicBezTo>
                    <a:cubicBezTo>
                      <a:pt x="1540" y="3394"/>
                      <a:pt x="2620" y="4162"/>
                      <a:pt x="3767" y="4828"/>
                    </a:cubicBezTo>
                    <a:cubicBezTo>
                      <a:pt x="3876" y="4892"/>
                      <a:pt x="3984" y="4919"/>
                      <a:pt x="4085" y="4919"/>
                    </a:cubicBezTo>
                    <a:cubicBezTo>
                      <a:pt x="4644" y="4919"/>
                      <a:pt x="5012" y="4077"/>
                      <a:pt x="4410" y="3727"/>
                    </a:cubicBezTo>
                    <a:cubicBezTo>
                      <a:pt x="3574" y="3241"/>
                      <a:pt x="2774" y="2702"/>
                      <a:pt x="1984" y="2147"/>
                    </a:cubicBezTo>
                    <a:lnTo>
                      <a:pt x="1984" y="2147"/>
                    </a:lnTo>
                    <a:cubicBezTo>
                      <a:pt x="2569" y="1821"/>
                      <a:pt x="3156" y="1497"/>
                      <a:pt x="3786" y="1270"/>
                    </a:cubicBezTo>
                    <a:cubicBezTo>
                      <a:pt x="4476" y="1023"/>
                      <a:pt x="4278" y="0"/>
                      <a:pt x="3667"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2142;p45">
                <a:extLst>
                  <a:ext uri="{FF2B5EF4-FFF2-40B4-BE49-F238E27FC236}">
                    <a16:creationId xmlns:a16="http://schemas.microsoft.com/office/drawing/2014/main" id="{A5CD3345-C3E2-4FC1-B64B-3506B85AA533}"/>
                  </a:ext>
                </a:extLst>
              </p:cNvPr>
              <p:cNvSpPr/>
              <p:nvPr/>
            </p:nvSpPr>
            <p:spPr>
              <a:xfrm>
                <a:off x="1979250" y="2030600"/>
                <a:ext cx="115400" cy="102775"/>
              </a:xfrm>
              <a:custGeom>
                <a:avLst/>
                <a:gdLst/>
                <a:ahLst/>
                <a:cxnLst/>
                <a:rect l="l" t="t" r="r" b="b"/>
                <a:pathLst>
                  <a:path w="4616" h="4111" extrusionOk="0">
                    <a:moveTo>
                      <a:pt x="1006" y="0"/>
                    </a:moveTo>
                    <a:cubicBezTo>
                      <a:pt x="515" y="0"/>
                      <a:pt x="78" y="640"/>
                      <a:pt x="530" y="1087"/>
                    </a:cubicBezTo>
                    <a:cubicBezTo>
                      <a:pt x="1108" y="1660"/>
                      <a:pt x="1713" y="2203"/>
                      <a:pt x="2329" y="2734"/>
                    </a:cubicBezTo>
                    <a:lnTo>
                      <a:pt x="2329" y="2734"/>
                    </a:lnTo>
                    <a:cubicBezTo>
                      <a:pt x="1830" y="2792"/>
                      <a:pt x="1329" y="2830"/>
                      <a:pt x="823" y="2836"/>
                    </a:cubicBezTo>
                    <a:cubicBezTo>
                      <a:pt x="4" y="2844"/>
                      <a:pt x="0" y="4111"/>
                      <a:pt x="816" y="4111"/>
                    </a:cubicBezTo>
                    <a:cubicBezTo>
                      <a:pt x="818" y="4111"/>
                      <a:pt x="820" y="4111"/>
                      <a:pt x="823" y="4110"/>
                    </a:cubicBezTo>
                    <a:cubicBezTo>
                      <a:pt x="1889" y="4100"/>
                      <a:pt x="2934" y="3947"/>
                      <a:pt x="3985" y="3772"/>
                    </a:cubicBezTo>
                    <a:cubicBezTo>
                      <a:pt x="4442" y="3697"/>
                      <a:pt x="4616" y="2999"/>
                      <a:pt x="4265" y="2708"/>
                    </a:cubicBezTo>
                    <a:cubicBezTo>
                      <a:pt x="3294" y="1896"/>
                      <a:pt x="2331" y="1078"/>
                      <a:pt x="1431" y="186"/>
                    </a:cubicBezTo>
                    <a:cubicBezTo>
                      <a:pt x="1299" y="55"/>
                      <a:pt x="1150" y="0"/>
                      <a:pt x="1006"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2143;p45">
                <a:extLst>
                  <a:ext uri="{FF2B5EF4-FFF2-40B4-BE49-F238E27FC236}">
                    <a16:creationId xmlns:a16="http://schemas.microsoft.com/office/drawing/2014/main" id="{213EB1C2-F915-4716-B2F5-BBC47EAB818E}"/>
                  </a:ext>
                </a:extLst>
              </p:cNvPr>
              <p:cNvSpPr/>
              <p:nvPr/>
            </p:nvSpPr>
            <p:spPr>
              <a:xfrm>
                <a:off x="2085950" y="1397150"/>
                <a:ext cx="1417575" cy="636950"/>
              </a:xfrm>
              <a:custGeom>
                <a:avLst/>
                <a:gdLst/>
                <a:ahLst/>
                <a:cxnLst/>
                <a:rect l="l" t="t" r="r" b="b"/>
                <a:pathLst>
                  <a:path w="56703" h="25478" extrusionOk="0">
                    <a:moveTo>
                      <a:pt x="32464" y="1"/>
                    </a:moveTo>
                    <a:cubicBezTo>
                      <a:pt x="32312" y="1"/>
                      <a:pt x="32152" y="54"/>
                      <a:pt x="32010" y="170"/>
                    </a:cubicBezTo>
                    <a:cubicBezTo>
                      <a:pt x="28896" y="2706"/>
                      <a:pt x="25430" y="4534"/>
                      <a:pt x="22002" y="4534"/>
                    </a:cubicBezTo>
                    <a:cubicBezTo>
                      <a:pt x="19478" y="4534"/>
                      <a:pt x="16973" y="3543"/>
                      <a:pt x="14643" y="1115"/>
                    </a:cubicBezTo>
                    <a:cubicBezTo>
                      <a:pt x="14523" y="990"/>
                      <a:pt x="14364" y="931"/>
                      <a:pt x="14205" y="931"/>
                    </a:cubicBezTo>
                    <a:cubicBezTo>
                      <a:pt x="13984" y="931"/>
                      <a:pt x="13762" y="1044"/>
                      <a:pt x="13642" y="1245"/>
                    </a:cubicBezTo>
                    <a:cubicBezTo>
                      <a:pt x="11444" y="4914"/>
                      <a:pt x="8653" y="10976"/>
                      <a:pt x="4031" y="10976"/>
                    </a:cubicBezTo>
                    <a:cubicBezTo>
                      <a:pt x="3181" y="10976"/>
                      <a:pt x="2268" y="10771"/>
                      <a:pt x="1286" y="10308"/>
                    </a:cubicBezTo>
                    <a:cubicBezTo>
                      <a:pt x="1195" y="10265"/>
                      <a:pt x="1089" y="10244"/>
                      <a:pt x="981" y="10244"/>
                    </a:cubicBezTo>
                    <a:cubicBezTo>
                      <a:pt x="637" y="10244"/>
                      <a:pt x="275" y="10457"/>
                      <a:pt x="327" y="10858"/>
                    </a:cubicBezTo>
                    <a:cubicBezTo>
                      <a:pt x="911" y="15446"/>
                      <a:pt x="134" y="19967"/>
                      <a:pt x="11" y="24559"/>
                    </a:cubicBezTo>
                    <a:cubicBezTo>
                      <a:pt x="1" y="24969"/>
                      <a:pt x="314" y="25174"/>
                      <a:pt x="633" y="25174"/>
                    </a:cubicBezTo>
                    <a:cubicBezTo>
                      <a:pt x="952" y="25174"/>
                      <a:pt x="1276" y="24969"/>
                      <a:pt x="1286" y="24559"/>
                    </a:cubicBezTo>
                    <a:cubicBezTo>
                      <a:pt x="1377" y="21131"/>
                      <a:pt x="1107" y="16659"/>
                      <a:pt x="1849" y="13371"/>
                    </a:cubicBezTo>
                    <a:cubicBezTo>
                      <a:pt x="2021" y="12609"/>
                      <a:pt x="1958" y="12353"/>
                      <a:pt x="1910" y="12280"/>
                    </a:cubicBezTo>
                    <a:lnTo>
                      <a:pt x="1910" y="12280"/>
                    </a:lnTo>
                    <a:cubicBezTo>
                      <a:pt x="1926" y="12285"/>
                      <a:pt x="1950" y="12288"/>
                      <a:pt x="1982" y="12288"/>
                    </a:cubicBezTo>
                    <a:cubicBezTo>
                      <a:pt x="2070" y="12288"/>
                      <a:pt x="2223" y="12261"/>
                      <a:pt x="2480" y="12158"/>
                    </a:cubicBezTo>
                    <a:cubicBezTo>
                      <a:pt x="2558" y="12127"/>
                      <a:pt x="2662" y="12114"/>
                      <a:pt x="2782" y="12114"/>
                    </a:cubicBezTo>
                    <a:cubicBezTo>
                      <a:pt x="3298" y="12114"/>
                      <a:pt x="4127" y="12344"/>
                      <a:pt x="4610" y="12344"/>
                    </a:cubicBezTo>
                    <a:cubicBezTo>
                      <a:pt x="4654" y="12344"/>
                      <a:pt x="4695" y="12342"/>
                      <a:pt x="4732" y="12338"/>
                    </a:cubicBezTo>
                    <a:cubicBezTo>
                      <a:pt x="8085" y="11972"/>
                      <a:pt x="10368" y="8931"/>
                      <a:pt x="12087" y="6318"/>
                    </a:cubicBezTo>
                    <a:cubicBezTo>
                      <a:pt x="12513" y="5671"/>
                      <a:pt x="13193" y="4000"/>
                      <a:pt x="13786" y="3507"/>
                    </a:cubicBezTo>
                    <a:cubicBezTo>
                      <a:pt x="14262" y="3112"/>
                      <a:pt x="14440" y="2933"/>
                      <a:pt x="14583" y="2933"/>
                    </a:cubicBezTo>
                    <a:cubicBezTo>
                      <a:pt x="14809" y="2933"/>
                      <a:pt x="14947" y="3379"/>
                      <a:pt x="16031" y="4130"/>
                    </a:cubicBezTo>
                    <a:cubicBezTo>
                      <a:pt x="17286" y="4998"/>
                      <a:pt x="18636" y="5611"/>
                      <a:pt x="20153" y="5878"/>
                    </a:cubicBezTo>
                    <a:cubicBezTo>
                      <a:pt x="20749" y="5983"/>
                      <a:pt x="21338" y="6032"/>
                      <a:pt x="21921" y="6032"/>
                    </a:cubicBezTo>
                    <a:cubicBezTo>
                      <a:pt x="25630" y="6032"/>
                      <a:pt x="29073" y="4046"/>
                      <a:pt x="31990" y="1801"/>
                    </a:cubicBezTo>
                    <a:lnTo>
                      <a:pt x="31990" y="1801"/>
                    </a:lnTo>
                    <a:cubicBezTo>
                      <a:pt x="33057" y="7105"/>
                      <a:pt x="38102" y="9682"/>
                      <a:pt x="43369" y="9682"/>
                    </a:cubicBezTo>
                    <a:cubicBezTo>
                      <a:pt x="43792" y="9682"/>
                      <a:pt x="44216" y="9666"/>
                      <a:pt x="44639" y="9633"/>
                    </a:cubicBezTo>
                    <a:cubicBezTo>
                      <a:pt x="45560" y="9562"/>
                      <a:pt x="47568" y="8682"/>
                      <a:pt x="48503" y="8682"/>
                    </a:cubicBezTo>
                    <a:cubicBezTo>
                      <a:pt x="48607" y="8682"/>
                      <a:pt x="48698" y="8693"/>
                      <a:pt x="48773" y="8717"/>
                    </a:cubicBezTo>
                    <a:cubicBezTo>
                      <a:pt x="49093" y="8821"/>
                      <a:pt x="49856" y="10778"/>
                      <a:pt x="50288" y="11277"/>
                    </a:cubicBezTo>
                    <a:cubicBezTo>
                      <a:pt x="51766" y="12987"/>
                      <a:pt x="53839" y="13229"/>
                      <a:pt x="54502" y="15740"/>
                    </a:cubicBezTo>
                    <a:cubicBezTo>
                      <a:pt x="55179" y="18301"/>
                      <a:pt x="54754" y="22350"/>
                      <a:pt x="53893" y="24705"/>
                    </a:cubicBezTo>
                    <a:cubicBezTo>
                      <a:pt x="53723" y="25171"/>
                      <a:pt x="54106" y="25478"/>
                      <a:pt x="54497" y="25478"/>
                    </a:cubicBezTo>
                    <a:cubicBezTo>
                      <a:pt x="54753" y="25478"/>
                      <a:pt x="55012" y="25346"/>
                      <a:pt x="55122" y="25043"/>
                    </a:cubicBezTo>
                    <a:cubicBezTo>
                      <a:pt x="56171" y="22178"/>
                      <a:pt x="56702" y="17280"/>
                      <a:pt x="55638" y="14388"/>
                    </a:cubicBezTo>
                    <a:cubicBezTo>
                      <a:pt x="54551" y="11433"/>
                      <a:pt x="50670" y="10993"/>
                      <a:pt x="50084" y="7539"/>
                    </a:cubicBezTo>
                    <a:cubicBezTo>
                      <a:pt x="50031" y="7226"/>
                      <a:pt x="49754" y="7089"/>
                      <a:pt x="49478" y="7089"/>
                    </a:cubicBezTo>
                    <a:cubicBezTo>
                      <a:pt x="49362" y="7089"/>
                      <a:pt x="49247" y="7113"/>
                      <a:pt x="49148" y="7158"/>
                    </a:cubicBezTo>
                    <a:cubicBezTo>
                      <a:pt x="47394" y="7956"/>
                      <a:pt x="45312" y="8383"/>
                      <a:pt x="43239" y="8383"/>
                    </a:cubicBezTo>
                    <a:cubicBezTo>
                      <a:pt x="38374" y="8383"/>
                      <a:pt x="33552" y="6034"/>
                      <a:pt x="33099" y="621"/>
                    </a:cubicBezTo>
                    <a:cubicBezTo>
                      <a:pt x="33065" y="232"/>
                      <a:pt x="32781" y="1"/>
                      <a:pt x="3246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2144;p45">
                <a:extLst>
                  <a:ext uri="{FF2B5EF4-FFF2-40B4-BE49-F238E27FC236}">
                    <a16:creationId xmlns:a16="http://schemas.microsoft.com/office/drawing/2014/main" id="{D2FC2AAD-D466-4FFB-995D-510DB50B60EC}"/>
                  </a:ext>
                </a:extLst>
              </p:cNvPr>
              <p:cNvSpPr/>
              <p:nvPr/>
            </p:nvSpPr>
            <p:spPr>
              <a:xfrm>
                <a:off x="1838725" y="972700"/>
                <a:ext cx="2000525" cy="1042325"/>
              </a:xfrm>
              <a:custGeom>
                <a:avLst/>
                <a:gdLst/>
                <a:ahLst/>
                <a:cxnLst/>
                <a:rect l="l" t="t" r="r" b="b"/>
                <a:pathLst>
                  <a:path w="80021" h="41693" extrusionOk="0">
                    <a:moveTo>
                      <a:pt x="25827" y="1"/>
                    </a:moveTo>
                    <a:cubicBezTo>
                      <a:pt x="24149" y="1"/>
                      <a:pt x="22478" y="263"/>
                      <a:pt x="20897" y="820"/>
                    </a:cubicBezTo>
                    <a:cubicBezTo>
                      <a:pt x="17167" y="2135"/>
                      <a:pt x="14288" y="5027"/>
                      <a:pt x="12894" y="8720"/>
                    </a:cubicBezTo>
                    <a:cubicBezTo>
                      <a:pt x="11754" y="11740"/>
                      <a:pt x="12168" y="11796"/>
                      <a:pt x="9421" y="12708"/>
                    </a:cubicBezTo>
                    <a:cubicBezTo>
                      <a:pt x="7987" y="13185"/>
                      <a:pt x="6731" y="14018"/>
                      <a:pt x="5776" y="15198"/>
                    </a:cubicBezTo>
                    <a:cubicBezTo>
                      <a:pt x="455" y="21772"/>
                      <a:pt x="4571" y="32938"/>
                      <a:pt x="4862" y="40434"/>
                    </a:cubicBezTo>
                    <a:cubicBezTo>
                      <a:pt x="4878" y="40844"/>
                      <a:pt x="5205" y="41049"/>
                      <a:pt x="5524" y="41049"/>
                    </a:cubicBezTo>
                    <a:cubicBezTo>
                      <a:pt x="5842" y="41049"/>
                      <a:pt x="6152" y="40845"/>
                      <a:pt x="6135" y="40434"/>
                    </a:cubicBezTo>
                    <a:cubicBezTo>
                      <a:pt x="5833" y="32604"/>
                      <a:pt x="1" y="14209"/>
                      <a:pt x="12585" y="13511"/>
                    </a:cubicBezTo>
                    <a:cubicBezTo>
                      <a:pt x="12836" y="13497"/>
                      <a:pt x="13160" y="13325"/>
                      <a:pt x="13199" y="13043"/>
                    </a:cubicBezTo>
                    <a:cubicBezTo>
                      <a:pt x="14256" y="5622"/>
                      <a:pt x="19799" y="1364"/>
                      <a:pt x="26121" y="1364"/>
                    </a:cubicBezTo>
                    <a:cubicBezTo>
                      <a:pt x="28714" y="1364"/>
                      <a:pt x="31438" y="2080"/>
                      <a:pt x="34037" y="3587"/>
                    </a:cubicBezTo>
                    <a:cubicBezTo>
                      <a:pt x="35615" y="4502"/>
                      <a:pt x="37735" y="6890"/>
                      <a:pt x="39770" y="6890"/>
                    </a:cubicBezTo>
                    <a:cubicBezTo>
                      <a:pt x="39818" y="6890"/>
                      <a:pt x="39866" y="6888"/>
                      <a:pt x="39913" y="6886"/>
                    </a:cubicBezTo>
                    <a:cubicBezTo>
                      <a:pt x="40815" y="6835"/>
                      <a:pt x="41604" y="6065"/>
                      <a:pt x="42288" y="5583"/>
                    </a:cubicBezTo>
                    <a:cubicBezTo>
                      <a:pt x="44375" y="4110"/>
                      <a:pt x="45888" y="2994"/>
                      <a:pt x="48540" y="2502"/>
                    </a:cubicBezTo>
                    <a:cubicBezTo>
                      <a:pt x="49513" y="2321"/>
                      <a:pt x="50487" y="2220"/>
                      <a:pt x="51438" y="2220"/>
                    </a:cubicBezTo>
                    <a:cubicBezTo>
                      <a:pt x="54281" y="2220"/>
                      <a:pt x="56928" y="3127"/>
                      <a:pt x="58800" y="5556"/>
                    </a:cubicBezTo>
                    <a:cubicBezTo>
                      <a:pt x="60605" y="7898"/>
                      <a:pt x="60114" y="9485"/>
                      <a:pt x="61106" y="12099"/>
                    </a:cubicBezTo>
                    <a:cubicBezTo>
                      <a:pt x="61732" y="13751"/>
                      <a:pt x="62090" y="14028"/>
                      <a:pt x="63693" y="14556"/>
                    </a:cubicBezTo>
                    <a:cubicBezTo>
                      <a:pt x="67203" y="15717"/>
                      <a:pt x="69622" y="15685"/>
                      <a:pt x="71777" y="19189"/>
                    </a:cubicBezTo>
                    <a:cubicBezTo>
                      <a:pt x="73708" y="22330"/>
                      <a:pt x="73383" y="25628"/>
                      <a:pt x="72543" y="29064"/>
                    </a:cubicBezTo>
                    <a:cubicBezTo>
                      <a:pt x="71561" y="33087"/>
                      <a:pt x="69636" y="36827"/>
                      <a:pt x="68824" y="40894"/>
                    </a:cubicBezTo>
                    <a:cubicBezTo>
                      <a:pt x="68727" y="41376"/>
                      <a:pt x="69133" y="41693"/>
                      <a:pt x="69507" y="41693"/>
                    </a:cubicBezTo>
                    <a:cubicBezTo>
                      <a:pt x="69755" y="41693"/>
                      <a:pt x="69988" y="41554"/>
                      <a:pt x="70051" y="41234"/>
                    </a:cubicBezTo>
                    <a:cubicBezTo>
                      <a:pt x="71740" y="32787"/>
                      <a:pt x="80021" y="18928"/>
                      <a:pt x="67865" y="14118"/>
                    </a:cubicBezTo>
                    <a:cubicBezTo>
                      <a:pt x="65171" y="13051"/>
                      <a:pt x="63207" y="13781"/>
                      <a:pt x="62044" y="10484"/>
                    </a:cubicBezTo>
                    <a:cubicBezTo>
                      <a:pt x="61353" y="8529"/>
                      <a:pt x="61597" y="6440"/>
                      <a:pt x="60294" y="4678"/>
                    </a:cubicBezTo>
                    <a:cubicBezTo>
                      <a:pt x="58272" y="1943"/>
                      <a:pt x="54788" y="904"/>
                      <a:pt x="51377" y="904"/>
                    </a:cubicBezTo>
                    <a:cubicBezTo>
                      <a:pt x="49742" y="904"/>
                      <a:pt x="48123" y="1143"/>
                      <a:pt x="46689" y="1548"/>
                    </a:cubicBezTo>
                    <a:cubicBezTo>
                      <a:pt x="44541" y="2154"/>
                      <a:pt x="43508" y="3482"/>
                      <a:pt x="41607" y="4490"/>
                    </a:cubicBezTo>
                    <a:cubicBezTo>
                      <a:pt x="40894" y="4868"/>
                      <a:pt x="40251" y="5025"/>
                      <a:pt x="39652" y="5025"/>
                    </a:cubicBezTo>
                    <a:cubicBezTo>
                      <a:pt x="37611" y="5025"/>
                      <a:pt x="36078" y="3203"/>
                      <a:pt x="34011" y="2088"/>
                    </a:cubicBezTo>
                    <a:cubicBezTo>
                      <a:pt x="31532" y="751"/>
                      <a:pt x="28670" y="1"/>
                      <a:pt x="25827"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2145;p45">
                <a:extLst>
                  <a:ext uri="{FF2B5EF4-FFF2-40B4-BE49-F238E27FC236}">
                    <a16:creationId xmlns:a16="http://schemas.microsoft.com/office/drawing/2014/main" id="{2023830A-A45C-4753-9FE5-6D2057179057}"/>
                  </a:ext>
                </a:extLst>
              </p:cNvPr>
              <p:cNvSpPr/>
              <p:nvPr/>
            </p:nvSpPr>
            <p:spPr>
              <a:xfrm>
                <a:off x="2578800" y="2609925"/>
                <a:ext cx="589525" cy="587250"/>
              </a:xfrm>
              <a:custGeom>
                <a:avLst/>
                <a:gdLst/>
                <a:ahLst/>
                <a:cxnLst/>
                <a:rect l="l" t="t" r="r" b="b"/>
                <a:pathLst>
                  <a:path w="23581" h="23490" extrusionOk="0">
                    <a:moveTo>
                      <a:pt x="21881" y="0"/>
                    </a:moveTo>
                    <a:cubicBezTo>
                      <a:pt x="21563" y="0"/>
                      <a:pt x="21244" y="205"/>
                      <a:pt x="21244" y="615"/>
                    </a:cubicBezTo>
                    <a:cubicBezTo>
                      <a:pt x="21244" y="4394"/>
                      <a:pt x="22049" y="9311"/>
                      <a:pt x="20499" y="12848"/>
                    </a:cubicBezTo>
                    <a:cubicBezTo>
                      <a:pt x="19308" y="15565"/>
                      <a:pt x="14844" y="20112"/>
                      <a:pt x="12082" y="21336"/>
                    </a:cubicBezTo>
                    <a:cubicBezTo>
                      <a:pt x="11184" y="21734"/>
                      <a:pt x="10382" y="21912"/>
                      <a:pt x="9635" y="21912"/>
                    </a:cubicBezTo>
                    <a:cubicBezTo>
                      <a:pt x="8039" y="21912"/>
                      <a:pt x="6694" y="21101"/>
                      <a:pt x="5200" y="19887"/>
                    </a:cubicBezTo>
                    <a:cubicBezTo>
                      <a:pt x="2342" y="17569"/>
                      <a:pt x="1079" y="15133"/>
                      <a:pt x="1551" y="11408"/>
                    </a:cubicBezTo>
                    <a:cubicBezTo>
                      <a:pt x="1928" y="8429"/>
                      <a:pt x="1961" y="5671"/>
                      <a:pt x="1888" y="2663"/>
                    </a:cubicBezTo>
                    <a:cubicBezTo>
                      <a:pt x="1877" y="2253"/>
                      <a:pt x="1553" y="2048"/>
                      <a:pt x="1234" y="2048"/>
                    </a:cubicBezTo>
                    <a:cubicBezTo>
                      <a:pt x="916" y="2048"/>
                      <a:pt x="602" y="2253"/>
                      <a:pt x="613" y="2663"/>
                    </a:cubicBezTo>
                    <a:cubicBezTo>
                      <a:pt x="695" y="6004"/>
                      <a:pt x="392" y="9090"/>
                      <a:pt x="139" y="12417"/>
                    </a:cubicBezTo>
                    <a:cubicBezTo>
                      <a:pt x="1" y="14244"/>
                      <a:pt x="61" y="15745"/>
                      <a:pt x="1009" y="17346"/>
                    </a:cubicBezTo>
                    <a:cubicBezTo>
                      <a:pt x="2535" y="19920"/>
                      <a:pt x="6470" y="23489"/>
                      <a:pt x="9743" y="23489"/>
                    </a:cubicBezTo>
                    <a:cubicBezTo>
                      <a:pt x="9908" y="23489"/>
                      <a:pt x="10072" y="23480"/>
                      <a:pt x="10233" y="23461"/>
                    </a:cubicBezTo>
                    <a:cubicBezTo>
                      <a:pt x="13860" y="23040"/>
                      <a:pt x="18607" y="17995"/>
                      <a:pt x="20610" y="15233"/>
                    </a:cubicBezTo>
                    <a:cubicBezTo>
                      <a:pt x="23580" y="11133"/>
                      <a:pt x="22519" y="5355"/>
                      <a:pt x="22519" y="615"/>
                    </a:cubicBezTo>
                    <a:cubicBezTo>
                      <a:pt x="22519" y="205"/>
                      <a:pt x="22200" y="0"/>
                      <a:pt x="21881"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2146;p45">
                <a:extLst>
                  <a:ext uri="{FF2B5EF4-FFF2-40B4-BE49-F238E27FC236}">
                    <a16:creationId xmlns:a16="http://schemas.microsoft.com/office/drawing/2014/main" id="{4D3D8D31-B173-4CAB-A222-04FCC3619546}"/>
                  </a:ext>
                </a:extLst>
              </p:cNvPr>
              <p:cNvSpPr/>
              <p:nvPr/>
            </p:nvSpPr>
            <p:spPr>
              <a:xfrm>
                <a:off x="2278575" y="2782600"/>
                <a:ext cx="1129075" cy="537125"/>
              </a:xfrm>
              <a:custGeom>
                <a:avLst/>
                <a:gdLst/>
                <a:ahLst/>
                <a:cxnLst/>
                <a:rect l="l" t="t" r="r" b="b"/>
                <a:pathLst>
                  <a:path w="45163" h="21485" extrusionOk="0">
                    <a:moveTo>
                      <a:pt x="35100" y="0"/>
                    </a:moveTo>
                    <a:cubicBezTo>
                      <a:pt x="34331" y="0"/>
                      <a:pt x="34350" y="1225"/>
                      <a:pt x="35149" y="1275"/>
                    </a:cubicBezTo>
                    <a:cubicBezTo>
                      <a:pt x="41544" y="1683"/>
                      <a:pt x="31975" y="14304"/>
                      <a:pt x="29983" y="16367"/>
                    </a:cubicBezTo>
                    <a:cubicBezTo>
                      <a:pt x="27503" y="18934"/>
                      <a:pt x="24865" y="20133"/>
                      <a:pt x="22189" y="20133"/>
                    </a:cubicBezTo>
                    <a:cubicBezTo>
                      <a:pt x="19561" y="20133"/>
                      <a:pt x="16897" y="18977"/>
                      <a:pt x="14309" y="16826"/>
                    </a:cubicBezTo>
                    <a:cubicBezTo>
                      <a:pt x="10025" y="13266"/>
                      <a:pt x="3713" y="4654"/>
                      <a:pt x="13271" y="2985"/>
                    </a:cubicBezTo>
                    <a:cubicBezTo>
                      <a:pt x="14034" y="2852"/>
                      <a:pt x="13769" y="1744"/>
                      <a:pt x="13058" y="1744"/>
                    </a:cubicBezTo>
                    <a:cubicBezTo>
                      <a:pt x="13017" y="1744"/>
                      <a:pt x="12976" y="1748"/>
                      <a:pt x="12932" y="1755"/>
                    </a:cubicBezTo>
                    <a:cubicBezTo>
                      <a:pt x="1" y="4014"/>
                      <a:pt x="11536" y="21484"/>
                      <a:pt x="22504" y="21484"/>
                    </a:cubicBezTo>
                    <a:cubicBezTo>
                      <a:pt x="24183" y="21484"/>
                      <a:pt x="25849" y="21075"/>
                      <a:pt x="27412" y="20139"/>
                    </a:cubicBezTo>
                    <a:cubicBezTo>
                      <a:pt x="31256" y="17834"/>
                      <a:pt x="45162" y="638"/>
                      <a:pt x="35149" y="2"/>
                    </a:cubicBezTo>
                    <a:cubicBezTo>
                      <a:pt x="35132" y="1"/>
                      <a:pt x="35116" y="0"/>
                      <a:pt x="3510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2147;p45">
                <a:extLst>
                  <a:ext uri="{FF2B5EF4-FFF2-40B4-BE49-F238E27FC236}">
                    <a16:creationId xmlns:a16="http://schemas.microsoft.com/office/drawing/2014/main" id="{6A930751-9104-4F8D-8D78-0D3ADECBDE09}"/>
                  </a:ext>
                </a:extLst>
              </p:cNvPr>
              <p:cNvSpPr/>
              <p:nvPr/>
            </p:nvSpPr>
            <p:spPr>
              <a:xfrm>
                <a:off x="2459725" y="2963800"/>
                <a:ext cx="153400" cy="70525"/>
              </a:xfrm>
              <a:custGeom>
                <a:avLst/>
                <a:gdLst/>
                <a:ahLst/>
                <a:cxnLst/>
                <a:rect l="l" t="t" r="r" b="b"/>
                <a:pathLst>
                  <a:path w="6136" h="2821" extrusionOk="0">
                    <a:moveTo>
                      <a:pt x="5221" y="1"/>
                    </a:moveTo>
                    <a:cubicBezTo>
                      <a:pt x="5169" y="1"/>
                      <a:pt x="5114" y="7"/>
                      <a:pt x="5057" y="21"/>
                    </a:cubicBezTo>
                    <a:cubicBezTo>
                      <a:pt x="3524" y="384"/>
                      <a:pt x="2088" y="1022"/>
                      <a:pt x="652" y="1659"/>
                    </a:cubicBezTo>
                    <a:cubicBezTo>
                      <a:pt x="0" y="1948"/>
                      <a:pt x="409" y="2821"/>
                      <a:pt x="1017" y="2821"/>
                    </a:cubicBezTo>
                    <a:cubicBezTo>
                      <a:pt x="1107" y="2821"/>
                      <a:pt x="1200" y="2802"/>
                      <a:pt x="1295" y="2760"/>
                    </a:cubicBezTo>
                    <a:cubicBezTo>
                      <a:pt x="2633" y="2167"/>
                      <a:pt x="3970" y="1588"/>
                      <a:pt x="5395" y="1248"/>
                    </a:cubicBezTo>
                    <a:cubicBezTo>
                      <a:pt x="6136" y="1072"/>
                      <a:pt x="5897" y="1"/>
                      <a:pt x="522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2148;p45">
                <a:extLst>
                  <a:ext uri="{FF2B5EF4-FFF2-40B4-BE49-F238E27FC236}">
                    <a16:creationId xmlns:a16="http://schemas.microsoft.com/office/drawing/2014/main" id="{ADE60EC6-48B7-4124-AFEC-6A12FEA585F5}"/>
                  </a:ext>
                </a:extLst>
              </p:cNvPr>
              <p:cNvSpPr/>
              <p:nvPr/>
            </p:nvSpPr>
            <p:spPr>
              <a:xfrm>
                <a:off x="2541175" y="3058675"/>
                <a:ext cx="117875" cy="103100"/>
              </a:xfrm>
              <a:custGeom>
                <a:avLst/>
                <a:gdLst/>
                <a:ahLst/>
                <a:cxnLst/>
                <a:rect l="l" t="t" r="r" b="b"/>
                <a:pathLst>
                  <a:path w="4715" h="4124" extrusionOk="0">
                    <a:moveTo>
                      <a:pt x="3830" y="1"/>
                    </a:moveTo>
                    <a:cubicBezTo>
                      <a:pt x="3636" y="1"/>
                      <a:pt x="3442" y="88"/>
                      <a:pt x="3309" y="298"/>
                    </a:cubicBezTo>
                    <a:cubicBezTo>
                      <a:pt x="2648" y="1339"/>
                      <a:pt x="1530" y="2190"/>
                      <a:pt x="545" y="2904"/>
                    </a:cubicBezTo>
                    <a:cubicBezTo>
                      <a:pt x="1" y="3298"/>
                      <a:pt x="342" y="4124"/>
                      <a:pt x="853" y="4124"/>
                    </a:cubicBezTo>
                    <a:cubicBezTo>
                      <a:pt x="959" y="4124"/>
                      <a:pt x="1074" y="4088"/>
                      <a:pt x="1188" y="4005"/>
                    </a:cubicBezTo>
                    <a:cubicBezTo>
                      <a:pt x="2360" y="3154"/>
                      <a:pt x="3623" y="2179"/>
                      <a:pt x="4408" y="941"/>
                    </a:cubicBezTo>
                    <a:cubicBezTo>
                      <a:pt x="4715" y="458"/>
                      <a:pt x="4274" y="1"/>
                      <a:pt x="3830"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2149;p45">
                <a:extLst>
                  <a:ext uri="{FF2B5EF4-FFF2-40B4-BE49-F238E27FC236}">
                    <a16:creationId xmlns:a16="http://schemas.microsoft.com/office/drawing/2014/main" id="{5C6F393F-84B0-4970-B09B-58A5AFE126E1}"/>
                  </a:ext>
                </a:extLst>
              </p:cNvPr>
              <p:cNvSpPr/>
              <p:nvPr/>
            </p:nvSpPr>
            <p:spPr>
              <a:xfrm>
                <a:off x="2680050" y="3148775"/>
                <a:ext cx="84475" cy="126350"/>
              </a:xfrm>
              <a:custGeom>
                <a:avLst/>
                <a:gdLst/>
                <a:ahLst/>
                <a:cxnLst/>
                <a:rect l="l" t="t" r="r" b="b"/>
                <a:pathLst>
                  <a:path w="3379" h="5054" extrusionOk="0">
                    <a:moveTo>
                      <a:pt x="2508" y="1"/>
                    </a:moveTo>
                    <a:cubicBezTo>
                      <a:pt x="2316" y="1"/>
                      <a:pt x="2127" y="93"/>
                      <a:pt x="2004" y="315"/>
                    </a:cubicBezTo>
                    <a:cubicBezTo>
                      <a:pt x="1335" y="1532"/>
                      <a:pt x="942" y="2877"/>
                      <a:pt x="274" y="4096"/>
                    </a:cubicBezTo>
                    <a:cubicBezTo>
                      <a:pt x="1" y="4593"/>
                      <a:pt x="442" y="5053"/>
                      <a:pt x="870" y="5053"/>
                    </a:cubicBezTo>
                    <a:cubicBezTo>
                      <a:pt x="1062" y="5053"/>
                      <a:pt x="1251" y="4961"/>
                      <a:pt x="1373" y="4739"/>
                    </a:cubicBezTo>
                    <a:cubicBezTo>
                      <a:pt x="2043" y="3520"/>
                      <a:pt x="2436" y="2175"/>
                      <a:pt x="3106" y="958"/>
                    </a:cubicBezTo>
                    <a:cubicBezTo>
                      <a:pt x="3378" y="462"/>
                      <a:pt x="2937" y="1"/>
                      <a:pt x="2508"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2150;p45">
                <a:extLst>
                  <a:ext uri="{FF2B5EF4-FFF2-40B4-BE49-F238E27FC236}">
                    <a16:creationId xmlns:a16="http://schemas.microsoft.com/office/drawing/2014/main" id="{29EFE199-0508-4905-8111-1F80565CC089}"/>
                  </a:ext>
                </a:extLst>
              </p:cNvPr>
              <p:cNvSpPr/>
              <p:nvPr/>
            </p:nvSpPr>
            <p:spPr>
              <a:xfrm>
                <a:off x="2854700" y="3157250"/>
                <a:ext cx="64500" cy="149150"/>
              </a:xfrm>
              <a:custGeom>
                <a:avLst/>
                <a:gdLst/>
                <a:ahLst/>
                <a:cxnLst/>
                <a:rect l="l" t="t" r="r" b="b"/>
                <a:pathLst>
                  <a:path w="2580" h="5966" extrusionOk="0">
                    <a:moveTo>
                      <a:pt x="775" y="1"/>
                    </a:moveTo>
                    <a:cubicBezTo>
                      <a:pt x="388" y="1"/>
                      <a:pt x="1" y="310"/>
                      <a:pt x="153" y="783"/>
                    </a:cubicBezTo>
                    <a:cubicBezTo>
                      <a:pt x="649" y="2326"/>
                      <a:pt x="939" y="3920"/>
                      <a:pt x="1254" y="5507"/>
                    </a:cubicBezTo>
                    <a:cubicBezTo>
                      <a:pt x="1318" y="5827"/>
                      <a:pt x="1552" y="5965"/>
                      <a:pt x="1799" y="5965"/>
                    </a:cubicBezTo>
                    <a:cubicBezTo>
                      <a:pt x="2173" y="5965"/>
                      <a:pt x="2580" y="5650"/>
                      <a:pt x="2484" y="5168"/>
                    </a:cubicBezTo>
                    <a:cubicBezTo>
                      <a:pt x="2168" y="3581"/>
                      <a:pt x="1877" y="1986"/>
                      <a:pt x="1382" y="442"/>
                    </a:cubicBezTo>
                    <a:cubicBezTo>
                      <a:pt x="1283" y="134"/>
                      <a:pt x="1029" y="1"/>
                      <a:pt x="77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2151;p45">
                <a:extLst>
                  <a:ext uri="{FF2B5EF4-FFF2-40B4-BE49-F238E27FC236}">
                    <a16:creationId xmlns:a16="http://schemas.microsoft.com/office/drawing/2014/main" id="{39FBC7D4-B3E5-4B38-858D-E062FB34689B}"/>
                  </a:ext>
                </a:extLst>
              </p:cNvPr>
              <p:cNvSpPr/>
              <p:nvPr/>
            </p:nvSpPr>
            <p:spPr>
              <a:xfrm>
                <a:off x="2995600" y="3055125"/>
                <a:ext cx="104075" cy="86850"/>
              </a:xfrm>
              <a:custGeom>
                <a:avLst/>
                <a:gdLst/>
                <a:ahLst/>
                <a:cxnLst/>
                <a:rect l="l" t="t" r="r" b="b"/>
                <a:pathLst>
                  <a:path w="4163" h="3474" extrusionOk="0">
                    <a:moveTo>
                      <a:pt x="992" y="1"/>
                    </a:moveTo>
                    <a:cubicBezTo>
                      <a:pt x="463" y="1"/>
                      <a:pt x="1" y="647"/>
                      <a:pt x="507" y="1053"/>
                    </a:cubicBezTo>
                    <a:cubicBezTo>
                      <a:pt x="1347" y="1729"/>
                      <a:pt x="2182" y="2423"/>
                      <a:pt x="2868" y="3258"/>
                    </a:cubicBezTo>
                    <a:cubicBezTo>
                      <a:pt x="2993" y="3410"/>
                      <a:pt x="3140" y="3474"/>
                      <a:pt x="3284" y="3474"/>
                    </a:cubicBezTo>
                    <a:cubicBezTo>
                      <a:pt x="3739" y="3474"/>
                      <a:pt x="4162" y="2835"/>
                      <a:pt x="3769" y="2356"/>
                    </a:cubicBezTo>
                    <a:cubicBezTo>
                      <a:pt x="3084" y="1522"/>
                      <a:pt x="2249" y="827"/>
                      <a:pt x="1409" y="152"/>
                    </a:cubicBezTo>
                    <a:cubicBezTo>
                      <a:pt x="1276" y="46"/>
                      <a:pt x="1132" y="1"/>
                      <a:pt x="992"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2152;p45">
                <a:extLst>
                  <a:ext uri="{FF2B5EF4-FFF2-40B4-BE49-F238E27FC236}">
                    <a16:creationId xmlns:a16="http://schemas.microsoft.com/office/drawing/2014/main" id="{64E063A0-BEDC-4C52-BBD5-649A3CD8E1FA}"/>
                  </a:ext>
                </a:extLst>
              </p:cNvPr>
              <p:cNvSpPr/>
              <p:nvPr/>
            </p:nvSpPr>
            <p:spPr>
              <a:xfrm>
                <a:off x="3105800" y="2901100"/>
                <a:ext cx="116625" cy="59400"/>
              </a:xfrm>
              <a:custGeom>
                <a:avLst/>
                <a:gdLst/>
                <a:ahLst/>
                <a:cxnLst/>
                <a:rect l="l" t="t" r="r" b="b"/>
                <a:pathLst>
                  <a:path w="4665" h="2376" extrusionOk="0">
                    <a:moveTo>
                      <a:pt x="986" y="1"/>
                    </a:moveTo>
                    <a:cubicBezTo>
                      <a:pt x="395" y="1"/>
                      <a:pt x="1" y="861"/>
                      <a:pt x="636" y="1171"/>
                    </a:cubicBezTo>
                    <a:cubicBezTo>
                      <a:pt x="1601" y="1643"/>
                      <a:pt x="2607" y="2001"/>
                      <a:pt x="3624" y="2339"/>
                    </a:cubicBezTo>
                    <a:cubicBezTo>
                      <a:pt x="3698" y="2364"/>
                      <a:pt x="3768" y="2375"/>
                      <a:pt x="3834" y="2375"/>
                    </a:cubicBezTo>
                    <a:cubicBezTo>
                      <a:pt x="4456" y="2375"/>
                      <a:pt x="4664" y="1345"/>
                      <a:pt x="3963" y="1112"/>
                    </a:cubicBezTo>
                    <a:cubicBezTo>
                      <a:pt x="3051" y="807"/>
                      <a:pt x="2146" y="495"/>
                      <a:pt x="1280" y="72"/>
                    </a:cubicBezTo>
                    <a:cubicBezTo>
                      <a:pt x="1179" y="22"/>
                      <a:pt x="1080" y="1"/>
                      <a:pt x="98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2153;p45">
                <a:extLst>
                  <a:ext uri="{FF2B5EF4-FFF2-40B4-BE49-F238E27FC236}">
                    <a16:creationId xmlns:a16="http://schemas.microsoft.com/office/drawing/2014/main" id="{102A3DF4-AF54-4EFE-9772-63C259C19E94}"/>
                  </a:ext>
                </a:extLst>
              </p:cNvPr>
              <p:cNvSpPr/>
              <p:nvPr/>
            </p:nvSpPr>
            <p:spPr>
              <a:xfrm>
                <a:off x="2597825" y="3250950"/>
                <a:ext cx="566275" cy="449525"/>
              </a:xfrm>
              <a:custGeom>
                <a:avLst/>
                <a:gdLst/>
                <a:ahLst/>
                <a:cxnLst/>
                <a:rect l="l" t="t" r="r" b="b"/>
                <a:pathLst>
                  <a:path w="22651" h="17981" extrusionOk="0">
                    <a:moveTo>
                      <a:pt x="15479" y="1"/>
                    </a:moveTo>
                    <a:cubicBezTo>
                      <a:pt x="14995" y="1"/>
                      <a:pt x="14561" y="640"/>
                      <a:pt x="15001" y="1094"/>
                    </a:cubicBezTo>
                    <a:cubicBezTo>
                      <a:pt x="16068" y="2197"/>
                      <a:pt x="17097" y="3327"/>
                      <a:pt x="18058" y="4524"/>
                    </a:cubicBezTo>
                    <a:cubicBezTo>
                      <a:pt x="20203" y="7200"/>
                      <a:pt x="20539" y="9356"/>
                      <a:pt x="18326" y="11970"/>
                    </a:cubicBezTo>
                    <a:cubicBezTo>
                      <a:pt x="16741" y="13842"/>
                      <a:pt x="14764" y="16381"/>
                      <a:pt x="12441" y="16381"/>
                    </a:cubicBezTo>
                    <a:cubicBezTo>
                      <a:pt x="11659" y="16381"/>
                      <a:pt x="10837" y="16093"/>
                      <a:pt x="9977" y="15393"/>
                    </a:cubicBezTo>
                    <a:cubicBezTo>
                      <a:pt x="8460" y="14157"/>
                      <a:pt x="7101" y="12800"/>
                      <a:pt x="5549" y="11600"/>
                    </a:cubicBezTo>
                    <a:cubicBezTo>
                      <a:pt x="3159" y="9759"/>
                      <a:pt x="2603" y="8279"/>
                      <a:pt x="4369" y="5334"/>
                    </a:cubicBezTo>
                    <a:cubicBezTo>
                      <a:pt x="5020" y="4249"/>
                      <a:pt x="5853" y="3395"/>
                      <a:pt x="6396" y="2225"/>
                    </a:cubicBezTo>
                    <a:cubicBezTo>
                      <a:pt x="6631" y="1718"/>
                      <a:pt x="6187" y="1253"/>
                      <a:pt x="5773" y="1253"/>
                    </a:cubicBezTo>
                    <a:cubicBezTo>
                      <a:pt x="5585" y="1253"/>
                      <a:pt x="5403" y="1349"/>
                      <a:pt x="5295" y="1582"/>
                    </a:cubicBezTo>
                    <a:lnTo>
                      <a:pt x="5293" y="1583"/>
                    </a:lnTo>
                    <a:cubicBezTo>
                      <a:pt x="3869" y="4647"/>
                      <a:pt x="1" y="7425"/>
                      <a:pt x="2810" y="10900"/>
                    </a:cubicBezTo>
                    <a:cubicBezTo>
                      <a:pt x="4285" y="12726"/>
                      <a:pt x="6624" y="14085"/>
                      <a:pt x="8361" y="15649"/>
                    </a:cubicBezTo>
                    <a:cubicBezTo>
                      <a:pt x="9448" y="16630"/>
                      <a:pt x="10684" y="17826"/>
                      <a:pt x="12227" y="17966"/>
                    </a:cubicBezTo>
                    <a:cubicBezTo>
                      <a:pt x="12336" y="17976"/>
                      <a:pt x="12443" y="17980"/>
                      <a:pt x="12549" y="17980"/>
                    </a:cubicBezTo>
                    <a:cubicBezTo>
                      <a:pt x="14183" y="17980"/>
                      <a:pt x="15407" y="16833"/>
                      <a:pt x="16532" y="15740"/>
                    </a:cubicBezTo>
                    <a:cubicBezTo>
                      <a:pt x="18070" y="14245"/>
                      <a:pt x="20017" y="12475"/>
                      <a:pt x="20894" y="10464"/>
                    </a:cubicBezTo>
                    <a:cubicBezTo>
                      <a:pt x="22651" y="6425"/>
                      <a:pt x="18432" y="2806"/>
                      <a:pt x="15903" y="193"/>
                    </a:cubicBezTo>
                    <a:cubicBezTo>
                      <a:pt x="15772" y="58"/>
                      <a:pt x="15623" y="1"/>
                      <a:pt x="15479"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2154;p45">
                <a:extLst>
                  <a:ext uri="{FF2B5EF4-FFF2-40B4-BE49-F238E27FC236}">
                    <a16:creationId xmlns:a16="http://schemas.microsoft.com/office/drawing/2014/main" id="{DFD753BF-C2D2-472E-9E1B-4180E722E3AC}"/>
                  </a:ext>
                </a:extLst>
              </p:cNvPr>
              <p:cNvSpPr/>
              <p:nvPr/>
            </p:nvSpPr>
            <p:spPr>
              <a:xfrm>
                <a:off x="2824475" y="3629625"/>
                <a:ext cx="191375" cy="157325"/>
              </a:xfrm>
              <a:custGeom>
                <a:avLst/>
                <a:gdLst/>
                <a:ahLst/>
                <a:cxnLst/>
                <a:rect l="l" t="t" r="r" b="b"/>
                <a:pathLst>
                  <a:path w="7655" h="6293" extrusionOk="0">
                    <a:moveTo>
                      <a:pt x="6851" y="1"/>
                    </a:moveTo>
                    <a:cubicBezTo>
                      <a:pt x="6532" y="1"/>
                      <a:pt x="6216" y="205"/>
                      <a:pt x="6220" y="616"/>
                    </a:cubicBezTo>
                    <a:cubicBezTo>
                      <a:pt x="6230" y="2085"/>
                      <a:pt x="6332" y="3550"/>
                      <a:pt x="6367" y="5018"/>
                    </a:cubicBezTo>
                    <a:lnTo>
                      <a:pt x="6367" y="5018"/>
                    </a:lnTo>
                    <a:cubicBezTo>
                      <a:pt x="4784" y="5016"/>
                      <a:pt x="3201" y="5002"/>
                      <a:pt x="1620" y="4903"/>
                    </a:cubicBezTo>
                    <a:lnTo>
                      <a:pt x="1620" y="4903"/>
                    </a:lnTo>
                    <a:cubicBezTo>
                      <a:pt x="1548" y="3728"/>
                      <a:pt x="1572" y="2552"/>
                      <a:pt x="1330" y="1391"/>
                    </a:cubicBezTo>
                    <a:cubicBezTo>
                      <a:pt x="1263" y="1071"/>
                      <a:pt x="1028" y="933"/>
                      <a:pt x="780" y="933"/>
                    </a:cubicBezTo>
                    <a:cubicBezTo>
                      <a:pt x="405" y="933"/>
                      <a:pt x="1" y="1248"/>
                      <a:pt x="101" y="1730"/>
                    </a:cubicBezTo>
                    <a:cubicBezTo>
                      <a:pt x="359" y="2971"/>
                      <a:pt x="270" y="4241"/>
                      <a:pt x="394" y="5498"/>
                    </a:cubicBezTo>
                    <a:cubicBezTo>
                      <a:pt x="429" y="5863"/>
                      <a:pt x="657" y="6107"/>
                      <a:pt x="1031" y="6137"/>
                    </a:cubicBezTo>
                    <a:cubicBezTo>
                      <a:pt x="3023" y="6287"/>
                      <a:pt x="5018" y="6293"/>
                      <a:pt x="7014" y="6293"/>
                    </a:cubicBezTo>
                    <a:cubicBezTo>
                      <a:pt x="7358" y="6293"/>
                      <a:pt x="7654" y="6002"/>
                      <a:pt x="7652" y="5656"/>
                    </a:cubicBezTo>
                    <a:cubicBezTo>
                      <a:pt x="7638" y="3974"/>
                      <a:pt x="7507" y="2298"/>
                      <a:pt x="7494" y="616"/>
                    </a:cubicBezTo>
                    <a:cubicBezTo>
                      <a:pt x="7491" y="206"/>
                      <a:pt x="7170" y="1"/>
                      <a:pt x="685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2155;p45">
                <a:extLst>
                  <a:ext uri="{FF2B5EF4-FFF2-40B4-BE49-F238E27FC236}">
                    <a16:creationId xmlns:a16="http://schemas.microsoft.com/office/drawing/2014/main" id="{D5A66161-AC2A-447A-8CA6-66DFF2A13247}"/>
                  </a:ext>
                </a:extLst>
              </p:cNvPr>
              <p:cNvSpPr/>
              <p:nvPr/>
            </p:nvSpPr>
            <p:spPr>
              <a:xfrm>
                <a:off x="2335150" y="2829775"/>
                <a:ext cx="452700" cy="1858225"/>
              </a:xfrm>
              <a:custGeom>
                <a:avLst/>
                <a:gdLst/>
                <a:ahLst/>
                <a:cxnLst/>
                <a:rect l="l" t="t" r="r" b="b"/>
                <a:pathLst>
                  <a:path w="18108" h="74329" extrusionOk="0">
                    <a:moveTo>
                      <a:pt x="10381" y="0"/>
                    </a:moveTo>
                    <a:cubicBezTo>
                      <a:pt x="10323" y="0"/>
                      <a:pt x="10262" y="8"/>
                      <a:pt x="10198" y="26"/>
                    </a:cubicBezTo>
                    <a:cubicBezTo>
                      <a:pt x="0" y="2844"/>
                      <a:pt x="2457" y="18432"/>
                      <a:pt x="4474" y="25962"/>
                    </a:cubicBezTo>
                    <a:cubicBezTo>
                      <a:pt x="6520" y="33598"/>
                      <a:pt x="10273" y="40605"/>
                      <a:pt x="12558" y="48154"/>
                    </a:cubicBezTo>
                    <a:cubicBezTo>
                      <a:pt x="15062" y="56430"/>
                      <a:pt x="16462" y="65082"/>
                      <a:pt x="16816" y="73713"/>
                    </a:cubicBezTo>
                    <a:cubicBezTo>
                      <a:pt x="16832" y="74123"/>
                      <a:pt x="17161" y="74328"/>
                      <a:pt x="17480" y="74328"/>
                    </a:cubicBezTo>
                    <a:cubicBezTo>
                      <a:pt x="17798" y="74328"/>
                      <a:pt x="18107" y="74124"/>
                      <a:pt x="18091" y="73713"/>
                    </a:cubicBezTo>
                    <a:cubicBezTo>
                      <a:pt x="17572" y="61030"/>
                      <a:pt x="14599" y="49036"/>
                      <a:pt x="9838" y="37313"/>
                    </a:cubicBezTo>
                    <a:cubicBezTo>
                      <a:pt x="7085" y="30537"/>
                      <a:pt x="4518" y="23581"/>
                      <a:pt x="4184" y="16200"/>
                    </a:cubicBezTo>
                    <a:cubicBezTo>
                      <a:pt x="3935" y="10693"/>
                      <a:pt x="4107" y="3032"/>
                      <a:pt x="10536" y="1255"/>
                    </a:cubicBezTo>
                    <a:cubicBezTo>
                      <a:pt x="11261" y="1054"/>
                      <a:pt x="11037" y="0"/>
                      <a:pt x="10381"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2156;p45">
                <a:extLst>
                  <a:ext uri="{FF2B5EF4-FFF2-40B4-BE49-F238E27FC236}">
                    <a16:creationId xmlns:a16="http://schemas.microsoft.com/office/drawing/2014/main" id="{164C341C-A2A6-46E3-9DE0-018073EEC475}"/>
                  </a:ext>
                </a:extLst>
              </p:cNvPr>
              <p:cNvSpPr/>
              <p:nvPr/>
            </p:nvSpPr>
            <p:spPr>
              <a:xfrm>
                <a:off x="3085400" y="2774650"/>
                <a:ext cx="254075" cy="1917100"/>
              </a:xfrm>
              <a:custGeom>
                <a:avLst/>
                <a:gdLst/>
                <a:ahLst/>
                <a:cxnLst/>
                <a:rect l="l" t="t" r="r" b="b"/>
                <a:pathLst>
                  <a:path w="10163" h="76684" extrusionOk="0">
                    <a:moveTo>
                      <a:pt x="2487" y="0"/>
                    </a:moveTo>
                    <a:cubicBezTo>
                      <a:pt x="1748" y="0"/>
                      <a:pt x="1778" y="1199"/>
                      <a:pt x="2562" y="1277"/>
                    </a:cubicBezTo>
                    <a:lnTo>
                      <a:pt x="2562" y="1279"/>
                    </a:lnTo>
                    <a:cubicBezTo>
                      <a:pt x="10162" y="2051"/>
                      <a:pt x="7563" y="17987"/>
                      <a:pt x="7023" y="22591"/>
                    </a:cubicBezTo>
                    <a:cubicBezTo>
                      <a:pt x="6192" y="29674"/>
                      <a:pt x="4305" y="36551"/>
                      <a:pt x="3125" y="43573"/>
                    </a:cubicBezTo>
                    <a:cubicBezTo>
                      <a:pt x="1308" y="54363"/>
                      <a:pt x="558" y="65740"/>
                      <a:pt x="4153" y="76245"/>
                    </a:cubicBezTo>
                    <a:cubicBezTo>
                      <a:pt x="4257" y="76551"/>
                      <a:pt x="4514" y="76683"/>
                      <a:pt x="4769" y="76683"/>
                    </a:cubicBezTo>
                    <a:cubicBezTo>
                      <a:pt x="5158" y="76683"/>
                      <a:pt x="5543" y="76376"/>
                      <a:pt x="5382" y="75906"/>
                    </a:cubicBezTo>
                    <a:cubicBezTo>
                      <a:pt x="0" y="60176"/>
                      <a:pt x="4696" y="44208"/>
                      <a:pt x="7421" y="28504"/>
                    </a:cubicBezTo>
                    <a:cubicBezTo>
                      <a:pt x="8652" y="21409"/>
                      <a:pt x="9608" y="13774"/>
                      <a:pt x="8456" y="6606"/>
                    </a:cubicBezTo>
                    <a:cubicBezTo>
                      <a:pt x="7862" y="2912"/>
                      <a:pt x="6485" y="400"/>
                      <a:pt x="2562" y="4"/>
                    </a:cubicBezTo>
                    <a:cubicBezTo>
                      <a:pt x="2536" y="1"/>
                      <a:pt x="2511" y="0"/>
                      <a:pt x="2487"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2157;p45">
                <a:extLst>
                  <a:ext uri="{FF2B5EF4-FFF2-40B4-BE49-F238E27FC236}">
                    <a16:creationId xmlns:a16="http://schemas.microsoft.com/office/drawing/2014/main" id="{783EAC22-6942-4526-86C5-93FF20ADD0A9}"/>
                  </a:ext>
                </a:extLst>
              </p:cNvPr>
              <p:cNvSpPr/>
              <p:nvPr/>
            </p:nvSpPr>
            <p:spPr>
              <a:xfrm>
                <a:off x="2730675" y="3751875"/>
                <a:ext cx="156725" cy="932525"/>
              </a:xfrm>
              <a:custGeom>
                <a:avLst/>
                <a:gdLst/>
                <a:ahLst/>
                <a:cxnLst/>
                <a:rect l="l" t="t" r="r" b="b"/>
                <a:pathLst>
                  <a:path w="6269" h="37301" extrusionOk="0">
                    <a:moveTo>
                      <a:pt x="4627" y="0"/>
                    </a:moveTo>
                    <a:cubicBezTo>
                      <a:pt x="4372" y="0"/>
                      <a:pt x="4116" y="133"/>
                      <a:pt x="4011" y="438"/>
                    </a:cubicBezTo>
                    <a:cubicBezTo>
                      <a:pt x="0" y="12100"/>
                      <a:pt x="2913" y="25063"/>
                      <a:pt x="4956" y="36840"/>
                    </a:cubicBezTo>
                    <a:cubicBezTo>
                      <a:pt x="5011" y="37162"/>
                      <a:pt x="5240" y="37301"/>
                      <a:pt x="5486" y="37301"/>
                    </a:cubicBezTo>
                    <a:cubicBezTo>
                      <a:pt x="5857" y="37301"/>
                      <a:pt x="6268" y="36984"/>
                      <a:pt x="6184" y="36502"/>
                    </a:cubicBezTo>
                    <a:cubicBezTo>
                      <a:pt x="4183" y="24959"/>
                      <a:pt x="1305" y="12214"/>
                      <a:pt x="5240" y="778"/>
                    </a:cubicBezTo>
                    <a:cubicBezTo>
                      <a:pt x="5401" y="308"/>
                      <a:pt x="5016" y="0"/>
                      <a:pt x="4627"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2158;p45">
                <a:extLst>
                  <a:ext uri="{FF2B5EF4-FFF2-40B4-BE49-F238E27FC236}">
                    <a16:creationId xmlns:a16="http://schemas.microsoft.com/office/drawing/2014/main" id="{2BB508B2-0A1A-4DE4-BC28-89D7531000A2}"/>
                  </a:ext>
                </a:extLst>
              </p:cNvPr>
              <p:cNvSpPr/>
              <p:nvPr/>
            </p:nvSpPr>
            <p:spPr>
              <a:xfrm>
                <a:off x="2975900" y="3752175"/>
                <a:ext cx="100175" cy="936225"/>
              </a:xfrm>
              <a:custGeom>
                <a:avLst/>
                <a:gdLst/>
                <a:ahLst/>
                <a:cxnLst/>
                <a:rect l="l" t="t" r="r" b="b"/>
                <a:pathLst>
                  <a:path w="4007" h="37449" extrusionOk="0">
                    <a:moveTo>
                      <a:pt x="774" y="1"/>
                    </a:moveTo>
                    <a:cubicBezTo>
                      <a:pt x="379" y="1"/>
                      <a:pt x="1" y="303"/>
                      <a:pt x="185" y="765"/>
                    </a:cubicBezTo>
                    <a:lnTo>
                      <a:pt x="185" y="766"/>
                    </a:lnTo>
                    <a:cubicBezTo>
                      <a:pt x="2725" y="7118"/>
                      <a:pt x="1918" y="14361"/>
                      <a:pt x="1914" y="21073"/>
                    </a:cubicBezTo>
                    <a:cubicBezTo>
                      <a:pt x="1914" y="26464"/>
                      <a:pt x="1022" y="31402"/>
                      <a:pt x="185" y="36647"/>
                    </a:cubicBezTo>
                    <a:cubicBezTo>
                      <a:pt x="108" y="37131"/>
                      <a:pt x="522" y="37448"/>
                      <a:pt x="893" y="37448"/>
                    </a:cubicBezTo>
                    <a:cubicBezTo>
                      <a:pt x="1137" y="37448"/>
                      <a:pt x="1363" y="37309"/>
                      <a:pt x="1415" y="36988"/>
                    </a:cubicBezTo>
                    <a:cubicBezTo>
                      <a:pt x="2279" y="31567"/>
                      <a:pt x="3184" y="26645"/>
                      <a:pt x="3189" y="21073"/>
                    </a:cubicBezTo>
                    <a:cubicBezTo>
                      <a:pt x="3196" y="14231"/>
                      <a:pt x="4007" y="6909"/>
                      <a:pt x="1415" y="426"/>
                    </a:cubicBezTo>
                    <a:cubicBezTo>
                      <a:pt x="1296" y="129"/>
                      <a:pt x="1031" y="1"/>
                      <a:pt x="77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2159;p45">
                <a:extLst>
                  <a:ext uri="{FF2B5EF4-FFF2-40B4-BE49-F238E27FC236}">
                    <a16:creationId xmlns:a16="http://schemas.microsoft.com/office/drawing/2014/main" id="{4901A957-3413-4FCA-A1BC-D7B971B1A43A}"/>
                  </a:ext>
                </a:extLst>
              </p:cNvPr>
              <p:cNvSpPr/>
              <p:nvPr/>
            </p:nvSpPr>
            <p:spPr>
              <a:xfrm>
                <a:off x="490375" y="1655425"/>
                <a:ext cx="2120325" cy="1760650"/>
              </a:xfrm>
              <a:custGeom>
                <a:avLst/>
                <a:gdLst/>
                <a:ahLst/>
                <a:cxnLst/>
                <a:rect l="l" t="t" r="r" b="b"/>
                <a:pathLst>
                  <a:path w="84813" h="70426" extrusionOk="0">
                    <a:moveTo>
                      <a:pt x="14845" y="0"/>
                    </a:moveTo>
                    <a:cubicBezTo>
                      <a:pt x="12305" y="0"/>
                      <a:pt x="9928" y="3147"/>
                      <a:pt x="8311" y="4911"/>
                    </a:cubicBezTo>
                    <a:cubicBezTo>
                      <a:pt x="6219" y="7196"/>
                      <a:pt x="2357" y="9301"/>
                      <a:pt x="937" y="11942"/>
                    </a:cubicBezTo>
                    <a:cubicBezTo>
                      <a:pt x="0" y="13679"/>
                      <a:pt x="802" y="15419"/>
                      <a:pt x="1359" y="17203"/>
                    </a:cubicBezTo>
                    <a:cubicBezTo>
                      <a:pt x="3839" y="25145"/>
                      <a:pt x="8576" y="31828"/>
                      <a:pt x="13936" y="38090"/>
                    </a:cubicBezTo>
                    <a:cubicBezTo>
                      <a:pt x="26128" y="52338"/>
                      <a:pt x="40313" y="63035"/>
                      <a:pt x="57535" y="70369"/>
                    </a:cubicBezTo>
                    <a:cubicBezTo>
                      <a:pt x="57628" y="70408"/>
                      <a:pt x="57719" y="70426"/>
                      <a:pt x="57806" y="70426"/>
                    </a:cubicBezTo>
                    <a:cubicBezTo>
                      <a:pt x="58420" y="70426"/>
                      <a:pt x="58838" y="69549"/>
                      <a:pt x="58179" y="69269"/>
                    </a:cubicBezTo>
                    <a:cubicBezTo>
                      <a:pt x="42135" y="62437"/>
                      <a:pt x="28874" y="52742"/>
                      <a:pt x="17149" y="39810"/>
                    </a:cubicBezTo>
                    <a:cubicBezTo>
                      <a:pt x="11413" y="33487"/>
                      <a:pt x="6007" y="26653"/>
                      <a:pt x="3134" y="18516"/>
                    </a:cubicBezTo>
                    <a:cubicBezTo>
                      <a:pt x="2121" y="15649"/>
                      <a:pt x="1628" y="13737"/>
                      <a:pt x="3502" y="11212"/>
                    </a:cubicBezTo>
                    <a:cubicBezTo>
                      <a:pt x="4512" y="9853"/>
                      <a:pt x="6399" y="8810"/>
                      <a:pt x="7597" y="7591"/>
                    </a:cubicBezTo>
                    <a:cubicBezTo>
                      <a:pt x="9223" y="5937"/>
                      <a:pt x="11478" y="2199"/>
                      <a:pt x="13765" y="1560"/>
                    </a:cubicBezTo>
                    <a:cubicBezTo>
                      <a:pt x="13967" y="1504"/>
                      <a:pt x="14169" y="1477"/>
                      <a:pt x="14369" y="1477"/>
                    </a:cubicBezTo>
                    <a:cubicBezTo>
                      <a:pt x="17204" y="1477"/>
                      <a:pt x="19758" y="6836"/>
                      <a:pt x="21084" y="8780"/>
                    </a:cubicBezTo>
                    <a:cubicBezTo>
                      <a:pt x="22943" y="11505"/>
                      <a:pt x="24912" y="14146"/>
                      <a:pt x="26992" y="16701"/>
                    </a:cubicBezTo>
                    <a:cubicBezTo>
                      <a:pt x="31715" y="22527"/>
                      <a:pt x="36955" y="27940"/>
                      <a:pt x="43031" y="32363"/>
                    </a:cubicBezTo>
                    <a:cubicBezTo>
                      <a:pt x="49959" y="37406"/>
                      <a:pt x="57339" y="42432"/>
                      <a:pt x="65095" y="46116"/>
                    </a:cubicBezTo>
                    <a:cubicBezTo>
                      <a:pt x="69312" y="48120"/>
                      <a:pt x="72932" y="48762"/>
                      <a:pt x="76810" y="48762"/>
                    </a:cubicBezTo>
                    <a:cubicBezTo>
                      <a:pt x="79063" y="48762"/>
                      <a:pt x="81403" y="48545"/>
                      <a:pt x="83999" y="48252"/>
                    </a:cubicBezTo>
                    <a:cubicBezTo>
                      <a:pt x="84777" y="48164"/>
                      <a:pt x="84813" y="46973"/>
                      <a:pt x="84082" y="46973"/>
                    </a:cubicBezTo>
                    <a:cubicBezTo>
                      <a:pt x="84055" y="46973"/>
                      <a:pt x="84028" y="46974"/>
                      <a:pt x="83999" y="46977"/>
                    </a:cubicBezTo>
                    <a:lnTo>
                      <a:pt x="84001" y="46977"/>
                    </a:lnTo>
                    <a:cubicBezTo>
                      <a:pt x="81276" y="47286"/>
                      <a:pt x="78783" y="47647"/>
                      <a:pt x="76265" y="47647"/>
                    </a:cubicBezTo>
                    <a:cubicBezTo>
                      <a:pt x="74247" y="47647"/>
                      <a:pt x="72213" y="47415"/>
                      <a:pt x="70031" y="46737"/>
                    </a:cubicBezTo>
                    <a:cubicBezTo>
                      <a:pt x="65039" y="45187"/>
                      <a:pt x="60392" y="42239"/>
                      <a:pt x="55980" y="39489"/>
                    </a:cubicBezTo>
                    <a:cubicBezTo>
                      <a:pt x="47250" y="34051"/>
                      <a:pt x="38903" y="28214"/>
                      <a:pt x="31962" y="20561"/>
                    </a:cubicBezTo>
                    <a:cubicBezTo>
                      <a:pt x="28418" y="16654"/>
                      <a:pt x="25165" y="12489"/>
                      <a:pt x="22186" y="8136"/>
                    </a:cubicBezTo>
                    <a:cubicBezTo>
                      <a:pt x="20691" y="5953"/>
                      <a:pt x="19029" y="2367"/>
                      <a:pt x="16856" y="724"/>
                    </a:cubicBezTo>
                    <a:cubicBezTo>
                      <a:pt x="16182" y="214"/>
                      <a:pt x="15508" y="0"/>
                      <a:pt x="14845"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2160;p45">
                <a:extLst>
                  <a:ext uri="{FF2B5EF4-FFF2-40B4-BE49-F238E27FC236}">
                    <a16:creationId xmlns:a16="http://schemas.microsoft.com/office/drawing/2014/main" id="{0CDB57AA-E59E-4095-95F3-47D1B1B5BEC0}"/>
                  </a:ext>
                </a:extLst>
              </p:cNvPr>
              <p:cNvSpPr/>
              <p:nvPr/>
            </p:nvSpPr>
            <p:spPr>
              <a:xfrm>
                <a:off x="1739775" y="3389500"/>
                <a:ext cx="216075" cy="1251275"/>
              </a:xfrm>
              <a:custGeom>
                <a:avLst/>
                <a:gdLst/>
                <a:ahLst/>
                <a:cxnLst/>
                <a:rect l="l" t="t" r="r" b="b"/>
                <a:pathLst>
                  <a:path w="8643" h="50051" extrusionOk="0">
                    <a:moveTo>
                      <a:pt x="7868" y="0"/>
                    </a:moveTo>
                    <a:cubicBezTo>
                      <a:pt x="7615" y="0"/>
                      <a:pt x="7364" y="135"/>
                      <a:pt x="7268" y="445"/>
                    </a:cubicBezTo>
                    <a:cubicBezTo>
                      <a:pt x="4738" y="8592"/>
                      <a:pt x="3764" y="16950"/>
                      <a:pt x="2579" y="25360"/>
                    </a:cubicBezTo>
                    <a:cubicBezTo>
                      <a:pt x="1453" y="33352"/>
                      <a:pt x="1" y="41343"/>
                      <a:pt x="1" y="49434"/>
                    </a:cubicBezTo>
                    <a:cubicBezTo>
                      <a:pt x="1" y="49845"/>
                      <a:pt x="320" y="50050"/>
                      <a:pt x="638" y="50050"/>
                    </a:cubicBezTo>
                    <a:cubicBezTo>
                      <a:pt x="956" y="50050"/>
                      <a:pt x="1274" y="49845"/>
                      <a:pt x="1274" y="49434"/>
                    </a:cubicBezTo>
                    <a:cubicBezTo>
                      <a:pt x="1274" y="40804"/>
                      <a:pt x="2926" y="32301"/>
                      <a:pt x="4087" y="23777"/>
                    </a:cubicBezTo>
                    <a:cubicBezTo>
                      <a:pt x="5146" y="15989"/>
                      <a:pt x="6158" y="8312"/>
                      <a:pt x="8496" y="785"/>
                    </a:cubicBezTo>
                    <a:cubicBezTo>
                      <a:pt x="8643" y="311"/>
                      <a:pt x="8253" y="0"/>
                      <a:pt x="7868"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2161;p45">
                <a:extLst>
                  <a:ext uri="{FF2B5EF4-FFF2-40B4-BE49-F238E27FC236}">
                    <a16:creationId xmlns:a16="http://schemas.microsoft.com/office/drawing/2014/main" id="{71251F30-80CD-44C4-B247-814AEC82F87A}"/>
                  </a:ext>
                </a:extLst>
              </p:cNvPr>
              <p:cNvSpPr/>
              <p:nvPr/>
            </p:nvSpPr>
            <p:spPr>
              <a:xfrm>
                <a:off x="560650" y="1790825"/>
                <a:ext cx="452550" cy="402325"/>
              </a:xfrm>
              <a:custGeom>
                <a:avLst/>
                <a:gdLst/>
                <a:ahLst/>
                <a:cxnLst/>
                <a:rect l="l" t="t" r="r" b="b"/>
                <a:pathLst>
                  <a:path w="18102" h="16093" extrusionOk="0">
                    <a:moveTo>
                      <a:pt x="17219" y="1"/>
                    </a:moveTo>
                    <a:cubicBezTo>
                      <a:pt x="17026" y="1"/>
                      <a:pt x="16832" y="89"/>
                      <a:pt x="16700" y="302"/>
                    </a:cubicBezTo>
                    <a:cubicBezTo>
                      <a:pt x="14794" y="3380"/>
                      <a:pt x="11573" y="5472"/>
                      <a:pt x="8756" y="7634"/>
                    </a:cubicBezTo>
                    <a:cubicBezTo>
                      <a:pt x="5854" y="9863"/>
                      <a:pt x="3534" y="12762"/>
                      <a:pt x="551" y="14876"/>
                    </a:cubicBezTo>
                    <a:cubicBezTo>
                      <a:pt x="0" y="15266"/>
                      <a:pt x="343" y="16093"/>
                      <a:pt x="859" y="16093"/>
                    </a:cubicBezTo>
                    <a:cubicBezTo>
                      <a:pt x="966" y="16093"/>
                      <a:pt x="1080" y="16058"/>
                      <a:pt x="1195" y="15976"/>
                    </a:cubicBezTo>
                    <a:cubicBezTo>
                      <a:pt x="4660" y="13517"/>
                      <a:pt x="7450" y="10224"/>
                      <a:pt x="10841" y="7639"/>
                    </a:cubicBezTo>
                    <a:cubicBezTo>
                      <a:pt x="13402" y="5687"/>
                      <a:pt x="16083" y="3720"/>
                      <a:pt x="17802" y="944"/>
                    </a:cubicBezTo>
                    <a:cubicBezTo>
                      <a:pt x="18101" y="459"/>
                      <a:pt x="17661" y="1"/>
                      <a:pt x="17219"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2162;p45">
                <a:extLst>
                  <a:ext uri="{FF2B5EF4-FFF2-40B4-BE49-F238E27FC236}">
                    <a16:creationId xmlns:a16="http://schemas.microsoft.com/office/drawing/2014/main" id="{83873CAE-58D1-4F4E-B80B-18516600D539}"/>
                  </a:ext>
                </a:extLst>
              </p:cNvPr>
              <p:cNvSpPr/>
              <p:nvPr/>
            </p:nvSpPr>
            <p:spPr>
              <a:xfrm>
                <a:off x="598500" y="1862075"/>
                <a:ext cx="454675" cy="392875"/>
              </a:xfrm>
              <a:custGeom>
                <a:avLst/>
                <a:gdLst/>
                <a:ahLst/>
                <a:cxnLst/>
                <a:rect l="l" t="t" r="r" b="b"/>
                <a:pathLst>
                  <a:path w="18187" h="15715" extrusionOk="0">
                    <a:moveTo>
                      <a:pt x="17292" y="0"/>
                    </a:moveTo>
                    <a:cubicBezTo>
                      <a:pt x="17097" y="0"/>
                      <a:pt x="16900" y="84"/>
                      <a:pt x="16761" y="286"/>
                    </a:cubicBezTo>
                    <a:cubicBezTo>
                      <a:pt x="14755" y="3200"/>
                      <a:pt x="11632" y="5012"/>
                      <a:pt x="8898" y="7158"/>
                    </a:cubicBezTo>
                    <a:cubicBezTo>
                      <a:pt x="5945" y="9478"/>
                      <a:pt x="3288" y="12154"/>
                      <a:pt x="480" y="14645"/>
                    </a:cubicBezTo>
                    <a:cubicBezTo>
                      <a:pt x="0" y="15071"/>
                      <a:pt x="448" y="15714"/>
                      <a:pt x="959" y="15714"/>
                    </a:cubicBezTo>
                    <a:cubicBezTo>
                      <a:pt x="1101" y="15714"/>
                      <a:pt x="1248" y="15664"/>
                      <a:pt x="1382" y="15546"/>
                    </a:cubicBezTo>
                    <a:lnTo>
                      <a:pt x="1383" y="15546"/>
                    </a:lnTo>
                    <a:cubicBezTo>
                      <a:pt x="4636" y="12659"/>
                      <a:pt x="7725" y="9617"/>
                      <a:pt x="11211" y="7004"/>
                    </a:cubicBezTo>
                    <a:cubicBezTo>
                      <a:pt x="13636" y="5186"/>
                      <a:pt x="16121" y="3460"/>
                      <a:pt x="17861" y="929"/>
                    </a:cubicBezTo>
                    <a:cubicBezTo>
                      <a:pt x="18187" y="455"/>
                      <a:pt x="17745" y="0"/>
                      <a:pt x="1729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2163;p45">
                <a:extLst>
                  <a:ext uri="{FF2B5EF4-FFF2-40B4-BE49-F238E27FC236}">
                    <a16:creationId xmlns:a16="http://schemas.microsoft.com/office/drawing/2014/main" id="{AC1A9571-262E-4120-B092-C9206F1F64FF}"/>
                  </a:ext>
                </a:extLst>
              </p:cNvPr>
              <p:cNvSpPr/>
              <p:nvPr/>
            </p:nvSpPr>
            <p:spPr>
              <a:xfrm>
                <a:off x="205475" y="1333375"/>
                <a:ext cx="579725" cy="574850"/>
              </a:xfrm>
              <a:custGeom>
                <a:avLst/>
                <a:gdLst/>
                <a:ahLst/>
                <a:cxnLst/>
                <a:rect l="l" t="t" r="r" b="b"/>
                <a:pathLst>
                  <a:path w="23189" h="22994" extrusionOk="0">
                    <a:moveTo>
                      <a:pt x="8964" y="0"/>
                    </a:moveTo>
                    <a:cubicBezTo>
                      <a:pt x="8743" y="0"/>
                      <a:pt x="8534" y="71"/>
                      <a:pt x="8342" y="224"/>
                    </a:cubicBezTo>
                    <a:cubicBezTo>
                      <a:pt x="7311" y="1044"/>
                      <a:pt x="7508" y="2584"/>
                      <a:pt x="8217" y="4296"/>
                    </a:cubicBezTo>
                    <a:lnTo>
                      <a:pt x="8217" y="4296"/>
                    </a:lnTo>
                    <a:cubicBezTo>
                      <a:pt x="6692" y="2712"/>
                      <a:pt x="5147" y="1485"/>
                      <a:pt x="3967" y="1485"/>
                    </a:cubicBezTo>
                    <a:cubicBezTo>
                      <a:pt x="3565" y="1485"/>
                      <a:pt x="3205" y="1628"/>
                      <a:pt x="2904" y="1948"/>
                    </a:cubicBezTo>
                    <a:cubicBezTo>
                      <a:pt x="2237" y="2654"/>
                      <a:pt x="2908" y="4099"/>
                      <a:pt x="4129" y="5771"/>
                    </a:cubicBezTo>
                    <a:lnTo>
                      <a:pt x="4129" y="5771"/>
                    </a:lnTo>
                    <a:cubicBezTo>
                      <a:pt x="3613" y="5520"/>
                      <a:pt x="3133" y="5376"/>
                      <a:pt x="2709" y="5376"/>
                    </a:cubicBezTo>
                    <a:cubicBezTo>
                      <a:pt x="2413" y="5376"/>
                      <a:pt x="2144" y="5447"/>
                      <a:pt x="1911" y="5600"/>
                    </a:cubicBezTo>
                    <a:cubicBezTo>
                      <a:pt x="1" y="6855"/>
                      <a:pt x="2980" y="10052"/>
                      <a:pt x="5875" y="12674"/>
                    </a:cubicBezTo>
                    <a:lnTo>
                      <a:pt x="5875" y="12674"/>
                    </a:lnTo>
                    <a:cubicBezTo>
                      <a:pt x="5218" y="12416"/>
                      <a:pt x="4604" y="12249"/>
                      <a:pt x="4115" y="12249"/>
                    </a:cubicBezTo>
                    <a:cubicBezTo>
                      <a:pt x="3247" y="12249"/>
                      <a:pt x="2773" y="12775"/>
                      <a:pt x="3142" y="14256"/>
                    </a:cubicBezTo>
                    <a:cubicBezTo>
                      <a:pt x="3561" y="15938"/>
                      <a:pt x="6320" y="17502"/>
                      <a:pt x="7614" y="18426"/>
                    </a:cubicBezTo>
                    <a:cubicBezTo>
                      <a:pt x="9993" y="20129"/>
                      <a:pt x="12536" y="21772"/>
                      <a:pt x="15232" y="22935"/>
                    </a:cubicBezTo>
                    <a:cubicBezTo>
                      <a:pt x="15325" y="22976"/>
                      <a:pt x="15418" y="22994"/>
                      <a:pt x="15506" y="22994"/>
                    </a:cubicBezTo>
                    <a:cubicBezTo>
                      <a:pt x="16118" y="22994"/>
                      <a:pt x="16531" y="22119"/>
                      <a:pt x="15875" y="21835"/>
                    </a:cubicBezTo>
                    <a:lnTo>
                      <a:pt x="15873" y="21835"/>
                    </a:lnTo>
                    <a:cubicBezTo>
                      <a:pt x="12913" y="20559"/>
                      <a:pt x="10092" y="18730"/>
                      <a:pt x="7524" y="16796"/>
                    </a:cubicBezTo>
                    <a:cubicBezTo>
                      <a:pt x="6763" y="16222"/>
                      <a:pt x="3484" y="13928"/>
                      <a:pt x="4924" y="13432"/>
                    </a:cubicBezTo>
                    <a:cubicBezTo>
                      <a:pt x="4968" y="13417"/>
                      <a:pt x="5019" y="13410"/>
                      <a:pt x="5075" y="13410"/>
                    </a:cubicBezTo>
                    <a:cubicBezTo>
                      <a:pt x="6161" y="13410"/>
                      <a:pt x="9423" y="16072"/>
                      <a:pt x="10190" y="16478"/>
                    </a:cubicBezTo>
                    <a:cubicBezTo>
                      <a:pt x="10302" y="16538"/>
                      <a:pt x="10412" y="16565"/>
                      <a:pt x="10515" y="16565"/>
                    </a:cubicBezTo>
                    <a:cubicBezTo>
                      <a:pt x="11015" y="16565"/>
                      <a:pt x="11340" y="15932"/>
                      <a:pt x="10963" y="15477"/>
                    </a:cubicBezTo>
                    <a:cubicBezTo>
                      <a:pt x="9476" y="13683"/>
                      <a:pt x="7689" y="12208"/>
                      <a:pt x="5962" y="10654"/>
                    </a:cubicBezTo>
                    <a:cubicBezTo>
                      <a:pt x="5082" y="9863"/>
                      <a:pt x="1950" y="7154"/>
                      <a:pt x="3063" y="6881"/>
                    </a:cubicBezTo>
                    <a:cubicBezTo>
                      <a:pt x="3118" y="6867"/>
                      <a:pt x="3177" y="6860"/>
                      <a:pt x="3239" y="6860"/>
                    </a:cubicBezTo>
                    <a:cubicBezTo>
                      <a:pt x="5180" y="6860"/>
                      <a:pt x="10491" y="13263"/>
                      <a:pt x="11794" y="14490"/>
                    </a:cubicBezTo>
                    <a:cubicBezTo>
                      <a:pt x="11924" y="14612"/>
                      <a:pt x="12075" y="14664"/>
                      <a:pt x="12223" y="14664"/>
                    </a:cubicBezTo>
                    <a:cubicBezTo>
                      <a:pt x="12666" y="14664"/>
                      <a:pt x="13080" y="14195"/>
                      <a:pt x="12796" y="13718"/>
                    </a:cubicBezTo>
                    <a:cubicBezTo>
                      <a:pt x="11682" y="11850"/>
                      <a:pt x="10207" y="10237"/>
                      <a:pt x="8752" y="8632"/>
                    </a:cubicBezTo>
                    <a:cubicBezTo>
                      <a:pt x="8017" y="7822"/>
                      <a:pt x="3707" y="4127"/>
                      <a:pt x="3926" y="3014"/>
                    </a:cubicBezTo>
                    <a:cubicBezTo>
                      <a:pt x="3938" y="2950"/>
                      <a:pt x="3979" y="2920"/>
                      <a:pt x="4042" y="2920"/>
                    </a:cubicBezTo>
                    <a:cubicBezTo>
                      <a:pt x="4703" y="2920"/>
                      <a:pt x="7870" y="6105"/>
                      <a:pt x="8368" y="6670"/>
                    </a:cubicBezTo>
                    <a:cubicBezTo>
                      <a:pt x="9902" y="8413"/>
                      <a:pt x="11296" y="10284"/>
                      <a:pt x="12896" y="11970"/>
                    </a:cubicBezTo>
                    <a:cubicBezTo>
                      <a:pt x="13025" y="12106"/>
                      <a:pt x="13175" y="12163"/>
                      <a:pt x="13321" y="12163"/>
                    </a:cubicBezTo>
                    <a:cubicBezTo>
                      <a:pt x="13751" y="12163"/>
                      <a:pt x="14148" y="11665"/>
                      <a:pt x="13897" y="11198"/>
                    </a:cubicBezTo>
                    <a:cubicBezTo>
                      <a:pt x="13059" y="9639"/>
                      <a:pt x="12065" y="8176"/>
                      <a:pt x="11161" y="6656"/>
                    </a:cubicBezTo>
                    <a:cubicBezTo>
                      <a:pt x="10865" y="6155"/>
                      <a:pt x="8538" y="1466"/>
                      <a:pt x="9293" y="1466"/>
                    </a:cubicBezTo>
                    <a:cubicBezTo>
                      <a:pt x="9306" y="1466"/>
                      <a:pt x="9321" y="1468"/>
                      <a:pt x="9336" y="1471"/>
                    </a:cubicBezTo>
                    <a:cubicBezTo>
                      <a:pt x="10134" y="1627"/>
                      <a:pt x="11645" y="4876"/>
                      <a:pt x="12114" y="5644"/>
                    </a:cubicBezTo>
                    <a:cubicBezTo>
                      <a:pt x="13208" y="7447"/>
                      <a:pt x="14199" y="9262"/>
                      <a:pt x="15574" y="10867"/>
                    </a:cubicBezTo>
                    <a:cubicBezTo>
                      <a:pt x="15687" y="10999"/>
                      <a:pt x="15836" y="11056"/>
                      <a:pt x="15988" y="11056"/>
                    </a:cubicBezTo>
                    <a:cubicBezTo>
                      <a:pt x="16381" y="11056"/>
                      <a:pt x="16792" y="10674"/>
                      <a:pt x="16638" y="10248"/>
                    </a:cubicBezTo>
                    <a:cubicBezTo>
                      <a:pt x="16226" y="9108"/>
                      <a:pt x="15126" y="6619"/>
                      <a:pt x="15493" y="5439"/>
                    </a:cubicBezTo>
                    <a:cubicBezTo>
                      <a:pt x="15617" y="5044"/>
                      <a:pt x="15766" y="4879"/>
                      <a:pt x="15931" y="4879"/>
                    </a:cubicBezTo>
                    <a:cubicBezTo>
                      <a:pt x="16670" y="4879"/>
                      <a:pt x="17699" y="8208"/>
                      <a:pt x="17920" y="8745"/>
                    </a:cubicBezTo>
                    <a:cubicBezTo>
                      <a:pt x="18984" y="11321"/>
                      <a:pt x="20005" y="13953"/>
                      <a:pt x="21873" y="16064"/>
                    </a:cubicBezTo>
                    <a:cubicBezTo>
                      <a:pt x="22001" y="16209"/>
                      <a:pt x="22148" y="16270"/>
                      <a:pt x="22292" y="16270"/>
                    </a:cubicBezTo>
                    <a:cubicBezTo>
                      <a:pt x="22760" y="16270"/>
                      <a:pt x="23188" y="15631"/>
                      <a:pt x="22774" y="15163"/>
                    </a:cubicBezTo>
                    <a:cubicBezTo>
                      <a:pt x="20515" y="12610"/>
                      <a:pt x="19551" y="9206"/>
                      <a:pt x="18223" y="6134"/>
                    </a:cubicBezTo>
                    <a:cubicBezTo>
                      <a:pt x="17858" y="5288"/>
                      <a:pt x="17183" y="2965"/>
                      <a:pt x="15987" y="2726"/>
                    </a:cubicBezTo>
                    <a:cubicBezTo>
                      <a:pt x="15838" y="2697"/>
                      <a:pt x="15699" y="2682"/>
                      <a:pt x="15572" y="2682"/>
                    </a:cubicBezTo>
                    <a:cubicBezTo>
                      <a:pt x="14164" y="2682"/>
                      <a:pt x="14033" y="4411"/>
                      <a:pt x="14300" y="6264"/>
                    </a:cubicBezTo>
                    <a:lnTo>
                      <a:pt x="14300" y="6264"/>
                    </a:lnTo>
                    <a:cubicBezTo>
                      <a:pt x="12659" y="3411"/>
                      <a:pt x="10503" y="0"/>
                      <a:pt x="896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2164;p45">
                <a:extLst>
                  <a:ext uri="{FF2B5EF4-FFF2-40B4-BE49-F238E27FC236}">
                    <a16:creationId xmlns:a16="http://schemas.microsoft.com/office/drawing/2014/main" id="{5154A46F-6A00-43E6-AF1B-95CD2AA2125D}"/>
                  </a:ext>
                </a:extLst>
              </p:cNvPr>
              <p:cNvSpPr/>
              <p:nvPr/>
            </p:nvSpPr>
            <p:spPr>
              <a:xfrm>
                <a:off x="1969325" y="4007150"/>
                <a:ext cx="445325" cy="120825"/>
              </a:xfrm>
              <a:custGeom>
                <a:avLst/>
                <a:gdLst/>
                <a:ahLst/>
                <a:cxnLst/>
                <a:rect l="l" t="t" r="r" b="b"/>
                <a:pathLst>
                  <a:path w="17813" h="4833" extrusionOk="0">
                    <a:moveTo>
                      <a:pt x="13461" y="1101"/>
                    </a:moveTo>
                    <a:cubicBezTo>
                      <a:pt x="14880" y="1101"/>
                      <a:pt x="16066" y="1352"/>
                      <a:pt x="16226" y="2206"/>
                    </a:cubicBezTo>
                    <a:cubicBezTo>
                      <a:pt x="16454" y="3428"/>
                      <a:pt x="13971" y="3671"/>
                      <a:pt x="11686" y="3671"/>
                    </a:cubicBezTo>
                    <a:cubicBezTo>
                      <a:pt x="10254" y="3671"/>
                      <a:pt x="8899" y="3575"/>
                      <a:pt x="8338" y="3565"/>
                    </a:cubicBezTo>
                    <a:cubicBezTo>
                      <a:pt x="6758" y="3537"/>
                      <a:pt x="5179" y="3474"/>
                      <a:pt x="3599" y="3451"/>
                    </a:cubicBezTo>
                    <a:cubicBezTo>
                      <a:pt x="1547" y="3421"/>
                      <a:pt x="1203" y="3256"/>
                      <a:pt x="1342" y="1428"/>
                    </a:cubicBezTo>
                    <a:lnTo>
                      <a:pt x="1342" y="1428"/>
                    </a:lnTo>
                    <a:cubicBezTo>
                      <a:pt x="2619" y="1661"/>
                      <a:pt x="3888" y="1747"/>
                      <a:pt x="5162" y="1747"/>
                    </a:cubicBezTo>
                    <a:cubicBezTo>
                      <a:pt x="6269" y="1747"/>
                      <a:pt x="7379" y="1682"/>
                      <a:pt x="8503" y="1591"/>
                    </a:cubicBezTo>
                    <a:cubicBezTo>
                      <a:pt x="9415" y="1517"/>
                      <a:pt x="11632" y="1101"/>
                      <a:pt x="13461" y="1101"/>
                    </a:cubicBezTo>
                    <a:close/>
                    <a:moveTo>
                      <a:pt x="14169" y="0"/>
                    </a:moveTo>
                    <a:cubicBezTo>
                      <a:pt x="11179" y="0"/>
                      <a:pt x="8190" y="490"/>
                      <a:pt x="5208" y="490"/>
                    </a:cubicBezTo>
                    <a:cubicBezTo>
                      <a:pt x="3986" y="490"/>
                      <a:pt x="2765" y="408"/>
                      <a:pt x="1546" y="176"/>
                    </a:cubicBezTo>
                    <a:cubicBezTo>
                      <a:pt x="1499" y="167"/>
                      <a:pt x="1454" y="162"/>
                      <a:pt x="1411" y="162"/>
                    </a:cubicBezTo>
                    <a:cubicBezTo>
                      <a:pt x="1226" y="162"/>
                      <a:pt x="1072" y="238"/>
                      <a:pt x="959" y="352"/>
                    </a:cubicBezTo>
                    <a:lnTo>
                      <a:pt x="959" y="352"/>
                    </a:lnTo>
                    <a:cubicBezTo>
                      <a:pt x="911" y="342"/>
                      <a:pt x="860" y="337"/>
                      <a:pt x="810" y="337"/>
                    </a:cubicBezTo>
                    <a:cubicBezTo>
                      <a:pt x="490" y="337"/>
                      <a:pt x="150" y="541"/>
                      <a:pt x="110" y="947"/>
                    </a:cubicBezTo>
                    <a:cubicBezTo>
                      <a:pt x="1" y="1994"/>
                      <a:pt x="1" y="3050"/>
                      <a:pt x="110" y="4097"/>
                    </a:cubicBezTo>
                    <a:cubicBezTo>
                      <a:pt x="143" y="4431"/>
                      <a:pt x="369" y="4735"/>
                      <a:pt x="735" y="4735"/>
                    </a:cubicBezTo>
                    <a:cubicBezTo>
                      <a:pt x="740" y="4735"/>
                      <a:pt x="744" y="4735"/>
                      <a:pt x="748" y="4735"/>
                    </a:cubicBezTo>
                    <a:cubicBezTo>
                      <a:pt x="1189" y="4727"/>
                      <a:pt x="1631" y="4724"/>
                      <a:pt x="2072" y="4724"/>
                    </a:cubicBezTo>
                    <a:cubicBezTo>
                      <a:pt x="4574" y="4724"/>
                      <a:pt x="7074" y="4833"/>
                      <a:pt x="9568" y="4833"/>
                    </a:cubicBezTo>
                    <a:cubicBezTo>
                      <a:pt x="12151" y="4833"/>
                      <a:pt x="14727" y="4716"/>
                      <a:pt x="17295" y="4240"/>
                    </a:cubicBezTo>
                    <a:cubicBezTo>
                      <a:pt x="17642" y="4176"/>
                      <a:pt x="17813" y="3767"/>
                      <a:pt x="17741" y="3455"/>
                    </a:cubicBezTo>
                    <a:cubicBezTo>
                      <a:pt x="17511" y="2587"/>
                      <a:pt x="17413" y="1689"/>
                      <a:pt x="17448" y="789"/>
                    </a:cubicBezTo>
                    <a:cubicBezTo>
                      <a:pt x="17443" y="414"/>
                      <a:pt x="17157" y="197"/>
                      <a:pt x="16811" y="153"/>
                    </a:cubicBezTo>
                    <a:cubicBezTo>
                      <a:pt x="15930" y="43"/>
                      <a:pt x="15049" y="0"/>
                      <a:pt x="14169"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2165;p45">
                <a:extLst>
                  <a:ext uri="{FF2B5EF4-FFF2-40B4-BE49-F238E27FC236}">
                    <a16:creationId xmlns:a16="http://schemas.microsoft.com/office/drawing/2014/main" id="{5264A2D2-3115-4A4D-97BF-1FD8079AB285}"/>
                  </a:ext>
                </a:extLst>
              </p:cNvPr>
              <p:cNvSpPr/>
              <p:nvPr/>
            </p:nvSpPr>
            <p:spPr>
              <a:xfrm>
                <a:off x="1948375" y="4090275"/>
                <a:ext cx="499250" cy="414750"/>
              </a:xfrm>
              <a:custGeom>
                <a:avLst/>
                <a:gdLst/>
                <a:ahLst/>
                <a:cxnLst/>
                <a:rect l="l" t="t" r="r" b="b"/>
                <a:pathLst>
                  <a:path w="19970" h="16590" extrusionOk="0">
                    <a:moveTo>
                      <a:pt x="1895" y="1"/>
                    </a:moveTo>
                    <a:cubicBezTo>
                      <a:pt x="1576" y="1"/>
                      <a:pt x="1259" y="205"/>
                      <a:pt x="1262" y="616"/>
                    </a:cubicBezTo>
                    <a:lnTo>
                      <a:pt x="1263" y="617"/>
                    </a:lnTo>
                    <a:cubicBezTo>
                      <a:pt x="1288" y="4296"/>
                      <a:pt x="1" y="7990"/>
                      <a:pt x="537" y="11674"/>
                    </a:cubicBezTo>
                    <a:cubicBezTo>
                      <a:pt x="1042" y="15132"/>
                      <a:pt x="3180" y="15900"/>
                      <a:pt x="6379" y="16291"/>
                    </a:cubicBezTo>
                    <a:cubicBezTo>
                      <a:pt x="7574" y="16437"/>
                      <a:pt x="8992" y="16590"/>
                      <a:pt x="10430" y="16590"/>
                    </a:cubicBezTo>
                    <a:cubicBezTo>
                      <a:pt x="13040" y="16590"/>
                      <a:pt x="15717" y="16087"/>
                      <a:pt x="17251" y="14124"/>
                    </a:cubicBezTo>
                    <a:cubicBezTo>
                      <a:pt x="19969" y="10648"/>
                      <a:pt x="18349" y="4730"/>
                      <a:pt x="18286" y="773"/>
                    </a:cubicBezTo>
                    <a:cubicBezTo>
                      <a:pt x="18280" y="363"/>
                      <a:pt x="17958" y="157"/>
                      <a:pt x="17639" y="157"/>
                    </a:cubicBezTo>
                    <a:cubicBezTo>
                      <a:pt x="17320" y="157"/>
                      <a:pt x="17005" y="362"/>
                      <a:pt x="17011" y="773"/>
                    </a:cubicBezTo>
                    <a:cubicBezTo>
                      <a:pt x="17067" y="4246"/>
                      <a:pt x="18018" y="8190"/>
                      <a:pt x="17064" y="11602"/>
                    </a:cubicBezTo>
                    <a:cubicBezTo>
                      <a:pt x="16227" y="14588"/>
                      <a:pt x="13228" y="15325"/>
                      <a:pt x="10222" y="15325"/>
                    </a:cubicBezTo>
                    <a:cubicBezTo>
                      <a:pt x="8601" y="15325"/>
                      <a:pt x="6978" y="15111"/>
                      <a:pt x="5690" y="14920"/>
                    </a:cubicBezTo>
                    <a:cubicBezTo>
                      <a:pt x="1753" y="14338"/>
                      <a:pt x="1521" y="11481"/>
                      <a:pt x="1803" y="8028"/>
                    </a:cubicBezTo>
                    <a:cubicBezTo>
                      <a:pt x="2007" y="5556"/>
                      <a:pt x="2554" y="3104"/>
                      <a:pt x="2536" y="616"/>
                    </a:cubicBezTo>
                    <a:cubicBezTo>
                      <a:pt x="2534" y="206"/>
                      <a:pt x="2213" y="1"/>
                      <a:pt x="189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2166;p45">
                <a:extLst>
                  <a:ext uri="{FF2B5EF4-FFF2-40B4-BE49-F238E27FC236}">
                    <a16:creationId xmlns:a16="http://schemas.microsoft.com/office/drawing/2014/main" id="{466A9C28-442B-468E-BD2E-7EB53478F3B2}"/>
                  </a:ext>
                </a:extLst>
              </p:cNvPr>
              <p:cNvSpPr/>
              <p:nvPr/>
            </p:nvSpPr>
            <p:spPr>
              <a:xfrm>
                <a:off x="3258550" y="3652275"/>
                <a:ext cx="389600" cy="327525"/>
              </a:xfrm>
              <a:custGeom>
                <a:avLst/>
                <a:gdLst/>
                <a:ahLst/>
                <a:cxnLst/>
                <a:rect l="l" t="t" r="r" b="b"/>
                <a:pathLst>
                  <a:path w="15584" h="13101" extrusionOk="0">
                    <a:moveTo>
                      <a:pt x="7282" y="1260"/>
                    </a:moveTo>
                    <a:cubicBezTo>
                      <a:pt x="9428" y="1260"/>
                      <a:pt x="11544" y="2569"/>
                      <a:pt x="12597" y="4520"/>
                    </a:cubicBezTo>
                    <a:cubicBezTo>
                      <a:pt x="14179" y="7451"/>
                      <a:pt x="12182" y="11023"/>
                      <a:pt x="9009" y="11731"/>
                    </a:cubicBezTo>
                    <a:cubicBezTo>
                      <a:pt x="8637" y="11815"/>
                      <a:pt x="8272" y="11854"/>
                      <a:pt x="7915" y="11854"/>
                    </a:cubicBezTo>
                    <a:cubicBezTo>
                      <a:pt x="3183" y="11854"/>
                      <a:pt x="1" y="4955"/>
                      <a:pt x="4462" y="1992"/>
                    </a:cubicBezTo>
                    <a:cubicBezTo>
                      <a:pt x="4501" y="1966"/>
                      <a:pt x="4535" y="1938"/>
                      <a:pt x="4565" y="1909"/>
                    </a:cubicBezTo>
                    <a:lnTo>
                      <a:pt x="4565" y="1909"/>
                    </a:lnTo>
                    <a:cubicBezTo>
                      <a:pt x="4586" y="1911"/>
                      <a:pt x="4608" y="1913"/>
                      <a:pt x="4630" y="1913"/>
                    </a:cubicBezTo>
                    <a:cubicBezTo>
                      <a:pt x="4727" y="1913"/>
                      <a:pt x="4829" y="1889"/>
                      <a:pt x="4934" y="1834"/>
                    </a:cubicBezTo>
                    <a:cubicBezTo>
                      <a:pt x="5686" y="1440"/>
                      <a:pt x="6486" y="1260"/>
                      <a:pt x="7282" y="1260"/>
                    </a:cubicBezTo>
                    <a:close/>
                    <a:moveTo>
                      <a:pt x="7280" y="0"/>
                    </a:moveTo>
                    <a:cubicBezTo>
                      <a:pt x="6267" y="0"/>
                      <a:pt x="5247" y="232"/>
                      <a:pt x="4290" y="733"/>
                    </a:cubicBezTo>
                    <a:cubicBezTo>
                      <a:pt x="4259" y="749"/>
                      <a:pt x="4231" y="767"/>
                      <a:pt x="4204" y="785"/>
                    </a:cubicBezTo>
                    <a:lnTo>
                      <a:pt x="4204" y="785"/>
                    </a:lnTo>
                    <a:cubicBezTo>
                      <a:pt x="4186" y="783"/>
                      <a:pt x="4168" y="782"/>
                      <a:pt x="4149" y="782"/>
                    </a:cubicBezTo>
                    <a:cubicBezTo>
                      <a:pt x="4044" y="782"/>
                      <a:pt x="3932" y="815"/>
                      <a:pt x="3819" y="890"/>
                    </a:cubicBezTo>
                    <a:lnTo>
                      <a:pt x="3819" y="892"/>
                    </a:lnTo>
                    <a:cubicBezTo>
                      <a:pt x="904" y="2826"/>
                      <a:pt x="127" y="6197"/>
                      <a:pt x="1867" y="9236"/>
                    </a:cubicBezTo>
                    <a:cubicBezTo>
                      <a:pt x="3137" y="11456"/>
                      <a:pt x="5540" y="13100"/>
                      <a:pt x="8071" y="13100"/>
                    </a:cubicBezTo>
                    <a:cubicBezTo>
                      <a:pt x="8720" y="13100"/>
                      <a:pt x="9377" y="12992"/>
                      <a:pt x="10026" y="12757"/>
                    </a:cubicBezTo>
                    <a:cubicBezTo>
                      <a:pt x="13632" y="11453"/>
                      <a:pt x="15584" y="7317"/>
                      <a:pt x="13698" y="3877"/>
                    </a:cubicBezTo>
                    <a:cubicBezTo>
                      <a:pt x="12401" y="1507"/>
                      <a:pt x="9865" y="0"/>
                      <a:pt x="728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2167;p45">
                <a:extLst>
                  <a:ext uri="{FF2B5EF4-FFF2-40B4-BE49-F238E27FC236}">
                    <a16:creationId xmlns:a16="http://schemas.microsoft.com/office/drawing/2014/main" id="{9A99E821-C02F-44E2-A3CF-DCCD1CB386E6}"/>
                  </a:ext>
                </a:extLst>
              </p:cNvPr>
              <p:cNvSpPr/>
              <p:nvPr/>
            </p:nvSpPr>
            <p:spPr>
              <a:xfrm>
                <a:off x="3140750" y="2774725"/>
                <a:ext cx="949700" cy="507625"/>
              </a:xfrm>
              <a:custGeom>
                <a:avLst/>
                <a:gdLst/>
                <a:ahLst/>
                <a:cxnLst/>
                <a:rect l="l" t="t" r="r" b="b"/>
                <a:pathLst>
                  <a:path w="37988" h="20305" extrusionOk="0">
                    <a:moveTo>
                      <a:pt x="811" y="1"/>
                    </a:moveTo>
                    <a:cubicBezTo>
                      <a:pt x="1" y="1"/>
                      <a:pt x="4" y="1264"/>
                      <a:pt x="822" y="1274"/>
                    </a:cubicBezTo>
                    <a:cubicBezTo>
                      <a:pt x="6996" y="1353"/>
                      <a:pt x="14072" y="5851"/>
                      <a:pt x="19592" y="8520"/>
                    </a:cubicBezTo>
                    <a:cubicBezTo>
                      <a:pt x="25632" y="11440"/>
                      <a:pt x="31480" y="15826"/>
                      <a:pt x="36592" y="20145"/>
                    </a:cubicBezTo>
                    <a:cubicBezTo>
                      <a:pt x="36725" y="20257"/>
                      <a:pt x="36871" y="20305"/>
                      <a:pt x="37012" y="20305"/>
                    </a:cubicBezTo>
                    <a:cubicBezTo>
                      <a:pt x="37532" y="20305"/>
                      <a:pt x="37987" y="19660"/>
                      <a:pt x="37493" y="19244"/>
                    </a:cubicBezTo>
                    <a:cubicBezTo>
                      <a:pt x="31843" y="14468"/>
                      <a:pt x="25486" y="9725"/>
                      <a:pt x="18716" y="6714"/>
                    </a:cubicBezTo>
                    <a:cubicBezTo>
                      <a:pt x="13172" y="4250"/>
                      <a:pt x="7063" y="80"/>
                      <a:pt x="822" y="1"/>
                    </a:cubicBezTo>
                    <a:cubicBezTo>
                      <a:pt x="818" y="1"/>
                      <a:pt x="815" y="1"/>
                      <a:pt x="811"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2168;p45">
                <a:extLst>
                  <a:ext uri="{FF2B5EF4-FFF2-40B4-BE49-F238E27FC236}">
                    <a16:creationId xmlns:a16="http://schemas.microsoft.com/office/drawing/2014/main" id="{5A2C39E3-9644-4237-88DE-D92B847665DC}"/>
                  </a:ext>
                </a:extLst>
              </p:cNvPr>
              <p:cNvSpPr/>
              <p:nvPr/>
            </p:nvSpPr>
            <p:spPr>
              <a:xfrm>
                <a:off x="3626200" y="3448650"/>
                <a:ext cx="519100" cy="1239500"/>
              </a:xfrm>
              <a:custGeom>
                <a:avLst/>
                <a:gdLst/>
                <a:ahLst/>
                <a:cxnLst/>
                <a:rect l="l" t="t" r="r" b="b"/>
                <a:pathLst>
                  <a:path w="20764" h="49580" extrusionOk="0">
                    <a:moveTo>
                      <a:pt x="774" y="0"/>
                    </a:moveTo>
                    <a:cubicBezTo>
                      <a:pt x="387" y="0"/>
                      <a:pt x="1" y="309"/>
                      <a:pt x="159" y="779"/>
                    </a:cubicBezTo>
                    <a:cubicBezTo>
                      <a:pt x="3334" y="10281"/>
                      <a:pt x="6637" y="19724"/>
                      <a:pt x="10689" y="28890"/>
                    </a:cubicBezTo>
                    <a:cubicBezTo>
                      <a:pt x="13637" y="35556"/>
                      <a:pt x="15450" y="43068"/>
                      <a:pt x="19357" y="49281"/>
                    </a:cubicBezTo>
                    <a:cubicBezTo>
                      <a:pt x="19490" y="49492"/>
                      <a:pt x="19684" y="49580"/>
                      <a:pt x="19878" y="49580"/>
                    </a:cubicBezTo>
                    <a:cubicBezTo>
                      <a:pt x="20322" y="49580"/>
                      <a:pt x="20764" y="49123"/>
                      <a:pt x="20459" y="48638"/>
                    </a:cubicBezTo>
                    <a:cubicBezTo>
                      <a:pt x="16867" y="42926"/>
                      <a:pt x="15224" y="36136"/>
                      <a:pt x="12559" y="29988"/>
                    </a:cubicBezTo>
                    <a:cubicBezTo>
                      <a:pt x="8357" y="20292"/>
                      <a:pt x="4737" y="10461"/>
                      <a:pt x="1388" y="441"/>
                    </a:cubicBezTo>
                    <a:cubicBezTo>
                      <a:pt x="1285" y="134"/>
                      <a:pt x="1029" y="0"/>
                      <a:pt x="774"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2169;p45">
                <a:extLst>
                  <a:ext uri="{FF2B5EF4-FFF2-40B4-BE49-F238E27FC236}">
                    <a16:creationId xmlns:a16="http://schemas.microsoft.com/office/drawing/2014/main" id="{EC1E243F-19E0-4765-B68B-628024321D21}"/>
                  </a:ext>
                </a:extLst>
              </p:cNvPr>
              <p:cNvSpPr/>
              <p:nvPr/>
            </p:nvSpPr>
            <p:spPr>
              <a:xfrm>
                <a:off x="1980000" y="4019575"/>
                <a:ext cx="407250" cy="107550"/>
              </a:xfrm>
              <a:custGeom>
                <a:avLst/>
                <a:gdLst/>
                <a:ahLst/>
                <a:cxnLst/>
                <a:rect l="l" t="t" r="r" b="b"/>
                <a:pathLst>
                  <a:path w="16290" h="4302" extrusionOk="0">
                    <a:moveTo>
                      <a:pt x="12062" y="0"/>
                    </a:moveTo>
                    <a:cubicBezTo>
                      <a:pt x="11923" y="0"/>
                      <a:pt x="11784" y="3"/>
                      <a:pt x="11644" y="8"/>
                    </a:cubicBezTo>
                    <a:cubicBezTo>
                      <a:pt x="11581" y="7"/>
                      <a:pt x="11519" y="7"/>
                      <a:pt x="11455" y="7"/>
                    </a:cubicBezTo>
                    <a:cubicBezTo>
                      <a:pt x="10105" y="7"/>
                      <a:pt x="8665" y="236"/>
                      <a:pt x="7392" y="529"/>
                    </a:cubicBezTo>
                    <a:cubicBezTo>
                      <a:pt x="7122" y="511"/>
                      <a:pt x="6852" y="502"/>
                      <a:pt x="6582" y="502"/>
                    </a:cubicBezTo>
                    <a:cubicBezTo>
                      <a:pt x="5999" y="502"/>
                      <a:pt x="5416" y="544"/>
                      <a:pt x="4838" y="631"/>
                    </a:cubicBezTo>
                    <a:cubicBezTo>
                      <a:pt x="4302" y="491"/>
                      <a:pt x="3753" y="411"/>
                      <a:pt x="3215" y="411"/>
                    </a:cubicBezTo>
                    <a:cubicBezTo>
                      <a:pt x="2741" y="411"/>
                      <a:pt x="2276" y="473"/>
                      <a:pt x="1833" y="610"/>
                    </a:cubicBezTo>
                    <a:cubicBezTo>
                      <a:pt x="1757" y="548"/>
                      <a:pt x="1677" y="494"/>
                      <a:pt x="1605" y="427"/>
                    </a:cubicBezTo>
                    <a:cubicBezTo>
                      <a:pt x="1485" y="319"/>
                      <a:pt x="1329" y="265"/>
                      <a:pt x="1175" y="265"/>
                    </a:cubicBezTo>
                    <a:cubicBezTo>
                      <a:pt x="926" y="265"/>
                      <a:pt x="684" y="408"/>
                      <a:pt x="617" y="687"/>
                    </a:cubicBezTo>
                    <a:cubicBezTo>
                      <a:pt x="574" y="866"/>
                      <a:pt x="547" y="1050"/>
                      <a:pt x="538" y="1234"/>
                    </a:cubicBezTo>
                    <a:cubicBezTo>
                      <a:pt x="125" y="1401"/>
                      <a:pt x="0" y="1862"/>
                      <a:pt x="298" y="2209"/>
                    </a:cubicBezTo>
                    <a:cubicBezTo>
                      <a:pt x="342" y="2262"/>
                      <a:pt x="396" y="2300"/>
                      <a:pt x="446" y="2348"/>
                    </a:cubicBezTo>
                    <a:cubicBezTo>
                      <a:pt x="458" y="2376"/>
                      <a:pt x="456" y="2404"/>
                      <a:pt x="474" y="2432"/>
                    </a:cubicBezTo>
                    <a:cubicBezTo>
                      <a:pt x="856" y="3086"/>
                      <a:pt x="1643" y="3335"/>
                      <a:pt x="2457" y="3344"/>
                    </a:cubicBezTo>
                    <a:cubicBezTo>
                      <a:pt x="2560" y="3354"/>
                      <a:pt x="2662" y="3360"/>
                      <a:pt x="2765" y="3360"/>
                    </a:cubicBezTo>
                    <a:cubicBezTo>
                      <a:pt x="3101" y="3360"/>
                      <a:pt x="3434" y="3303"/>
                      <a:pt x="3751" y="3193"/>
                    </a:cubicBezTo>
                    <a:cubicBezTo>
                      <a:pt x="3925" y="3228"/>
                      <a:pt x="4100" y="3256"/>
                      <a:pt x="4275" y="3275"/>
                    </a:cubicBezTo>
                    <a:cubicBezTo>
                      <a:pt x="4363" y="3312"/>
                      <a:pt x="4456" y="3328"/>
                      <a:pt x="4546" y="3358"/>
                    </a:cubicBezTo>
                    <a:cubicBezTo>
                      <a:pt x="5900" y="4035"/>
                      <a:pt x="7471" y="4302"/>
                      <a:pt x="9080" y="4302"/>
                    </a:cubicBezTo>
                    <a:cubicBezTo>
                      <a:pt x="10712" y="4302"/>
                      <a:pt x="12381" y="4028"/>
                      <a:pt x="13899" y="3629"/>
                    </a:cubicBezTo>
                    <a:cubicBezTo>
                      <a:pt x="13913" y="3630"/>
                      <a:pt x="13926" y="3630"/>
                      <a:pt x="13939" y="3630"/>
                    </a:cubicBezTo>
                    <a:cubicBezTo>
                      <a:pt x="14296" y="3630"/>
                      <a:pt x="14653" y="3607"/>
                      <a:pt x="15008" y="3561"/>
                    </a:cubicBezTo>
                    <a:cubicBezTo>
                      <a:pt x="15264" y="3533"/>
                      <a:pt x="15478" y="3351"/>
                      <a:pt x="15548" y="3102"/>
                    </a:cubicBezTo>
                    <a:cubicBezTo>
                      <a:pt x="15658" y="3028"/>
                      <a:pt x="15737" y="2919"/>
                      <a:pt x="15774" y="2795"/>
                    </a:cubicBezTo>
                    <a:cubicBezTo>
                      <a:pt x="15958" y="2595"/>
                      <a:pt x="15974" y="2262"/>
                      <a:pt x="15816" y="2032"/>
                    </a:cubicBezTo>
                    <a:cubicBezTo>
                      <a:pt x="15842" y="2011"/>
                      <a:pt x="15870" y="1995"/>
                      <a:pt x="15897" y="1969"/>
                    </a:cubicBezTo>
                    <a:cubicBezTo>
                      <a:pt x="15920" y="1950"/>
                      <a:pt x="15923" y="1920"/>
                      <a:pt x="15942" y="1897"/>
                    </a:cubicBezTo>
                    <a:cubicBezTo>
                      <a:pt x="16246" y="1650"/>
                      <a:pt x="16290" y="1152"/>
                      <a:pt x="15893" y="925"/>
                    </a:cubicBezTo>
                    <a:cubicBezTo>
                      <a:pt x="14721" y="253"/>
                      <a:pt x="13400" y="0"/>
                      <a:pt x="1206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2170;p45">
                <a:extLst>
                  <a:ext uri="{FF2B5EF4-FFF2-40B4-BE49-F238E27FC236}">
                    <a16:creationId xmlns:a16="http://schemas.microsoft.com/office/drawing/2014/main" id="{E1783485-911E-4274-BB74-90FE5C40EF4A}"/>
                  </a:ext>
                </a:extLst>
              </p:cNvPr>
              <p:cNvSpPr/>
              <p:nvPr/>
            </p:nvSpPr>
            <p:spPr>
              <a:xfrm>
                <a:off x="578000" y="1823125"/>
                <a:ext cx="449625" cy="419450"/>
              </a:xfrm>
              <a:custGeom>
                <a:avLst/>
                <a:gdLst/>
                <a:ahLst/>
                <a:cxnLst/>
                <a:rect l="l" t="t" r="r" b="b"/>
                <a:pathLst>
                  <a:path w="17985" h="16778" extrusionOk="0">
                    <a:moveTo>
                      <a:pt x="16418" y="0"/>
                    </a:moveTo>
                    <a:cubicBezTo>
                      <a:pt x="16165" y="0"/>
                      <a:pt x="15914" y="171"/>
                      <a:pt x="15829" y="434"/>
                    </a:cubicBezTo>
                    <a:cubicBezTo>
                      <a:pt x="15768" y="625"/>
                      <a:pt x="15675" y="797"/>
                      <a:pt x="15589" y="974"/>
                    </a:cubicBezTo>
                    <a:cubicBezTo>
                      <a:pt x="15573" y="973"/>
                      <a:pt x="15558" y="972"/>
                      <a:pt x="15543" y="972"/>
                    </a:cubicBezTo>
                    <a:cubicBezTo>
                      <a:pt x="15401" y="972"/>
                      <a:pt x="15263" y="1023"/>
                      <a:pt x="15156" y="1118"/>
                    </a:cubicBezTo>
                    <a:cubicBezTo>
                      <a:pt x="13525" y="2516"/>
                      <a:pt x="11899" y="3920"/>
                      <a:pt x="10312" y="5370"/>
                    </a:cubicBezTo>
                    <a:cubicBezTo>
                      <a:pt x="10221" y="5455"/>
                      <a:pt x="10163" y="5570"/>
                      <a:pt x="10151" y="5695"/>
                    </a:cubicBezTo>
                    <a:cubicBezTo>
                      <a:pt x="9199" y="6377"/>
                      <a:pt x="8289" y="7117"/>
                      <a:pt x="7427" y="7910"/>
                    </a:cubicBezTo>
                    <a:cubicBezTo>
                      <a:pt x="7368" y="7962"/>
                      <a:pt x="7310" y="8017"/>
                      <a:pt x="7252" y="8071"/>
                    </a:cubicBezTo>
                    <a:cubicBezTo>
                      <a:pt x="6310" y="8960"/>
                      <a:pt x="5448" y="9926"/>
                      <a:pt x="4681" y="10989"/>
                    </a:cubicBezTo>
                    <a:cubicBezTo>
                      <a:pt x="4180" y="11431"/>
                      <a:pt x="3673" y="11866"/>
                      <a:pt x="3157" y="12287"/>
                    </a:cubicBezTo>
                    <a:cubicBezTo>
                      <a:pt x="2682" y="12632"/>
                      <a:pt x="2216" y="12988"/>
                      <a:pt x="1762" y="13360"/>
                    </a:cubicBezTo>
                    <a:cubicBezTo>
                      <a:pt x="1430" y="13591"/>
                      <a:pt x="1093" y="13812"/>
                      <a:pt x="748" y="14018"/>
                    </a:cubicBezTo>
                    <a:cubicBezTo>
                      <a:pt x="587" y="14112"/>
                      <a:pt x="432" y="14324"/>
                      <a:pt x="455" y="14521"/>
                    </a:cubicBezTo>
                    <a:cubicBezTo>
                      <a:pt x="436" y="14542"/>
                      <a:pt x="413" y="14559"/>
                      <a:pt x="392" y="14580"/>
                    </a:cubicBezTo>
                    <a:cubicBezTo>
                      <a:pt x="0" y="14974"/>
                      <a:pt x="353" y="15584"/>
                      <a:pt x="816" y="15584"/>
                    </a:cubicBezTo>
                    <a:cubicBezTo>
                      <a:pt x="817" y="15584"/>
                      <a:pt x="818" y="15584"/>
                      <a:pt x="820" y="15584"/>
                    </a:cubicBezTo>
                    <a:cubicBezTo>
                      <a:pt x="853" y="15634"/>
                      <a:pt x="888" y="15684"/>
                      <a:pt x="927" y="15731"/>
                    </a:cubicBezTo>
                    <a:cubicBezTo>
                      <a:pt x="899" y="15829"/>
                      <a:pt x="851" y="15920"/>
                      <a:pt x="830" y="16022"/>
                    </a:cubicBezTo>
                    <a:cubicBezTo>
                      <a:pt x="746" y="16432"/>
                      <a:pt x="1118" y="16778"/>
                      <a:pt x="1463" y="16778"/>
                    </a:cubicBezTo>
                    <a:cubicBezTo>
                      <a:pt x="1630" y="16778"/>
                      <a:pt x="1791" y="16697"/>
                      <a:pt x="1891" y="16504"/>
                    </a:cubicBezTo>
                    <a:cubicBezTo>
                      <a:pt x="1894" y="16504"/>
                      <a:pt x="1896" y="16504"/>
                      <a:pt x="1899" y="16504"/>
                    </a:cubicBezTo>
                    <a:cubicBezTo>
                      <a:pt x="2042" y="16504"/>
                      <a:pt x="2181" y="16454"/>
                      <a:pt x="2291" y="16360"/>
                    </a:cubicBezTo>
                    <a:cubicBezTo>
                      <a:pt x="2486" y="16201"/>
                      <a:pt x="2682" y="16043"/>
                      <a:pt x="2880" y="15883"/>
                    </a:cubicBezTo>
                    <a:cubicBezTo>
                      <a:pt x="4215" y="15322"/>
                      <a:pt x="5707" y="13944"/>
                      <a:pt x="6307" y="13172"/>
                    </a:cubicBezTo>
                    <a:cubicBezTo>
                      <a:pt x="6500" y="12922"/>
                      <a:pt x="6459" y="12634"/>
                      <a:pt x="6319" y="12425"/>
                    </a:cubicBezTo>
                    <a:cubicBezTo>
                      <a:pt x="6386" y="12318"/>
                      <a:pt x="6456" y="12218"/>
                      <a:pt x="6516" y="12108"/>
                    </a:cubicBezTo>
                    <a:cubicBezTo>
                      <a:pt x="6552" y="12041"/>
                      <a:pt x="6575" y="11968"/>
                      <a:pt x="6584" y="11892"/>
                    </a:cubicBezTo>
                    <a:cubicBezTo>
                      <a:pt x="6635" y="11840"/>
                      <a:pt x="6686" y="11787"/>
                      <a:pt x="6737" y="11733"/>
                    </a:cubicBezTo>
                    <a:cubicBezTo>
                      <a:pt x="7103" y="11394"/>
                      <a:pt x="7471" y="11056"/>
                      <a:pt x="7838" y="10717"/>
                    </a:cubicBezTo>
                    <a:cubicBezTo>
                      <a:pt x="7929" y="10689"/>
                      <a:pt x="8011" y="10640"/>
                      <a:pt x="8078" y="10573"/>
                    </a:cubicBezTo>
                    <a:cubicBezTo>
                      <a:pt x="8609" y="10051"/>
                      <a:pt x="9155" y="9542"/>
                      <a:pt x="9712" y="9051"/>
                    </a:cubicBezTo>
                    <a:cubicBezTo>
                      <a:pt x="10063" y="8757"/>
                      <a:pt x="10421" y="8469"/>
                      <a:pt x="10787" y="8192"/>
                    </a:cubicBezTo>
                    <a:cubicBezTo>
                      <a:pt x="10956" y="8064"/>
                      <a:pt x="11128" y="7939"/>
                      <a:pt x="11296" y="7810"/>
                    </a:cubicBezTo>
                    <a:cubicBezTo>
                      <a:pt x="13313" y="6461"/>
                      <a:pt x="15056" y="4776"/>
                      <a:pt x="16937" y="3250"/>
                    </a:cubicBezTo>
                    <a:cubicBezTo>
                      <a:pt x="17092" y="3126"/>
                      <a:pt x="17130" y="2957"/>
                      <a:pt x="17104" y="2793"/>
                    </a:cubicBezTo>
                    <a:cubicBezTo>
                      <a:pt x="17279" y="2694"/>
                      <a:pt x="17458" y="2600"/>
                      <a:pt x="17644" y="2516"/>
                    </a:cubicBezTo>
                    <a:cubicBezTo>
                      <a:pt x="17949" y="2379"/>
                      <a:pt x="17984" y="1974"/>
                      <a:pt x="17853" y="1711"/>
                    </a:cubicBezTo>
                    <a:cubicBezTo>
                      <a:pt x="17555" y="1100"/>
                      <a:pt x="17281" y="658"/>
                      <a:pt x="16816" y="173"/>
                    </a:cubicBezTo>
                    <a:cubicBezTo>
                      <a:pt x="16702" y="53"/>
                      <a:pt x="16560" y="0"/>
                      <a:pt x="1641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2171;p45">
                <a:extLst>
                  <a:ext uri="{FF2B5EF4-FFF2-40B4-BE49-F238E27FC236}">
                    <a16:creationId xmlns:a16="http://schemas.microsoft.com/office/drawing/2014/main" id="{F0A0EA88-3B7F-4C95-9C9E-4AAF8694DD3A}"/>
                  </a:ext>
                </a:extLst>
              </p:cNvPr>
              <p:cNvSpPr/>
              <p:nvPr/>
            </p:nvSpPr>
            <p:spPr>
              <a:xfrm>
                <a:off x="5575625" y="3674775"/>
                <a:ext cx="165875" cy="767000"/>
              </a:xfrm>
              <a:custGeom>
                <a:avLst/>
                <a:gdLst/>
                <a:ahLst/>
                <a:cxnLst/>
                <a:rect l="l" t="t" r="r" b="b"/>
                <a:pathLst>
                  <a:path w="6635" h="30680" extrusionOk="0">
                    <a:moveTo>
                      <a:pt x="1236" y="0"/>
                    </a:moveTo>
                    <a:cubicBezTo>
                      <a:pt x="600" y="0"/>
                      <a:pt x="1" y="406"/>
                      <a:pt x="71" y="1223"/>
                    </a:cubicBezTo>
                    <a:cubicBezTo>
                      <a:pt x="311" y="4001"/>
                      <a:pt x="563" y="6775"/>
                      <a:pt x="869" y="9542"/>
                    </a:cubicBezTo>
                    <a:cubicBezTo>
                      <a:pt x="1114" y="16157"/>
                      <a:pt x="772" y="22775"/>
                      <a:pt x="963" y="29392"/>
                    </a:cubicBezTo>
                    <a:cubicBezTo>
                      <a:pt x="985" y="30116"/>
                      <a:pt x="1639" y="30679"/>
                      <a:pt x="2298" y="30679"/>
                    </a:cubicBezTo>
                    <a:cubicBezTo>
                      <a:pt x="2597" y="30679"/>
                      <a:pt x="2897" y="30563"/>
                      <a:pt x="3140" y="30293"/>
                    </a:cubicBezTo>
                    <a:cubicBezTo>
                      <a:pt x="5098" y="28112"/>
                      <a:pt x="6631" y="26246"/>
                      <a:pt x="6631" y="23201"/>
                    </a:cubicBezTo>
                    <a:cubicBezTo>
                      <a:pt x="6635" y="18423"/>
                      <a:pt x="4323" y="13713"/>
                      <a:pt x="4150" y="8871"/>
                    </a:cubicBezTo>
                    <a:cubicBezTo>
                      <a:pt x="4129" y="8215"/>
                      <a:pt x="3702" y="7826"/>
                      <a:pt x="3210" y="7694"/>
                    </a:cubicBezTo>
                    <a:cubicBezTo>
                      <a:pt x="2992" y="5539"/>
                      <a:pt x="2806" y="3382"/>
                      <a:pt x="2620" y="1223"/>
                    </a:cubicBezTo>
                    <a:cubicBezTo>
                      <a:pt x="2550" y="410"/>
                      <a:pt x="1875" y="0"/>
                      <a:pt x="1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2172;p45">
                <a:extLst>
                  <a:ext uri="{FF2B5EF4-FFF2-40B4-BE49-F238E27FC236}">
                    <a16:creationId xmlns:a16="http://schemas.microsoft.com/office/drawing/2014/main" id="{8D4A1A0B-D384-4D15-9FA7-B079AC571F07}"/>
                  </a:ext>
                </a:extLst>
              </p:cNvPr>
              <p:cNvSpPr/>
              <p:nvPr/>
            </p:nvSpPr>
            <p:spPr>
              <a:xfrm>
                <a:off x="4473350" y="3058925"/>
                <a:ext cx="698300" cy="300850"/>
              </a:xfrm>
              <a:custGeom>
                <a:avLst/>
                <a:gdLst/>
                <a:ahLst/>
                <a:cxnLst/>
                <a:rect l="l" t="t" r="r" b="b"/>
                <a:pathLst>
                  <a:path w="27932" h="12034" extrusionOk="0">
                    <a:moveTo>
                      <a:pt x="4044" y="0"/>
                    </a:moveTo>
                    <a:cubicBezTo>
                      <a:pt x="3379" y="0"/>
                      <a:pt x="2647" y="483"/>
                      <a:pt x="2611" y="1259"/>
                    </a:cubicBezTo>
                    <a:lnTo>
                      <a:pt x="2611" y="1273"/>
                    </a:lnTo>
                    <a:cubicBezTo>
                      <a:pt x="2564" y="1305"/>
                      <a:pt x="2518" y="1340"/>
                      <a:pt x="2475" y="1377"/>
                    </a:cubicBezTo>
                    <a:cubicBezTo>
                      <a:pt x="956" y="2795"/>
                      <a:pt x="0" y="5180"/>
                      <a:pt x="116" y="7251"/>
                    </a:cubicBezTo>
                    <a:cubicBezTo>
                      <a:pt x="12" y="8703"/>
                      <a:pt x="370" y="10092"/>
                      <a:pt x="1550" y="11060"/>
                    </a:cubicBezTo>
                    <a:cubicBezTo>
                      <a:pt x="2398" y="11754"/>
                      <a:pt x="3288" y="12033"/>
                      <a:pt x="4198" y="12033"/>
                    </a:cubicBezTo>
                    <a:cubicBezTo>
                      <a:pt x="7446" y="12033"/>
                      <a:pt x="10944" y="8470"/>
                      <a:pt x="13642" y="7437"/>
                    </a:cubicBezTo>
                    <a:cubicBezTo>
                      <a:pt x="13661" y="7463"/>
                      <a:pt x="13668" y="7490"/>
                      <a:pt x="13691" y="7514"/>
                    </a:cubicBezTo>
                    <a:cubicBezTo>
                      <a:pt x="15600" y="9538"/>
                      <a:pt x="18172" y="11422"/>
                      <a:pt x="20945" y="11422"/>
                    </a:cubicBezTo>
                    <a:cubicBezTo>
                      <a:pt x="21683" y="11422"/>
                      <a:pt x="22435" y="11288"/>
                      <a:pt x="23194" y="10988"/>
                    </a:cubicBezTo>
                    <a:cubicBezTo>
                      <a:pt x="25298" y="10155"/>
                      <a:pt x="27932" y="7583"/>
                      <a:pt x="27471" y="5075"/>
                    </a:cubicBezTo>
                    <a:cubicBezTo>
                      <a:pt x="27049" y="2777"/>
                      <a:pt x="25569" y="1806"/>
                      <a:pt x="23667" y="1806"/>
                    </a:cubicBezTo>
                    <a:cubicBezTo>
                      <a:pt x="23198" y="1806"/>
                      <a:pt x="22703" y="1865"/>
                      <a:pt x="22192" y="1978"/>
                    </a:cubicBezTo>
                    <a:cubicBezTo>
                      <a:pt x="20172" y="2425"/>
                      <a:pt x="18338" y="3470"/>
                      <a:pt x="16293" y="3853"/>
                    </a:cubicBezTo>
                    <a:cubicBezTo>
                      <a:pt x="16288" y="3853"/>
                      <a:pt x="16283" y="3853"/>
                      <a:pt x="16277" y="3856"/>
                    </a:cubicBezTo>
                    <a:cubicBezTo>
                      <a:pt x="16163" y="3402"/>
                      <a:pt x="15820" y="3036"/>
                      <a:pt x="15239" y="3036"/>
                    </a:cubicBezTo>
                    <a:cubicBezTo>
                      <a:pt x="15195" y="3036"/>
                      <a:pt x="15149" y="3038"/>
                      <a:pt x="15102" y="3043"/>
                    </a:cubicBezTo>
                    <a:cubicBezTo>
                      <a:pt x="14294" y="3117"/>
                      <a:pt x="12776" y="3264"/>
                      <a:pt x="11162" y="3264"/>
                    </a:cubicBezTo>
                    <a:cubicBezTo>
                      <a:pt x="8420" y="3264"/>
                      <a:pt x="5400" y="2840"/>
                      <a:pt x="5114" y="921"/>
                    </a:cubicBezTo>
                    <a:cubicBezTo>
                      <a:pt x="5018" y="279"/>
                      <a:pt x="4550" y="0"/>
                      <a:pt x="404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2173;p45">
                <a:extLst>
                  <a:ext uri="{FF2B5EF4-FFF2-40B4-BE49-F238E27FC236}">
                    <a16:creationId xmlns:a16="http://schemas.microsoft.com/office/drawing/2014/main" id="{CDD5F798-32CE-4400-9859-75D8BE340847}"/>
                  </a:ext>
                </a:extLst>
              </p:cNvPr>
              <p:cNvSpPr/>
              <p:nvPr/>
            </p:nvSpPr>
            <p:spPr>
              <a:xfrm>
                <a:off x="6738450" y="2230775"/>
                <a:ext cx="374075" cy="406800"/>
              </a:xfrm>
              <a:custGeom>
                <a:avLst/>
                <a:gdLst/>
                <a:ahLst/>
                <a:cxnLst/>
                <a:rect l="l" t="t" r="r" b="b"/>
                <a:pathLst>
                  <a:path w="14963" h="16272" extrusionOk="0">
                    <a:moveTo>
                      <a:pt x="3939" y="0"/>
                    </a:moveTo>
                    <a:cubicBezTo>
                      <a:pt x="3431" y="0"/>
                      <a:pt x="2951" y="280"/>
                      <a:pt x="2805" y="905"/>
                    </a:cubicBezTo>
                    <a:cubicBezTo>
                      <a:pt x="2454" y="2396"/>
                      <a:pt x="1502" y="3414"/>
                      <a:pt x="583" y="4591"/>
                    </a:cubicBezTo>
                    <a:cubicBezTo>
                      <a:pt x="188" y="5096"/>
                      <a:pt x="1" y="5913"/>
                      <a:pt x="583" y="6394"/>
                    </a:cubicBezTo>
                    <a:cubicBezTo>
                      <a:pt x="2658" y="8107"/>
                      <a:pt x="4455" y="10083"/>
                      <a:pt x="6591" y="11705"/>
                    </a:cubicBezTo>
                    <a:cubicBezTo>
                      <a:pt x="7000" y="12126"/>
                      <a:pt x="7424" y="12533"/>
                      <a:pt x="7843" y="12944"/>
                    </a:cubicBezTo>
                    <a:cubicBezTo>
                      <a:pt x="7948" y="13068"/>
                      <a:pt x="8062" y="13182"/>
                      <a:pt x="8188" y="13284"/>
                    </a:cubicBezTo>
                    <a:cubicBezTo>
                      <a:pt x="9097" y="14168"/>
                      <a:pt x="10018" y="15043"/>
                      <a:pt x="10950" y="15911"/>
                    </a:cubicBezTo>
                    <a:cubicBezTo>
                      <a:pt x="11213" y="16156"/>
                      <a:pt x="11532" y="16271"/>
                      <a:pt x="11845" y="16271"/>
                    </a:cubicBezTo>
                    <a:cubicBezTo>
                      <a:pt x="12381" y="16271"/>
                      <a:pt x="12898" y="15936"/>
                      <a:pt x="13079" y="15348"/>
                    </a:cubicBezTo>
                    <a:cubicBezTo>
                      <a:pt x="13128" y="15195"/>
                      <a:pt x="13188" y="15046"/>
                      <a:pt x="13241" y="14897"/>
                    </a:cubicBezTo>
                    <a:cubicBezTo>
                      <a:pt x="13465" y="14662"/>
                      <a:pt x="13602" y="14341"/>
                      <a:pt x="13635" y="13990"/>
                    </a:cubicBezTo>
                    <a:cubicBezTo>
                      <a:pt x="13640" y="13929"/>
                      <a:pt x="13639" y="13871"/>
                      <a:pt x="13642" y="13812"/>
                    </a:cubicBezTo>
                    <a:cubicBezTo>
                      <a:pt x="14046" y="12803"/>
                      <a:pt x="14480" y="11811"/>
                      <a:pt x="14779" y="10760"/>
                    </a:cubicBezTo>
                    <a:cubicBezTo>
                      <a:pt x="14963" y="10106"/>
                      <a:pt x="14559" y="9357"/>
                      <a:pt x="13888" y="9193"/>
                    </a:cubicBezTo>
                    <a:cubicBezTo>
                      <a:pt x="9656" y="8154"/>
                      <a:pt x="7524" y="3856"/>
                      <a:pt x="5134" y="602"/>
                    </a:cubicBezTo>
                    <a:cubicBezTo>
                      <a:pt x="4851" y="216"/>
                      <a:pt x="4384" y="0"/>
                      <a:pt x="3939" y="0"/>
                    </a:cubicBezTo>
                    <a:close/>
                  </a:path>
                </a:pathLst>
              </a:custGeom>
              <a:solidFill>
                <a:srgbClr val="FF52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2174;p45">
                <a:extLst>
                  <a:ext uri="{FF2B5EF4-FFF2-40B4-BE49-F238E27FC236}">
                    <a16:creationId xmlns:a16="http://schemas.microsoft.com/office/drawing/2014/main" id="{B9A05BA2-EEA1-4EC2-BBB2-C75CC4E84574}"/>
                  </a:ext>
                </a:extLst>
              </p:cNvPr>
              <p:cNvSpPr/>
              <p:nvPr/>
            </p:nvSpPr>
            <p:spPr>
              <a:xfrm>
                <a:off x="4155675" y="2880050"/>
                <a:ext cx="480275" cy="325150"/>
              </a:xfrm>
              <a:custGeom>
                <a:avLst/>
                <a:gdLst/>
                <a:ahLst/>
                <a:cxnLst/>
                <a:rect l="l" t="t" r="r" b="b"/>
                <a:pathLst>
                  <a:path w="19211" h="13006" extrusionOk="0">
                    <a:moveTo>
                      <a:pt x="14935" y="1"/>
                    </a:moveTo>
                    <a:cubicBezTo>
                      <a:pt x="14189" y="1"/>
                      <a:pt x="13463" y="189"/>
                      <a:pt x="12763" y="686"/>
                    </a:cubicBezTo>
                    <a:cubicBezTo>
                      <a:pt x="12716" y="717"/>
                      <a:pt x="12681" y="765"/>
                      <a:pt x="12639" y="803"/>
                    </a:cubicBezTo>
                    <a:cubicBezTo>
                      <a:pt x="12622" y="803"/>
                      <a:pt x="12606" y="803"/>
                      <a:pt x="12590" y="803"/>
                    </a:cubicBezTo>
                    <a:cubicBezTo>
                      <a:pt x="9765" y="803"/>
                      <a:pt x="7047" y="1108"/>
                      <a:pt x="4484" y="2776"/>
                    </a:cubicBezTo>
                    <a:cubicBezTo>
                      <a:pt x="1494" y="4723"/>
                      <a:pt x="0" y="8255"/>
                      <a:pt x="276" y="11727"/>
                    </a:cubicBezTo>
                    <a:cubicBezTo>
                      <a:pt x="333" y="12441"/>
                      <a:pt x="902" y="13006"/>
                      <a:pt x="1561" y="13006"/>
                    </a:cubicBezTo>
                    <a:cubicBezTo>
                      <a:pt x="1767" y="13006"/>
                      <a:pt x="1983" y="12950"/>
                      <a:pt x="2194" y="12826"/>
                    </a:cubicBezTo>
                    <a:cubicBezTo>
                      <a:pt x="5959" y="10624"/>
                      <a:pt x="9924" y="9052"/>
                      <a:pt x="14108" y="7883"/>
                    </a:cubicBezTo>
                    <a:cubicBezTo>
                      <a:pt x="16537" y="7202"/>
                      <a:pt x="17642" y="5810"/>
                      <a:pt x="18366" y="3858"/>
                    </a:cubicBezTo>
                    <a:cubicBezTo>
                      <a:pt x="18659" y="3590"/>
                      <a:pt x="18762" y="3211"/>
                      <a:pt x="18705" y="2831"/>
                    </a:cubicBezTo>
                    <a:cubicBezTo>
                      <a:pt x="18796" y="2520"/>
                      <a:pt x="18883" y="2201"/>
                      <a:pt x="18968" y="1868"/>
                    </a:cubicBezTo>
                    <a:cubicBezTo>
                      <a:pt x="19210" y="911"/>
                      <a:pt x="18420" y="286"/>
                      <a:pt x="17663" y="286"/>
                    </a:cubicBezTo>
                    <a:cubicBezTo>
                      <a:pt x="17473" y="286"/>
                      <a:pt x="17285" y="325"/>
                      <a:pt x="17116" y="409"/>
                    </a:cubicBezTo>
                    <a:cubicBezTo>
                      <a:pt x="16373" y="171"/>
                      <a:pt x="15644" y="1"/>
                      <a:pt x="149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2175;p45">
                <a:extLst>
                  <a:ext uri="{FF2B5EF4-FFF2-40B4-BE49-F238E27FC236}">
                    <a16:creationId xmlns:a16="http://schemas.microsoft.com/office/drawing/2014/main" id="{FD443B64-5D46-427B-9572-5FCDBD34FF02}"/>
                  </a:ext>
                </a:extLst>
              </p:cNvPr>
              <p:cNvSpPr/>
              <p:nvPr/>
            </p:nvSpPr>
            <p:spPr>
              <a:xfrm>
                <a:off x="5002675" y="2877200"/>
                <a:ext cx="483700" cy="254700"/>
              </a:xfrm>
              <a:custGeom>
                <a:avLst/>
                <a:gdLst/>
                <a:ahLst/>
                <a:cxnLst/>
                <a:rect l="l" t="t" r="r" b="b"/>
                <a:pathLst>
                  <a:path w="19348" h="10188" extrusionOk="0">
                    <a:moveTo>
                      <a:pt x="1607" y="0"/>
                    </a:moveTo>
                    <a:cubicBezTo>
                      <a:pt x="653" y="0"/>
                      <a:pt x="1" y="986"/>
                      <a:pt x="476" y="1906"/>
                    </a:cubicBezTo>
                    <a:cubicBezTo>
                      <a:pt x="625" y="2196"/>
                      <a:pt x="781" y="2473"/>
                      <a:pt x="944" y="2741"/>
                    </a:cubicBezTo>
                    <a:cubicBezTo>
                      <a:pt x="954" y="2787"/>
                      <a:pt x="968" y="2832"/>
                      <a:pt x="984" y="2876"/>
                    </a:cubicBezTo>
                    <a:cubicBezTo>
                      <a:pt x="1975" y="5242"/>
                      <a:pt x="3476" y="6564"/>
                      <a:pt x="5828" y="7536"/>
                    </a:cubicBezTo>
                    <a:cubicBezTo>
                      <a:pt x="8799" y="8763"/>
                      <a:pt x="12329" y="10110"/>
                      <a:pt x="15641" y="10110"/>
                    </a:cubicBezTo>
                    <a:cubicBezTo>
                      <a:pt x="16012" y="10110"/>
                      <a:pt x="16380" y="10093"/>
                      <a:pt x="16744" y="10057"/>
                    </a:cubicBezTo>
                    <a:cubicBezTo>
                      <a:pt x="16884" y="10043"/>
                      <a:pt x="17002" y="10003"/>
                      <a:pt x="17119" y="9961"/>
                    </a:cubicBezTo>
                    <a:cubicBezTo>
                      <a:pt x="17317" y="10118"/>
                      <a:pt x="17551" y="10188"/>
                      <a:pt x="17789" y="10188"/>
                    </a:cubicBezTo>
                    <a:cubicBezTo>
                      <a:pt x="18549" y="10188"/>
                      <a:pt x="19347" y="9472"/>
                      <a:pt x="19120" y="8572"/>
                    </a:cubicBezTo>
                    <a:cubicBezTo>
                      <a:pt x="18510" y="6154"/>
                      <a:pt x="17091" y="4551"/>
                      <a:pt x="15259" y="3432"/>
                    </a:cubicBezTo>
                    <a:cubicBezTo>
                      <a:pt x="14305" y="2732"/>
                      <a:pt x="13193" y="2259"/>
                      <a:pt x="11906" y="1970"/>
                    </a:cubicBezTo>
                    <a:cubicBezTo>
                      <a:pt x="8623" y="959"/>
                      <a:pt x="4863" y="668"/>
                      <a:pt x="1915" y="34"/>
                    </a:cubicBezTo>
                    <a:cubicBezTo>
                      <a:pt x="1810" y="11"/>
                      <a:pt x="1707" y="0"/>
                      <a:pt x="160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2176;p45">
                <a:extLst>
                  <a:ext uri="{FF2B5EF4-FFF2-40B4-BE49-F238E27FC236}">
                    <a16:creationId xmlns:a16="http://schemas.microsoft.com/office/drawing/2014/main" id="{5E65187E-0571-4645-8C0B-2B0C3F7EF527}"/>
                  </a:ext>
                </a:extLst>
              </p:cNvPr>
              <p:cNvSpPr/>
              <p:nvPr/>
            </p:nvSpPr>
            <p:spPr>
              <a:xfrm>
                <a:off x="3930325" y="3670325"/>
                <a:ext cx="82225" cy="63750"/>
              </a:xfrm>
              <a:custGeom>
                <a:avLst/>
                <a:gdLst/>
                <a:ahLst/>
                <a:cxnLst/>
                <a:rect l="l" t="t" r="r" b="b"/>
                <a:pathLst>
                  <a:path w="3289" h="2550" extrusionOk="0">
                    <a:moveTo>
                      <a:pt x="1644" y="0"/>
                    </a:moveTo>
                    <a:cubicBezTo>
                      <a:pt x="1" y="0"/>
                      <a:pt x="1" y="2550"/>
                      <a:pt x="1644" y="2550"/>
                    </a:cubicBezTo>
                    <a:cubicBezTo>
                      <a:pt x="3289" y="2550"/>
                      <a:pt x="3289" y="0"/>
                      <a:pt x="164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2177;p45">
                <a:extLst>
                  <a:ext uri="{FF2B5EF4-FFF2-40B4-BE49-F238E27FC236}">
                    <a16:creationId xmlns:a16="http://schemas.microsoft.com/office/drawing/2014/main" id="{0160D5AA-3B11-44FF-B3C9-064A73BD284B}"/>
                  </a:ext>
                </a:extLst>
              </p:cNvPr>
              <p:cNvSpPr/>
              <p:nvPr/>
            </p:nvSpPr>
            <p:spPr>
              <a:xfrm>
                <a:off x="4435900" y="3449350"/>
                <a:ext cx="82225" cy="63775"/>
              </a:xfrm>
              <a:custGeom>
                <a:avLst/>
                <a:gdLst/>
                <a:ahLst/>
                <a:cxnLst/>
                <a:rect l="l" t="t" r="r" b="b"/>
                <a:pathLst>
                  <a:path w="3289" h="2551" extrusionOk="0">
                    <a:moveTo>
                      <a:pt x="1644" y="1"/>
                    </a:moveTo>
                    <a:cubicBezTo>
                      <a:pt x="1" y="1"/>
                      <a:pt x="1" y="2551"/>
                      <a:pt x="1644" y="2551"/>
                    </a:cubicBezTo>
                    <a:cubicBezTo>
                      <a:pt x="3289" y="2551"/>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2178;p45">
                <a:extLst>
                  <a:ext uri="{FF2B5EF4-FFF2-40B4-BE49-F238E27FC236}">
                    <a16:creationId xmlns:a16="http://schemas.microsoft.com/office/drawing/2014/main" id="{CF7B9ACE-81B8-47B8-80B9-51BB8776D4E7}"/>
                  </a:ext>
                </a:extLst>
              </p:cNvPr>
              <p:cNvSpPr/>
              <p:nvPr/>
            </p:nvSpPr>
            <p:spPr>
              <a:xfrm>
                <a:off x="4478375" y="3823275"/>
                <a:ext cx="82225" cy="63725"/>
              </a:xfrm>
              <a:custGeom>
                <a:avLst/>
                <a:gdLst/>
                <a:ahLst/>
                <a:cxnLst/>
                <a:rect l="l" t="t" r="r" b="b"/>
                <a:pathLst>
                  <a:path w="3289" h="2549" extrusionOk="0">
                    <a:moveTo>
                      <a:pt x="1646" y="1"/>
                    </a:moveTo>
                    <a:cubicBezTo>
                      <a:pt x="1" y="1"/>
                      <a:pt x="1" y="2549"/>
                      <a:pt x="1646" y="2549"/>
                    </a:cubicBezTo>
                    <a:cubicBezTo>
                      <a:pt x="3289" y="2549"/>
                      <a:pt x="3289" y="1"/>
                      <a:pt x="16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2179;p45">
                <a:extLst>
                  <a:ext uri="{FF2B5EF4-FFF2-40B4-BE49-F238E27FC236}">
                    <a16:creationId xmlns:a16="http://schemas.microsoft.com/office/drawing/2014/main" id="{A64E898A-400C-4EF3-BEAA-22EC34CCC6A0}"/>
                  </a:ext>
                </a:extLst>
              </p:cNvPr>
              <p:cNvSpPr/>
              <p:nvPr/>
            </p:nvSpPr>
            <p:spPr>
              <a:xfrm>
                <a:off x="4571850" y="4243875"/>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2180;p45">
                <a:extLst>
                  <a:ext uri="{FF2B5EF4-FFF2-40B4-BE49-F238E27FC236}">
                    <a16:creationId xmlns:a16="http://schemas.microsoft.com/office/drawing/2014/main" id="{0D0355E9-4EF5-4641-ABF8-B97DC8245F03}"/>
                  </a:ext>
                </a:extLst>
              </p:cNvPr>
              <p:cNvSpPr/>
              <p:nvPr/>
            </p:nvSpPr>
            <p:spPr>
              <a:xfrm>
                <a:off x="5115700" y="4401050"/>
                <a:ext cx="82225" cy="63775"/>
              </a:xfrm>
              <a:custGeom>
                <a:avLst/>
                <a:gdLst/>
                <a:ahLst/>
                <a:cxnLst/>
                <a:rect l="l" t="t" r="r" b="b"/>
                <a:pathLst>
                  <a:path w="3289" h="2551" extrusionOk="0">
                    <a:moveTo>
                      <a:pt x="1643" y="1"/>
                    </a:moveTo>
                    <a:cubicBezTo>
                      <a:pt x="0" y="1"/>
                      <a:pt x="0" y="2550"/>
                      <a:pt x="1643" y="2550"/>
                    </a:cubicBezTo>
                    <a:cubicBezTo>
                      <a:pt x="3288" y="2550"/>
                      <a:pt x="3288" y="1"/>
                      <a:pt x="164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2181;p45">
                <a:extLst>
                  <a:ext uri="{FF2B5EF4-FFF2-40B4-BE49-F238E27FC236}">
                    <a16:creationId xmlns:a16="http://schemas.microsoft.com/office/drawing/2014/main" id="{8C11D400-7CF6-4B49-AEAC-D90ABC239F26}"/>
                  </a:ext>
                </a:extLst>
              </p:cNvPr>
              <p:cNvSpPr/>
              <p:nvPr/>
            </p:nvSpPr>
            <p:spPr>
              <a:xfrm>
                <a:off x="5315350" y="4154675"/>
                <a:ext cx="82225" cy="63725"/>
              </a:xfrm>
              <a:custGeom>
                <a:avLst/>
                <a:gdLst/>
                <a:ahLst/>
                <a:cxnLst/>
                <a:rect l="l" t="t" r="r" b="b"/>
                <a:pathLst>
                  <a:path w="3289" h="2549" extrusionOk="0">
                    <a:moveTo>
                      <a:pt x="1645" y="0"/>
                    </a:moveTo>
                    <a:cubicBezTo>
                      <a:pt x="0" y="0"/>
                      <a:pt x="0" y="2548"/>
                      <a:pt x="1645" y="2548"/>
                    </a:cubicBezTo>
                    <a:cubicBezTo>
                      <a:pt x="3288" y="2548"/>
                      <a:pt x="3288" y="0"/>
                      <a:pt x="1645"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2182;p45">
                <a:extLst>
                  <a:ext uri="{FF2B5EF4-FFF2-40B4-BE49-F238E27FC236}">
                    <a16:creationId xmlns:a16="http://schemas.microsoft.com/office/drawing/2014/main" id="{092A5053-03E2-4846-96ED-E00CCFE1D611}"/>
                  </a:ext>
                </a:extLst>
              </p:cNvPr>
              <p:cNvSpPr/>
              <p:nvPr/>
            </p:nvSpPr>
            <p:spPr>
              <a:xfrm>
                <a:off x="5060450" y="3823275"/>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2183;p45">
                <a:extLst>
                  <a:ext uri="{FF2B5EF4-FFF2-40B4-BE49-F238E27FC236}">
                    <a16:creationId xmlns:a16="http://schemas.microsoft.com/office/drawing/2014/main" id="{777023AA-8503-4AE8-9BD1-A264A51A8318}"/>
                  </a:ext>
                </a:extLst>
              </p:cNvPr>
              <p:cNvSpPr/>
              <p:nvPr/>
            </p:nvSpPr>
            <p:spPr>
              <a:xfrm>
                <a:off x="5417350" y="3453650"/>
                <a:ext cx="82250" cy="63725"/>
              </a:xfrm>
              <a:custGeom>
                <a:avLst/>
                <a:gdLst/>
                <a:ahLst/>
                <a:cxnLst/>
                <a:rect l="l" t="t" r="r" b="b"/>
                <a:pathLst>
                  <a:path w="3290"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2184;p45">
                <a:extLst>
                  <a:ext uri="{FF2B5EF4-FFF2-40B4-BE49-F238E27FC236}">
                    <a16:creationId xmlns:a16="http://schemas.microsoft.com/office/drawing/2014/main" id="{8F6CDB82-A744-4C87-9FC3-196E41E0AA73}"/>
                  </a:ext>
                </a:extLst>
              </p:cNvPr>
              <p:cNvSpPr/>
              <p:nvPr/>
            </p:nvSpPr>
            <p:spPr>
              <a:xfrm>
                <a:off x="5736000" y="3219950"/>
                <a:ext cx="82225" cy="63750"/>
              </a:xfrm>
              <a:custGeom>
                <a:avLst/>
                <a:gdLst/>
                <a:ahLst/>
                <a:cxnLst/>
                <a:rect l="l" t="t" r="r" b="b"/>
                <a:pathLst>
                  <a:path w="3289" h="2550" extrusionOk="0">
                    <a:moveTo>
                      <a:pt x="1643" y="0"/>
                    </a:moveTo>
                    <a:cubicBezTo>
                      <a:pt x="0" y="0"/>
                      <a:pt x="0" y="2550"/>
                      <a:pt x="1643" y="2550"/>
                    </a:cubicBezTo>
                    <a:cubicBezTo>
                      <a:pt x="3288" y="2550"/>
                      <a:pt x="3288" y="0"/>
                      <a:pt x="1643"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2185;p45">
                <a:extLst>
                  <a:ext uri="{FF2B5EF4-FFF2-40B4-BE49-F238E27FC236}">
                    <a16:creationId xmlns:a16="http://schemas.microsoft.com/office/drawing/2014/main" id="{BB5A4051-BE98-4BE1-85A1-EBFBB7D2EF90}"/>
                  </a:ext>
                </a:extLst>
              </p:cNvPr>
              <p:cNvSpPr/>
              <p:nvPr/>
            </p:nvSpPr>
            <p:spPr>
              <a:xfrm>
                <a:off x="6046125" y="3275175"/>
                <a:ext cx="82225" cy="63775"/>
              </a:xfrm>
              <a:custGeom>
                <a:avLst/>
                <a:gdLst/>
                <a:ahLst/>
                <a:cxnLst/>
                <a:rect l="l" t="t" r="r" b="b"/>
                <a:pathLst>
                  <a:path w="3289" h="2551" extrusionOk="0">
                    <a:moveTo>
                      <a:pt x="1645" y="1"/>
                    </a:moveTo>
                    <a:cubicBezTo>
                      <a:pt x="1" y="1"/>
                      <a:pt x="1" y="2550"/>
                      <a:pt x="1645" y="2550"/>
                    </a:cubicBezTo>
                    <a:cubicBezTo>
                      <a:pt x="3289" y="2550"/>
                      <a:pt x="3289" y="1"/>
                      <a:pt x="164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2186;p45">
                <a:extLst>
                  <a:ext uri="{FF2B5EF4-FFF2-40B4-BE49-F238E27FC236}">
                    <a16:creationId xmlns:a16="http://schemas.microsoft.com/office/drawing/2014/main" id="{C9B8A47B-1EA9-44C5-88AE-8060E152A254}"/>
                  </a:ext>
                </a:extLst>
              </p:cNvPr>
              <p:cNvSpPr/>
              <p:nvPr/>
            </p:nvSpPr>
            <p:spPr>
              <a:xfrm>
                <a:off x="6288300" y="3024500"/>
                <a:ext cx="82225" cy="63775"/>
              </a:xfrm>
              <a:custGeom>
                <a:avLst/>
                <a:gdLst/>
                <a:ahLst/>
                <a:cxnLst/>
                <a:rect l="l" t="t" r="r" b="b"/>
                <a:pathLst>
                  <a:path w="3289" h="2551" extrusionOk="0">
                    <a:moveTo>
                      <a:pt x="1645" y="0"/>
                    </a:moveTo>
                    <a:cubicBezTo>
                      <a:pt x="1" y="0"/>
                      <a:pt x="1" y="2550"/>
                      <a:pt x="1645" y="2550"/>
                    </a:cubicBezTo>
                    <a:cubicBezTo>
                      <a:pt x="3289" y="2550"/>
                      <a:pt x="3289" y="0"/>
                      <a:pt x="1645"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2187;p45">
                <a:extLst>
                  <a:ext uri="{FF2B5EF4-FFF2-40B4-BE49-F238E27FC236}">
                    <a16:creationId xmlns:a16="http://schemas.microsoft.com/office/drawing/2014/main" id="{45E06269-2DB6-41EB-BC77-E8E260F7BF66}"/>
                  </a:ext>
                </a:extLst>
              </p:cNvPr>
              <p:cNvSpPr/>
              <p:nvPr/>
            </p:nvSpPr>
            <p:spPr>
              <a:xfrm>
                <a:off x="6577200" y="2965050"/>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2188;p45">
                <a:extLst>
                  <a:ext uri="{FF2B5EF4-FFF2-40B4-BE49-F238E27FC236}">
                    <a16:creationId xmlns:a16="http://schemas.microsoft.com/office/drawing/2014/main" id="{85FA877A-89ED-417B-9D9B-1E7AC7BE122C}"/>
                  </a:ext>
                </a:extLst>
              </p:cNvPr>
              <p:cNvSpPr/>
              <p:nvPr/>
            </p:nvSpPr>
            <p:spPr>
              <a:xfrm>
                <a:off x="3949825" y="1911400"/>
                <a:ext cx="223400" cy="237025"/>
              </a:xfrm>
              <a:custGeom>
                <a:avLst/>
                <a:gdLst/>
                <a:ahLst/>
                <a:cxnLst/>
                <a:rect l="l" t="t" r="r" b="b"/>
                <a:pathLst>
                  <a:path w="8936" h="9481" extrusionOk="0">
                    <a:moveTo>
                      <a:pt x="4993" y="1"/>
                    </a:moveTo>
                    <a:cubicBezTo>
                      <a:pt x="2540" y="1"/>
                      <a:pt x="0" y="2034"/>
                      <a:pt x="45" y="4773"/>
                    </a:cubicBezTo>
                    <a:cubicBezTo>
                      <a:pt x="94" y="7660"/>
                      <a:pt x="2684" y="9480"/>
                      <a:pt x="5268" y="9480"/>
                    </a:cubicBezTo>
                    <a:cubicBezTo>
                      <a:pt x="6397" y="9480"/>
                      <a:pt x="7524" y="9133"/>
                      <a:pt x="8438" y="8375"/>
                    </a:cubicBezTo>
                    <a:cubicBezTo>
                      <a:pt x="8936" y="7963"/>
                      <a:pt x="8477" y="7318"/>
                      <a:pt x="7954" y="7318"/>
                    </a:cubicBezTo>
                    <a:cubicBezTo>
                      <a:pt x="7814" y="7318"/>
                      <a:pt x="7669" y="7364"/>
                      <a:pt x="7536" y="7474"/>
                    </a:cubicBezTo>
                    <a:cubicBezTo>
                      <a:pt x="6889" y="8011"/>
                      <a:pt x="6088" y="8256"/>
                      <a:pt x="5279" y="8256"/>
                    </a:cubicBezTo>
                    <a:cubicBezTo>
                      <a:pt x="3473" y="8256"/>
                      <a:pt x="1627" y="7038"/>
                      <a:pt x="1355" y="5133"/>
                    </a:cubicBezTo>
                    <a:cubicBezTo>
                      <a:pt x="1066" y="3105"/>
                      <a:pt x="3118" y="1194"/>
                      <a:pt x="5029" y="1194"/>
                    </a:cubicBezTo>
                    <a:cubicBezTo>
                      <a:pt x="5805" y="1194"/>
                      <a:pt x="6558" y="1510"/>
                      <a:pt x="7121" y="2262"/>
                    </a:cubicBezTo>
                    <a:cubicBezTo>
                      <a:pt x="7265" y="2455"/>
                      <a:pt x="7463" y="2535"/>
                      <a:pt x="7658" y="2535"/>
                    </a:cubicBezTo>
                    <a:cubicBezTo>
                      <a:pt x="8122" y="2535"/>
                      <a:pt x="8568" y="2083"/>
                      <a:pt x="8222" y="1620"/>
                    </a:cubicBezTo>
                    <a:cubicBezTo>
                      <a:pt x="7376" y="488"/>
                      <a:pt x="6195" y="1"/>
                      <a:pt x="4993"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2189;p45">
                <a:extLst>
                  <a:ext uri="{FF2B5EF4-FFF2-40B4-BE49-F238E27FC236}">
                    <a16:creationId xmlns:a16="http://schemas.microsoft.com/office/drawing/2014/main" id="{0515911F-3AF9-4B3A-ABDB-52513A0860D3}"/>
                  </a:ext>
                </a:extLst>
              </p:cNvPr>
              <p:cNvSpPr/>
              <p:nvPr/>
            </p:nvSpPr>
            <p:spPr>
              <a:xfrm>
                <a:off x="4007125" y="1972325"/>
                <a:ext cx="129625" cy="101950"/>
              </a:xfrm>
              <a:custGeom>
                <a:avLst/>
                <a:gdLst/>
                <a:ahLst/>
                <a:cxnLst/>
                <a:rect l="l" t="t" r="r" b="b"/>
                <a:pathLst>
                  <a:path w="5185" h="4078" extrusionOk="0">
                    <a:moveTo>
                      <a:pt x="1788" y="0"/>
                    </a:moveTo>
                    <a:cubicBezTo>
                      <a:pt x="1264" y="0"/>
                      <a:pt x="807" y="645"/>
                      <a:pt x="1306" y="1058"/>
                    </a:cubicBezTo>
                    <a:cubicBezTo>
                      <a:pt x="1965" y="1603"/>
                      <a:pt x="2686" y="2138"/>
                      <a:pt x="3247" y="2795"/>
                    </a:cubicBezTo>
                    <a:lnTo>
                      <a:pt x="3247" y="2795"/>
                    </a:lnTo>
                    <a:cubicBezTo>
                      <a:pt x="2434" y="2780"/>
                      <a:pt x="1624" y="2741"/>
                      <a:pt x="813" y="2647"/>
                    </a:cubicBezTo>
                    <a:cubicBezTo>
                      <a:pt x="784" y="2643"/>
                      <a:pt x="756" y="2642"/>
                      <a:pt x="729" y="2642"/>
                    </a:cubicBezTo>
                    <a:cubicBezTo>
                      <a:pt x="1" y="2642"/>
                      <a:pt x="35" y="3830"/>
                      <a:pt x="813" y="3922"/>
                    </a:cubicBezTo>
                    <a:cubicBezTo>
                      <a:pt x="2019" y="4062"/>
                      <a:pt x="3222" y="4078"/>
                      <a:pt x="4434" y="4078"/>
                    </a:cubicBezTo>
                    <a:cubicBezTo>
                      <a:pt x="4950" y="4078"/>
                      <a:pt x="5185" y="3545"/>
                      <a:pt x="4985" y="3120"/>
                    </a:cubicBezTo>
                    <a:cubicBezTo>
                      <a:pt x="4396" y="1870"/>
                      <a:pt x="3245" y="1016"/>
                      <a:pt x="2207" y="156"/>
                    </a:cubicBezTo>
                    <a:cubicBezTo>
                      <a:pt x="2074" y="47"/>
                      <a:pt x="1929" y="0"/>
                      <a:pt x="178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2190;p45">
                <a:extLst>
                  <a:ext uri="{FF2B5EF4-FFF2-40B4-BE49-F238E27FC236}">
                    <a16:creationId xmlns:a16="http://schemas.microsoft.com/office/drawing/2014/main" id="{6C08F1BB-0440-4CFA-B6A0-DD8B70038B7C}"/>
                  </a:ext>
                </a:extLst>
              </p:cNvPr>
              <p:cNvSpPr/>
              <p:nvPr/>
            </p:nvSpPr>
            <p:spPr>
              <a:xfrm>
                <a:off x="5398050" y="1897825"/>
                <a:ext cx="240400" cy="225600"/>
              </a:xfrm>
              <a:custGeom>
                <a:avLst/>
                <a:gdLst/>
                <a:ahLst/>
                <a:cxnLst/>
                <a:rect l="l" t="t" r="r" b="b"/>
                <a:pathLst>
                  <a:path w="9616" h="9024" extrusionOk="0">
                    <a:moveTo>
                      <a:pt x="3646" y="0"/>
                    </a:moveTo>
                    <a:cubicBezTo>
                      <a:pt x="2126" y="0"/>
                      <a:pt x="710" y="739"/>
                      <a:pt x="152" y="2472"/>
                    </a:cubicBezTo>
                    <a:cubicBezTo>
                      <a:pt x="1" y="2944"/>
                      <a:pt x="389" y="3254"/>
                      <a:pt x="776" y="3254"/>
                    </a:cubicBezTo>
                    <a:cubicBezTo>
                      <a:pt x="1030" y="3254"/>
                      <a:pt x="1283" y="3120"/>
                      <a:pt x="1381" y="2810"/>
                    </a:cubicBezTo>
                    <a:cubicBezTo>
                      <a:pt x="1744" y="1683"/>
                      <a:pt x="2606" y="1228"/>
                      <a:pt x="3567" y="1228"/>
                    </a:cubicBezTo>
                    <a:cubicBezTo>
                      <a:pt x="5147" y="1228"/>
                      <a:pt x="6994" y="2457"/>
                      <a:pt x="7333" y="3957"/>
                    </a:cubicBezTo>
                    <a:cubicBezTo>
                      <a:pt x="7898" y="6464"/>
                      <a:pt x="5883" y="7763"/>
                      <a:pt x="3793" y="7763"/>
                    </a:cubicBezTo>
                    <a:cubicBezTo>
                      <a:pt x="2955" y="7763"/>
                      <a:pt x="2105" y="7555"/>
                      <a:pt x="1404" y="7131"/>
                    </a:cubicBezTo>
                    <a:cubicBezTo>
                      <a:pt x="1294" y="7064"/>
                      <a:pt x="1184" y="7035"/>
                      <a:pt x="1082" y="7035"/>
                    </a:cubicBezTo>
                    <a:cubicBezTo>
                      <a:pt x="532" y="7035"/>
                      <a:pt x="170" y="7873"/>
                      <a:pt x="761" y="8231"/>
                    </a:cubicBezTo>
                    <a:cubicBezTo>
                      <a:pt x="1656" y="8771"/>
                      <a:pt x="2685" y="9024"/>
                      <a:pt x="3701" y="9024"/>
                    </a:cubicBezTo>
                    <a:cubicBezTo>
                      <a:pt x="6721" y="9024"/>
                      <a:pt x="9615" y="6791"/>
                      <a:pt x="8470" y="3259"/>
                    </a:cubicBezTo>
                    <a:cubicBezTo>
                      <a:pt x="7827" y="1280"/>
                      <a:pt x="5646" y="0"/>
                      <a:pt x="3646"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2191;p45">
                <a:extLst>
                  <a:ext uri="{FF2B5EF4-FFF2-40B4-BE49-F238E27FC236}">
                    <a16:creationId xmlns:a16="http://schemas.microsoft.com/office/drawing/2014/main" id="{74F92E6F-72FC-4B2F-AE1E-B9029F21EA75}"/>
                  </a:ext>
                </a:extLst>
              </p:cNvPr>
              <p:cNvSpPr/>
              <p:nvPr/>
            </p:nvSpPr>
            <p:spPr>
              <a:xfrm>
                <a:off x="5425775" y="1955100"/>
                <a:ext cx="111825" cy="107625"/>
              </a:xfrm>
              <a:custGeom>
                <a:avLst/>
                <a:gdLst/>
                <a:ahLst/>
                <a:cxnLst/>
                <a:rect l="l" t="t" r="r" b="b"/>
                <a:pathLst>
                  <a:path w="4473" h="4305" extrusionOk="0">
                    <a:moveTo>
                      <a:pt x="3248" y="0"/>
                    </a:moveTo>
                    <a:cubicBezTo>
                      <a:pt x="3104" y="0"/>
                      <a:pt x="2957" y="63"/>
                      <a:pt x="2831" y="214"/>
                    </a:cubicBezTo>
                    <a:lnTo>
                      <a:pt x="2831" y="216"/>
                    </a:lnTo>
                    <a:cubicBezTo>
                      <a:pt x="2161" y="1017"/>
                      <a:pt x="1300" y="1587"/>
                      <a:pt x="439" y="2162"/>
                    </a:cubicBezTo>
                    <a:cubicBezTo>
                      <a:pt x="53" y="2420"/>
                      <a:pt x="1" y="3016"/>
                      <a:pt x="439" y="3262"/>
                    </a:cubicBezTo>
                    <a:cubicBezTo>
                      <a:pt x="1367" y="3785"/>
                      <a:pt x="2424" y="3951"/>
                      <a:pt x="3427" y="4270"/>
                    </a:cubicBezTo>
                    <a:cubicBezTo>
                      <a:pt x="3499" y="4294"/>
                      <a:pt x="3568" y="4304"/>
                      <a:pt x="3632" y="4304"/>
                    </a:cubicBezTo>
                    <a:cubicBezTo>
                      <a:pt x="4262" y="4304"/>
                      <a:pt x="4473" y="3269"/>
                      <a:pt x="3766" y="3043"/>
                    </a:cubicBezTo>
                    <a:cubicBezTo>
                      <a:pt x="3218" y="2867"/>
                      <a:pt x="2641" y="2749"/>
                      <a:pt x="2087" y="2577"/>
                    </a:cubicBezTo>
                    <a:lnTo>
                      <a:pt x="2087" y="2577"/>
                    </a:lnTo>
                    <a:cubicBezTo>
                      <a:pt x="2687" y="2148"/>
                      <a:pt x="3259" y="1682"/>
                      <a:pt x="3732" y="1116"/>
                    </a:cubicBezTo>
                    <a:cubicBezTo>
                      <a:pt x="4130" y="639"/>
                      <a:pt x="3705" y="0"/>
                      <a:pt x="324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2192;p45">
                <a:extLst>
                  <a:ext uri="{FF2B5EF4-FFF2-40B4-BE49-F238E27FC236}">
                    <a16:creationId xmlns:a16="http://schemas.microsoft.com/office/drawing/2014/main" id="{C52A6891-7CF1-46EF-8536-2FAE936CCE48}"/>
                  </a:ext>
                </a:extLst>
              </p:cNvPr>
              <p:cNvSpPr/>
              <p:nvPr/>
            </p:nvSpPr>
            <p:spPr>
              <a:xfrm>
                <a:off x="4129825" y="2074475"/>
                <a:ext cx="1298575" cy="605150"/>
              </a:xfrm>
              <a:custGeom>
                <a:avLst/>
                <a:gdLst/>
                <a:ahLst/>
                <a:cxnLst/>
                <a:rect l="l" t="t" r="r" b="b"/>
                <a:pathLst>
                  <a:path w="51943" h="24206" extrusionOk="0">
                    <a:moveTo>
                      <a:pt x="51168" y="0"/>
                    </a:moveTo>
                    <a:cubicBezTo>
                      <a:pt x="50915" y="0"/>
                      <a:pt x="50664" y="135"/>
                      <a:pt x="50569" y="446"/>
                    </a:cubicBezTo>
                    <a:cubicBezTo>
                      <a:pt x="47067" y="11879"/>
                      <a:pt x="41571" y="21203"/>
                      <a:pt x="28558" y="22720"/>
                    </a:cubicBezTo>
                    <a:cubicBezTo>
                      <a:pt x="27482" y="22845"/>
                      <a:pt x="26400" y="22910"/>
                      <a:pt x="25321" y="22910"/>
                    </a:cubicBezTo>
                    <a:cubicBezTo>
                      <a:pt x="19701" y="22910"/>
                      <a:pt x="14161" y="21164"/>
                      <a:pt x="10009" y="17170"/>
                    </a:cubicBezTo>
                    <a:cubicBezTo>
                      <a:pt x="5531" y="12863"/>
                      <a:pt x="3505" y="6917"/>
                      <a:pt x="1403" y="1233"/>
                    </a:cubicBezTo>
                    <a:cubicBezTo>
                      <a:pt x="1291" y="931"/>
                      <a:pt x="1030" y="800"/>
                      <a:pt x="774" y="800"/>
                    </a:cubicBezTo>
                    <a:cubicBezTo>
                      <a:pt x="382" y="800"/>
                      <a:pt x="1" y="1105"/>
                      <a:pt x="173" y="1572"/>
                    </a:cubicBezTo>
                    <a:cubicBezTo>
                      <a:pt x="2441" y="7701"/>
                      <a:pt x="4671" y="14112"/>
                      <a:pt x="9664" y="18613"/>
                    </a:cubicBezTo>
                    <a:cubicBezTo>
                      <a:pt x="13949" y="22477"/>
                      <a:pt x="19661" y="24205"/>
                      <a:pt x="25355" y="24205"/>
                    </a:cubicBezTo>
                    <a:cubicBezTo>
                      <a:pt x="26203" y="24205"/>
                      <a:pt x="27049" y="24167"/>
                      <a:pt x="27891" y="24092"/>
                    </a:cubicBezTo>
                    <a:cubicBezTo>
                      <a:pt x="41878" y="22845"/>
                      <a:pt x="48030" y="13086"/>
                      <a:pt x="51797" y="784"/>
                    </a:cubicBezTo>
                    <a:cubicBezTo>
                      <a:pt x="51943" y="311"/>
                      <a:pt x="51553" y="0"/>
                      <a:pt x="51168"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2193;p45">
                <a:extLst>
                  <a:ext uri="{FF2B5EF4-FFF2-40B4-BE49-F238E27FC236}">
                    <a16:creationId xmlns:a16="http://schemas.microsoft.com/office/drawing/2014/main" id="{CF8F6F64-C6EE-4630-88CF-4849B9DB3F2F}"/>
                  </a:ext>
                </a:extLst>
              </p:cNvPr>
              <p:cNvSpPr/>
              <p:nvPr/>
            </p:nvSpPr>
            <p:spPr>
              <a:xfrm>
                <a:off x="4570000" y="2633275"/>
                <a:ext cx="513200" cy="534625"/>
              </a:xfrm>
              <a:custGeom>
                <a:avLst/>
                <a:gdLst/>
                <a:ahLst/>
                <a:cxnLst/>
                <a:rect l="l" t="t" r="r" b="b"/>
                <a:pathLst>
                  <a:path w="20528" h="21385" extrusionOk="0">
                    <a:moveTo>
                      <a:pt x="15513" y="1"/>
                    </a:moveTo>
                    <a:cubicBezTo>
                      <a:pt x="15136" y="1"/>
                      <a:pt x="14736" y="314"/>
                      <a:pt x="14849" y="794"/>
                    </a:cubicBezTo>
                    <a:cubicBezTo>
                      <a:pt x="15857" y="5056"/>
                      <a:pt x="16232" y="9224"/>
                      <a:pt x="17662" y="13394"/>
                    </a:cubicBezTo>
                    <a:cubicBezTo>
                      <a:pt x="18507" y="15860"/>
                      <a:pt x="19747" y="18094"/>
                      <a:pt x="16508" y="19174"/>
                    </a:cubicBezTo>
                    <a:cubicBezTo>
                      <a:pt x="14711" y="19773"/>
                      <a:pt x="12801" y="19965"/>
                      <a:pt x="10906" y="19965"/>
                    </a:cubicBezTo>
                    <a:cubicBezTo>
                      <a:pt x="10391" y="19965"/>
                      <a:pt x="9878" y="19950"/>
                      <a:pt x="9369" y="19927"/>
                    </a:cubicBezTo>
                    <a:cubicBezTo>
                      <a:pt x="9119" y="19915"/>
                      <a:pt x="8838" y="19912"/>
                      <a:pt x="8536" y="19912"/>
                    </a:cubicBezTo>
                    <a:cubicBezTo>
                      <a:pt x="8231" y="19912"/>
                      <a:pt x="7905" y="19915"/>
                      <a:pt x="7565" y="19915"/>
                    </a:cubicBezTo>
                    <a:cubicBezTo>
                      <a:pt x="5269" y="19915"/>
                      <a:pt x="2397" y="19778"/>
                      <a:pt x="1918" y="17654"/>
                    </a:cubicBezTo>
                    <a:cubicBezTo>
                      <a:pt x="1600" y="16244"/>
                      <a:pt x="2610" y="13892"/>
                      <a:pt x="2865" y="12458"/>
                    </a:cubicBezTo>
                    <a:cubicBezTo>
                      <a:pt x="3552" y="8609"/>
                      <a:pt x="4015" y="4810"/>
                      <a:pt x="3322" y="928"/>
                    </a:cubicBezTo>
                    <a:cubicBezTo>
                      <a:pt x="3265" y="607"/>
                      <a:pt x="3035" y="468"/>
                      <a:pt x="2788" y="468"/>
                    </a:cubicBezTo>
                    <a:cubicBezTo>
                      <a:pt x="2417" y="468"/>
                      <a:pt x="2006" y="784"/>
                      <a:pt x="2093" y="1268"/>
                    </a:cubicBezTo>
                    <a:cubicBezTo>
                      <a:pt x="2865" y="5591"/>
                      <a:pt x="2053" y="9803"/>
                      <a:pt x="1276" y="14064"/>
                    </a:cubicBezTo>
                    <a:cubicBezTo>
                      <a:pt x="1051" y="15297"/>
                      <a:pt x="1" y="17941"/>
                      <a:pt x="630" y="19244"/>
                    </a:cubicBezTo>
                    <a:cubicBezTo>
                      <a:pt x="1491" y="21024"/>
                      <a:pt x="4783" y="21385"/>
                      <a:pt x="7686" y="21385"/>
                    </a:cubicBezTo>
                    <a:cubicBezTo>
                      <a:pt x="9363" y="21385"/>
                      <a:pt x="10911" y="21264"/>
                      <a:pt x="11785" y="21228"/>
                    </a:cubicBezTo>
                    <a:cubicBezTo>
                      <a:pt x="14239" y="21126"/>
                      <a:pt x="19812" y="20840"/>
                      <a:pt x="20236" y="17596"/>
                    </a:cubicBezTo>
                    <a:cubicBezTo>
                      <a:pt x="20527" y="15362"/>
                      <a:pt x="18489" y="12282"/>
                      <a:pt x="17902" y="10220"/>
                    </a:cubicBezTo>
                    <a:cubicBezTo>
                      <a:pt x="16992" y="7032"/>
                      <a:pt x="16843" y="3684"/>
                      <a:pt x="16078" y="456"/>
                    </a:cubicBezTo>
                    <a:cubicBezTo>
                      <a:pt x="16003" y="138"/>
                      <a:pt x="15763" y="1"/>
                      <a:pt x="1551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2194;p45">
                <a:extLst>
                  <a:ext uri="{FF2B5EF4-FFF2-40B4-BE49-F238E27FC236}">
                    <a16:creationId xmlns:a16="http://schemas.microsoft.com/office/drawing/2014/main" id="{A7C38D98-516B-4EB6-A8BA-3D694B5211E7}"/>
                  </a:ext>
                </a:extLst>
              </p:cNvPr>
              <p:cNvSpPr/>
              <p:nvPr/>
            </p:nvSpPr>
            <p:spPr>
              <a:xfrm>
                <a:off x="4127900" y="1578375"/>
                <a:ext cx="1301525" cy="400875"/>
              </a:xfrm>
              <a:custGeom>
                <a:avLst/>
                <a:gdLst/>
                <a:ahLst/>
                <a:cxnLst/>
                <a:rect l="l" t="t" r="r" b="b"/>
                <a:pathLst>
                  <a:path w="52061" h="16035" extrusionOk="0">
                    <a:moveTo>
                      <a:pt x="15845" y="1"/>
                    </a:moveTo>
                    <a:cubicBezTo>
                      <a:pt x="15594" y="1"/>
                      <a:pt x="15333" y="148"/>
                      <a:pt x="15207" y="446"/>
                    </a:cubicBezTo>
                    <a:cubicBezTo>
                      <a:pt x="14218" y="2796"/>
                      <a:pt x="14220" y="4893"/>
                      <a:pt x="11523" y="5600"/>
                    </a:cubicBezTo>
                    <a:cubicBezTo>
                      <a:pt x="10307" y="5919"/>
                      <a:pt x="8820" y="6040"/>
                      <a:pt x="7318" y="6040"/>
                    </a:cubicBezTo>
                    <a:cubicBezTo>
                      <a:pt x="5582" y="6040"/>
                      <a:pt x="3827" y="5878"/>
                      <a:pt x="2448" y="5670"/>
                    </a:cubicBezTo>
                    <a:cubicBezTo>
                      <a:pt x="2403" y="5663"/>
                      <a:pt x="2358" y="5660"/>
                      <a:pt x="2313" y="5660"/>
                    </a:cubicBezTo>
                    <a:cubicBezTo>
                      <a:pt x="2024" y="5660"/>
                      <a:pt x="1735" y="5798"/>
                      <a:pt x="1664" y="6115"/>
                    </a:cubicBezTo>
                    <a:cubicBezTo>
                      <a:pt x="994" y="9084"/>
                      <a:pt x="640" y="12100"/>
                      <a:pt x="89" y="15092"/>
                    </a:cubicBezTo>
                    <a:cubicBezTo>
                      <a:pt x="0" y="15574"/>
                      <a:pt x="410" y="15891"/>
                      <a:pt x="783" y="15891"/>
                    </a:cubicBezTo>
                    <a:cubicBezTo>
                      <a:pt x="1029" y="15891"/>
                      <a:pt x="1260" y="15752"/>
                      <a:pt x="1318" y="15430"/>
                    </a:cubicBezTo>
                    <a:lnTo>
                      <a:pt x="1320" y="15430"/>
                    </a:lnTo>
                    <a:cubicBezTo>
                      <a:pt x="1785" y="12905"/>
                      <a:pt x="1450" y="8391"/>
                      <a:pt x="3868" y="7162"/>
                    </a:cubicBezTo>
                    <a:cubicBezTo>
                      <a:pt x="4218" y="6984"/>
                      <a:pt x="4808" y="6928"/>
                      <a:pt x="5476" y="6928"/>
                    </a:cubicBezTo>
                    <a:cubicBezTo>
                      <a:pt x="6582" y="6928"/>
                      <a:pt x="7899" y="7081"/>
                      <a:pt x="8681" y="7081"/>
                    </a:cubicBezTo>
                    <a:cubicBezTo>
                      <a:pt x="8772" y="7081"/>
                      <a:pt x="8855" y="7079"/>
                      <a:pt x="8931" y="7074"/>
                    </a:cubicBezTo>
                    <a:cubicBezTo>
                      <a:pt x="10655" y="6969"/>
                      <a:pt x="12364" y="6815"/>
                      <a:pt x="14092" y="6764"/>
                    </a:cubicBezTo>
                    <a:cubicBezTo>
                      <a:pt x="14358" y="6757"/>
                      <a:pt x="14649" y="6573"/>
                      <a:pt x="14705" y="6296"/>
                    </a:cubicBezTo>
                    <a:cubicBezTo>
                      <a:pt x="14919" y="5267"/>
                      <a:pt x="15181" y="4282"/>
                      <a:pt x="15496" y="3310"/>
                    </a:cubicBezTo>
                    <a:lnTo>
                      <a:pt x="15496" y="3310"/>
                    </a:lnTo>
                    <a:cubicBezTo>
                      <a:pt x="15761" y="4698"/>
                      <a:pt x="16264" y="6078"/>
                      <a:pt x="17294" y="6641"/>
                    </a:cubicBezTo>
                    <a:cubicBezTo>
                      <a:pt x="17581" y="6799"/>
                      <a:pt x="17903" y="6844"/>
                      <a:pt x="18233" y="6844"/>
                    </a:cubicBezTo>
                    <a:cubicBezTo>
                      <a:pt x="18674" y="6844"/>
                      <a:pt x="19131" y="6764"/>
                      <a:pt x="19546" y="6764"/>
                    </a:cubicBezTo>
                    <a:cubicBezTo>
                      <a:pt x="19565" y="6764"/>
                      <a:pt x="19584" y="6764"/>
                      <a:pt x="19603" y="6764"/>
                    </a:cubicBezTo>
                    <a:cubicBezTo>
                      <a:pt x="22828" y="6827"/>
                      <a:pt x="26006" y="6980"/>
                      <a:pt x="29208" y="7394"/>
                    </a:cubicBezTo>
                    <a:cubicBezTo>
                      <a:pt x="29223" y="7396"/>
                      <a:pt x="29238" y="7397"/>
                      <a:pt x="29254" y="7397"/>
                    </a:cubicBezTo>
                    <a:cubicBezTo>
                      <a:pt x="29497" y="7397"/>
                      <a:pt x="29784" y="7159"/>
                      <a:pt x="29822" y="6925"/>
                    </a:cubicBezTo>
                    <a:cubicBezTo>
                      <a:pt x="29958" y="6103"/>
                      <a:pt x="30123" y="5293"/>
                      <a:pt x="30299" y="4486"/>
                    </a:cubicBezTo>
                    <a:lnTo>
                      <a:pt x="30299" y="4486"/>
                    </a:lnTo>
                    <a:cubicBezTo>
                      <a:pt x="30618" y="5432"/>
                      <a:pt x="31093" y="6297"/>
                      <a:pt x="31837" y="6748"/>
                    </a:cubicBezTo>
                    <a:cubicBezTo>
                      <a:pt x="32732" y="7292"/>
                      <a:pt x="34128" y="7466"/>
                      <a:pt x="35658" y="7466"/>
                    </a:cubicBezTo>
                    <a:cubicBezTo>
                      <a:pt x="38148" y="7466"/>
                      <a:pt x="40990" y="7004"/>
                      <a:pt x="42595" y="6922"/>
                    </a:cubicBezTo>
                    <a:cubicBezTo>
                      <a:pt x="42963" y="6903"/>
                      <a:pt x="43197" y="6643"/>
                      <a:pt x="43232" y="6284"/>
                    </a:cubicBezTo>
                    <a:cubicBezTo>
                      <a:pt x="43285" y="5606"/>
                      <a:pt x="43381" y="4933"/>
                      <a:pt x="43520" y="4270"/>
                    </a:cubicBezTo>
                    <a:lnTo>
                      <a:pt x="43520" y="4270"/>
                    </a:lnTo>
                    <a:cubicBezTo>
                      <a:pt x="43895" y="5765"/>
                      <a:pt x="44394" y="7123"/>
                      <a:pt x="46066" y="7515"/>
                    </a:cubicBezTo>
                    <a:cubicBezTo>
                      <a:pt x="46207" y="7547"/>
                      <a:pt x="46352" y="7562"/>
                      <a:pt x="46500" y="7562"/>
                    </a:cubicBezTo>
                    <a:cubicBezTo>
                      <a:pt x="47405" y="7562"/>
                      <a:pt x="48417" y="7034"/>
                      <a:pt x="49224" y="7034"/>
                    </a:cubicBezTo>
                    <a:cubicBezTo>
                      <a:pt x="49476" y="7034"/>
                      <a:pt x="49709" y="7086"/>
                      <a:pt x="49911" y="7222"/>
                    </a:cubicBezTo>
                    <a:cubicBezTo>
                      <a:pt x="50814" y="7825"/>
                      <a:pt x="50746" y="14182"/>
                      <a:pt x="50776" y="15420"/>
                    </a:cubicBezTo>
                    <a:cubicBezTo>
                      <a:pt x="50786" y="15830"/>
                      <a:pt x="51110" y="16035"/>
                      <a:pt x="51429" y="16035"/>
                    </a:cubicBezTo>
                    <a:cubicBezTo>
                      <a:pt x="51747" y="16035"/>
                      <a:pt x="52060" y="15830"/>
                      <a:pt x="52051" y="15420"/>
                    </a:cubicBezTo>
                    <a:cubicBezTo>
                      <a:pt x="51972" y="12244"/>
                      <a:pt x="51593" y="9091"/>
                      <a:pt x="51083" y="5957"/>
                    </a:cubicBezTo>
                    <a:cubicBezTo>
                      <a:pt x="51033" y="5653"/>
                      <a:pt x="50720" y="5500"/>
                      <a:pt x="50439" y="5500"/>
                    </a:cubicBezTo>
                    <a:cubicBezTo>
                      <a:pt x="50391" y="5500"/>
                      <a:pt x="50344" y="5505"/>
                      <a:pt x="50299" y="5514"/>
                    </a:cubicBezTo>
                    <a:cubicBezTo>
                      <a:pt x="49424" y="5685"/>
                      <a:pt x="48401" y="5998"/>
                      <a:pt x="47424" y="5998"/>
                    </a:cubicBezTo>
                    <a:cubicBezTo>
                      <a:pt x="46564" y="5998"/>
                      <a:pt x="45740" y="5756"/>
                      <a:pt x="45084" y="4961"/>
                    </a:cubicBezTo>
                    <a:cubicBezTo>
                      <a:pt x="44521" y="4277"/>
                      <a:pt x="44452" y="2541"/>
                      <a:pt x="44154" y="1707"/>
                    </a:cubicBezTo>
                    <a:cubicBezTo>
                      <a:pt x="44048" y="1409"/>
                      <a:pt x="43783" y="1253"/>
                      <a:pt x="43522" y="1253"/>
                    </a:cubicBezTo>
                    <a:cubicBezTo>
                      <a:pt x="43269" y="1253"/>
                      <a:pt x="43021" y="1399"/>
                      <a:pt x="42925" y="1707"/>
                    </a:cubicBezTo>
                    <a:cubicBezTo>
                      <a:pt x="41901" y="4986"/>
                      <a:pt x="42022" y="5786"/>
                      <a:pt x="38106" y="5817"/>
                    </a:cubicBezTo>
                    <a:cubicBezTo>
                      <a:pt x="37796" y="5820"/>
                      <a:pt x="37494" y="5822"/>
                      <a:pt x="37201" y="5822"/>
                    </a:cubicBezTo>
                    <a:cubicBezTo>
                      <a:pt x="33821" y="5822"/>
                      <a:pt x="31556" y="5496"/>
                      <a:pt x="30925" y="1391"/>
                    </a:cubicBezTo>
                    <a:cubicBezTo>
                      <a:pt x="30877" y="1082"/>
                      <a:pt x="30613" y="936"/>
                      <a:pt x="30340" y="936"/>
                    </a:cubicBezTo>
                    <a:cubicBezTo>
                      <a:pt x="30056" y="936"/>
                      <a:pt x="29763" y="1094"/>
                      <a:pt x="29695" y="1391"/>
                    </a:cubicBezTo>
                    <a:cubicBezTo>
                      <a:pt x="28880" y="5013"/>
                      <a:pt x="28097" y="5651"/>
                      <a:pt x="25555" y="5651"/>
                    </a:cubicBezTo>
                    <a:cubicBezTo>
                      <a:pt x="24954" y="5651"/>
                      <a:pt x="24256" y="5615"/>
                      <a:pt x="23437" y="5575"/>
                    </a:cubicBezTo>
                    <a:cubicBezTo>
                      <a:pt x="23323" y="5570"/>
                      <a:pt x="23206" y="5567"/>
                      <a:pt x="23085" y="5567"/>
                    </a:cubicBezTo>
                    <a:cubicBezTo>
                      <a:pt x="22431" y="5567"/>
                      <a:pt x="21683" y="5635"/>
                      <a:pt x="20974" y="5635"/>
                    </a:cubicBezTo>
                    <a:cubicBezTo>
                      <a:pt x="20482" y="5635"/>
                      <a:pt x="20009" y="5602"/>
                      <a:pt x="19602" y="5491"/>
                    </a:cubicBezTo>
                    <a:cubicBezTo>
                      <a:pt x="17211" y="4835"/>
                      <a:pt x="16663" y="3362"/>
                      <a:pt x="16459" y="616"/>
                    </a:cubicBezTo>
                    <a:cubicBezTo>
                      <a:pt x="16430" y="208"/>
                      <a:pt x="16144" y="1"/>
                      <a:pt x="15845"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2195;p45">
                <a:extLst>
                  <a:ext uri="{FF2B5EF4-FFF2-40B4-BE49-F238E27FC236}">
                    <a16:creationId xmlns:a16="http://schemas.microsoft.com/office/drawing/2014/main" id="{FD658F56-4E15-4F14-BFDF-9418114E3243}"/>
                  </a:ext>
                </a:extLst>
              </p:cNvPr>
              <p:cNvSpPr/>
              <p:nvPr/>
            </p:nvSpPr>
            <p:spPr>
              <a:xfrm>
                <a:off x="4388950" y="3018700"/>
                <a:ext cx="832550" cy="352475"/>
              </a:xfrm>
              <a:custGeom>
                <a:avLst/>
                <a:gdLst/>
                <a:ahLst/>
                <a:cxnLst/>
                <a:rect l="l" t="t" r="r" b="b"/>
                <a:pathLst>
                  <a:path w="33302" h="14099" extrusionOk="0">
                    <a:moveTo>
                      <a:pt x="8548" y="1"/>
                    </a:moveTo>
                    <a:cubicBezTo>
                      <a:pt x="8490" y="1"/>
                      <a:pt x="8428" y="9"/>
                      <a:pt x="8363" y="27"/>
                    </a:cubicBezTo>
                    <a:cubicBezTo>
                      <a:pt x="3706" y="1323"/>
                      <a:pt x="0" y="6688"/>
                      <a:pt x="2475" y="11517"/>
                    </a:cubicBezTo>
                    <a:cubicBezTo>
                      <a:pt x="3414" y="13350"/>
                      <a:pt x="4962" y="13986"/>
                      <a:pt x="6678" y="13986"/>
                    </a:cubicBezTo>
                    <a:cubicBezTo>
                      <a:pt x="8930" y="13986"/>
                      <a:pt x="11470" y="12890"/>
                      <a:pt x="13303" y="11961"/>
                    </a:cubicBezTo>
                    <a:cubicBezTo>
                      <a:pt x="14309" y="11451"/>
                      <a:pt x="15446" y="10449"/>
                      <a:pt x="16500" y="10449"/>
                    </a:cubicBezTo>
                    <a:cubicBezTo>
                      <a:pt x="16580" y="10449"/>
                      <a:pt x="16660" y="10454"/>
                      <a:pt x="16739" y="10467"/>
                    </a:cubicBezTo>
                    <a:cubicBezTo>
                      <a:pt x="18175" y="10691"/>
                      <a:pt x="19669" y="12546"/>
                      <a:pt x="21018" y="13183"/>
                    </a:cubicBezTo>
                    <a:cubicBezTo>
                      <a:pt x="22240" y="13760"/>
                      <a:pt x="23471" y="14098"/>
                      <a:pt x="24688" y="14098"/>
                    </a:cubicBezTo>
                    <a:cubicBezTo>
                      <a:pt x="25878" y="14098"/>
                      <a:pt x="27054" y="13775"/>
                      <a:pt x="28197" y="13036"/>
                    </a:cubicBezTo>
                    <a:cubicBezTo>
                      <a:pt x="33302" y="9728"/>
                      <a:pt x="32002" y="4459"/>
                      <a:pt x="27438" y="1667"/>
                    </a:cubicBezTo>
                    <a:cubicBezTo>
                      <a:pt x="27327" y="1599"/>
                      <a:pt x="27217" y="1569"/>
                      <a:pt x="27114" y="1569"/>
                    </a:cubicBezTo>
                    <a:cubicBezTo>
                      <a:pt x="26567" y="1569"/>
                      <a:pt x="26205" y="2408"/>
                      <a:pt x="26794" y="2768"/>
                    </a:cubicBezTo>
                    <a:cubicBezTo>
                      <a:pt x="30612" y="5103"/>
                      <a:pt x="30193" y="12756"/>
                      <a:pt x="24513" y="12756"/>
                    </a:cubicBezTo>
                    <a:cubicBezTo>
                      <a:pt x="23986" y="12756"/>
                      <a:pt x="23415" y="12690"/>
                      <a:pt x="22798" y="12548"/>
                    </a:cubicBezTo>
                    <a:cubicBezTo>
                      <a:pt x="20741" y="12076"/>
                      <a:pt x="18550" y="10100"/>
                      <a:pt x="17014" y="8853"/>
                    </a:cubicBezTo>
                    <a:cubicBezTo>
                      <a:pt x="16880" y="8744"/>
                      <a:pt x="16708" y="8667"/>
                      <a:pt x="16536" y="8667"/>
                    </a:cubicBezTo>
                    <a:cubicBezTo>
                      <a:pt x="16436" y="8667"/>
                      <a:pt x="16335" y="8693"/>
                      <a:pt x="16242" y="8753"/>
                    </a:cubicBezTo>
                    <a:cubicBezTo>
                      <a:pt x="14115" y="10140"/>
                      <a:pt x="11783" y="11575"/>
                      <a:pt x="9321" y="12264"/>
                    </a:cubicBezTo>
                    <a:cubicBezTo>
                      <a:pt x="8620" y="12460"/>
                      <a:pt x="7984" y="12550"/>
                      <a:pt x="7411" y="12550"/>
                    </a:cubicBezTo>
                    <a:cubicBezTo>
                      <a:pt x="1517" y="12550"/>
                      <a:pt x="2330" y="3031"/>
                      <a:pt x="8702" y="1257"/>
                    </a:cubicBezTo>
                    <a:cubicBezTo>
                      <a:pt x="9427" y="1055"/>
                      <a:pt x="9203" y="1"/>
                      <a:pt x="8548"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2196;p45">
                <a:extLst>
                  <a:ext uri="{FF2B5EF4-FFF2-40B4-BE49-F238E27FC236}">
                    <a16:creationId xmlns:a16="http://schemas.microsoft.com/office/drawing/2014/main" id="{AEED2303-8B50-46D0-A913-55815D39DAF2}"/>
                  </a:ext>
                </a:extLst>
              </p:cNvPr>
              <p:cNvSpPr/>
              <p:nvPr/>
            </p:nvSpPr>
            <p:spPr>
              <a:xfrm>
                <a:off x="3663725" y="3019025"/>
                <a:ext cx="949850" cy="536175"/>
              </a:xfrm>
              <a:custGeom>
                <a:avLst/>
                <a:gdLst/>
                <a:ahLst/>
                <a:cxnLst/>
                <a:rect l="l" t="t" r="r" b="b"/>
                <a:pathLst>
                  <a:path w="37994" h="21447" extrusionOk="0">
                    <a:moveTo>
                      <a:pt x="37039" y="0"/>
                    </a:moveTo>
                    <a:cubicBezTo>
                      <a:pt x="36994" y="0"/>
                      <a:pt x="36947" y="5"/>
                      <a:pt x="36899" y="14"/>
                    </a:cubicBezTo>
                    <a:cubicBezTo>
                      <a:pt x="29888" y="1386"/>
                      <a:pt x="23764" y="4705"/>
                      <a:pt x="17874" y="8646"/>
                    </a:cubicBezTo>
                    <a:cubicBezTo>
                      <a:pt x="12408" y="12300"/>
                      <a:pt x="6849" y="17801"/>
                      <a:pt x="678" y="20172"/>
                    </a:cubicBezTo>
                    <a:cubicBezTo>
                      <a:pt x="0" y="20433"/>
                      <a:pt x="192" y="21447"/>
                      <a:pt x="789" y="21447"/>
                    </a:cubicBezTo>
                    <a:cubicBezTo>
                      <a:pt x="860" y="21447"/>
                      <a:pt x="935" y="21433"/>
                      <a:pt x="1016" y="21401"/>
                    </a:cubicBezTo>
                    <a:cubicBezTo>
                      <a:pt x="6351" y="19352"/>
                      <a:pt x="11149" y="14853"/>
                      <a:pt x="15801" y="11611"/>
                    </a:cubicBezTo>
                    <a:cubicBezTo>
                      <a:pt x="22412" y="7006"/>
                      <a:pt x="29218" y="2813"/>
                      <a:pt x="37237" y="1244"/>
                    </a:cubicBezTo>
                    <a:cubicBezTo>
                      <a:pt x="37994" y="1095"/>
                      <a:pt x="37739" y="0"/>
                      <a:pt x="37039"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2197;p45">
                <a:extLst>
                  <a:ext uri="{FF2B5EF4-FFF2-40B4-BE49-F238E27FC236}">
                    <a16:creationId xmlns:a16="http://schemas.microsoft.com/office/drawing/2014/main" id="{B019BBAB-DF02-4F42-9AEF-C9BB6267F104}"/>
                  </a:ext>
                </a:extLst>
              </p:cNvPr>
              <p:cNvSpPr/>
              <p:nvPr/>
            </p:nvSpPr>
            <p:spPr>
              <a:xfrm>
                <a:off x="4783175" y="3251675"/>
                <a:ext cx="35825" cy="1406825"/>
              </a:xfrm>
              <a:custGeom>
                <a:avLst/>
                <a:gdLst/>
                <a:ahLst/>
                <a:cxnLst/>
                <a:rect l="l" t="t" r="r" b="b"/>
                <a:pathLst>
                  <a:path w="1433" h="56273" extrusionOk="0">
                    <a:moveTo>
                      <a:pt x="637" y="0"/>
                    </a:moveTo>
                    <a:cubicBezTo>
                      <a:pt x="318" y="0"/>
                      <a:pt x="0" y="205"/>
                      <a:pt x="0" y="616"/>
                    </a:cubicBezTo>
                    <a:cubicBezTo>
                      <a:pt x="5" y="18963"/>
                      <a:pt x="153" y="37311"/>
                      <a:pt x="158" y="55657"/>
                    </a:cubicBezTo>
                    <a:cubicBezTo>
                      <a:pt x="158" y="56068"/>
                      <a:pt x="477" y="56273"/>
                      <a:pt x="795" y="56273"/>
                    </a:cubicBezTo>
                    <a:cubicBezTo>
                      <a:pt x="1114" y="56273"/>
                      <a:pt x="1433" y="56068"/>
                      <a:pt x="1433" y="55657"/>
                    </a:cubicBezTo>
                    <a:cubicBezTo>
                      <a:pt x="1427" y="37311"/>
                      <a:pt x="1280" y="18963"/>
                      <a:pt x="1275" y="616"/>
                    </a:cubicBezTo>
                    <a:cubicBezTo>
                      <a:pt x="1275" y="206"/>
                      <a:pt x="956" y="0"/>
                      <a:pt x="637"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2198;p45">
                <a:extLst>
                  <a:ext uri="{FF2B5EF4-FFF2-40B4-BE49-F238E27FC236}">
                    <a16:creationId xmlns:a16="http://schemas.microsoft.com/office/drawing/2014/main" id="{B1524327-4E05-4109-B4CE-AA5ACDEC0702}"/>
                  </a:ext>
                </a:extLst>
              </p:cNvPr>
              <p:cNvSpPr/>
              <p:nvPr/>
            </p:nvSpPr>
            <p:spPr>
              <a:xfrm>
                <a:off x="4858625" y="4196650"/>
                <a:ext cx="111825" cy="188825"/>
              </a:xfrm>
              <a:custGeom>
                <a:avLst/>
                <a:gdLst/>
                <a:ahLst/>
                <a:cxnLst/>
                <a:rect l="l" t="t" r="r" b="b"/>
                <a:pathLst>
                  <a:path w="4473" h="7553" extrusionOk="0">
                    <a:moveTo>
                      <a:pt x="1895" y="1361"/>
                    </a:moveTo>
                    <a:cubicBezTo>
                      <a:pt x="2525" y="1361"/>
                      <a:pt x="2660" y="2822"/>
                      <a:pt x="2692" y="3335"/>
                    </a:cubicBezTo>
                    <a:cubicBezTo>
                      <a:pt x="2730" y="3931"/>
                      <a:pt x="2804" y="6165"/>
                      <a:pt x="1847" y="6281"/>
                    </a:cubicBezTo>
                    <a:cubicBezTo>
                      <a:pt x="1841" y="6282"/>
                      <a:pt x="1835" y="6282"/>
                      <a:pt x="1830" y="6282"/>
                    </a:cubicBezTo>
                    <a:cubicBezTo>
                      <a:pt x="1276" y="6282"/>
                      <a:pt x="1431" y="2824"/>
                      <a:pt x="1528" y="1499"/>
                    </a:cubicBezTo>
                    <a:lnTo>
                      <a:pt x="1528" y="1499"/>
                    </a:lnTo>
                    <a:cubicBezTo>
                      <a:pt x="1539" y="1492"/>
                      <a:pt x="1551" y="1485"/>
                      <a:pt x="1562" y="1478"/>
                    </a:cubicBezTo>
                    <a:cubicBezTo>
                      <a:pt x="1686" y="1397"/>
                      <a:pt x="1797" y="1361"/>
                      <a:pt x="1895" y="1361"/>
                    </a:cubicBezTo>
                    <a:close/>
                    <a:moveTo>
                      <a:pt x="1999" y="0"/>
                    </a:moveTo>
                    <a:cubicBezTo>
                      <a:pt x="1680" y="0"/>
                      <a:pt x="1320" y="116"/>
                      <a:pt x="919" y="376"/>
                    </a:cubicBezTo>
                    <a:cubicBezTo>
                      <a:pt x="857" y="417"/>
                      <a:pt x="805" y="463"/>
                      <a:pt x="764" y="512"/>
                    </a:cubicBezTo>
                    <a:lnTo>
                      <a:pt x="764" y="512"/>
                    </a:lnTo>
                    <a:cubicBezTo>
                      <a:pt x="527" y="586"/>
                      <a:pt x="322" y="778"/>
                      <a:pt x="289" y="1085"/>
                    </a:cubicBezTo>
                    <a:cubicBezTo>
                      <a:pt x="121" y="2653"/>
                      <a:pt x="0" y="4334"/>
                      <a:pt x="312" y="5892"/>
                    </a:cubicBezTo>
                    <a:cubicBezTo>
                      <a:pt x="508" y="6872"/>
                      <a:pt x="1094" y="7553"/>
                      <a:pt x="1824" y="7553"/>
                    </a:cubicBezTo>
                    <a:cubicBezTo>
                      <a:pt x="2200" y="7553"/>
                      <a:pt x="2615" y="7373"/>
                      <a:pt x="3034" y="6961"/>
                    </a:cubicBezTo>
                    <a:cubicBezTo>
                      <a:pt x="4473" y="5548"/>
                      <a:pt x="4211" y="0"/>
                      <a:pt x="1999"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2199;p45">
                <a:extLst>
                  <a:ext uri="{FF2B5EF4-FFF2-40B4-BE49-F238E27FC236}">
                    <a16:creationId xmlns:a16="http://schemas.microsoft.com/office/drawing/2014/main" id="{5498C2F9-EB90-4C3E-8814-254E45F64C0C}"/>
                  </a:ext>
                </a:extLst>
              </p:cNvPr>
              <p:cNvSpPr/>
              <p:nvPr/>
            </p:nvSpPr>
            <p:spPr>
              <a:xfrm>
                <a:off x="4858625" y="3838375"/>
                <a:ext cx="111825" cy="188800"/>
              </a:xfrm>
              <a:custGeom>
                <a:avLst/>
                <a:gdLst/>
                <a:ahLst/>
                <a:cxnLst/>
                <a:rect l="l" t="t" r="r" b="b"/>
                <a:pathLst>
                  <a:path w="4473" h="7552" extrusionOk="0">
                    <a:moveTo>
                      <a:pt x="1895" y="1362"/>
                    </a:moveTo>
                    <a:cubicBezTo>
                      <a:pt x="2525" y="1362"/>
                      <a:pt x="2660" y="2822"/>
                      <a:pt x="2692" y="3333"/>
                    </a:cubicBezTo>
                    <a:cubicBezTo>
                      <a:pt x="2730" y="3931"/>
                      <a:pt x="2804" y="6164"/>
                      <a:pt x="1847" y="6281"/>
                    </a:cubicBezTo>
                    <a:cubicBezTo>
                      <a:pt x="1841" y="6282"/>
                      <a:pt x="1835" y="6282"/>
                      <a:pt x="1830" y="6282"/>
                    </a:cubicBezTo>
                    <a:cubicBezTo>
                      <a:pt x="1276" y="6282"/>
                      <a:pt x="1430" y="2825"/>
                      <a:pt x="1527" y="1500"/>
                    </a:cubicBezTo>
                    <a:lnTo>
                      <a:pt x="1527" y="1500"/>
                    </a:lnTo>
                    <a:cubicBezTo>
                      <a:pt x="1539" y="1493"/>
                      <a:pt x="1551" y="1486"/>
                      <a:pt x="1562" y="1478"/>
                    </a:cubicBezTo>
                    <a:cubicBezTo>
                      <a:pt x="1686" y="1397"/>
                      <a:pt x="1797" y="1362"/>
                      <a:pt x="1895" y="1362"/>
                    </a:cubicBezTo>
                    <a:close/>
                    <a:moveTo>
                      <a:pt x="2000" y="0"/>
                    </a:moveTo>
                    <a:cubicBezTo>
                      <a:pt x="1681" y="0"/>
                      <a:pt x="1320" y="116"/>
                      <a:pt x="919" y="377"/>
                    </a:cubicBezTo>
                    <a:cubicBezTo>
                      <a:pt x="857" y="417"/>
                      <a:pt x="806" y="462"/>
                      <a:pt x="765" y="512"/>
                    </a:cubicBezTo>
                    <a:lnTo>
                      <a:pt x="765" y="512"/>
                    </a:lnTo>
                    <a:cubicBezTo>
                      <a:pt x="528" y="586"/>
                      <a:pt x="322" y="777"/>
                      <a:pt x="289" y="1085"/>
                    </a:cubicBezTo>
                    <a:cubicBezTo>
                      <a:pt x="121" y="2655"/>
                      <a:pt x="0" y="4335"/>
                      <a:pt x="312" y="5892"/>
                    </a:cubicBezTo>
                    <a:cubicBezTo>
                      <a:pt x="508" y="6872"/>
                      <a:pt x="1094" y="7552"/>
                      <a:pt x="1824" y="7552"/>
                    </a:cubicBezTo>
                    <a:cubicBezTo>
                      <a:pt x="2200" y="7552"/>
                      <a:pt x="2615" y="7372"/>
                      <a:pt x="3034" y="6960"/>
                    </a:cubicBezTo>
                    <a:cubicBezTo>
                      <a:pt x="4473" y="5549"/>
                      <a:pt x="4211" y="0"/>
                      <a:pt x="200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2200;p45">
                <a:extLst>
                  <a:ext uri="{FF2B5EF4-FFF2-40B4-BE49-F238E27FC236}">
                    <a16:creationId xmlns:a16="http://schemas.microsoft.com/office/drawing/2014/main" id="{855C5675-AF0A-4D77-A2BF-9F68458C5364}"/>
                  </a:ext>
                </a:extLst>
              </p:cNvPr>
              <p:cNvSpPr/>
              <p:nvPr/>
            </p:nvSpPr>
            <p:spPr>
              <a:xfrm>
                <a:off x="4858625" y="3511575"/>
                <a:ext cx="111825" cy="188825"/>
              </a:xfrm>
              <a:custGeom>
                <a:avLst/>
                <a:gdLst/>
                <a:ahLst/>
                <a:cxnLst/>
                <a:rect l="l" t="t" r="r" b="b"/>
                <a:pathLst>
                  <a:path w="4473" h="7553" extrusionOk="0">
                    <a:moveTo>
                      <a:pt x="1895" y="1362"/>
                    </a:moveTo>
                    <a:cubicBezTo>
                      <a:pt x="2525" y="1362"/>
                      <a:pt x="2660" y="2823"/>
                      <a:pt x="2692" y="3334"/>
                    </a:cubicBezTo>
                    <a:cubicBezTo>
                      <a:pt x="2730" y="3932"/>
                      <a:pt x="2804" y="6166"/>
                      <a:pt x="1847" y="6282"/>
                    </a:cubicBezTo>
                    <a:cubicBezTo>
                      <a:pt x="1841" y="6282"/>
                      <a:pt x="1835" y="6283"/>
                      <a:pt x="1830" y="6283"/>
                    </a:cubicBezTo>
                    <a:cubicBezTo>
                      <a:pt x="1276" y="6283"/>
                      <a:pt x="1431" y="2824"/>
                      <a:pt x="1528" y="1500"/>
                    </a:cubicBezTo>
                    <a:lnTo>
                      <a:pt x="1528" y="1500"/>
                    </a:lnTo>
                    <a:cubicBezTo>
                      <a:pt x="1539" y="1493"/>
                      <a:pt x="1551" y="1486"/>
                      <a:pt x="1562" y="1479"/>
                    </a:cubicBezTo>
                    <a:cubicBezTo>
                      <a:pt x="1686" y="1398"/>
                      <a:pt x="1797" y="1362"/>
                      <a:pt x="1895" y="1362"/>
                    </a:cubicBezTo>
                    <a:close/>
                    <a:moveTo>
                      <a:pt x="2000" y="1"/>
                    </a:moveTo>
                    <a:cubicBezTo>
                      <a:pt x="1681" y="1"/>
                      <a:pt x="1320" y="117"/>
                      <a:pt x="919" y="377"/>
                    </a:cubicBezTo>
                    <a:cubicBezTo>
                      <a:pt x="857" y="417"/>
                      <a:pt x="806" y="463"/>
                      <a:pt x="765" y="512"/>
                    </a:cubicBezTo>
                    <a:lnTo>
                      <a:pt x="765" y="512"/>
                    </a:lnTo>
                    <a:cubicBezTo>
                      <a:pt x="528" y="586"/>
                      <a:pt x="322" y="777"/>
                      <a:pt x="289" y="1086"/>
                    </a:cubicBezTo>
                    <a:cubicBezTo>
                      <a:pt x="121" y="2653"/>
                      <a:pt x="0" y="4335"/>
                      <a:pt x="312" y="5891"/>
                    </a:cubicBezTo>
                    <a:cubicBezTo>
                      <a:pt x="508" y="6872"/>
                      <a:pt x="1094" y="7553"/>
                      <a:pt x="1824" y="7553"/>
                    </a:cubicBezTo>
                    <a:cubicBezTo>
                      <a:pt x="2200" y="7553"/>
                      <a:pt x="2615" y="7372"/>
                      <a:pt x="3034" y="6960"/>
                    </a:cubicBezTo>
                    <a:cubicBezTo>
                      <a:pt x="4473" y="5549"/>
                      <a:pt x="4211" y="1"/>
                      <a:pt x="2000"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2201;p45">
                <a:extLst>
                  <a:ext uri="{FF2B5EF4-FFF2-40B4-BE49-F238E27FC236}">
                    <a16:creationId xmlns:a16="http://schemas.microsoft.com/office/drawing/2014/main" id="{F03CB650-D42F-4D8D-8E22-8475B9C9A298}"/>
                  </a:ext>
                </a:extLst>
              </p:cNvPr>
              <p:cNvSpPr/>
              <p:nvPr/>
            </p:nvSpPr>
            <p:spPr>
              <a:xfrm>
                <a:off x="3956600" y="3117400"/>
                <a:ext cx="425175" cy="1259125"/>
              </a:xfrm>
              <a:custGeom>
                <a:avLst/>
                <a:gdLst/>
                <a:ahLst/>
                <a:cxnLst/>
                <a:rect l="l" t="t" r="r" b="b"/>
                <a:pathLst>
                  <a:path w="17007" h="50365" extrusionOk="0">
                    <a:moveTo>
                      <a:pt x="15906" y="0"/>
                    </a:moveTo>
                    <a:cubicBezTo>
                      <a:pt x="14015" y="790"/>
                      <a:pt x="11811" y="1261"/>
                      <a:pt x="10550" y="3152"/>
                    </a:cubicBezTo>
                    <a:cubicBezTo>
                      <a:pt x="8661" y="6143"/>
                      <a:pt x="10078" y="10238"/>
                      <a:pt x="10394" y="13388"/>
                    </a:cubicBezTo>
                    <a:cubicBezTo>
                      <a:pt x="11180" y="20632"/>
                      <a:pt x="11495" y="29137"/>
                      <a:pt x="8503" y="36065"/>
                    </a:cubicBezTo>
                    <a:cubicBezTo>
                      <a:pt x="6771" y="40002"/>
                      <a:pt x="4409" y="42208"/>
                      <a:pt x="1731" y="45514"/>
                    </a:cubicBezTo>
                    <a:cubicBezTo>
                      <a:pt x="944" y="46615"/>
                      <a:pt x="0" y="48034"/>
                      <a:pt x="1417" y="49609"/>
                    </a:cubicBezTo>
                    <a:cubicBezTo>
                      <a:pt x="1892" y="50143"/>
                      <a:pt x="2345" y="50364"/>
                      <a:pt x="2818" y="50364"/>
                    </a:cubicBezTo>
                    <a:cubicBezTo>
                      <a:pt x="3598" y="50364"/>
                      <a:pt x="4433" y="49763"/>
                      <a:pt x="5512" y="48979"/>
                    </a:cubicBezTo>
                    <a:cubicBezTo>
                      <a:pt x="11811" y="44411"/>
                      <a:pt x="14015" y="37011"/>
                      <a:pt x="15276" y="29609"/>
                    </a:cubicBezTo>
                    <a:cubicBezTo>
                      <a:pt x="16063" y="24727"/>
                      <a:pt x="17007" y="19371"/>
                      <a:pt x="16221" y="14489"/>
                    </a:cubicBezTo>
                    <a:cubicBezTo>
                      <a:pt x="15590" y="9765"/>
                      <a:pt x="14960" y="4882"/>
                      <a:pt x="16221" y="158"/>
                    </a:cubicBezTo>
                    <a:lnTo>
                      <a:pt x="15906" y="0"/>
                    </a:ln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2202;p45">
                <a:extLst>
                  <a:ext uri="{FF2B5EF4-FFF2-40B4-BE49-F238E27FC236}">
                    <a16:creationId xmlns:a16="http://schemas.microsoft.com/office/drawing/2014/main" id="{CD46124F-AE3B-4CF7-A424-DFCC3806B582}"/>
                  </a:ext>
                </a:extLst>
              </p:cNvPr>
              <p:cNvSpPr/>
              <p:nvPr/>
            </p:nvSpPr>
            <p:spPr>
              <a:xfrm>
                <a:off x="5036600" y="2188250"/>
                <a:ext cx="2096150" cy="1461875"/>
              </a:xfrm>
              <a:custGeom>
                <a:avLst/>
                <a:gdLst/>
                <a:ahLst/>
                <a:cxnLst/>
                <a:rect l="l" t="t" r="r" b="b"/>
                <a:pathLst>
                  <a:path w="83846" h="58475" extrusionOk="0">
                    <a:moveTo>
                      <a:pt x="72044" y="0"/>
                    </a:moveTo>
                    <a:cubicBezTo>
                      <a:pt x="71844" y="0"/>
                      <a:pt x="71649" y="95"/>
                      <a:pt x="71529" y="309"/>
                    </a:cubicBezTo>
                    <a:cubicBezTo>
                      <a:pt x="67936" y="6736"/>
                      <a:pt x="62753" y="12135"/>
                      <a:pt x="57770" y="17505"/>
                    </a:cubicBezTo>
                    <a:cubicBezTo>
                      <a:pt x="53285" y="22339"/>
                      <a:pt x="48448" y="26908"/>
                      <a:pt x="42705" y="30224"/>
                    </a:cubicBezTo>
                    <a:cubicBezTo>
                      <a:pt x="35789" y="34217"/>
                      <a:pt x="26130" y="37300"/>
                      <a:pt x="16982" y="37300"/>
                    </a:cubicBezTo>
                    <a:cubicBezTo>
                      <a:pt x="11262" y="37300"/>
                      <a:pt x="5742" y="36095"/>
                      <a:pt x="1218" y="33152"/>
                    </a:cubicBezTo>
                    <a:cubicBezTo>
                      <a:pt x="1105" y="33079"/>
                      <a:pt x="993" y="33047"/>
                      <a:pt x="889" y="33047"/>
                    </a:cubicBezTo>
                    <a:cubicBezTo>
                      <a:pt x="355" y="33047"/>
                      <a:pt x="1" y="33880"/>
                      <a:pt x="574" y="34254"/>
                    </a:cubicBezTo>
                    <a:lnTo>
                      <a:pt x="572" y="34254"/>
                    </a:lnTo>
                    <a:cubicBezTo>
                      <a:pt x="5234" y="37284"/>
                      <a:pt x="11027" y="38508"/>
                      <a:pt x="16989" y="38508"/>
                    </a:cubicBezTo>
                    <a:cubicBezTo>
                      <a:pt x="24926" y="38508"/>
                      <a:pt x="33162" y="36339"/>
                      <a:pt x="39429" y="33380"/>
                    </a:cubicBezTo>
                    <a:cubicBezTo>
                      <a:pt x="45937" y="30308"/>
                      <a:pt x="51410" y="25870"/>
                      <a:pt x="56422" y="20758"/>
                    </a:cubicBezTo>
                    <a:cubicBezTo>
                      <a:pt x="59172" y="17952"/>
                      <a:pt x="61795" y="15006"/>
                      <a:pt x="64404" y="12068"/>
                    </a:cubicBezTo>
                    <a:cubicBezTo>
                      <a:pt x="66732" y="9450"/>
                      <a:pt x="68803" y="5371"/>
                      <a:pt x="71379" y="3106"/>
                    </a:cubicBezTo>
                    <a:cubicBezTo>
                      <a:pt x="72012" y="2549"/>
                      <a:pt x="72249" y="2254"/>
                      <a:pt x="72434" y="2254"/>
                    </a:cubicBezTo>
                    <a:cubicBezTo>
                      <a:pt x="72680" y="2254"/>
                      <a:pt x="72832" y="2774"/>
                      <a:pt x="73693" y="3893"/>
                    </a:cubicBezTo>
                    <a:cubicBezTo>
                      <a:pt x="74605" y="5079"/>
                      <a:pt x="75540" y="6253"/>
                      <a:pt x="76548" y="7362"/>
                    </a:cubicBezTo>
                    <a:cubicBezTo>
                      <a:pt x="77501" y="8405"/>
                      <a:pt x="78488" y="9442"/>
                      <a:pt x="79600" y="10317"/>
                    </a:cubicBezTo>
                    <a:cubicBezTo>
                      <a:pt x="79798" y="10471"/>
                      <a:pt x="81857" y="11669"/>
                      <a:pt x="81934" y="11851"/>
                    </a:cubicBezTo>
                    <a:cubicBezTo>
                      <a:pt x="83081" y="14546"/>
                      <a:pt x="77600" y="21521"/>
                      <a:pt x="76185" y="23635"/>
                    </a:cubicBezTo>
                    <a:cubicBezTo>
                      <a:pt x="73592" y="27509"/>
                      <a:pt x="70672" y="31151"/>
                      <a:pt x="67740" y="34771"/>
                    </a:cubicBezTo>
                    <a:cubicBezTo>
                      <a:pt x="62523" y="41208"/>
                      <a:pt x="56669" y="47036"/>
                      <a:pt x="49530" y="51348"/>
                    </a:cubicBezTo>
                    <a:cubicBezTo>
                      <a:pt x="45834" y="53580"/>
                      <a:pt x="41686" y="55704"/>
                      <a:pt x="37409" y="56521"/>
                    </a:cubicBezTo>
                    <a:cubicBezTo>
                      <a:pt x="35687" y="56850"/>
                      <a:pt x="32922" y="57137"/>
                      <a:pt x="30135" y="57137"/>
                    </a:cubicBezTo>
                    <a:cubicBezTo>
                      <a:pt x="27130" y="57137"/>
                      <a:pt x="24099" y="56804"/>
                      <a:pt x="22321" y="55832"/>
                    </a:cubicBezTo>
                    <a:cubicBezTo>
                      <a:pt x="22214" y="55774"/>
                      <a:pt x="22109" y="55748"/>
                      <a:pt x="22010" y="55748"/>
                    </a:cubicBezTo>
                    <a:cubicBezTo>
                      <a:pt x="21440" y="55748"/>
                      <a:pt x="21063" y="56597"/>
                      <a:pt x="21677" y="56931"/>
                    </a:cubicBezTo>
                    <a:cubicBezTo>
                      <a:pt x="23770" y="58075"/>
                      <a:pt x="26927" y="58474"/>
                      <a:pt x="30066" y="58474"/>
                    </a:cubicBezTo>
                    <a:cubicBezTo>
                      <a:pt x="32909" y="58474"/>
                      <a:pt x="35737" y="58147"/>
                      <a:pt x="37748" y="57750"/>
                    </a:cubicBezTo>
                    <a:cubicBezTo>
                      <a:pt x="44527" y="56416"/>
                      <a:pt x="51122" y="52288"/>
                      <a:pt x="56445" y="48070"/>
                    </a:cubicBezTo>
                    <a:cubicBezTo>
                      <a:pt x="62644" y="43159"/>
                      <a:pt x="67614" y="37128"/>
                      <a:pt x="72441" y="30911"/>
                    </a:cubicBezTo>
                    <a:cubicBezTo>
                      <a:pt x="77015" y="25021"/>
                      <a:pt x="81178" y="18878"/>
                      <a:pt x="83719" y="11825"/>
                    </a:cubicBezTo>
                    <a:cubicBezTo>
                      <a:pt x="83845" y="11470"/>
                      <a:pt x="83570" y="11164"/>
                      <a:pt x="83273" y="11041"/>
                    </a:cubicBezTo>
                    <a:cubicBezTo>
                      <a:pt x="78672" y="9114"/>
                      <a:pt x="75440" y="4219"/>
                      <a:pt x="72631" y="309"/>
                    </a:cubicBezTo>
                    <a:cubicBezTo>
                      <a:pt x="72490" y="114"/>
                      <a:pt x="72264" y="0"/>
                      <a:pt x="72044"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2203;p45">
                <a:extLst>
                  <a:ext uri="{FF2B5EF4-FFF2-40B4-BE49-F238E27FC236}">
                    <a16:creationId xmlns:a16="http://schemas.microsoft.com/office/drawing/2014/main" id="{783BF55D-05C1-48AC-967A-134624AF1AF5}"/>
                  </a:ext>
                </a:extLst>
              </p:cNvPr>
              <p:cNvSpPr/>
              <p:nvPr/>
            </p:nvSpPr>
            <p:spPr>
              <a:xfrm>
                <a:off x="5575200" y="3590250"/>
                <a:ext cx="61925" cy="1006225"/>
              </a:xfrm>
              <a:custGeom>
                <a:avLst/>
                <a:gdLst/>
                <a:ahLst/>
                <a:cxnLst/>
                <a:rect l="l" t="t" r="r" b="b"/>
                <a:pathLst>
                  <a:path w="2477" h="40249" extrusionOk="0">
                    <a:moveTo>
                      <a:pt x="780" y="1"/>
                    </a:moveTo>
                    <a:cubicBezTo>
                      <a:pt x="461" y="1"/>
                      <a:pt x="139" y="206"/>
                      <a:pt x="132" y="617"/>
                    </a:cubicBezTo>
                    <a:cubicBezTo>
                      <a:pt x="0" y="8155"/>
                      <a:pt x="193" y="15715"/>
                      <a:pt x="319" y="23254"/>
                    </a:cubicBezTo>
                    <a:cubicBezTo>
                      <a:pt x="377" y="26730"/>
                      <a:pt x="475" y="30216"/>
                      <a:pt x="686" y="33688"/>
                    </a:cubicBezTo>
                    <a:cubicBezTo>
                      <a:pt x="758" y="34881"/>
                      <a:pt x="680" y="36294"/>
                      <a:pt x="949" y="37434"/>
                    </a:cubicBezTo>
                    <a:lnTo>
                      <a:pt x="1010" y="38279"/>
                    </a:lnTo>
                    <a:cubicBezTo>
                      <a:pt x="892" y="38734"/>
                      <a:pt x="916" y="39013"/>
                      <a:pt x="1084" y="39115"/>
                    </a:cubicBezTo>
                    <a:lnTo>
                      <a:pt x="1084" y="39115"/>
                    </a:lnTo>
                    <a:cubicBezTo>
                      <a:pt x="892" y="39391"/>
                      <a:pt x="878" y="39819"/>
                      <a:pt x="1235" y="40066"/>
                    </a:cubicBezTo>
                    <a:lnTo>
                      <a:pt x="1356" y="40150"/>
                    </a:lnTo>
                    <a:cubicBezTo>
                      <a:pt x="1455" y="40219"/>
                      <a:pt x="1560" y="40249"/>
                      <a:pt x="1664" y="40249"/>
                    </a:cubicBezTo>
                    <a:cubicBezTo>
                      <a:pt x="1994" y="40249"/>
                      <a:pt x="2304" y="39942"/>
                      <a:pt x="2315" y="39600"/>
                    </a:cubicBezTo>
                    <a:cubicBezTo>
                      <a:pt x="2476" y="34195"/>
                      <a:pt x="1684" y="28673"/>
                      <a:pt x="1594" y="23256"/>
                    </a:cubicBezTo>
                    <a:cubicBezTo>
                      <a:pt x="1468" y="15715"/>
                      <a:pt x="1275" y="8155"/>
                      <a:pt x="1406" y="617"/>
                    </a:cubicBezTo>
                    <a:cubicBezTo>
                      <a:pt x="1413" y="206"/>
                      <a:pt x="1098" y="1"/>
                      <a:pt x="780"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2204;p45">
                <a:extLst>
                  <a:ext uri="{FF2B5EF4-FFF2-40B4-BE49-F238E27FC236}">
                    <a16:creationId xmlns:a16="http://schemas.microsoft.com/office/drawing/2014/main" id="{82F32ADB-776C-446A-9D0E-CC53FFA6E635}"/>
                  </a:ext>
                </a:extLst>
              </p:cNvPr>
              <p:cNvSpPr/>
              <p:nvPr/>
            </p:nvSpPr>
            <p:spPr>
              <a:xfrm>
                <a:off x="5192850" y="3109550"/>
                <a:ext cx="413400" cy="1078800"/>
              </a:xfrm>
              <a:custGeom>
                <a:avLst/>
                <a:gdLst/>
                <a:ahLst/>
                <a:cxnLst/>
                <a:rect l="l" t="t" r="r" b="b"/>
                <a:pathLst>
                  <a:path w="16536" h="43152" extrusionOk="0">
                    <a:moveTo>
                      <a:pt x="1418" y="0"/>
                    </a:moveTo>
                    <a:lnTo>
                      <a:pt x="1418" y="0"/>
                    </a:lnTo>
                    <a:cubicBezTo>
                      <a:pt x="1575" y="2678"/>
                      <a:pt x="630" y="5356"/>
                      <a:pt x="472" y="8032"/>
                    </a:cubicBezTo>
                    <a:cubicBezTo>
                      <a:pt x="1" y="13230"/>
                      <a:pt x="1" y="18112"/>
                      <a:pt x="946" y="23308"/>
                    </a:cubicBezTo>
                    <a:cubicBezTo>
                      <a:pt x="2205" y="30710"/>
                      <a:pt x="5984" y="40790"/>
                      <a:pt x="14489" y="42522"/>
                    </a:cubicBezTo>
                    <a:cubicBezTo>
                      <a:pt x="15119" y="42678"/>
                      <a:pt x="15592" y="42994"/>
                      <a:pt x="16220" y="43152"/>
                    </a:cubicBezTo>
                    <a:cubicBezTo>
                      <a:pt x="16536" y="40946"/>
                      <a:pt x="16064" y="38270"/>
                      <a:pt x="16064" y="35906"/>
                    </a:cubicBezTo>
                    <a:cubicBezTo>
                      <a:pt x="9447" y="35120"/>
                      <a:pt x="5037" y="26457"/>
                      <a:pt x="4251" y="20630"/>
                    </a:cubicBezTo>
                    <a:cubicBezTo>
                      <a:pt x="3306" y="14333"/>
                      <a:pt x="3464" y="7087"/>
                      <a:pt x="5982" y="1104"/>
                    </a:cubicBezTo>
                    <a:cubicBezTo>
                      <a:pt x="4567" y="946"/>
                      <a:pt x="2677" y="158"/>
                      <a:pt x="1575" y="158"/>
                    </a:cubicBezTo>
                    <a:lnTo>
                      <a:pt x="1418" y="0"/>
                    </a:ln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2205;p45">
                <a:extLst>
                  <a:ext uri="{FF2B5EF4-FFF2-40B4-BE49-F238E27FC236}">
                    <a16:creationId xmlns:a16="http://schemas.microsoft.com/office/drawing/2014/main" id="{1DE65EE4-594B-4B21-87F2-DA0F8FA64D69}"/>
                  </a:ext>
                </a:extLst>
              </p:cNvPr>
              <p:cNvSpPr/>
              <p:nvPr/>
            </p:nvSpPr>
            <p:spPr>
              <a:xfrm>
                <a:off x="4149275" y="2865575"/>
                <a:ext cx="497125" cy="361750"/>
              </a:xfrm>
              <a:custGeom>
                <a:avLst/>
                <a:gdLst/>
                <a:ahLst/>
                <a:cxnLst/>
                <a:rect l="l" t="t" r="r" b="b"/>
                <a:pathLst>
                  <a:path w="19885" h="14470" extrusionOk="0">
                    <a:moveTo>
                      <a:pt x="14946" y="1"/>
                    </a:moveTo>
                    <a:cubicBezTo>
                      <a:pt x="11143" y="1"/>
                      <a:pt x="7072" y="450"/>
                      <a:pt x="3999" y="2242"/>
                    </a:cubicBezTo>
                    <a:cubicBezTo>
                      <a:pt x="70" y="4528"/>
                      <a:pt x="21" y="9823"/>
                      <a:pt x="2" y="13854"/>
                    </a:cubicBezTo>
                    <a:cubicBezTo>
                      <a:pt x="0" y="14265"/>
                      <a:pt x="318" y="14470"/>
                      <a:pt x="637" y="14470"/>
                    </a:cubicBezTo>
                    <a:cubicBezTo>
                      <a:pt x="956" y="14470"/>
                      <a:pt x="1275" y="14265"/>
                      <a:pt x="1277" y="13854"/>
                    </a:cubicBezTo>
                    <a:cubicBezTo>
                      <a:pt x="1302" y="8965"/>
                      <a:pt x="1594" y="4041"/>
                      <a:pt x="7011" y="2417"/>
                    </a:cubicBezTo>
                    <a:cubicBezTo>
                      <a:pt x="9783" y="1587"/>
                      <a:pt x="12739" y="1307"/>
                      <a:pt x="15665" y="1307"/>
                    </a:cubicBezTo>
                    <a:cubicBezTo>
                      <a:pt x="16807" y="1307"/>
                      <a:pt x="17945" y="1350"/>
                      <a:pt x="19066" y="1419"/>
                    </a:cubicBezTo>
                    <a:cubicBezTo>
                      <a:pt x="19082" y="1420"/>
                      <a:pt x="19097" y="1421"/>
                      <a:pt x="19113" y="1421"/>
                    </a:cubicBezTo>
                    <a:cubicBezTo>
                      <a:pt x="19884" y="1421"/>
                      <a:pt x="19865" y="194"/>
                      <a:pt x="19066" y="144"/>
                    </a:cubicBezTo>
                    <a:cubicBezTo>
                      <a:pt x="17776" y="65"/>
                      <a:pt x="16380" y="1"/>
                      <a:pt x="149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2206;p45">
                <a:extLst>
                  <a:ext uri="{FF2B5EF4-FFF2-40B4-BE49-F238E27FC236}">
                    <a16:creationId xmlns:a16="http://schemas.microsoft.com/office/drawing/2014/main" id="{132BDFFD-3E05-4843-BACE-AC2CE1BFF3CD}"/>
                  </a:ext>
                </a:extLst>
              </p:cNvPr>
              <p:cNvSpPr/>
              <p:nvPr/>
            </p:nvSpPr>
            <p:spPr>
              <a:xfrm>
                <a:off x="4987275" y="2857375"/>
                <a:ext cx="517900" cy="287100"/>
              </a:xfrm>
              <a:custGeom>
                <a:avLst/>
                <a:gdLst/>
                <a:ahLst/>
                <a:cxnLst/>
                <a:rect l="l" t="t" r="r" b="b"/>
                <a:pathLst>
                  <a:path w="20716" h="11484" extrusionOk="0">
                    <a:moveTo>
                      <a:pt x="802" y="0"/>
                    </a:moveTo>
                    <a:cubicBezTo>
                      <a:pt x="1" y="0"/>
                      <a:pt x="9" y="1255"/>
                      <a:pt x="822" y="1276"/>
                    </a:cubicBezTo>
                    <a:cubicBezTo>
                      <a:pt x="5050" y="1382"/>
                      <a:pt x="9674" y="2003"/>
                      <a:pt x="13742" y="3290"/>
                    </a:cubicBezTo>
                    <a:cubicBezTo>
                      <a:pt x="17521" y="4486"/>
                      <a:pt x="18982" y="7041"/>
                      <a:pt x="19398" y="10875"/>
                    </a:cubicBezTo>
                    <a:cubicBezTo>
                      <a:pt x="19442" y="11279"/>
                      <a:pt x="19784" y="11483"/>
                      <a:pt x="20103" y="11483"/>
                    </a:cubicBezTo>
                    <a:cubicBezTo>
                      <a:pt x="20421" y="11483"/>
                      <a:pt x="20716" y="11281"/>
                      <a:pt x="20671" y="10875"/>
                    </a:cubicBezTo>
                    <a:cubicBezTo>
                      <a:pt x="20325" y="7667"/>
                      <a:pt x="19494" y="4723"/>
                      <a:pt x="16534" y="3050"/>
                    </a:cubicBezTo>
                    <a:cubicBezTo>
                      <a:pt x="12143" y="565"/>
                      <a:pt x="5749" y="123"/>
                      <a:pt x="822" y="1"/>
                    </a:cubicBezTo>
                    <a:cubicBezTo>
                      <a:pt x="815" y="0"/>
                      <a:pt x="808" y="0"/>
                      <a:pt x="80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2207;p45">
                <a:extLst>
                  <a:ext uri="{FF2B5EF4-FFF2-40B4-BE49-F238E27FC236}">
                    <a16:creationId xmlns:a16="http://schemas.microsoft.com/office/drawing/2014/main" id="{3427E168-0155-443C-8E86-81588E8335C5}"/>
                  </a:ext>
                </a:extLst>
              </p:cNvPr>
              <p:cNvSpPr/>
              <p:nvPr/>
            </p:nvSpPr>
            <p:spPr>
              <a:xfrm>
                <a:off x="4434275" y="2688300"/>
                <a:ext cx="218550" cy="200650"/>
              </a:xfrm>
              <a:custGeom>
                <a:avLst/>
                <a:gdLst/>
                <a:ahLst/>
                <a:cxnLst/>
                <a:rect l="l" t="t" r="r" b="b"/>
                <a:pathLst>
                  <a:path w="8742" h="8026" extrusionOk="0">
                    <a:moveTo>
                      <a:pt x="7804" y="1"/>
                    </a:moveTo>
                    <a:cubicBezTo>
                      <a:pt x="7756" y="1"/>
                      <a:pt x="7706" y="6"/>
                      <a:pt x="7653" y="17"/>
                    </a:cubicBezTo>
                    <a:cubicBezTo>
                      <a:pt x="3985" y="805"/>
                      <a:pt x="1046" y="3590"/>
                      <a:pt x="122" y="7234"/>
                    </a:cubicBezTo>
                    <a:cubicBezTo>
                      <a:pt x="0" y="7712"/>
                      <a:pt x="397" y="8026"/>
                      <a:pt x="776" y="8026"/>
                    </a:cubicBezTo>
                    <a:cubicBezTo>
                      <a:pt x="1027" y="8026"/>
                      <a:pt x="1270" y="7889"/>
                      <a:pt x="1351" y="7572"/>
                    </a:cubicBezTo>
                    <a:cubicBezTo>
                      <a:pt x="2172" y="4335"/>
                      <a:pt x="4741" y="1945"/>
                      <a:pt x="7992" y="1247"/>
                    </a:cubicBezTo>
                    <a:cubicBezTo>
                      <a:pt x="8741" y="1084"/>
                      <a:pt x="8494" y="1"/>
                      <a:pt x="780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2208;p45">
                <a:extLst>
                  <a:ext uri="{FF2B5EF4-FFF2-40B4-BE49-F238E27FC236}">
                    <a16:creationId xmlns:a16="http://schemas.microsoft.com/office/drawing/2014/main" id="{CA613D3F-F435-441C-861D-48FE5986A3AB}"/>
                  </a:ext>
                </a:extLst>
              </p:cNvPr>
              <p:cNvSpPr/>
              <p:nvPr/>
            </p:nvSpPr>
            <p:spPr>
              <a:xfrm>
                <a:off x="4945775" y="2684175"/>
                <a:ext cx="204800" cy="204450"/>
              </a:xfrm>
              <a:custGeom>
                <a:avLst/>
                <a:gdLst/>
                <a:ahLst/>
                <a:cxnLst/>
                <a:rect l="l" t="t" r="r" b="b"/>
                <a:pathLst>
                  <a:path w="8192" h="8178" extrusionOk="0">
                    <a:moveTo>
                      <a:pt x="905" y="1"/>
                    </a:moveTo>
                    <a:cubicBezTo>
                      <a:pt x="235" y="1"/>
                      <a:pt x="0" y="1067"/>
                      <a:pt x="737" y="1252"/>
                    </a:cubicBezTo>
                    <a:cubicBezTo>
                      <a:pt x="3755" y="2010"/>
                      <a:pt x="6618" y="4279"/>
                      <a:pt x="6883" y="7567"/>
                    </a:cubicBezTo>
                    <a:cubicBezTo>
                      <a:pt x="6917" y="7973"/>
                      <a:pt x="7254" y="8178"/>
                      <a:pt x="7573" y="8178"/>
                    </a:cubicBezTo>
                    <a:cubicBezTo>
                      <a:pt x="7891" y="8178"/>
                      <a:pt x="8191" y="7975"/>
                      <a:pt x="8158" y="7567"/>
                    </a:cubicBezTo>
                    <a:cubicBezTo>
                      <a:pt x="7844" y="3700"/>
                      <a:pt x="4689" y="931"/>
                      <a:pt x="1075" y="23"/>
                    </a:cubicBezTo>
                    <a:cubicBezTo>
                      <a:pt x="1016" y="8"/>
                      <a:pt x="959" y="1"/>
                      <a:pt x="90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2209;p45">
                <a:extLst>
                  <a:ext uri="{FF2B5EF4-FFF2-40B4-BE49-F238E27FC236}">
                    <a16:creationId xmlns:a16="http://schemas.microsoft.com/office/drawing/2014/main" id="{D05BC530-6DC5-49F8-9BAF-D52D909802AA}"/>
                  </a:ext>
                </a:extLst>
              </p:cNvPr>
              <p:cNvSpPr/>
              <p:nvPr/>
            </p:nvSpPr>
            <p:spPr>
              <a:xfrm>
                <a:off x="4529800" y="2762900"/>
                <a:ext cx="128450" cy="134075"/>
              </a:xfrm>
              <a:custGeom>
                <a:avLst/>
                <a:gdLst/>
                <a:ahLst/>
                <a:cxnLst/>
                <a:rect l="l" t="t" r="r" b="b"/>
                <a:pathLst>
                  <a:path w="5138" h="5363" extrusionOk="0">
                    <a:moveTo>
                      <a:pt x="4340" y="0"/>
                    </a:moveTo>
                    <a:cubicBezTo>
                      <a:pt x="4332" y="0"/>
                      <a:pt x="4324" y="0"/>
                      <a:pt x="4316" y="1"/>
                    </a:cubicBezTo>
                    <a:cubicBezTo>
                      <a:pt x="1714" y="79"/>
                      <a:pt x="466" y="2222"/>
                      <a:pt x="80" y="4563"/>
                    </a:cubicBezTo>
                    <a:cubicBezTo>
                      <a:pt x="1" y="5046"/>
                      <a:pt x="414" y="5363"/>
                      <a:pt x="784" y="5363"/>
                    </a:cubicBezTo>
                    <a:cubicBezTo>
                      <a:pt x="1029" y="5363"/>
                      <a:pt x="1256" y="5224"/>
                      <a:pt x="1309" y="4902"/>
                    </a:cubicBezTo>
                    <a:cubicBezTo>
                      <a:pt x="1593" y="3178"/>
                      <a:pt x="2305" y="1335"/>
                      <a:pt x="4316" y="1275"/>
                    </a:cubicBezTo>
                    <a:cubicBezTo>
                      <a:pt x="5126" y="1251"/>
                      <a:pt x="5137" y="0"/>
                      <a:pt x="434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2210;p45">
                <a:extLst>
                  <a:ext uri="{FF2B5EF4-FFF2-40B4-BE49-F238E27FC236}">
                    <a16:creationId xmlns:a16="http://schemas.microsoft.com/office/drawing/2014/main" id="{65E6D371-F3D2-4C5A-A4AF-9EBF214A1AFA}"/>
                  </a:ext>
                </a:extLst>
              </p:cNvPr>
              <p:cNvSpPr/>
              <p:nvPr/>
            </p:nvSpPr>
            <p:spPr>
              <a:xfrm>
                <a:off x="4967550" y="2774725"/>
                <a:ext cx="104700" cy="102600"/>
              </a:xfrm>
              <a:custGeom>
                <a:avLst/>
                <a:gdLst/>
                <a:ahLst/>
                <a:cxnLst/>
                <a:rect l="l" t="t" r="r" b="b"/>
                <a:pathLst>
                  <a:path w="4188" h="4104" extrusionOk="0">
                    <a:moveTo>
                      <a:pt x="792" y="0"/>
                    </a:moveTo>
                    <a:cubicBezTo>
                      <a:pt x="1" y="0"/>
                      <a:pt x="13" y="1245"/>
                      <a:pt x="821" y="1276"/>
                    </a:cubicBezTo>
                    <a:lnTo>
                      <a:pt x="821" y="1274"/>
                    </a:lnTo>
                    <a:cubicBezTo>
                      <a:pt x="1996" y="1318"/>
                      <a:pt x="2729" y="2603"/>
                      <a:pt x="2885" y="3642"/>
                    </a:cubicBezTo>
                    <a:cubicBezTo>
                      <a:pt x="2934" y="3964"/>
                      <a:pt x="3158" y="4103"/>
                      <a:pt x="3403" y="4103"/>
                    </a:cubicBezTo>
                    <a:cubicBezTo>
                      <a:pt x="3772" y="4103"/>
                      <a:pt x="4188" y="3787"/>
                      <a:pt x="4115" y="3303"/>
                    </a:cubicBezTo>
                    <a:cubicBezTo>
                      <a:pt x="3869" y="1669"/>
                      <a:pt x="2552" y="66"/>
                      <a:pt x="821" y="1"/>
                    </a:cubicBezTo>
                    <a:cubicBezTo>
                      <a:pt x="811" y="1"/>
                      <a:pt x="802" y="0"/>
                      <a:pt x="79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2211;p45">
                <a:extLst>
                  <a:ext uri="{FF2B5EF4-FFF2-40B4-BE49-F238E27FC236}">
                    <a16:creationId xmlns:a16="http://schemas.microsoft.com/office/drawing/2014/main" id="{B78ED4A3-DCE9-48E4-AE4D-061C7A7E5A22}"/>
                  </a:ext>
                </a:extLst>
              </p:cNvPr>
              <p:cNvSpPr/>
              <p:nvPr/>
            </p:nvSpPr>
            <p:spPr>
              <a:xfrm>
                <a:off x="3656100" y="1230625"/>
                <a:ext cx="2199650" cy="1824025"/>
              </a:xfrm>
              <a:custGeom>
                <a:avLst/>
                <a:gdLst/>
                <a:ahLst/>
                <a:cxnLst/>
                <a:rect l="l" t="t" r="r" b="b"/>
                <a:pathLst>
                  <a:path w="87986" h="72961" extrusionOk="0">
                    <a:moveTo>
                      <a:pt x="45340" y="0"/>
                    </a:moveTo>
                    <a:cubicBezTo>
                      <a:pt x="39094" y="0"/>
                      <a:pt x="32778" y="1428"/>
                      <a:pt x="27073" y="4043"/>
                    </a:cubicBezTo>
                    <a:cubicBezTo>
                      <a:pt x="20892" y="6877"/>
                      <a:pt x="15603" y="11852"/>
                      <a:pt x="12437" y="17870"/>
                    </a:cubicBezTo>
                    <a:cubicBezTo>
                      <a:pt x="8241" y="25842"/>
                      <a:pt x="8004" y="34857"/>
                      <a:pt x="6396" y="43529"/>
                    </a:cubicBezTo>
                    <a:cubicBezTo>
                      <a:pt x="5446" y="48664"/>
                      <a:pt x="2431" y="52099"/>
                      <a:pt x="729" y="56801"/>
                    </a:cubicBezTo>
                    <a:cubicBezTo>
                      <a:pt x="122" y="58473"/>
                      <a:pt x="1" y="59771"/>
                      <a:pt x="1220" y="61207"/>
                    </a:cubicBezTo>
                    <a:cubicBezTo>
                      <a:pt x="3117" y="63440"/>
                      <a:pt x="7084" y="64602"/>
                      <a:pt x="9616" y="65968"/>
                    </a:cubicBezTo>
                    <a:cubicBezTo>
                      <a:pt x="13504" y="68066"/>
                      <a:pt x="17395" y="70074"/>
                      <a:pt x="21772" y="70891"/>
                    </a:cubicBezTo>
                    <a:cubicBezTo>
                      <a:pt x="21818" y="70899"/>
                      <a:pt x="21862" y="70903"/>
                      <a:pt x="21905" y="70903"/>
                    </a:cubicBezTo>
                    <a:cubicBezTo>
                      <a:pt x="22609" y="70903"/>
                      <a:pt x="22871" y="69804"/>
                      <a:pt x="22111" y="69662"/>
                    </a:cubicBezTo>
                    <a:lnTo>
                      <a:pt x="22111" y="69660"/>
                    </a:lnTo>
                    <a:cubicBezTo>
                      <a:pt x="17591" y="68818"/>
                      <a:pt x="13579" y="66668"/>
                      <a:pt x="9577" y="64494"/>
                    </a:cubicBezTo>
                    <a:cubicBezTo>
                      <a:pt x="5709" y="62393"/>
                      <a:pt x="623" y="61341"/>
                      <a:pt x="3035" y="55187"/>
                    </a:cubicBezTo>
                    <a:cubicBezTo>
                      <a:pt x="4330" y="51878"/>
                      <a:pt x="6424" y="49262"/>
                      <a:pt x="7280" y="45719"/>
                    </a:cubicBezTo>
                    <a:cubicBezTo>
                      <a:pt x="8290" y="41537"/>
                      <a:pt x="8557" y="37165"/>
                      <a:pt x="9249" y="32925"/>
                    </a:cubicBezTo>
                    <a:cubicBezTo>
                      <a:pt x="10682" y="24137"/>
                      <a:pt x="13500" y="15916"/>
                      <a:pt x="20373" y="9909"/>
                    </a:cubicBezTo>
                    <a:cubicBezTo>
                      <a:pt x="27071" y="4052"/>
                      <a:pt x="36860" y="1173"/>
                      <a:pt x="45717" y="1173"/>
                    </a:cubicBezTo>
                    <a:cubicBezTo>
                      <a:pt x="46005" y="1173"/>
                      <a:pt x="46292" y="1176"/>
                      <a:pt x="46577" y="1183"/>
                    </a:cubicBezTo>
                    <a:cubicBezTo>
                      <a:pt x="65925" y="1593"/>
                      <a:pt x="79312" y="18601"/>
                      <a:pt x="80434" y="37037"/>
                    </a:cubicBezTo>
                    <a:cubicBezTo>
                      <a:pt x="80850" y="43868"/>
                      <a:pt x="79454" y="51477"/>
                      <a:pt x="82437" y="57911"/>
                    </a:cubicBezTo>
                    <a:cubicBezTo>
                      <a:pt x="83928" y="61130"/>
                      <a:pt x="87659" y="64527"/>
                      <a:pt x="83289" y="67338"/>
                    </a:cubicBezTo>
                    <a:cubicBezTo>
                      <a:pt x="80354" y="69227"/>
                      <a:pt x="76505" y="71685"/>
                      <a:pt x="72967" y="71685"/>
                    </a:cubicBezTo>
                    <a:cubicBezTo>
                      <a:pt x="72147" y="71685"/>
                      <a:pt x="72145" y="72960"/>
                      <a:pt x="72967" y="72960"/>
                    </a:cubicBezTo>
                    <a:cubicBezTo>
                      <a:pt x="77113" y="72960"/>
                      <a:pt x="83698" y="69719"/>
                      <a:pt x="86400" y="66554"/>
                    </a:cubicBezTo>
                    <a:cubicBezTo>
                      <a:pt x="87403" y="65379"/>
                      <a:pt x="87986" y="64259"/>
                      <a:pt x="87435" y="62714"/>
                    </a:cubicBezTo>
                    <a:cubicBezTo>
                      <a:pt x="87158" y="61937"/>
                      <a:pt x="86367" y="61397"/>
                      <a:pt x="85874" y="60787"/>
                    </a:cubicBezTo>
                    <a:cubicBezTo>
                      <a:pt x="84040" y="58509"/>
                      <a:pt x="82881" y="56099"/>
                      <a:pt x="82321" y="53216"/>
                    </a:cubicBezTo>
                    <a:cubicBezTo>
                      <a:pt x="80661" y="44657"/>
                      <a:pt x="82921" y="35775"/>
                      <a:pt x="80092" y="27341"/>
                    </a:cubicBezTo>
                    <a:cubicBezTo>
                      <a:pt x="77846" y="20643"/>
                      <a:pt x="74274" y="13630"/>
                      <a:pt x="69025" y="8786"/>
                    </a:cubicBezTo>
                    <a:cubicBezTo>
                      <a:pt x="62451" y="2719"/>
                      <a:pt x="53961" y="0"/>
                      <a:pt x="4534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2212;p45">
                <a:extLst>
                  <a:ext uri="{FF2B5EF4-FFF2-40B4-BE49-F238E27FC236}">
                    <a16:creationId xmlns:a16="http://schemas.microsoft.com/office/drawing/2014/main" id="{F99317B1-B250-4D80-B2B0-4056852FF8A1}"/>
                  </a:ext>
                </a:extLst>
              </p:cNvPr>
              <p:cNvSpPr/>
              <p:nvPr/>
            </p:nvSpPr>
            <p:spPr>
              <a:xfrm>
                <a:off x="6713950" y="2369025"/>
                <a:ext cx="344250" cy="280375"/>
              </a:xfrm>
              <a:custGeom>
                <a:avLst/>
                <a:gdLst/>
                <a:ahLst/>
                <a:cxnLst/>
                <a:rect l="l" t="t" r="r" b="b"/>
                <a:pathLst>
                  <a:path w="13770" h="11215" extrusionOk="0">
                    <a:moveTo>
                      <a:pt x="916" y="0"/>
                    </a:moveTo>
                    <a:cubicBezTo>
                      <a:pt x="433" y="0"/>
                      <a:pt x="0" y="640"/>
                      <a:pt x="439" y="1095"/>
                    </a:cubicBezTo>
                    <a:cubicBezTo>
                      <a:pt x="4036" y="4829"/>
                      <a:pt x="8095" y="8413"/>
                      <a:pt x="12537" y="11117"/>
                    </a:cubicBezTo>
                    <a:cubicBezTo>
                      <a:pt x="12648" y="11185"/>
                      <a:pt x="12757" y="11214"/>
                      <a:pt x="12860" y="11214"/>
                    </a:cubicBezTo>
                    <a:cubicBezTo>
                      <a:pt x="13408" y="11214"/>
                      <a:pt x="13770" y="10375"/>
                      <a:pt x="13179" y="10016"/>
                    </a:cubicBezTo>
                    <a:cubicBezTo>
                      <a:pt x="8830" y="7368"/>
                      <a:pt x="4865" y="3852"/>
                      <a:pt x="1340" y="194"/>
                    </a:cubicBezTo>
                    <a:cubicBezTo>
                      <a:pt x="1209" y="57"/>
                      <a:pt x="1060" y="0"/>
                      <a:pt x="916"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2213;p45">
                <a:extLst>
                  <a:ext uri="{FF2B5EF4-FFF2-40B4-BE49-F238E27FC236}">
                    <a16:creationId xmlns:a16="http://schemas.microsoft.com/office/drawing/2014/main" id="{D577C0FE-2F1B-4F84-9B7B-2EAE237B9F88}"/>
                  </a:ext>
                </a:extLst>
              </p:cNvPr>
              <p:cNvSpPr/>
              <p:nvPr/>
            </p:nvSpPr>
            <p:spPr>
              <a:xfrm>
                <a:off x="6879450" y="1838875"/>
                <a:ext cx="534500" cy="629700"/>
              </a:xfrm>
              <a:custGeom>
                <a:avLst/>
                <a:gdLst/>
                <a:ahLst/>
                <a:cxnLst/>
                <a:rect l="l" t="t" r="r" b="b"/>
                <a:pathLst>
                  <a:path w="21380" h="25188" extrusionOk="0">
                    <a:moveTo>
                      <a:pt x="11543" y="1"/>
                    </a:moveTo>
                    <a:cubicBezTo>
                      <a:pt x="9993" y="1"/>
                      <a:pt x="8383" y="3787"/>
                      <a:pt x="7205" y="6977"/>
                    </a:cubicBezTo>
                    <a:lnTo>
                      <a:pt x="7205" y="6977"/>
                    </a:lnTo>
                    <a:cubicBezTo>
                      <a:pt x="7148" y="5283"/>
                      <a:pt x="6755" y="3801"/>
                      <a:pt x="5549" y="3801"/>
                    </a:cubicBezTo>
                    <a:cubicBezTo>
                      <a:pt x="5383" y="3801"/>
                      <a:pt x="5201" y="3829"/>
                      <a:pt x="5004" y="3888"/>
                    </a:cubicBezTo>
                    <a:cubicBezTo>
                      <a:pt x="3923" y="4213"/>
                      <a:pt x="3643" y="6242"/>
                      <a:pt x="3418" y="7087"/>
                    </a:cubicBezTo>
                    <a:cubicBezTo>
                      <a:pt x="2501" y="10541"/>
                      <a:pt x="2210" y="14261"/>
                      <a:pt x="300" y="17367"/>
                    </a:cubicBezTo>
                    <a:cubicBezTo>
                      <a:pt x="1" y="17854"/>
                      <a:pt x="441" y="18312"/>
                      <a:pt x="881" y="18312"/>
                    </a:cubicBezTo>
                    <a:cubicBezTo>
                      <a:pt x="1075" y="18312"/>
                      <a:pt x="1269" y="18223"/>
                      <a:pt x="1400" y="18010"/>
                    </a:cubicBezTo>
                    <a:cubicBezTo>
                      <a:pt x="3022" y="15373"/>
                      <a:pt x="3560" y="12274"/>
                      <a:pt x="4225" y="9291"/>
                    </a:cubicBezTo>
                    <a:cubicBezTo>
                      <a:pt x="4390" y="8553"/>
                      <a:pt x="4600" y="5898"/>
                      <a:pt x="5414" y="5843"/>
                    </a:cubicBezTo>
                    <a:cubicBezTo>
                      <a:pt x="5420" y="5843"/>
                      <a:pt x="5427" y="5843"/>
                      <a:pt x="5433" y="5843"/>
                    </a:cubicBezTo>
                    <a:cubicBezTo>
                      <a:pt x="6375" y="5843"/>
                      <a:pt x="5701" y="10581"/>
                      <a:pt x="5566" y="11332"/>
                    </a:cubicBezTo>
                    <a:cubicBezTo>
                      <a:pt x="5485" y="11784"/>
                      <a:pt x="5849" y="12139"/>
                      <a:pt x="6218" y="12139"/>
                    </a:cubicBezTo>
                    <a:cubicBezTo>
                      <a:pt x="6407" y="12139"/>
                      <a:pt x="6598" y="12045"/>
                      <a:pt x="6731" y="11823"/>
                    </a:cubicBezTo>
                    <a:cubicBezTo>
                      <a:pt x="7611" y="10350"/>
                      <a:pt x="8186" y="8811"/>
                      <a:pt x="8812" y="7218"/>
                    </a:cubicBezTo>
                    <a:cubicBezTo>
                      <a:pt x="9084" y="6533"/>
                      <a:pt x="10554" y="1903"/>
                      <a:pt x="11199" y="1717"/>
                    </a:cubicBezTo>
                    <a:cubicBezTo>
                      <a:pt x="11210" y="1714"/>
                      <a:pt x="11221" y="1712"/>
                      <a:pt x="11230" y="1712"/>
                    </a:cubicBezTo>
                    <a:cubicBezTo>
                      <a:pt x="11962" y="1712"/>
                      <a:pt x="8802" y="10752"/>
                      <a:pt x="8392" y="11967"/>
                    </a:cubicBezTo>
                    <a:cubicBezTo>
                      <a:pt x="8234" y="12434"/>
                      <a:pt x="8615" y="12747"/>
                      <a:pt x="9006" y="12747"/>
                    </a:cubicBezTo>
                    <a:cubicBezTo>
                      <a:pt x="9213" y="12747"/>
                      <a:pt x="9423" y="12658"/>
                      <a:pt x="9556" y="12458"/>
                    </a:cubicBezTo>
                    <a:cubicBezTo>
                      <a:pt x="10824" y="10554"/>
                      <a:pt x="11873" y="8507"/>
                      <a:pt x="13070" y="6559"/>
                    </a:cubicBezTo>
                    <a:cubicBezTo>
                      <a:pt x="13582" y="5726"/>
                      <a:pt x="14098" y="4870"/>
                      <a:pt x="14684" y="4085"/>
                    </a:cubicBezTo>
                    <a:cubicBezTo>
                      <a:pt x="15096" y="3476"/>
                      <a:pt x="15571" y="2913"/>
                      <a:pt x="16100" y="2403"/>
                    </a:cubicBezTo>
                    <a:cubicBezTo>
                      <a:pt x="16557" y="2159"/>
                      <a:pt x="16854" y="2037"/>
                      <a:pt x="16991" y="2037"/>
                    </a:cubicBezTo>
                    <a:cubicBezTo>
                      <a:pt x="17188" y="2037"/>
                      <a:pt x="17052" y="2291"/>
                      <a:pt x="16583" y="2799"/>
                    </a:cubicBezTo>
                    <a:cubicBezTo>
                      <a:pt x="16330" y="4511"/>
                      <a:pt x="14072" y="6911"/>
                      <a:pt x="13140" y="8369"/>
                    </a:cubicBezTo>
                    <a:cubicBezTo>
                      <a:pt x="11930" y="10266"/>
                      <a:pt x="10722" y="12162"/>
                      <a:pt x="9903" y="14266"/>
                    </a:cubicBezTo>
                    <a:cubicBezTo>
                      <a:pt x="9719" y="14739"/>
                      <a:pt x="10097" y="15026"/>
                      <a:pt x="10494" y="15026"/>
                    </a:cubicBezTo>
                    <a:cubicBezTo>
                      <a:pt x="10709" y="15026"/>
                      <a:pt x="10930" y="14941"/>
                      <a:pt x="11069" y="14757"/>
                    </a:cubicBezTo>
                    <a:cubicBezTo>
                      <a:pt x="12036" y="13473"/>
                      <a:pt x="12972" y="12165"/>
                      <a:pt x="13944" y="10885"/>
                    </a:cubicBezTo>
                    <a:cubicBezTo>
                      <a:pt x="14682" y="9914"/>
                      <a:pt x="16955" y="6170"/>
                      <a:pt x="18317" y="5868"/>
                    </a:cubicBezTo>
                    <a:cubicBezTo>
                      <a:pt x="18411" y="5847"/>
                      <a:pt x="18489" y="5838"/>
                      <a:pt x="18553" y="5838"/>
                    </a:cubicBezTo>
                    <a:cubicBezTo>
                      <a:pt x="19283" y="5838"/>
                      <a:pt x="18239" y="7091"/>
                      <a:pt x="17924" y="7674"/>
                    </a:cubicBezTo>
                    <a:cubicBezTo>
                      <a:pt x="17293" y="8842"/>
                      <a:pt x="16278" y="9854"/>
                      <a:pt x="15453" y="10896"/>
                    </a:cubicBezTo>
                    <a:cubicBezTo>
                      <a:pt x="14226" y="12446"/>
                      <a:pt x="12990" y="13965"/>
                      <a:pt x="11995" y="15683"/>
                    </a:cubicBezTo>
                    <a:cubicBezTo>
                      <a:pt x="11704" y="16186"/>
                      <a:pt x="12110" y="16606"/>
                      <a:pt x="12559" y="16606"/>
                    </a:cubicBezTo>
                    <a:cubicBezTo>
                      <a:pt x="12708" y="16606"/>
                      <a:pt x="12862" y="16560"/>
                      <a:pt x="12997" y="16455"/>
                    </a:cubicBezTo>
                    <a:cubicBezTo>
                      <a:pt x="13957" y="15705"/>
                      <a:pt x="16399" y="12917"/>
                      <a:pt x="17547" y="12917"/>
                    </a:cubicBezTo>
                    <a:cubicBezTo>
                      <a:pt x="17636" y="12917"/>
                      <a:pt x="17717" y="12934"/>
                      <a:pt x="17789" y="12970"/>
                    </a:cubicBezTo>
                    <a:cubicBezTo>
                      <a:pt x="18677" y="13412"/>
                      <a:pt x="15823" y="16369"/>
                      <a:pt x="15294" y="16956"/>
                    </a:cubicBezTo>
                    <a:cubicBezTo>
                      <a:pt x="13021" y="19485"/>
                      <a:pt x="10494" y="22093"/>
                      <a:pt x="7648" y="23978"/>
                    </a:cubicBezTo>
                    <a:cubicBezTo>
                      <a:pt x="7080" y="24355"/>
                      <a:pt x="7430" y="25187"/>
                      <a:pt x="7960" y="25187"/>
                    </a:cubicBezTo>
                    <a:cubicBezTo>
                      <a:pt x="8065" y="25187"/>
                      <a:pt x="8178" y="25154"/>
                      <a:pt x="8292" y="25079"/>
                    </a:cubicBezTo>
                    <a:lnTo>
                      <a:pt x="8292" y="25077"/>
                    </a:lnTo>
                    <a:cubicBezTo>
                      <a:pt x="10698" y="23483"/>
                      <a:pt x="12812" y="21396"/>
                      <a:pt x="14812" y="19332"/>
                    </a:cubicBezTo>
                    <a:cubicBezTo>
                      <a:pt x="16141" y="17961"/>
                      <a:pt x="19204" y="15369"/>
                      <a:pt x="19473" y="13282"/>
                    </a:cubicBezTo>
                    <a:cubicBezTo>
                      <a:pt x="19659" y="11837"/>
                      <a:pt x="19254" y="11303"/>
                      <a:pt x="18551" y="11303"/>
                    </a:cubicBezTo>
                    <a:cubicBezTo>
                      <a:pt x="18010" y="11303"/>
                      <a:pt x="17293" y="11619"/>
                      <a:pt x="16531" y="12079"/>
                    </a:cubicBezTo>
                    <a:lnTo>
                      <a:pt x="16531" y="12079"/>
                    </a:lnTo>
                    <a:cubicBezTo>
                      <a:pt x="18946" y="8960"/>
                      <a:pt x="21380" y="5161"/>
                      <a:pt x="19217" y="4341"/>
                    </a:cubicBezTo>
                    <a:cubicBezTo>
                      <a:pt x="19063" y="4282"/>
                      <a:pt x="18901" y="4254"/>
                      <a:pt x="18734" y="4254"/>
                    </a:cubicBezTo>
                    <a:cubicBezTo>
                      <a:pt x="18239" y="4254"/>
                      <a:pt x="17692" y="4498"/>
                      <a:pt x="17118" y="4910"/>
                    </a:cubicBezTo>
                    <a:lnTo>
                      <a:pt x="17118" y="4910"/>
                    </a:lnTo>
                    <a:cubicBezTo>
                      <a:pt x="18043" y="3053"/>
                      <a:pt x="18454" y="1516"/>
                      <a:pt x="17644" y="937"/>
                    </a:cubicBezTo>
                    <a:cubicBezTo>
                      <a:pt x="17378" y="747"/>
                      <a:pt x="17097" y="659"/>
                      <a:pt x="16806" y="659"/>
                    </a:cubicBezTo>
                    <a:cubicBezTo>
                      <a:pt x="15572" y="659"/>
                      <a:pt x="14142" y="2222"/>
                      <a:pt x="12808" y="4188"/>
                    </a:cubicBezTo>
                    <a:lnTo>
                      <a:pt x="12808" y="4188"/>
                    </a:lnTo>
                    <a:cubicBezTo>
                      <a:pt x="13251" y="2282"/>
                      <a:pt x="13194" y="653"/>
                      <a:pt x="11946" y="90"/>
                    </a:cubicBezTo>
                    <a:cubicBezTo>
                      <a:pt x="11812" y="29"/>
                      <a:pt x="11678" y="1"/>
                      <a:pt x="1154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2214;p45">
                <a:extLst>
                  <a:ext uri="{FF2B5EF4-FFF2-40B4-BE49-F238E27FC236}">
                    <a16:creationId xmlns:a16="http://schemas.microsoft.com/office/drawing/2014/main" id="{5761C925-0F58-45EC-BB9B-07C45A8CCC4F}"/>
                  </a:ext>
                </a:extLst>
              </p:cNvPr>
              <p:cNvSpPr/>
              <p:nvPr/>
            </p:nvSpPr>
            <p:spPr>
              <a:xfrm>
                <a:off x="6662125" y="2424500"/>
                <a:ext cx="360900" cy="275950"/>
              </a:xfrm>
              <a:custGeom>
                <a:avLst/>
                <a:gdLst/>
                <a:ahLst/>
                <a:cxnLst/>
                <a:rect l="l" t="t" r="r" b="b"/>
                <a:pathLst>
                  <a:path w="14436" h="11038" extrusionOk="0">
                    <a:moveTo>
                      <a:pt x="941" y="1"/>
                    </a:moveTo>
                    <a:cubicBezTo>
                      <a:pt x="442" y="1"/>
                      <a:pt x="0" y="642"/>
                      <a:pt x="464" y="1081"/>
                    </a:cubicBezTo>
                    <a:cubicBezTo>
                      <a:pt x="4369" y="4779"/>
                      <a:pt x="8543" y="8220"/>
                      <a:pt x="13193" y="10945"/>
                    </a:cubicBezTo>
                    <a:cubicBezTo>
                      <a:pt x="13303" y="11009"/>
                      <a:pt x="13411" y="11037"/>
                      <a:pt x="13512" y="11037"/>
                    </a:cubicBezTo>
                    <a:cubicBezTo>
                      <a:pt x="14068" y="11037"/>
                      <a:pt x="14436" y="10195"/>
                      <a:pt x="13837" y="9845"/>
                    </a:cubicBezTo>
                    <a:cubicBezTo>
                      <a:pt x="9277" y="7173"/>
                      <a:pt x="5195" y="3806"/>
                      <a:pt x="1365" y="179"/>
                    </a:cubicBezTo>
                    <a:cubicBezTo>
                      <a:pt x="1232" y="54"/>
                      <a:pt x="1085" y="1"/>
                      <a:pt x="94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2215;p45">
                <a:extLst>
                  <a:ext uri="{FF2B5EF4-FFF2-40B4-BE49-F238E27FC236}">
                    <a16:creationId xmlns:a16="http://schemas.microsoft.com/office/drawing/2014/main" id="{1AC6EE19-34C1-4BD9-B5B1-0E518684B227}"/>
                  </a:ext>
                </a:extLst>
              </p:cNvPr>
              <p:cNvSpPr/>
              <p:nvPr/>
            </p:nvSpPr>
            <p:spPr>
              <a:xfrm>
                <a:off x="5596925" y="3590475"/>
                <a:ext cx="225425" cy="869325"/>
              </a:xfrm>
              <a:custGeom>
                <a:avLst/>
                <a:gdLst/>
                <a:ahLst/>
                <a:cxnLst/>
                <a:rect l="l" t="t" r="r" b="b"/>
                <a:pathLst>
                  <a:path w="9017" h="34773" extrusionOk="0">
                    <a:moveTo>
                      <a:pt x="611" y="1"/>
                    </a:moveTo>
                    <a:cubicBezTo>
                      <a:pt x="293" y="1"/>
                      <a:pt x="1" y="202"/>
                      <a:pt x="52" y="608"/>
                    </a:cubicBezTo>
                    <a:cubicBezTo>
                      <a:pt x="697" y="5851"/>
                      <a:pt x="9016" y="32357"/>
                      <a:pt x="990" y="33535"/>
                    </a:cubicBezTo>
                    <a:cubicBezTo>
                      <a:pt x="219" y="33649"/>
                      <a:pt x="496" y="34773"/>
                      <a:pt x="1222" y="34773"/>
                    </a:cubicBezTo>
                    <a:cubicBezTo>
                      <a:pt x="1257" y="34773"/>
                      <a:pt x="1293" y="34770"/>
                      <a:pt x="1330" y="34765"/>
                    </a:cubicBezTo>
                    <a:cubicBezTo>
                      <a:pt x="5446" y="34160"/>
                      <a:pt x="6126" y="27885"/>
                      <a:pt x="5851" y="24708"/>
                    </a:cubicBezTo>
                    <a:cubicBezTo>
                      <a:pt x="5149" y="16606"/>
                      <a:pt x="2321" y="8693"/>
                      <a:pt x="1325" y="608"/>
                    </a:cubicBezTo>
                    <a:cubicBezTo>
                      <a:pt x="1276" y="204"/>
                      <a:pt x="930" y="1"/>
                      <a:pt x="61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2216;p45">
                <a:extLst>
                  <a:ext uri="{FF2B5EF4-FFF2-40B4-BE49-F238E27FC236}">
                    <a16:creationId xmlns:a16="http://schemas.microsoft.com/office/drawing/2014/main" id="{7F2F0FE0-84F4-4E84-B350-39A949BEEC84}"/>
                  </a:ext>
                </a:extLst>
              </p:cNvPr>
              <p:cNvSpPr/>
              <p:nvPr/>
            </p:nvSpPr>
            <p:spPr>
              <a:xfrm>
                <a:off x="4449375" y="2700325"/>
                <a:ext cx="203375" cy="188575"/>
              </a:xfrm>
              <a:custGeom>
                <a:avLst/>
                <a:gdLst/>
                <a:ahLst/>
                <a:cxnLst/>
                <a:rect l="l" t="t" r="r" b="b"/>
                <a:pathLst>
                  <a:path w="8135" h="7543" extrusionOk="0">
                    <a:moveTo>
                      <a:pt x="7072" y="0"/>
                    </a:moveTo>
                    <a:cubicBezTo>
                      <a:pt x="6834" y="0"/>
                      <a:pt x="6600" y="154"/>
                      <a:pt x="6490" y="426"/>
                    </a:cubicBezTo>
                    <a:cubicBezTo>
                      <a:pt x="6432" y="571"/>
                      <a:pt x="6387" y="722"/>
                      <a:pt x="6357" y="876"/>
                    </a:cubicBezTo>
                    <a:cubicBezTo>
                      <a:pt x="4452" y="1122"/>
                      <a:pt x="2269" y="2195"/>
                      <a:pt x="1471" y="3945"/>
                    </a:cubicBezTo>
                    <a:cubicBezTo>
                      <a:pt x="1401" y="4092"/>
                      <a:pt x="1387" y="4261"/>
                      <a:pt x="1434" y="4417"/>
                    </a:cubicBezTo>
                    <a:cubicBezTo>
                      <a:pt x="1389" y="4559"/>
                      <a:pt x="1354" y="4703"/>
                      <a:pt x="1331" y="4850"/>
                    </a:cubicBezTo>
                    <a:cubicBezTo>
                      <a:pt x="1226" y="4885"/>
                      <a:pt x="1124" y="4929"/>
                      <a:pt x="1028" y="4983"/>
                    </a:cubicBezTo>
                    <a:cubicBezTo>
                      <a:pt x="580" y="5236"/>
                      <a:pt x="279" y="5755"/>
                      <a:pt x="607" y="6225"/>
                    </a:cubicBezTo>
                    <a:cubicBezTo>
                      <a:pt x="501" y="6370"/>
                      <a:pt x="391" y="6512"/>
                      <a:pt x="289" y="6663"/>
                    </a:cubicBezTo>
                    <a:cubicBezTo>
                      <a:pt x="0" y="7088"/>
                      <a:pt x="409" y="7542"/>
                      <a:pt x="828" y="7542"/>
                    </a:cubicBezTo>
                    <a:cubicBezTo>
                      <a:pt x="965" y="7542"/>
                      <a:pt x="1103" y="7493"/>
                      <a:pt x="1219" y="7379"/>
                    </a:cubicBezTo>
                    <a:lnTo>
                      <a:pt x="1420" y="7175"/>
                    </a:lnTo>
                    <a:cubicBezTo>
                      <a:pt x="1668" y="7398"/>
                      <a:pt x="1969" y="7492"/>
                      <a:pt x="2278" y="7492"/>
                    </a:cubicBezTo>
                    <a:cubicBezTo>
                      <a:pt x="3258" y="7492"/>
                      <a:pt x="4316" y="6546"/>
                      <a:pt x="4005" y="5750"/>
                    </a:cubicBezTo>
                    <a:cubicBezTo>
                      <a:pt x="5033" y="5113"/>
                      <a:pt x="5989" y="4152"/>
                      <a:pt x="6508" y="3058"/>
                    </a:cubicBezTo>
                    <a:cubicBezTo>
                      <a:pt x="6543" y="3065"/>
                      <a:pt x="6579" y="3069"/>
                      <a:pt x="6615" y="3069"/>
                    </a:cubicBezTo>
                    <a:cubicBezTo>
                      <a:pt x="6750" y="3069"/>
                      <a:pt x="6888" y="3017"/>
                      <a:pt x="7006" y="2889"/>
                    </a:cubicBezTo>
                    <a:cubicBezTo>
                      <a:pt x="7011" y="2884"/>
                      <a:pt x="7013" y="2879"/>
                      <a:pt x="7020" y="2872"/>
                    </a:cubicBezTo>
                    <a:cubicBezTo>
                      <a:pt x="7079" y="2905"/>
                      <a:pt x="7144" y="2926"/>
                      <a:pt x="7211" y="2935"/>
                    </a:cubicBezTo>
                    <a:cubicBezTo>
                      <a:pt x="7323" y="3001"/>
                      <a:pt x="7440" y="3033"/>
                      <a:pt x="7553" y="3033"/>
                    </a:cubicBezTo>
                    <a:cubicBezTo>
                      <a:pt x="7838" y="3033"/>
                      <a:pt x="8090" y="2828"/>
                      <a:pt x="8123" y="2472"/>
                    </a:cubicBezTo>
                    <a:cubicBezTo>
                      <a:pt x="8135" y="2323"/>
                      <a:pt x="8135" y="2174"/>
                      <a:pt x="8119" y="2027"/>
                    </a:cubicBezTo>
                    <a:cubicBezTo>
                      <a:pt x="8119" y="2016"/>
                      <a:pt x="8123" y="2009"/>
                      <a:pt x="8123" y="2000"/>
                    </a:cubicBezTo>
                    <a:cubicBezTo>
                      <a:pt x="8112" y="1792"/>
                      <a:pt x="8084" y="1585"/>
                      <a:pt x="8040" y="1381"/>
                    </a:cubicBezTo>
                    <a:cubicBezTo>
                      <a:pt x="8030" y="1220"/>
                      <a:pt x="8012" y="1059"/>
                      <a:pt x="7982" y="897"/>
                    </a:cubicBezTo>
                    <a:cubicBezTo>
                      <a:pt x="7956" y="734"/>
                      <a:pt x="7856" y="638"/>
                      <a:pt x="7740" y="573"/>
                    </a:cubicBezTo>
                    <a:cubicBezTo>
                      <a:pt x="7688" y="473"/>
                      <a:pt x="7632" y="376"/>
                      <a:pt x="7570" y="283"/>
                    </a:cubicBezTo>
                    <a:cubicBezTo>
                      <a:pt x="7438" y="89"/>
                      <a:pt x="7254" y="0"/>
                      <a:pt x="707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2217;p45">
                <a:extLst>
                  <a:ext uri="{FF2B5EF4-FFF2-40B4-BE49-F238E27FC236}">
                    <a16:creationId xmlns:a16="http://schemas.microsoft.com/office/drawing/2014/main" id="{4A49FE28-BF59-41F5-BE8C-DC2A8B1F5C93}"/>
                  </a:ext>
                </a:extLst>
              </p:cNvPr>
              <p:cNvSpPr/>
              <p:nvPr/>
            </p:nvSpPr>
            <p:spPr>
              <a:xfrm>
                <a:off x="4961075" y="2703125"/>
                <a:ext cx="173150" cy="171600"/>
              </a:xfrm>
              <a:custGeom>
                <a:avLst/>
                <a:gdLst/>
                <a:ahLst/>
                <a:cxnLst/>
                <a:rect l="l" t="t" r="r" b="b"/>
                <a:pathLst>
                  <a:path w="6926" h="6864" extrusionOk="0">
                    <a:moveTo>
                      <a:pt x="891" y="0"/>
                    </a:moveTo>
                    <a:cubicBezTo>
                      <a:pt x="583" y="0"/>
                      <a:pt x="296" y="243"/>
                      <a:pt x="293" y="587"/>
                    </a:cubicBezTo>
                    <a:cubicBezTo>
                      <a:pt x="295" y="669"/>
                      <a:pt x="302" y="750"/>
                      <a:pt x="314" y="831"/>
                    </a:cubicBezTo>
                    <a:cubicBezTo>
                      <a:pt x="121" y="968"/>
                      <a:pt x="0" y="1199"/>
                      <a:pt x="77" y="1453"/>
                    </a:cubicBezTo>
                    <a:cubicBezTo>
                      <a:pt x="368" y="2416"/>
                      <a:pt x="1091" y="3239"/>
                      <a:pt x="1980" y="3740"/>
                    </a:cubicBezTo>
                    <a:cubicBezTo>
                      <a:pt x="2490" y="4121"/>
                      <a:pt x="3059" y="4419"/>
                      <a:pt x="3662" y="4620"/>
                    </a:cubicBezTo>
                    <a:cubicBezTo>
                      <a:pt x="3679" y="4668"/>
                      <a:pt x="3700" y="4708"/>
                      <a:pt x="3720" y="4752"/>
                    </a:cubicBezTo>
                    <a:cubicBezTo>
                      <a:pt x="3714" y="4947"/>
                      <a:pt x="3734" y="5139"/>
                      <a:pt x="3778" y="5329"/>
                    </a:cubicBezTo>
                    <a:cubicBezTo>
                      <a:pt x="3693" y="5518"/>
                      <a:pt x="3704" y="5753"/>
                      <a:pt x="3890" y="5967"/>
                    </a:cubicBezTo>
                    <a:cubicBezTo>
                      <a:pt x="3930" y="6032"/>
                      <a:pt x="3958" y="6102"/>
                      <a:pt x="3974" y="6178"/>
                    </a:cubicBezTo>
                    <a:cubicBezTo>
                      <a:pt x="4041" y="6418"/>
                      <a:pt x="4209" y="6537"/>
                      <a:pt x="4397" y="6576"/>
                    </a:cubicBezTo>
                    <a:cubicBezTo>
                      <a:pt x="4426" y="6607"/>
                      <a:pt x="4453" y="6642"/>
                      <a:pt x="4481" y="6676"/>
                    </a:cubicBezTo>
                    <a:cubicBezTo>
                      <a:pt x="4596" y="6808"/>
                      <a:pt x="4728" y="6863"/>
                      <a:pt x="4859" y="6863"/>
                    </a:cubicBezTo>
                    <a:cubicBezTo>
                      <a:pt x="4997" y="6863"/>
                      <a:pt x="5133" y="6801"/>
                      <a:pt x="5244" y="6704"/>
                    </a:cubicBezTo>
                    <a:cubicBezTo>
                      <a:pt x="5324" y="6714"/>
                      <a:pt x="5405" y="6720"/>
                      <a:pt x="5486" y="6721"/>
                    </a:cubicBezTo>
                    <a:cubicBezTo>
                      <a:pt x="5556" y="6753"/>
                      <a:pt x="5610" y="6798"/>
                      <a:pt x="5685" y="6826"/>
                    </a:cubicBezTo>
                    <a:cubicBezTo>
                      <a:pt x="5741" y="6848"/>
                      <a:pt x="5796" y="6858"/>
                      <a:pt x="5850" y="6858"/>
                    </a:cubicBezTo>
                    <a:cubicBezTo>
                      <a:pt x="6024" y="6858"/>
                      <a:pt x="6180" y="6754"/>
                      <a:pt x="6287" y="6613"/>
                    </a:cubicBezTo>
                    <a:cubicBezTo>
                      <a:pt x="6290" y="6612"/>
                      <a:pt x="6294" y="6612"/>
                      <a:pt x="6297" y="6612"/>
                    </a:cubicBezTo>
                    <a:cubicBezTo>
                      <a:pt x="6303" y="6612"/>
                      <a:pt x="6309" y="6613"/>
                      <a:pt x="6315" y="6613"/>
                    </a:cubicBezTo>
                    <a:cubicBezTo>
                      <a:pt x="6618" y="6574"/>
                      <a:pt x="6925" y="6372"/>
                      <a:pt x="6906" y="6022"/>
                    </a:cubicBezTo>
                    <a:cubicBezTo>
                      <a:pt x="6824" y="4585"/>
                      <a:pt x="5989" y="3105"/>
                      <a:pt x="4695" y="2427"/>
                    </a:cubicBezTo>
                    <a:cubicBezTo>
                      <a:pt x="4340" y="2074"/>
                      <a:pt x="3923" y="1792"/>
                      <a:pt x="3465" y="1594"/>
                    </a:cubicBezTo>
                    <a:cubicBezTo>
                      <a:pt x="2759" y="973"/>
                      <a:pt x="1899" y="480"/>
                      <a:pt x="1180" y="77"/>
                    </a:cubicBezTo>
                    <a:cubicBezTo>
                      <a:pt x="1087" y="24"/>
                      <a:pt x="988" y="0"/>
                      <a:pt x="891"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2218;p45">
                <a:extLst>
                  <a:ext uri="{FF2B5EF4-FFF2-40B4-BE49-F238E27FC236}">
                    <a16:creationId xmlns:a16="http://schemas.microsoft.com/office/drawing/2014/main" id="{90CD8E65-AB70-4CAE-9BE6-0B6A394CD3DC}"/>
                  </a:ext>
                </a:extLst>
              </p:cNvPr>
              <p:cNvSpPr/>
              <p:nvPr/>
            </p:nvSpPr>
            <p:spPr>
              <a:xfrm>
                <a:off x="6677775" y="2389750"/>
                <a:ext cx="374350" cy="301250"/>
              </a:xfrm>
              <a:custGeom>
                <a:avLst/>
                <a:gdLst/>
                <a:ahLst/>
                <a:cxnLst/>
                <a:rect l="l" t="t" r="r" b="b"/>
                <a:pathLst>
                  <a:path w="14974" h="12050" extrusionOk="0">
                    <a:moveTo>
                      <a:pt x="2508" y="1"/>
                    </a:moveTo>
                    <a:cubicBezTo>
                      <a:pt x="2426" y="1"/>
                      <a:pt x="2339" y="22"/>
                      <a:pt x="2249" y="70"/>
                    </a:cubicBezTo>
                    <a:cubicBezTo>
                      <a:pt x="2179" y="45"/>
                      <a:pt x="2103" y="32"/>
                      <a:pt x="2027" y="32"/>
                    </a:cubicBezTo>
                    <a:cubicBezTo>
                      <a:pt x="1732" y="32"/>
                      <a:pt x="1434" y="223"/>
                      <a:pt x="1430" y="603"/>
                    </a:cubicBezTo>
                    <a:cubicBezTo>
                      <a:pt x="1430" y="664"/>
                      <a:pt x="1439" y="722"/>
                      <a:pt x="1440" y="784"/>
                    </a:cubicBezTo>
                    <a:cubicBezTo>
                      <a:pt x="1386" y="852"/>
                      <a:pt x="1335" y="924"/>
                      <a:pt x="1290" y="1001"/>
                    </a:cubicBezTo>
                    <a:cubicBezTo>
                      <a:pt x="1141" y="975"/>
                      <a:pt x="990" y="961"/>
                      <a:pt x="839" y="957"/>
                    </a:cubicBezTo>
                    <a:cubicBezTo>
                      <a:pt x="364" y="957"/>
                      <a:pt x="1" y="1629"/>
                      <a:pt x="420" y="1966"/>
                    </a:cubicBezTo>
                    <a:cubicBezTo>
                      <a:pt x="653" y="2153"/>
                      <a:pt x="878" y="2351"/>
                      <a:pt x="1100" y="2551"/>
                    </a:cubicBezTo>
                    <a:cubicBezTo>
                      <a:pt x="1114" y="2593"/>
                      <a:pt x="1132" y="2635"/>
                      <a:pt x="1155" y="2674"/>
                    </a:cubicBezTo>
                    <a:cubicBezTo>
                      <a:pt x="1156" y="2677"/>
                      <a:pt x="1160" y="2681"/>
                      <a:pt x="1163" y="2684"/>
                    </a:cubicBezTo>
                    <a:cubicBezTo>
                      <a:pt x="1484" y="3574"/>
                      <a:pt x="2307" y="4438"/>
                      <a:pt x="3194" y="5106"/>
                    </a:cubicBezTo>
                    <a:cubicBezTo>
                      <a:pt x="3804" y="5669"/>
                      <a:pt x="4481" y="6151"/>
                      <a:pt x="5195" y="6444"/>
                    </a:cubicBezTo>
                    <a:cubicBezTo>
                      <a:pt x="5839" y="6976"/>
                      <a:pt x="6517" y="7460"/>
                      <a:pt x="7273" y="7845"/>
                    </a:cubicBezTo>
                    <a:cubicBezTo>
                      <a:pt x="7366" y="7894"/>
                      <a:pt x="7458" y="7915"/>
                      <a:pt x="7546" y="7915"/>
                    </a:cubicBezTo>
                    <a:cubicBezTo>
                      <a:pt x="7683" y="7915"/>
                      <a:pt x="7810" y="7863"/>
                      <a:pt x="7911" y="7782"/>
                    </a:cubicBezTo>
                    <a:cubicBezTo>
                      <a:pt x="8683" y="8403"/>
                      <a:pt x="9455" y="9022"/>
                      <a:pt x="10223" y="9643"/>
                    </a:cubicBezTo>
                    <a:cubicBezTo>
                      <a:pt x="10358" y="9752"/>
                      <a:pt x="10498" y="9796"/>
                      <a:pt x="10629" y="9796"/>
                    </a:cubicBezTo>
                    <a:cubicBezTo>
                      <a:pt x="10652" y="9796"/>
                      <a:pt x="10675" y="9795"/>
                      <a:pt x="10698" y="9792"/>
                    </a:cubicBezTo>
                    <a:cubicBezTo>
                      <a:pt x="10940" y="9980"/>
                      <a:pt x="11185" y="10165"/>
                      <a:pt x="11434" y="10346"/>
                    </a:cubicBezTo>
                    <a:cubicBezTo>
                      <a:pt x="11510" y="10492"/>
                      <a:pt x="11596" y="10578"/>
                      <a:pt x="11759" y="10707"/>
                    </a:cubicBezTo>
                    <a:cubicBezTo>
                      <a:pt x="11773" y="10718"/>
                      <a:pt x="11789" y="10718"/>
                      <a:pt x="11803" y="10728"/>
                    </a:cubicBezTo>
                    <a:cubicBezTo>
                      <a:pt x="12211" y="11126"/>
                      <a:pt x="12622" y="11516"/>
                      <a:pt x="13058" y="11888"/>
                    </a:cubicBezTo>
                    <a:cubicBezTo>
                      <a:pt x="13186" y="11996"/>
                      <a:pt x="13340" y="12050"/>
                      <a:pt x="13489" y="12050"/>
                    </a:cubicBezTo>
                    <a:cubicBezTo>
                      <a:pt x="13733" y="12050"/>
                      <a:pt x="13964" y="11907"/>
                      <a:pt x="14046" y="11626"/>
                    </a:cubicBezTo>
                    <a:cubicBezTo>
                      <a:pt x="14117" y="11381"/>
                      <a:pt x="14105" y="11137"/>
                      <a:pt x="14061" y="10898"/>
                    </a:cubicBezTo>
                    <a:cubicBezTo>
                      <a:pt x="14165" y="10874"/>
                      <a:pt x="14267" y="10841"/>
                      <a:pt x="14365" y="10799"/>
                    </a:cubicBezTo>
                    <a:cubicBezTo>
                      <a:pt x="14974" y="10531"/>
                      <a:pt x="14593" y="9722"/>
                      <a:pt x="14027" y="9722"/>
                    </a:cubicBezTo>
                    <a:cubicBezTo>
                      <a:pt x="13945" y="9722"/>
                      <a:pt x="13858" y="9739"/>
                      <a:pt x="13770" y="9778"/>
                    </a:cubicBezTo>
                    <a:cubicBezTo>
                      <a:pt x="13742" y="9790"/>
                      <a:pt x="13710" y="9795"/>
                      <a:pt x="13674" y="9795"/>
                    </a:cubicBezTo>
                    <a:cubicBezTo>
                      <a:pt x="13631" y="9795"/>
                      <a:pt x="13583" y="9788"/>
                      <a:pt x="13534" y="9776"/>
                    </a:cubicBezTo>
                    <a:cubicBezTo>
                      <a:pt x="13027" y="9096"/>
                      <a:pt x="12301" y="8500"/>
                      <a:pt x="11818" y="8068"/>
                    </a:cubicBezTo>
                    <a:cubicBezTo>
                      <a:pt x="10188" y="6611"/>
                      <a:pt x="8278" y="5466"/>
                      <a:pt x="6689" y="3965"/>
                    </a:cubicBezTo>
                    <a:cubicBezTo>
                      <a:pt x="6585" y="3865"/>
                      <a:pt x="6447" y="3811"/>
                      <a:pt x="6303" y="3811"/>
                    </a:cubicBezTo>
                    <a:cubicBezTo>
                      <a:pt x="6292" y="3811"/>
                      <a:pt x="6281" y="3811"/>
                      <a:pt x="6270" y="3812"/>
                    </a:cubicBezTo>
                    <a:cubicBezTo>
                      <a:pt x="5437" y="2614"/>
                      <a:pt x="4195" y="1615"/>
                      <a:pt x="2807" y="1171"/>
                    </a:cubicBezTo>
                    <a:cubicBezTo>
                      <a:pt x="2843" y="1120"/>
                      <a:pt x="2871" y="1068"/>
                      <a:pt x="2910" y="1020"/>
                    </a:cubicBezTo>
                    <a:cubicBezTo>
                      <a:pt x="3236" y="622"/>
                      <a:pt x="2952" y="1"/>
                      <a:pt x="2508"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2219;p45">
                <a:extLst>
                  <a:ext uri="{FF2B5EF4-FFF2-40B4-BE49-F238E27FC236}">
                    <a16:creationId xmlns:a16="http://schemas.microsoft.com/office/drawing/2014/main" id="{D2CAE2F2-E04F-423D-BCAA-C276EFF10099}"/>
                  </a:ext>
                </a:extLst>
              </p:cNvPr>
              <p:cNvSpPr/>
              <p:nvPr/>
            </p:nvSpPr>
            <p:spPr>
              <a:xfrm>
                <a:off x="3776350" y="2448250"/>
                <a:ext cx="179775" cy="365550"/>
              </a:xfrm>
              <a:custGeom>
                <a:avLst/>
                <a:gdLst/>
                <a:ahLst/>
                <a:cxnLst/>
                <a:rect l="l" t="t" r="r" b="b"/>
                <a:pathLst>
                  <a:path w="7191" h="14622" extrusionOk="0">
                    <a:moveTo>
                      <a:pt x="6413" y="1"/>
                    </a:moveTo>
                    <a:cubicBezTo>
                      <a:pt x="6163" y="1"/>
                      <a:pt x="5922" y="138"/>
                      <a:pt x="5846" y="457"/>
                    </a:cubicBezTo>
                    <a:cubicBezTo>
                      <a:pt x="4687" y="5284"/>
                      <a:pt x="2347" y="9241"/>
                      <a:pt x="241" y="13651"/>
                    </a:cubicBezTo>
                    <a:cubicBezTo>
                      <a:pt x="0" y="14157"/>
                      <a:pt x="444" y="14622"/>
                      <a:pt x="859" y="14622"/>
                    </a:cubicBezTo>
                    <a:cubicBezTo>
                      <a:pt x="1048" y="14622"/>
                      <a:pt x="1231" y="14526"/>
                      <a:pt x="1341" y="14295"/>
                    </a:cubicBezTo>
                    <a:cubicBezTo>
                      <a:pt x="3496" y="9781"/>
                      <a:pt x="5890" y="5735"/>
                      <a:pt x="7075" y="795"/>
                    </a:cubicBezTo>
                    <a:cubicBezTo>
                      <a:pt x="7190" y="315"/>
                      <a:pt x="6791" y="1"/>
                      <a:pt x="641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2220;p45">
                <a:extLst>
                  <a:ext uri="{FF2B5EF4-FFF2-40B4-BE49-F238E27FC236}">
                    <a16:creationId xmlns:a16="http://schemas.microsoft.com/office/drawing/2014/main" id="{0229DB1A-9124-419D-A853-6872B5E6367B}"/>
                  </a:ext>
                </a:extLst>
              </p:cNvPr>
              <p:cNvSpPr/>
              <p:nvPr/>
            </p:nvSpPr>
            <p:spPr>
              <a:xfrm>
                <a:off x="3927550" y="2578125"/>
                <a:ext cx="143550" cy="317425"/>
              </a:xfrm>
              <a:custGeom>
                <a:avLst/>
                <a:gdLst/>
                <a:ahLst/>
                <a:cxnLst/>
                <a:rect l="l" t="t" r="r" b="b"/>
                <a:pathLst>
                  <a:path w="5742" h="12697" extrusionOk="0">
                    <a:moveTo>
                      <a:pt x="4963" y="0"/>
                    </a:moveTo>
                    <a:cubicBezTo>
                      <a:pt x="4714" y="0"/>
                      <a:pt x="4476" y="138"/>
                      <a:pt x="4405" y="458"/>
                    </a:cubicBezTo>
                    <a:cubicBezTo>
                      <a:pt x="3510" y="4468"/>
                      <a:pt x="1404" y="8023"/>
                      <a:pt x="152" y="11914"/>
                    </a:cubicBezTo>
                    <a:cubicBezTo>
                      <a:pt x="1" y="12387"/>
                      <a:pt x="388" y="12697"/>
                      <a:pt x="775" y="12697"/>
                    </a:cubicBezTo>
                    <a:cubicBezTo>
                      <a:pt x="1029" y="12697"/>
                      <a:pt x="1282" y="12563"/>
                      <a:pt x="1381" y="12254"/>
                    </a:cubicBezTo>
                    <a:cubicBezTo>
                      <a:pt x="2633" y="8360"/>
                      <a:pt x="4738" y="4812"/>
                      <a:pt x="5634" y="796"/>
                    </a:cubicBezTo>
                    <a:cubicBezTo>
                      <a:pt x="5741" y="315"/>
                      <a:pt x="5339" y="0"/>
                      <a:pt x="4963"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2221;p45">
                <a:extLst>
                  <a:ext uri="{FF2B5EF4-FFF2-40B4-BE49-F238E27FC236}">
                    <a16:creationId xmlns:a16="http://schemas.microsoft.com/office/drawing/2014/main" id="{B1B8654E-2E1E-4F5E-A4D2-31B25917FFE9}"/>
                  </a:ext>
                </a:extLst>
              </p:cNvPr>
              <p:cNvSpPr/>
              <p:nvPr/>
            </p:nvSpPr>
            <p:spPr>
              <a:xfrm>
                <a:off x="4069050" y="2581200"/>
                <a:ext cx="159000" cy="389225"/>
              </a:xfrm>
              <a:custGeom>
                <a:avLst/>
                <a:gdLst/>
                <a:ahLst/>
                <a:cxnLst/>
                <a:rect l="l" t="t" r="r" b="b"/>
                <a:pathLst>
                  <a:path w="6360" h="15569" extrusionOk="0">
                    <a:moveTo>
                      <a:pt x="5583" y="1"/>
                    </a:moveTo>
                    <a:cubicBezTo>
                      <a:pt x="5332" y="1"/>
                      <a:pt x="5088" y="137"/>
                      <a:pt x="5005" y="452"/>
                    </a:cubicBezTo>
                    <a:cubicBezTo>
                      <a:pt x="4388" y="2799"/>
                      <a:pt x="4098" y="5229"/>
                      <a:pt x="3376" y="7544"/>
                    </a:cubicBezTo>
                    <a:cubicBezTo>
                      <a:pt x="2608" y="10004"/>
                      <a:pt x="1263" y="12244"/>
                      <a:pt x="226" y="14592"/>
                    </a:cubicBezTo>
                    <a:cubicBezTo>
                      <a:pt x="0" y="15102"/>
                      <a:pt x="447" y="15568"/>
                      <a:pt x="857" y="15568"/>
                    </a:cubicBezTo>
                    <a:cubicBezTo>
                      <a:pt x="1044" y="15568"/>
                      <a:pt x="1224" y="15471"/>
                      <a:pt x="1328" y="15235"/>
                    </a:cubicBezTo>
                    <a:cubicBezTo>
                      <a:pt x="2282" y="13073"/>
                      <a:pt x="3481" y="11009"/>
                      <a:pt x="4297" y="8789"/>
                    </a:cubicBezTo>
                    <a:cubicBezTo>
                      <a:pt x="5244" y="6209"/>
                      <a:pt x="5536" y="3442"/>
                      <a:pt x="6233" y="792"/>
                    </a:cubicBezTo>
                    <a:cubicBezTo>
                      <a:pt x="6359" y="314"/>
                      <a:pt x="5964" y="1"/>
                      <a:pt x="558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2222;p45">
                <a:extLst>
                  <a:ext uri="{FF2B5EF4-FFF2-40B4-BE49-F238E27FC236}">
                    <a16:creationId xmlns:a16="http://schemas.microsoft.com/office/drawing/2014/main" id="{16C7F4A5-29D8-473B-B3BB-259478E22D24}"/>
                  </a:ext>
                </a:extLst>
              </p:cNvPr>
              <p:cNvSpPr/>
              <p:nvPr/>
            </p:nvSpPr>
            <p:spPr>
              <a:xfrm>
                <a:off x="5226650" y="2602175"/>
                <a:ext cx="94775" cy="308075"/>
              </a:xfrm>
              <a:custGeom>
                <a:avLst/>
                <a:gdLst/>
                <a:ahLst/>
                <a:cxnLst/>
                <a:rect l="l" t="t" r="r" b="b"/>
                <a:pathLst>
                  <a:path w="3791" h="12323" extrusionOk="0">
                    <a:moveTo>
                      <a:pt x="774" y="0"/>
                    </a:moveTo>
                    <a:cubicBezTo>
                      <a:pt x="387" y="0"/>
                      <a:pt x="1" y="309"/>
                      <a:pt x="159" y="779"/>
                    </a:cubicBezTo>
                    <a:cubicBezTo>
                      <a:pt x="1365" y="4392"/>
                      <a:pt x="1195" y="8269"/>
                      <a:pt x="2403" y="11882"/>
                    </a:cubicBezTo>
                    <a:cubicBezTo>
                      <a:pt x="2505" y="12189"/>
                      <a:pt x="2761" y="12322"/>
                      <a:pt x="3016" y="12322"/>
                    </a:cubicBezTo>
                    <a:cubicBezTo>
                      <a:pt x="3404" y="12322"/>
                      <a:pt x="3790" y="12014"/>
                      <a:pt x="3632" y="11543"/>
                    </a:cubicBezTo>
                    <a:cubicBezTo>
                      <a:pt x="2424" y="7931"/>
                      <a:pt x="2594" y="4053"/>
                      <a:pt x="1388" y="441"/>
                    </a:cubicBezTo>
                    <a:cubicBezTo>
                      <a:pt x="1285" y="134"/>
                      <a:pt x="1029" y="0"/>
                      <a:pt x="77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2223;p45">
                <a:extLst>
                  <a:ext uri="{FF2B5EF4-FFF2-40B4-BE49-F238E27FC236}">
                    <a16:creationId xmlns:a16="http://schemas.microsoft.com/office/drawing/2014/main" id="{915B1CA8-BDF8-4618-947E-93E1ACB25E02}"/>
                  </a:ext>
                </a:extLst>
              </p:cNvPr>
              <p:cNvSpPr/>
              <p:nvPr/>
            </p:nvSpPr>
            <p:spPr>
              <a:xfrm>
                <a:off x="5451750" y="2616675"/>
                <a:ext cx="193150" cy="391525"/>
              </a:xfrm>
              <a:custGeom>
                <a:avLst/>
                <a:gdLst/>
                <a:ahLst/>
                <a:cxnLst/>
                <a:rect l="l" t="t" r="r" b="b"/>
                <a:pathLst>
                  <a:path w="7726" h="15661" extrusionOk="0">
                    <a:moveTo>
                      <a:pt x="775" y="1"/>
                    </a:moveTo>
                    <a:cubicBezTo>
                      <a:pt x="394" y="1"/>
                      <a:pt x="0" y="312"/>
                      <a:pt x="131" y="790"/>
                    </a:cubicBezTo>
                    <a:cubicBezTo>
                      <a:pt x="1538" y="5920"/>
                      <a:pt x="3660" y="10761"/>
                      <a:pt x="6337" y="15352"/>
                    </a:cubicBezTo>
                    <a:cubicBezTo>
                      <a:pt x="6464" y="15570"/>
                      <a:pt x="6656" y="15660"/>
                      <a:pt x="6849" y="15660"/>
                    </a:cubicBezTo>
                    <a:cubicBezTo>
                      <a:pt x="7284" y="15660"/>
                      <a:pt x="7725" y="15201"/>
                      <a:pt x="7439" y="14709"/>
                    </a:cubicBezTo>
                    <a:cubicBezTo>
                      <a:pt x="4815" y="10211"/>
                      <a:pt x="2737" y="5476"/>
                      <a:pt x="1361" y="452"/>
                    </a:cubicBezTo>
                    <a:cubicBezTo>
                      <a:pt x="1274" y="137"/>
                      <a:pt x="1027" y="1"/>
                      <a:pt x="77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224;p45">
                <a:extLst>
                  <a:ext uri="{FF2B5EF4-FFF2-40B4-BE49-F238E27FC236}">
                    <a16:creationId xmlns:a16="http://schemas.microsoft.com/office/drawing/2014/main" id="{D419ABDB-FD29-4038-90D0-3D6545EFFF42}"/>
                  </a:ext>
                </a:extLst>
              </p:cNvPr>
              <p:cNvSpPr/>
              <p:nvPr/>
            </p:nvSpPr>
            <p:spPr>
              <a:xfrm>
                <a:off x="5642400" y="2682250"/>
                <a:ext cx="149850" cy="231600"/>
              </a:xfrm>
              <a:custGeom>
                <a:avLst/>
                <a:gdLst/>
                <a:ahLst/>
                <a:cxnLst/>
                <a:rect l="l" t="t" r="r" b="b"/>
                <a:pathLst>
                  <a:path w="5994" h="9264" extrusionOk="0">
                    <a:moveTo>
                      <a:pt x="774" y="0"/>
                    </a:moveTo>
                    <a:cubicBezTo>
                      <a:pt x="380" y="0"/>
                      <a:pt x="0" y="304"/>
                      <a:pt x="183" y="766"/>
                    </a:cubicBezTo>
                    <a:cubicBezTo>
                      <a:pt x="1330" y="3674"/>
                      <a:pt x="3104" y="6231"/>
                      <a:pt x="4618" y="8950"/>
                    </a:cubicBezTo>
                    <a:cubicBezTo>
                      <a:pt x="4740" y="9172"/>
                      <a:pt x="4930" y="9263"/>
                      <a:pt x="5122" y="9263"/>
                    </a:cubicBezTo>
                    <a:cubicBezTo>
                      <a:pt x="5552" y="9263"/>
                      <a:pt x="5994" y="8803"/>
                      <a:pt x="5717" y="8307"/>
                    </a:cubicBezTo>
                    <a:cubicBezTo>
                      <a:pt x="4262" y="5690"/>
                      <a:pt x="2515" y="3227"/>
                      <a:pt x="1412" y="428"/>
                    </a:cubicBezTo>
                    <a:cubicBezTo>
                      <a:pt x="1294" y="129"/>
                      <a:pt x="1031" y="0"/>
                      <a:pt x="77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225;p45">
                <a:extLst>
                  <a:ext uri="{FF2B5EF4-FFF2-40B4-BE49-F238E27FC236}">
                    <a16:creationId xmlns:a16="http://schemas.microsoft.com/office/drawing/2014/main" id="{F88DD8D7-FADB-49D3-A1C1-1DFC64E7282D}"/>
                  </a:ext>
                </a:extLst>
              </p:cNvPr>
              <p:cNvSpPr/>
              <p:nvPr/>
            </p:nvSpPr>
            <p:spPr>
              <a:xfrm>
                <a:off x="4270175" y="4243875"/>
                <a:ext cx="82225" cy="63725"/>
              </a:xfrm>
              <a:custGeom>
                <a:avLst/>
                <a:gdLst/>
                <a:ahLst/>
                <a:cxnLst/>
                <a:rect l="l" t="t" r="r" b="b"/>
                <a:pathLst>
                  <a:path w="3289" h="2549" extrusionOk="0">
                    <a:moveTo>
                      <a:pt x="1646" y="1"/>
                    </a:moveTo>
                    <a:cubicBezTo>
                      <a:pt x="1" y="1"/>
                      <a:pt x="1" y="2549"/>
                      <a:pt x="1646" y="2549"/>
                    </a:cubicBezTo>
                    <a:cubicBezTo>
                      <a:pt x="3289" y="2549"/>
                      <a:pt x="3289" y="1"/>
                      <a:pt x="16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226;p45">
                <a:extLst>
                  <a:ext uri="{FF2B5EF4-FFF2-40B4-BE49-F238E27FC236}">
                    <a16:creationId xmlns:a16="http://schemas.microsoft.com/office/drawing/2014/main" id="{78840604-5A98-4E6A-95F7-387E73D0511E}"/>
                  </a:ext>
                </a:extLst>
              </p:cNvPr>
              <p:cNvSpPr/>
              <p:nvPr/>
            </p:nvSpPr>
            <p:spPr>
              <a:xfrm>
                <a:off x="6666425" y="2659125"/>
                <a:ext cx="82225" cy="63775"/>
              </a:xfrm>
              <a:custGeom>
                <a:avLst/>
                <a:gdLst/>
                <a:ahLst/>
                <a:cxnLst/>
                <a:rect l="l" t="t" r="r" b="b"/>
                <a:pathLst>
                  <a:path w="3289" h="2551" extrusionOk="0">
                    <a:moveTo>
                      <a:pt x="1644" y="1"/>
                    </a:moveTo>
                    <a:cubicBezTo>
                      <a:pt x="1" y="1"/>
                      <a:pt x="1" y="2550"/>
                      <a:pt x="1644" y="2550"/>
                    </a:cubicBezTo>
                    <a:cubicBezTo>
                      <a:pt x="3289" y="2550"/>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 name="Google Shape;2227;p45">
              <a:extLst>
                <a:ext uri="{FF2B5EF4-FFF2-40B4-BE49-F238E27FC236}">
                  <a16:creationId xmlns:a16="http://schemas.microsoft.com/office/drawing/2014/main" id="{7CD43A08-D2C4-48BA-8DAB-59BA13A40B03}"/>
                </a:ext>
              </a:extLst>
            </p:cNvPr>
            <p:cNvGrpSpPr/>
            <p:nvPr/>
          </p:nvGrpSpPr>
          <p:grpSpPr>
            <a:xfrm>
              <a:off x="5356934" y="3278235"/>
              <a:ext cx="407487" cy="234180"/>
              <a:chOff x="3380175" y="493600"/>
              <a:chExt cx="356725" cy="205025"/>
            </a:xfrm>
          </p:grpSpPr>
          <p:sp>
            <p:nvSpPr>
              <p:cNvPr id="101" name="Google Shape;2228;p45">
                <a:extLst>
                  <a:ext uri="{FF2B5EF4-FFF2-40B4-BE49-F238E27FC236}">
                    <a16:creationId xmlns:a16="http://schemas.microsoft.com/office/drawing/2014/main" id="{AE0E7340-49B1-4C55-BA81-833E716BD0E9}"/>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2229;p45">
                <a:extLst>
                  <a:ext uri="{FF2B5EF4-FFF2-40B4-BE49-F238E27FC236}">
                    <a16:creationId xmlns:a16="http://schemas.microsoft.com/office/drawing/2014/main" id="{2E65B1E0-6B16-4091-82BF-6C467A1CBE9E}"/>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2230;p45">
                <a:extLst>
                  <a:ext uri="{FF2B5EF4-FFF2-40B4-BE49-F238E27FC236}">
                    <a16:creationId xmlns:a16="http://schemas.microsoft.com/office/drawing/2014/main" id="{6CCA44C7-B27F-4B6C-B328-2C8EE2403EAC}"/>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2231;p45">
                <a:extLst>
                  <a:ext uri="{FF2B5EF4-FFF2-40B4-BE49-F238E27FC236}">
                    <a16:creationId xmlns:a16="http://schemas.microsoft.com/office/drawing/2014/main" id="{C789166F-80CD-4D9D-8A98-1BCBA0BD8A97}"/>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2232;p45">
                <a:extLst>
                  <a:ext uri="{FF2B5EF4-FFF2-40B4-BE49-F238E27FC236}">
                    <a16:creationId xmlns:a16="http://schemas.microsoft.com/office/drawing/2014/main" id="{E1F045F5-FC6E-45D4-9D37-1E23B258C5DB}"/>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 name="Google Shape;2233;p45">
              <a:extLst>
                <a:ext uri="{FF2B5EF4-FFF2-40B4-BE49-F238E27FC236}">
                  <a16:creationId xmlns:a16="http://schemas.microsoft.com/office/drawing/2014/main" id="{DD306BC9-17A5-4563-9699-284247443177}"/>
                </a:ext>
              </a:extLst>
            </p:cNvPr>
            <p:cNvSpPr/>
            <p:nvPr/>
          </p:nvSpPr>
          <p:spPr>
            <a:xfrm rot="1091532">
              <a:off x="5489438" y="3495043"/>
              <a:ext cx="142455" cy="89086"/>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 name="Google Shape;2234;p45">
              <a:extLst>
                <a:ext uri="{FF2B5EF4-FFF2-40B4-BE49-F238E27FC236}">
                  <a16:creationId xmlns:a16="http://schemas.microsoft.com/office/drawing/2014/main" id="{09DE5FD8-C49C-48D5-940B-0B3ECA909392}"/>
                </a:ext>
              </a:extLst>
            </p:cNvPr>
            <p:cNvGrpSpPr/>
            <p:nvPr/>
          </p:nvGrpSpPr>
          <p:grpSpPr>
            <a:xfrm>
              <a:off x="6223698" y="3332744"/>
              <a:ext cx="329650" cy="189443"/>
              <a:chOff x="3380175" y="493600"/>
              <a:chExt cx="356725" cy="205025"/>
            </a:xfrm>
          </p:grpSpPr>
          <p:sp>
            <p:nvSpPr>
              <p:cNvPr id="96" name="Google Shape;2235;p45">
                <a:extLst>
                  <a:ext uri="{FF2B5EF4-FFF2-40B4-BE49-F238E27FC236}">
                    <a16:creationId xmlns:a16="http://schemas.microsoft.com/office/drawing/2014/main" id="{87368AA0-F365-445A-A72B-838A6E3A4937}"/>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2236;p45">
                <a:extLst>
                  <a:ext uri="{FF2B5EF4-FFF2-40B4-BE49-F238E27FC236}">
                    <a16:creationId xmlns:a16="http://schemas.microsoft.com/office/drawing/2014/main" id="{9F471034-10D0-42A5-B004-52B81F3BDCD4}"/>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2237;p45">
                <a:extLst>
                  <a:ext uri="{FF2B5EF4-FFF2-40B4-BE49-F238E27FC236}">
                    <a16:creationId xmlns:a16="http://schemas.microsoft.com/office/drawing/2014/main" id="{F9ED3ABE-0C51-4BDC-AC04-436635723B39}"/>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2238;p45">
                <a:extLst>
                  <a:ext uri="{FF2B5EF4-FFF2-40B4-BE49-F238E27FC236}">
                    <a16:creationId xmlns:a16="http://schemas.microsoft.com/office/drawing/2014/main" id="{3A79E3A6-33F4-4EFD-BF32-AFDEB12B0297}"/>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2239;p45">
                <a:extLst>
                  <a:ext uri="{FF2B5EF4-FFF2-40B4-BE49-F238E27FC236}">
                    <a16:creationId xmlns:a16="http://schemas.microsoft.com/office/drawing/2014/main" id="{A48646F1-6B7A-41F0-B9CB-ED1609C9582A}"/>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5" name="Google Shape;2240;p45">
              <a:extLst>
                <a:ext uri="{FF2B5EF4-FFF2-40B4-BE49-F238E27FC236}">
                  <a16:creationId xmlns:a16="http://schemas.microsoft.com/office/drawing/2014/main" id="{7F2EEA7E-0EBC-48FA-BFEB-94FFC6F60082}"/>
                </a:ext>
              </a:extLst>
            </p:cNvPr>
            <p:cNvSpPr/>
            <p:nvPr/>
          </p:nvSpPr>
          <p:spPr>
            <a:xfrm>
              <a:off x="6335839" y="3509482"/>
              <a:ext cx="105358" cy="60218"/>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142458334"/>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500" fill="hold"/>
                                        <p:tgtEl>
                                          <p:spTgt spid="88"/>
                                        </p:tgtEl>
                                        <p:attrNameLst>
                                          <p:attrName>ppt_w</p:attrName>
                                        </p:attrNameLst>
                                      </p:cBhvr>
                                      <p:tavLst>
                                        <p:tav tm="0">
                                          <p:val>
                                            <p:fltVal val="0"/>
                                          </p:val>
                                        </p:tav>
                                        <p:tav tm="100000">
                                          <p:val>
                                            <p:strVal val="#ppt_w"/>
                                          </p:val>
                                        </p:tav>
                                      </p:tavLst>
                                    </p:anim>
                                    <p:anim calcmode="lin" valueType="num">
                                      <p:cBhvr>
                                        <p:cTn id="8" dur="500" fill="hold"/>
                                        <p:tgtEl>
                                          <p:spTgt spid="88"/>
                                        </p:tgtEl>
                                        <p:attrNameLst>
                                          <p:attrName>ppt_h</p:attrName>
                                        </p:attrNameLst>
                                      </p:cBhvr>
                                      <p:tavLst>
                                        <p:tav tm="0">
                                          <p:val>
                                            <p:fltVal val="0"/>
                                          </p:val>
                                        </p:tav>
                                        <p:tav tm="100000">
                                          <p:val>
                                            <p:strVal val="#ppt_h"/>
                                          </p:val>
                                        </p:tav>
                                      </p:tavLst>
                                    </p:anim>
                                    <p:animEffect transition="in" filter="fade">
                                      <p:cBhvr>
                                        <p:cTn id="9" dur="500"/>
                                        <p:tgtEl>
                                          <p:spTgt spid="8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nodeType="withEffect">
                                  <p:stCondLst>
                                    <p:cond delay="0"/>
                                  </p:stCondLst>
                                  <p:childTnLst>
                                    <p:set>
                                      <p:cBhvr>
                                        <p:cTn id="19" dur="1" fill="hold">
                                          <p:stCondLst>
                                            <p:cond delay="0"/>
                                          </p:stCondLst>
                                        </p:cTn>
                                        <p:tgtEl>
                                          <p:spTgt spid="90"/>
                                        </p:tgtEl>
                                        <p:attrNameLst>
                                          <p:attrName>style.visibility</p:attrName>
                                        </p:attrNameLst>
                                      </p:cBhvr>
                                      <p:to>
                                        <p:strVal val="visible"/>
                                      </p:to>
                                    </p:set>
                                    <p:animEffect transition="in" filter="fade">
                                      <p:cBhvr>
                                        <p:cTn id="20"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6" name="Oval Callout 5"/>
          <p:cNvSpPr/>
          <p:nvPr/>
        </p:nvSpPr>
        <p:spPr>
          <a:xfrm>
            <a:off x="859390" y="666728"/>
            <a:ext cx="910888" cy="457040"/>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Arial"/>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Arial"/>
              <a:sym typeface="Arial"/>
            </a:endParaRPr>
          </a:p>
        </p:txBody>
      </p:sp>
      <p:grpSp>
        <p:nvGrpSpPr>
          <p:cNvPr id="10" name="Google Shape;2128;p45">
            <a:extLst>
              <a:ext uri="{FF2B5EF4-FFF2-40B4-BE49-F238E27FC236}">
                <a16:creationId xmlns:a16="http://schemas.microsoft.com/office/drawing/2014/main" id="{006B602B-F79E-4762-956E-58303D8B1720}"/>
              </a:ext>
            </a:extLst>
          </p:cNvPr>
          <p:cNvGrpSpPr/>
          <p:nvPr/>
        </p:nvGrpSpPr>
        <p:grpSpPr>
          <a:xfrm>
            <a:off x="6976561" y="3668151"/>
            <a:ext cx="1569768" cy="774169"/>
            <a:chOff x="4457303" y="2947545"/>
            <a:chExt cx="3062881" cy="1601544"/>
          </a:xfrm>
        </p:grpSpPr>
        <p:grpSp>
          <p:nvGrpSpPr>
            <p:cNvPr id="11" name="Google Shape;2129;p45">
              <a:extLst>
                <a:ext uri="{FF2B5EF4-FFF2-40B4-BE49-F238E27FC236}">
                  <a16:creationId xmlns:a16="http://schemas.microsoft.com/office/drawing/2014/main" id="{D1B1E89B-6B49-4313-97DB-A727C8CB4177}"/>
                </a:ext>
              </a:extLst>
            </p:cNvPr>
            <p:cNvGrpSpPr/>
            <p:nvPr/>
          </p:nvGrpSpPr>
          <p:grpSpPr>
            <a:xfrm>
              <a:off x="4457303" y="2947545"/>
              <a:ext cx="3062881" cy="1601544"/>
              <a:chOff x="205475" y="972700"/>
              <a:chExt cx="7208475" cy="3769225"/>
            </a:xfrm>
          </p:grpSpPr>
          <p:sp>
            <p:nvSpPr>
              <p:cNvPr id="26" name="Google Shape;2130;p45">
                <a:extLst>
                  <a:ext uri="{FF2B5EF4-FFF2-40B4-BE49-F238E27FC236}">
                    <a16:creationId xmlns:a16="http://schemas.microsoft.com/office/drawing/2014/main" id="{CBB85B11-93D6-4268-9FA0-87F7C4B19F47}"/>
                  </a:ext>
                </a:extLst>
              </p:cNvPr>
              <p:cNvSpPr/>
              <p:nvPr/>
            </p:nvSpPr>
            <p:spPr>
              <a:xfrm>
                <a:off x="3149125" y="2845725"/>
                <a:ext cx="907750" cy="1896200"/>
              </a:xfrm>
              <a:custGeom>
                <a:avLst/>
                <a:gdLst/>
                <a:ahLst/>
                <a:cxnLst/>
                <a:rect l="l" t="t" r="r" b="b"/>
                <a:pathLst>
                  <a:path w="36310" h="75848" extrusionOk="0">
                    <a:moveTo>
                      <a:pt x="6765" y="0"/>
                    </a:moveTo>
                    <a:cubicBezTo>
                      <a:pt x="6514" y="0"/>
                      <a:pt x="6241" y="70"/>
                      <a:pt x="6060" y="188"/>
                    </a:cubicBezTo>
                    <a:cubicBezTo>
                      <a:pt x="5807" y="349"/>
                      <a:pt x="5623" y="558"/>
                      <a:pt x="5505" y="833"/>
                    </a:cubicBezTo>
                    <a:cubicBezTo>
                      <a:pt x="5418" y="1038"/>
                      <a:pt x="5372" y="1277"/>
                      <a:pt x="5395" y="1505"/>
                    </a:cubicBezTo>
                    <a:cubicBezTo>
                      <a:pt x="5342" y="1596"/>
                      <a:pt x="5304" y="1694"/>
                      <a:pt x="5279" y="1796"/>
                    </a:cubicBezTo>
                    <a:lnTo>
                      <a:pt x="5232" y="2155"/>
                    </a:lnTo>
                    <a:cubicBezTo>
                      <a:pt x="5232" y="2387"/>
                      <a:pt x="5292" y="2615"/>
                      <a:pt x="5404" y="2816"/>
                    </a:cubicBezTo>
                    <a:cubicBezTo>
                      <a:pt x="6594" y="5659"/>
                      <a:pt x="7143" y="8731"/>
                      <a:pt x="7010" y="11813"/>
                    </a:cubicBezTo>
                    <a:cubicBezTo>
                      <a:pt x="7003" y="11984"/>
                      <a:pt x="7047" y="12181"/>
                      <a:pt x="7126" y="12360"/>
                    </a:cubicBezTo>
                    <a:cubicBezTo>
                      <a:pt x="6633" y="14962"/>
                      <a:pt x="6140" y="17563"/>
                      <a:pt x="5648" y="20163"/>
                    </a:cubicBezTo>
                    <a:lnTo>
                      <a:pt x="3429" y="31876"/>
                    </a:lnTo>
                    <a:cubicBezTo>
                      <a:pt x="2719" y="35627"/>
                      <a:pt x="1982" y="39374"/>
                      <a:pt x="1391" y="43146"/>
                    </a:cubicBezTo>
                    <a:cubicBezTo>
                      <a:pt x="722" y="47415"/>
                      <a:pt x="153" y="51725"/>
                      <a:pt x="46" y="56050"/>
                    </a:cubicBezTo>
                    <a:cubicBezTo>
                      <a:pt x="1" y="57917"/>
                      <a:pt x="43" y="59788"/>
                      <a:pt x="201" y="61651"/>
                    </a:cubicBezTo>
                    <a:cubicBezTo>
                      <a:pt x="404" y="64071"/>
                      <a:pt x="730" y="66501"/>
                      <a:pt x="1255" y="68874"/>
                    </a:cubicBezTo>
                    <a:cubicBezTo>
                      <a:pt x="1355" y="69323"/>
                      <a:pt x="1462" y="69772"/>
                      <a:pt x="1577" y="70217"/>
                    </a:cubicBezTo>
                    <a:lnTo>
                      <a:pt x="2258" y="71830"/>
                    </a:lnTo>
                    <a:cubicBezTo>
                      <a:pt x="2682" y="72618"/>
                      <a:pt x="3263" y="73251"/>
                      <a:pt x="3999" y="73726"/>
                    </a:cubicBezTo>
                    <a:cubicBezTo>
                      <a:pt x="4411" y="74140"/>
                      <a:pt x="4925" y="74440"/>
                      <a:pt x="5490" y="74596"/>
                    </a:cubicBezTo>
                    <a:cubicBezTo>
                      <a:pt x="6233" y="74986"/>
                      <a:pt x="7030" y="75182"/>
                      <a:pt x="7880" y="75182"/>
                    </a:cubicBezTo>
                    <a:cubicBezTo>
                      <a:pt x="7950" y="75182"/>
                      <a:pt x="8021" y="75181"/>
                      <a:pt x="8092" y="75178"/>
                    </a:cubicBezTo>
                    <a:cubicBezTo>
                      <a:pt x="12077" y="75624"/>
                      <a:pt x="16081" y="75847"/>
                      <a:pt x="20088" y="75847"/>
                    </a:cubicBezTo>
                    <a:cubicBezTo>
                      <a:pt x="21440" y="75847"/>
                      <a:pt x="22792" y="75822"/>
                      <a:pt x="24145" y="75771"/>
                    </a:cubicBezTo>
                    <a:cubicBezTo>
                      <a:pt x="25660" y="75713"/>
                      <a:pt x="27175" y="75624"/>
                      <a:pt x="28688" y="75503"/>
                    </a:cubicBezTo>
                    <a:cubicBezTo>
                      <a:pt x="28692" y="75503"/>
                      <a:pt x="28695" y="75503"/>
                      <a:pt x="28698" y="75503"/>
                    </a:cubicBezTo>
                    <a:cubicBezTo>
                      <a:pt x="29893" y="75503"/>
                      <a:pt x="31067" y="75183"/>
                      <a:pt x="32099" y="74580"/>
                    </a:cubicBezTo>
                    <a:cubicBezTo>
                      <a:pt x="32887" y="74156"/>
                      <a:pt x="33518" y="73575"/>
                      <a:pt x="33995" y="72841"/>
                    </a:cubicBezTo>
                    <a:cubicBezTo>
                      <a:pt x="34591" y="72186"/>
                      <a:pt x="34994" y="71422"/>
                      <a:pt x="35203" y="70542"/>
                    </a:cubicBezTo>
                    <a:cubicBezTo>
                      <a:pt x="35526" y="69367"/>
                      <a:pt x="35526" y="68125"/>
                      <a:pt x="35203" y="66950"/>
                    </a:cubicBezTo>
                    <a:cubicBezTo>
                      <a:pt x="33364" y="62189"/>
                      <a:pt x="31612" y="57398"/>
                      <a:pt x="29948" y="52574"/>
                    </a:cubicBezTo>
                    <a:cubicBezTo>
                      <a:pt x="28296" y="47786"/>
                      <a:pt x="26733" y="42969"/>
                      <a:pt x="25260" y="38122"/>
                    </a:cubicBezTo>
                    <a:cubicBezTo>
                      <a:pt x="24425" y="35374"/>
                      <a:pt x="23617" y="32619"/>
                      <a:pt x="22840" y="29852"/>
                    </a:cubicBezTo>
                    <a:cubicBezTo>
                      <a:pt x="22589" y="28947"/>
                      <a:pt x="22153" y="28104"/>
                      <a:pt x="21558" y="27376"/>
                    </a:cubicBezTo>
                    <a:cubicBezTo>
                      <a:pt x="23054" y="26582"/>
                      <a:pt x="24545" y="25775"/>
                      <a:pt x="26030" y="24954"/>
                    </a:cubicBezTo>
                    <a:cubicBezTo>
                      <a:pt x="26479" y="24856"/>
                      <a:pt x="26916" y="24698"/>
                      <a:pt x="27322" y="24483"/>
                    </a:cubicBezTo>
                    <a:cubicBezTo>
                      <a:pt x="28161" y="24211"/>
                      <a:pt x="28885" y="23744"/>
                      <a:pt x="29497" y="23085"/>
                    </a:cubicBezTo>
                    <a:cubicBezTo>
                      <a:pt x="29567" y="23020"/>
                      <a:pt x="29635" y="22953"/>
                      <a:pt x="29702" y="22885"/>
                    </a:cubicBezTo>
                    <a:cubicBezTo>
                      <a:pt x="30617" y="22361"/>
                      <a:pt x="31529" y="21831"/>
                      <a:pt x="32438" y="21296"/>
                    </a:cubicBezTo>
                    <a:cubicBezTo>
                      <a:pt x="33509" y="20667"/>
                      <a:pt x="34577" y="20030"/>
                      <a:pt x="35640" y="19386"/>
                    </a:cubicBezTo>
                    <a:cubicBezTo>
                      <a:pt x="36050" y="19137"/>
                      <a:pt x="36310" y="18701"/>
                      <a:pt x="36310" y="18219"/>
                    </a:cubicBezTo>
                    <a:cubicBezTo>
                      <a:pt x="36308" y="17738"/>
                      <a:pt x="36054" y="17296"/>
                      <a:pt x="35640" y="17052"/>
                    </a:cubicBezTo>
                    <a:cubicBezTo>
                      <a:pt x="35091" y="16733"/>
                      <a:pt x="34542" y="16414"/>
                      <a:pt x="33993" y="16097"/>
                    </a:cubicBezTo>
                    <a:cubicBezTo>
                      <a:pt x="33663" y="15511"/>
                      <a:pt x="33227" y="14992"/>
                      <a:pt x="32704" y="14568"/>
                    </a:cubicBezTo>
                    <a:cubicBezTo>
                      <a:pt x="31989" y="13982"/>
                      <a:pt x="31208" y="13510"/>
                      <a:pt x="30414" y="13040"/>
                    </a:cubicBezTo>
                    <a:lnTo>
                      <a:pt x="25171" y="9931"/>
                    </a:lnTo>
                    <a:cubicBezTo>
                      <a:pt x="23557" y="8973"/>
                      <a:pt x="21947" y="8007"/>
                      <a:pt x="20317" y="7080"/>
                    </a:cubicBezTo>
                    <a:cubicBezTo>
                      <a:pt x="20282" y="7018"/>
                      <a:pt x="20245" y="6957"/>
                      <a:pt x="20206" y="6897"/>
                    </a:cubicBezTo>
                    <a:cubicBezTo>
                      <a:pt x="19782" y="6110"/>
                      <a:pt x="19203" y="5478"/>
                      <a:pt x="18467" y="5001"/>
                    </a:cubicBezTo>
                    <a:cubicBezTo>
                      <a:pt x="17814" y="4405"/>
                      <a:pt x="17048" y="4002"/>
                      <a:pt x="16169" y="3791"/>
                    </a:cubicBezTo>
                    <a:lnTo>
                      <a:pt x="14372" y="3551"/>
                    </a:lnTo>
                    <a:cubicBezTo>
                      <a:pt x="14111" y="3551"/>
                      <a:pt x="13851" y="3567"/>
                      <a:pt x="13591" y="3597"/>
                    </a:cubicBezTo>
                    <a:lnTo>
                      <a:pt x="13586" y="3592"/>
                    </a:lnTo>
                    <a:cubicBezTo>
                      <a:pt x="13421" y="3425"/>
                      <a:pt x="13216" y="3306"/>
                      <a:pt x="12990" y="3244"/>
                    </a:cubicBezTo>
                    <a:cubicBezTo>
                      <a:pt x="12781" y="3164"/>
                      <a:pt x="12574" y="3081"/>
                      <a:pt x="12369" y="2997"/>
                    </a:cubicBezTo>
                    <a:cubicBezTo>
                      <a:pt x="11699" y="2710"/>
                      <a:pt x="11043" y="2394"/>
                      <a:pt x="10402" y="2052"/>
                    </a:cubicBezTo>
                    <a:cubicBezTo>
                      <a:pt x="10100" y="1766"/>
                      <a:pt x="9774" y="1508"/>
                      <a:pt x="9441" y="1261"/>
                    </a:cubicBezTo>
                    <a:cubicBezTo>
                      <a:pt x="8732" y="733"/>
                      <a:pt x="7932" y="344"/>
                      <a:pt x="7100" y="51"/>
                    </a:cubicBezTo>
                    <a:cubicBezTo>
                      <a:pt x="7001" y="16"/>
                      <a:pt x="6886" y="0"/>
                      <a:pt x="67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131;p45">
                <a:extLst>
                  <a:ext uri="{FF2B5EF4-FFF2-40B4-BE49-F238E27FC236}">
                    <a16:creationId xmlns:a16="http://schemas.microsoft.com/office/drawing/2014/main" id="{89BEE9C8-AEEB-4A40-916C-5F2E37B7A19A}"/>
                  </a:ext>
                </a:extLst>
              </p:cNvPr>
              <p:cNvSpPr/>
              <p:nvPr/>
            </p:nvSpPr>
            <p:spPr>
              <a:xfrm>
                <a:off x="515325" y="1858375"/>
                <a:ext cx="2260700" cy="2843225"/>
              </a:xfrm>
              <a:custGeom>
                <a:avLst/>
                <a:gdLst/>
                <a:ahLst/>
                <a:cxnLst/>
                <a:rect l="l" t="t" r="r" b="b"/>
                <a:pathLst>
                  <a:path w="90428" h="113729" extrusionOk="0">
                    <a:moveTo>
                      <a:pt x="15512" y="0"/>
                    </a:moveTo>
                    <a:cubicBezTo>
                      <a:pt x="14662" y="0"/>
                      <a:pt x="13866" y="195"/>
                      <a:pt x="13123" y="586"/>
                    </a:cubicBezTo>
                    <a:cubicBezTo>
                      <a:pt x="12558" y="741"/>
                      <a:pt x="12044" y="1041"/>
                      <a:pt x="11632" y="1455"/>
                    </a:cubicBezTo>
                    <a:cubicBezTo>
                      <a:pt x="11416" y="1593"/>
                      <a:pt x="11213" y="1747"/>
                      <a:pt x="11022" y="1917"/>
                    </a:cubicBezTo>
                    <a:cubicBezTo>
                      <a:pt x="10866" y="1805"/>
                      <a:pt x="10701" y="1698"/>
                      <a:pt x="10531" y="1598"/>
                    </a:cubicBezTo>
                    <a:cubicBezTo>
                      <a:pt x="9756" y="1104"/>
                      <a:pt x="8917" y="837"/>
                      <a:pt x="8018" y="795"/>
                    </a:cubicBezTo>
                    <a:cubicBezTo>
                      <a:pt x="7644" y="712"/>
                      <a:pt x="7271" y="670"/>
                      <a:pt x="6897" y="670"/>
                    </a:cubicBezTo>
                    <a:cubicBezTo>
                      <a:pt x="6373" y="670"/>
                      <a:pt x="5848" y="752"/>
                      <a:pt x="5324" y="916"/>
                    </a:cubicBezTo>
                    <a:cubicBezTo>
                      <a:pt x="3688" y="1446"/>
                      <a:pt x="2112" y="2459"/>
                      <a:pt x="1286" y="4022"/>
                    </a:cubicBezTo>
                    <a:cubicBezTo>
                      <a:pt x="470" y="5565"/>
                      <a:pt x="0" y="7524"/>
                      <a:pt x="605" y="9228"/>
                    </a:cubicBezTo>
                    <a:cubicBezTo>
                      <a:pt x="2276" y="13951"/>
                      <a:pt x="4481" y="18489"/>
                      <a:pt x="7274" y="22649"/>
                    </a:cubicBezTo>
                    <a:cubicBezTo>
                      <a:pt x="10047" y="26779"/>
                      <a:pt x="13219" y="30626"/>
                      <a:pt x="16744" y="34135"/>
                    </a:cubicBezTo>
                    <a:cubicBezTo>
                      <a:pt x="23978" y="41337"/>
                      <a:pt x="32548" y="47140"/>
                      <a:pt x="41382" y="52189"/>
                    </a:cubicBezTo>
                    <a:cubicBezTo>
                      <a:pt x="43238" y="53248"/>
                      <a:pt x="45107" y="54282"/>
                      <a:pt x="46990" y="55293"/>
                    </a:cubicBezTo>
                    <a:cubicBezTo>
                      <a:pt x="48034" y="56015"/>
                      <a:pt x="49103" y="56704"/>
                      <a:pt x="50212" y="57341"/>
                    </a:cubicBezTo>
                    <a:cubicBezTo>
                      <a:pt x="52718" y="58781"/>
                      <a:pt x="55387" y="59962"/>
                      <a:pt x="58101" y="60948"/>
                    </a:cubicBezTo>
                    <a:cubicBezTo>
                      <a:pt x="58401" y="61043"/>
                      <a:pt x="58710" y="61111"/>
                      <a:pt x="59022" y="61151"/>
                    </a:cubicBezTo>
                    <a:cubicBezTo>
                      <a:pt x="58917" y="61308"/>
                      <a:pt x="58819" y="61465"/>
                      <a:pt x="58727" y="61627"/>
                    </a:cubicBezTo>
                    <a:cubicBezTo>
                      <a:pt x="58454" y="62105"/>
                      <a:pt x="58182" y="62835"/>
                      <a:pt x="57993" y="63356"/>
                    </a:cubicBezTo>
                    <a:cubicBezTo>
                      <a:pt x="57949" y="63475"/>
                      <a:pt x="57908" y="63592"/>
                      <a:pt x="57875" y="63717"/>
                    </a:cubicBezTo>
                    <a:cubicBezTo>
                      <a:pt x="57726" y="64290"/>
                      <a:pt x="57630" y="64883"/>
                      <a:pt x="57512" y="65465"/>
                    </a:cubicBezTo>
                    <a:cubicBezTo>
                      <a:pt x="57258" y="66710"/>
                      <a:pt x="57014" y="67959"/>
                      <a:pt x="56781" y="69209"/>
                    </a:cubicBezTo>
                    <a:cubicBezTo>
                      <a:pt x="55771" y="74611"/>
                      <a:pt x="54962" y="80047"/>
                      <a:pt x="54275" y="85499"/>
                    </a:cubicBezTo>
                    <a:cubicBezTo>
                      <a:pt x="53652" y="90448"/>
                      <a:pt x="53181" y="95414"/>
                      <a:pt x="52860" y="100394"/>
                    </a:cubicBezTo>
                    <a:cubicBezTo>
                      <a:pt x="52781" y="101630"/>
                      <a:pt x="52711" y="102867"/>
                      <a:pt x="52649" y="104105"/>
                    </a:cubicBezTo>
                    <a:cubicBezTo>
                      <a:pt x="52602" y="105113"/>
                      <a:pt x="52714" y="106160"/>
                      <a:pt x="52944" y="107137"/>
                    </a:cubicBezTo>
                    <a:cubicBezTo>
                      <a:pt x="53421" y="109178"/>
                      <a:pt x="54803" y="110868"/>
                      <a:pt x="56525" y="111994"/>
                    </a:cubicBezTo>
                    <a:cubicBezTo>
                      <a:pt x="57116" y="112382"/>
                      <a:pt x="57835" y="112657"/>
                      <a:pt x="58498" y="112885"/>
                    </a:cubicBezTo>
                    <a:cubicBezTo>
                      <a:pt x="59239" y="113141"/>
                      <a:pt x="60109" y="113189"/>
                      <a:pt x="60846" y="113269"/>
                    </a:cubicBezTo>
                    <a:cubicBezTo>
                      <a:pt x="61421" y="113332"/>
                      <a:pt x="62000" y="113324"/>
                      <a:pt x="62577" y="113334"/>
                    </a:cubicBezTo>
                    <a:lnTo>
                      <a:pt x="66378" y="113406"/>
                    </a:lnTo>
                    <a:lnTo>
                      <a:pt x="83589" y="113729"/>
                    </a:lnTo>
                    <a:cubicBezTo>
                      <a:pt x="83592" y="113729"/>
                      <a:pt x="83595" y="113729"/>
                      <a:pt x="83598" y="113729"/>
                    </a:cubicBezTo>
                    <a:cubicBezTo>
                      <a:pt x="84793" y="113729"/>
                      <a:pt x="85968" y="113410"/>
                      <a:pt x="86999" y="112806"/>
                    </a:cubicBezTo>
                    <a:cubicBezTo>
                      <a:pt x="87787" y="112380"/>
                      <a:pt x="88418" y="111801"/>
                      <a:pt x="88895" y="111065"/>
                    </a:cubicBezTo>
                    <a:cubicBezTo>
                      <a:pt x="89491" y="110413"/>
                      <a:pt x="89895" y="109646"/>
                      <a:pt x="90105" y="108768"/>
                    </a:cubicBezTo>
                    <a:cubicBezTo>
                      <a:pt x="90428" y="107591"/>
                      <a:pt x="90428" y="106349"/>
                      <a:pt x="90107" y="105173"/>
                    </a:cubicBezTo>
                    <a:cubicBezTo>
                      <a:pt x="88948" y="97548"/>
                      <a:pt x="85931" y="90395"/>
                      <a:pt x="82938" y="83344"/>
                    </a:cubicBezTo>
                    <a:cubicBezTo>
                      <a:pt x="82251" y="81723"/>
                      <a:pt x="81554" y="80106"/>
                      <a:pt x="80865" y="78488"/>
                    </a:cubicBezTo>
                    <a:cubicBezTo>
                      <a:pt x="78917" y="73832"/>
                      <a:pt x="77076" y="69106"/>
                      <a:pt x="75927" y="64183"/>
                    </a:cubicBezTo>
                    <a:cubicBezTo>
                      <a:pt x="75660" y="63045"/>
                      <a:pt x="75438" y="61900"/>
                      <a:pt x="75254" y="60746"/>
                    </a:cubicBezTo>
                    <a:cubicBezTo>
                      <a:pt x="74985" y="58298"/>
                      <a:pt x="74943" y="55834"/>
                      <a:pt x="75176" y="53385"/>
                    </a:cubicBezTo>
                    <a:cubicBezTo>
                      <a:pt x="75422" y="52529"/>
                      <a:pt x="75450" y="51673"/>
                      <a:pt x="75259" y="50819"/>
                    </a:cubicBezTo>
                    <a:cubicBezTo>
                      <a:pt x="75233" y="50212"/>
                      <a:pt x="75096" y="49614"/>
                      <a:pt x="74856" y="49057"/>
                    </a:cubicBezTo>
                    <a:cubicBezTo>
                      <a:pt x="75010" y="48148"/>
                      <a:pt x="75180" y="47243"/>
                      <a:pt x="75368" y="46339"/>
                    </a:cubicBezTo>
                    <a:cubicBezTo>
                      <a:pt x="75750" y="45695"/>
                      <a:pt x="76171" y="45072"/>
                      <a:pt x="76623" y="44474"/>
                    </a:cubicBezTo>
                    <a:cubicBezTo>
                      <a:pt x="76949" y="44062"/>
                      <a:pt x="77291" y="43664"/>
                      <a:pt x="77649" y="43278"/>
                    </a:cubicBezTo>
                    <a:cubicBezTo>
                      <a:pt x="78024" y="42875"/>
                      <a:pt x="78145" y="42314"/>
                      <a:pt x="77928" y="41802"/>
                    </a:cubicBezTo>
                    <a:cubicBezTo>
                      <a:pt x="77840" y="41588"/>
                      <a:pt x="77696" y="41400"/>
                      <a:pt x="77512" y="41262"/>
                    </a:cubicBezTo>
                    <a:cubicBezTo>
                      <a:pt x="77261" y="41067"/>
                      <a:pt x="77012" y="40999"/>
                      <a:pt x="76693" y="40971"/>
                    </a:cubicBezTo>
                    <a:cubicBezTo>
                      <a:pt x="76099" y="40919"/>
                      <a:pt x="75504" y="40894"/>
                      <a:pt x="74910" y="40894"/>
                    </a:cubicBezTo>
                    <a:cubicBezTo>
                      <a:pt x="73941" y="40894"/>
                      <a:pt x="72973" y="40960"/>
                      <a:pt x="72011" y="41086"/>
                    </a:cubicBezTo>
                    <a:lnTo>
                      <a:pt x="70859" y="40704"/>
                    </a:lnTo>
                    <a:lnTo>
                      <a:pt x="69896" y="40381"/>
                    </a:lnTo>
                    <a:cubicBezTo>
                      <a:pt x="69426" y="40094"/>
                      <a:pt x="68914" y="39883"/>
                      <a:pt x="68378" y="39759"/>
                    </a:cubicBezTo>
                    <a:cubicBezTo>
                      <a:pt x="61139" y="36636"/>
                      <a:pt x="54221" y="32815"/>
                      <a:pt x="47723" y="28350"/>
                    </a:cubicBezTo>
                    <a:cubicBezTo>
                      <a:pt x="46078" y="27221"/>
                      <a:pt x="44462" y="26051"/>
                      <a:pt x="42875" y="24843"/>
                    </a:cubicBezTo>
                    <a:cubicBezTo>
                      <a:pt x="36781" y="20062"/>
                      <a:pt x="31134" y="14712"/>
                      <a:pt x="26054" y="8865"/>
                    </a:cubicBezTo>
                    <a:cubicBezTo>
                      <a:pt x="24739" y="7352"/>
                      <a:pt x="23462" y="5807"/>
                      <a:pt x="22224" y="4229"/>
                    </a:cubicBezTo>
                    <a:cubicBezTo>
                      <a:pt x="22001" y="3936"/>
                      <a:pt x="21780" y="3643"/>
                      <a:pt x="21561" y="3350"/>
                    </a:cubicBezTo>
                    <a:cubicBezTo>
                      <a:pt x="21137" y="2563"/>
                      <a:pt x="20556" y="1931"/>
                      <a:pt x="19821" y="1455"/>
                    </a:cubicBezTo>
                    <a:cubicBezTo>
                      <a:pt x="19167" y="857"/>
                      <a:pt x="18403" y="455"/>
                      <a:pt x="17522" y="245"/>
                    </a:cubicBezTo>
                    <a:lnTo>
                      <a:pt x="15725" y="4"/>
                    </a:lnTo>
                    <a:cubicBezTo>
                      <a:pt x="15654" y="2"/>
                      <a:pt x="15582" y="0"/>
                      <a:pt x="155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132;p45">
                <a:extLst>
                  <a:ext uri="{FF2B5EF4-FFF2-40B4-BE49-F238E27FC236}">
                    <a16:creationId xmlns:a16="http://schemas.microsoft.com/office/drawing/2014/main" id="{BBC77049-8043-4CC2-B524-E86D6BB64A73}"/>
                  </a:ext>
                </a:extLst>
              </p:cNvPr>
              <p:cNvSpPr/>
              <p:nvPr/>
            </p:nvSpPr>
            <p:spPr>
              <a:xfrm>
                <a:off x="3743250" y="2464000"/>
                <a:ext cx="3263575" cy="2238700"/>
              </a:xfrm>
              <a:custGeom>
                <a:avLst/>
                <a:gdLst/>
                <a:ahLst/>
                <a:cxnLst/>
                <a:rect l="l" t="t" r="r" b="b"/>
                <a:pathLst>
                  <a:path w="130543" h="89548" extrusionOk="0">
                    <a:moveTo>
                      <a:pt x="121183" y="0"/>
                    </a:moveTo>
                    <a:cubicBezTo>
                      <a:pt x="119236" y="0"/>
                      <a:pt x="117289" y="523"/>
                      <a:pt x="115695" y="1547"/>
                    </a:cubicBezTo>
                    <a:cubicBezTo>
                      <a:pt x="113664" y="2852"/>
                      <a:pt x="112238" y="4539"/>
                      <a:pt x="110853" y="6489"/>
                    </a:cubicBezTo>
                    <a:cubicBezTo>
                      <a:pt x="110038" y="7639"/>
                      <a:pt x="109280" y="8823"/>
                      <a:pt x="108445" y="9959"/>
                    </a:cubicBezTo>
                    <a:cubicBezTo>
                      <a:pt x="106302" y="12621"/>
                      <a:pt x="103847" y="15008"/>
                      <a:pt x="101176" y="17137"/>
                    </a:cubicBezTo>
                    <a:cubicBezTo>
                      <a:pt x="98716" y="18982"/>
                      <a:pt x="96107" y="20612"/>
                      <a:pt x="93394" y="22052"/>
                    </a:cubicBezTo>
                    <a:cubicBezTo>
                      <a:pt x="93272" y="22045"/>
                      <a:pt x="93150" y="22041"/>
                      <a:pt x="93027" y="22041"/>
                    </a:cubicBezTo>
                    <a:cubicBezTo>
                      <a:pt x="92566" y="22041"/>
                      <a:pt x="92094" y="22092"/>
                      <a:pt x="91607" y="22191"/>
                    </a:cubicBezTo>
                    <a:cubicBezTo>
                      <a:pt x="87118" y="23097"/>
                      <a:pt x="82623" y="23997"/>
                      <a:pt x="78085" y="24641"/>
                    </a:cubicBezTo>
                    <a:cubicBezTo>
                      <a:pt x="75656" y="24949"/>
                      <a:pt x="73217" y="25177"/>
                      <a:pt x="70769" y="25274"/>
                    </a:cubicBezTo>
                    <a:cubicBezTo>
                      <a:pt x="69910" y="25308"/>
                      <a:pt x="69052" y="25323"/>
                      <a:pt x="68194" y="25323"/>
                    </a:cubicBezTo>
                    <a:cubicBezTo>
                      <a:pt x="66389" y="25323"/>
                      <a:pt x="64583" y="25258"/>
                      <a:pt x="62779" y="25177"/>
                    </a:cubicBezTo>
                    <a:cubicBezTo>
                      <a:pt x="60622" y="25081"/>
                      <a:pt x="58469" y="24995"/>
                      <a:pt x="56321" y="24995"/>
                    </a:cubicBezTo>
                    <a:cubicBezTo>
                      <a:pt x="52868" y="24995"/>
                      <a:pt x="49430" y="25217"/>
                      <a:pt x="46014" y="25979"/>
                    </a:cubicBezTo>
                    <a:cubicBezTo>
                      <a:pt x="43438" y="26552"/>
                      <a:pt x="40925" y="27387"/>
                      <a:pt x="38325" y="27832"/>
                    </a:cubicBezTo>
                    <a:cubicBezTo>
                      <a:pt x="37816" y="27880"/>
                      <a:pt x="37306" y="27904"/>
                      <a:pt x="36796" y="27904"/>
                    </a:cubicBezTo>
                    <a:cubicBezTo>
                      <a:pt x="36407" y="27904"/>
                      <a:pt x="36019" y="27890"/>
                      <a:pt x="35631" y="27862"/>
                    </a:cubicBezTo>
                    <a:cubicBezTo>
                      <a:pt x="35142" y="27765"/>
                      <a:pt x="34660" y="27637"/>
                      <a:pt x="34186" y="27481"/>
                    </a:cubicBezTo>
                    <a:cubicBezTo>
                      <a:pt x="33946" y="27355"/>
                      <a:pt x="33713" y="27220"/>
                      <a:pt x="33485" y="27075"/>
                    </a:cubicBezTo>
                    <a:cubicBezTo>
                      <a:pt x="33432" y="27025"/>
                      <a:pt x="33380" y="26976"/>
                      <a:pt x="33327" y="26927"/>
                    </a:cubicBezTo>
                    <a:cubicBezTo>
                      <a:pt x="32461" y="26093"/>
                      <a:pt x="31410" y="25600"/>
                      <a:pt x="30223" y="25440"/>
                    </a:cubicBezTo>
                    <a:cubicBezTo>
                      <a:pt x="29988" y="25375"/>
                      <a:pt x="29746" y="25343"/>
                      <a:pt x="29505" y="25343"/>
                    </a:cubicBezTo>
                    <a:cubicBezTo>
                      <a:pt x="29263" y="25343"/>
                      <a:pt x="29022" y="25375"/>
                      <a:pt x="28787" y="25440"/>
                    </a:cubicBezTo>
                    <a:cubicBezTo>
                      <a:pt x="28068" y="25472"/>
                      <a:pt x="27396" y="25686"/>
                      <a:pt x="26777" y="26082"/>
                    </a:cubicBezTo>
                    <a:cubicBezTo>
                      <a:pt x="22977" y="27743"/>
                      <a:pt x="19233" y="29526"/>
                      <a:pt x="15545" y="31431"/>
                    </a:cubicBezTo>
                    <a:cubicBezTo>
                      <a:pt x="13832" y="32316"/>
                      <a:pt x="12108" y="33203"/>
                      <a:pt x="10444" y="34180"/>
                    </a:cubicBezTo>
                    <a:cubicBezTo>
                      <a:pt x="8313" y="35432"/>
                      <a:pt x="6481" y="36972"/>
                      <a:pt x="5078" y="39017"/>
                    </a:cubicBezTo>
                    <a:cubicBezTo>
                      <a:pt x="4848" y="39353"/>
                      <a:pt x="4662" y="39711"/>
                      <a:pt x="4497" y="40085"/>
                    </a:cubicBezTo>
                    <a:cubicBezTo>
                      <a:pt x="4373" y="40367"/>
                      <a:pt x="4245" y="40651"/>
                      <a:pt x="4126" y="40937"/>
                    </a:cubicBezTo>
                    <a:cubicBezTo>
                      <a:pt x="2840" y="41367"/>
                      <a:pt x="1607" y="42170"/>
                      <a:pt x="958" y="43401"/>
                    </a:cubicBezTo>
                    <a:cubicBezTo>
                      <a:pt x="283" y="44677"/>
                      <a:pt x="1" y="46147"/>
                      <a:pt x="413" y="47566"/>
                    </a:cubicBezTo>
                    <a:cubicBezTo>
                      <a:pt x="3822" y="59327"/>
                      <a:pt x="8113" y="70814"/>
                      <a:pt x="13148" y="81975"/>
                    </a:cubicBezTo>
                    <a:cubicBezTo>
                      <a:pt x="13832" y="83490"/>
                      <a:pt x="14539" y="84806"/>
                      <a:pt x="15638" y="86084"/>
                    </a:cubicBezTo>
                    <a:cubicBezTo>
                      <a:pt x="16938" y="87596"/>
                      <a:pt x="18942" y="88699"/>
                      <a:pt x="20897" y="89055"/>
                    </a:cubicBezTo>
                    <a:cubicBezTo>
                      <a:pt x="23295" y="89491"/>
                      <a:pt x="25769" y="89524"/>
                      <a:pt x="28224" y="89524"/>
                    </a:cubicBezTo>
                    <a:cubicBezTo>
                      <a:pt x="28654" y="89524"/>
                      <a:pt x="29084" y="89523"/>
                      <a:pt x="29513" y="89523"/>
                    </a:cubicBezTo>
                    <a:cubicBezTo>
                      <a:pt x="29948" y="89523"/>
                      <a:pt x="30381" y="89524"/>
                      <a:pt x="30812" y="89528"/>
                    </a:cubicBezTo>
                    <a:cubicBezTo>
                      <a:pt x="32210" y="89541"/>
                      <a:pt x="33607" y="89547"/>
                      <a:pt x="35005" y="89547"/>
                    </a:cubicBezTo>
                    <a:cubicBezTo>
                      <a:pt x="39741" y="89547"/>
                      <a:pt x="44476" y="89474"/>
                      <a:pt x="49211" y="89325"/>
                    </a:cubicBezTo>
                    <a:cubicBezTo>
                      <a:pt x="56133" y="89109"/>
                      <a:pt x="63047" y="88734"/>
                      <a:pt x="69953" y="88201"/>
                    </a:cubicBezTo>
                    <a:cubicBezTo>
                      <a:pt x="71340" y="88095"/>
                      <a:pt x="72794" y="87687"/>
                      <a:pt x="73776" y="86619"/>
                    </a:cubicBezTo>
                    <a:cubicBezTo>
                      <a:pt x="74677" y="85637"/>
                      <a:pt x="75530" y="84183"/>
                      <a:pt x="75360" y="82796"/>
                    </a:cubicBezTo>
                    <a:cubicBezTo>
                      <a:pt x="74067" y="72281"/>
                      <a:pt x="73408" y="61698"/>
                      <a:pt x="73387" y="51105"/>
                    </a:cubicBezTo>
                    <a:cubicBezTo>
                      <a:pt x="73385" y="49893"/>
                      <a:pt x="73390" y="48679"/>
                      <a:pt x="73406" y="47466"/>
                    </a:cubicBezTo>
                    <a:cubicBezTo>
                      <a:pt x="74201" y="47473"/>
                      <a:pt x="74996" y="47481"/>
                      <a:pt x="75790" y="47481"/>
                    </a:cubicBezTo>
                    <a:cubicBezTo>
                      <a:pt x="76758" y="47481"/>
                      <a:pt x="77726" y="47469"/>
                      <a:pt x="78693" y="47425"/>
                    </a:cubicBezTo>
                    <a:cubicBezTo>
                      <a:pt x="82134" y="47273"/>
                      <a:pt x="85601" y="46745"/>
                      <a:pt x="88924" y="45835"/>
                    </a:cubicBezTo>
                    <a:cubicBezTo>
                      <a:pt x="95046" y="44157"/>
                      <a:pt x="100906" y="41261"/>
                      <a:pt x="106050" y="37551"/>
                    </a:cubicBezTo>
                    <a:cubicBezTo>
                      <a:pt x="111332" y="33738"/>
                      <a:pt x="116019" y="29251"/>
                      <a:pt x="120124" y="24197"/>
                    </a:cubicBezTo>
                    <a:cubicBezTo>
                      <a:pt x="122331" y="21482"/>
                      <a:pt x="124412" y="18673"/>
                      <a:pt x="126373" y="15769"/>
                    </a:cubicBezTo>
                    <a:cubicBezTo>
                      <a:pt x="127221" y="14510"/>
                      <a:pt x="128047" y="13233"/>
                      <a:pt x="128850" y="11944"/>
                    </a:cubicBezTo>
                    <a:cubicBezTo>
                      <a:pt x="129050" y="11622"/>
                      <a:pt x="129250" y="11299"/>
                      <a:pt x="129448" y="10976"/>
                    </a:cubicBezTo>
                    <a:cubicBezTo>
                      <a:pt x="130317" y="9559"/>
                      <a:pt x="130543" y="8023"/>
                      <a:pt x="130125" y="6410"/>
                    </a:cubicBezTo>
                    <a:cubicBezTo>
                      <a:pt x="129783" y="5082"/>
                      <a:pt x="129082" y="3914"/>
                      <a:pt x="128175" y="2903"/>
                    </a:cubicBezTo>
                    <a:cubicBezTo>
                      <a:pt x="126424" y="949"/>
                      <a:pt x="123804" y="0"/>
                      <a:pt x="1211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133;p45">
                <a:extLst>
                  <a:ext uri="{FF2B5EF4-FFF2-40B4-BE49-F238E27FC236}">
                    <a16:creationId xmlns:a16="http://schemas.microsoft.com/office/drawing/2014/main" id="{F94B7078-800F-48F8-B035-01648A49B2BF}"/>
                  </a:ext>
                </a:extLst>
              </p:cNvPr>
              <p:cNvSpPr/>
              <p:nvPr/>
            </p:nvSpPr>
            <p:spPr>
              <a:xfrm>
                <a:off x="1963075" y="4077800"/>
                <a:ext cx="438575" cy="417025"/>
              </a:xfrm>
              <a:custGeom>
                <a:avLst/>
                <a:gdLst/>
                <a:ahLst/>
                <a:cxnLst/>
                <a:rect l="l" t="t" r="r" b="b"/>
                <a:pathLst>
                  <a:path w="17543" h="16681" extrusionOk="0">
                    <a:moveTo>
                      <a:pt x="3887" y="1"/>
                    </a:moveTo>
                    <a:cubicBezTo>
                      <a:pt x="2599" y="1"/>
                      <a:pt x="1578" y="1378"/>
                      <a:pt x="1564" y="2565"/>
                    </a:cubicBezTo>
                    <a:cubicBezTo>
                      <a:pt x="1561" y="3063"/>
                      <a:pt x="1552" y="3557"/>
                      <a:pt x="1547" y="4050"/>
                    </a:cubicBezTo>
                    <a:cubicBezTo>
                      <a:pt x="774" y="6688"/>
                      <a:pt x="0" y="9683"/>
                      <a:pt x="1235" y="12278"/>
                    </a:cubicBezTo>
                    <a:cubicBezTo>
                      <a:pt x="1247" y="12303"/>
                      <a:pt x="1263" y="12320"/>
                      <a:pt x="1277" y="12343"/>
                    </a:cubicBezTo>
                    <a:cubicBezTo>
                      <a:pt x="998" y="13337"/>
                      <a:pt x="1231" y="14484"/>
                      <a:pt x="2319" y="15216"/>
                    </a:cubicBezTo>
                    <a:cubicBezTo>
                      <a:pt x="4109" y="16422"/>
                      <a:pt x="6546" y="16575"/>
                      <a:pt x="8635" y="16666"/>
                    </a:cubicBezTo>
                    <a:cubicBezTo>
                      <a:pt x="8858" y="16676"/>
                      <a:pt x="9080" y="16681"/>
                      <a:pt x="9300" y="16681"/>
                    </a:cubicBezTo>
                    <a:cubicBezTo>
                      <a:pt x="11476" y="16681"/>
                      <a:pt x="13503" y="16173"/>
                      <a:pt x="15146" y="14618"/>
                    </a:cubicBezTo>
                    <a:cubicBezTo>
                      <a:pt x="16723" y="13125"/>
                      <a:pt x="17147" y="11172"/>
                      <a:pt x="16912" y="9183"/>
                    </a:cubicBezTo>
                    <a:cubicBezTo>
                      <a:pt x="17098" y="7296"/>
                      <a:pt x="16975" y="5343"/>
                      <a:pt x="17279" y="3498"/>
                    </a:cubicBezTo>
                    <a:cubicBezTo>
                      <a:pt x="17543" y="1900"/>
                      <a:pt x="16617" y="271"/>
                      <a:pt x="14837" y="271"/>
                    </a:cubicBezTo>
                    <a:cubicBezTo>
                      <a:pt x="14832" y="271"/>
                      <a:pt x="14826" y="271"/>
                      <a:pt x="14820" y="271"/>
                    </a:cubicBezTo>
                    <a:cubicBezTo>
                      <a:pt x="13190" y="279"/>
                      <a:pt x="11562" y="321"/>
                      <a:pt x="9936" y="321"/>
                    </a:cubicBezTo>
                    <a:cubicBezTo>
                      <a:pt x="7993" y="321"/>
                      <a:pt x="6052" y="261"/>
                      <a:pt x="4114" y="15"/>
                    </a:cubicBezTo>
                    <a:cubicBezTo>
                      <a:pt x="4038" y="5"/>
                      <a:pt x="3962" y="1"/>
                      <a:pt x="388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2134;p45">
                <a:extLst>
                  <a:ext uri="{FF2B5EF4-FFF2-40B4-BE49-F238E27FC236}">
                    <a16:creationId xmlns:a16="http://schemas.microsoft.com/office/drawing/2014/main" id="{097077B5-7E41-4477-AE46-D8A2583A6AAE}"/>
                  </a:ext>
                </a:extLst>
              </p:cNvPr>
              <p:cNvSpPr/>
              <p:nvPr/>
            </p:nvSpPr>
            <p:spPr>
              <a:xfrm>
                <a:off x="505375" y="1685225"/>
                <a:ext cx="490025" cy="506350"/>
              </a:xfrm>
              <a:custGeom>
                <a:avLst/>
                <a:gdLst/>
                <a:ahLst/>
                <a:cxnLst/>
                <a:rect l="l" t="t" r="r" b="b"/>
                <a:pathLst>
                  <a:path w="19601" h="20254" extrusionOk="0">
                    <a:moveTo>
                      <a:pt x="13891" y="1"/>
                    </a:moveTo>
                    <a:cubicBezTo>
                      <a:pt x="12509" y="1"/>
                      <a:pt x="11419" y="692"/>
                      <a:pt x="10215" y="1831"/>
                    </a:cubicBezTo>
                    <a:cubicBezTo>
                      <a:pt x="8118" y="3812"/>
                      <a:pt x="5696" y="5406"/>
                      <a:pt x="3611" y="7413"/>
                    </a:cubicBezTo>
                    <a:cubicBezTo>
                      <a:pt x="0" y="10883"/>
                      <a:pt x="614" y="15560"/>
                      <a:pt x="2946" y="19632"/>
                    </a:cubicBezTo>
                    <a:cubicBezTo>
                      <a:pt x="3197" y="20071"/>
                      <a:pt x="3580" y="20253"/>
                      <a:pt x="3964" y="20253"/>
                    </a:cubicBezTo>
                    <a:cubicBezTo>
                      <a:pt x="4798" y="20253"/>
                      <a:pt x="5645" y="19396"/>
                      <a:pt x="5191" y="18446"/>
                    </a:cubicBezTo>
                    <a:cubicBezTo>
                      <a:pt x="7267" y="17045"/>
                      <a:pt x="9072" y="15537"/>
                      <a:pt x="10853" y="13759"/>
                    </a:cubicBezTo>
                    <a:cubicBezTo>
                      <a:pt x="12777" y="11837"/>
                      <a:pt x="15088" y="10425"/>
                      <a:pt x="17079" y="8579"/>
                    </a:cubicBezTo>
                    <a:cubicBezTo>
                      <a:pt x="17680" y="8018"/>
                      <a:pt x="18099" y="7290"/>
                      <a:pt x="18338" y="6497"/>
                    </a:cubicBezTo>
                    <a:cubicBezTo>
                      <a:pt x="19167" y="6197"/>
                      <a:pt x="19600" y="4819"/>
                      <a:pt x="18625" y="4123"/>
                    </a:cubicBezTo>
                    <a:cubicBezTo>
                      <a:pt x="18582" y="4089"/>
                      <a:pt x="18543" y="4068"/>
                      <a:pt x="18501" y="4040"/>
                    </a:cubicBezTo>
                    <a:cubicBezTo>
                      <a:pt x="18243" y="2355"/>
                      <a:pt x="17222" y="808"/>
                      <a:pt x="15432" y="254"/>
                    </a:cubicBezTo>
                    <a:cubicBezTo>
                      <a:pt x="14873" y="82"/>
                      <a:pt x="14365" y="1"/>
                      <a:pt x="138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2135;p45">
                <a:extLst>
                  <a:ext uri="{FF2B5EF4-FFF2-40B4-BE49-F238E27FC236}">
                    <a16:creationId xmlns:a16="http://schemas.microsoft.com/office/drawing/2014/main" id="{AFD727A2-1C36-4981-9921-461DA130B489}"/>
                  </a:ext>
                </a:extLst>
              </p:cNvPr>
              <p:cNvSpPr/>
              <p:nvPr/>
            </p:nvSpPr>
            <p:spPr>
              <a:xfrm>
                <a:off x="2482625" y="2797825"/>
                <a:ext cx="736975" cy="516825"/>
              </a:xfrm>
              <a:custGeom>
                <a:avLst/>
                <a:gdLst/>
                <a:ahLst/>
                <a:cxnLst/>
                <a:rect l="l" t="t" r="r" b="b"/>
                <a:pathLst>
                  <a:path w="29479" h="20673" extrusionOk="0">
                    <a:moveTo>
                      <a:pt x="27358" y="0"/>
                    </a:moveTo>
                    <a:cubicBezTo>
                      <a:pt x="26817" y="0"/>
                      <a:pt x="26295" y="292"/>
                      <a:pt x="26205" y="913"/>
                    </a:cubicBezTo>
                    <a:cubicBezTo>
                      <a:pt x="26021" y="2169"/>
                      <a:pt x="25944" y="3405"/>
                      <a:pt x="25917" y="4662"/>
                    </a:cubicBezTo>
                    <a:cubicBezTo>
                      <a:pt x="25502" y="5744"/>
                      <a:pt x="24798" y="6772"/>
                      <a:pt x="24004" y="7726"/>
                    </a:cubicBezTo>
                    <a:cubicBezTo>
                      <a:pt x="23969" y="7763"/>
                      <a:pt x="23937" y="7801"/>
                      <a:pt x="23908" y="7842"/>
                    </a:cubicBezTo>
                    <a:cubicBezTo>
                      <a:pt x="22924" y="9004"/>
                      <a:pt x="21812" y="10053"/>
                      <a:pt x="20905" y="10923"/>
                    </a:cubicBezTo>
                    <a:cubicBezTo>
                      <a:pt x="19273" y="12491"/>
                      <a:pt x="17510" y="13906"/>
                      <a:pt x="15755" y="15333"/>
                    </a:cubicBezTo>
                    <a:cubicBezTo>
                      <a:pt x="15417" y="15354"/>
                      <a:pt x="15078" y="15365"/>
                      <a:pt x="14740" y="15365"/>
                    </a:cubicBezTo>
                    <a:cubicBezTo>
                      <a:pt x="13733" y="15365"/>
                      <a:pt x="12725" y="15269"/>
                      <a:pt x="11713" y="15063"/>
                    </a:cubicBezTo>
                    <a:cubicBezTo>
                      <a:pt x="11619" y="15043"/>
                      <a:pt x="11524" y="15033"/>
                      <a:pt x="11429" y="15033"/>
                    </a:cubicBezTo>
                    <a:cubicBezTo>
                      <a:pt x="11343" y="15033"/>
                      <a:pt x="11256" y="15041"/>
                      <a:pt x="11171" y="15058"/>
                    </a:cubicBezTo>
                    <a:cubicBezTo>
                      <a:pt x="8620" y="13746"/>
                      <a:pt x="6852" y="10925"/>
                      <a:pt x="5137" y="8762"/>
                    </a:cubicBezTo>
                    <a:cubicBezTo>
                      <a:pt x="4954" y="8531"/>
                      <a:pt x="4746" y="8403"/>
                      <a:pt x="4534" y="8350"/>
                    </a:cubicBezTo>
                    <a:cubicBezTo>
                      <a:pt x="4146" y="6728"/>
                      <a:pt x="4093" y="5029"/>
                      <a:pt x="4446" y="3375"/>
                    </a:cubicBezTo>
                    <a:cubicBezTo>
                      <a:pt x="4649" y="2420"/>
                      <a:pt x="3968" y="1810"/>
                      <a:pt x="3232" y="1810"/>
                    </a:cubicBezTo>
                    <a:cubicBezTo>
                      <a:pt x="2832" y="1810"/>
                      <a:pt x="2416" y="1990"/>
                      <a:pt x="2117" y="2393"/>
                    </a:cubicBezTo>
                    <a:cubicBezTo>
                      <a:pt x="1829" y="2779"/>
                      <a:pt x="1603" y="3191"/>
                      <a:pt x="1403" y="3615"/>
                    </a:cubicBezTo>
                    <a:cubicBezTo>
                      <a:pt x="989" y="3691"/>
                      <a:pt x="614" y="3961"/>
                      <a:pt x="458" y="4482"/>
                    </a:cubicBezTo>
                    <a:cubicBezTo>
                      <a:pt x="320" y="4943"/>
                      <a:pt x="230" y="5418"/>
                      <a:pt x="193" y="5899"/>
                    </a:cubicBezTo>
                    <a:cubicBezTo>
                      <a:pt x="176" y="5964"/>
                      <a:pt x="165" y="6028"/>
                      <a:pt x="158" y="6095"/>
                    </a:cubicBezTo>
                    <a:cubicBezTo>
                      <a:pt x="0" y="8350"/>
                      <a:pt x="576" y="10562"/>
                      <a:pt x="1929" y="12240"/>
                    </a:cubicBezTo>
                    <a:cubicBezTo>
                      <a:pt x="1872" y="12506"/>
                      <a:pt x="1914" y="12806"/>
                      <a:pt x="2117" y="13111"/>
                    </a:cubicBezTo>
                    <a:cubicBezTo>
                      <a:pt x="4183" y="16242"/>
                      <a:pt x="7110" y="18623"/>
                      <a:pt x="10780" y="19559"/>
                    </a:cubicBezTo>
                    <a:cubicBezTo>
                      <a:pt x="10883" y="19586"/>
                      <a:pt x="10983" y="19598"/>
                      <a:pt x="11080" y="19598"/>
                    </a:cubicBezTo>
                    <a:cubicBezTo>
                      <a:pt x="11451" y="19598"/>
                      <a:pt x="11777" y="19418"/>
                      <a:pt x="12016" y="19158"/>
                    </a:cubicBezTo>
                    <a:cubicBezTo>
                      <a:pt x="12432" y="19424"/>
                      <a:pt x="12849" y="19691"/>
                      <a:pt x="13279" y="19942"/>
                    </a:cubicBezTo>
                    <a:cubicBezTo>
                      <a:pt x="13498" y="20069"/>
                      <a:pt x="13713" y="20124"/>
                      <a:pt x="13914" y="20124"/>
                    </a:cubicBezTo>
                    <a:cubicBezTo>
                      <a:pt x="14004" y="20124"/>
                      <a:pt x="14092" y="20113"/>
                      <a:pt x="14177" y="20092"/>
                    </a:cubicBezTo>
                    <a:cubicBezTo>
                      <a:pt x="14355" y="20430"/>
                      <a:pt x="14668" y="20673"/>
                      <a:pt x="15078" y="20673"/>
                    </a:cubicBezTo>
                    <a:cubicBezTo>
                      <a:pt x="15219" y="20673"/>
                      <a:pt x="15372" y="20644"/>
                      <a:pt x="15536" y="20580"/>
                    </a:cubicBezTo>
                    <a:cubicBezTo>
                      <a:pt x="21884" y="18095"/>
                      <a:pt x="28974" y="10963"/>
                      <a:pt x="29284" y="3708"/>
                    </a:cubicBezTo>
                    <a:cubicBezTo>
                      <a:pt x="29290" y="3700"/>
                      <a:pt x="29293" y="3689"/>
                      <a:pt x="29298" y="3680"/>
                    </a:cubicBezTo>
                    <a:cubicBezTo>
                      <a:pt x="29479" y="3268"/>
                      <a:pt x="29440" y="2875"/>
                      <a:pt x="29279" y="2549"/>
                    </a:cubicBezTo>
                    <a:cubicBezTo>
                      <a:pt x="29258" y="2172"/>
                      <a:pt x="29235" y="1797"/>
                      <a:pt x="29172" y="1422"/>
                    </a:cubicBezTo>
                    <a:cubicBezTo>
                      <a:pt x="29093" y="955"/>
                      <a:pt x="28832" y="685"/>
                      <a:pt x="28506" y="569"/>
                    </a:cubicBezTo>
                    <a:cubicBezTo>
                      <a:pt x="28261" y="197"/>
                      <a:pt x="27803" y="0"/>
                      <a:pt x="2735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2136;p45">
                <a:extLst>
                  <a:ext uri="{FF2B5EF4-FFF2-40B4-BE49-F238E27FC236}">
                    <a16:creationId xmlns:a16="http://schemas.microsoft.com/office/drawing/2014/main" id="{CD2CAABD-82D4-47E2-9984-4A47FE39E6A0}"/>
                  </a:ext>
                </a:extLst>
              </p:cNvPr>
              <p:cNvSpPr/>
              <p:nvPr/>
            </p:nvSpPr>
            <p:spPr>
              <a:xfrm>
                <a:off x="3282925" y="3665000"/>
                <a:ext cx="339000" cy="282600"/>
              </a:xfrm>
              <a:custGeom>
                <a:avLst/>
                <a:gdLst/>
                <a:ahLst/>
                <a:cxnLst/>
                <a:rect l="l" t="t" r="r" b="b"/>
                <a:pathLst>
                  <a:path w="13560" h="11304" extrusionOk="0">
                    <a:moveTo>
                      <a:pt x="5522" y="1"/>
                    </a:moveTo>
                    <a:cubicBezTo>
                      <a:pt x="5036" y="1"/>
                      <a:pt x="4519" y="114"/>
                      <a:pt x="3971" y="366"/>
                    </a:cubicBezTo>
                    <a:cubicBezTo>
                      <a:pt x="3715" y="485"/>
                      <a:pt x="3513" y="655"/>
                      <a:pt x="3338" y="846"/>
                    </a:cubicBezTo>
                    <a:cubicBezTo>
                      <a:pt x="1912" y="1304"/>
                      <a:pt x="650" y="2310"/>
                      <a:pt x="250" y="3754"/>
                    </a:cubicBezTo>
                    <a:cubicBezTo>
                      <a:pt x="1" y="4648"/>
                      <a:pt x="260" y="5467"/>
                      <a:pt x="750" y="6168"/>
                    </a:cubicBezTo>
                    <a:cubicBezTo>
                      <a:pt x="820" y="6503"/>
                      <a:pt x="927" y="6830"/>
                      <a:pt x="1065" y="7142"/>
                    </a:cubicBezTo>
                    <a:cubicBezTo>
                      <a:pt x="1476" y="9104"/>
                      <a:pt x="3250" y="10763"/>
                      <a:pt x="5223" y="11170"/>
                    </a:cubicBezTo>
                    <a:cubicBezTo>
                      <a:pt x="5492" y="11225"/>
                      <a:pt x="5764" y="11252"/>
                      <a:pt x="6037" y="11252"/>
                    </a:cubicBezTo>
                    <a:cubicBezTo>
                      <a:pt x="6197" y="11252"/>
                      <a:pt x="6358" y="11243"/>
                      <a:pt x="6517" y="11224"/>
                    </a:cubicBezTo>
                    <a:cubicBezTo>
                      <a:pt x="6827" y="11277"/>
                      <a:pt x="7141" y="11303"/>
                      <a:pt x="7455" y="11303"/>
                    </a:cubicBezTo>
                    <a:cubicBezTo>
                      <a:pt x="9014" y="11303"/>
                      <a:pt x="10585" y="10662"/>
                      <a:pt x="11631" y="9476"/>
                    </a:cubicBezTo>
                    <a:cubicBezTo>
                      <a:pt x="13560" y="7287"/>
                      <a:pt x="13043" y="4659"/>
                      <a:pt x="11419" y="3091"/>
                    </a:cubicBezTo>
                    <a:cubicBezTo>
                      <a:pt x="10996" y="2430"/>
                      <a:pt x="10491" y="1840"/>
                      <a:pt x="9933" y="1416"/>
                    </a:cubicBezTo>
                    <a:cubicBezTo>
                      <a:pt x="9288" y="925"/>
                      <a:pt x="8593" y="724"/>
                      <a:pt x="7902" y="724"/>
                    </a:cubicBezTo>
                    <a:cubicBezTo>
                      <a:pt x="7796" y="724"/>
                      <a:pt x="7691" y="728"/>
                      <a:pt x="7585" y="737"/>
                    </a:cubicBezTo>
                    <a:cubicBezTo>
                      <a:pt x="6980" y="282"/>
                      <a:pt x="6290" y="1"/>
                      <a:pt x="55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2137;p45">
                <a:extLst>
                  <a:ext uri="{FF2B5EF4-FFF2-40B4-BE49-F238E27FC236}">
                    <a16:creationId xmlns:a16="http://schemas.microsoft.com/office/drawing/2014/main" id="{791DB2CC-41C9-4B48-84A3-E6290C791EC0}"/>
                  </a:ext>
                </a:extLst>
              </p:cNvPr>
              <p:cNvSpPr/>
              <p:nvPr/>
            </p:nvSpPr>
            <p:spPr>
              <a:xfrm>
                <a:off x="1904800" y="993650"/>
                <a:ext cx="1789775" cy="1007325"/>
              </a:xfrm>
              <a:custGeom>
                <a:avLst/>
                <a:gdLst/>
                <a:ahLst/>
                <a:cxnLst/>
                <a:rect l="l" t="t" r="r" b="b"/>
                <a:pathLst>
                  <a:path w="71591" h="40293" extrusionOk="0">
                    <a:moveTo>
                      <a:pt x="23914" y="1"/>
                    </a:moveTo>
                    <a:cubicBezTo>
                      <a:pt x="23870" y="1"/>
                      <a:pt x="23825" y="1"/>
                      <a:pt x="23780" y="1"/>
                    </a:cubicBezTo>
                    <a:cubicBezTo>
                      <a:pt x="23434" y="3"/>
                      <a:pt x="23092" y="78"/>
                      <a:pt x="22778" y="224"/>
                    </a:cubicBezTo>
                    <a:cubicBezTo>
                      <a:pt x="22087" y="83"/>
                      <a:pt x="21425" y="7"/>
                      <a:pt x="20819" y="7"/>
                    </a:cubicBezTo>
                    <a:cubicBezTo>
                      <a:pt x="20453" y="7"/>
                      <a:pt x="20108" y="35"/>
                      <a:pt x="19789" y="92"/>
                    </a:cubicBezTo>
                    <a:cubicBezTo>
                      <a:pt x="19078" y="220"/>
                      <a:pt x="18572" y="662"/>
                      <a:pt x="18272" y="1227"/>
                    </a:cubicBezTo>
                    <a:cubicBezTo>
                      <a:pt x="14361" y="2342"/>
                      <a:pt x="11226" y="5281"/>
                      <a:pt x="10105" y="10795"/>
                    </a:cubicBezTo>
                    <a:cubicBezTo>
                      <a:pt x="9984" y="11389"/>
                      <a:pt x="10042" y="12092"/>
                      <a:pt x="10312" y="12676"/>
                    </a:cubicBezTo>
                    <a:cubicBezTo>
                      <a:pt x="10279" y="12676"/>
                      <a:pt x="10246" y="12676"/>
                      <a:pt x="10213" y="12676"/>
                    </a:cubicBezTo>
                    <a:cubicBezTo>
                      <a:pt x="8648" y="12676"/>
                      <a:pt x="7082" y="12961"/>
                      <a:pt x="5614" y="13585"/>
                    </a:cubicBezTo>
                    <a:cubicBezTo>
                      <a:pt x="3610" y="14435"/>
                      <a:pt x="2573" y="16056"/>
                      <a:pt x="2279" y="17865"/>
                    </a:cubicBezTo>
                    <a:cubicBezTo>
                      <a:pt x="2175" y="17969"/>
                      <a:pt x="2093" y="18090"/>
                      <a:pt x="2031" y="18223"/>
                    </a:cubicBezTo>
                    <a:cubicBezTo>
                      <a:pt x="1" y="22651"/>
                      <a:pt x="1760" y="26816"/>
                      <a:pt x="2312" y="31186"/>
                    </a:cubicBezTo>
                    <a:cubicBezTo>
                      <a:pt x="2322" y="31914"/>
                      <a:pt x="2363" y="32641"/>
                      <a:pt x="2405" y="33367"/>
                    </a:cubicBezTo>
                    <a:cubicBezTo>
                      <a:pt x="2387" y="33929"/>
                      <a:pt x="2373" y="34490"/>
                      <a:pt x="2366" y="35053"/>
                    </a:cubicBezTo>
                    <a:cubicBezTo>
                      <a:pt x="2363" y="35496"/>
                      <a:pt x="2526" y="35809"/>
                      <a:pt x="2768" y="36010"/>
                    </a:cubicBezTo>
                    <a:cubicBezTo>
                      <a:pt x="2812" y="36163"/>
                      <a:pt x="2864" y="36312"/>
                      <a:pt x="2915" y="36463"/>
                    </a:cubicBezTo>
                    <a:cubicBezTo>
                      <a:pt x="2689" y="37008"/>
                      <a:pt x="2480" y="37566"/>
                      <a:pt x="2286" y="38155"/>
                    </a:cubicBezTo>
                    <a:cubicBezTo>
                      <a:pt x="2014" y="38976"/>
                      <a:pt x="2765" y="39781"/>
                      <a:pt x="3545" y="39781"/>
                    </a:cubicBezTo>
                    <a:cubicBezTo>
                      <a:pt x="3753" y="39781"/>
                      <a:pt x="3963" y="39724"/>
                      <a:pt x="4157" y="39595"/>
                    </a:cubicBezTo>
                    <a:cubicBezTo>
                      <a:pt x="4236" y="39542"/>
                      <a:pt x="4294" y="39482"/>
                      <a:pt x="4367" y="39428"/>
                    </a:cubicBezTo>
                    <a:cubicBezTo>
                      <a:pt x="4548" y="39917"/>
                      <a:pt x="5004" y="40279"/>
                      <a:pt x="5553" y="40279"/>
                    </a:cubicBezTo>
                    <a:lnTo>
                      <a:pt x="6063" y="40279"/>
                    </a:lnTo>
                    <a:cubicBezTo>
                      <a:pt x="6365" y="40279"/>
                      <a:pt x="6649" y="40161"/>
                      <a:pt x="6875" y="39973"/>
                    </a:cubicBezTo>
                    <a:cubicBezTo>
                      <a:pt x="6910" y="39976"/>
                      <a:pt x="6944" y="39977"/>
                      <a:pt x="6979" y="39977"/>
                    </a:cubicBezTo>
                    <a:cubicBezTo>
                      <a:pt x="7608" y="39977"/>
                      <a:pt x="8229" y="39570"/>
                      <a:pt x="8229" y="38749"/>
                    </a:cubicBezTo>
                    <a:cubicBezTo>
                      <a:pt x="8104" y="34732"/>
                      <a:pt x="7797" y="30727"/>
                      <a:pt x="8095" y="26737"/>
                    </a:cubicBezTo>
                    <a:lnTo>
                      <a:pt x="8095" y="26737"/>
                    </a:lnTo>
                    <a:cubicBezTo>
                      <a:pt x="8614" y="26879"/>
                      <a:pt x="9144" y="26974"/>
                      <a:pt x="9681" y="27018"/>
                    </a:cubicBezTo>
                    <a:cubicBezTo>
                      <a:pt x="10609" y="27519"/>
                      <a:pt x="11709" y="27801"/>
                      <a:pt x="12882" y="27801"/>
                    </a:cubicBezTo>
                    <a:cubicBezTo>
                      <a:pt x="13029" y="27801"/>
                      <a:pt x="13177" y="27796"/>
                      <a:pt x="13326" y="27787"/>
                    </a:cubicBezTo>
                    <a:cubicBezTo>
                      <a:pt x="14999" y="27687"/>
                      <a:pt x="15806" y="26495"/>
                      <a:pt x="15787" y="25285"/>
                    </a:cubicBezTo>
                    <a:cubicBezTo>
                      <a:pt x="15832" y="25250"/>
                      <a:pt x="15881" y="25222"/>
                      <a:pt x="15925" y="25187"/>
                    </a:cubicBezTo>
                    <a:cubicBezTo>
                      <a:pt x="18377" y="23275"/>
                      <a:pt x="20073" y="20489"/>
                      <a:pt x="20978" y="17487"/>
                    </a:cubicBezTo>
                    <a:cubicBezTo>
                      <a:pt x="23389" y="19825"/>
                      <a:pt x="26749" y="21008"/>
                      <a:pt x="30012" y="21008"/>
                    </a:cubicBezTo>
                    <a:cubicBezTo>
                      <a:pt x="33136" y="21008"/>
                      <a:pt x="36171" y="19923"/>
                      <a:pt x="38198" y="17729"/>
                    </a:cubicBezTo>
                    <a:cubicBezTo>
                      <a:pt x="40101" y="21643"/>
                      <a:pt x="44680" y="24647"/>
                      <a:pt x="48543" y="25509"/>
                    </a:cubicBezTo>
                    <a:cubicBezTo>
                      <a:pt x="49246" y="25666"/>
                      <a:pt x="49936" y="25740"/>
                      <a:pt x="50607" y="25740"/>
                    </a:cubicBezTo>
                    <a:cubicBezTo>
                      <a:pt x="52752" y="25740"/>
                      <a:pt x="54701" y="24979"/>
                      <a:pt x="56280" y="23716"/>
                    </a:cubicBezTo>
                    <a:cubicBezTo>
                      <a:pt x="56839" y="25029"/>
                      <a:pt x="57884" y="26244"/>
                      <a:pt x="58812" y="27040"/>
                    </a:cubicBezTo>
                    <a:cubicBezTo>
                      <a:pt x="59058" y="27253"/>
                      <a:pt x="59336" y="27421"/>
                      <a:pt x="59636" y="27542"/>
                    </a:cubicBezTo>
                    <a:cubicBezTo>
                      <a:pt x="59820" y="27647"/>
                      <a:pt x="60003" y="27754"/>
                      <a:pt x="60201" y="27847"/>
                    </a:cubicBezTo>
                    <a:cubicBezTo>
                      <a:pt x="60218" y="28057"/>
                      <a:pt x="60259" y="28264"/>
                      <a:pt x="60324" y="28466"/>
                    </a:cubicBezTo>
                    <a:cubicBezTo>
                      <a:pt x="60681" y="29574"/>
                      <a:pt x="61239" y="30332"/>
                      <a:pt x="62181" y="30916"/>
                    </a:cubicBezTo>
                    <a:cubicBezTo>
                      <a:pt x="62244" y="31203"/>
                      <a:pt x="62419" y="31454"/>
                      <a:pt x="62670" y="31612"/>
                    </a:cubicBezTo>
                    <a:cubicBezTo>
                      <a:pt x="62756" y="31819"/>
                      <a:pt x="62824" y="32035"/>
                      <a:pt x="62872" y="32254"/>
                    </a:cubicBezTo>
                    <a:cubicBezTo>
                      <a:pt x="62635" y="33243"/>
                      <a:pt x="62658" y="34269"/>
                      <a:pt x="62807" y="35291"/>
                    </a:cubicBezTo>
                    <a:cubicBezTo>
                      <a:pt x="62593" y="36513"/>
                      <a:pt x="62247" y="37718"/>
                      <a:pt x="62061" y="38665"/>
                    </a:cubicBezTo>
                    <a:cubicBezTo>
                      <a:pt x="61895" y="39531"/>
                      <a:pt x="62481" y="40268"/>
                      <a:pt x="63310" y="40268"/>
                    </a:cubicBezTo>
                    <a:cubicBezTo>
                      <a:pt x="63414" y="40268"/>
                      <a:pt x="63521" y="40257"/>
                      <a:pt x="63631" y="40233"/>
                    </a:cubicBezTo>
                    <a:cubicBezTo>
                      <a:pt x="64187" y="40112"/>
                      <a:pt x="64702" y="40028"/>
                      <a:pt x="65179" y="39889"/>
                    </a:cubicBezTo>
                    <a:cubicBezTo>
                      <a:pt x="65269" y="39961"/>
                      <a:pt x="65346" y="40042"/>
                      <a:pt x="65453" y="40105"/>
                    </a:cubicBezTo>
                    <a:cubicBezTo>
                      <a:pt x="65673" y="40236"/>
                      <a:pt x="65891" y="40293"/>
                      <a:pt x="66095" y="40293"/>
                    </a:cubicBezTo>
                    <a:cubicBezTo>
                      <a:pt x="67041" y="40293"/>
                      <a:pt x="67709" y="39068"/>
                      <a:pt x="67144" y="38271"/>
                    </a:cubicBezTo>
                    <a:cubicBezTo>
                      <a:pt x="67501" y="37562"/>
                      <a:pt x="67705" y="36710"/>
                      <a:pt x="67994" y="36014"/>
                    </a:cubicBezTo>
                    <a:cubicBezTo>
                      <a:pt x="68490" y="34814"/>
                      <a:pt x="68827" y="33676"/>
                      <a:pt x="68901" y="32377"/>
                    </a:cubicBezTo>
                    <a:cubicBezTo>
                      <a:pt x="68909" y="32186"/>
                      <a:pt x="68859" y="32008"/>
                      <a:pt x="68776" y="31842"/>
                    </a:cubicBezTo>
                    <a:cubicBezTo>
                      <a:pt x="69044" y="31651"/>
                      <a:pt x="69285" y="31423"/>
                      <a:pt x="69444" y="31114"/>
                    </a:cubicBezTo>
                    <a:cubicBezTo>
                      <a:pt x="70884" y="28326"/>
                      <a:pt x="71591" y="24043"/>
                      <a:pt x="70917" y="20505"/>
                    </a:cubicBezTo>
                    <a:cubicBezTo>
                      <a:pt x="70902" y="20366"/>
                      <a:pt x="70873" y="20229"/>
                      <a:pt x="70835" y="20096"/>
                    </a:cubicBezTo>
                    <a:cubicBezTo>
                      <a:pt x="70116" y="16885"/>
                      <a:pt x="68196" y="14390"/>
                      <a:pt x="64562" y="14367"/>
                    </a:cubicBezTo>
                    <a:cubicBezTo>
                      <a:pt x="63536" y="13911"/>
                      <a:pt x="62502" y="13564"/>
                      <a:pt x="61548" y="13348"/>
                    </a:cubicBezTo>
                    <a:cubicBezTo>
                      <a:pt x="61346" y="13302"/>
                      <a:pt x="61141" y="13279"/>
                      <a:pt x="60935" y="13279"/>
                    </a:cubicBezTo>
                    <a:cubicBezTo>
                      <a:pt x="60720" y="13279"/>
                      <a:pt x="60505" y="13304"/>
                      <a:pt x="60294" y="13355"/>
                    </a:cubicBezTo>
                    <a:cubicBezTo>
                      <a:pt x="59915" y="8913"/>
                      <a:pt x="57488" y="4841"/>
                      <a:pt x="53649" y="2376"/>
                    </a:cubicBezTo>
                    <a:cubicBezTo>
                      <a:pt x="52052" y="1349"/>
                      <a:pt x="49912" y="764"/>
                      <a:pt x="47892" y="764"/>
                    </a:cubicBezTo>
                    <a:cubicBezTo>
                      <a:pt x="47172" y="764"/>
                      <a:pt x="46467" y="838"/>
                      <a:pt x="45807" y="994"/>
                    </a:cubicBezTo>
                    <a:cubicBezTo>
                      <a:pt x="42573" y="1757"/>
                      <a:pt x="40329" y="4445"/>
                      <a:pt x="37121" y="4936"/>
                    </a:cubicBezTo>
                    <a:cubicBezTo>
                      <a:pt x="36736" y="4996"/>
                      <a:pt x="36404" y="5173"/>
                      <a:pt x="36129" y="5418"/>
                    </a:cubicBezTo>
                    <a:cubicBezTo>
                      <a:pt x="33054" y="1851"/>
                      <a:pt x="28688" y="1"/>
                      <a:pt x="239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2138;p45">
                <a:extLst>
                  <a:ext uri="{FF2B5EF4-FFF2-40B4-BE49-F238E27FC236}">
                    <a16:creationId xmlns:a16="http://schemas.microsoft.com/office/drawing/2014/main" id="{B6CBCED0-90C6-4D36-8463-8966A7849C60}"/>
                  </a:ext>
                </a:extLst>
              </p:cNvPr>
              <p:cNvSpPr/>
              <p:nvPr/>
            </p:nvSpPr>
            <p:spPr>
              <a:xfrm>
                <a:off x="1875400" y="1966700"/>
                <a:ext cx="255600" cy="243500"/>
              </a:xfrm>
              <a:custGeom>
                <a:avLst/>
                <a:gdLst/>
                <a:ahLst/>
                <a:cxnLst/>
                <a:rect l="l" t="t" r="r" b="b"/>
                <a:pathLst>
                  <a:path w="10224" h="9740" extrusionOk="0">
                    <a:moveTo>
                      <a:pt x="5660" y="0"/>
                    </a:moveTo>
                    <a:cubicBezTo>
                      <a:pt x="2890" y="0"/>
                      <a:pt x="1" y="1798"/>
                      <a:pt x="179" y="4787"/>
                    </a:cubicBezTo>
                    <a:cubicBezTo>
                      <a:pt x="367" y="7957"/>
                      <a:pt x="4050" y="9739"/>
                      <a:pt x="7175" y="9739"/>
                    </a:cubicBezTo>
                    <a:cubicBezTo>
                      <a:pt x="8040" y="9739"/>
                      <a:pt x="8862" y="9603"/>
                      <a:pt x="9555" y="9321"/>
                    </a:cubicBezTo>
                    <a:cubicBezTo>
                      <a:pt x="10224" y="9050"/>
                      <a:pt x="10037" y="8043"/>
                      <a:pt x="9451" y="8043"/>
                    </a:cubicBezTo>
                    <a:cubicBezTo>
                      <a:pt x="9379" y="8043"/>
                      <a:pt x="9301" y="8058"/>
                      <a:pt x="9217" y="8092"/>
                    </a:cubicBezTo>
                    <a:cubicBezTo>
                      <a:pt x="8576" y="8352"/>
                      <a:pt x="7839" y="8478"/>
                      <a:pt x="7078" y="8478"/>
                    </a:cubicBezTo>
                    <a:cubicBezTo>
                      <a:pt x="4961" y="8478"/>
                      <a:pt x="2658" y="7498"/>
                      <a:pt x="1733" y="5679"/>
                    </a:cubicBezTo>
                    <a:cubicBezTo>
                      <a:pt x="471" y="3196"/>
                      <a:pt x="3300" y="1241"/>
                      <a:pt x="5817" y="1241"/>
                    </a:cubicBezTo>
                    <a:cubicBezTo>
                      <a:pt x="6888" y="1241"/>
                      <a:pt x="7902" y="1595"/>
                      <a:pt x="8521" y="2412"/>
                    </a:cubicBezTo>
                    <a:cubicBezTo>
                      <a:pt x="8665" y="2603"/>
                      <a:pt x="8864" y="2683"/>
                      <a:pt x="9059" y="2683"/>
                    </a:cubicBezTo>
                    <a:cubicBezTo>
                      <a:pt x="9524" y="2683"/>
                      <a:pt x="9971" y="2231"/>
                      <a:pt x="9622" y="1769"/>
                    </a:cubicBezTo>
                    <a:lnTo>
                      <a:pt x="9622" y="1769"/>
                    </a:lnTo>
                    <a:lnTo>
                      <a:pt x="9622" y="1770"/>
                    </a:lnTo>
                    <a:cubicBezTo>
                      <a:pt x="8703" y="556"/>
                      <a:pt x="7200" y="0"/>
                      <a:pt x="566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2139;p45">
                <a:extLst>
                  <a:ext uri="{FF2B5EF4-FFF2-40B4-BE49-F238E27FC236}">
                    <a16:creationId xmlns:a16="http://schemas.microsoft.com/office/drawing/2014/main" id="{293EB23D-E747-4549-AAD3-338772DAF9FD}"/>
                  </a:ext>
                </a:extLst>
              </p:cNvPr>
              <p:cNvSpPr/>
              <p:nvPr/>
            </p:nvSpPr>
            <p:spPr>
              <a:xfrm>
                <a:off x="2093450" y="2175875"/>
                <a:ext cx="1386550" cy="548525"/>
              </a:xfrm>
              <a:custGeom>
                <a:avLst/>
                <a:gdLst/>
                <a:ahLst/>
                <a:cxnLst/>
                <a:rect l="l" t="t" r="r" b="b"/>
                <a:pathLst>
                  <a:path w="55462" h="21941" extrusionOk="0">
                    <a:moveTo>
                      <a:pt x="54605" y="1"/>
                    </a:moveTo>
                    <a:cubicBezTo>
                      <a:pt x="54418" y="1"/>
                      <a:pt x="54238" y="98"/>
                      <a:pt x="54133" y="332"/>
                    </a:cubicBezTo>
                    <a:cubicBezTo>
                      <a:pt x="49540" y="10554"/>
                      <a:pt x="41187" y="20639"/>
                      <a:pt x="29264" y="20639"/>
                    </a:cubicBezTo>
                    <a:cubicBezTo>
                      <a:pt x="28491" y="20639"/>
                      <a:pt x="27704" y="20597"/>
                      <a:pt x="26901" y="20509"/>
                    </a:cubicBezTo>
                    <a:cubicBezTo>
                      <a:pt x="15517" y="19269"/>
                      <a:pt x="6587" y="9901"/>
                      <a:pt x="1374" y="332"/>
                    </a:cubicBezTo>
                    <a:cubicBezTo>
                      <a:pt x="1252" y="109"/>
                      <a:pt x="1063" y="17"/>
                      <a:pt x="871" y="17"/>
                    </a:cubicBezTo>
                    <a:cubicBezTo>
                      <a:pt x="443" y="17"/>
                      <a:pt x="1" y="478"/>
                      <a:pt x="272" y="976"/>
                    </a:cubicBezTo>
                    <a:cubicBezTo>
                      <a:pt x="5779" y="11082"/>
                      <a:pt x="15422" y="20972"/>
                      <a:pt x="27536" y="21877"/>
                    </a:cubicBezTo>
                    <a:cubicBezTo>
                      <a:pt x="28110" y="21920"/>
                      <a:pt x="28676" y="21941"/>
                      <a:pt x="29235" y="21941"/>
                    </a:cubicBezTo>
                    <a:cubicBezTo>
                      <a:pt x="41663" y="21941"/>
                      <a:pt x="50463" y="11591"/>
                      <a:pt x="55233" y="976"/>
                    </a:cubicBezTo>
                    <a:cubicBezTo>
                      <a:pt x="55461" y="466"/>
                      <a:pt x="55016" y="1"/>
                      <a:pt x="54605"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2140;p45">
                <a:extLst>
                  <a:ext uri="{FF2B5EF4-FFF2-40B4-BE49-F238E27FC236}">
                    <a16:creationId xmlns:a16="http://schemas.microsoft.com/office/drawing/2014/main" id="{C00DBC14-6F91-4862-856A-16389CEB2C51}"/>
                  </a:ext>
                </a:extLst>
              </p:cNvPr>
              <p:cNvSpPr/>
              <p:nvPr/>
            </p:nvSpPr>
            <p:spPr>
              <a:xfrm>
                <a:off x="3430475" y="1978150"/>
                <a:ext cx="263225" cy="276775"/>
              </a:xfrm>
              <a:custGeom>
                <a:avLst/>
                <a:gdLst/>
                <a:ahLst/>
                <a:cxnLst/>
                <a:rect l="l" t="t" r="r" b="b"/>
                <a:pathLst>
                  <a:path w="10529" h="11071" extrusionOk="0">
                    <a:moveTo>
                      <a:pt x="4030" y="0"/>
                    </a:moveTo>
                    <a:cubicBezTo>
                      <a:pt x="2714" y="0"/>
                      <a:pt x="1426" y="456"/>
                      <a:pt x="435" y="1498"/>
                    </a:cubicBezTo>
                    <a:cubicBezTo>
                      <a:pt x="0" y="1954"/>
                      <a:pt x="433" y="2594"/>
                      <a:pt x="913" y="2594"/>
                    </a:cubicBezTo>
                    <a:cubicBezTo>
                      <a:pt x="1057" y="2594"/>
                      <a:pt x="1206" y="2537"/>
                      <a:pt x="1336" y="2400"/>
                    </a:cubicBezTo>
                    <a:cubicBezTo>
                      <a:pt x="2090" y="1607"/>
                      <a:pt x="3067" y="1263"/>
                      <a:pt x="4070" y="1263"/>
                    </a:cubicBezTo>
                    <a:cubicBezTo>
                      <a:pt x="6174" y="1263"/>
                      <a:pt x="8394" y="2779"/>
                      <a:pt x="8915" y="4870"/>
                    </a:cubicBezTo>
                    <a:cubicBezTo>
                      <a:pt x="9593" y="7592"/>
                      <a:pt x="6998" y="9835"/>
                      <a:pt x="4549" y="9835"/>
                    </a:cubicBezTo>
                    <a:cubicBezTo>
                      <a:pt x="3422" y="9835"/>
                      <a:pt x="2327" y="9361"/>
                      <a:pt x="1594" y="8241"/>
                    </a:cubicBezTo>
                    <a:cubicBezTo>
                      <a:pt x="1459" y="8034"/>
                      <a:pt x="1263" y="7948"/>
                      <a:pt x="1069" y="7948"/>
                    </a:cubicBezTo>
                    <a:cubicBezTo>
                      <a:pt x="620" y="7948"/>
                      <a:pt x="178" y="8404"/>
                      <a:pt x="493" y="8885"/>
                    </a:cubicBezTo>
                    <a:cubicBezTo>
                      <a:pt x="1489" y="10408"/>
                      <a:pt x="3022" y="11071"/>
                      <a:pt x="4582" y="11071"/>
                    </a:cubicBezTo>
                    <a:cubicBezTo>
                      <a:pt x="7508" y="11071"/>
                      <a:pt x="10528" y="8739"/>
                      <a:pt x="10281" y="5377"/>
                    </a:cubicBezTo>
                    <a:cubicBezTo>
                      <a:pt x="10055" y="2279"/>
                      <a:pt x="6972" y="0"/>
                      <a:pt x="403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2141;p45">
                <a:extLst>
                  <a:ext uri="{FF2B5EF4-FFF2-40B4-BE49-F238E27FC236}">
                    <a16:creationId xmlns:a16="http://schemas.microsoft.com/office/drawing/2014/main" id="{05C2569B-5EEF-46BA-8304-BA156B9FC9FF}"/>
                  </a:ext>
                </a:extLst>
              </p:cNvPr>
              <p:cNvSpPr/>
              <p:nvPr/>
            </p:nvSpPr>
            <p:spPr>
              <a:xfrm>
                <a:off x="3472425" y="2053775"/>
                <a:ext cx="125300" cy="123000"/>
              </a:xfrm>
              <a:custGeom>
                <a:avLst/>
                <a:gdLst/>
                <a:ahLst/>
                <a:cxnLst/>
                <a:rect l="l" t="t" r="r" b="b"/>
                <a:pathLst>
                  <a:path w="5012" h="4920" extrusionOk="0">
                    <a:moveTo>
                      <a:pt x="3667" y="0"/>
                    </a:moveTo>
                    <a:cubicBezTo>
                      <a:pt x="3599" y="0"/>
                      <a:pt x="3526" y="13"/>
                      <a:pt x="3448" y="41"/>
                    </a:cubicBezTo>
                    <a:cubicBezTo>
                      <a:pt x="2396" y="422"/>
                      <a:pt x="1452" y="1014"/>
                      <a:pt x="461" y="1523"/>
                    </a:cubicBezTo>
                    <a:cubicBezTo>
                      <a:pt x="0" y="1760"/>
                      <a:pt x="98" y="2365"/>
                      <a:pt x="461" y="2624"/>
                    </a:cubicBezTo>
                    <a:cubicBezTo>
                      <a:pt x="1540" y="3394"/>
                      <a:pt x="2620" y="4162"/>
                      <a:pt x="3767" y="4828"/>
                    </a:cubicBezTo>
                    <a:cubicBezTo>
                      <a:pt x="3876" y="4892"/>
                      <a:pt x="3984" y="4919"/>
                      <a:pt x="4085" y="4919"/>
                    </a:cubicBezTo>
                    <a:cubicBezTo>
                      <a:pt x="4644" y="4919"/>
                      <a:pt x="5012" y="4077"/>
                      <a:pt x="4410" y="3727"/>
                    </a:cubicBezTo>
                    <a:cubicBezTo>
                      <a:pt x="3574" y="3241"/>
                      <a:pt x="2774" y="2702"/>
                      <a:pt x="1984" y="2147"/>
                    </a:cubicBezTo>
                    <a:lnTo>
                      <a:pt x="1984" y="2147"/>
                    </a:lnTo>
                    <a:cubicBezTo>
                      <a:pt x="2569" y="1821"/>
                      <a:pt x="3156" y="1497"/>
                      <a:pt x="3786" y="1270"/>
                    </a:cubicBezTo>
                    <a:cubicBezTo>
                      <a:pt x="4476" y="1023"/>
                      <a:pt x="4278" y="0"/>
                      <a:pt x="3667"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2142;p45">
                <a:extLst>
                  <a:ext uri="{FF2B5EF4-FFF2-40B4-BE49-F238E27FC236}">
                    <a16:creationId xmlns:a16="http://schemas.microsoft.com/office/drawing/2014/main" id="{A5CD3345-C3E2-4FC1-B64B-3506B85AA533}"/>
                  </a:ext>
                </a:extLst>
              </p:cNvPr>
              <p:cNvSpPr/>
              <p:nvPr/>
            </p:nvSpPr>
            <p:spPr>
              <a:xfrm>
                <a:off x="1979250" y="2030600"/>
                <a:ext cx="115400" cy="102775"/>
              </a:xfrm>
              <a:custGeom>
                <a:avLst/>
                <a:gdLst/>
                <a:ahLst/>
                <a:cxnLst/>
                <a:rect l="l" t="t" r="r" b="b"/>
                <a:pathLst>
                  <a:path w="4616" h="4111" extrusionOk="0">
                    <a:moveTo>
                      <a:pt x="1006" y="0"/>
                    </a:moveTo>
                    <a:cubicBezTo>
                      <a:pt x="515" y="0"/>
                      <a:pt x="78" y="640"/>
                      <a:pt x="530" y="1087"/>
                    </a:cubicBezTo>
                    <a:cubicBezTo>
                      <a:pt x="1108" y="1660"/>
                      <a:pt x="1713" y="2203"/>
                      <a:pt x="2329" y="2734"/>
                    </a:cubicBezTo>
                    <a:lnTo>
                      <a:pt x="2329" y="2734"/>
                    </a:lnTo>
                    <a:cubicBezTo>
                      <a:pt x="1830" y="2792"/>
                      <a:pt x="1329" y="2830"/>
                      <a:pt x="823" y="2836"/>
                    </a:cubicBezTo>
                    <a:cubicBezTo>
                      <a:pt x="4" y="2844"/>
                      <a:pt x="0" y="4111"/>
                      <a:pt x="816" y="4111"/>
                    </a:cubicBezTo>
                    <a:cubicBezTo>
                      <a:pt x="818" y="4111"/>
                      <a:pt x="820" y="4111"/>
                      <a:pt x="823" y="4110"/>
                    </a:cubicBezTo>
                    <a:cubicBezTo>
                      <a:pt x="1889" y="4100"/>
                      <a:pt x="2934" y="3947"/>
                      <a:pt x="3985" y="3772"/>
                    </a:cubicBezTo>
                    <a:cubicBezTo>
                      <a:pt x="4442" y="3697"/>
                      <a:pt x="4616" y="2999"/>
                      <a:pt x="4265" y="2708"/>
                    </a:cubicBezTo>
                    <a:cubicBezTo>
                      <a:pt x="3294" y="1896"/>
                      <a:pt x="2331" y="1078"/>
                      <a:pt x="1431" y="186"/>
                    </a:cubicBezTo>
                    <a:cubicBezTo>
                      <a:pt x="1299" y="55"/>
                      <a:pt x="1150" y="0"/>
                      <a:pt x="1006"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2143;p45">
                <a:extLst>
                  <a:ext uri="{FF2B5EF4-FFF2-40B4-BE49-F238E27FC236}">
                    <a16:creationId xmlns:a16="http://schemas.microsoft.com/office/drawing/2014/main" id="{213EB1C2-F915-4716-B2F5-BBC47EAB818E}"/>
                  </a:ext>
                </a:extLst>
              </p:cNvPr>
              <p:cNvSpPr/>
              <p:nvPr/>
            </p:nvSpPr>
            <p:spPr>
              <a:xfrm>
                <a:off x="2085950" y="1397150"/>
                <a:ext cx="1417575" cy="636950"/>
              </a:xfrm>
              <a:custGeom>
                <a:avLst/>
                <a:gdLst/>
                <a:ahLst/>
                <a:cxnLst/>
                <a:rect l="l" t="t" r="r" b="b"/>
                <a:pathLst>
                  <a:path w="56703" h="25478" extrusionOk="0">
                    <a:moveTo>
                      <a:pt x="32464" y="1"/>
                    </a:moveTo>
                    <a:cubicBezTo>
                      <a:pt x="32312" y="1"/>
                      <a:pt x="32152" y="54"/>
                      <a:pt x="32010" y="170"/>
                    </a:cubicBezTo>
                    <a:cubicBezTo>
                      <a:pt x="28896" y="2706"/>
                      <a:pt x="25430" y="4534"/>
                      <a:pt x="22002" y="4534"/>
                    </a:cubicBezTo>
                    <a:cubicBezTo>
                      <a:pt x="19478" y="4534"/>
                      <a:pt x="16973" y="3543"/>
                      <a:pt x="14643" y="1115"/>
                    </a:cubicBezTo>
                    <a:cubicBezTo>
                      <a:pt x="14523" y="990"/>
                      <a:pt x="14364" y="931"/>
                      <a:pt x="14205" y="931"/>
                    </a:cubicBezTo>
                    <a:cubicBezTo>
                      <a:pt x="13984" y="931"/>
                      <a:pt x="13762" y="1044"/>
                      <a:pt x="13642" y="1245"/>
                    </a:cubicBezTo>
                    <a:cubicBezTo>
                      <a:pt x="11444" y="4914"/>
                      <a:pt x="8653" y="10976"/>
                      <a:pt x="4031" y="10976"/>
                    </a:cubicBezTo>
                    <a:cubicBezTo>
                      <a:pt x="3181" y="10976"/>
                      <a:pt x="2268" y="10771"/>
                      <a:pt x="1286" y="10308"/>
                    </a:cubicBezTo>
                    <a:cubicBezTo>
                      <a:pt x="1195" y="10265"/>
                      <a:pt x="1089" y="10244"/>
                      <a:pt x="981" y="10244"/>
                    </a:cubicBezTo>
                    <a:cubicBezTo>
                      <a:pt x="637" y="10244"/>
                      <a:pt x="275" y="10457"/>
                      <a:pt x="327" y="10858"/>
                    </a:cubicBezTo>
                    <a:cubicBezTo>
                      <a:pt x="911" y="15446"/>
                      <a:pt x="134" y="19967"/>
                      <a:pt x="11" y="24559"/>
                    </a:cubicBezTo>
                    <a:cubicBezTo>
                      <a:pt x="1" y="24969"/>
                      <a:pt x="314" y="25174"/>
                      <a:pt x="633" y="25174"/>
                    </a:cubicBezTo>
                    <a:cubicBezTo>
                      <a:pt x="952" y="25174"/>
                      <a:pt x="1276" y="24969"/>
                      <a:pt x="1286" y="24559"/>
                    </a:cubicBezTo>
                    <a:cubicBezTo>
                      <a:pt x="1377" y="21131"/>
                      <a:pt x="1107" y="16659"/>
                      <a:pt x="1849" y="13371"/>
                    </a:cubicBezTo>
                    <a:cubicBezTo>
                      <a:pt x="2021" y="12609"/>
                      <a:pt x="1958" y="12353"/>
                      <a:pt x="1910" y="12280"/>
                    </a:cubicBezTo>
                    <a:lnTo>
                      <a:pt x="1910" y="12280"/>
                    </a:lnTo>
                    <a:cubicBezTo>
                      <a:pt x="1926" y="12285"/>
                      <a:pt x="1950" y="12288"/>
                      <a:pt x="1982" y="12288"/>
                    </a:cubicBezTo>
                    <a:cubicBezTo>
                      <a:pt x="2070" y="12288"/>
                      <a:pt x="2223" y="12261"/>
                      <a:pt x="2480" y="12158"/>
                    </a:cubicBezTo>
                    <a:cubicBezTo>
                      <a:pt x="2558" y="12127"/>
                      <a:pt x="2662" y="12114"/>
                      <a:pt x="2782" y="12114"/>
                    </a:cubicBezTo>
                    <a:cubicBezTo>
                      <a:pt x="3298" y="12114"/>
                      <a:pt x="4127" y="12344"/>
                      <a:pt x="4610" y="12344"/>
                    </a:cubicBezTo>
                    <a:cubicBezTo>
                      <a:pt x="4654" y="12344"/>
                      <a:pt x="4695" y="12342"/>
                      <a:pt x="4732" y="12338"/>
                    </a:cubicBezTo>
                    <a:cubicBezTo>
                      <a:pt x="8085" y="11972"/>
                      <a:pt x="10368" y="8931"/>
                      <a:pt x="12087" y="6318"/>
                    </a:cubicBezTo>
                    <a:cubicBezTo>
                      <a:pt x="12513" y="5671"/>
                      <a:pt x="13193" y="4000"/>
                      <a:pt x="13786" y="3507"/>
                    </a:cubicBezTo>
                    <a:cubicBezTo>
                      <a:pt x="14262" y="3112"/>
                      <a:pt x="14440" y="2933"/>
                      <a:pt x="14583" y="2933"/>
                    </a:cubicBezTo>
                    <a:cubicBezTo>
                      <a:pt x="14809" y="2933"/>
                      <a:pt x="14947" y="3379"/>
                      <a:pt x="16031" y="4130"/>
                    </a:cubicBezTo>
                    <a:cubicBezTo>
                      <a:pt x="17286" y="4998"/>
                      <a:pt x="18636" y="5611"/>
                      <a:pt x="20153" y="5878"/>
                    </a:cubicBezTo>
                    <a:cubicBezTo>
                      <a:pt x="20749" y="5983"/>
                      <a:pt x="21338" y="6032"/>
                      <a:pt x="21921" y="6032"/>
                    </a:cubicBezTo>
                    <a:cubicBezTo>
                      <a:pt x="25630" y="6032"/>
                      <a:pt x="29073" y="4046"/>
                      <a:pt x="31990" y="1801"/>
                    </a:cubicBezTo>
                    <a:lnTo>
                      <a:pt x="31990" y="1801"/>
                    </a:lnTo>
                    <a:cubicBezTo>
                      <a:pt x="33057" y="7105"/>
                      <a:pt x="38102" y="9682"/>
                      <a:pt x="43369" y="9682"/>
                    </a:cubicBezTo>
                    <a:cubicBezTo>
                      <a:pt x="43792" y="9682"/>
                      <a:pt x="44216" y="9666"/>
                      <a:pt x="44639" y="9633"/>
                    </a:cubicBezTo>
                    <a:cubicBezTo>
                      <a:pt x="45560" y="9562"/>
                      <a:pt x="47568" y="8682"/>
                      <a:pt x="48503" y="8682"/>
                    </a:cubicBezTo>
                    <a:cubicBezTo>
                      <a:pt x="48607" y="8682"/>
                      <a:pt x="48698" y="8693"/>
                      <a:pt x="48773" y="8717"/>
                    </a:cubicBezTo>
                    <a:cubicBezTo>
                      <a:pt x="49093" y="8821"/>
                      <a:pt x="49856" y="10778"/>
                      <a:pt x="50288" y="11277"/>
                    </a:cubicBezTo>
                    <a:cubicBezTo>
                      <a:pt x="51766" y="12987"/>
                      <a:pt x="53839" y="13229"/>
                      <a:pt x="54502" y="15740"/>
                    </a:cubicBezTo>
                    <a:cubicBezTo>
                      <a:pt x="55179" y="18301"/>
                      <a:pt x="54754" y="22350"/>
                      <a:pt x="53893" y="24705"/>
                    </a:cubicBezTo>
                    <a:cubicBezTo>
                      <a:pt x="53723" y="25171"/>
                      <a:pt x="54106" y="25478"/>
                      <a:pt x="54497" y="25478"/>
                    </a:cubicBezTo>
                    <a:cubicBezTo>
                      <a:pt x="54753" y="25478"/>
                      <a:pt x="55012" y="25346"/>
                      <a:pt x="55122" y="25043"/>
                    </a:cubicBezTo>
                    <a:cubicBezTo>
                      <a:pt x="56171" y="22178"/>
                      <a:pt x="56702" y="17280"/>
                      <a:pt x="55638" y="14388"/>
                    </a:cubicBezTo>
                    <a:cubicBezTo>
                      <a:pt x="54551" y="11433"/>
                      <a:pt x="50670" y="10993"/>
                      <a:pt x="50084" y="7539"/>
                    </a:cubicBezTo>
                    <a:cubicBezTo>
                      <a:pt x="50031" y="7226"/>
                      <a:pt x="49754" y="7089"/>
                      <a:pt x="49478" y="7089"/>
                    </a:cubicBezTo>
                    <a:cubicBezTo>
                      <a:pt x="49362" y="7089"/>
                      <a:pt x="49247" y="7113"/>
                      <a:pt x="49148" y="7158"/>
                    </a:cubicBezTo>
                    <a:cubicBezTo>
                      <a:pt x="47394" y="7956"/>
                      <a:pt x="45312" y="8383"/>
                      <a:pt x="43239" y="8383"/>
                    </a:cubicBezTo>
                    <a:cubicBezTo>
                      <a:pt x="38374" y="8383"/>
                      <a:pt x="33552" y="6034"/>
                      <a:pt x="33099" y="621"/>
                    </a:cubicBezTo>
                    <a:cubicBezTo>
                      <a:pt x="33065" y="232"/>
                      <a:pt x="32781" y="1"/>
                      <a:pt x="3246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2144;p45">
                <a:extLst>
                  <a:ext uri="{FF2B5EF4-FFF2-40B4-BE49-F238E27FC236}">
                    <a16:creationId xmlns:a16="http://schemas.microsoft.com/office/drawing/2014/main" id="{D2FC2AAD-D466-4FFB-995D-510DB50B60EC}"/>
                  </a:ext>
                </a:extLst>
              </p:cNvPr>
              <p:cNvSpPr/>
              <p:nvPr/>
            </p:nvSpPr>
            <p:spPr>
              <a:xfrm>
                <a:off x="1838725" y="972700"/>
                <a:ext cx="2000525" cy="1042325"/>
              </a:xfrm>
              <a:custGeom>
                <a:avLst/>
                <a:gdLst/>
                <a:ahLst/>
                <a:cxnLst/>
                <a:rect l="l" t="t" r="r" b="b"/>
                <a:pathLst>
                  <a:path w="80021" h="41693" extrusionOk="0">
                    <a:moveTo>
                      <a:pt x="25827" y="1"/>
                    </a:moveTo>
                    <a:cubicBezTo>
                      <a:pt x="24149" y="1"/>
                      <a:pt x="22478" y="263"/>
                      <a:pt x="20897" y="820"/>
                    </a:cubicBezTo>
                    <a:cubicBezTo>
                      <a:pt x="17167" y="2135"/>
                      <a:pt x="14288" y="5027"/>
                      <a:pt x="12894" y="8720"/>
                    </a:cubicBezTo>
                    <a:cubicBezTo>
                      <a:pt x="11754" y="11740"/>
                      <a:pt x="12168" y="11796"/>
                      <a:pt x="9421" y="12708"/>
                    </a:cubicBezTo>
                    <a:cubicBezTo>
                      <a:pt x="7987" y="13185"/>
                      <a:pt x="6731" y="14018"/>
                      <a:pt x="5776" y="15198"/>
                    </a:cubicBezTo>
                    <a:cubicBezTo>
                      <a:pt x="455" y="21772"/>
                      <a:pt x="4571" y="32938"/>
                      <a:pt x="4862" y="40434"/>
                    </a:cubicBezTo>
                    <a:cubicBezTo>
                      <a:pt x="4878" y="40844"/>
                      <a:pt x="5205" y="41049"/>
                      <a:pt x="5524" y="41049"/>
                    </a:cubicBezTo>
                    <a:cubicBezTo>
                      <a:pt x="5842" y="41049"/>
                      <a:pt x="6152" y="40845"/>
                      <a:pt x="6135" y="40434"/>
                    </a:cubicBezTo>
                    <a:cubicBezTo>
                      <a:pt x="5833" y="32604"/>
                      <a:pt x="1" y="14209"/>
                      <a:pt x="12585" y="13511"/>
                    </a:cubicBezTo>
                    <a:cubicBezTo>
                      <a:pt x="12836" y="13497"/>
                      <a:pt x="13160" y="13325"/>
                      <a:pt x="13199" y="13043"/>
                    </a:cubicBezTo>
                    <a:cubicBezTo>
                      <a:pt x="14256" y="5622"/>
                      <a:pt x="19799" y="1364"/>
                      <a:pt x="26121" y="1364"/>
                    </a:cubicBezTo>
                    <a:cubicBezTo>
                      <a:pt x="28714" y="1364"/>
                      <a:pt x="31438" y="2080"/>
                      <a:pt x="34037" y="3587"/>
                    </a:cubicBezTo>
                    <a:cubicBezTo>
                      <a:pt x="35615" y="4502"/>
                      <a:pt x="37735" y="6890"/>
                      <a:pt x="39770" y="6890"/>
                    </a:cubicBezTo>
                    <a:cubicBezTo>
                      <a:pt x="39818" y="6890"/>
                      <a:pt x="39866" y="6888"/>
                      <a:pt x="39913" y="6886"/>
                    </a:cubicBezTo>
                    <a:cubicBezTo>
                      <a:pt x="40815" y="6835"/>
                      <a:pt x="41604" y="6065"/>
                      <a:pt x="42288" y="5583"/>
                    </a:cubicBezTo>
                    <a:cubicBezTo>
                      <a:pt x="44375" y="4110"/>
                      <a:pt x="45888" y="2994"/>
                      <a:pt x="48540" y="2502"/>
                    </a:cubicBezTo>
                    <a:cubicBezTo>
                      <a:pt x="49513" y="2321"/>
                      <a:pt x="50487" y="2220"/>
                      <a:pt x="51438" y="2220"/>
                    </a:cubicBezTo>
                    <a:cubicBezTo>
                      <a:pt x="54281" y="2220"/>
                      <a:pt x="56928" y="3127"/>
                      <a:pt x="58800" y="5556"/>
                    </a:cubicBezTo>
                    <a:cubicBezTo>
                      <a:pt x="60605" y="7898"/>
                      <a:pt x="60114" y="9485"/>
                      <a:pt x="61106" y="12099"/>
                    </a:cubicBezTo>
                    <a:cubicBezTo>
                      <a:pt x="61732" y="13751"/>
                      <a:pt x="62090" y="14028"/>
                      <a:pt x="63693" y="14556"/>
                    </a:cubicBezTo>
                    <a:cubicBezTo>
                      <a:pt x="67203" y="15717"/>
                      <a:pt x="69622" y="15685"/>
                      <a:pt x="71777" y="19189"/>
                    </a:cubicBezTo>
                    <a:cubicBezTo>
                      <a:pt x="73708" y="22330"/>
                      <a:pt x="73383" y="25628"/>
                      <a:pt x="72543" y="29064"/>
                    </a:cubicBezTo>
                    <a:cubicBezTo>
                      <a:pt x="71561" y="33087"/>
                      <a:pt x="69636" y="36827"/>
                      <a:pt x="68824" y="40894"/>
                    </a:cubicBezTo>
                    <a:cubicBezTo>
                      <a:pt x="68727" y="41376"/>
                      <a:pt x="69133" y="41693"/>
                      <a:pt x="69507" y="41693"/>
                    </a:cubicBezTo>
                    <a:cubicBezTo>
                      <a:pt x="69755" y="41693"/>
                      <a:pt x="69988" y="41554"/>
                      <a:pt x="70051" y="41234"/>
                    </a:cubicBezTo>
                    <a:cubicBezTo>
                      <a:pt x="71740" y="32787"/>
                      <a:pt x="80021" y="18928"/>
                      <a:pt x="67865" y="14118"/>
                    </a:cubicBezTo>
                    <a:cubicBezTo>
                      <a:pt x="65171" y="13051"/>
                      <a:pt x="63207" y="13781"/>
                      <a:pt x="62044" y="10484"/>
                    </a:cubicBezTo>
                    <a:cubicBezTo>
                      <a:pt x="61353" y="8529"/>
                      <a:pt x="61597" y="6440"/>
                      <a:pt x="60294" y="4678"/>
                    </a:cubicBezTo>
                    <a:cubicBezTo>
                      <a:pt x="58272" y="1943"/>
                      <a:pt x="54788" y="904"/>
                      <a:pt x="51377" y="904"/>
                    </a:cubicBezTo>
                    <a:cubicBezTo>
                      <a:pt x="49742" y="904"/>
                      <a:pt x="48123" y="1143"/>
                      <a:pt x="46689" y="1548"/>
                    </a:cubicBezTo>
                    <a:cubicBezTo>
                      <a:pt x="44541" y="2154"/>
                      <a:pt x="43508" y="3482"/>
                      <a:pt x="41607" y="4490"/>
                    </a:cubicBezTo>
                    <a:cubicBezTo>
                      <a:pt x="40894" y="4868"/>
                      <a:pt x="40251" y="5025"/>
                      <a:pt x="39652" y="5025"/>
                    </a:cubicBezTo>
                    <a:cubicBezTo>
                      <a:pt x="37611" y="5025"/>
                      <a:pt x="36078" y="3203"/>
                      <a:pt x="34011" y="2088"/>
                    </a:cubicBezTo>
                    <a:cubicBezTo>
                      <a:pt x="31532" y="751"/>
                      <a:pt x="28670" y="1"/>
                      <a:pt x="25827"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2145;p45">
                <a:extLst>
                  <a:ext uri="{FF2B5EF4-FFF2-40B4-BE49-F238E27FC236}">
                    <a16:creationId xmlns:a16="http://schemas.microsoft.com/office/drawing/2014/main" id="{2023830A-A45C-4753-9FE5-6D2057179057}"/>
                  </a:ext>
                </a:extLst>
              </p:cNvPr>
              <p:cNvSpPr/>
              <p:nvPr/>
            </p:nvSpPr>
            <p:spPr>
              <a:xfrm>
                <a:off x="2578800" y="2609925"/>
                <a:ext cx="589525" cy="587250"/>
              </a:xfrm>
              <a:custGeom>
                <a:avLst/>
                <a:gdLst/>
                <a:ahLst/>
                <a:cxnLst/>
                <a:rect l="l" t="t" r="r" b="b"/>
                <a:pathLst>
                  <a:path w="23581" h="23490" extrusionOk="0">
                    <a:moveTo>
                      <a:pt x="21881" y="0"/>
                    </a:moveTo>
                    <a:cubicBezTo>
                      <a:pt x="21563" y="0"/>
                      <a:pt x="21244" y="205"/>
                      <a:pt x="21244" y="615"/>
                    </a:cubicBezTo>
                    <a:cubicBezTo>
                      <a:pt x="21244" y="4394"/>
                      <a:pt x="22049" y="9311"/>
                      <a:pt x="20499" y="12848"/>
                    </a:cubicBezTo>
                    <a:cubicBezTo>
                      <a:pt x="19308" y="15565"/>
                      <a:pt x="14844" y="20112"/>
                      <a:pt x="12082" y="21336"/>
                    </a:cubicBezTo>
                    <a:cubicBezTo>
                      <a:pt x="11184" y="21734"/>
                      <a:pt x="10382" y="21912"/>
                      <a:pt x="9635" y="21912"/>
                    </a:cubicBezTo>
                    <a:cubicBezTo>
                      <a:pt x="8039" y="21912"/>
                      <a:pt x="6694" y="21101"/>
                      <a:pt x="5200" y="19887"/>
                    </a:cubicBezTo>
                    <a:cubicBezTo>
                      <a:pt x="2342" y="17569"/>
                      <a:pt x="1079" y="15133"/>
                      <a:pt x="1551" y="11408"/>
                    </a:cubicBezTo>
                    <a:cubicBezTo>
                      <a:pt x="1928" y="8429"/>
                      <a:pt x="1961" y="5671"/>
                      <a:pt x="1888" y="2663"/>
                    </a:cubicBezTo>
                    <a:cubicBezTo>
                      <a:pt x="1877" y="2253"/>
                      <a:pt x="1553" y="2048"/>
                      <a:pt x="1234" y="2048"/>
                    </a:cubicBezTo>
                    <a:cubicBezTo>
                      <a:pt x="916" y="2048"/>
                      <a:pt x="602" y="2253"/>
                      <a:pt x="613" y="2663"/>
                    </a:cubicBezTo>
                    <a:cubicBezTo>
                      <a:pt x="695" y="6004"/>
                      <a:pt x="392" y="9090"/>
                      <a:pt x="139" y="12417"/>
                    </a:cubicBezTo>
                    <a:cubicBezTo>
                      <a:pt x="1" y="14244"/>
                      <a:pt x="61" y="15745"/>
                      <a:pt x="1009" y="17346"/>
                    </a:cubicBezTo>
                    <a:cubicBezTo>
                      <a:pt x="2535" y="19920"/>
                      <a:pt x="6470" y="23489"/>
                      <a:pt x="9743" y="23489"/>
                    </a:cubicBezTo>
                    <a:cubicBezTo>
                      <a:pt x="9908" y="23489"/>
                      <a:pt x="10072" y="23480"/>
                      <a:pt x="10233" y="23461"/>
                    </a:cubicBezTo>
                    <a:cubicBezTo>
                      <a:pt x="13860" y="23040"/>
                      <a:pt x="18607" y="17995"/>
                      <a:pt x="20610" y="15233"/>
                    </a:cubicBezTo>
                    <a:cubicBezTo>
                      <a:pt x="23580" y="11133"/>
                      <a:pt x="22519" y="5355"/>
                      <a:pt x="22519" y="615"/>
                    </a:cubicBezTo>
                    <a:cubicBezTo>
                      <a:pt x="22519" y="205"/>
                      <a:pt x="22200" y="0"/>
                      <a:pt x="21881"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2146;p45">
                <a:extLst>
                  <a:ext uri="{FF2B5EF4-FFF2-40B4-BE49-F238E27FC236}">
                    <a16:creationId xmlns:a16="http://schemas.microsoft.com/office/drawing/2014/main" id="{4D3D8D31-B173-4CAB-A222-04FCC3619546}"/>
                  </a:ext>
                </a:extLst>
              </p:cNvPr>
              <p:cNvSpPr/>
              <p:nvPr/>
            </p:nvSpPr>
            <p:spPr>
              <a:xfrm>
                <a:off x="2278575" y="2782600"/>
                <a:ext cx="1129075" cy="537125"/>
              </a:xfrm>
              <a:custGeom>
                <a:avLst/>
                <a:gdLst/>
                <a:ahLst/>
                <a:cxnLst/>
                <a:rect l="l" t="t" r="r" b="b"/>
                <a:pathLst>
                  <a:path w="45163" h="21485" extrusionOk="0">
                    <a:moveTo>
                      <a:pt x="35100" y="0"/>
                    </a:moveTo>
                    <a:cubicBezTo>
                      <a:pt x="34331" y="0"/>
                      <a:pt x="34350" y="1225"/>
                      <a:pt x="35149" y="1275"/>
                    </a:cubicBezTo>
                    <a:cubicBezTo>
                      <a:pt x="41544" y="1683"/>
                      <a:pt x="31975" y="14304"/>
                      <a:pt x="29983" y="16367"/>
                    </a:cubicBezTo>
                    <a:cubicBezTo>
                      <a:pt x="27503" y="18934"/>
                      <a:pt x="24865" y="20133"/>
                      <a:pt x="22189" y="20133"/>
                    </a:cubicBezTo>
                    <a:cubicBezTo>
                      <a:pt x="19561" y="20133"/>
                      <a:pt x="16897" y="18977"/>
                      <a:pt x="14309" y="16826"/>
                    </a:cubicBezTo>
                    <a:cubicBezTo>
                      <a:pt x="10025" y="13266"/>
                      <a:pt x="3713" y="4654"/>
                      <a:pt x="13271" y="2985"/>
                    </a:cubicBezTo>
                    <a:cubicBezTo>
                      <a:pt x="14034" y="2852"/>
                      <a:pt x="13769" y="1744"/>
                      <a:pt x="13058" y="1744"/>
                    </a:cubicBezTo>
                    <a:cubicBezTo>
                      <a:pt x="13017" y="1744"/>
                      <a:pt x="12976" y="1748"/>
                      <a:pt x="12932" y="1755"/>
                    </a:cubicBezTo>
                    <a:cubicBezTo>
                      <a:pt x="1" y="4014"/>
                      <a:pt x="11536" y="21484"/>
                      <a:pt x="22504" y="21484"/>
                    </a:cubicBezTo>
                    <a:cubicBezTo>
                      <a:pt x="24183" y="21484"/>
                      <a:pt x="25849" y="21075"/>
                      <a:pt x="27412" y="20139"/>
                    </a:cubicBezTo>
                    <a:cubicBezTo>
                      <a:pt x="31256" y="17834"/>
                      <a:pt x="45162" y="638"/>
                      <a:pt x="35149" y="2"/>
                    </a:cubicBezTo>
                    <a:cubicBezTo>
                      <a:pt x="35132" y="1"/>
                      <a:pt x="35116" y="0"/>
                      <a:pt x="3510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2147;p45">
                <a:extLst>
                  <a:ext uri="{FF2B5EF4-FFF2-40B4-BE49-F238E27FC236}">
                    <a16:creationId xmlns:a16="http://schemas.microsoft.com/office/drawing/2014/main" id="{6A930751-9104-4F8D-8D78-0D3ADECBDE09}"/>
                  </a:ext>
                </a:extLst>
              </p:cNvPr>
              <p:cNvSpPr/>
              <p:nvPr/>
            </p:nvSpPr>
            <p:spPr>
              <a:xfrm>
                <a:off x="2459725" y="2963800"/>
                <a:ext cx="153400" cy="70525"/>
              </a:xfrm>
              <a:custGeom>
                <a:avLst/>
                <a:gdLst/>
                <a:ahLst/>
                <a:cxnLst/>
                <a:rect l="l" t="t" r="r" b="b"/>
                <a:pathLst>
                  <a:path w="6136" h="2821" extrusionOk="0">
                    <a:moveTo>
                      <a:pt x="5221" y="1"/>
                    </a:moveTo>
                    <a:cubicBezTo>
                      <a:pt x="5169" y="1"/>
                      <a:pt x="5114" y="7"/>
                      <a:pt x="5057" y="21"/>
                    </a:cubicBezTo>
                    <a:cubicBezTo>
                      <a:pt x="3524" y="384"/>
                      <a:pt x="2088" y="1022"/>
                      <a:pt x="652" y="1659"/>
                    </a:cubicBezTo>
                    <a:cubicBezTo>
                      <a:pt x="0" y="1948"/>
                      <a:pt x="409" y="2821"/>
                      <a:pt x="1017" y="2821"/>
                    </a:cubicBezTo>
                    <a:cubicBezTo>
                      <a:pt x="1107" y="2821"/>
                      <a:pt x="1200" y="2802"/>
                      <a:pt x="1295" y="2760"/>
                    </a:cubicBezTo>
                    <a:cubicBezTo>
                      <a:pt x="2633" y="2167"/>
                      <a:pt x="3970" y="1588"/>
                      <a:pt x="5395" y="1248"/>
                    </a:cubicBezTo>
                    <a:cubicBezTo>
                      <a:pt x="6136" y="1072"/>
                      <a:pt x="5897" y="1"/>
                      <a:pt x="522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2148;p45">
                <a:extLst>
                  <a:ext uri="{FF2B5EF4-FFF2-40B4-BE49-F238E27FC236}">
                    <a16:creationId xmlns:a16="http://schemas.microsoft.com/office/drawing/2014/main" id="{ADE60EC6-48B7-4124-AFEC-6A12FEA585F5}"/>
                  </a:ext>
                </a:extLst>
              </p:cNvPr>
              <p:cNvSpPr/>
              <p:nvPr/>
            </p:nvSpPr>
            <p:spPr>
              <a:xfrm>
                <a:off x="2541175" y="3058675"/>
                <a:ext cx="117875" cy="103100"/>
              </a:xfrm>
              <a:custGeom>
                <a:avLst/>
                <a:gdLst/>
                <a:ahLst/>
                <a:cxnLst/>
                <a:rect l="l" t="t" r="r" b="b"/>
                <a:pathLst>
                  <a:path w="4715" h="4124" extrusionOk="0">
                    <a:moveTo>
                      <a:pt x="3830" y="1"/>
                    </a:moveTo>
                    <a:cubicBezTo>
                      <a:pt x="3636" y="1"/>
                      <a:pt x="3442" y="88"/>
                      <a:pt x="3309" y="298"/>
                    </a:cubicBezTo>
                    <a:cubicBezTo>
                      <a:pt x="2648" y="1339"/>
                      <a:pt x="1530" y="2190"/>
                      <a:pt x="545" y="2904"/>
                    </a:cubicBezTo>
                    <a:cubicBezTo>
                      <a:pt x="1" y="3298"/>
                      <a:pt x="342" y="4124"/>
                      <a:pt x="853" y="4124"/>
                    </a:cubicBezTo>
                    <a:cubicBezTo>
                      <a:pt x="959" y="4124"/>
                      <a:pt x="1074" y="4088"/>
                      <a:pt x="1188" y="4005"/>
                    </a:cubicBezTo>
                    <a:cubicBezTo>
                      <a:pt x="2360" y="3154"/>
                      <a:pt x="3623" y="2179"/>
                      <a:pt x="4408" y="941"/>
                    </a:cubicBezTo>
                    <a:cubicBezTo>
                      <a:pt x="4715" y="458"/>
                      <a:pt x="4274" y="1"/>
                      <a:pt x="3830"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2149;p45">
                <a:extLst>
                  <a:ext uri="{FF2B5EF4-FFF2-40B4-BE49-F238E27FC236}">
                    <a16:creationId xmlns:a16="http://schemas.microsoft.com/office/drawing/2014/main" id="{5C6F393F-84B0-4970-B09B-58A5AFE126E1}"/>
                  </a:ext>
                </a:extLst>
              </p:cNvPr>
              <p:cNvSpPr/>
              <p:nvPr/>
            </p:nvSpPr>
            <p:spPr>
              <a:xfrm>
                <a:off x="2680050" y="3148775"/>
                <a:ext cx="84475" cy="126350"/>
              </a:xfrm>
              <a:custGeom>
                <a:avLst/>
                <a:gdLst/>
                <a:ahLst/>
                <a:cxnLst/>
                <a:rect l="l" t="t" r="r" b="b"/>
                <a:pathLst>
                  <a:path w="3379" h="5054" extrusionOk="0">
                    <a:moveTo>
                      <a:pt x="2508" y="1"/>
                    </a:moveTo>
                    <a:cubicBezTo>
                      <a:pt x="2316" y="1"/>
                      <a:pt x="2127" y="93"/>
                      <a:pt x="2004" y="315"/>
                    </a:cubicBezTo>
                    <a:cubicBezTo>
                      <a:pt x="1335" y="1532"/>
                      <a:pt x="942" y="2877"/>
                      <a:pt x="274" y="4096"/>
                    </a:cubicBezTo>
                    <a:cubicBezTo>
                      <a:pt x="1" y="4593"/>
                      <a:pt x="442" y="5053"/>
                      <a:pt x="870" y="5053"/>
                    </a:cubicBezTo>
                    <a:cubicBezTo>
                      <a:pt x="1062" y="5053"/>
                      <a:pt x="1251" y="4961"/>
                      <a:pt x="1373" y="4739"/>
                    </a:cubicBezTo>
                    <a:cubicBezTo>
                      <a:pt x="2043" y="3520"/>
                      <a:pt x="2436" y="2175"/>
                      <a:pt x="3106" y="958"/>
                    </a:cubicBezTo>
                    <a:cubicBezTo>
                      <a:pt x="3378" y="462"/>
                      <a:pt x="2937" y="1"/>
                      <a:pt x="2508"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2150;p45">
                <a:extLst>
                  <a:ext uri="{FF2B5EF4-FFF2-40B4-BE49-F238E27FC236}">
                    <a16:creationId xmlns:a16="http://schemas.microsoft.com/office/drawing/2014/main" id="{29EFE199-0508-4905-8111-1F80565CC089}"/>
                  </a:ext>
                </a:extLst>
              </p:cNvPr>
              <p:cNvSpPr/>
              <p:nvPr/>
            </p:nvSpPr>
            <p:spPr>
              <a:xfrm>
                <a:off x="2854700" y="3157250"/>
                <a:ext cx="64500" cy="149150"/>
              </a:xfrm>
              <a:custGeom>
                <a:avLst/>
                <a:gdLst/>
                <a:ahLst/>
                <a:cxnLst/>
                <a:rect l="l" t="t" r="r" b="b"/>
                <a:pathLst>
                  <a:path w="2580" h="5966" extrusionOk="0">
                    <a:moveTo>
                      <a:pt x="775" y="1"/>
                    </a:moveTo>
                    <a:cubicBezTo>
                      <a:pt x="388" y="1"/>
                      <a:pt x="1" y="310"/>
                      <a:pt x="153" y="783"/>
                    </a:cubicBezTo>
                    <a:cubicBezTo>
                      <a:pt x="649" y="2326"/>
                      <a:pt x="939" y="3920"/>
                      <a:pt x="1254" y="5507"/>
                    </a:cubicBezTo>
                    <a:cubicBezTo>
                      <a:pt x="1318" y="5827"/>
                      <a:pt x="1552" y="5965"/>
                      <a:pt x="1799" y="5965"/>
                    </a:cubicBezTo>
                    <a:cubicBezTo>
                      <a:pt x="2173" y="5965"/>
                      <a:pt x="2580" y="5650"/>
                      <a:pt x="2484" y="5168"/>
                    </a:cubicBezTo>
                    <a:cubicBezTo>
                      <a:pt x="2168" y="3581"/>
                      <a:pt x="1877" y="1986"/>
                      <a:pt x="1382" y="442"/>
                    </a:cubicBezTo>
                    <a:cubicBezTo>
                      <a:pt x="1283" y="134"/>
                      <a:pt x="1029" y="1"/>
                      <a:pt x="77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2151;p45">
                <a:extLst>
                  <a:ext uri="{FF2B5EF4-FFF2-40B4-BE49-F238E27FC236}">
                    <a16:creationId xmlns:a16="http://schemas.microsoft.com/office/drawing/2014/main" id="{39FBC7D4-B3E5-4B38-858D-E062FB34689B}"/>
                  </a:ext>
                </a:extLst>
              </p:cNvPr>
              <p:cNvSpPr/>
              <p:nvPr/>
            </p:nvSpPr>
            <p:spPr>
              <a:xfrm>
                <a:off x="2995600" y="3055125"/>
                <a:ext cx="104075" cy="86850"/>
              </a:xfrm>
              <a:custGeom>
                <a:avLst/>
                <a:gdLst/>
                <a:ahLst/>
                <a:cxnLst/>
                <a:rect l="l" t="t" r="r" b="b"/>
                <a:pathLst>
                  <a:path w="4163" h="3474" extrusionOk="0">
                    <a:moveTo>
                      <a:pt x="992" y="1"/>
                    </a:moveTo>
                    <a:cubicBezTo>
                      <a:pt x="463" y="1"/>
                      <a:pt x="1" y="647"/>
                      <a:pt x="507" y="1053"/>
                    </a:cubicBezTo>
                    <a:cubicBezTo>
                      <a:pt x="1347" y="1729"/>
                      <a:pt x="2182" y="2423"/>
                      <a:pt x="2868" y="3258"/>
                    </a:cubicBezTo>
                    <a:cubicBezTo>
                      <a:pt x="2993" y="3410"/>
                      <a:pt x="3140" y="3474"/>
                      <a:pt x="3284" y="3474"/>
                    </a:cubicBezTo>
                    <a:cubicBezTo>
                      <a:pt x="3739" y="3474"/>
                      <a:pt x="4162" y="2835"/>
                      <a:pt x="3769" y="2356"/>
                    </a:cubicBezTo>
                    <a:cubicBezTo>
                      <a:pt x="3084" y="1522"/>
                      <a:pt x="2249" y="827"/>
                      <a:pt x="1409" y="152"/>
                    </a:cubicBezTo>
                    <a:cubicBezTo>
                      <a:pt x="1276" y="46"/>
                      <a:pt x="1132" y="1"/>
                      <a:pt x="992"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2152;p45">
                <a:extLst>
                  <a:ext uri="{FF2B5EF4-FFF2-40B4-BE49-F238E27FC236}">
                    <a16:creationId xmlns:a16="http://schemas.microsoft.com/office/drawing/2014/main" id="{64E063A0-BEDC-4C52-BBD5-649A3CD8E1FA}"/>
                  </a:ext>
                </a:extLst>
              </p:cNvPr>
              <p:cNvSpPr/>
              <p:nvPr/>
            </p:nvSpPr>
            <p:spPr>
              <a:xfrm>
                <a:off x="3105800" y="2901100"/>
                <a:ext cx="116625" cy="59400"/>
              </a:xfrm>
              <a:custGeom>
                <a:avLst/>
                <a:gdLst/>
                <a:ahLst/>
                <a:cxnLst/>
                <a:rect l="l" t="t" r="r" b="b"/>
                <a:pathLst>
                  <a:path w="4665" h="2376" extrusionOk="0">
                    <a:moveTo>
                      <a:pt x="986" y="1"/>
                    </a:moveTo>
                    <a:cubicBezTo>
                      <a:pt x="395" y="1"/>
                      <a:pt x="1" y="861"/>
                      <a:pt x="636" y="1171"/>
                    </a:cubicBezTo>
                    <a:cubicBezTo>
                      <a:pt x="1601" y="1643"/>
                      <a:pt x="2607" y="2001"/>
                      <a:pt x="3624" y="2339"/>
                    </a:cubicBezTo>
                    <a:cubicBezTo>
                      <a:pt x="3698" y="2364"/>
                      <a:pt x="3768" y="2375"/>
                      <a:pt x="3834" y="2375"/>
                    </a:cubicBezTo>
                    <a:cubicBezTo>
                      <a:pt x="4456" y="2375"/>
                      <a:pt x="4664" y="1345"/>
                      <a:pt x="3963" y="1112"/>
                    </a:cubicBezTo>
                    <a:cubicBezTo>
                      <a:pt x="3051" y="807"/>
                      <a:pt x="2146" y="495"/>
                      <a:pt x="1280" y="72"/>
                    </a:cubicBezTo>
                    <a:cubicBezTo>
                      <a:pt x="1179" y="22"/>
                      <a:pt x="1080" y="1"/>
                      <a:pt x="98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2153;p45">
                <a:extLst>
                  <a:ext uri="{FF2B5EF4-FFF2-40B4-BE49-F238E27FC236}">
                    <a16:creationId xmlns:a16="http://schemas.microsoft.com/office/drawing/2014/main" id="{102A3DF4-AF54-4EFE-9772-63C259C19E94}"/>
                  </a:ext>
                </a:extLst>
              </p:cNvPr>
              <p:cNvSpPr/>
              <p:nvPr/>
            </p:nvSpPr>
            <p:spPr>
              <a:xfrm>
                <a:off x="2597825" y="3250950"/>
                <a:ext cx="566275" cy="449525"/>
              </a:xfrm>
              <a:custGeom>
                <a:avLst/>
                <a:gdLst/>
                <a:ahLst/>
                <a:cxnLst/>
                <a:rect l="l" t="t" r="r" b="b"/>
                <a:pathLst>
                  <a:path w="22651" h="17981" extrusionOk="0">
                    <a:moveTo>
                      <a:pt x="15479" y="1"/>
                    </a:moveTo>
                    <a:cubicBezTo>
                      <a:pt x="14995" y="1"/>
                      <a:pt x="14561" y="640"/>
                      <a:pt x="15001" y="1094"/>
                    </a:cubicBezTo>
                    <a:cubicBezTo>
                      <a:pt x="16068" y="2197"/>
                      <a:pt x="17097" y="3327"/>
                      <a:pt x="18058" y="4524"/>
                    </a:cubicBezTo>
                    <a:cubicBezTo>
                      <a:pt x="20203" y="7200"/>
                      <a:pt x="20539" y="9356"/>
                      <a:pt x="18326" y="11970"/>
                    </a:cubicBezTo>
                    <a:cubicBezTo>
                      <a:pt x="16741" y="13842"/>
                      <a:pt x="14764" y="16381"/>
                      <a:pt x="12441" y="16381"/>
                    </a:cubicBezTo>
                    <a:cubicBezTo>
                      <a:pt x="11659" y="16381"/>
                      <a:pt x="10837" y="16093"/>
                      <a:pt x="9977" y="15393"/>
                    </a:cubicBezTo>
                    <a:cubicBezTo>
                      <a:pt x="8460" y="14157"/>
                      <a:pt x="7101" y="12800"/>
                      <a:pt x="5549" y="11600"/>
                    </a:cubicBezTo>
                    <a:cubicBezTo>
                      <a:pt x="3159" y="9759"/>
                      <a:pt x="2603" y="8279"/>
                      <a:pt x="4369" y="5334"/>
                    </a:cubicBezTo>
                    <a:cubicBezTo>
                      <a:pt x="5020" y="4249"/>
                      <a:pt x="5853" y="3395"/>
                      <a:pt x="6396" y="2225"/>
                    </a:cubicBezTo>
                    <a:cubicBezTo>
                      <a:pt x="6631" y="1718"/>
                      <a:pt x="6187" y="1253"/>
                      <a:pt x="5773" y="1253"/>
                    </a:cubicBezTo>
                    <a:cubicBezTo>
                      <a:pt x="5585" y="1253"/>
                      <a:pt x="5403" y="1349"/>
                      <a:pt x="5295" y="1582"/>
                    </a:cubicBezTo>
                    <a:lnTo>
                      <a:pt x="5293" y="1583"/>
                    </a:lnTo>
                    <a:cubicBezTo>
                      <a:pt x="3869" y="4647"/>
                      <a:pt x="1" y="7425"/>
                      <a:pt x="2810" y="10900"/>
                    </a:cubicBezTo>
                    <a:cubicBezTo>
                      <a:pt x="4285" y="12726"/>
                      <a:pt x="6624" y="14085"/>
                      <a:pt x="8361" y="15649"/>
                    </a:cubicBezTo>
                    <a:cubicBezTo>
                      <a:pt x="9448" y="16630"/>
                      <a:pt x="10684" y="17826"/>
                      <a:pt x="12227" y="17966"/>
                    </a:cubicBezTo>
                    <a:cubicBezTo>
                      <a:pt x="12336" y="17976"/>
                      <a:pt x="12443" y="17980"/>
                      <a:pt x="12549" y="17980"/>
                    </a:cubicBezTo>
                    <a:cubicBezTo>
                      <a:pt x="14183" y="17980"/>
                      <a:pt x="15407" y="16833"/>
                      <a:pt x="16532" y="15740"/>
                    </a:cubicBezTo>
                    <a:cubicBezTo>
                      <a:pt x="18070" y="14245"/>
                      <a:pt x="20017" y="12475"/>
                      <a:pt x="20894" y="10464"/>
                    </a:cubicBezTo>
                    <a:cubicBezTo>
                      <a:pt x="22651" y="6425"/>
                      <a:pt x="18432" y="2806"/>
                      <a:pt x="15903" y="193"/>
                    </a:cubicBezTo>
                    <a:cubicBezTo>
                      <a:pt x="15772" y="58"/>
                      <a:pt x="15623" y="1"/>
                      <a:pt x="15479"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2154;p45">
                <a:extLst>
                  <a:ext uri="{FF2B5EF4-FFF2-40B4-BE49-F238E27FC236}">
                    <a16:creationId xmlns:a16="http://schemas.microsoft.com/office/drawing/2014/main" id="{DFD753BF-C2D2-472E-9E1B-4180E722E3AC}"/>
                  </a:ext>
                </a:extLst>
              </p:cNvPr>
              <p:cNvSpPr/>
              <p:nvPr/>
            </p:nvSpPr>
            <p:spPr>
              <a:xfrm>
                <a:off x="2824475" y="3629625"/>
                <a:ext cx="191375" cy="157325"/>
              </a:xfrm>
              <a:custGeom>
                <a:avLst/>
                <a:gdLst/>
                <a:ahLst/>
                <a:cxnLst/>
                <a:rect l="l" t="t" r="r" b="b"/>
                <a:pathLst>
                  <a:path w="7655" h="6293" extrusionOk="0">
                    <a:moveTo>
                      <a:pt x="6851" y="1"/>
                    </a:moveTo>
                    <a:cubicBezTo>
                      <a:pt x="6532" y="1"/>
                      <a:pt x="6216" y="205"/>
                      <a:pt x="6220" y="616"/>
                    </a:cubicBezTo>
                    <a:cubicBezTo>
                      <a:pt x="6230" y="2085"/>
                      <a:pt x="6332" y="3550"/>
                      <a:pt x="6367" y="5018"/>
                    </a:cubicBezTo>
                    <a:lnTo>
                      <a:pt x="6367" y="5018"/>
                    </a:lnTo>
                    <a:cubicBezTo>
                      <a:pt x="4784" y="5016"/>
                      <a:pt x="3201" y="5002"/>
                      <a:pt x="1620" y="4903"/>
                    </a:cubicBezTo>
                    <a:lnTo>
                      <a:pt x="1620" y="4903"/>
                    </a:lnTo>
                    <a:cubicBezTo>
                      <a:pt x="1548" y="3728"/>
                      <a:pt x="1572" y="2552"/>
                      <a:pt x="1330" y="1391"/>
                    </a:cubicBezTo>
                    <a:cubicBezTo>
                      <a:pt x="1263" y="1071"/>
                      <a:pt x="1028" y="933"/>
                      <a:pt x="780" y="933"/>
                    </a:cubicBezTo>
                    <a:cubicBezTo>
                      <a:pt x="405" y="933"/>
                      <a:pt x="1" y="1248"/>
                      <a:pt x="101" y="1730"/>
                    </a:cubicBezTo>
                    <a:cubicBezTo>
                      <a:pt x="359" y="2971"/>
                      <a:pt x="270" y="4241"/>
                      <a:pt x="394" y="5498"/>
                    </a:cubicBezTo>
                    <a:cubicBezTo>
                      <a:pt x="429" y="5863"/>
                      <a:pt x="657" y="6107"/>
                      <a:pt x="1031" y="6137"/>
                    </a:cubicBezTo>
                    <a:cubicBezTo>
                      <a:pt x="3023" y="6287"/>
                      <a:pt x="5018" y="6293"/>
                      <a:pt x="7014" y="6293"/>
                    </a:cubicBezTo>
                    <a:cubicBezTo>
                      <a:pt x="7358" y="6293"/>
                      <a:pt x="7654" y="6002"/>
                      <a:pt x="7652" y="5656"/>
                    </a:cubicBezTo>
                    <a:cubicBezTo>
                      <a:pt x="7638" y="3974"/>
                      <a:pt x="7507" y="2298"/>
                      <a:pt x="7494" y="616"/>
                    </a:cubicBezTo>
                    <a:cubicBezTo>
                      <a:pt x="7491" y="206"/>
                      <a:pt x="7170" y="1"/>
                      <a:pt x="685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2155;p45">
                <a:extLst>
                  <a:ext uri="{FF2B5EF4-FFF2-40B4-BE49-F238E27FC236}">
                    <a16:creationId xmlns:a16="http://schemas.microsoft.com/office/drawing/2014/main" id="{D5A66161-AC2A-447A-8CA6-66DFF2A13247}"/>
                  </a:ext>
                </a:extLst>
              </p:cNvPr>
              <p:cNvSpPr/>
              <p:nvPr/>
            </p:nvSpPr>
            <p:spPr>
              <a:xfrm>
                <a:off x="2335150" y="2829775"/>
                <a:ext cx="452700" cy="1858225"/>
              </a:xfrm>
              <a:custGeom>
                <a:avLst/>
                <a:gdLst/>
                <a:ahLst/>
                <a:cxnLst/>
                <a:rect l="l" t="t" r="r" b="b"/>
                <a:pathLst>
                  <a:path w="18108" h="74329" extrusionOk="0">
                    <a:moveTo>
                      <a:pt x="10381" y="0"/>
                    </a:moveTo>
                    <a:cubicBezTo>
                      <a:pt x="10323" y="0"/>
                      <a:pt x="10262" y="8"/>
                      <a:pt x="10198" y="26"/>
                    </a:cubicBezTo>
                    <a:cubicBezTo>
                      <a:pt x="0" y="2844"/>
                      <a:pt x="2457" y="18432"/>
                      <a:pt x="4474" y="25962"/>
                    </a:cubicBezTo>
                    <a:cubicBezTo>
                      <a:pt x="6520" y="33598"/>
                      <a:pt x="10273" y="40605"/>
                      <a:pt x="12558" y="48154"/>
                    </a:cubicBezTo>
                    <a:cubicBezTo>
                      <a:pt x="15062" y="56430"/>
                      <a:pt x="16462" y="65082"/>
                      <a:pt x="16816" y="73713"/>
                    </a:cubicBezTo>
                    <a:cubicBezTo>
                      <a:pt x="16832" y="74123"/>
                      <a:pt x="17161" y="74328"/>
                      <a:pt x="17480" y="74328"/>
                    </a:cubicBezTo>
                    <a:cubicBezTo>
                      <a:pt x="17798" y="74328"/>
                      <a:pt x="18107" y="74124"/>
                      <a:pt x="18091" y="73713"/>
                    </a:cubicBezTo>
                    <a:cubicBezTo>
                      <a:pt x="17572" y="61030"/>
                      <a:pt x="14599" y="49036"/>
                      <a:pt x="9838" y="37313"/>
                    </a:cubicBezTo>
                    <a:cubicBezTo>
                      <a:pt x="7085" y="30537"/>
                      <a:pt x="4518" y="23581"/>
                      <a:pt x="4184" y="16200"/>
                    </a:cubicBezTo>
                    <a:cubicBezTo>
                      <a:pt x="3935" y="10693"/>
                      <a:pt x="4107" y="3032"/>
                      <a:pt x="10536" y="1255"/>
                    </a:cubicBezTo>
                    <a:cubicBezTo>
                      <a:pt x="11261" y="1054"/>
                      <a:pt x="11037" y="0"/>
                      <a:pt x="10381"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2156;p45">
                <a:extLst>
                  <a:ext uri="{FF2B5EF4-FFF2-40B4-BE49-F238E27FC236}">
                    <a16:creationId xmlns:a16="http://schemas.microsoft.com/office/drawing/2014/main" id="{164C341C-A2A6-46E3-9DE0-018073EEC475}"/>
                  </a:ext>
                </a:extLst>
              </p:cNvPr>
              <p:cNvSpPr/>
              <p:nvPr/>
            </p:nvSpPr>
            <p:spPr>
              <a:xfrm>
                <a:off x="3085400" y="2774650"/>
                <a:ext cx="254075" cy="1917100"/>
              </a:xfrm>
              <a:custGeom>
                <a:avLst/>
                <a:gdLst/>
                <a:ahLst/>
                <a:cxnLst/>
                <a:rect l="l" t="t" r="r" b="b"/>
                <a:pathLst>
                  <a:path w="10163" h="76684" extrusionOk="0">
                    <a:moveTo>
                      <a:pt x="2487" y="0"/>
                    </a:moveTo>
                    <a:cubicBezTo>
                      <a:pt x="1748" y="0"/>
                      <a:pt x="1778" y="1199"/>
                      <a:pt x="2562" y="1277"/>
                    </a:cubicBezTo>
                    <a:lnTo>
                      <a:pt x="2562" y="1279"/>
                    </a:lnTo>
                    <a:cubicBezTo>
                      <a:pt x="10162" y="2051"/>
                      <a:pt x="7563" y="17987"/>
                      <a:pt x="7023" y="22591"/>
                    </a:cubicBezTo>
                    <a:cubicBezTo>
                      <a:pt x="6192" y="29674"/>
                      <a:pt x="4305" y="36551"/>
                      <a:pt x="3125" y="43573"/>
                    </a:cubicBezTo>
                    <a:cubicBezTo>
                      <a:pt x="1308" y="54363"/>
                      <a:pt x="558" y="65740"/>
                      <a:pt x="4153" y="76245"/>
                    </a:cubicBezTo>
                    <a:cubicBezTo>
                      <a:pt x="4257" y="76551"/>
                      <a:pt x="4514" y="76683"/>
                      <a:pt x="4769" y="76683"/>
                    </a:cubicBezTo>
                    <a:cubicBezTo>
                      <a:pt x="5158" y="76683"/>
                      <a:pt x="5543" y="76376"/>
                      <a:pt x="5382" y="75906"/>
                    </a:cubicBezTo>
                    <a:cubicBezTo>
                      <a:pt x="0" y="60176"/>
                      <a:pt x="4696" y="44208"/>
                      <a:pt x="7421" y="28504"/>
                    </a:cubicBezTo>
                    <a:cubicBezTo>
                      <a:pt x="8652" y="21409"/>
                      <a:pt x="9608" y="13774"/>
                      <a:pt x="8456" y="6606"/>
                    </a:cubicBezTo>
                    <a:cubicBezTo>
                      <a:pt x="7862" y="2912"/>
                      <a:pt x="6485" y="400"/>
                      <a:pt x="2562" y="4"/>
                    </a:cubicBezTo>
                    <a:cubicBezTo>
                      <a:pt x="2536" y="1"/>
                      <a:pt x="2511" y="0"/>
                      <a:pt x="2487"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2157;p45">
                <a:extLst>
                  <a:ext uri="{FF2B5EF4-FFF2-40B4-BE49-F238E27FC236}">
                    <a16:creationId xmlns:a16="http://schemas.microsoft.com/office/drawing/2014/main" id="{783EAC22-6942-4526-86C5-93FF20ADD0A9}"/>
                  </a:ext>
                </a:extLst>
              </p:cNvPr>
              <p:cNvSpPr/>
              <p:nvPr/>
            </p:nvSpPr>
            <p:spPr>
              <a:xfrm>
                <a:off x="2730675" y="3751875"/>
                <a:ext cx="156725" cy="932525"/>
              </a:xfrm>
              <a:custGeom>
                <a:avLst/>
                <a:gdLst/>
                <a:ahLst/>
                <a:cxnLst/>
                <a:rect l="l" t="t" r="r" b="b"/>
                <a:pathLst>
                  <a:path w="6269" h="37301" extrusionOk="0">
                    <a:moveTo>
                      <a:pt x="4627" y="0"/>
                    </a:moveTo>
                    <a:cubicBezTo>
                      <a:pt x="4372" y="0"/>
                      <a:pt x="4116" y="133"/>
                      <a:pt x="4011" y="438"/>
                    </a:cubicBezTo>
                    <a:cubicBezTo>
                      <a:pt x="0" y="12100"/>
                      <a:pt x="2913" y="25063"/>
                      <a:pt x="4956" y="36840"/>
                    </a:cubicBezTo>
                    <a:cubicBezTo>
                      <a:pt x="5011" y="37162"/>
                      <a:pt x="5240" y="37301"/>
                      <a:pt x="5486" y="37301"/>
                    </a:cubicBezTo>
                    <a:cubicBezTo>
                      <a:pt x="5857" y="37301"/>
                      <a:pt x="6268" y="36984"/>
                      <a:pt x="6184" y="36502"/>
                    </a:cubicBezTo>
                    <a:cubicBezTo>
                      <a:pt x="4183" y="24959"/>
                      <a:pt x="1305" y="12214"/>
                      <a:pt x="5240" y="778"/>
                    </a:cubicBezTo>
                    <a:cubicBezTo>
                      <a:pt x="5401" y="308"/>
                      <a:pt x="5016" y="0"/>
                      <a:pt x="4627"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2158;p45">
                <a:extLst>
                  <a:ext uri="{FF2B5EF4-FFF2-40B4-BE49-F238E27FC236}">
                    <a16:creationId xmlns:a16="http://schemas.microsoft.com/office/drawing/2014/main" id="{2BB508B2-0A1A-4DE4-BC28-89D7531000A2}"/>
                  </a:ext>
                </a:extLst>
              </p:cNvPr>
              <p:cNvSpPr/>
              <p:nvPr/>
            </p:nvSpPr>
            <p:spPr>
              <a:xfrm>
                <a:off x="2975900" y="3752175"/>
                <a:ext cx="100175" cy="936225"/>
              </a:xfrm>
              <a:custGeom>
                <a:avLst/>
                <a:gdLst/>
                <a:ahLst/>
                <a:cxnLst/>
                <a:rect l="l" t="t" r="r" b="b"/>
                <a:pathLst>
                  <a:path w="4007" h="37449" extrusionOk="0">
                    <a:moveTo>
                      <a:pt x="774" y="1"/>
                    </a:moveTo>
                    <a:cubicBezTo>
                      <a:pt x="379" y="1"/>
                      <a:pt x="1" y="303"/>
                      <a:pt x="185" y="765"/>
                    </a:cubicBezTo>
                    <a:lnTo>
                      <a:pt x="185" y="766"/>
                    </a:lnTo>
                    <a:cubicBezTo>
                      <a:pt x="2725" y="7118"/>
                      <a:pt x="1918" y="14361"/>
                      <a:pt x="1914" y="21073"/>
                    </a:cubicBezTo>
                    <a:cubicBezTo>
                      <a:pt x="1914" y="26464"/>
                      <a:pt x="1022" y="31402"/>
                      <a:pt x="185" y="36647"/>
                    </a:cubicBezTo>
                    <a:cubicBezTo>
                      <a:pt x="108" y="37131"/>
                      <a:pt x="522" y="37448"/>
                      <a:pt x="893" y="37448"/>
                    </a:cubicBezTo>
                    <a:cubicBezTo>
                      <a:pt x="1137" y="37448"/>
                      <a:pt x="1363" y="37309"/>
                      <a:pt x="1415" y="36988"/>
                    </a:cubicBezTo>
                    <a:cubicBezTo>
                      <a:pt x="2279" y="31567"/>
                      <a:pt x="3184" y="26645"/>
                      <a:pt x="3189" y="21073"/>
                    </a:cubicBezTo>
                    <a:cubicBezTo>
                      <a:pt x="3196" y="14231"/>
                      <a:pt x="4007" y="6909"/>
                      <a:pt x="1415" y="426"/>
                    </a:cubicBezTo>
                    <a:cubicBezTo>
                      <a:pt x="1296" y="129"/>
                      <a:pt x="1031" y="1"/>
                      <a:pt x="77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2159;p45">
                <a:extLst>
                  <a:ext uri="{FF2B5EF4-FFF2-40B4-BE49-F238E27FC236}">
                    <a16:creationId xmlns:a16="http://schemas.microsoft.com/office/drawing/2014/main" id="{4901A957-3413-4FCA-A1BC-D7B971B1A43A}"/>
                  </a:ext>
                </a:extLst>
              </p:cNvPr>
              <p:cNvSpPr/>
              <p:nvPr/>
            </p:nvSpPr>
            <p:spPr>
              <a:xfrm>
                <a:off x="490375" y="1655425"/>
                <a:ext cx="2120325" cy="1760650"/>
              </a:xfrm>
              <a:custGeom>
                <a:avLst/>
                <a:gdLst/>
                <a:ahLst/>
                <a:cxnLst/>
                <a:rect l="l" t="t" r="r" b="b"/>
                <a:pathLst>
                  <a:path w="84813" h="70426" extrusionOk="0">
                    <a:moveTo>
                      <a:pt x="14845" y="0"/>
                    </a:moveTo>
                    <a:cubicBezTo>
                      <a:pt x="12305" y="0"/>
                      <a:pt x="9928" y="3147"/>
                      <a:pt x="8311" y="4911"/>
                    </a:cubicBezTo>
                    <a:cubicBezTo>
                      <a:pt x="6219" y="7196"/>
                      <a:pt x="2357" y="9301"/>
                      <a:pt x="937" y="11942"/>
                    </a:cubicBezTo>
                    <a:cubicBezTo>
                      <a:pt x="0" y="13679"/>
                      <a:pt x="802" y="15419"/>
                      <a:pt x="1359" y="17203"/>
                    </a:cubicBezTo>
                    <a:cubicBezTo>
                      <a:pt x="3839" y="25145"/>
                      <a:pt x="8576" y="31828"/>
                      <a:pt x="13936" y="38090"/>
                    </a:cubicBezTo>
                    <a:cubicBezTo>
                      <a:pt x="26128" y="52338"/>
                      <a:pt x="40313" y="63035"/>
                      <a:pt x="57535" y="70369"/>
                    </a:cubicBezTo>
                    <a:cubicBezTo>
                      <a:pt x="57628" y="70408"/>
                      <a:pt x="57719" y="70426"/>
                      <a:pt x="57806" y="70426"/>
                    </a:cubicBezTo>
                    <a:cubicBezTo>
                      <a:pt x="58420" y="70426"/>
                      <a:pt x="58838" y="69549"/>
                      <a:pt x="58179" y="69269"/>
                    </a:cubicBezTo>
                    <a:cubicBezTo>
                      <a:pt x="42135" y="62437"/>
                      <a:pt x="28874" y="52742"/>
                      <a:pt x="17149" y="39810"/>
                    </a:cubicBezTo>
                    <a:cubicBezTo>
                      <a:pt x="11413" y="33487"/>
                      <a:pt x="6007" y="26653"/>
                      <a:pt x="3134" y="18516"/>
                    </a:cubicBezTo>
                    <a:cubicBezTo>
                      <a:pt x="2121" y="15649"/>
                      <a:pt x="1628" y="13737"/>
                      <a:pt x="3502" y="11212"/>
                    </a:cubicBezTo>
                    <a:cubicBezTo>
                      <a:pt x="4512" y="9853"/>
                      <a:pt x="6399" y="8810"/>
                      <a:pt x="7597" y="7591"/>
                    </a:cubicBezTo>
                    <a:cubicBezTo>
                      <a:pt x="9223" y="5937"/>
                      <a:pt x="11478" y="2199"/>
                      <a:pt x="13765" y="1560"/>
                    </a:cubicBezTo>
                    <a:cubicBezTo>
                      <a:pt x="13967" y="1504"/>
                      <a:pt x="14169" y="1477"/>
                      <a:pt x="14369" y="1477"/>
                    </a:cubicBezTo>
                    <a:cubicBezTo>
                      <a:pt x="17204" y="1477"/>
                      <a:pt x="19758" y="6836"/>
                      <a:pt x="21084" y="8780"/>
                    </a:cubicBezTo>
                    <a:cubicBezTo>
                      <a:pt x="22943" y="11505"/>
                      <a:pt x="24912" y="14146"/>
                      <a:pt x="26992" y="16701"/>
                    </a:cubicBezTo>
                    <a:cubicBezTo>
                      <a:pt x="31715" y="22527"/>
                      <a:pt x="36955" y="27940"/>
                      <a:pt x="43031" y="32363"/>
                    </a:cubicBezTo>
                    <a:cubicBezTo>
                      <a:pt x="49959" y="37406"/>
                      <a:pt x="57339" y="42432"/>
                      <a:pt x="65095" y="46116"/>
                    </a:cubicBezTo>
                    <a:cubicBezTo>
                      <a:pt x="69312" y="48120"/>
                      <a:pt x="72932" y="48762"/>
                      <a:pt x="76810" y="48762"/>
                    </a:cubicBezTo>
                    <a:cubicBezTo>
                      <a:pt x="79063" y="48762"/>
                      <a:pt x="81403" y="48545"/>
                      <a:pt x="83999" y="48252"/>
                    </a:cubicBezTo>
                    <a:cubicBezTo>
                      <a:pt x="84777" y="48164"/>
                      <a:pt x="84813" y="46973"/>
                      <a:pt x="84082" y="46973"/>
                    </a:cubicBezTo>
                    <a:cubicBezTo>
                      <a:pt x="84055" y="46973"/>
                      <a:pt x="84028" y="46974"/>
                      <a:pt x="83999" y="46977"/>
                    </a:cubicBezTo>
                    <a:lnTo>
                      <a:pt x="84001" y="46977"/>
                    </a:lnTo>
                    <a:cubicBezTo>
                      <a:pt x="81276" y="47286"/>
                      <a:pt x="78783" y="47647"/>
                      <a:pt x="76265" y="47647"/>
                    </a:cubicBezTo>
                    <a:cubicBezTo>
                      <a:pt x="74247" y="47647"/>
                      <a:pt x="72213" y="47415"/>
                      <a:pt x="70031" y="46737"/>
                    </a:cubicBezTo>
                    <a:cubicBezTo>
                      <a:pt x="65039" y="45187"/>
                      <a:pt x="60392" y="42239"/>
                      <a:pt x="55980" y="39489"/>
                    </a:cubicBezTo>
                    <a:cubicBezTo>
                      <a:pt x="47250" y="34051"/>
                      <a:pt x="38903" y="28214"/>
                      <a:pt x="31962" y="20561"/>
                    </a:cubicBezTo>
                    <a:cubicBezTo>
                      <a:pt x="28418" y="16654"/>
                      <a:pt x="25165" y="12489"/>
                      <a:pt x="22186" y="8136"/>
                    </a:cubicBezTo>
                    <a:cubicBezTo>
                      <a:pt x="20691" y="5953"/>
                      <a:pt x="19029" y="2367"/>
                      <a:pt x="16856" y="724"/>
                    </a:cubicBezTo>
                    <a:cubicBezTo>
                      <a:pt x="16182" y="214"/>
                      <a:pt x="15508" y="0"/>
                      <a:pt x="14845"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2160;p45">
                <a:extLst>
                  <a:ext uri="{FF2B5EF4-FFF2-40B4-BE49-F238E27FC236}">
                    <a16:creationId xmlns:a16="http://schemas.microsoft.com/office/drawing/2014/main" id="{0CDB57AA-E59E-4095-95F3-47D1B1B5BEC0}"/>
                  </a:ext>
                </a:extLst>
              </p:cNvPr>
              <p:cNvSpPr/>
              <p:nvPr/>
            </p:nvSpPr>
            <p:spPr>
              <a:xfrm>
                <a:off x="1739775" y="3389500"/>
                <a:ext cx="216075" cy="1251275"/>
              </a:xfrm>
              <a:custGeom>
                <a:avLst/>
                <a:gdLst/>
                <a:ahLst/>
                <a:cxnLst/>
                <a:rect l="l" t="t" r="r" b="b"/>
                <a:pathLst>
                  <a:path w="8643" h="50051" extrusionOk="0">
                    <a:moveTo>
                      <a:pt x="7868" y="0"/>
                    </a:moveTo>
                    <a:cubicBezTo>
                      <a:pt x="7615" y="0"/>
                      <a:pt x="7364" y="135"/>
                      <a:pt x="7268" y="445"/>
                    </a:cubicBezTo>
                    <a:cubicBezTo>
                      <a:pt x="4738" y="8592"/>
                      <a:pt x="3764" y="16950"/>
                      <a:pt x="2579" y="25360"/>
                    </a:cubicBezTo>
                    <a:cubicBezTo>
                      <a:pt x="1453" y="33352"/>
                      <a:pt x="1" y="41343"/>
                      <a:pt x="1" y="49434"/>
                    </a:cubicBezTo>
                    <a:cubicBezTo>
                      <a:pt x="1" y="49845"/>
                      <a:pt x="320" y="50050"/>
                      <a:pt x="638" y="50050"/>
                    </a:cubicBezTo>
                    <a:cubicBezTo>
                      <a:pt x="956" y="50050"/>
                      <a:pt x="1274" y="49845"/>
                      <a:pt x="1274" y="49434"/>
                    </a:cubicBezTo>
                    <a:cubicBezTo>
                      <a:pt x="1274" y="40804"/>
                      <a:pt x="2926" y="32301"/>
                      <a:pt x="4087" y="23777"/>
                    </a:cubicBezTo>
                    <a:cubicBezTo>
                      <a:pt x="5146" y="15989"/>
                      <a:pt x="6158" y="8312"/>
                      <a:pt x="8496" y="785"/>
                    </a:cubicBezTo>
                    <a:cubicBezTo>
                      <a:pt x="8643" y="311"/>
                      <a:pt x="8253" y="0"/>
                      <a:pt x="7868"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2161;p45">
                <a:extLst>
                  <a:ext uri="{FF2B5EF4-FFF2-40B4-BE49-F238E27FC236}">
                    <a16:creationId xmlns:a16="http://schemas.microsoft.com/office/drawing/2014/main" id="{71251F30-80CD-44C4-B247-814AEC82F87A}"/>
                  </a:ext>
                </a:extLst>
              </p:cNvPr>
              <p:cNvSpPr/>
              <p:nvPr/>
            </p:nvSpPr>
            <p:spPr>
              <a:xfrm>
                <a:off x="560650" y="1790825"/>
                <a:ext cx="452550" cy="402325"/>
              </a:xfrm>
              <a:custGeom>
                <a:avLst/>
                <a:gdLst/>
                <a:ahLst/>
                <a:cxnLst/>
                <a:rect l="l" t="t" r="r" b="b"/>
                <a:pathLst>
                  <a:path w="18102" h="16093" extrusionOk="0">
                    <a:moveTo>
                      <a:pt x="17219" y="1"/>
                    </a:moveTo>
                    <a:cubicBezTo>
                      <a:pt x="17026" y="1"/>
                      <a:pt x="16832" y="89"/>
                      <a:pt x="16700" y="302"/>
                    </a:cubicBezTo>
                    <a:cubicBezTo>
                      <a:pt x="14794" y="3380"/>
                      <a:pt x="11573" y="5472"/>
                      <a:pt x="8756" y="7634"/>
                    </a:cubicBezTo>
                    <a:cubicBezTo>
                      <a:pt x="5854" y="9863"/>
                      <a:pt x="3534" y="12762"/>
                      <a:pt x="551" y="14876"/>
                    </a:cubicBezTo>
                    <a:cubicBezTo>
                      <a:pt x="0" y="15266"/>
                      <a:pt x="343" y="16093"/>
                      <a:pt x="859" y="16093"/>
                    </a:cubicBezTo>
                    <a:cubicBezTo>
                      <a:pt x="966" y="16093"/>
                      <a:pt x="1080" y="16058"/>
                      <a:pt x="1195" y="15976"/>
                    </a:cubicBezTo>
                    <a:cubicBezTo>
                      <a:pt x="4660" y="13517"/>
                      <a:pt x="7450" y="10224"/>
                      <a:pt x="10841" y="7639"/>
                    </a:cubicBezTo>
                    <a:cubicBezTo>
                      <a:pt x="13402" y="5687"/>
                      <a:pt x="16083" y="3720"/>
                      <a:pt x="17802" y="944"/>
                    </a:cubicBezTo>
                    <a:cubicBezTo>
                      <a:pt x="18101" y="459"/>
                      <a:pt x="17661" y="1"/>
                      <a:pt x="17219"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2162;p45">
                <a:extLst>
                  <a:ext uri="{FF2B5EF4-FFF2-40B4-BE49-F238E27FC236}">
                    <a16:creationId xmlns:a16="http://schemas.microsoft.com/office/drawing/2014/main" id="{83873CAE-58D1-4F4E-B80B-18516600D539}"/>
                  </a:ext>
                </a:extLst>
              </p:cNvPr>
              <p:cNvSpPr/>
              <p:nvPr/>
            </p:nvSpPr>
            <p:spPr>
              <a:xfrm>
                <a:off x="598500" y="1862075"/>
                <a:ext cx="454675" cy="392875"/>
              </a:xfrm>
              <a:custGeom>
                <a:avLst/>
                <a:gdLst/>
                <a:ahLst/>
                <a:cxnLst/>
                <a:rect l="l" t="t" r="r" b="b"/>
                <a:pathLst>
                  <a:path w="18187" h="15715" extrusionOk="0">
                    <a:moveTo>
                      <a:pt x="17292" y="0"/>
                    </a:moveTo>
                    <a:cubicBezTo>
                      <a:pt x="17097" y="0"/>
                      <a:pt x="16900" y="84"/>
                      <a:pt x="16761" y="286"/>
                    </a:cubicBezTo>
                    <a:cubicBezTo>
                      <a:pt x="14755" y="3200"/>
                      <a:pt x="11632" y="5012"/>
                      <a:pt x="8898" y="7158"/>
                    </a:cubicBezTo>
                    <a:cubicBezTo>
                      <a:pt x="5945" y="9478"/>
                      <a:pt x="3288" y="12154"/>
                      <a:pt x="480" y="14645"/>
                    </a:cubicBezTo>
                    <a:cubicBezTo>
                      <a:pt x="0" y="15071"/>
                      <a:pt x="448" y="15714"/>
                      <a:pt x="959" y="15714"/>
                    </a:cubicBezTo>
                    <a:cubicBezTo>
                      <a:pt x="1101" y="15714"/>
                      <a:pt x="1248" y="15664"/>
                      <a:pt x="1382" y="15546"/>
                    </a:cubicBezTo>
                    <a:lnTo>
                      <a:pt x="1383" y="15546"/>
                    </a:lnTo>
                    <a:cubicBezTo>
                      <a:pt x="4636" y="12659"/>
                      <a:pt x="7725" y="9617"/>
                      <a:pt x="11211" y="7004"/>
                    </a:cubicBezTo>
                    <a:cubicBezTo>
                      <a:pt x="13636" y="5186"/>
                      <a:pt x="16121" y="3460"/>
                      <a:pt x="17861" y="929"/>
                    </a:cubicBezTo>
                    <a:cubicBezTo>
                      <a:pt x="18187" y="455"/>
                      <a:pt x="17745" y="0"/>
                      <a:pt x="1729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2163;p45">
                <a:extLst>
                  <a:ext uri="{FF2B5EF4-FFF2-40B4-BE49-F238E27FC236}">
                    <a16:creationId xmlns:a16="http://schemas.microsoft.com/office/drawing/2014/main" id="{AC1A9571-262E-4120-B092-C9206F1F64FF}"/>
                  </a:ext>
                </a:extLst>
              </p:cNvPr>
              <p:cNvSpPr/>
              <p:nvPr/>
            </p:nvSpPr>
            <p:spPr>
              <a:xfrm>
                <a:off x="205475" y="1333375"/>
                <a:ext cx="579725" cy="574850"/>
              </a:xfrm>
              <a:custGeom>
                <a:avLst/>
                <a:gdLst/>
                <a:ahLst/>
                <a:cxnLst/>
                <a:rect l="l" t="t" r="r" b="b"/>
                <a:pathLst>
                  <a:path w="23189" h="22994" extrusionOk="0">
                    <a:moveTo>
                      <a:pt x="8964" y="0"/>
                    </a:moveTo>
                    <a:cubicBezTo>
                      <a:pt x="8743" y="0"/>
                      <a:pt x="8534" y="71"/>
                      <a:pt x="8342" y="224"/>
                    </a:cubicBezTo>
                    <a:cubicBezTo>
                      <a:pt x="7311" y="1044"/>
                      <a:pt x="7508" y="2584"/>
                      <a:pt x="8217" y="4296"/>
                    </a:cubicBezTo>
                    <a:lnTo>
                      <a:pt x="8217" y="4296"/>
                    </a:lnTo>
                    <a:cubicBezTo>
                      <a:pt x="6692" y="2712"/>
                      <a:pt x="5147" y="1485"/>
                      <a:pt x="3967" y="1485"/>
                    </a:cubicBezTo>
                    <a:cubicBezTo>
                      <a:pt x="3565" y="1485"/>
                      <a:pt x="3205" y="1628"/>
                      <a:pt x="2904" y="1948"/>
                    </a:cubicBezTo>
                    <a:cubicBezTo>
                      <a:pt x="2237" y="2654"/>
                      <a:pt x="2908" y="4099"/>
                      <a:pt x="4129" y="5771"/>
                    </a:cubicBezTo>
                    <a:lnTo>
                      <a:pt x="4129" y="5771"/>
                    </a:lnTo>
                    <a:cubicBezTo>
                      <a:pt x="3613" y="5520"/>
                      <a:pt x="3133" y="5376"/>
                      <a:pt x="2709" y="5376"/>
                    </a:cubicBezTo>
                    <a:cubicBezTo>
                      <a:pt x="2413" y="5376"/>
                      <a:pt x="2144" y="5447"/>
                      <a:pt x="1911" y="5600"/>
                    </a:cubicBezTo>
                    <a:cubicBezTo>
                      <a:pt x="1" y="6855"/>
                      <a:pt x="2980" y="10052"/>
                      <a:pt x="5875" y="12674"/>
                    </a:cubicBezTo>
                    <a:lnTo>
                      <a:pt x="5875" y="12674"/>
                    </a:lnTo>
                    <a:cubicBezTo>
                      <a:pt x="5218" y="12416"/>
                      <a:pt x="4604" y="12249"/>
                      <a:pt x="4115" y="12249"/>
                    </a:cubicBezTo>
                    <a:cubicBezTo>
                      <a:pt x="3247" y="12249"/>
                      <a:pt x="2773" y="12775"/>
                      <a:pt x="3142" y="14256"/>
                    </a:cubicBezTo>
                    <a:cubicBezTo>
                      <a:pt x="3561" y="15938"/>
                      <a:pt x="6320" y="17502"/>
                      <a:pt x="7614" y="18426"/>
                    </a:cubicBezTo>
                    <a:cubicBezTo>
                      <a:pt x="9993" y="20129"/>
                      <a:pt x="12536" y="21772"/>
                      <a:pt x="15232" y="22935"/>
                    </a:cubicBezTo>
                    <a:cubicBezTo>
                      <a:pt x="15325" y="22976"/>
                      <a:pt x="15418" y="22994"/>
                      <a:pt x="15506" y="22994"/>
                    </a:cubicBezTo>
                    <a:cubicBezTo>
                      <a:pt x="16118" y="22994"/>
                      <a:pt x="16531" y="22119"/>
                      <a:pt x="15875" y="21835"/>
                    </a:cubicBezTo>
                    <a:lnTo>
                      <a:pt x="15873" y="21835"/>
                    </a:lnTo>
                    <a:cubicBezTo>
                      <a:pt x="12913" y="20559"/>
                      <a:pt x="10092" y="18730"/>
                      <a:pt x="7524" y="16796"/>
                    </a:cubicBezTo>
                    <a:cubicBezTo>
                      <a:pt x="6763" y="16222"/>
                      <a:pt x="3484" y="13928"/>
                      <a:pt x="4924" y="13432"/>
                    </a:cubicBezTo>
                    <a:cubicBezTo>
                      <a:pt x="4968" y="13417"/>
                      <a:pt x="5019" y="13410"/>
                      <a:pt x="5075" y="13410"/>
                    </a:cubicBezTo>
                    <a:cubicBezTo>
                      <a:pt x="6161" y="13410"/>
                      <a:pt x="9423" y="16072"/>
                      <a:pt x="10190" y="16478"/>
                    </a:cubicBezTo>
                    <a:cubicBezTo>
                      <a:pt x="10302" y="16538"/>
                      <a:pt x="10412" y="16565"/>
                      <a:pt x="10515" y="16565"/>
                    </a:cubicBezTo>
                    <a:cubicBezTo>
                      <a:pt x="11015" y="16565"/>
                      <a:pt x="11340" y="15932"/>
                      <a:pt x="10963" y="15477"/>
                    </a:cubicBezTo>
                    <a:cubicBezTo>
                      <a:pt x="9476" y="13683"/>
                      <a:pt x="7689" y="12208"/>
                      <a:pt x="5962" y="10654"/>
                    </a:cubicBezTo>
                    <a:cubicBezTo>
                      <a:pt x="5082" y="9863"/>
                      <a:pt x="1950" y="7154"/>
                      <a:pt x="3063" y="6881"/>
                    </a:cubicBezTo>
                    <a:cubicBezTo>
                      <a:pt x="3118" y="6867"/>
                      <a:pt x="3177" y="6860"/>
                      <a:pt x="3239" y="6860"/>
                    </a:cubicBezTo>
                    <a:cubicBezTo>
                      <a:pt x="5180" y="6860"/>
                      <a:pt x="10491" y="13263"/>
                      <a:pt x="11794" y="14490"/>
                    </a:cubicBezTo>
                    <a:cubicBezTo>
                      <a:pt x="11924" y="14612"/>
                      <a:pt x="12075" y="14664"/>
                      <a:pt x="12223" y="14664"/>
                    </a:cubicBezTo>
                    <a:cubicBezTo>
                      <a:pt x="12666" y="14664"/>
                      <a:pt x="13080" y="14195"/>
                      <a:pt x="12796" y="13718"/>
                    </a:cubicBezTo>
                    <a:cubicBezTo>
                      <a:pt x="11682" y="11850"/>
                      <a:pt x="10207" y="10237"/>
                      <a:pt x="8752" y="8632"/>
                    </a:cubicBezTo>
                    <a:cubicBezTo>
                      <a:pt x="8017" y="7822"/>
                      <a:pt x="3707" y="4127"/>
                      <a:pt x="3926" y="3014"/>
                    </a:cubicBezTo>
                    <a:cubicBezTo>
                      <a:pt x="3938" y="2950"/>
                      <a:pt x="3979" y="2920"/>
                      <a:pt x="4042" y="2920"/>
                    </a:cubicBezTo>
                    <a:cubicBezTo>
                      <a:pt x="4703" y="2920"/>
                      <a:pt x="7870" y="6105"/>
                      <a:pt x="8368" y="6670"/>
                    </a:cubicBezTo>
                    <a:cubicBezTo>
                      <a:pt x="9902" y="8413"/>
                      <a:pt x="11296" y="10284"/>
                      <a:pt x="12896" y="11970"/>
                    </a:cubicBezTo>
                    <a:cubicBezTo>
                      <a:pt x="13025" y="12106"/>
                      <a:pt x="13175" y="12163"/>
                      <a:pt x="13321" y="12163"/>
                    </a:cubicBezTo>
                    <a:cubicBezTo>
                      <a:pt x="13751" y="12163"/>
                      <a:pt x="14148" y="11665"/>
                      <a:pt x="13897" y="11198"/>
                    </a:cubicBezTo>
                    <a:cubicBezTo>
                      <a:pt x="13059" y="9639"/>
                      <a:pt x="12065" y="8176"/>
                      <a:pt x="11161" y="6656"/>
                    </a:cubicBezTo>
                    <a:cubicBezTo>
                      <a:pt x="10865" y="6155"/>
                      <a:pt x="8538" y="1466"/>
                      <a:pt x="9293" y="1466"/>
                    </a:cubicBezTo>
                    <a:cubicBezTo>
                      <a:pt x="9306" y="1466"/>
                      <a:pt x="9321" y="1468"/>
                      <a:pt x="9336" y="1471"/>
                    </a:cubicBezTo>
                    <a:cubicBezTo>
                      <a:pt x="10134" y="1627"/>
                      <a:pt x="11645" y="4876"/>
                      <a:pt x="12114" y="5644"/>
                    </a:cubicBezTo>
                    <a:cubicBezTo>
                      <a:pt x="13208" y="7447"/>
                      <a:pt x="14199" y="9262"/>
                      <a:pt x="15574" y="10867"/>
                    </a:cubicBezTo>
                    <a:cubicBezTo>
                      <a:pt x="15687" y="10999"/>
                      <a:pt x="15836" y="11056"/>
                      <a:pt x="15988" y="11056"/>
                    </a:cubicBezTo>
                    <a:cubicBezTo>
                      <a:pt x="16381" y="11056"/>
                      <a:pt x="16792" y="10674"/>
                      <a:pt x="16638" y="10248"/>
                    </a:cubicBezTo>
                    <a:cubicBezTo>
                      <a:pt x="16226" y="9108"/>
                      <a:pt x="15126" y="6619"/>
                      <a:pt x="15493" y="5439"/>
                    </a:cubicBezTo>
                    <a:cubicBezTo>
                      <a:pt x="15617" y="5044"/>
                      <a:pt x="15766" y="4879"/>
                      <a:pt x="15931" y="4879"/>
                    </a:cubicBezTo>
                    <a:cubicBezTo>
                      <a:pt x="16670" y="4879"/>
                      <a:pt x="17699" y="8208"/>
                      <a:pt x="17920" y="8745"/>
                    </a:cubicBezTo>
                    <a:cubicBezTo>
                      <a:pt x="18984" y="11321"/>
                      <a:pt x="20005" y="13953"/>
                      <a:pt x="21873" y="16064"/>
                    </a:cubicBezTo>
                    <a:cubicBezTo>
                      <a:pt x="22001" y="16209"/>
                      <a:pt x="22148" y="16270"/>
                      <a:pt x="22292" y="16270"/>
                    </a:cubicBezTo>
                    <a:cubicBezTo>
                      <a:pt x="22760" y="16270"/>
                      <a:pt x="23188" y="15631"/>
                      <a:pt x="22774" y="15163"/>
                    </a:cubicBezTo>
                    <a:cubicBezTo>
                      <a:pt x="20515" y="12610"/>
                      <a:pt x="19551" y="9206"/>
                      <a:pt x="18223" y="6134"/>
                    </a:cubicBezTo>
                    <a:cubicBezTo>
                      <a:pt x="17858" y="5288"/>
                      <a:pt x="17183" y="2965"/>
                      <a:pt x="15987" y="2726"/>
                    </a:cubicBezTo>
                    <a:cubicBezTo>
                      <a:pt x="15838" y="2697"/>
                      <a:pt x="15699" y="2682"/>
                      <a:pt x="15572" y="2682"/>
                    </a:cubicBezTo>
                    <a:cubicBezTo>
                      <a:pt x="14164" y="2682"/>
                      <a:pt x="14033" y="4411"/>
                      <a:pt x="14300" y="6264"/>
                    </a:cubicBezTo>
                    <a:lnTo>
                      <a:pt x="14300" y="6264"/>
                    </a:lnTo>
                    <a:cubicBezTo>
                      <a:pt x="12659" y="3411"/>
                      <a:pt x="10503" y="0"/>
                      <a:pt x="896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2164;p45">
                <a:extLst>
                  <a:ext uri="{FF2B5EF4-FFF2-40B4-BE49-F238E27FC236}">
                    <a16:creationId xmlns:a16="http://schemas.microsoft.com/office/drawing/2014/main" id="{5154A46F-6A00-43E6-AF1B-95CD2AA2125D}"/>
                  </a:ext>
                </a:extLst>
              </p:cNvPr>
              <p:cNvSpPr/>
              <p:nvPr/>
            </p:nvSpPr>
            <p:spPr>
              <a:xfrm>
                <a:off x="1969325" y="4007150"/>
                <a:ext cx="445325" cy="120825"/>
              </a:xfrm>
              <a:custGeom>
                <a:avLst/>
                <a:gdLst/>
                <a:ahLst/>
                <a:cxnLst/>
                <a:rect l="l" t="t" r="r" b="b"/>
                <a:pathLst>
                  <a:path w="17813" h="4833" extrusionOk="0">
                    <a:moveTo>
                      <a:pt x="13461" y="1101"/>
                    </a:moveTo>
                    <a:cubicBezTo>
                      <a:pt x="14880" y="1101"/>
                      <a:pt x="16066" y="1352"/>
                      <a:pt x="16226" y="2206"/>
                    </a:cubicBezTo>
                    <a:cubicBezTo>
                      <a:pt x="16454" y="3428"/>
                      <a:pt x="13971" y="3671"/>
                      <a:pt x="11686" y="3671"/>
                    </a:cubicBezTo>
                    <a:cubicBezTo>
                      <a:pt x="10254" y="3671"/>
                      <a:pt x="8899" y="3575"/>
                      <a:pt x="8338" y="3565"/>
                    </a:cubicBezTo>
                    <a:cubicBezTo>
                      <a:pt x="6758" y="3537"/>
                      <a:pt x="5179" y="3474"/>
                      <a:pt x="3599" y="3451"/>
                    </a:cubicBezTo>
                    <a:cubicBezTo>
                      <a:pt x="1547" y="3421"/>
                      <a:pt x="1203" y="3256"/>
                      <a:pt x="1342" y="1428"/>
                    </a:cubicBezTo>
                    <a:lnTo>
                      <a:pt x="1342" y="1428"/>
                    </a:lnTo>
                    <a:cubicBezTo>
                      <a:pt x="2619" y="1661"/>
                      <a:pt x="3888" y="1747"/>
                      <a:pt x="5162" y="1747"/>
                    </a:cubicBezTo>
                    <a:cubicBezTo>
                      <a:pt x="6269" y="1747"/>
                      <a:pt x="7379" y="1682"/>
                      <a:pt x="8503" y="1591"/>
                    </a:cubicBezTo>
                    <a:cubicBezTo>
                      <a:pt x="9415" y="1517"/>
                      <a:pt x="11632" y="1101"/>
                      <a:pt x="13461" y="1101"/>
                    </a:cubicBezTo>
                    <a:close/>
                    <a:moveTo>
                      <a:pt x="14169" y="0"/>
                    </a:moveTo>
                    <a:cubicBezTo>
                      <a:pt x="11179" y="0"/>
                      <a:pt x="8190" y="490"/>
                      <a:pt x="5208" y="490"/>
                    </a:cubicBezTo>
                    <a:cubicBezTo>
                      <a:pt x="3986" y="490"/>
                      <a:pt x="2765" y="408"/>
                      <a:pt x="1546" y="176"/>
                    </a:cubicBezTo>
                    <a:cubicBezTo>
                      <a:pt x="1499" y="167"/>
                      <a:pt x="1454" y="162"/>
                      <a:pt x="1411" y="162"/>
                    </a:cubicBezTo>
                    <a:cubicBezTo>
                      <a:pt x="1226" y="162"/>
                      <a:pt x="1072" y="238"/>
                      <a:pt x="959" y="352"/>
                    </a:cubicBezTo>
                    <a:lnTo>
                      <a:pt x="959" y="352"/>
                    </a:lnTo>
                    <a:cubicBezTo>
                      <a:pt x="911" y="342"/>
                      <a:pt x="860" y="337"/>
                      <a:pt x="810" y="337"/>
                    </a:cubicBezTo>
                    <a:cubicBezTo>
                      <a:pt x="490" y="337"/>
                      <a:pt x="150" y="541"/>
                      <a:pt x="110" y="947"/>
                    </a:cubicBezTo>
                    <a:cubicBezTo>
                      <a:pt x="1" y="1994"/>
                      <a:pt x="1" y="3050"/>
                      <a:pt x="110" y="4097"/>
                    </a:cubicBezTo>
                    <a:cubicBezTo>
                      <a:pt x="143" y="4431"/>
                      <a:pt x="369" y="4735"/>
                      <a:pt x="735" y="4735"/>
                    </a:cubicBezTo>
                    <a:cubicBezTo>
                      <a:pt x="740" y="4735"/>
                      <a:pt x="744" y="4735"/>
                      <a:pt x="748" y="4735"/>
                    </a:cubicBezTo>
                    <a:cubicBezTo>
                      <a:pt x="1189" y="4727"/>
                      <a:pt x="1631" y="4724"/>
                      <a:pt x="2072" y="4724"/>
                    </a:cubicBezTo>
                    <a:cubicBezTo>
                      <a:pt x="4574" y="4724"/>
                      <a:pt x="7074" y="4833"/>
                      <a:pt x="9568" y="4833"/>
                    </a:cubicBezTo>
                    <a:cubicBezTo>
                      <a:pt x="12151" y="4833"/>
                      <a:pt x="14727" y="4716"/>
                      <a:pt x="17295" y="4240"/>
                    </a:cubicBezTo>
                    <a:cubicBezTo>
                      <a:pt x="17642" y="4176"/>
                      <a:pt x="17813" y="3767"/>
                      <a:pt x="17741" y="3455"/>
                    </a:cubicBezTo>
                    <a:cubicBezTo>
                      <a:pt x="17511" y="2587"/>
                      <a:pt x="17413" y="1689"/>
                      <a:pt x="17448" y="789"/>
                    </a:cubicBezTo>
                    <a:cubicBezTo>
                      <a:pt x="17443" y="414"/>
                      <a:pt x="17157" y="197"/>
                      <a:pt x="16811" y="153"/>
                    </a:cubicBezTo>
                    <a:cubicBezTo>
                      <a:pt x="15930" y="43"/>
                      <a:pt x="15049" y="0"/>
                      <a:pt x="14169"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2165;p45">
                <a:extLst>
                  <a:ext uri="{FF2B5EF4-FFF2-40B4-BE49-F238E27FC236}">
                    <a16:creationId xmlns:a16="http://schemas.microsoft.com/office/drawing/2014/main" id="{5264A2D2-3115-4A4D-97BF-1FD8079AB285}"/>
                  </a:ext>
                </a:extLst>
              </p:cNvPr>
              <p:cNvSpPr/>
              <p:nvPr/>
            </p:nvSpPr>
            <p:spPr>
              <a:xfrm>
                <a:off x="1948375" y="4090275"/>
                <a:ext cx="499250" cy="414750"/>
              </a:xfrm>
              <a:custGeom>
                <a:avLst/>
                <a:gdLst/>
                <a:ahLst/>
                <a:cxnLst/>
                <a:rect l="l" t="t" r="r" b="b"/>
                <a:pathLst>
                  <a:path w="19970" h="16590" extrusionOk="0">
                    <a:moveTo>
                      <a:pt x="1895" y="1"/>
                    </a:moveTo>
                    <a:cubicBezTo>
                      <a:pt x="1576" y="1"/>
                      <a:pt x="1259" y="205"/>
                      <a:pt x="1262" y="616"/>
                    </a:cubicBezTo>
                    <a:lnTo>
                      <a:pt x="1263" y="617"/>
                    </a:lnTo>
                    <a:cubicBezTo>
                      <a:pt x="1288" y="4296"/>
                      <a:pt x="1" y="7990"/>
                      <a:pt x="537" y="11674"/>
                    </a:cubicBezTo>
                    <a:cubicBezTo>
                      <a:pt x="1042" y="15132"/>
                      <a:pt x="3180" y="15900"/>
                      <a:pt x="6379" y="16291"/>
                    </a:cubicBezTo>
                    <a:cubicBezTo>
                      <a:pt x="7574" y="16437"/>
                      <a:pt x="8992" y="16590"/>
                      <a:pt x="10430" y="16590"/>
                    </a:cubicBezTo>
                    <a:cubicBezTo>
                      <a:pt x="13040" y="16590"/>
                      <a:pt x="15717" y="16087"/>
                      <a:pt x="17251" y="14124"/>
                    </a:cubicBezTo>
                    <a:cubicBezTo>
                      <a:pt x="19969" y="10648"/>
                      <a:pt x="18349" y="4730"/>
                      <a:pt x="18286" y="773"/>
                    </a:cubicBezTo>
                    <a:cubicBezTo>
                      <a:pt x="18280" y="363"/>
                      <a:pt x="17958" y="157"/>
                      <a:pt x="17639" y="157"/>
                    </a:cubicBezTo>
                    <a:cubicBezTo>
                      <a:pt x="17320" y="157"/>
                      <a:pt x="17005" y="362"/>
                      <a:pt x="17011" y="773"/>
                    </a:cubicBezTo>
                    <a:cubicBezTo>
                      <a:pt x="17067" y="4246"/>
                      <a:pt x="18018" y="8190"/>
                      <a:pt x="17064" y="11602"/>
                    </a:cubicBezTo>
                    <a:cubicBezTo>
                      <a:pt x="16227" y="14588"/>
                      <a:pt x="13228" y="15325"/>
                      <a:pt x="10222" y="15325"/>
                    </a:cubicBezTo>
                    <a:cubicBezTo>
                      <a:pt x="8601" y="15325"/>
                      <a:pt x="6978" y="15111"/>
                      <a:pt x="5690" y="14920"/>
                    </a:cubicBezTo>
                    <a:cubicBezTo>
                      <a:pt x="1753" y="14338"/>
                      <a:pt x="1521" y="11481"/>
                      <a:pt x="1803" y="8028"/>
                    </a:cubicBezTo>
                    <a:cubicBezTo>
                      <a:pt x="2007" y="5556"/>
                      <a:pt x="2554" y="3104"/>
                      <a:pt x="2536" y="616"/>
                    </a:cubicBezTo>
                    <a:cubicBezTo>
                      <a:pt x="2534" y="206"/>
                      <a:pt x="2213" y="1"/>
                      <a:pt x="189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2166;p45">
                <a:extLst>
                  <a:ext uri="{FF2B5EF4-FFF2-40B4-BE49-F238E27FC236}">
                    <a16:creationId xmlns:a16="http://schemas.microsoft.com/office/drawing/2014/main" id="{466A9C28-442B-468E-BD2E-7EB53478F3B2}"/>
                  </a:ext>
                </a:extLst>
              </p:cNvPr>
              <p:cNvSpPr/>
              <p:nvPr/>
            </p:nvSpPr>
            <p:spPr>
              <a:xfrm>
                <a:off x="3258550" y="3652275"/>
                <a:ext cx="389600" cy="327525"/>
              </a:xfrm>
              <a:custGeom>
                <a:avLst/>
                <a:gdLst/>
                <a:ahLst/>
                <a:cxnLst/>
                <a:rect l="l" t="t" r="r" b="b"/>
                <a:pathLst>
                  <a:path w="15584" h="13101" extrusionOk="0">
                    <a:moveTo>
                      <a:pt x="7282" y="1260"/>
                    </a:moveTo>
                    <a:cubicBezTo>
                      <a:pt x="9428" y="1260"/>
                      <a:pt x="11544" y="2569"/>
                      <a:pt x="12597" y="4520"/>
                    </a:cubicBezTo>
                    <a:cubicBezTo>
                      <a:pt x="14179" y="7451"/>
                      <a:pt x="12182" y="11023"/>
                      <a:pt x="9009" y="11731"/>
                    </a:cubicBezTo>
                    <a:cubicBezTo>
                      <a:pt x="8637" y="11815"/>
                      <a:pt x="8272" y="11854"/>
                      <a:pt x="7915" y="11854"/>
                    </a:cubicBezTo>
                    <a:cubicBezTo>
                      <a:pt x="3183" y="11854"/>
                      <a:pt x="1" y="4955"/>
                      <a:pt x="4462" y="1992"/>
                    </a:cubicBezTo>
                    <a:cubicBezTo>
                      <a:pt x="4501" y="1966"/>
                      <a:pt x="4535" y="1938"/>
                      <a:pt x="4565" y="1909"/>
                    </a:cubicBezTo>
                    <a:lnTo>
                      <a:pt x="4565" y="1909"/>
                    </a:lnTo>
                    <a:cubicBezTo>
                      <a:pt x="4586" y="1911"/>
                      <a:pt x="4608" y="1913"/>
                      <a:pt x="4630" y="1913"/>
                    </a:cubicBezTo>
                    <a:cubicBezTo>
                      <a:pt x="4727" y="1913"/>
                      <a:pt x="4829" y="1889"/>
                      <a:pt x="4934" y="1834"/>
                    </a:cubicBezTo>
                    <a:cubicBezTo>
                      <a:pt x="5686" y="1440"/>
                      <a:pt x="6486" y="1260"/>
                      <a:pt x="7282" y="1260"/>
                    </a:cubicBezTo>
                    <a:close/>
                    <a:moveTo>
                      <a:pt x="7280" y="0"/>
                    </a:moveTo>
                    <a:cubicBezTo>
                      <a:pt x="6267" y="0"/>
                      <a:pt x="5247" y="232"/>
                      <a:pt x="4290" y="733"/>
                    </a:cubicBezTo>
                    <a:cubicBezTo>
                      <a:pt x="4259" y="749"/>
                      <a:pt x="4231" y="767"/>
                      <a:pt x="4204" y="785"/>
                    </a:cubicBezTo>
                    <a:lnTo>
                      <a:pt x="4204" y="785"/>
                    </a:lnTo>
                    <a:cubicBezTo>
                      <a:pt x="4186" y="783"/>
                      <a:pt x="4168" y="782"/>
                      <a:pt x="4149" y="782"/>
                    </a:cubicBezTo>
                    <a:cubicBezTo>
                      <a:pt x="4044" y="782"/>
                      <a:pt x="3932" y="815"/>
                      <a:pt x="3819" y="890"/>
                    </a:cubicBezTo>
                    <a:lnTo>
                      <a:pt x="3819" y="892"/>
                    </a:lnTo>
                    <a:cubicBezTo>
                      <a:pt x="904" y="2826"/>
                      <a:pt x="127" y="6197"/>
                      <a:pt x="1867" y="9236"/>
                    </a:cubicBezTo>
                    <a:cubicBezTo>
                      <a:pt x="3137" y="11456"/>
                      <a:pt x="5540" y="13100"/>
                      <a:pt x="8071" y="13100"/>
                    </a:cubicBezTo>
                    <a:cubicBezTo>
                      <a:pt x="8720" y="13100"/>
                      <a:pt x="9377" y="12992"/>
                      <a:pt x="10026" y="12757"/>
                    </a:cubicBezTo>
                    <a:cubicBezTo>
                      <a:pt x="13632" y="11453"/>
                      <a:pt x="15584" y="7317"/>
                      <a:pt x="13698" y="3877"/>
                    </a:cubicBezTo>
                    <a:cubicBezTo>
                      <a:pt x="12401" y="1507"/>
                      <a:pt x="9865" y="0"/>
                      <a:pt x="728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2167;p45">
                <a:extLst>
                  <a:ext uri="{FF2B5EF4-FFF2-40B4-BE49-F238E27FC236}">
                    <a16:creationId xmlns:a16="http://schemas.microsoft.com/office/drawing/2014/main" id="{9A99E821-C02F-44E2-A3CF-DCCD1CB386E6}"/>
                  </a:ext>
                </a:extLst>
              </p:cNvPr>
              <p:cNvSpPr/>
              <p:nvPr/>
            </p:nvSpPr>
            <p:spPr>
              <a:xfrm>
                <a:off x="3140750" y="2774725"/>
                <a:ext cx="949700" cy="507625"/>
              </a:xfrm>
              <a:custGeom>
                <a:avLst/>
                <a:gdLst/>
                <a:ahLst/>
                <a:cxnLst/>
                <a:rect l="l" t="t" r="r" b="b"/>
                <a:pathLst>
                  <a:path w="37988" h="20305" extrusionOk="0">
                    <a:moveTo>
                      <a:pt x="811" y="1"/>
                    </a:moveTo>
                    <a:cubicBezTo>
                      <a:pt x="1" y="1"/>
                      <a:pt x="4" y="1264"/>
                      <a:pt x="822" y="1274"/>
                    </a:cubicBezTo>
                    <a:cubicBezTo>
                      <a:pt x="6996" y="1353"/>
                      <a:pt x="14072" y="5851"/>
                      <a:pt x="19592" y="8520"/>
                    </a:cubicBezTo>
                    <a:cubicBezTo>
                      <a:pt x="25632" y="11440"/>
                      <a:pt x="31480" y="15826"/>
                      <a:pt x="36592" y="20145"/>
                    </a:cubicBezTo>
                    <a:cubicBezTo>
                      <a:pt x="36725" y="20257"/>
                      <a:pt x="36871" y="20305"/>
                      <a:pt x="37012" y="20305"/>
                    </a:cubicBezTo>
                    <a:cubicBezTo>
                      <a:pt x="37532" y="20305"/>
                      <a:pt x="37987" y="19660"/>
                      <a:pt x="37493" y="19244"/>
                    </a:cubicBezTo>
                    <a:cubicBezTo>
                      <a:pt x="31843" y="14468"/>
                      <a:pt x="25486" y="9725"/>
                      <a:pt x="18716" y="6714"/>
                    </a:cubicBezTo>
                    <a:cubicBezTo>
                      <a:pt x="13172" y="4250"/>
                      <a:pt x="7063" y="80"/>
                      <a:pt x="822" y="1"/>
                    </a:cubicBezTo>
                    <a:cubicBezTo>
                      <a:pt x="818" y="1"/>
                      <a:pt x="815" y="1"/>
                      <a:pt x="811"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2168;p45">
                <a:extLst>
                  <a:ext uri="{FF2B5EF4-FFF2-40B4-BE49-F238E27FC236}">
                    <a16:creationId xmlns:a16="http://schemas.microsoft.com/office/drawing/2014/main" id="{5A2C39E3-9644-4237-88DE-D92B847665DC}"/>
                  </a:ext>
                </a:extLst>
              </p:cNvPr>
              <p:cNvSpPr/>
              <p:nvPr/>
            </p:nvSpPr>
            <p:spPr>
              <a:xfrm>
                <a:off x="3626200" y="3448650"/>
                <a:ext cx="519100" cy="1239500"/>
              </a:xfrm>
              <a:custGeom>
                <a:avLst/>
                <a:gdLst/>
                <a:ahLst/>
                <a:cxnLst/>
                <a:rect l="l" t="t" r="r" b="b"/>
                <a:pathLst>
                  <a:path w="20764" h="49580" extrusionOk="0">
                    <a:moveTo>
                      <a:pt x="774" y="0"/>
                    </a:moveTo>
                    <a:cubicBezTo>
                      <a:pt x="387" y="0"/>
                      <a:pt x="1" y="309"/>
                      <a:pt x="159" y="779"/>
                    </a:cubicBezTo>
                    <a:cubicBezTo>
                      <a:pt x="3334" y="10281"/>
                      <a:pt x="6637" y="19724"/>
                      <a:pt x="10689" y="28890"/>
                    </a:cubicBezTo>
                    <a:cubicBezTo>
                      <a:pt x="13637" y="35556"/>
                      <a:pt x="15450" y="43068"/>
                      <a:pt x="19357" y="49281"/>
                    </a:cubicBezTo>
                    <a:cubicBezTo>
                      <a:pt x="19490" y="49492"/>
                      <a:pt x="19684" y="49580"/>
                      <a:pt x="19878" y="49580"/>
                    </a:cubicBezTo>
                    <a:cubicBezTo>
                      <a:pt x="20322" y="49580"/>
                      <a:pt x="20764" y="49123"/>
                      <a:pt x="20459" y="48638"/>
                    </a:cubicBezTo>
                    <a:cubicBezTo>
                      <a:pt x="16867" y="42926"/>
                      <a:pt x="15224" y="36136"/>
                      <a:pt x="12559" y="29988"/>
                    </a:cubicBezTo>
                    <a:cubicBezTo>
                      <a:pt x="8357" y="20292"/>
                      <a:pt x="4737" y="10461"/>
                      <a:pt x="1388" y="441"/>
                    </a:cubicBezTo>
                    <a:cubicBezTo>
                      <a:pt x="1285" y="134"/>
                      <a:pt x="1029" y="0"/>
                      <a:pt x="774"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2169;p45">
                <a:extLst>
                  <a:ext uri="{FF2B5EF4-FFF2-40B4-BE49-F238E27FC236}">
                    <a16:creationId xmlns:a16="http://schemas.microsoft.com/office/drawing/2014/main" id="{EC1E243F-19E0-4765-B68B-628024321D21}"/>
                  </a:ext>
                </a:extLst>
              </p:cNvPr>
              <p:cNvSpPr/>
              <p:nvPr/>
            </p:nvSpPr>
            <p:spPr>
              <a:xfrm>
                <a:off x="1980000" y="4019575"/>
                <a:ext cx="407250" cy="107550"/>
              </a:xfrm>
              <a:custGeom>
                <a:avLst/>
                <a:gdLst/>
                <a:ahLst/>
                <a:cxnLst/>
                <a:rect l="l" t="t" r="r" b="b"/>
                <a:pathLst>
                  <a:path w="16290" h="4302" extrusionOk="0">
                    <a:moveTo>
                      <a:pt x="12062" y="0"/>
                    </a:moveTo>
                    <a:cubicBezTo>
                      <a:pt x="11923" y="0"/>
                      <a:pt x="11784" y="3"/>
                      <a:pt x="11644" y="8"/>
                    </a:cubicBezTo>
                    <a:cubicBezTo>
                      <a:pt x="11581" y="7"/>
                      <a:pt x="11519" y="7"/>
                      <a:pt x="11455" y="7"/>
                    </a:cubicBezTo>
                    <a:cubicBezTo>
                      <a:pt x="10105" y="7"/>
                      <a:pt x="8665" y="236"/>
                      <a:pt x="7392" y="529"/>
                    </a:cubicBezTo>
                    <a:cubicBezTo>
                      <a:pt x="7122" y="511"/>
                      <a:pt x="6852" y="502"/>
                      <a:pt x="6582" y="502"/>
                    </a:cubicBezTo>
                    <a:cubicBezTo>
                      <a:pt x="5999" y="502"/>
                      <a:pt x="5416" y="544"/>
                      <a:pt x="4838" y="631"/>
                    </a:cubicBezTo>
                    <a:cubicBezTo>
                      <a:pt x="4302" y="491"/>
                      <a:pt x="3753" y="411"/>
                      <a:pt x="3215" y="411"/>
                    </a:cubicBezTo>
                    <a:cubicBezTo>
                      <a:pt x="2741" y="411"/>
                      <a:pt x="2276" y="473"/>
                      <a:pt x="1833" y="610"/>
                    </a:cubicBezTo>
                    <a:cubicBezTo>
                      <a:pt x="1757" y="548"/>
                      <a:pt x="1677" y="494"/>
                      <a:pt x="1605" y="427"/>
                    </a:cubicBezTo>
                    <a:cubicBezTo>
                      <a:pt x="1485" y="319"/>
                      <a:pt x="1329" y="265"/>
                      <a:pt x="1175" y="265"/>
                    </a:cubicBezTo>
                    <a:cubicBezTo>
                      <a:pt x="926" y="265"/>
                      <a:pt x="684" y="408"/>
                      <a:pt x="617" y="687"/>
                    </a:cubicBezTo>
                    <a:cubicBezTo>
                      <a:pt x="574" y="866"/>
                      <a:pt x="547" y="1050"/>
                      <a:pt x="538" y="1234"/>
                    </a:cubicBezTo>
                    <a:cubicBezTo>
                      <a:pt x="125" y="1401"/>
                      <a:pt x="0" y="1862"/>
                      <a:pt x="298" y="2209"/>
                    </a:cubicBezTo>
                    <a:cubicBezTo>
                      <a:pt x="342" y="2262"/>
                      <a:pt x="396" y="2300"/>
                      <a:pt x="446" y="2348"/>
                    </a:cubicBezTo>
                    <a:cubicBezTo>
                      <a:pt x="458" y="2376"/>
                      <a:pt x="456" y="2404"/>
                      <a:pt x="474" y="2432"/>
                    </a:cubicBezTo>
                    <a:cubicBezTo>
                      <a:pt x="856" y="3086"/>
                      <a:pt x="1643" y="3335"/>
                      <a:pt x="2457" y="3344"/>
                    </a:cubicBezTo>
                    <a:cubicBezTo>
                      <a:pt x="2560" y="3354"/>
                      <a:pt x="2662" y="3360"/>
                      <a:pt x="2765" y="3360"/>
                    </a:cubicBezTo>
                    <a:cubicBezTo>
                      <a:pt x="3101" y="3360"/>
                      <a:pt x="3434" y="3303"/>
                      <a:pt x="3751" y="3193"/>
                    </a:cubicBezTo>
                    <a:cubicBezTo>
                      <a:pt x="3925" y="3228"/>
                      <a:pt x="4100" y="3256"/>
                      <a:pt x="4275" y="3275"/>
                    </a:cubicBezTo>
                    <a:cubicBezTo>
                      <a:pt x="4363" y="3312"/>
                      <a:pt x="4456" y="3328"/>
                      <a:pt x="4546" y="3358"/>
                    </a:cubicBezTo>
                    <a:cubicBezTo>
                      <a:pt x="5900" y="4035"/>
                      <a:pt x="7471" y="4302"/>
                      <a:pt x="9080" y="4302"/>
                    </a:cubicBezTo>
                    <a:cubicBezTo>
                      <a:pt x="10712" y="4302"/>
                      <a:pt x="12381" y="4028"/>
                      <a:pt x="13899" y="3629"/>
                    </a:cubicBezTo>
                    <a:cubicBezTo>
                      <a:pt x="13913" y="3630"/>
                      <a:pt x="13926" y="3630"/>
                      <a:pt x="13939" y="3630"/>
                    </a:cubicBezTo>
                    <a:cubicBezTo>
                      <a:pt x="14296" y="3630"/>
                      <a:pt x="14653" y="3607"/>
                      <a:pt x="15008" y="3561"/>
                    </a:cubicBezTo>
                    <a:cubicBezTo>
                      <a:pt x="15264" y="3533"/>
                      <a:pt x="15478" y="3351"/>
                      <a:pt x="15548" y="3102"/>
                    </a:cubicBezTo>
                    <a:cubicBezTo>
                      <a:pt x="15658" y="3028"/>
                      <a:pt x="15737" y="2919"/>
                      <a:pt x="15774" y="2795"/>
                    </a:cubicBezTo>
                    <a:cubicBezTo>
                      <a:pt x="15958" y="2595"/>
                      <a:pt x="15974" y="2262"/>
                      <a:pt x="15816" y="2032"/>
                    </a:cubicBezTo>
                    <a:cubicBezTo>
                      <a:pt x="15842" y="2011"/>
                      <a:pt x="15870" y="1995"/>
                      <a:pt x="15897" y="1969"/>
                    </a:cubicBezTo>
                    <a:cubicBezTo>
                      <a:pt x="15920" y="1950"/>
                      <a:pt x="15923" y="1920"/>
                      <a:pt x="15942" y="1897"/>
                    </a:cubicBezTo>
                    <a:cubicBezTo>
                      <a:pt x="16246" y="1650"/>
                      <a:pt x="16290" y="1152"/>
                      <a:pt x="15893" y="925"/>
                    </a:cubicBezTo>
                    <a:cubicBezTo>
                      <a:pt x="14721" y="253"/>
                      <a:pt x="13400" y="0"/>
                      <a:pt x="1206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2170;p45">
                <a:extLst>
                  <a:ext uri="{FF2B5EF4-FFF2-40B4-BE49-F238E27FC236}">
                    <a16:creationId xmlns:a16="http://schemas.microsoft.com/office/drawing/2014/main" id="{E1783485-911E-4274-BB74-90FE5C40EF4A}"/>
                  </a:ext>
                </a:extLst>
              </p:cNvPr>
              <p:cNvSpPr/>
              <p:nvPr/>
            </p:nvSpPr>
            <p:spPr>
              <a:xfrm>
                <a:off x="578000" y="1823125"/>
                <a:ext cx="449625" cy="419450"/>
              </a:xfrm>
              <a:custGeom>
                <a:avLst/>
                <a:gdLst/>
                <a:ahLst/>
                <a:cxnLst/>
                <a:rect l="l" t="t" r="r" b="b"/>
                <a:pathLst>
                  <a:path w="17985" h="16778" extrusionOk="0">
                    <a:moveTo>
                      <a:pt x="16418" y="0"/>
                    </a:moveTo>
                    <a:cubicBezTo>
                      <a:pt x="16165" y="0"/>
                      <a:pt x="15914" y="171"/>
                      <a:pt x="15829" y="434"/>
                    </a:cubicBezTo>
                    <a:cubicBezTo>
                      <a:pt x="15768" y="625"/>
                      <a:pt x="15675" y="797"/>
                      <a:pt x="15589" y="974"/>
                    </a:cubicBezTo>
                    <a:cubicBezTo>
                      <a:pt x="15573" y="973"/>
                      <a:pt x="15558" y="972"/>
                      <a:pt x="15543" y="972"/>
                    </a:cubicBezTo>
                    <a:cubicBezTo>
                      <a:pt x="15401" y="972"/>
                      <a:pt x="15263" y="1023"/>
                      <a:pt x="15156" y="1118"/>
                    </a:cubicBezTo>
                    <a:cubicBezTo>
                      <a:pt x="13525" y="2516"/>
                      <a:pt x="11899" y="3920"/>
                      <a:pt x="10312" y="5370"/>
                    </a:cubicBezTo>
                    <a:cubicBezTo>
                      <a:pt x="10221" y="5455"/>
                      <a:pt x="10163" y="5570"/>
                      <a:pt x="10151" y="5695"/>
                    </a:cubicBezTo>
                    <a:cubicBezTo>
                      <a:pt x="9199" y="6377"/>
                      <a:pt x="8289" y="7117"/>
                      <a:pt x="7427" y="7910"/>
                    </a:cubicBezTo>
                    <a:cubicBezTo>
                      <a:pt x="7368" y="7962"/>
                      <a:pt x="7310" y="8017"/>
                      <a:pt x="7252" y="8071"/>
                    </a:cubicBezTo>
                    <a:cubicBezTo>
                      <a:pt x="6310" y="8960"/>
                      <a:pt x="5448" y="9926"/>
                      <a:pt x="4681" y="10989"/>
                    </a:cubicBezTo>
                    <a:cubicBezTo>
                      <a:pt x="4180" y="11431"/>
                      <a:pt x="3673" y="11866"/>
                      <a:pt x="3157" y="12287"/>
                    </a:cubicBezTo>
                    <a:cubicBezTo>
                      <a:pt x="2682" y="12632"/>
                      <a:pt x="2216" y="12988"/>
                      <a:pt x="1762" y="13360"/>
                    </a:cubicBezTo>
                    <a:cubicBezTo>
                      <a:pt x="1430" y="13591"/>
                      <a:pt x="1093" y="13812"/>
                      <a:pt x="748" y="14018"/>
                    </a:cubicBezTo>
                    <a:cubicBezTo>
                      <a:pt x="587" y="14112"/>
                      <a:pt x="432" y="14324"/>
                      <a:pt x="455" y="14521"/>
                    </a:cubicBezTo>
                    <a:cubicBezTo>
                      <a:pt x="436" y="14542"/>
                      <a:pt x="413" y="14559"/>
                      <a:pt x="392" y="14580"/>
                    </a:cubicBezTo>
                    <a:cubicBezTo>
                      <a:pt x="0" y="14974"/>
                      <a:pt x="353" y="15584"/>
                      <a:pt x="816" y="15584"/>
                    </a:cubicBezTo>
                    <a:cubicBezTo>
                      <a:pt x="817" y="15584"/>
                      <a:pt x="818" y="15584"/>
                      <a:pt x="820" y="15584"/>
                    </a:cubicBezTo>
                    <a:cubicBezTo>
                      <a:pt x="853" y="15634"/>
                      <a:pt x="888" y="15684"/>
                      <a:pt x="927" y="15731"/>
                    </a:cubicBezTo>
                    <a:cubicBezTo>
                      <a:pt x="899" y="15829"/>
                      <a:pt x="851" y="15920"/>
                      <a:pt x="830" y="16022"/>
                    </a:cubicBezTo>
                    <a:cubicBezTo>
                      <a:pt x="746" y="16432"/>
                      <a:pt x="1118" y="16778"/>
                      <a:pt x="1463" y="16778"/>
                    </a:cubicBezTo>
                    <a:cubicBezTo>
                      <a:pt x="1630" y="16778"/>
                      <a:pt x="1791" y="16697"/>
                      <a:pt x="1891" y="16504"/>
                    </a:cubicBezTo>
                    <a:cubicBezTo>
                      <a:pt x="1894" y="16504"/>
                      <a:pt x="1896" y="16504"/>
                      <a:pt x="1899" y="16504"/>
                    </a:cubicBezTo>
                    <a:cubicBezTo>
                      <a:pt x="2042" y="16504"/>
                      <a:pt x="2181" y="16454"/>
                      <a:pt x="2291" y="16360"/>
                    </a:cubicBezTo>
                    <a:cubicBezTo>
                      <a:pt x="2486" y="16201"/>
                      <a:pt x="2682" y="16043"/>
                      <a:pt x="2880" y="15883"/>
                    </a:cubicBezTo>
                    <a:cubicBezTo>
                      <a:pt x="4215" y="15322"/>
                      <a:pt x="5707" y="13944"/>
                      <a:pt x="6307" y="13172"/>
                    </a:cubicBezTo>
                    <a:cubicBezTo>
                      <a:pt x="6500" y="12922"/>
                      <a:pt x="6459" y="12634"/>
                      <a:pt x="6319" y="12425"/>
                    </a:cubicBezTo>
                    <a:cubicBezTo>
                      <a:pt x="6386" y="12318"/>
                      <a:pt x="6456" y="12218"/>
                      <a:pt x="6516" y="12108"/>
                    </a:cubicBezTo>
                    <a:cubicBezTo>
                      <a:pt x="6552" y="12041"/>
                      <a:pt x="6575" y="11968"/>
                      <a:pt x="6584" y="11892"/>
                    </a:cubicBezTo>
                    <a:cubicBezTo>
                      <a:pt x="6635" y="11840"/>
                      <a:pt x="6686" y="11787"/>
                      <a:pt x="6737" y="11733"/>
                    </a:cubicBezTo>
                    <a:cubicBezTo>
                      <a:pt x="7103" y="11394"/>
                      <a:pt x="7471" y="11056"/>
                      <a:pt x="7838" y="10717"/>
                    </a:cubicBezTo>
                    <a:cubicBezTo>
                      <a:pt x="7929" y="10689"/>
                      <a:pt x="8011" y="10640"/>
                      <a:pt x="8078" y="10573"/>
                    </a:cubicBezTo>
                    <a:cubicBezTo>
                      <a:pt x="8609" y="10051"/>
                      <a:pt x="9155" y="9542"/>
                      <a:pt x="9712" y="9051"/>
                    </a:cubicBezTo>
                    <a:cubicBezTo>
                      <a:pt x="10063" y="8757"/>
                      <a:pt x="10421" y="8469"/>
                      <a:pt x="10787" y="8192"/>
                    </a:cubicBezTo>
                    <a:cubicBezTo>
                      <a:pt x="10956" y="8064"/>
                      <a:pt x="11128" y="7939"/>
                      <a:pt x="11296" y="7810"/>
                    </a:cubicBezTo>
                    <a:cubicBezTo>
                      <a:pt x="13313" y="6461"/>
                      <a:pt x="15056" y="4776"/>
                      <a:pt x="16937" y="3250"/>
                    </a:cubicBezTo>
                    <a:cubicBezTo>
                      <a:pt x="17092" y="3126"/>
                      <a:pt x="17130" y="2957"/>
                      <a:pt x="17104" y="2793"/>
                    </a:cubicBezTo>
                    <a:cubicBezTo>
                      <a:pt x="17279" y="2694"/>
                      <a:pt x="17458" y="2600"/>
                      <a:pt x="17644" y="2516"/>
                    </a:cubicBezTo>
                    <a:cubicBezTo>
                      <a:pt x="17949" y="2379"/>
                      <a:pt x="17984" y="1974"/>
                      <a:pt x="17853" y="1711"/>
                    </a:cubicBezTo>
                    <a:cubicBezTo>
                      <a:pt x="17555" y="1100"/>
                      <a:pt x="17281" y="658"/>
                      <a:pt x="16816" y="173"/>
                    </a:cubicBezTo>
                    <a:cubicBezTo>
                      <a:pt x="16702" y="53"/>
                      <a:pt x="16560" y="0"/>
                      <a:pt x="1641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2171;p45">
                <a:extLst>
                  <a:ext uri="{FF2B5EF4-FFF2-40B4-BE49-F238E27FC236}">
                    <a16:creationId xmlns:a16="http://schemas.microsoft.com/office/drawing/2014/main" id="{F0A0EA88-3B7F-4C95-9C9E-4AAF8694DD3A}"/>
                  </a:ext>
                </a:extLst>
              </p:cNvPr>
              <p:cNvSpPr/>
              <p:nvPr/>
            </p:nvSpPr>
            <p:spPr>
              <a:xfrm>
                <a:off x="5575625" y="3674775"/>
                <a:ext cx="165875" cy="767000"/>
              </a:xfrm>
              <a:custGeom>
                <a:avLst/>
                <a:gdLst/>
                <a:ahLst/>
                <a:cxnLst/>
                <a:rect l="l" t="t" r="r" b="b"/>
                <a:pathLst>
                  <a:path w="6635" h="30680" extrusionOk="0">
                    <a:moveTo>
                      <a:pt x="1236" y="0"/>
                    </a:moveTo>
                    <a:cubicBezTo>
                      <a:pt x="600" y="0"/>
                      <a:pt x="1" y="406"/>
                      <a:pt x="71" y="1223"/>
                    </a:cubicBezTo>
                    <a:cubicBezTo>
                      <a:pt x="311" y="4001"/>
                      <a:pt x="563" y="6775"/>
                      <a:pt x="869" y="9542"/>
                    </a:cubicBezTo>
                    <a:cubicBezTo>
                      <a:pt x="1114" y="16157"/>
                      <a:pt x="772" y="22775"/>
                      <a:pt x="963" y="29392"/>
                    </a:cubicBezTo>
                    <a:cubicBezTo>
                      <a:pt x="985" y="30116"/>
                      <a:pt x="1639" y="30679"/>
                      <a:pt x="2298" y="30679"/>
                    </a:cubicBezTo>
                    <a:cubicBezTo>
                      <a:pt x="2597" y="30679"/>
                      <a:pt x="2897" y="30563"/>
                      <a:pt x="3140" y="30293"/>
                    </a:cubicBezTo>
                    <a:cubicBezTo>
                      <a:pt x="5098" y="28112"/>
                      <a:pt x="6631" y="26246"/>
                      <a:pt x="6631" y="23201"/>
                    </a:cubicBezTo>
                    <a:cubicBezTo>
                      <a:pt x="6635" y="18423"/>
                      <a:pt x="4323" y="13713"/>
                      <a:pt x="4150" y="8871"/>
                    </a:cubicBezTo>
                    <a:cubicBezTo>
                      <a:pt x="4129" y="8215"/>
                      <a:pt x="3702" y="7826"/>
                      <a:pt x="3210" y="7694"/>
                    </a:cubicBezTo>
                    <a:cubicBezTo>
                      <a:pt x="2992" y="5539"/>
                      <a:pt x="2806" y="3382"/>
                      <a:pt x="2620" y="1223"/>
                    </a:cubicBezTo>
                    <a:cubicBezTo>
                      <a:pt x="2550" y="410"/>
                      <a:pt x="1875" y="0"/>
                      <a:pt x="1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2172;p45">
                <a:extLst>
                  <a:ext uri="{FF2B5EF4-FFF2-40B4-BE49-F238E27FC236}">
                    <a16:creationId xmlns:a16="http://schemas.microsoft.com/office/drawing/2014/main" id="{8D4A1A0B-D384-4D15-9FA7-B079AC571F07}"/>
                  </a:ext>
                </a:extLst>
              </p:cNvPr>
              <p:cNvSpPr/>
              <p:nvPr/>
            </p:nvSpPr>
            <p:spPr>
              <a:xfrm>
                <a:off x="4473350" y="3058925"/>
                <a:ext cx="698300" cy="300850"/>
              </a:xfrm>
              <a:custGeom>
                <a:avLst/>
                <a:gdLst/>
                <a:ahLst/>
                <a:cxnLst/>
                <a:rect l="l" t="t" r="r" b="b"/>
                <a:pathLst>
                  <a:path w="27932" h="12034" extrusionOk="0">
                    <a:moveTo>
                      <a:pt x="4044" y="0"/>
                    </a:moveTo>
                    <a:cubicBezTo>
                      <a:pt x="3379" y="0"/>
                      <a:pt x="2647" y="483"/>
                      <a:pt x="2611" y="1259"/>
                    </a:cubicBezTo>
                    <a:lnTo>
                      <a:pt x="2611" y="1273"/>
                    </a:lnTo>
                    <a:cubicBezTo>
                      <a:pt x="2564" y="1305"/>
                      <a:pt x="2518" y="1340"/>
                      <a:pt x="2475" y="1377"/>
                    </a:cubicBezTo>
                    <a:cubicBezTo>
                      <a:pt x="956" y="2795"/>
                      <a:pt x="0" y="5180"/>
                      <a:pt x="116" y="7251"/>
                    </a:cubicBezTo>
                    <a:cubicBezTo>
                      <a:pt x="12" y="8703"/>
                      <a:pt x="370" y="10092"/>
                      <a:pt x="1550" y="11060"/>
                    </a:cubicBezTo>
                    <a:cubicBezTo>
                      <a:pt x="2398" y="11754"/>
                      <a:pt x="3288" y="12033"/>
                      <a:pt x="4198" y="12033"/>
                    </a:cubicBezTo>
                    <a:cubicBezTo>
                      <a:pt x="7446" y="12033"/>
                      <a:pt x="10944" y="8470"/>
                      <a:pt x="13642" y="7437"/>
                    </a:cubicBezTo>
                    <a:cubicBezTo>
                      <a:pt x="13661" y="7463"/>
                      <a:pt x="13668" y="7490"/>
                      <a:pt x="13691" y="7514"/>
                    </a:cubicBezTo>
                    <a:cubicBezTo>
                      <a:pt x="15600" y="9538"/>
                      <a:pt x="18172" y="11422"/>
                      <a:pt x="20945" y="11422"/>
                    </a:cubicBezTo>
                    <a:cubicBezTo>
                      <a:pt x="21683" y="11422"/>
                      <a:pt x="22435" y="11288"/>
                      <a:pt x="23194" y="10988"/>
                    </a:cubicBezTo>
                    <a:cubicBezTo>
                      <a:pt x="25298" y="10155"/>
                      <a:pt x="27932" y="7583"/>
                      <a:pt x="27471" y="5075"/>
                    </a:cubicBezTo>
                    <a:cubicBezTo>
                      <a:pt x="27049" y="2777"/>
                      <a:pt x="25569" y="1806"/>
                      <a:pt x="23667" y="1806"/>
                    </a:cubicBezTo>
                    <a:cubicBezTo>
                      <a:pt x="23198" y="1806"/>
                      <a:pt x="22703" y="1865"/>
                      <a:pt x="22192" y="1978"/>
                    </a:cubicBezTo>
                    <a:cubicBezTo>
                      <a:pt x="20172" y="2425"/>
                      <a:pt x="18338" y="3470"/>
                      <a:pt x="16293" y="3853"/>
                    </a:cubicBezTo>
                    <a:cubicBezTo>
                      <a:pt x="16288" y="3853"/>
                      <a:pt x="16283" y="3853"/>
                      <a:pt x="16277" y="3856"/>
                    </a:cubicBezTo>
                    <a:cubicBezTo>
                      <a:pt x="16163" y="3402"/>
                      <a:pt x="15820" y="3036"/>
                      <a:pt x="15239" y="3036"/>
                    </a:cubicBezTo>
                    <a:cubicBezTo>
                      <a:pt x="15195" y="3036"/>
                      <a:pt x="15149" y="3038"/>
                      <a:pt x="15102" y="3043"/>
                    </a:cubicBezTo>
                    <a:cubicBezTo>
                      <a:pt x="14294" y="3117"/>
                      <a:pt x="12776" y="3264"/>
                      <a:pt x="11162" y="3264"/>
                    </a:cubicBezTo>
                    <a:cubicBezTo>
                      <a:pt x="8420" y="3264"/>
                      <a:pt x="5400" y="2840"/>
                      <a:pt x="5114" y="921"/>
                    </a:cubicBezTo>
                    <a:cubicBezTo>
                      <a:pt x="5018" y="279"/>
                      <a:pt x="4550" y="0"/>
                      <a:pt x="404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2173;p45">
                <a:extLst>
                  <a:ext uri="{FF2B5EF4-FFF2-40B4-BE49-F238E27FC236}">
                    <a16:creationId xmlns:a16="http://schemas.microsoft.com/office/drawing/2014/main" id="{CDD5F798-32CE-4400-9859-75D8BE340847}"/>
                  </a:ext>
                </a:extLst>
              </p:cNvPr>
              <p:cNvSpPr/>
              <p:nvPr/>
            </p:nvSpPr>
            <p:spPr>
              <a:xfrm>
                <a:off x="6738450" y="2230775"/>
                <a:ext cx="374075" cy="406800"/>
              </a:xfrm>
              <a:custGeom>
                <a:avLst/>
                <a:gdLst/>
                <a:ahLst/>
                <a:cxnLst/>
                <a:rect l="l" t="t" r="r" b="b"/>
                <a:pathLst>
                  <a:path w="14963" h="16272" extrusionOk="0">
                    <a:moveTo>
                      <a:pt x="3939" y="0"/>
                    </a:moveTo>
                    <a:cubicBezTo>
                      <a:pt x="3431" y="0"/>
                      <a:pt x="2951" y="280"/>
                      <a:pt x="2805" y="905"/>
                    </a:cubicBezTo>
                    <a:cubicBezTo>
                      <a:pt x="2454" y="2396"/>
                      <a:pt x="1502" y="3414"/>
                      <a:pt x="583" y="4591"/>
                    </a:cubicBezTo>
                    <a:cubicBezTo>
                      <a:pt x="188" y="5096"/>
                      <a:pt x="1" y="5913"/>
                      <a:pt x="583" y="6394"/>
                    </a:cubicBezTo>
                    <a:cubicBezTo>
                      <a:pt x="2658" y="8107"/>
                      <a:pt x="4455" y="10083"/>
                      <a:pt x="6591" y="11705"/>
                    </a:cubicBezTo>
                    <a:cubicBezTo>
                      <a:pt x="7000" y="12126"/>
                      <a:pt x="7424" y="12533"/>
                      <a:pt x="7843" y="12944"/>
                    </a:cubicBezTo>
                    <a:cubicBezTo>
                      <a:pt x="7948" y="13068"/>
                      <a:pt x="8062" y="13182"/>
                      <a:pt x="8188" y="13284"/>
                    </a:cubicBezTo>
                    <a:cubicBezTo>
                      <a:pt x="9097" y="14168"/>
                      <a:pt x="10018" y="15043"/>
                      <a:pt x="10950" y="15911"/>
                    </a:cubicBezTo>
                    <a:cubicBezTo>
                      <a:pt x="11213" y="16156"/>
                      <a:pt x="11532" y="16271"/>
                      <a:pt x="11845" y="16271"/>
                    </a:cubicBezTo>
                    <a:cubicBezTo>
                      <a:pt x="12381" y="16271"/>
                      <a:pt x="12898" y="15936"/>
                      <a:pt x="13079" y="15348"/>
                    </a:cubicBezTo>
                    <a:cubicBezTo>
                      <a:pt x="13128" y="15195"/>
                      <a:pt x="13188" y="15046"/>
                      <a:pt x="13241" y="14897"/>
                    </a:cubicBezTo>
                    <a:cubicBezTo>
                      <a:pt x="13465" y="14662"/>
                      <a:pt x="13602" y="14341"/>
                      <a:pt x="13635" y="13990"/>
                    </a:cubicBezTo>
                    <a:cubicBezTo>
                      <a:pt x="13640" y="13929"/>
                      <a:pt x="13639" y="13871"/>
                      <a:pt x="13642" y="13812"/>
                    </a:cubicBezTo>
                    <a:cubicBezTo>
                      <a:pt x="14046" y="12803"/>
                      <a:pt x="14480" y="11811"/>
                      <a:pt x="14779" y="10760"/>
                    </a:cubicBezTo>
                    <a:cubicBezTo>
                      <a:pt x="14963" y="10106"/>
                      <a:pt x="14559" y="9357"/>
                      <a:pt x="13888" y="9193"/>
                    </a:cubicBezTo>
                    <a:cubicBezTo>
                      <a:pt x="9656" y="8154"/>
                      <a:pt x="7524" y="3856"/>
                      <a:pt x="5134" y="602"/>
                    </a:cubicBezTo>
                    <a:cubicBezTo>
                      <a:pt x="4851" y="216"/>
                      <a:pt x="4384" y="0"/>
                      <a:pt x="3939" y="0"/>
                    </a:cubicBezTo>
                    <a:close/>
                  </a:path>
                </a:pathLst>
              </a:custGeom>
              <a:solidFill>
                <a:srgbClr val="FF52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2174;p45">
                <a:extLst>
                  <a:ext uri="{FF2B5EF4-FFF2-40B4-BE49-F238E27FC236}">
                    <a16:creationId xmlns:a16="http://schemas.microsoft.com/office/drawing/2014/main" id="{B9A05BA2-EEA1-4EC2-BBB2-C75CC4E84574}"/>
                  </a:ext>
                </a:extLst>
              </p:cNvPr>
              <p:cNvSpPr/>
              <p:nvPr/>
            </p:nvSpPr>
            <p:spPr>
              <a:xfrm>
                <a:off x="4155675" y="2880050"/>
                <a:ext cx="480275" cy="325150"/>
              </a:xfrm>
              <a:custGeom>
                <a:avLst/>
                <a:gdLst/>
                <a:ahLst/>
                <a:cxnLst/>
                <a:rect l="l" t="t" r="r" b="b"/>
                <a:pathLst>
                  <a:path w="19211" h="13006" extrusionOk="0">
                    <a:moveTo>
                      <a:pt x="14935" y="1"/>
                    </a:moveTo>
                    <a:cubicBezTo>
                      <a:pt x="14189" y="1"/>
                      <a:pt x="13463" y="189"/>
                      <a:pt x="12763" y="686"/>
                    </a:cubicBezTo>
                    <a:cubicBezTo>
                      <a:pt x="12716" y="717"/>
                      <a:pt x="12681" y="765"/>
                      <a:pt x="12639" y="803"/>
                    </a:cubicBezTo>
                    <a:cubicBezTo>
                      <a:pt x="12622" y="803"/>
                      <a:pt x="12606" y="803"/>
                      <a:pt x="12590" y="803"/>
                    </a:cubicBezTo>
                    <a:cubicBezTo>
                      <a:pt x="9765" y="803"/>
                      <a:pt x="7047" y="1108"/>
                      <a:pt x="4484" y="2776"/>
                    </a:cubicBezTo>
                    <a:cubicBezTo>
                      <a:pt x="1494" y="4723"/>
                      <a:pt x="0" y="8255"/>
                      <a:pt x="276" y="11727"/>
                    </a:cubicBezTo>
                    <a:cubicBezTo>
                      <a:pt x="333" y="12441"/>
                      <a:pt x="902" y="13006"/>
                      <a:pt x="1561" y="13006"/>
                    </a:cubicBezTo>
                    <a:cubicBezTo>
                      <a:pt x="1767" y="13006"/>
                      <a:pt x="1983" y="12950"/>
                      <a:pt x="2194" y="12826"/>
                    </a:cubicBezTo>
                    <a:cubicBezTo>
                      <a:pt x="5959" y="10624"/>
                      <a:pt x="9924" y="9052"/>
                      <a:pt x="14108" y="7883"/>
                    </a:cubicBezTo>
                    <a:cubicBezTo>
                      <a:pt x="16537" y="7202"/>
                      <a:pt x="17642" y="5810"/>
                      <a:pt x="18366" y="3858"/>
                    </a:cubicBezTo>
                    <a:cubicBezTo>
                      <a:pt x="18659" y="3590"/>
                      <a:pt x="18762" y="3211"/>
                      <a:pt x="18705" y="2831"/>
                    </a:cubicBezTo>
                    <a:cubicBezTo>
                      <a:pt x="18796" y="2520"/>
                      <a:pt x="18883" y="2201"/>
                      <a:pt x="18968" y="1868"/>
                    </a:cubicBezTo>
                    <a:cubicBezTo>
                      <a:pt x="19210" y="911"/>
                      <a:pt x="18420" y="286"/>
                      <a:pt x="17663" y="286"/>
                    </a:cubicBezTo>
                    <a:cubicBezTo>
                      <a:pt x="17473" y="286"/>
                      <a:pt x="17285" y="325"/>
                      <a:pt x="17116" y="409"/>
                    </a:cubicBezTo>
                    <a:cubicBezTo>
                      <a:pt x="16373" y="171"/>
                      <a:pt x="15644" y="1"/>
                      <a:pt x="149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2175;p45">
                <a:extLst>
                  <a:ext uri="{FF2B5EF4-FFF2-40B4-BE49-F238E27FC236}">
                    <a16:creationId xmlns:a16="http://schemas.microsoft.com/office/drawing/2014/main" id="{FD443B64-5D46-427B-9572-5FCDBD34FF02}"/>
                  </a:ext>
                </a:extLst>
              </p:cNvPr>
              <p:cNvSpPr/>
              <p:nvPr/>
            </p:nvSpPr>
            <p:spPr>
              <a:xfrm>
                <a:off x="5002675" y="2877200"/>
                <a:ext cx="483700" cy="254700"/>
              </a:xfrm>
              <a:custGeom>
                <a:avLst/>
                <a:gdLst/>
                <a:ahLst/>
                <a:cxnLst/>
                <a:rect l="l" t="t" r="r" b="b"/>
                <a:pathLst>
                  <a:path w="19348" h="10188" extrusionOk="0">
                    <a:moveTo>
                      <a:pt x="1607" y="0"/>
                    </a:moveTo>
                    <a:cubicBezTo>
                      <a:pt x="653" y="0"/>
                      <a:pt x="1" y="986"/>
                      <a:pt x="476" y="1906"/>
                    </a:cubicBezTo>
                    <a:cubicBezTo>
                      <a:pt x="625" y="2196"/>
                      <a:pt x="781" y="2473"/>
                      <a:pt x="944" y="2741"/>
                    </a:cubicBezTo>
                    <a:cubicBezTo>
                      <a:pt x="954" y="2787"/>
                      <a:pt x="968" y="2832"/>
                      <a:pt x="984" y="2876"/>
                    </a:cubicBezTo>
                    <a:cubicBezTo>
                      <a:pt x="1975" y="5242"/>
                      <a:pt x="3476" y="6564"/>
                      <a:pt x="5828" y="7536"/>
                    </a:cubicBezTo>
                    <a:cubicBezTo>
                      <a:pt x="8799" y="8763"/>
                      <a:pt x="12329" y="10110"/>
                      <a:pt x="15641" y="10110"/>
                    </a:cubicBezTo>
                    <a:cubicBezTo>
                      <a:pt x="16012" y="10110"/>
                      <a:pt x="16380" y="10093"/>
                      <a:pt x="16744" y="10057"/>
                    </a:cubicBezTo>
                    <a:cubicBezTo>
                      <a:pt x="16884" y="10043"/>
                      <a:pt x="17002" y="10003"/>
                      <a:pt x="17119" y="9961"/>
                    </a:cubicBezTo>
                    <a:cubicBezTo>
                      <a:pt x="17317" y="10118"/>
                      <a:pt x="17551" y="10188"/>
                      <a:pt x="17789" y="10188"/>
                    </a:cubicBezTo>
                    <a:cubicBezTo>
                      <a:pt x="18549" y="10188"/>
                      <a:pt x="19347" y="9472"/>
                      <a:pt x="19120" y="8572"/>
                    </a:cubicBezTo>
                    <a:cubicBezTo>
                      <a:pt x="18510" y="6154"/>
                      <a:pt x="17091" y="4551"/>
                      <a:pt x="15259" y="3432"/>
                    </a:cubicBezTo>
                    <a:cubicBezTo>
                      <a:pt x="14305" y="2732"/>
                      <a:pt x="13193" y="2259"/>
                      <a:pt x="11906" y="1970"/>
                    </a:cubicBezTo>
                    <a:cubicBezTo>
                      <a:pt x="8623" y="959"/>
                      <a:pt x="4863" y="668"/>
                      <a:pt x="1915" y="34"/>
                    </a:cubicBezTo>
                    <a:cubicBezTo>
                      <a:pt x="1810" y="11"/>
                      <a:pt x="1707" y="0"/>
                      <a:pt x="160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2176;p45">
                <a:extLst>
                  <a:ext uri="{FF2B5EF4-FFF2-40B4-BE49-F238E27FC236}">
                    <a16:creationId xmlns:a16="http://schemas.microsoft.com/office/drawing/2014/main" id="{5E65187E-0571-4645-8C0B-2B0C3F7EF527}"/>
                  </a:ext>
                </a:extLst>
              </p:cNvPr>
              <p:cNvSpPr/>
              <p:nvPr/>
            </p:nvSpPr>
            <p:spPr>
              <a:xfrm>
                <a:off x="3930325" y="3670325"/>
                <a:ext cx="82225" cy="63750"/>
              </a:xfrm>
              <a:custGeom>
                <a:avLst/>
                <a:gdLst/>
                <a:ahLst/>
                <a:cxnLst/>
                <a:rect l="l" t="t" r="r" b="b"/>
                <a:pathLst>
                  <a:path w="3289" h="2550" extrusionOk="0">
                    <a:moveTo>
                      <a:pt x="1644" y="0"/>
                    </a:moveTo>
                    <a:cubicBezTo>
                      <a:pt x="1" y="0"/>
                      <a:pt x="1" y="2550"/>
                      <a:pt x="1644" y="2550"/>
                    </a:cubicBezTo>
                    <a:cubicBezTo>
                      <a:pt x="3289" y="2550"/>
                      <a:pt x="3289" y="0"/>
                      <a:pt x="164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2177;p45">
                <a:extLst>
                  <a:ext uri="{FF2B5EF4-FFF2-40B4-BE49-F238E27FC236}">
                    <a16:creationId xmlns:a16="http://schemas.microsoft.com/office/drawing/2014/main" id="{0160D5AA-3B11-44FF-B3C9-064A73BD284B}"/>
                  </a:ext>
                </a:extLst>
              </p:cNvPr>
              <p:cNvSpPr/>
              <p:nvPr/>
            </p:nvSpPr>
            <p:spPr>
              <a:xfrm>
                <a:off x="4435900" y="3449350"/>
                <a:ext cx="82225" cy="63775"/>
              </a:xfrm>
              <a:custGeom>
                <a:avLst/>
                <a:gdLst/>
                <a:ahLst/>
                <a:cxnLst/>
                <a:rect l="l" t="t" r="r" b="b"/>
                <a:pathLst>
                  <a:path w="3289" h="2551" extrusionOk="0">
                    <a:moveTo>
                      <a:pt x="1644" y="1"/>
                    </a:moveTo>
                    <a:cubicBezTo>
                      <a:pt x="1" y="1"/>
                      <a:pt x="1" y="2551"/>
                      <a:pt x="1644" y="2551"/>
                    </a:cubicBezTo>
                    <a:cubicBezTo>
                      <a:pt x="3289" y="2551"/>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2178;p45">
                <a:extLst>
                  <a:ext uri="{FF2B5EF4-FFF2-40B4-BE49-F238E27FC236}">
                    <a16:creationId xmlns:a16="http://schemas.microsoft.com/office/drawing/2014/main" id="{CF7B9ACE-81B8-47B8-80B9-51BB8776D4E7}"/>
                  </a:ext>
                </a:extLst>
              </p:cNvPr>
              <p:cNvSpPr/>
              <p:nvPr/>
            </p:nvSpPr>
            <p:spPr>
              <a:xfrm>
                <a:off x="4478375" y="3823275"/>
                <a:ext cx="82225" cy="63725"/>
              </a:xfrm>
              <a:custGeom>
                <a:avLst/>
                <a:gdLst/>
                <a:ahLst/>
                <a:cxnLst/>
                <a:rect l="l" t="t" r="r" b="b"/>
                <a:pathLst>
                  <a:path w="3289" h="2549" extrusionOk="0">
                    <a:moveTo>
                      <a:pt x="1646" y="1"/>
                    </a:moveTo>
                    <a:cubicBezTo>
                      <a:pt x="1" y="1"/>
                      <a:pt x="1" y="2549"/>
                      <a:pt x="1646" y="2549"/>
                    </a:cubicBezTo>
                    <a:cubicBezTo>
                      <a:pt x="3289" y="2549"/>
                      <a:pt x="3289" y="1"/>
                      <a:pt x="16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2179;p45">
                <a:extLst>
                  <a:ext uri="{FF2B5EF4-FFF2-40B4-BE49-F238E27FC236}">
                    <a16:creationId xmlns:a16="http://schemas.microsoft.com/office/drawing/2014/main" id="{A64E898A-400C-4EF3-BEAA-22EC34CCC6A0}"/>
                  </a:ext>
                </a:extLst>
              </p:cNvPr>
              <p:cNvSpPr/>
              <p:nvPr/>
            </p:nvSpPr>
            <p:spPr>
              <a:xfrm>
                <a:off x="4571850" y="4243875"/>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2180;p45">
                <a:extLst>
                  <a:ext uri="{FF2B5EF4-FFF2-40B4-BE49-F238E27FC236}">
                    <a16:creationId xmlns:a16="http://schemas.microsoft.com/office/drawing/2014/main" id="{0D0355E9-4EF5-4641-ABF8-B97DC8245F03}"/>
                  </a:ext>
                </a:extLst>
              </p:cNvPr>
              <p:cNvSpPr/>
              <p:nvPr/>
            </p:nvSpPr>
            <p:spPr>
              <a:xfrm>
                <a:off x="5115700" y="4401050"/>
                <a:ext cx="82225" cy="63775"/>
              </a:xfrm>
              <a:custGeom>
                <a:avLst/>
                <a:gdLst/>
                <a:ahLst/>
                <a:cxnLst/>
                <a:rect l="l" t="t" r="r" b="b"/>
                <a:pathLst>
                  <a:path w="3289" h="2551" extrusionOk="0">
                    <a:moveTo>
                      <a:pt x="1643" y="1"/>
                    </a:moveTo>
                    <a:cubicBezTo>
                      <a:pt x="0" y="1"/>
                      <a:pt x="0" y="2550"/>
                      <a:pt x="1643" y="2550"/>
                    </a:cubicBezTo>
                    <a:cubicBezTo>
                      <a:pt x="3288" y="2550"/>
                      <a:pt x="3288" y="1"/>
                      <a:pt x="164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2181;p45">
                <a:extLst>
                  <a:ext uri="{FF2B5EF4-FFF2-40B4-BE49-F238E27FC236}">
                    <a16:creationId xmlns:a16="http://schemas.microsoft.com/office/drawing/2014/main" id="{8C11D400-7CF6-4B49-AEAC-D90ABC239F26}"/>
                  </a:ext>
                </a:extLst>
              </p:cNvPr>
              <p:cNvSpPr/>
              <p:nvPr/>
            </p:nvSpPr>
            <p:spPr>
              <a:xfrm>
                <a:off x="5315350" y="4154675"/>
                <a:ext cx="82225" cy="63725"/>
              </a:xfrm>
              <a:custGeom>
                <a:avLst/>
                <a:gdLst/>
                <a:ahLst/>
                <a:cxnLst/>
                <a:rect l="l" t="t" r="r" b="b"/>
                <a:pathLst>
                  <a:path w="3289" h="2549" extrusionOk="0">
                    <a:moveTo>
                      <a:pt x="1645" y="0"/>
                    </a:moveTo>
                    <a:cubicBezTo>
                      <a:pt x="0" y="0"/>
                      <a:pt x="0" y="2548"/>
                      <a:pt x="1645" y="2548"/>
                    </a:cubicBezTo>
                    <a:cubicBezTo>
                      <a:pt x="3288" y="2548"/>
                      <a:pt x="3288" y="0"/>
                      <a:pt x="1645"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2182;p45">
                <a:extLst>
                  <a:ext uri="{FF2B5EF4-FFF2-40B4-BE49-F238E27FC236}">
                    <a16:creationId xmlns:a16="http://schemas.microsoft.com/office/drawing/2014/main" id="{092A5053-03E2-4846-96ED-E00CCFE1D611}"/>
                  </a:ext>
                </a:extLst>
              </p:cNvPr>
              <p:cNvSpPr/>
              <p:nvPr/>
            </p:nvSpPr>
            <p:spPr>
              <a:xfrm>
                <a:off x="5060450" y="3823275"/>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2183;p45">
                <a:extLst>
                  <a:ext uri="{FF2B5EF4-FFF2-40B4-BE49-F238E27FC236}">
                    <a16:creationId xmlns:a16="http://schemas.microsoft.com/office/drawing/2014/main" id="{777023AA-8503-4AE8-9BD1-A264A51A8318}"/>
                  </a:ext>
                </a:extLst>
              </p:cNvPr>
              <p:cNvSpPr/>
              <p:nvPr/>
            </p:nvSpPr>
            <p:spPr>
              <a:xfrm>
                <a:off x="5417350" y="3453650"/>
                <a:ext cx="82250" cy="63725"/>
              </a:xfrm>
              <a:custGeom>
                <a:avLst/>
                <a:gdLst/>
                <a:ahLst/>
                <a:cxnLst/>
                <a:rect l="l" t="t" r="r" b="b"/>
                <a:pathLst>
                  <a:path w="3290"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2184;p45">
                <a:extLst>
                  <a:ext uri="{FF2B5EF4-FFF2-40B4-BE49-F238E27FC236}">
                    <a16:creationId xmlns:a16="http://schemas.microsoft.com/office/drawing/2014/main" id="{8F6CDB82-A744-4C87-9FC3-196E41E0AA73}"/>
                  </a:ext>
                </a:extLst>
              </p:cNvPr>
              <p:cNvSpPr/>
              <p:nvPr/>
            </p:nvSpPr>
            <p:spPr>
              <a:xfrm>
                <a:off x="5736000" y="3219950"/>
                <a:ext cx="82225" cy="63750"/>
              </a:xfrm>
              <a:custGeom>
                <a:avLst/>
                <a:gdLst/>
                <a:ahLst/>
                <a:cxnLst/>
                <a:rect l="l" t="t" r="r" b="b"/>
                <a:pathLst>
                  <a:path w="3289" h="2550" extrusionOk="0">
                    <a:moveTo>
                      <a:pt x="1643" y="0"/>
                    </a:moveTo>
                    <a:cubicBezTo>
                      <a:pt x="0" y="0"/>
                      <a:pt x="0" y="2550"/>
                      <a:pt x="1643" y="2550"/>
                    </a:cubicBezTo>
                    <a:cubicBezTo>
                      <a:pt x="3288" y="2550"/>
                      <a:pt x="3288" y="0"/>
                      <a:pt x="1643"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2185;p45">
                <a:extLst>
                  <a:ext uri="{FF2B5EF4-FFF2-40B4-BE49-F238E27FC236}">
                    <a16:creationId xmlns:a16="http://schemas.microsoft.com/office/drawing/2014/main" id="{BB5A4051-BE98-4BE1-85A1-EBFBB7D2EF90}"/>
                  </a:ext>
                </a:extLst>
              </p:cNvPr>
              <p:cNvSpPr/>
              <p:nvPr/>
            </p:nvSpPr>
            <p:spPr>
              <a:xfrm>
                <a:off x="6046125" y="3275175"/>
                <a:ext cx="82225" cy="63775"/>
              </a:xfrm>
              <a:custGeom>
                <a:avLst/>
                <a:gdLst/>
                <a:ahLst/>
                <a:cxnLst/>
                <a:rect l="l" t="t" r="r" b="b"/>
                <a:pathLst>
                  <a:path w="3289" h="2551" extrusionOk="0">
                    <a:moveTo>
                      <a:pt x="1645" y="1"/>
                    </a:moveTo>
                    <a:cubicBezTo>
                      <a:pt x="1" y="1"/>
                      <a:pt x="1" y="2550"/>
                      <a:pt x="1645" y="2550"/>
                    </a:cubicBezTo>
                    <a:cubicBezTo>
                      <a:pt x="3289" y="2550"/>
                      <a:pt x="3289" y="1"/>
                      <a:pt x="164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2186;p45">
                <a:extLst>
                  <a:ext uri="{FF2B5EF4-FFF2-40B4-BE49-F238E27FC236}">
                    <a16:creationId xmlns:a16="http://schemas.microsoft.com/office/drawing/2014/main" id="{C9B8A47B-1EA9-44C5-88AE-8060E152A254}"/>
                  </a:ext>
                </a:extLst>
              </p:cNvPr>
              <p:cNvSpPr/>
              <p:nvPr/>
            </p:nvSpPr>
            <p:spPr>
              <a:xfrm>
                <a:off x="6288300" y="3024500"/>
                <a:ext cx="82225" cy="63775"/>
              </a:xfrm>
              <a:custGeom>
                <a:avLst/>
                <a:gdLst/>
                <a:ahLst/>
                <a:cxnLst/>
                <a:rect l="l" t="t" r="r" b="b"/>
                <a:pathLst>
                  <a:path w="3289" h="2551" extrusionOk="0">
                    <a:moveTo>
                      <a:pt x="1645" y="0"/>
                    </a:moveTo>
                    <a:cubicBezTo>
                      <a:pt x="1" y="0"/>
                      <a:pt x="1" y="2550"/>
                      <a:pt x="1645" y="2550"/>
                    </a:cubicBezTo>
                    <a:cubicBezTo>
                      <a:pt x="3289" y="2550"/>
                      <a:pt x="3289" y="0"/>
                      <a:pt x="1645"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2187;p45">
                <a:extLst>
                  <a:ext uri="{FF2B5EF4-FFF2-40B4-BE49-F238E27FC236}">
                    <a16:creationId xmlns:a16="http://schemas.microsoft.com/office/drawing/2014/main" id="{45E06269-2DB6-41EB-BC77-E8E260F7BF66}"/>
                  </a:ext>
                </a:extLst>
              </p:cNvPr>
              <p:cNvSpPr/>
              <p:nvPr/>
            </p:nvSpPr>
            <p:spPr>
              <a:xfrm>
                <a:off x="6577200" y="2965050"/>
                <a:ext cx="82225" cy="63725"/>
              </a:xfrm>
              <a:custGeom>
                <a:avLst/>
                <a:gdLst/>
                <a:ahLst/>
                <a:cxnLst/>
                <a:rect l="l" t="t" r="r" b="b"/>
                <a:pathLst>
                  <a:path w="3289" h="2549" extrusionOk="0">
                    <a:moveTo>
                      <a:pt x="1644" y="1"/>
                    </a:moveTo>
                    <a:cubicBezTo>
                      <a:pt x="1" y="1"/>
                      <a:pt x="1" y="2549"/>
                      <a:pt x="1644" y="2549"/>
                    </a:cubicBezTo>
                    <a:cubicBezTo>
                      <a:pt x="3289" y="2549"/>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2188;p45">
                <a:extLst>
                  <a:ext uri="{FF2B5EF4-FFF2-40B4-BE49-F238E27FC236}">
                    <a16:creationId xmlns:a16="http://schemas.microsoft.com/office/drawing/2014/main" id="{85FA877A-89ED-417B-9D9B-1E7AC7BE122C}"/>
                  </a:ext>
                </a:extLst>
              </p:cNvPr>
              <p:cNvSpPr/>
              <p:nvPr/>
            </p:nvSpPr>
            <p:spPr>
              <a:xfrm>
                <a:off x="3949825" y="1911400"/>
                <a:ext cx="223400" cy="237025"/>
              </a:xfrm>
              <a:custGeom>
                <a:avLst/>
                <a:gdLst/>
                <a:ahLst/>
                <a:cxnLst/>
                <a:rect l="l" t="t" r="r" b="b"/>
                <a:pathLst>
                  <a:path w="8936" h="9481" extrusionOk="0">
                    <a:moveTo>
                      <a:pt x="4993" y="1"/>
                    </a:moveTo>
                    <a:cubicBezTo>
                      <a:pt x="2540" y="1"/>
                      <a:pt x="0" y="2034"/>
                      <a:pt x="45" y="4773"/>
                    </a:cubicBezTo>
                    <a:cubicBezTo>
                      <a:pt x="94" y="7660"/>
                      <a:pt x="2684" y="9480"/>
                      <a:pt x="5268" y="9480"/>
                    </a:cubicBezTo>
                    <a:cubicBezTo>
                      <a:pt x="6397" y="9480"/>
                      <a:pt x="7524" y="9133"/>
                      <a:pt x="8438" y="8375"/>
                    </a:cubicBezTo>
                    <a:cubicBezTo>
                      <a:pt x="8936" y="7963"/>
                      <a:pt x="8477" y="7318"/>
                      <a:pt x="7954" y="7318"/>
                    </a:cubicBezTo>
                    <a:cubicBezTo>
                      <a:pt x="7814" y="7318"/>
                      <a:pt x="7669" y="7364"/>
                      <a:pt x="7536" y="7474"/>
                    </a:cubicBezTo>
                    <a:cubicBezTo>
                      <a:pt x="6889" y="8011"/>
                      <a:pt x="6088" y="8256"/>
                      <a:pt x="5279" y="8256"/>
                    </a:cubicBezTo>
                    <a:cubicBezTo>
                      <a:pt x="3473" y="8256"/>
                      <a:pt x="1627" y="7038"/>
                      <a:pt x="1355" y="5133"/>
                    </a:cubicBezTo>
                    <a:cubicBezTo>
                      <a:pt x="1066" y="3105"/>
                      <a:pt x="3118" y="1194"/>
                      <a:pt x="5029" y="1194"/>
                    </a:cubicBezTo>
                    <a:cubicBezTo>
                      <a:pt x="5805" y="1194"/>
                      <a:pt x="6558" y="1510"/>
                      <a:pt x="7121" y="2262"/>
                    </a:cubicBezTo>
                    <a:cubicBezTo>
                      <a:pt x="7265" y="2455"/>
                      <a:pt x="7463" y="2535"/>
                      <a:pt x="7658" y="2535"/>
                    </a:cubicBezTo>
                    <a:cubicBezTo>
                      <a:pt x="8122" y="2535"/>
                      <a:pt x="8568" y="2083"/>
                      <a:pt x="8222" y="1620"/>
                    </a:cubicBezTo>
                    <a:cubicBezTo>
                      <a:pt x="7376" y="488"/>
                      <a:pt x="6195" y="1"/>
                      <a:pt x="4993"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2189;p45">
                <a:extLst>
                  <a:ext uri="{FF2B5EF4-FFF2-40B4-BE49-F238E27FC236}">
                    <a16:creationId xmlns:a16="http://schemas.microsoft.com/office/drawing/2014/main" id="{0515911F-3AF9-4B3A-ABDB-52513A0860D3}"/>
                  </a:ext>
                </a:extLst>
              </p:cNvPr>
              <p:cNvSpPr/>
              <p:nvPr/>
            </p:nvSpPr>
            <p:spPr>
              <a:xfrm>
                <a:off x="4007125" y="1972325"/>
                <a:ext cx="129625" cy="101950"/>
              </a:xfrm>
              <a:custGeom>
                <a:avLst/>
                <a:gdLst/>
                <a:ahLst/>
                <a:cxnLst/>
                <a:rect l="l" t="t" r="r" b="b"/>
                <a:pathLst>
                  <a:path w="5185" h="4078" extrusionOk="0">
                    <a:moveTo>
                      <a:pt x="1788" y="0"/>
                    </a:moveTo>
                    <a:cubicBezTo>
                      <a:pt x="1264" y="0"/>
                      <a:pt x="807" y="645"/>
                      <a:pt x="1306" y="1058"/>
                    </a:cubicBezTo>
                    <a:cubicBezTo>
                      <a:pt x="1965" y="1603"/>
                      <a:pt x="2686" y="2138"/>
                      <a:pt x="3247" y="2795"/>
                    </a:cubicBezTo>
                    <a:lnTo>
                      <a:pt x="3247" y="2795"/>
                    </a:lnTo>
                    <a:cubicBezTo>
                      <a:pt x="2434" y="2780"/>
                      <a:pt x="1624" y="2741"/>
                      <a:pt x="813" y="2647"/>
                    </a:cubicBezTo>
                    <a:cubicBezTo>
                      <a:pt x="784" y="2643"/>
                      <a:pt x="756" y="2642"/>
                      <a:pt x="729" y="2642"/>
                    </a:cubicBezTo>
                    <a:cubicBezTo>
                      <a:pt x="1" y="2642"/>
                      <a:pt x="35" y="3830"/>
                      <a:pt x="813" y="3922"/>
                    </a:cubicBezTo>
                    <a:cubicBezTo>
                      <a:pt x="2019" y="4062"/>
                      <a:pt x="3222" y="4078"/>
                      <a:pt x="4434" y="4078"/>
                    </a:cubicBezTo>
                    <a:cubicBezTo>
                      <a:pt x="4950" y="4078"/>
                      <a:pt x="5185" y="3545"/>
                      <a:pt x="4985" y="3120"/>
                    </a:cubicBezTo>
                    <a:cubicBezTo>
                      <a:pt x="4396" y="1870"/>
                      <a:pt x="3245" y="1016"/>
                      <a:pt x="2207" y="156"/>
                    </a:cubicBezTo>
                    <a:cubicBezTo>
                      <a:pt x="2074" y="47"/>
                      <a:pt x="1929" y="0"/>
                      <a:pt x="178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2190;p45">
                <a:extLst>
                  <a:ext uri="{FF2B5EF4-FFF2-40B4-BE49-F238E27FC236}">
                    <a16:creationId xmlns:a16="http://schemas.microsoft.com/office/drawing/2014/main" id="{6C08F1BB-0440-4CFA-B6A0-DD8B70038B7C}"/>
                  </a:ext>
                </a:extLst>
              </p:cNvPr>
              <p:cNvSpPr/>
              <p:nvPr/>
            </p:nvSpPr>
            <p:spPr>
              <a:xfrm>
                <a:off x="5398050" y="1897825"/>
                <a:ext cx="240400" cy="225600"/>
              </a:xfrm>
              <a:custGeom>
                <a:avLst/>
                <a:gdLst/>
                <a:ahLst/>
                <a:cxnLst/>
                <a:rect l="l" t="t" r="r" b="b"/>
                <a:pathLst>
                  <a:path w="9616" h="9024" extrusionOk="0">
                    <a:moveTo>
                      <a:pt x="3646" y="0"/>
                    </a:moveTo>
                    <a:cubicBezTo>
                      <a:pt x="2126" y="0"/>
                      <a:pt x="710" y="739"/>
                      <a:pt x="152" y="2472"/>
                    </a:cubicBezTo>
                    <a:cubicBezTo>
                      <a:pt x="1" y="2944"/>
                      <a:pt x="389" y="3254"/>
                      <a:pt x="776" y="3254"/>
                    </a:cubicBezTo>
                    <a:cubicBezTo>
                      <a:pt x="1030" y="3254"/>
                      <a:pt x="1283" y="3120"/>
                      <a:pt x="1381" y="2810"/>
                    </a:cubicBezTo>
                    <a:cubicBezTo>
                      <a:pt x="1744" y="1683"/>
                      <a:pt x="2606" y="1228"/>
                      <a:pt x="3567" y="1228"/>
                    </a:cubicBezTo>
                    <a:cubicBezTo>
                      <a:pt x="5147" y="1228"/>
                      <a:pt x="6994" y="2457"/>
                      <a:pt x="7333" y="3957"/>
                    </a:cubicBezTo>
                    <a:cubicBezTo>
                      <a:pt x="7898" y="6464"/>
                      <a:pt x="5883" y="7763"/>
                      <a:pt x="3793" y="7763"/>
                    </a:cubicBezTo>
                    <a:cubicBezTo>
                      <a:pt x="2955" y="7763"/>
                      <a:pt x="2105" y="7555"/>
                      <a:pt x="1404" y="7131"/>
                    </a:cubicBezTo>
                    <a:cubicBezTo>
                      <a:pt x="1294" y="7064"/>
                      <a:pt x="1184" y="7035"/>
                      <a:pt x="1082" y="7035"/>
                    </a:cubicBezTo>
                    <a:cubicBezTo>
                      <a:pt x="532" y="7035"/>
                      <a:pt x="170" y="7873"/>
                      <a:pt x="761" y="8231"/>
                    </a:cubicBezTo>
                    <a:cubicBezTo>
                      <a:pt x="1656" y="8771"/>
                      <a:pt x="2685" y="9024"/>
                      <a:pt x="3701" y="9024"/>
                    </a:cubicBezTo>
                    <a:cubicBezTo>
                      <a:pt x="6721" y="9024"/>
                      <a:pt x="9615" y="6791"/>
                      <a:pt x="8470" y="3259"/>
                    </a:cubicBezTo>
                    <a:cubicBezTo>
                      <a:pt x="7827" y="1280"/>
                      <a:pt x="5646" y="0"/>
                      <a:pt x="3646"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2191;p45">
                <a:extLst>
                  <a:ext uri="{FF2B5EF4-FFF2-40B4-BE49-F238E27FC236}">
                    <a16:creationId xmlns:a16="http://schemas.microsoft.com/office/drawing/2014/main" id="{74F92E6F-72FC-4B2F-AE1E-B9029F21EA75}"/>
                  </a:ext>
                </a:extLst>
              </p:cNvPr>
              <p:cNvSpPr/>
              <p:nvPr/>
            </p:nvSpPr>
            <p:spPr>
              <a:xfrm>
                <a:off x="5425775" y="1955100"/>
                <a:ext cx="111825" cy="107625"/>
              </a:xfrm>
              <a:custGeom>
                <a:avLst/>
                <a:gdLst/>
                <a:ahLst/>
                <a:cxnLst/>
                <a:rect l="l" t="t" r="r" b="b"/>
                <a:pathLst>
                  <a:path w="4473" h="4305" extrusionOk="0">
                    <a:moveTo>
                      <a:pt x="3248" y="0"/>
                    </a:moveTo>
                    <a:cubicBezTo>
                      <a:pt x="3104" y="0"/>
                      <a:pt x="2957" y="63"/>
                      <a:pt x="2831" y="214"/>
                    </a:cubicBezTo>
                    <a:lnTo>
                      <a:pt x="2831" y="216"/>
                    </a:lnTo>
                    <a:cubicBezTo>
                      <a:pt x="2161" y="1017"/>
                      <a:pt x="1300" y="1587"/>
                      <a:pt x="439" y="2162"/>
                    </a:cubicBezTo>
                    <a:cubicBezTo>
                      <a:pt x="53" y="2420"/>
                      <a:pt x="1" y="3016"/>
                      <a:pt x="439" y="3262"/>
                    </a:cubicBezTo>
                    <a:cubicBezTo>
                      <a:pt x="1367" y="3785"/>
                      <a:pt x="2424" y="3951"/>
                      <a:pt x="3427" y="4270"/>
                    </a:cubicBezTo>
                    <a:cubicBezTo>
                      <a:pt x="3499" y="4294"/>
                      <a:pt x="3568" y="4304"/>
                      <a:pt x="3632" y="4304"/>
                    </a:cubicBezTo>
                    <a:cubicBezTo>
                      <a:pt x="4262" y="4304"/>
                      <a:pt x="4473" y="3269"/>
                      <a:pt x="3766" y="3043"/>
                    </a:cubicBezTo>
                    <a:cubicBezTo>
                      <a:pt x="3218" y="2867"/>
                      <a:pt x="2641" y="2749"/>
                      <a:pt x="2087" y="2577"/>
                    </a:cubicBezTo>
                    <a:lnTo>
                      <a:pt x="2087" y="2577"/>
                    </a:lnTo>
                    <a:cubicBezTo>
                      <a:pt x="2687" y="2148"/>
                      <a:pt x="3259" y="1682"/>
                      <a:pt x="3732" y="1116"/>
                    </a:cubicBezTo>
                    <a:cubicBezTo>
                      <a:pt x="4130" y="639"/>
                      <a:pt x="3705" y="0"/>
                      <a:pt x="3248"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2192;p45">
                <a:extLst>
                  <a:ext uri="{FF2B5EF4-FFF2-40B4-BE49-F238E27FC236}">
                    <a16:creationId xmlns:a16="http://schemas.microsoft.com/office/drawing/2014/main" id="{C52A6891-7CF1-46EF-8536-2FAE936CCE48}"/>
                  </a:ext>
                </a:extLst>
              </p:cNvPr>
              <p:cNvSpPr/>
              <p:nvPr/>
            </p:nvSpPr>
            <p:spPr>
              <a:xfrm>
                <a:off x="4129825" y="2074475"/>
                <a:ext cx="1298575" cy="605150"/>
              </a:xfrm>
              <a:custGeom>
                <a:avLst/>
                <a:gdLst/>
                <a:ahLst/>
                <a:cxnLst/>
                <a:rect l="l" t="t" r="r" b="b"/>
                <a:pathLst>
                  <a:path w="51943" h="24206" extrusionOk="0">
                    <a:moveTo>
                      <a:pt x="51168" y="0"/>
                    </a:moveTo>
                    <a:cubicBezTo>
                      <a:pt x="50915" y="0"/>
                      <a:pt x="50664" y="135"/>
                      <a:pt x="50569" y="446"/>
                    </a:cubicBezTo>
                    <a:cubicBezTo>
                      <a:pt x="47067" y="11879"/>
                      <a:pt x="41571" y="21203"/>
                      <a:pt x="28558" y="22720"/>
                    </a:cubicBezTo>
                    <a:cubicBezTo>
                      <a:pt x="27482" y="22845"/>
                      <a:pt x="26400" y="22910"/>
                      <a:pt x="25321" y="22910"/>
                    </a:cubicBezTo>
                    <a:cubicBezTo>
                      <a:pt x="19701" y="22910"/>
                      <a:pt x="14161" y="21164"/>
                      <a:pt x="10009" y="17170"/>
                    </a:cubicBezTo>
                    <a:cubicBezTo>
                      <a:pt x="5531" y="12863"/>
                      <a:pt x="3505" y="6917"/>
                      <a:pt x="1403" y="1233"/>
                    </a:cubicBezTo>
                    <a:cubicBezTo>
                      <a:pt x="1291" y="931"/>
                      <a:pt x="1030" y="800"/>
                      <a:pt x="774" y="800"/>
                    </a:cubicBezTo>
                    <a:cubicBezTo>
                      <a:pt x="382" y="800"/>
                      <a:pt x="1" y="1105"/>
                      <a:pt x="173" y="1572"/>
                    </a:cubicBezTo>
                    <a:cubicBezTo>
                      <a:pt x="2441" y="7701"/>
                      <a:pt x="4671" y="14112"/>
                      <a:pt x="9664" y="18613"/>
                    </a:cubicBezTo>
                    <a:cubicBezTo>
                      <a:pt x="13949" y="22477"/>
                      <a:pt x="19661" y="24205"/>
                      <a:pt x="25355" y="24205"/>
                    </a:cubicBezTo>
                    <a:cubicBezTo>
                      <a:pt x="26203" y="24205"/>
                      <a:pt x="27049" y="24167"/>
                      <a:pt x="27891" y="24092"/>
                    </a:cubicBezTo>
                    <a:cubicBezTo>
                      <a:pt x="41878" y="22845"/>
                      <a:pt x="48030" y="13086"/>
                      <a:pt x="51797" y="784"/>
                    </a:cubicBezTo>
                    <a:cubicBezTo>
                      <a:pt x="51943" y="311"/>
                      <a:pt x="51553" y="0"/>
                      <a:pt x="51168"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2193;p45">
                <a:extLst>
                  <a:ext uri="{FF2B5EF4-FFF2-40B4-BE49-F238E27FC236}">
                    <a16:creationId xmlns:a16="http://schemas.microsoft.com/office/drawing/2014/main" id="{CF8F6F64-C6EE-4630-88CF-4849B9DB3F2F}"/>
                  </a:ext>
                </a:extLst>
              </p:cNvPr>
              <p:cNvSpPr/>
              <p:nvPr/>
            </p:nvSpPr>
            <p:spPr>
              <a:xfrm>
                <a:off x="4570000" y="2633275"/>
                <a:ext cx="513200" cy="534625"/>
              </a:xfrm>
              <a:custGeom>
                <a:avLst/>
                <a:gdLst/>
                <a:ahLst/>
                <a:cxnLst/>
                <a:rect l="l" t="t" r="r" b="b"/>
                <a:pathLst>
                  <a:path w="20528" h="21385" extrusionOk="0">
                    <a:moveTo>
                      <a:pt x="15513" y="1"/>
                    </a:moveTo>
                    <a:cubicBezTo>
                      <a:pt x="15136" y="1"/>
                      <a:pt x="14736" y="314"/>
                      <a:pt x="14849" y="794"/>
                    </a:cubicBezTo>
                    <a:cubicBezTo>
                      <a:pt x="15857" y="5056"/>
                      <a:pt x="16232" y="9224"/>
                      <a:pt x="17662" y="13394"/>
                    </a:cubicBezTo>
                    <a:cubicBezTo>
                      <a:pt x="18507" y="15860"/>
                      <a:pt x="19747" y="18094"/>
                      <a:pt x="16508" y="19174"/>
                    </a:cubicBezTo>
                    <a:cubicBezTo>
                      <a:pt x="14711" y="19773"/>
                      <a:pt x="12801" y="19965"/>
                      <a:pt x="10906" y="19965"/>
                    </a:cubicBezTo>
                    <a:cubicBezTo>
                      <a:pt x="10391" y="19965"/>
                      <a:pt x="9878" y="19950"/>
                      <a:pt x="9369" y="19927"/>
                    </a:cubicBezTo>
                    <a:cubicBezTo>
                      <a:pt x="9119" y="19915"/>
                      <a:pt x="8838" y="19912"/>
                      <a:pt x="8536" y="19912"/>
                    </a:cubicBezTo>
                    <a:cubicBezTo>
                      <a:pt x="8231" y="19912"/>
                      <a:pt x="7905" y="19915"/>
                      <a:pt x="7565" y="19915"/>
                    </a:cubicBezTo>
                    <a:cubicBezTo>
                      <a:pt x="5269" y="19915"/>
                      <a:pt x="2397" y="19778"/>
                      <a:pt x="1918" y="17654"/>
                    </a:cubicBezTo>
                    <a:cubicBezTo>
                      <a:pt x="1600" y="16244"/>
                      <a:pt x="2610" y="13892"/>
                      <a:pt x="2865" y="12458"/>
                    </a:cubicBezTo>
                    <a:cubicBezTo>
                      <a:pt x="3552" y="8609"/>
                      <a:pt x="4015" y="4810"/>
                      <a:pt x="3322" y="928"/>
                    </a:cubicBezTo>
                    <a:cubicBezTo>
                      <a:pt x="3265" y="607"/>
                      <a:pt x="3035" y="468"/>
                      <a:pt x="2788" y="468"/>
                    </a:cubicBezTo>
                    <a:cubicBezTo>
                      <a:pt x="2417" y="468"/>
                      <a:pt x="2006" y="784"/>
                      <a:pt x="2093" y="1268"/>
                    </a:cubicBezTo>
                    <a:cubicBezTo>
                      <a:pt x="2865" y="5591"/>
                      <a:pt x="2053" y="9803"/>
                      <a:pt x="1276" y="14064"/>
                    </a:cubicBezTo>
                    <a:cubicBezTo>
                      <a:pt x="1051" y="15297"/>
                      <a:pt x="1" y="17941"/>
                      <a:pt x="630" y="19244"/>
                    </a:cubicBezTo>
                    <a:cubicBezTo>
                      <a:pt x="1491" y="21024"/>
                      <a:pt x="4783" y="21385"/>
                      <a:pt x="7686" y="21385"/>
                    </a:cubicBezTo>
                    <a:cubicBezTo>
                      <a:pt x="9363" y="21385"/>
                      <a:pt x="10911" y="21264"/>
                      <a:pt x="11785" y="21228"/>
                    </a:cubicBezTo>
                    <a:cubicBezTo>
                      <a:pt x="14239" y="21126"/>
                      <a:pt x="19812" y="20840"/>
                      <a:pt x="20236" y="17596"/>
                    </a:cubicBezTo>
                    <a:cubicBezTo>
                      <a:pt x="20527" y="15362"/>
                      <a:pt x="18489" y="12282"/>
                      <a:pt x="17902" y="10220"/>
                    </a:cubicBezTo>
                    <a:cubicBezTo>
                      <a:pt x="16992" y="7032"/>
                      <a:pt x="16843" y="3684"/>
                      <a:pt x="16078" y="456"/>
                    </a:cubicBezTo>
                    <a:cubicBezTo>
                      <a:pt x="16003" y="138"/>
                      <a:pt x="15763" y="1"/>
                      <a:pt x="1551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2194;p45">
                <a:extLst>
                  <a:ext uri="{FF2B5EF4-FFF2-40B4-BE49-F238E27FC236}">
                    <a16:creationId xmlns:a16="http://schemas.microsoft.com/office/drawing/2014/main" id="{A7C38D98-516B-4EB6-A8BA-3D694B5211E7}"/>
                  </a:ext>
                </a:extLst>
              </p:cNvPr>
              <p:cNvSpPr/>
              <p:nvPr/>
            </p:nvSpPr>
            <p:spPr>
              <a:xfrm>
                <a:off x="4127900" y="1578375"/>
                <a:ext cx="1301525" cy="400875"/>
              </a:xfrm>
              <a:custGeom>
                <a:avLst/>
                <a:gdLst/>
                <a:ahLst/>
                <a:cxnLst/>
                <a:rect l="l" t="t" r="r" b="b"/>
                <a:pathLst>
                  <a:path w="52061" h="16035" extrusionOk="0">
                    <a:moveTo>
                      <a:pt x="15845" y="1"/>
                    </a:moveTo>
                    <a:cubicBezTo>
                      <a:pt x="15594" y="1"/>
                      <a:pt x="15333" y="148"/>
                      <a:pt x="15207" y="446"/>
                    </a:cubicBezTo>
                    <a:cubicBezTo>
                      <a:pt x="14218" y="2796"/>
                      <a:pt x="14220" y="4893"/>
                      <a:pt x="11523" y="5600"/>
                    </a:cubicBezTo>
                    <a:cubicBezTo>
                      <a:pt x="10307" y="5919"/>
                      <a:pt x="8820" y="6040"/>
                      <a:pt x="7318" y="6040"/>
                    </a:cubicBezTo>
                    <a:cubicBezTo>
                      <a:pt x="5582" y="6040"/>
                      <a:pt x="3827" y="5878"/>
                      <a:pt x="2448" y="5670"/>
                    </a:cubicBezTo>
                    <a:cubicBezTo>
                      <a:pt x="2403" y="5663"/>
                      <a:pt x="2358" y="5660"/>
                      <a:pt x="2313" y="5660"/>
                    </a:cubicBezTo>
                    <a:cubicBezTo>
                      <a:pt x="2024" y="5660"/>
                      <a:pt x="1735" y="5798"/>
                      <a:pt x="1664" y="6115"/>
                    </a:cubicBezTo>
                    <a:cubicBezTo>
                      <a:pt x="994" y="9084"/>
                      <a:pt x="640" y="12100"/>
                      <a:pt x="89" y="15092"/>
                    </a:cubicBezTo>
                    <a:cubicBezTo>
                      <a:pt x="0" y="15574"/>
                      <a:pt x="410" y="15891"/>
                      <a:pt x="783" y="15891"/>
                    </a:cubicBezTo>
                    <a:cubicBezTo>
                      <a:pt x="1029" y="15891"/>
                      <a:pt x="1260" y="15752"/>
                      <a:pt x="1318" y="15430"/>
                    </a:cubicBezTo>
                    <a:lnTo>
                      <a:pt x="1320" y="15430"/>
                    </a:lnTo>
                    <a:cubicBezTo>
                      <a:pt x="1785" y="12905"/>
                      <a:pt x="1450" y="8391"/>
                      <a:pt x="3868" y="7162"/>
                    </a:cubicBezTo>
                    <a:cubicBezTo>
                      <a:pt x="4218" y="6984"/>
                      <a:pt x="4808" y="6928"/>
                      <a:pt x="5476" y="6928"/>
                    </a:cubicBezTo>
                    <a:cubicBezTo>
                      <a:pt x="6582" y="6928"/>
                      <a:pt x="7899" y="7081"/>
                      <a:pt x="8681" y="7081"/>
                    </a:cubicBezTo>
                    <a:cubicBezTo>
                      <a:pt x="8772" y="7081"/>
                      <a:pt x="8855" y="7079"/>
                      <a:pt x="8931" y="7074"/>
                    </a:cubicBezTo>
                    <a:cubicBezTo>
                      <a:pt x="10655" y="6969"/>
                      <a:pt x="12364" y="6815"/>
                      <a:pt x="14092" y="6764"/>
                    </a:cubicBezTo>
                    <a:cubicBezTo>
                      <a:pt x="14358" y="6757"/>
                      <a:pt x="14649" y="6573"/>
                      <a:pt x="14705" y="6296"/>
                    </a:cubicBezTo>
                    <a:cubicBezTo>
                      <a:pt x="14919" y="5267"/>
                      <a:pt x="15181" y="4282"/>
                      <a:pt x="15496" y="3310"/>
                    </a:cubicBezTo>
                    <a:lnTo>
                      <a:pt x="15496" y="3310"/>
                    </a:lnTo>
                    <a:cubicBezTo>
                      <a:pt x="15761" y="4698"/>
                      <a:pt x="16264" y="6078"/>
                      <a:pt x="17294" y="6641"/>
                    </a:cubicBezTo>
                    <a:cubicBezTo>
                      <a:pt x="17581" y="6799"/>
                      <a:pt x="17903" y="6844"/>
                      <a:pt x="18233" y="6844"/>
                    </a:cubicBezTo>
                    <a:cubicBezTo>
                      <a:pt x="18674" y="6844"/>
                      <a:pt x="19131" y="6764"/>
                      <a:pt x="19546" y="6764"/>
                    </a:cubicBezTo>
                    <a:cubicBezTo>
                      <a:pt x="19565" y="6764"/>
                      <a:pt x="19584" y="6764"/>
                      <a:pt x="19603" y="6764"/>
                    </a:cubicBezTo>
                    <a:cubicBezTo>
                      <a:pt x="22828" y="6827"/>
                      <a:pt x="26006" y="6980"/>
                      <a:pt x="29208" y="7394"/>
                    </a:cubicBezTo>
                    <a:cubicBezTo>
                      <a:pt x="29223" y="7396"/>
                      <a:pt x="29238" y="7397"/>
                      <a:pt x="29254" y="7397"/>
                    </a:cubicBezTo>
                    <a:cubicBezTo>
                      <a:pt x="29497" y="7397"/>
                      <a:pt x="29784" y="7159"/>
                      <a:pt x="29822" y="6925"/>
                    </a:cubicBezTo>
                    <a:cubicBezTo>
                      <a:pt x="29958" y="6103"/>
                      <a:pt x="30123" y="5293"/>
                      <a:pt x="30299" y="4486"/>
                    </a:cubicBezTo>
                    <a:lnTo>
                      <a:pt x="30299" y="4486"/>
                    </a:lnTo>
                    <a:cubicBezTo>
                      <a:pt x="30618" y="5432"/>
                      <a:pt x="31093" y="6297"/>
                      <a:pt x="31837" y="6748"/>
                    </a:cubicBezTo>
                    <a:cubicBezTo>
                      <a:pt x="32732" y="7292"/>
                      <a:pt x="34128" y="7466"/>
                      <a:pt x="35658" y="7466"/>
                    </a:cubicBezTo>
                    <a:cubicBezTo>
                      <a:pt x="38148" y="7466"/>
                      <a:pt x="40990" y="7004"/>
                      <a:pt x="42595" y="6922"/>
                    </a:cubicBezTo>
                    <a:cubicBezTo>
                      <a:pt x="42963" y="6903"/>
                      <a:pt x="43197" y="6643"/>
                      <a:pt x="43232" y="6284"/>
                    </a:cubicBezTo>
                    <a:cubicBezTo>
                      <a:pt x="43285" y="5606"/>
                      <a:pt x="43381" y="4933"/>
                      <a:pt x="43520" y="4270"/>
                    </a:cubicBezTo>
                    <a:lnTo>
                      <a:pt x="43520" y="4270"/>
                    </a:lnTo>
                    <a:cubicBezTo>
                      <a:pt x="43895" y="5765"/>
                      <a:pt x="44394" y="7123"/>
                      <a:pt x="46066" y="7515"/>
                    </a:cubicBezTo>
                    <a:cubicBezTo>
                      <a:pt x="46207" y="7547"/>
                      <a:pt x="46352" y="7562"/>
                      <a:pt x="46500" y="7562"/>
                    </a:cubicBezTo>
                    <a:cubicBezTo>
                      <a:pt x="47405" y="7562"/>
                      <a:pt x="48417" y="7034"/>
                      <a:pt x="49224" y="7034"/>
                    </a:cubicBezTo>
                    <a:cubicBezTo>
                      <a:pt x="49476" y="7034"/>
                      <a:pt x="49709" y="7086"/>
                      <a:pt x="49911" y="7222"/>
                    </a:cubicBezTo>
                    <a:cubicBezTo>
                      <a:pt x="50814" y="7825"/>
                      <a:pt x="50746" y="14182"/>
                      <a:pt x="50776" y="15420"/>
                    </a:cubicBezTo>
                    <a:cubicBezTo>
                      <a:pt x="50786" y="15830"/>
                      <a:pt x="51110" y="16035"/>
                      <a:pt x="51429" y="16035"/>
                    </a:cubicBezTo>
                    <a:cubicBezTo>
                      <a:pt x="51747" y="16035"/>
                      <a:pt x="52060" y="15830"/>
                      <a:pt x="52051" y="15420"/>
                    </a:cubicBezTo>
                    <a:cubicBezTo>
                      <a:pt x="51972" y="12244"/>
                      <a:pt x="51593" y="9091"/>
                      <a:pt x="51083" y="5957"/>
                    </a:cubicBezTo>
                    <a:cubicBezTo>
                      <a:pt x="51033" y="5653"/>
                      <a:pt x="50720" y="5500"/>
                      <a:pt x="50439" y="5500"/>
                    </a:cubicBezTo>
                    <a:cubicBezTo>
                      <a:pt x="50391" y="5500"/>
                      <a:pt x="50344" y="5505"/>
                      <a:pt x="50299" y="5514"/>
                    </a:cubicBezTo>
                    <a:cubicBezTo>
                      <a:pt x="49424" y="5685"/>
                      <a:pt x="48401" y="5998"/>
                      <a:pt x="47424" y="5998"/>
                    </a:cubicBezTo>
                    <a:cubicBezTo>
                      <a:pt x="46564" y="5998"/>
                      <a:pt x="45740" y="5756"/>
                      <a:pt x="45084" y="4961"/>
                    </a:cubicBezTo>
                    <a:cubicBezTo>
                      <a:pt x="44521" y="4277"/>
                      <a:pt x="44452" y="2541"/>
                      <a:pt x="44154" y="1707"/>
                    </a:cubicBezTo>
                    <a:cubicBezTo>
                      <a:pt x="44048" y="1409"/>
                      <a:pt x="43783" y="1253"/>
                      <a:pt x="43522" y="1253"/>
                    </a:cubicBezTo>
                    <a:cubicBezTo>
                      <a:pt x="43269" y="1253"/>
                      <a:pt x="43021" y="1399"/>
                      <a:pt x="42925" y="1707"/>
                    </a:cubicBezTo>
                    <a:cubicBezTo>
                      <a:pt x="41901" y="4986"/>
                      <a:pt x="42022" y="5786"/>
                      <a:pt x="38106" y="5817"/>
                    </a:cubicBezTo>
                    <a:cubicBezTo>
                      <a:pt x="37796" y="5820"/>
                      <a:pt x="37494" y="5822"/>
                      <a:pt x="37201" y="5822"/>
                    </a:cubicBezTo>
                    <a:cubicBezTo>
                      <a:pt x="33821" y="5822"/>
                      <a:pt x="31556" y="5496"/>
                      <a:pt x="30925" y="1391"/>
                    </a:cubicBezTo>
                    <a:cubicBezTo>
                      <a:pt x="30877" y="1082"/>
                      <a:pt x="30613" y="936"/>
                      <a:pt x="30340" y="936"/>
                    </a:cubicBezTo>
                    <a:cubicBezTo>
                      <a:pt x="30056" y="936"/>
                      <a:pt x="29763" y="1094"/>
                      <a:pt x="29695" y="1391"/>
                    </a:cubicBezTo>
                    <a:cubicBezTo>
                      <a:pt x="28880" y="5013"/>
                      <a:pt x="28097" y="5651"/>
                      <a:pt x="25555" y="5651"/>
                    </a:cubicBezTo>
                    <a:cubicBezTo>
                      <a:pt x="24954" y="5651"/>
                      <a:pt x="24256" y="5615"/>
                      <a:pt x="23437" y="5575"/>
                    </a:cubicBezTo>
                    <a:cubicBezTo>
                      <a:pt x="23323" y="5570"/>
                      <a:pt x="23206" y="5567"/>
                      <a:pt x="23085" y="5567"/>
                    </a:cubicBezTo>
                    <a:cubicBezTo>
                      <a:pt x="22431" y="5567"/>
                      <a:pt x="21683" y="5635"/>
                      <a:pt x="20974" y="5635"/>
                    </a:cubicBezTo>
                    <a:cubicBezTo>
                      <a:pt x="20482" y="5635"/>
                      <a:pt x="20009" y="5602"/>
                      <a:pt x="19602" y="5491"/>
                    </a:cubicBezTo>
                    <a:cubicBezTo>
                      <a:pt x="17211" y="4835"/>
                      <a:pt x="16663" y="3362"/>
                      <a:pt x="16459" y="616"/>
                    </a:cubicBezTo>
                    <a:cubicBezTo>
                      <a:pt x="16430" y="208"/>
                      <a:pt x="16144" y="1"/>
                      <a:pt x="15845"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2195;p45">
                <a:extLst>
                  <a:ext uri="{FF2B5EF4-FFF2-40B4-BE49-F238E27FC236}">
                    <a16:creationId xmlns:a16="http://schemas.microsoft.com/office/drawing/2014/main" id="{FD658F56-4E15-4F14-BFDF-9418114E3243}"/>
                  </a:ext>
                </a:extLst>
              </p:cNvPr>
              <p:cNvSpPr/>
              <p:nvPr/>
            </p:nvSpPr>
            <p:spPr>
              <a:xfrm>
                <a:off x="4388950" y="3018700"/>
                <a:ext cx="832550" cy="352475"/>
              </a:xfrm>
              <a:custGeom>
                <a:avLst/>
                <a:gdLst/>
                <a:ahLst/>
                <a:cxnLst/>
                <a:rect l="l" t="t" r="r" b="b"/>
                <a:pathLst>
                  <a:path w="33302" h="14099" extrusionOk="0">
                    <a:moveTo>
                      <a:pt x="8548" y="1"/>
                    </a:moveTo>
                    <a:cubicBezTo>
                      <a:pt x="8490" y="1"/>
                      <a:pt x="8428" y="9"/>
                      <a:pt x="8363" y="27"/>
                    </a:cubicBezTo>
                    <a:cubicBezTo>
                      <a:pt x="3706" y="1323"/>
                      <a:pt x="0" y="6688"/>
                      <a:pt x="2475" y="11517"/>
                    </a:cubicBezTo>
                    <a:cubicBezTo>
                      <a:pt x="3414" y="13350"/>
                      <a:pt x="4962" y="13986"/>
                      <a:pt x="6678" y="13986"/>
                    </a:cubicBezTo>
                    <a:cubicBezTo>
                      <a:pt x="8930" y="13986"/>
                      <a:pt x="11470" y="12890"/>
                      <a:pt x="13303" y="11961"/>
                    </a:cubicBezTo>
                    <a:cubicBezTo>
                      <a:pt x="14309" y="11451"/>
                      <a:pt x="15446" y="10449"/>
                      <a:pt x="16500" y="10449"/>
                    </a:cubicBezTo>
                    <a:cubicBezTo>
                      <a:pt x="16580" y="10449"/>
                      <a:pt x="16660" y="10454"/>
                      <a:pt x="16739" y="10467"/>
                    </a:cubicBezTo>
                    <a:cubicBezTo>
                      <a:pt x="18175" y="10691"/>
                      <a:pt x="19669" y="12546"/>
                      <a:pt x="21018" y="13183"/>
                    </a:cubicBezTo>
                    <a:cubicBezTo>
                      <a:pt x="22240" y="13760"/>
                      <a:pt x="23471" y="14098"/>
                      <a:pt x="24688" y="14098"/>
                    </a:cubicBezTo>
                    <a:cubicBezTo>
                      <a:pt x="25878" y="14098"/>
                      <a:pt x="27054" y="13775"/>
                      <a:pt x="28197" y="13036"/>
                    </a:cubicBezTo>
                    <a:cubicBezTo>
                      <a:pt x="33302" y="9728"/>
                      <a:pt x="32002" y="4459"/>
                      <a:pt x="27438" y="1667"/>
                    </a:cubicBezTo>
                    <a:cubicBezTo>
                      <a:pt x="27327" y="1599"/>
                      <a:pt x="27217" y="1569"/>
                      <a:pt x="27114" y="1569"/>
                    </a:cubicBezTo>
                    <a:cubicBezTo>
                      <a:pt x="26567" y="1569"/>
                      <a:pt x="26205" y="2408"/>
                      <a:pt x="26794" y="2768"/>
                    </a:cubicBezTo>
                    <a:cubicBezTo>
                      <a:pt x="30612" y="5103"/>
                      <a:pt x="30193" y="12756"/>
                      <a:pt x="24513" y="12756"/>
                    </a:cubicBezTo>
                    <a:cubicBezTo>
                      <a:pt x="23986" y="12756"/>
                      <a:pt x="23415" y="12690"/>
                      <a:pt x="22798" y="12548"/>
                    </a:cubicBezTo>
                    <a:cubicBezTo>
                      <a:pt x="20741" y="12076"/>
                      <a:pt x="18550" y="10100"/>
                      <a:pt x="17014" y="8853"/>
                    </a:cubicBezTo>
                    <a:cubicBezTo>
                      <a:pt x="16880" y="8744"/>
                      <a:pt x="16708" y="8667"/>
                      <a:pt x="16536" y="8667"/>
                    </a:cubicBezTo>
                    <a:cubicBezTo>
                      <a:pt x="16436" y="8667"/>
                      <a:pt x="16335" y="8693"/>
                      <a:pt x="16242" y="8753"/>
                    </a:cubicBezTo>
                    <a:cubicBezTo>
                      <a:pt x="14115" y="10140"/>
                      <a:pt x="11783" y="11575"/>
                      <a:pt x="9321" y="12264"/>
                    </a:cubicBezTo>
                    <a:cubicBezTo>
                      <a:pt x="8620" y="12460"/>
                      <a:pt x="7984" y="12550"/>
                      <a:pt x="7411" y="12550"/>
                    </a:cubicBezTo>
                    <a:cubicBezTo>
                      <a:pt x="1517" y="12550"/>
                      <a:pt x="2330" y="3031"/>
                      <a:pt x="8702" y="1257"/>
                    </a:cubicBezTo>
                    <a:cubicBezTo>
                      <a:pt x="9427" y="1055"/>
                      <a:pt x="9203" y="1"/>
                      <a:pt x="8548"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2196;p45">
                <a:extLst>
                  <a:ext uri="{FF2B5EF4-FFF2-40B4-BE49-F238E27FC236}">
                    <a16:creationId xmlns:a16="http://schemas.microsoft.com/office/drawing/2014/main" id="{AEED2303-8B50-46D0-A913-55815D39DAF2}"/>
                  </a:ext>
                </a:extLst>
              </p:cNvPr>
              <p:cNvSpPr/>
              <p:nvPr/>
            </p:nvSpPr>
            <p:spPr>
              <a:xfrm>
                <a:off x="3663725" y="3019025"/>
                <a:ext cx="949850" cy="536175"/>
              </a:xfrm>
              <a:custGeom>
                <a:avLst/>
                <a:gdLst/>
                <a:ahLst/>
                <a:cxnLst/>
                <a:rect l="l" t="t" r="r" b="b"/>
                <a:pathLst>
                  <a:path w="37994" h="21447" extrusionOk="0">
                    <a:moveTo>
                      <a:pt x="37039" y="0"/>
                    </a:moveTo>
                    <a:cubicBezTo>
                      <a:pt x="36994" y="0"/>
                      <a:pt x="36947" y="5"/>
                      <a:pt x="36899" y="14"/>
                    </a:cubicBezTo>
                    <a:cubicBezTo>
                      <a:pt x="29888" y="1386"/>
                      <a:pt x="23764" y="4705"/>
                      <a:pt x="17874" y="8646"/>
                    </a:cubicBezTo>
                    <a:cubicBezTo>
                      <a:pt x="12408" y="12300"/>
                      <a:pt x="6849" y="17801"/>
                      <a:pt x="678" y="20172"/>
                    </a:cubicBezTo>
                    <a:cubicBezTo>
                      <a:pt x="0" y="20433"/>
                      <a:pt x="192" y="21447"/>
                      <a:pt x="789" y="21447"/>
                    </a:cubicBezTo>
                    <a:cubicBezTo>
                      <a:pt x="860" y="21447"/>
                      <a:pt x="935" y="21433"/>
                      <a:pt x="1016" y="21401"/>
                    </a:cubicBezTo>
                    <a:cubicBezTo>
                      <a:pt x="6351" y="19352"/>
                      <a:pt x="11149" y="14853"/>
                      <a:pt x="15801" y="11611"/>
                    </a:cubicBezTo>
                    <a:cubicBezTo>
                      <a:pt x="22412" y="7006"/>
                      <a:pt x="29218" y="2813"/>
                      <a:pt x="37237" y="1244"/>
                    </a:cubicBezTo>
                    <a:cubicBezTo>
                      <a:pt x="37994" y="1095"/>
                      <a:pt x="37739" y="0"/>
                      <a:pt x="37039"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2197;p45">
                <a:extLst>
                  <a:ext uri="{FF2B5EF4-FFF2-40B4-BE49-F238E27FC236}">
                    <a16:creationId xmlns:a16="http://schemas.microsoft.com/office/drawing/2014/main" id="{B019BBAB-DF02-4F42-9AEF-C9BB6267F104}"/>
                  </a:ext>
                </a:extLst>
              </p:cNvPr>
              <p:cNvSpPr/>
              <p:nvPr/>
            </p:nvSpPr>
            <p:spPr>
              <a:xfrm>
                <a:off x="4783175" y="3251675"/>
                <a:ext cx="35825" cy="1406825"/>
              </a:xfrm>
              <a:custGeom>
                <a:avLst/>
                <a:gdLst/>
                <a:ahLst/>
                <a:cxnLst/>
                <a:rect l="l" t="t" r="r" b="b"/>
                <a:pathLst>
                  <a:path w="1433" h="56273" extrusionOk="0">
                    <a:moveTo>
                      <a:pt x="637" y="0"/>
                    </a:moveTo>
                    <a:cubicBezTo>
                      <a:pt x="318" y="0"/>
                      <a:pt x="0" y="205"/>
                      <a:pt x="0" y="616"/>
                    </a:cubicBezTo>
                    <a:cubicBezTo>
                      <a:pt x="5" y="18963"/>
                      <a:pt x="153" y="37311"/>
                      <a:pt x="158" y="55657"/>
                    </a:cubicBezTo>
                    <a:cubicBezTo>
                      <a:pt x="158" y="56068"/>
                      <a:pt x="477" y="56273"/>
                      <a:pt x="795" y="56273"/>
                    </a:cubicBezTo>
                    <a:cubicBezTo>
                      <a:pt x="1114" y="56273"/>
                      <a:pt x="1433" y="56068"/>
                      <a:pt x="1433" y="55657"/>
                    </a:cubicBezTo>
                    <a:cubicBezTo>
                      <a:pt x="1427" y="37311"/>
                      <a:pt x="1280" y="18963"/>
                      <a:pt x="1275" y="616"/>
                    </a:cubicBezTo>
                    <a:cubicBezTo>
                      <a:pt x="1275" y="206"/>
                      <a:pt x="956" y="0"/>
                      <a:pt x="637"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2198;p45">
                <a:extLst>
                  <a:ext uri="{FF2B5EF4-FFF2-40B4-BE49-F238E27FC236}">
                    <a16:creationId xmlns:a16="http://schemas.microsoft.com/office/drawing/2014/main" id="{B1524327-4E05-4109-B4CE-AA5ACDEC0702}"/>
                  </a:ext>
                </a:extLst>
              </p:cNvPr>
              <p:cNvSpPr/>
              <p:nvPr/>
            </p:nvSpPr>
            <p:spPr>
              <a:xfrm>
                <a:off x="4858625" y="4196650"/>
                <a:ext cx="111825" cy="188825"/>
              </a:xfrm>
              <a:custGeom>
                <a:avLst/>
                <a:gdLst/>
                <a:ahLst/>
                <a:cxnLst/>
                <a:rect l="l" t="t" r="r" b="b"/>
                <a:pathLst>
                  <a:path w="4473" h="7553" extrusionOk="0">
                    <a:moveTo>
                      <a:pt x="1895" y="1361"/>
                    </a:moveTo>
                    <a:cubicBezTo>
                      <a:pt x="2525" y="1361"/>
                      <a:pt x="2660" y="2822"/>
                      <a:pt x="2692" y="3335"/>
                    </a:cubicBezTo>
                    <a:cubicBezTo>
                      <a:pt x="2730" y="3931"/>
                      <a:pt x="2804" y="6165"/>
                      <a:pt x="1847" y="6281"/>
                    </a:cubicBezTo>
                    <a:cubicBezTo>
                      <a:pt x="1841" y="6282"/>
                      <a:pt x="1835" y="6282"/>
                      <a:pt x="1830" y="6282"/>
                    </a:cubicBezTo>
                    <a:cubicBezTo>
                      <a:pt x="1276" y="6282"/>
                      <a:pt x="1431" y="2824"/>
                      <a:pt x="1528" y="1499"/>
                    </a:cubicBezTo>
                    <a:lnTo>
                      <a:pt x="1528" y="1499"/>
                    </a:lnTo>
                    <a:cubicBezTo>
                      <a:pt x="1539" y="1492"/>
                      <a:pt x="1551" y="1485"/>
                      <a:pt x="1562" y="1478"/>
                    </a:cubicBezTo>
                    <a:cubicBezTo>
                      <a:pt x="1686" y="1397"/>
                      <a:pt x="1797" y="1361"/>
                      <a:pt x="1895" y="1361"/>
                    </a:cubicBezTo>
                    <a:close/>
                    <a:moveTo>
                      <a:pt x="1999" y="0"/>
                    </a:moveTo>
                    <a:cubicBezTo>
                      <a:pt x="1680" y="0"/>
                      <a:pt x="1320" y="116"/>
                      <a:pt x="919" y="376"/>
                    </a:cubicBezTo>
                    <a:cubicBezTo>
                      <a:pt x="857" y="417"/>
                      <a:pt x="805" y="463"/>
                      <a:pt x="764" y="512"/>
                    </a:cubicBezTo>
                    <a:lnTo>
                      <a:pt x="764" y="512"/>
                    </a:lnTo>
                    <a:cubicBezTo>
                      <a:pt x="527" y="586"/>
                      <a:pt x="322" y="778"/>
                      <a:pt x="289" y="1085"/>
                    </a:cubicBezTo>
                    <a:cubicBezTo>
                      <a:pt x="121" y="2653"/>
                      <a:pt x="0" y="4334"/>
                      <a:pt x="312" y="5892"/>
                    </a:cubicBezTo>
                    <a:cubicBezTo>
                      <a:pt x="508" y="6872"/>
                      <a:pt x="1094" y="7553"/>
                      <a:pt x="1824" y="7553"/>
                    </a:cubicBezTo>
                    <a:cubicBezTo>
                      <a:pt x="2200" y="7553"/>
                      <a:pt x="2615" y="7373"/>
                      <a:pt x="3034" y="6961"/>
                    </a:cubicBezTo>
                    <a:cubicBezTo>
                      <a:pt x="4473" y="5548"/>
                      <a:pt x="4211" y="0"/>
                      <a:pt x="1999"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2199;p45">
                <a:extLst>
                  <a:ext uri="{FF2B5EF4-FFF2-40B4-BE49-F238E27FC236}">
                    <a16:creationId xmlns:a16="http://schemas.microsoft.com/office/drawing/2014/main" id="{5498C2F9-EB90-4C3E-8814-254E45F64C0C}"/>
                  </a:ext>
                </a:extLst>
              </p:cNvPr>
              <p:cNvSpPr/>
              <p:nvPr/>
            </p:nvSpPr>
            <p:spPr>
              <a:xfrm>
                <a:off x="4858625" y="3838375"/>
                <a:ext cx="111825" cy="188800"/>
              </a:xfrm>
              <a:custGeom>
                <a:avLst/>
                <a:gdLst/>
                <a:ahLst/>
                <a:cxnLst/>
                <a:rect l="l" t="t" r="r" b="b"/>
                <a:pathLst>
                  <a:path w="4473" h="7552" extrusionOk="0">
                    <a:moveTo>
                      <a:pt x="1895" y="1362"/>
                    </a:moveTo>
                    <a:cubicBezTo>
                      <a:pt x="2525" y="1362"/>
                      <a:pt x="2660" y="2822"/>
                      <a:pt x="2692" y="3333"/>
                    </a:cubicBezTo>
                    <a:cubicBezTo>
                      <a:pt x="2730" y="3931"/>
                      <a:pt x="2804" y="6164"/>
                      <a:pt x="1847" y="6281"/>
                    </a:cubicBezTo>
                    <a:cubicBezTo>
                      <a:pt x="1841" y="6282"/>
                      <a:pt x="1835" y="6282"/>
                      <a:pt x="1830" y="6282"/>
                    </a:cubicBezTo>
                    <a:cubicBezTo>
                      <a:pt x="1276" y="6282"/>
                      <a:pt x="1430" y="2825"/>
                      <a:pt x="1527" y="1500"/>
                    </a:cubicBezTo>
                    <a:lnTo>
                      <a:pt x="1527" y="1500"/>
                    </a:lnTo>
                    <a:cubicBezTo>
                      <a:pt x="1539" y="1493"/>
                      <a:pt x="1551" y="1486"/>
                      <a:pt x="1562" y="1478"/>
                    </a:cubicBezTo>
                    <a:cubicBezTo>
                      <a:pt x="1686" y="1397"/>
                      <a:pt x="1797" y="1362"/>
                      <a:pt x="1895" y="1362"/>
                    </a:cubicBezTo>
                    <a:close/>
                    <a:moveTo>
                      <a:pt x="2000" y="0"/>
                    </a:moveTo>
                    <a:cubicBezTo>
                      <a:pt x="1681" y="0"/>
                      <a:pt x="1320" y="116"/>
                      <a:pt x="919" y="377"/>
                    </a:cubicBezTo>
                    <a:cubicBezTo>
                      <a:pt x="857" y="417"/>
                      <a:pt x="806" y="462"/>
                      <a:pt x="765" y="512"/>
                    </a:cubicBezTo>
                    <a:lnTo>
                      <a:pt x="765" y="512"/>
                    </a:lnTo>
                    <a:cubicBezTo>
                      <a:pt x="528" y="586"/>
                      <a:pt x="322" y="777"/>
                      <a:pt x="289" y="1085"/>
                    </a:cubicBezTo>
                    <a:cubicBezTo>
                      <a:pt x="121" y="2655"/>
                      <a:pt x="0" y="4335"/>
                      <a:pt x="312" y="5892"/>
                    </a:cubicBezTo>
                    <a:cubicBezTo>
                      <a:pt x="508" y="6872"/>
                      <a:pt x="1094" y="7552"/>
                      <a:pt x="1824" y="7552"/>
                    </a:cubicBezTo>
                    <a:cubicBezTo>
                      <a:pt x="2200" y="7552"/>
                      <a:pt x="2615" y="7372"/>
                      <a:pt x="3034" y="6960"/>
                    </a:cubicBezTo>
                    <a:cubicBezTo>
                      <a:pt x="4473" y="5549"/>
                      <a:pt x="4211" y="0"/>
                      <a:pt x="200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2200;p45">
                <a:extLst>
                  <a:ext uri="{FF2B5EF4-FFF2-40B4-BE49-F238E27FC236}">
                    <a16:creationId xmlns:a16="http://schemas.microsoft.com/office/drawing/2014/main" id="{855C5675-AF0A-4D77-A2BF-9F68458C5364}"/>
                  </a:ext>
                </a:extLst>
              </p:cNvPr>
              <p:cNvSpPr/>
              <p:nvPr/>
            </p:nvSpPr>
            <p:spPr>
              <a:xfrm>
                <a:off x="4858625" y="3511575"/>
                <a:ext cx="111825" cy="188825"/>
              </a:xfrm>
              <a:custGeom>
                <a:avLst/>
                <a:gdLst/>
                <a:ahLst/>
                <a:cxnLst/>
                <a:rect l="l" t="t" r="r" b="b"/>
                <a:pathLst>
                  <a:path w="4473" h="7553" extrusionOk="0">
                    <a:moveTo>
                      <a:pt x="1895" y="1362"/>
                    </a:moveTo>
                    <a:cubicBezTo>
                      <a:pt x="2525" y="1362"/>
                      <a:pt x="2660" y="2823"/>
                      <a:pt x="2692" y="3334"/>
                    </a:cubicBezTo>
                    <a:cubicBezTo>
                      <a:pt x="2730" y="3932"/>
                      <a:pt x="2804" y="6166"/>
                      <a:pt x="1847" y="6282"/>
                    </a:cubicBezTo>
                    <a:cubicBezTo>
                      <a:pt x="1841" y="6282"/>
                      <a:pt x="1835" y="6283"/>
                      <a:pt x="1830" y="6283"/>
                    </a:cubicBezTo>
                    <a:cubicBezTo>
                      <a:pt x="1276" y="6283"/>
                      <a:pt x="1431" y="2824"/>
                      <a:pt x="1528" y="1500"/>
                    </a:cubicBezTo>
                    <a:lnTo>
                      <a:pt x="1528" y="1500"/>
                    </a:lnTo>
                    <a:cubicBezTo>
                      <a:pt x="1539" y="1493"/>
                      <a:pt x="1551" y="1486"/>
                      <a:pt x="1562" y="1479"/>
                    </a:cubicBezTo>
                    <a:cubicBezTo>
                      <a:pt x="1686" y="1398"/>
                      <a:pt x="1797" y="1362"/>
                      <a:pt x="1895" y="1362"/>
                    </a:cubicBezTo>
                    <a:close/>
                    <a:moveTo>
                      <a:pt x="2000" y="1"/>
                    </a:moveTo>
                    <a:cubicBezTo>
                      <a:pt x="1681" y="1"/>
                      <a:pt x="1320" y="117"/>
                      <a:pt x="919" y="377"/>
                    </a:cubicBezTo>
                    <a:cubicBezTo>
                      <a:pt x="857" y="417"/>
                      <a:pt x="806" y="463"/>
                      <a:pt x="765" y="512"/>
                    </a:cubicBezTo>
                    <a:lnTo>
                      <a:pt x="765" y="512"/>
                    </a:lnTo>
                    <a:cubicBezTo>
                      <a:pt x="528" y="586"/>
                      <a:pt x="322" y="777"/>
                      <a:pt x="289" y="1086"/>
                    </a:cubicBezTo>
                    <a:cubicBezTo>
                      <a:pt x="121" y="2653"/>
                      <a:pt x="0" y="4335"/>
                      <a:pt x="312" y="5891"/>
                    </a:cubicBezTo>
                    <a:cubicBezTo>
                      <a:pt x="508" y="6872"/>
                      <a:pt x="1094" y="7553"/>
                      <a:pt x="1824" y="7553"/>
                    </a:cubicBezTo>
                    <a:cubicBezTo>
                      <a:pt x="2200" y="7553"/>
                      <a:pt x="2615" y="7372"/>
                      <a:pt x="3034" y="6960"/>
                    </a:cubicBezTo>
                    <a:cubicBezTo>
                      <a:pt x="4473" y="5549"/>
                      <a:pt x="4211" y="1"/>
                      <a:pt x="2000"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2201;p45">
                <a:extLst>
                  <a:ext uri="{FF2B5EF4-FFF2-40B4-BE49-F238E27FC236}">
                    <a16:creationId xmlns:a16="http://schemas.microsoft.com/office/drawing/2014/main" id="{F03CB650-D42F-4D8D-8E22-8475B9C9A298}"/>
                  </a:ext>
                </a:extLst>
              </p:cNvPr>
              <p:cNvSpPr/>
              <p:nvPr/>
            </p:nvSpPr>
            <p:spPr>
              <a:xfrm>
                <a:off x="3956600" y="3117400"/>
                <a:ext cx="425175" cy="1259125"/>
              </a:xfrm>
              <a:custGeom>
                <a:avLst/>
                <a:gdLst/>
                <a:ahLst/>
                <a:cxnLst/>
                <a:rect l="l" t="t" r="r" b="b"/>
                <a:pathLst>
                  <a:path w="17007" h="50365" extrusionOk="0">
                    <a:moveTo>
                      <a:pt x="15906" y="0"/>
                    </a:moveTo>
                    <a:cubicBezTo>
                      <a:pt x="14015" y="790"/>
                      <a:pt x="11811" y="1261"/>
                      <a:pt x="10550" y="3152"/>
                    </a:cubicBezTo>
                    <a:cubicBezTo>
                      <a:pt x="8661" y="6143"/>
                      <a:pt x="10078" y="10238"/>
                      <a:pt x="10394" y="13388"/>
                    </a:cubicBezTo>
                    <a:cubicBezTo>
                      <a:pt x="11180" y="20632"/>
                      <a:pt x="11495" y="29137"/>
                      <a:pt x="8503" y="36065"/>
                    </a:cubicBezTo>
                    <a:cubicBezTo>
                      <a:pt x="6771" y="40002"/>
                      <a:pt x="4409" y="42208"/>
                      <a:pt x="1731" y="45514"/>
                    </a:cubicBezTo>
                    <a:cubicBezTo>
                      <a:pt x="944" y="46615"/>
                      <a:pt x="0" y="48034"/>
                      <a:pt x="1417" y="49609"/>
                    </a:cubicBezTo>
                    <a:cubicBezTo>
                      <a:pt x="1892" y="50143"/>
                      <a:pt x="2345" y="50364"/>
                      <a:pt x="2818" y="50364"/>
                    </a:cubicBezTo>
                    <a:cubicBezTo>
                      <a:pt x="3598" y="50364"/>
                      <a:pt x="4433" y="49763"/>
                      <a:pt x="5512" y="48979"/>
                    </a:cubicBezTo>
                    <a:cubicBezTo>
                      <a:pt x="11811" y="44411"/>
                      <a:pt x="14015" y="37011"/>
                      <a:pt x="15276" y="29609"/>
                    </a:cubicBezTo>
                    <a:cubicBezTo>
                      <a:pt x="16063" y="24727"/>
                      <a:pt x="17007" y="19371"/>
                      <a:pt x="16221" y="14489"/>
                    </a:cubicBezTo>
                    <a:cubicBezTo>
                      <a:pt x="15590" y="9765"/>
                      <a:pt x="14960" y="4882"/>
                      <a:pt x="16221" y="158"/>
                    </a:cubicBezTo>
                    <a:lnTo>
                      <a:pt x="15906" y="0"/>
                    </a:ln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2202;p45">
                <a:extLst>
                  <a:ext uri="{FF2B5EF4-FFF2-40B4-BE49-F238E27FC236}">
                    <a16:creationId xmlns:a16="http://schemas.microsoft.com/office/drawing/2014/main" id="{CD46124F-AE3B-4CF7-A424-DFCC3806B582}"/>
                  </a:ext>
                </a:extLst>
              </p:cNvPr>
              <p:cNvSpPr/>
              <p:nvPr/>
            </p:nvSpPr>
            <p:spPr>
              <a:xfrm>
                <a:off x="5036600" y="2188250"/>
                <a:ext cx="2096150" cy="1461875"/>
              </a:xfrm>
              <a:custGeom>
                <a:avLst/>
                <a:gdLst/>
                <a:ahLst/>
                <a:cxnLst/>
                <a:rect l="l" t="t" r="r" b="b"/>
                <a:pathLst>
                  <a:path w="83846" h="58475" extrusionOk="0">
                    <a:moveTo>
                      <a:pt x="72044" y="0"/>
                    </a:moveTo>
                    <a:cubicBezTo>
                      <a:pt x="71844" y="0"/>
                      <a:pt x="71649" y="95"/>
                      <a:pt x="71529" y="309"/>
                    </a:cubicBezTo>
                    <a:cubicBezTo>
                      <a:pt x="67936" y="6736"/>
                      <a:pt x="62753" y="12135"/>
                      <a:pt x="57770" y="17505"/>
                    </a:cubicBezTo>
                    <a:cubicBezTo>
                      <a:pt x="53285" y="22339"/>
                      <a:pt x="48448" y="26908"/>
                      <a:pt x="42705" y="30224"/>
                    </a:cubicBezTo>
                    <a:cubicBezTo>
                      <a:pt x="35789" y="34217"/>
                      <a:pt x="26130" y="37300"/>
                      <a:pt x="16982" y="37300"/>
                    </a:cubicBezTo>
                    <a:cubicBezTo>
                      <a:pt x="11262" y="37300"/>
                      <a:pt x="5742" y="36095"/>
                      <a:pt x="1218" y="33152"/>
                    </a:cubicBezTo>
                    <a:cubicBezTo>
                      <a:pt x="1105" y="33079"/>
                      <a:pt x="993" y="33047"/>
                      <a:pt x="889" y="33047"/>
                    </a:cubicBezTo>
                    <a:cubicBezTo>
                      <a:pt x="355" y="33047"/>
                      <a:pt x="1" y="33880"/>
                      <a:pt x="574" y="34254"/>
                    </a:cubicBezTo>
                    <a:lnTo>
                      <a:pt x="572" y="34254"/>
                    </a:lnTo>
                    <a:cubicBezTo>
                      <a:pt x="5234" y="37284"/>
                      <a:pt x="11027" y="38508"/>
                      <a:pt x="16989" y="38508"/>
                    </a:cubicBezTo>
                    <a:cubicBezTo>
                      <a:pt x="24926" y="38508"/>
                      <a:pt x="33162" y="36339"/>
                      <a:pt x="39429" y="33380"/>
                    </a:cubicBezTo>
                    <a:cubicBezTo>
                      <a:pt x="45937" y="30308"/>
                      <a:pt x="51410" y="25870"/>
                      <a:pt x="56422" y="20758"/>
                    </a:cubicBezTo>
                    <a:cubicBezTo>
                      <a:pt x="59172" y="17952"/>
                      <a:pt x="61795" y="15006"/>
                      <a:pt x="64404" y="12068"/>
                    </a:cubicBezTo>
                    <a:cubicBezTo>
                      <a:pt x="66732" y="9450"/>
                      <a:pt x="68803" y="5371"/>
                      <a:pt x="71379" y="3106"/>
                    </a:cubicBezTo>
                    <a:cubicBezTo>
                      <a:pt x="72012" y="2549"/>
                      <a:pt x="72249" y="2254"/>
                      <a:pt x="72434" y="2254"/>
                    </a:cubicBezTo>
                    <a:cubicBezTo>
                      <a:pt x="72680" y="2254"/>
                      <a:pt x="72832" y="2774"/>
                      <a:pt x="73693" y="3893"/>
                    </a:cubicBezTo>
                    <a:cubicBezTo>
                      <a:pt x="74605" y="5079"/>
                      <a:pt x="75540" y="6253"/>
                      <a:pt x="76548" y="7362"/>
                    </a:cubicBezTo>
                    <a:cubicBezTo>
                      <a:pt x="77501" y="8405"/>
                      <a:pt x="78488" y="9442"/>
                      <a:pt x="79600" y="10317"/>
                    </a:cubicBezTo>
                    <a:cubicBezTo>
                      <a:pt x="79798" y="10471"/>
                      <a:pt x="81857" y="11669"/>
                      <a:pt x="81934" y="11851"/>
                    </a:cubicBezTo>
                    <a:cubicBezTo>
                      <a:pt x="83081" y="14546"/>
                      <a:pt x="77600" y="21521"/>
                      <a:pt x="76185" y="23635"/>
                    </a:cubicBezTo>
                    <a:cubicBezTo>
                      <a:pt x="73592" y="27509"/>
                      <a:pt x="70672" y="31151"/>
                      <a:pt x="67740" y="34771"/>
                    </a:cubicBezTo>
                    <a:cubicBezTo>
                      <a:pt x="62523" y="41208"/>
                      <a:pt x="56669" y="47036"/>
                      <a:pt x="49530" y="51348"/>
                    </a:cubicBezTo>
                    <a:cubicBezTo>
                      <a:pt x="45834" y="53580"/>
                      <a:pt x="41686" y="55704"/>
                      <a:pt x="37409" y="56521"/>
                    </a:cubicBezTo>
                    <a:cubicBezTo>
                      <a:pt x="35687" y="56850"/>
                      <a:pt x="32922" y="57137"/>
                      <a:pt x="30135" y="57137"/>
                    </a:cubicBezTo>
                    <a:cubicBezTo>
                      <a:pt x="27130" y="57137"/>
                      <a:pt x="24099" y="56804"/>
                      <a:pt x="22321" y="55832"/>
                    </a:cubicBezTo>
                    <a:cubicBezTo>
                      <a:pt x="22214" y="55774"/>
                      <a:pt x="22109" y="55748"/>
                      <a:pt x="22010" y="55748"/>
                    </a:cubicBezTo>
                    <a:cubicBezTo>
                      <a:pt x="21440" y="55748"/>
                      <a:pt x="21063" y="56597"/>
                      <a:pt x="21677" y="56931"/>
                    </a:cubicBezTo>
                    <a:cubicBezTo>
                      <a:pt x="23770" y="58075"/>
                      <a:pt x="26927" y="58474"/>
                      <a:pt x="30066" y="58474"/>
                    </a:cubicBezTo>
                    <a:cubicBezTo>
                      <a:pt x="32909" y="58474"/>
                      <a:pt x="35737" y="58147"/>
                      <a:pt x="37748" y="57750"/>
                    </a:cubicBezTo>
                    <a:cubicBezTo>
                      <a:pt x="44527" y="56416"/>
                      <a:pt x="51122" y="52288"/>
                      <a:pt x="56445" y="48070"/>
                    </a:cubicBezTo>
                    <a:cubicBezTo>
                      <a:pt x="62644" y="43159"/>
                      <a:pt x="67614" y="37128"/>
                      <a:pt x="72441" y="30911"/>
                    </a:cubicBezTo>
                    <a:cubicBezTo>
                      <a:pt x="77015" y="25021"/>
                      <a:pt x="81178" y="18878"/>
                      <a:pt x="83719" y="11825"/>
                    </a:cubicBezTo>
                    <a:cubicBezTo>
                      <a:pt x="83845" y="11470"/>
                      <a:pt x="83570" y="11164"/>
                      <a:pt x="83273" y="11041"/>
                    </a:cubicBezTo>
                    <a:cubicBezTo>
                      <a:pt x="78672" y="9114"/>
                      <a:pt x="75440" y="4219"/>
                      <a:pt x="72631" y="309"/>
                    </a:cubicBezTo>
                    <a:cubicBezTo>
                      <a:pt x="72490" y="114"/>
                      <a:pt x="72264" y="0"/>
                      <a:pt x="72044"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2203;p45">
                <a:extLst>
                  <a:ext uri="{FF2B5EF4-FFF2-40B4-BE49-F238E27FC236}">
                    <a16:creationId xmlns:a16="http://schemas.microsoft.com/office/drawing/2014/main" id="{783BF55D-05C1-48AC-967A-134624AF1AF5}"/>
                  </a:ext>
                </a:extLst>
              </p:cNvPr>
              <p:cNvSpPr/>
              <p:nvPr/>
            </p:nvSpPr>
            <p:spPr>
              <a:xfrm>
                <a:off x="5575200" y="3590250"/>
                <a:ext cx="61925" cy="1006225"/>
              </a:xfrm>
              <a:custGeom>
                <a:avLst/>
                <a:gdLst/>
                <a:ahLst/>
                <a:cxnLst/>
                <a:rect l="l" t="t" r="r" b="b"/>
                <a:pathLst>
                  <a:path w="2477" h="40249" extrusionOk="0">
                    <a:moveTo>
                      <a:pt x="780" y="1"/>
                    </a:moveTo>
                    <a:cubicBezTo>
                      <a:pt x="461" y="1"/>
                      <a:pt x="139" y="206"/>
                      <a:pt x="132" y="617"/>
                    </a:cubicBezTo>
                    <a:cubicBezTo>
                      <a:pt x="0" y="8155"/>
                      <a:pt x="193" y="15715"/>
                      <a:pt x="319" y="23254"/>
                    </a:cubicBezTo>
                    <a:cubicBezTo>
                      <a:pt x="377" y="26730"/>
                      <a:pt x="475" y="30216"/>
                      <a:pt x="686" y="33688"/>
                    </a:cubicBezTo>
                    <a:cubicBezTo>
                      <a:pt x="758" y="34881"/>
                      <a:pt x="680" y="36294"/>
                      <a:pt x="949" y="37434"/>
                    </a:cubicBezTo>
                    <a:lnTo>
                      <a:pt x="1010" y="38279"/>
                    </a:lnTo>
                    <a:cubicBezTo>
                      <a:pt x="892" y="38734"/>
                      <a:pt x="916" y="39013"/>
                      <a:pt x="1084" y="39115"/>
                    </a:cubicBezTo>
                    <a:lnTo>
                      <a:pt x="1084" y="39115"/>
                    </a:lnTo>
                    <a:cubicBezTo>
                      <a:pt x="892" y="39391"/>
                      <a:pt x="878" y="39819"/>
                      <a:pt x="1235" y="40066"/>
                    </a:cubicBezTo>
                    <a:lnTo>
                      <a:pt x="1356" y="40150"/>
                    </a:lnTo>
                    <a:cubicBezTo>
                      <a:pt x="1455" y="40219"/>
                      <a:pt x="1560" y="40249"/>
                      <a:pt x="1664" y="40249"/>
                    </a:cubicBezTo>
                    <a:cubicBezTo>
                      <a:pt x="1994" y="40249"/>
                      <a:pt x="2304" y="39942"/>
                      <a:pt x="2315" y="39600"/>
                    </a:cubicBezTo>
                    <a:cubicBezTo>
                      <a:pt x="2476" y="34195"/>
                      <a:pt x="1684" y="28673"/>
                      <a:pt x="1594" y="23256"/>
                    </a:cubicBezTo>
                    <a:cubicBezTo>
                      <a:pt x="1468" y="15715"/>
                      <a:pt x="1275" y="8155"/>
                      <a:pt x="1406" y="617"/>
                    </a:cubicBezTo>
                    <a:cubicBezTo>
                      <a:pt x="1413" y="206"/>
                      <a:pt x="1098" y="1"/>
                      <a:pt x="780" y="1"/>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2204;p45">
                <a:extLst>
                  <a:ext uri="{FF2B5EF4-FFF2-40B4-BE49-F238E27FC236}">
                    <a16:creationId xmlns:a16="http://schemas.microsoft.com/office/drawing/2014/main" id="{82F32ADB-776C-446A-9D0E-CC53FFA6E635}"/>
                  </a:ext>
                </a:extLst>
              </p:cNvPr>
              <p:cNvSpPr/>
              <p:nvPr/>
            </p:nvSpPr>
            <p:spPr>
              <a:xfrm>
                <a:off x="5192850" y="3109550"/>
                <a:ext cx="413400" cy="1078800"/>
              </a:xfrm>
              <a:custGeom>
                <a:avLst/>
                <a:gdLst/>
                <a:ahLst/>
                <a:cxnLst/>
                <a:rect l="l" t="t" r="r" b="b"/>
                <a:pathLst>
                  <a:path w="16536" h="43152" extrusionOk="0">
                    <a:moveTo>
                      <a:pt x="1418" y="0"/>
                    </a:moveTo>
                    <a:lnTo>
                      <a:pt x="1418" y="0"/>
                    </a:lnTo>
                    <a:cubicBezTo>
                      <a:pt x="1575" y="2678"/>
                      <a:pt x="630" y="5356"/>
                      <a:pt x="472" y="8032"/>
                    </a:cubicBezTo>
                    <a:cubicBezTo>
                      <a:pt x="1" y="13230"/>
                      <a:pt x="1" y="18112"/>
                      <a:pt x="946" y="23308"/>
                    </a:cubicBezTo>
                    <a:cubicBezTo>
                      <a:pt x="2205" y="30710"/>
                      <a:pt x="5984" y="40790"/>
                      <a:pt x="14489" y="42522"/>
                    </a:cubicBezTo>
                    <a:cubicBezTo>
                      <a:pt x="15119" y="42678"/>
                      <a:pt x="15592" y="42994"/>
                      <a:pt x="16220" y="43152"/>
                    </a:cubicBezTo>
                    <a:cubicBezTo>
                      <a:pt x="16536" y="40946"/>
                      <a:pt x="16064" y="38270"/>
                      <a:pt x="16064" y="35906"/>
                    </a:cubicBezTo>
                    <a:cubicBezTo>
                      <a:pt x="9447" y="35120"/>
                      <a:pt x="5037" y="26457"/>
                      <a:pt x="4251" y="20630"/>
                    </a:cubicBezTo>
                    <a:cubicBezTo>
                      <a:pt x="3306" y="14333"/>
                      <a:pt x="3464" y="7087"/>
                      <a:pt x="5982" y="1104"/>
                    </a:cubicBezTo>
                    <a:cubicBezTo>
                      <a:pt x="4567" y="946"/>
                      <a:pt x="2677" y="158"/>
                      <a:pt x="1575" y="158"/>
                    </a:cubicBezTo>
                    <a:lnTo>
                      <a:pt x="1418" y="0"/>
                    </a:ln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2205;p45">
                <a:extLst>
                  <a:ext uri="{FF2B5EF4-FFF2-40B4-BE49-F238E27FC236}">
                    <a16:creationId xmlns:a16="http://schemas.microsoft.com/office/drawing/2014/main" id="{1DE65EE4-594B-4B21-87F2-DA0F8FA64D69}"/>
                  </a:ext>
                </a:extLst>
              </p:cNvPr>
              <p:cNvSpPr/>
              <p:nvPr/>
            </p:nvSpPr>
            <p:spPr>
              <a:xfrm>
                <a:off x="4149275" y="2865575"/>
                <a:ext cx="497125" cy="361750"/>
              </a:xfrm>
              <a:custGeom>
                <a:avLst/>
                <a:gdLst/>
                <a:ahLst/>
                <a:cxnLst/>
                <a:rect l="l" t="t" r="r" b="b"/>
                <a:pathLst>
                  <a:path w="19885" h="14470" extrusionOk="0">
                    <a:moveTo>
                      <a:pt x="14946" y="1"/>
                    </a:moveTo>
                    <a:cubicBezTo>
                      <a:pt x="11143" y="1"/>
                      <a:pt x="7072" y="450"/>
                      <a:pt x="3999" y="2242"/>
                    </a:cubicBezTo>
                    <a:cubicBezTo>
                      <a:pt x="70" y="4528"/>
                      <a:pt x="21" y="9823"/>
                      <a:pt x="2" y="13854"/>
                    </a:cubicBezTo>
                    <a:cubicBezTo>
                      <a:pt x="0" y="14265"/>
                      <a:pt x="318" y="14470"/>
                      <a:pt x="637" y="14470"/>
                    </a:cubicBezTo>
                    <a:cubicBezTo>
                      <a:pt x="956" y="14470"/>
                      <a:pt x="1275" y="14265"/>
                      <a:pt x="1277" y="13854"/>
                    </a:cubicBezTo>
                    <a:cubicBezTo>
                      <a:pt x="1302" y="8965"/>
                      <a:pt x="1594" y="4041"/>
                      <a:pt x="7011" y="2417"/>
                    </a:cubicBezTo>
                    <a:cubicBezTo>
                      <a:pt x="9783" y="1587"/>
                      <a:pt x="12739" y="1307"/>
                      <a:pt x="15665" y="1307"/>
                    </a:cubicBezTo>
                    <a:cubicBezTo>
                      <a:pt x="16807" y="1307"/>
                      <a:pt x="17945" y="1350"/>
                      <a:pt x="19066" y="1419"/>
                    </a:cubicBezTo>
                    <a:cubicBezTo>
                      <a:pt x="19082" y="1420"/>
                      <a:pt x="19097" y="1421"/>
                      <a:pt x="19113" y="1421"/>
                    </a:cubicBezTo>
                    <a:cubicBezTo>
                      <a:pt x="19884" y="1421"/>
                      <a:pt x="19865" y="194"/>
                      <a:pt x="19066" y="144"/>
                    </a:cubicBezTo>
                    <a:cubicBezTo>
                      <a:pt x="17776" y="65"/>
                      <a:pt x="16380" y="1"/>
                      <a:pt x="149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2206;p45">
                <a:extLst>
                  <a:ext uri="{FF2B5EF4-FFF2-40B4-BE49-F238E27FC236}">
                    <a16:creationId xmlns:a16="http://schemas.microsoft.com/office/drawing/2014/main" id="{132BDFFD-3E05-4843-BACE-AC2CE1BFF3CD}"/>
                  </a:ext>
                </a:extLst>
              </p:cNvPr>
              <p:cNvSpPr/>
              <p:nvPr/>
            </p:nvSpPr>
            <p:spPr>
              <a:xfrm>
                <a:off x="4987275" y="2857375"/>
                <a:ext cx="517900" cy="287100"/>
              </a:xfrm>
              <a:custGeom>
                <a:avLst/>
                <a:gdLst/>
                <a:ahLst/>
                <a:cxnLst/>
                <a:rect l="l" t="t" r="r" b="b"/>
                <a:pathLst>
                  <a:path w="20716" h="11484" extrusionOk="0">
                    <a:moveTo>
                      <a:pt x="802" y="0"/>
                    </a:moveTo>
                    <a:cubicBezTo>
                      <a:pt x="1" y="0"/>
                      <a:pt x="9" y="1255"/>
                      <a:pt x="822" y="1276"/>
                    </a:cubicBezTo>
                    <a:cubicBezTo>
                      <a:pt x="5050" y="1382"/>
                      <a:pt x="9674" y="2003"/>
                      <a:pt x="13742" y="3290"/>
                    </a:cubicBezTo>
                    <a:cubicBezTo>
                      <a:pt x="17521" y="4486"/>
                      <a:pt x="18982" y="7041"/>
                      <a:pt x="19398" y="10875"/>
                    </a:cubicBezTo>
                    <a:cubicBezTo>
                      <a:pt x="19442" y="11279"/>
                      <a:pt x="19784" y="11483"/>
                      <a:pt x="20103" y="11483"/>
                    </a:cubicBezTo>
                    <a:cubicBezTo>
                      <a:pt x="20421" y="11483"/>
                      <a:pt x="20716" y="11281"/>
                      <a:pt x="20671" y="10875"/>
                    </a:cubicBezTo>
                    <a:cubicBezTo>
                      <a:pt x="20325" y="7667"/>
                      <a:pt x="19494" y="4723"/>
                      <a:pt x="16534" y="3050"/>
                    </a:cubicBezTo>
                    <a:cubicBezTo>
                      <a:pt x="12143" y="565"/>
                      <a:pt x="5749" y="123"/>
                      <a:pt x="822" y="1"/>
                    </a:cubicBezTo>
                    <a:cubicBezTo>
                      <a:pt x="815" y="0"/>
                      <a:pt x="808" y="0"/>
                      <a:pt x="80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2207;p45">
                <a:extLst>
                  <a:ext uri="{FF2B5EF4-FFF2-40B4-BE49-F238E27FC236}">
                    <a16:creationId xmlns:a16="http://schemas.microsoft.com/office/drawing/2014/main" id="{3427E168-0155-443C-8E86-81588E8335C5}"/>
                  </a:ext>
                </a:extLst>
              </p:cNvPr>
              <p:cNvSpPr/>
              <p:nvPr/>
            </p:nvSpPr>
            <p:spPr>
              <a:xfrm>
                <a:off x="4434275" y="2688300"/>
                <a:ext cx="218550" cy="200650"/>
              </a:xfrm>
              <a:custGeom>
                <a:avLst/>
                <a:gdLst/>
                <a:ahLst/>
                <a:cxnLst/>
                <a:rect l="l" t="t" r="r" b="b"/>
                <a:pathLst>
                  <a:path w="8742" h="8026" extrusionOk="0">
                    <a:moveTo>
                      <a:pt x="7804" y="1"/>
                    </a:moveTo>
                    <a:cubicBezTo>
                      <a:pt x="7756" y="1"/>
                      <a:pt x="7706" y="6"/>
                      <a:pt x="7653" y="17"/>
                    </a:cubicBezTo>
                    <a:cubicBezTo>
                      <a:pt x="3985" y="805"/>
                      <a:pt x="1046" y="3590"/>
                      <a:pt x="122" y="7234"/>
                    </a:cubicBezTo>
                    <a:cubicBezTo>
                      <a:pt x="0" y="7712"/>
                      <a:pt x="397" y="8026"/>
                      <a:pt x="776" y="8026"/>
                    </a:cubicBezTo>
                    <a:cubicBezTo>
                      <a:pt x="1027" y="8026"/>
                      <a:pt x="1270" y="7889"/>
                      <a:pt x="1351" y="7572"/>
                    </a:cubicBezTo>
                    <a:cubicBezTo>
                      <a:pt x="2172" y="4335"/>
                      <a:pt x="4741" y="1945"/>
                      <a:pt x="7992" y="1247"/>
                    </a:cubicBezTo>
                    <a:cubicBezTo>
                      <a:pt x="8741" y="1084"/>
                      <a:pt x="8494" y="1"/>
                      <a:pt x="780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2208;p45">
                <a:extLst>
                  <a:ext uri="{FF2B5EF4-FFF2-40B4-BE49-F238E27FC236}">
                    <a16:creationId xmlns:a16="http://schemas.microsoft.com/office/drawing/2014/main" id="{CA613D3F-F435-441C-861D-48FE5986A3AB}"/>
                  </a:ext>
                </a:extLst>
              </p:cNvPr>
              <p:cNvSpPr/>
              <p:nvPr/>
            </p:nvSpPr>
            <p:spPr>
              <a:xfrm>
                <a:off x="4945775" y="2684175"/>
                <a:ext cx="204800" cy="204450"/>
              </a:xfrm>
              <a:custGeom>
                <a:avLst/>
                <a:gdLst/>
                <a:ahLst/>
                <a:cxnLst/>
                <a:rect l="l" t="t" r="r" b="b"/>
                <a:pathLst>
                  <a:path w="8192" h="8178" extrusionOk="0">
                    <a:moveTo>
                      <a:pt x="905" y="1"/>
                    </a:moveTo>
                    <a:cubicBezTo>
                      <a:pt x="235" y="1"/>
                      <a:pt x="0" y="1067"/>
                      <a:pt x="737" y="1252"/>
                    </a:cubicBezTo>
                    <a:cubicBezTo>
                      <a:pt x="3755" y="2010"/>
                      <a:pt x="6618" y="4279"/>
                      <a:pt x="6883" y="7567"/>
                    </a:cubicBezTo>
                    <a:cubicBezTo>
                      <a:pt x="6917" y="7973"/>
                      <a:pt x="7254" y="8178"/>
                      <a:pt x="7573" y="8178"/>
                    </a:cubicBezTo>
                    <a:cubicBezTo>
                      <a:pt x="7891" y="8178"/>
                      <a:pt x="8191" y="7975"/>
                      <a:pt x="8158" y="7567"/>
                    </a:cubicBezTo>
                    <a:cubicBezTo>
                      <a:pt x="7844" y="3700"/>
                      <a:pt x="4689" y="931"/>
                      <a:pt x="1075" y="23"/>
                    </a:cubicBezTo>
                    <a:cubicBezTo>
                      <a:pt x="1016" y="8"/>
                      <a:pt x="959" y="1"/>
                      <a:pt x="90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2209;p45">
                <a:extLst>
                  <a:ext uri="{FF2B5EF4-FFF2-40B4-BE49-F238E27FC236}">
                    <a16:creationId xmlns:a16="http://schemas.microsoft.com/office/drawing/2014/main" id="{D05BC530-6DC5-49F8-9BAF-D52D909802AA}"/>
                  </a:ext>
                </a:extLst>
              </p:cNvPr>
              <p:cNvSpPr/>
              <p:nvPr/>
            </p:nvSpPr>
            <p:spPr>
              <a:xfrm>
                <a:off x="4529800" y="2762900"/>
                <a:ext cx="128450" cy="134075"/>
              </a:xfrm>
              <a:custGeom>
                <a:avLst/>
                <a:gdLst/>
                <a:ahLst/>
                <a:cxnLst/>
                <a:rect l="l" t="t" r="r" b="b"/>
                <a:pathLst>
                  <a:path w="5138" h="5363" extrusionOk="0">
                    <a:moveTo>
                      <a:pt x="4340" y="0"/>
                    </a:moveTo>
                    <a:cubicBezTo>
                      <a:pt x="4332" y="0"/>
                      <a:pt x="4324" y="0"/>
                      <a:pt x="4316" y="1"/>
                    </a:cubicBezTo>
                    <a:cubicBezTo>
                      <a:pt x="1714" y="79"/>
                      <a:pt x="466" y="2222"/>
                      <a:pt x="80" y="4563"/>
                    </a:cubicBezTo>
                    <a:cubicBezTo>
                      <a:pt x="1" y="5046"/>
                      <a:pt x="414" y="5363"/>
                      <a:pt x="784" y="5363"/>
                    </a:cubicBezTo>
                    <a:cubicBezTo>
                      <a:pt x="1029" y="5363"/>
                      <a:pt x="1256" y="5224"/>
                      <a:pt x="1309" y="4902"/>
                    </a:cubicBezTo>
                    <a:cubicBezTo>
                      <a:pt x="1593" y="3178"/>
                      <a:pt x="2305" y="1335"/>
                      <a:pt x="4316" y="1275"/>
                    </a:cubicBezTo>
                    <a:cubicBezTo>
                      <a:pt x="5126" y="1251"/>
                      <a:pt x="5137" y="0"/>
                      <a:pt x="4340"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2210;p45">
                <a:extLst>
                  <a:ext uri="{FF2B5EF4-FFF2-40B4-BE49-F238E27FC236}">
                    <a16:creationId xmlns:a16="http://schemas.microsoft.com/office/drawing/2014/main" id="{65E6D371-F3D2-4C5A-A4AF-9EBF214A1AFA}"/>
                  </a:ext>
                </a:extLst>
              </p:cNvPr>
              <p:cNvSpPr/>
              <p:nvPr/>
            </p:nvSpPr>
            <p:spPr>
              <a:xfrm>
                <a:off x="4967550" y="2774725"/>
                <a:ext cx="104700" cy="102600"/>
              </a:xfrm>
              <a:custGeom>
                <a:avLst/>
                <a:gdLst/>
                <a:ahLst/>
                <a:cxnLst/>
                <a:rect l="l" t="t" r="r" b="b"/>
                <a:pathLst>
                  <a:path w="4188" h="4104" extrusionOk="0">
                    <a:moveTo>
                      <a:pt x="792" y="0"/>
                    </a:moveTo>
                    <a:cubicBezTo>
                      <a:pt x="1" y="0"/>
                      <a:pt x="13" y="1245"/>
                      <a:pt x="821" y="1276"/>
                    </a:cubicBezTo>
                    <a:lnTo>
                      <a:pt x="821" y="1274"/>
                    </a:lnTo>
                    <a:cubicBezTo>
                      <a:pt x="1996" y="1318"/>
                      <a:pt x="2729" y="2603"/>
                      <a:pt x="2885" y="3642"/>
                    </a:cubicBezTo>
                    <a:cubicBezTo>
                      <a:pt x="2934" y="3964"/>
                      <a:pt x="3158" y="4103"/>
                      <a:pt x="3403" y="4103"/>
                    </a:cubicBezTo>
                    <a:cubicBezTo>
                      <a:pt x="3772" y="4103"/>
                      <a:pt x="4188" y="3787"/>
                      <a:pt x="4115" y="3303"/>
                    </a:cubicBezTo>
                    <a:cubicBezTo>
                      <a:pt x="3869" y="1669"/>
                      <a:pt x="2552" y="66"/>
                      <a:pt x="821" y="1"/>
                    </a:cubicBezTo>
                    <a:cubicBezTo>
                      <a:pt x="811" y="1"/>
                      <a:pt x="802" y="0"/>
                      <a:pt x="79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2211;p45">
                <a:extLst>
                  <a:ext uri="{FF2B5EF4-FFF2-40B4-BE49-F238E27FC236}">
                    <a16:creationId xmlns:a16="http://schemas.microsoft.com/office/drawing/2014/main" id="{B78ED4A3-DCE9-48E4-AE4D-061C7A7E5A22}"/>
                  </a:ext>
                </a:extLst>
              </p:cNvPr>
              <p:cNvSpPr/>
              <p:nvPr/>
            </p:nvSpPr>
            <p:spPr>
              <a:xfrm>
                <a:off x="3656100" y="1230625"/>
                <a:ext cx="2199650" cy="1824025"/>
              </a:xfrm>
              <a:custGeom>
                <a:avLst/>
                <a:gdLst/>
                <a:ahLst/>
                <a:cxnLst/>
                <a:rect l="l" t="t" r="r" b="b"/>
                <a:pathLst>
                  <a:path w="87986" h="72961" extrusionOk="0">
                    <a:moveTo>
                      <a:pt x="45340" y="0"/>
                    </a:moveTo>
                    <a:cubicBezTo>
                      <a:pt x="39094" y="0"/>
                      <a:pt x="32778" y="1428"/>
                      <a:pt x="27073" y="4043"/>
                    </a:cubicBezTo>
                    <a:cubicBezTo>
                      <a:pt x="20892" y="6877"/>
                      <a:pt x="15603" y="11852"/>
                      <a:pt x="12437" y="17870"/>
                    </a:cubicBezTo>
                    <a:cubicBezTo>
                      <a:pt x="8241" y="25842"/>
                      <a:pt x="8004" y="34857"/>
                      <a:pt x="6396" y="43529"/>
                    </a:cubicBezTo>
                    <a:cubicBezTo>
                      <a:pt x="5446" y="48664"/>
                      <a:pt x="2431" y="52099"/>
                      <a:pt x="729" y="56801"/>
                    </a:cubicBezTo>
                    <a:cubicBezTo>
                      <a:pt x="122" y="58473"/>
                      <a:pt x="1" y="59771"/>
                      <a:pt x="1220" y="61207"/>
                    </a:cubicBezTo>
                    <a:cubicBezTo>
                      <a:pt x="3117" y="63440"/>
                      <a:pt x="7084" y="64602"/>
                      <a:pt x="9616" y="65968"/>
                    </a:cubicBezTo>
                    <a:cubicBezTo>
                      <a:pt x="13504" y="68066"/>
                      <a:pt x="17395" y="70074"/>
                      <a:pt x="21772" y="70891"/>
                    </a:cubicBezTo>
                    <a:cubicBezTo>
                      <a:pt x="21818" y="70899"/>
                      <a:pt x="21862" y="70903"/>
                      <a:pt x="21905" y="70903"/>
                    </a:cubicBezTo>
                    <a:cubicBezTo>
                      <a:pt x="22609" y="70903"/>
                      <a:pt x="22871" y="69804"/>
                      <a:pt x="22111" y="69662"/>
                    </a:cubicBezTo>
                    <a:lnTo>
                      <a:pt x="22111" y="69660"/>
                    </a:lnTo>
                    <a:cubicBezTo>
                      <a:pt x="17591" y="68818"/>
                      <a:pt x="13579" y="66668"/>
                      <a:pt x="9577" y="64494"/>
                    </a:cubicBezTo>
                    <a:cubicBezTo>
                      <a:pt x="5709" y="62393"/>
                      <a:pt x="623" y="61341"/>
                      <a:pt x="3035" y="55187"/>
                    </a:cubicBezTo>
                    <a:cubicBezTo>
                      <a:pt x="4330" y="51878"/>
                      <a:pt x="6424" y="49262"/>
                      <a:pt x="7280" y="45719"/>
                    </a:cubicBezTo>
                    <a:cubicBezTo>
                      <a:pt x="8290" y="41537"/>
                      <a:pt x="8557" y="37165"/>
                      <a:pt x="9249" y="32925"/>
                    </a:cubicBezTo>
                    <a:cubicBezTo>
                      <a:pt x="10682" y="24137"/>
                      <a:pt x="13500" y="15916"/>
                      <a:pt x="20373" y="9909"/>
                    </a:cubicBezTo>
                    <a:cubicBezTo>
                      <a:pt x="27071" y="4052"/>
                      <a:pt x="36860" y="1173"/>
                      <a:pt x="45717" y="1173"/>
                    </a:cubicBezTo>
                    <a:cubicBezTo>
                      <a:pt x="46005" y="1173"/>
                      <a:pt x="46292" y="1176"/>
                      <a:pt x="46577" y="1183"/>
                    </a:cubicBezTo>
                    <a:cubicBezTo>
                      <a:pt x="65925" y="1593"/>
                      <a:pt x="79312" y="18601"/>
                      <a:pt x="80434" y="37037"/>
                    </a:cubicBezTo>
                    <a:cubicBezTo>
                      <a:pt x="80850" y="43868"/>
                      <a:pt x="79454" y="51477"/>
                      <a:pt x="82437" y="57911"/>
                    </a:cubicBezTo>
                    <a:cubicBezTo>
                      <a:pt x="83928" y="61130"/>
                      <a:pt x="87659" y="64527"/>
                      <a:pt x="83289" y="67338"/>
                    </a:cubicBezTo>
                    <a:cubicBezTo>
                      <a:pt x="80354" y="69227"/>
                      <a:pt x="76505" y="71685"/>
                      <a:pt x="72967" y="71685"/>
                    </a:cubicBezTo>
                    <a:cubicBezTo>
                      <a:pt x="72147" y="71685"/>
                      <a:pt x="72145" y="72960"/>
                      <a:pt x="72967" y="72960"/>
                    </a:cubicBezTo>
                    <a:cubicBezTo>
                      <a:pt x="77113" y="72960"/>
                      <a:pt x="83698" y="69719"/>
                      <a:pt x="86400" y="66554"/>
                    </a:cubicBezTo>
                    <a:cubicBezTo>
                      <a:pt x="87403" y="65379"/>
                      <a:pt x="87986" y="64259"/>
                      <a:pt x="87435" y="62714"/>
                    </a:cubicBezTo>
                    <a:cubicBezTo>
                      <a:pt x="87158" y="61937"/>
                      <a:pt x="86367" y="61397"/>
                      <a:pt x="85874" y="60787"/>
                    </a:cubicBezTo>
                    <a:cubicBezTo>
                      <a:pt x="84040" y="58509"/>
                      <a:pt x="82881" y="56099"/>
                      <a:pt x="82321" y="53216"/>
                    </a:cubicBezTo>
                    <a:cubicBezTo>
                      <a:pt x="80661" y="44657"/>
                      <a:pt x="82921" y="35775"/>
                      <a:pt x="80092" y="27341"/>
                    </a:cubicBezTo>
                    <a:cubicBezTo>
                      <a:pt x="77846" y="20643"/>
                      <a:pt x="74274" y="13630"/>
                      <a:pt x="69025" y="8786"/>
                    </a:cubicBezTo>
                    <a:cubicBezTo>
                      <a:pt x="62451" y="2719"/>
                      <a:pt x="53961" y="0"/>
                      <a:pt x="45340" y="0"/>
                    </a:cubicBezTo>
                    <a:close/>
                  </a:path>
                </a:pathLst>
              </a:custGeom>
              <a:solidFill>
                <a:srgbClr val="191919"/>
              </a:solid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2212;p45">
                <a:extLst>
                  <a:ext uri="{FF2B5EF4-FFF2-40B4-BE49-F238E27FC236}">
                    <a16:creationId xmlns:a16="http://schemas.microsoft.com/office/drawing/2014/main" id="{F99317B1-B250-4D80-B2B0-4056852FF8A1}"/>
                  </a:ext>
                </a:extLst>
              </p:cNvPr>
              <p:cNvSpPr/>
              <p:nvPr/>
            </p:nvSpPr>
            <p:spPr>
              <a:xfrm>
                <a:off x="6713950" y="2369025"/>
                <a:ext cx="344250" cy="280375"/>
              </a:xfrm>
              <a:custGeom>
                <a:avLst/>
                <a:gdLst/>
                <a:ahLst/>
                <a:cxnLst/>
                <a:rect l="l" t="t" r="r" b="b"/>
                <a:pathLst>
                  <a:path w="13770" h="11215" extrusionOk="0">
                    <a:moveTo>
                      <a:pt x="916" y="0"/>
                    </a:moveTo>
                    <a:cubicBezTo>
                      <a:pt x="433" y="0"/>
                      <a:pt x="0" y="640"/>
                      <a:pt x="439" y="1095"/>
                    </a:cubicBezTo>
                    <a:cubicBezTo>
                      <a:pt x="4036" y="4829"/>
                      <a:pt x="8095" y="8413"/>
                      <a:pt x="12537" y="11117"/>
                    </a:cubicBezTo>
                    <a:cubicBezTo>
                      <a:pt x="12648" y="11185"/>
                      <a:pt x="12757" y="11214"/>
                      <a:pt x="12860" y="11214"/>
                    </a:cubicBezTo>
                    <a:cubicBezTo>
                      <a:pt x="13408" y="11214"/>
                      <a:pt x="13770" y="10375"/>
                      <a:pt x="13179" y="10016"/>
                    </a:cubicBezTo>
                    <a:cubicBezTo>
                      <a:pt x="8830" y="7368"/>
                      <a:pt x="4865" y="3852"/>
                      <a:pt x="1340" y="194"/>
                    </a:cubicBezTo>
                    <a:cubicBezTo>
                      <a:pt x="1209" y="57"/>
                      <a:pt x="1060" y="0"/>
                      <a:pt x="916"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2213;p45">
                <a:extLst>
                  <a:ext uri="{FF2B5EF4-FFF2-40B4-BE49-F238E27FC236}">
                    <a16:creationId xmlns:a16="http://schemas.microsoft.com/office/drawing/2014/main" id="{D577C0FE-2F1B-4F84-9B7B-2EAE237B9F88}"/>
                  </a:ext>
                </a:extLst>
              </p:cNvPr>
              <p:cNvSpPr/>
              <p:nvPr/>
            </p:nvSpPr>
            <p:spPr>
              <a:xfrm>
                <a:off x="6879450" y="1838875"/>
                <a:ext cx="534500" cy="629700"/>
              </a:xfrm>
              <a:custGeom>
                <a:avLst/>
                <a:gdLst/>
                <a:ahLst/>
                <a:cxnLst/>
                <a:rect l="l" t="t" r="r" b="b"/>
                <a:pathLst>
                  <a:path w="21380" h="25188" extrusionOk="0">
                    <a:moveTo>
                      <a:pt x="11543" y="1"/>
                    </a:moveTo>
                    <a:cubicBezTo>
                      <a:pt x="9993" y="1"/>
                      <a:pt x="8383" y="3787"/>
                      <a:pt x="7205" y="6977"/>
                    </a:cubicBezTo>
                    <a:lnTo>
                      <a:pt x="7205" y="6977"/>
                    </a:lnTo>
                    <a:cubicBezTo>
                      <a:pt x="7148" y="5283"/>
                      <a:pt x="6755" y="3801"/>
                      <a:pt x="5549" y="3801"/>
                    </a:cubicBezTo>
                    <a:cubicBezTo>
                      <a:pt x="5383" y="3801"/>
                      <a:pt x="5201" y="3829"/>
                      <a:pt x="5004" y="3888"/>
                    </a:cubicBezTo>
                    <a:cubicBezTo>
                      <a:pt x="3923" y="4213"/>
                      <a:pt x="3643" y="6242"/>
                      <a:pt x="3418" y="7087"/>
                    </a:cubicBezTo>
                    <a:cubicBezTo>
                      <a:pt x="2501" y="10541"/>
                      <a:pt x="2210" y="14261"/>
                      <a:pt x="300" y="17367"/>
                    </a:cubicBezTo>
                    <a:cubicBezTo>
                      <a:pt x="1" y="17854"/>
                      <a:pt x="441" y="18312"/>
                      <a:pt x="881" y="18312"/>
                    </a:cubicBezTo>
                    <a:cubicBezTo>
                      <a:pt x="1075" y="18312"/>
                      <a:pt x="1269" y="18223"/>
                      <a:pt x="1400" y="18010"/>
                    </a:cubicBezTo>
                    <a:cubicBezTo>
                      <a:pt x="3022" y="15373"/>
                      <a:pt x="3560" y="12274"/>
                      <a:pt x="4225" y="9291"/>
                    </a:cubicBezTo>
                    <a:cubicBezTo>
                      <a:pt x="4390" y="8553"/>
                      <a:pt x="4600" y="5898"/>
                      <a:pt x="5414" y="5843"/>
                    </a:cubicBezTo>
                    <a:cubicBezTo>
                      <a:pt x="5420" y="5843"/>
                      <a:pt x="5427" y="5843"/>
                      <a:pt x="5433" y="5843"/>
                    </a:cubicBezTo>
                    <a:cubicBezTo>
                      <a:pt x="6375" y="5843"/>
                      <a:pt x="5701" y="10581"/>
                      <a:pt x="5566" y="11332"/>
                    </a:cubicBezTo>
                    <a:cubicBezTo>
                      <a:pt x="5485" y="11784"/>
                      <a:pt x="5849" y="12139"/>
                      <a:pt x="6218" y="12139"/>
                    </a:cubicBezTo>
                    <a:cubicBezTo>
                      <a:pt x="6407" y="12139"/>
                      <a:pt x="6598" y="12045"/>
                      <a:pt x="6731" y="11823"/>
                    </a:cubicBezTo>
                    <a:cubicBezTo>
                      <a:pt x="7611" y="10350"/>
                      <a:pt x="8186" y="8811"/>
                      <a:pt x="8812" y="7218"/>
                    </a:cubicBezTo>
                    <a:cubicBezTo>
                      <a:pt x="9084" y="6533"/>
                      <a:pt x="10554" y="1903"/>
                      <a:pt x="11199" y="1717"/>
                    </a:cubicBezTo>
                    <a:cubicBezTo>
                      <a:pt x="11210" y="1714"/>
                      <a:pt x="11221" y="1712"/>
                      <a:pt x="11230" y="1712"/>
                    </a:cubicBezTo>
                    <a:cubicBezTo>
                      <a:pt x="11962" y="1712"/>
                      <a:pt x="8802" y="10752"/>
                      <a:pt x="8392" y="11967"/>
                    </a:cubicBezTo>
                    <a:cubicBezTo>
                      <a:pt x="8234" y="12434"/>
                      <a:pt x="8615" y="12747"/>
                      <a:pt x="9006" y="12747"/>
                    </a:cubicBezTo>
                    <a:cubicBezTo>
                      <a:pt x="9213" y="12747"/>
                      <a:pt x="9423" y="12658"/>
                      <a:pt x="9556" y="12458"/>
                    </a:cubicBezTo>
                    <a:cubicBezTo>
                      <a:pt x="10824" y="10554"/>
                      <a:pt x="11873" y="8507"/>
                      <a:pt x="13070" y="6559"/>
                    </a:cubicBezTo>
                    <a:cubicBezTo>
                      <a:pt x="13582" y="5726"/>
                      <a:pt x="14098" y="4870"/>
                      <a:pt x="14684" y="4085"/>
                    </a:cubicBezTo>
                    <a:cubicBezTo>
                      <a:pt x="15096" y="3476"/>
                      <a:pt x="15571" y="2913"/>
                      <a:pt x="16100" y="2403"/>
                    </a:cubicBezTo>
                    <a:cubicBezTo>
                      <a:pt x="16557" y="2159"/>
                      <a:pt x="16854" y="2037"/>
                      <a:pt x="16991" y="2037"/>
                    </a:cubicBezTo>
                    <a:cubicBezTo>
                      <a:pt x="17188" y="2037"/>
                      <a:pt x="17052" y="2291"/>
                      <a:pt x="16583" y="2799"/>
                    </a:cubicBezTo>
                    <a:cubicBezTo>
                      <a:pt x="16330" y="4511"/>
                      <a:pt x="14072" y="6911"/>
                      <a:pt x="13140" y="8369"/>
                    </a:cubicBezTo>
                    <a:cubicBezTo>
                      <a:pt x="11930" y="10266"/>
                      <a:pt x="10722" y="12162"/>
                      <a:pt x="9903" y="14266"/>
                    </a:cubicBezTo>
                    <a:cubicBezTo>
                      <a:pt x="9719" y="14739"/>
                      <a:pt x="10097" y="15026"/>
                      <a:pt x="10494" y="15026"/>
                    </a:cubicBezTo>
                    <a:cubicBezTo>
                      <a:pt x="10709" y="15026"/>
                      <a:pt x="10930" y="14941"/>
                      <a:pt x="11069" y="14757"/>
                    </a:cubicBezTo>
                    <a:cubicBezTo>
                      <a:pt x="12036" y="13473"/>
                      <a:pt x="12972" y="12165"/>
                      <a:pt x="13944" y="10885"/>
                    </a:cubicBezTo>
                    <a:cubicBezTo>
                      <a:pt x="14682" y="9914"/>
                      <a:pt x="16955" y="6170"/>
                      <a:pt x="18317" y="5868"/>
                    </a:cubicBezTo>
                    <a:cubicBezTo>
                      <a:pt x="18411" y="5847"/>
                      <a:pt x="18489" y="5838"/>
                      <a:pt x="18553" y="5838"/>
                    </a:cubicBezTo>
                    <a:cubicBezTo>
                      <a:pt x="19283" y="5838"/>
                      <a:pt x="18239" y="7091"/>
                      <a:pt x="17924" y="7674"/>
                    </a:cubicBezTo>
                    <a:cubicBezTo>
                      <a:pt x="17293" y="8842"/>
                      <a:pt x="16278" y="9854"/>
                      <a:pt x="15453" y="10896"/>
                    </a:cubicBezTo>
                    <a:cubicBezTo>
                      <a:pt x="14226" y="12446"/>
                      <a:pt x="12990" y="13965"/>
                      <a:pt x="11995" y="15683"/>
                    </a:cubicBezTo>
                    <a:cubicBezTo>
                      <a:pt x="11704" y="16186"/>
                      <a:pt x="12110" y="16606"/>
                      <a:pt x="12559" y="16606"/>
                    </a:cubicBezTo>
                    <a:cubicBezTo>
                      <a:pt x="12708" y="16606"/>
                      <a:pt x="12862" y="16560"/>
                      <a:pt x="12997" y="16455"/>
                    </a:cubicBezTo>
                    <a:cubicBezTo>
                      <a:pt x="13957" y="15705"/>
                      <a:pt x="16399" y="12917"/>
                      <a:pt x="17547" y="12917"/>
                    </a:cubicBezTo>
                    <a:cubicBezTo>
                      <a:pt x="17636" y="12917"/>
                      <a:pt x="17717" y="12934"/>
                      <a:pt x="17789" y="12970"/>
                    </a:cubicBezTo>
                    <a:cubicBezTo>
                      <a:pt x="18677" y="13412"/>
                      <a:pt x="15823" y="16369"/>
                      <a:pt x="15294" y="16956"/>
                    </a:cubicBezTo>
                    <a:cubicBezTo>
                      <a:pt x="13021" y="19485"/>
                      <a:pt x="10494" y="22093"/>
                      <a:pt x="7648" y="23978"/>
                    </a:cubicBezTo>
                    <a:cubicBezTo>
                      <a:pt x="7080" y="24355"/>
                      <a:pt x="7430" y="25187"/>
                      <a:pt x="7960" y="25187"/>
                    </a:cubicBezTo>
                    <a:cubicBezTo>
                      <a:pt x="8065" y="25187"/>
                      <a:pt x="8178" y="25154"/>
                      <a:pt x="8292" y="25079"/>
                    </a:cubicBezTo>
                    <a:lnTo>
                      <a:pt x="8292" y="25077"/>
                    </a:lnTo>
                    <a:cubicBezTo>
                      <a:pt x="10698" y="23483"/>
                      <a:pt x="12812" y="21396"/>
                      <a:pt x="14812" y="19332"/>
                    </a:cubicBezTo>
                    <a:cubicBezTo>
                      <a:pt x="16141" y="17961"/>
                      <a:pt x="19204" y="15369"/>
                      <a:pt x="19473" y="13282"/>
                    </a:cubicBezTo>
                    <a:cubicBezTo>
                      <a:pt x="19659" y="11837"/>
                      <a:pt x="19254" y="11303"/>
                      <a:pt x="18551" y="11303"/>
                    </a:cubicBezTo>
                    <a:cubicBezTo>
                      <a:pt x="18010" y="11303"/>
                      <a:pt x="17293" y="11619"/>
                      <a:pt x="16531" y="12079"/>
                    </a:cubicBezTo>
                    <a:lnTo>
                      <a:pt x="16531" y="12079"/>
                    </a:lnTo>
                    <a:cubicBezTo>
                      <a:pt x="18946" y="8960"/>
                      <a:pt x="21380" y="5161"/>
                      <a:pt x="19217" y="4341"/>
                    </a:cubicBezTo>
                    <a:cubicBezTo>
                      <a:pt x="19063" y="4282"/>
                      <a:pt x="18901" y="4254"/>
                      <a:pt x="18734" y="4254"/>
                    </a:cubicBezTo>
                    <a:cubicBezTo>
                      <a:pt x="18239" y="4254"/>
                      <a:pt x="17692" y="4498"/>
                      <a:pt x="17118" y="4910"/>
                    </a:cubicBezTo>
                    <a:lnTo>
                      <a:pt x="17118" y="4910"/>
                    </a:lnTo>
                    <a:cubicBezTo>
                      <a:pt x="18043" y="3053"/>
                      <a:pt x="18454" y="1516"/>
                      <a:pt x="17644" y="937"/>
                    </a:cubicBezTo>
                    <a:cubicBezTo>
                      <a:pt x="17378" y="747"/>
                      <a:pt x="17097" y="659"/>
                      <a:pt x="16806" y="659"/>
                    </a:cubicBezTo>
                    <a:cubicBezTo>
                      <a:pt x="15572" y="659"/>
                      <a:pt x="14142" y="2222"/>
                      <a:pt x="12808" y="4188"/>
                    </a:cubicBezTo>
                    <a:lnTo>
                      <a:pt x="12808" y="4188"/>
                    </a:lnTo>
                    <a:cubicBezTo>
                      <a:pt x="13251" y="2282"/>
                      <a:pt x="13194" y="653"/>
                      <a:pt x="11946" y="90"/>
                    </a:cubicBezTo>
                    <a:cubicBezTo>
                      <a:pt x="11812" y="29"/>
                      <a:pt x="11678" y="1"/>
                      <a:pt x="1154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2214;p45">
                <a:extLst>
                  <a:ext uri="{FF2B5EF4-FFF2-40B4-BE49-F238E27FC236}">
                    <a16:creationId xmlns:a16="http://schemas.microsoft.com/office/drawing/2014/main" id="{5761C925-0F58-45EC-BB9B-07C45A8CCC4F}"/>
                  </a:ext>
                </a:extLst>
              </p:cNvPr>
              <p:cNvSpPr/>
              <p:nvPr/>
            </p:nvSpPr>
            <p:spPr>
              <a:xfrm>
                <a:off x="6662125" y="2424500"/>
                <a:ext cx="360900" cy="275950"/>
              </a:xfrm>
              <a:custGeom>
                <a:avLst/>
                <a:gdLst/>
                <a:ahLst/>
                <a:cxnLst/>
                <a:rect l="l" t="t" r="r" b="b"/>
                <a:pathLst>
                  <a:path w="14436" h="11038" extrusionOk="0">
                    <a:moveTo>
                      <a:pt x="941" y="1"/>
                    </a:moveTo>
                    <a:cubicBezTo>
                      <a:pt x="442" y="1"/>
                      <a:pt x="0" y="642"/>
                      <a:pt x="464" y="1081"/>
                    </a:cubicBezTo>
                    <a:cubicBezTo>
                      <a:pt x="4369" y="4779"/>
                      <a:pt x="8543" y="8220"/>
                      <a:pt x="13193" y="10945"/>
                    </a:cubicBezTo>
                    <a:cubicBezTo>
                      <a:pt x="13303" y="11009"/>
                      <a:pt x="13411" y="11037"/>
                      <a:pt x="13512" y="11037"/>
                    </a:cubicBezTo>
                    <a:cubicBezTo>
                      <a:pt x="14068" y="11037"/>
                      <a:pt x="14436" y="10195"/>
                      <a:pt x="13837" y="9845"/>
                    </a:cubicBezTo>
                    <a:cubicBezTo>
                      <a:pt x="9277" y="7173"/>
                      <a:pt x="5195" y="3806"/>
                      <a:pt x="1365" y="179"/>
                    </a:cubicBezTo>
                    <a:cubicBezTo>
                      <a:pt x="1232" y="54"/>
                      <a:pt x="1085" y="1"/>
                      <a:pt x="94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2215;p45">
                <a:extLst>
                  <a:ext uri="{FF2B5EF4-FFF2-40B4-BE49-F238E27FC236}">
                    <a16:creationId xmlns:a16="http://schemas.microsoft.com/office/drawing/2014/main" id="{1AC6EE19-34C1-4BD9-B5B1-0E518684B227}"/>
                  </a:ext>
                </a:extLst>
              </p:cNvPr>
              <p:cNvSpPr/>
              <p:nvPr/>
            </p:nvSpPr>
            <p:spPr>
              <a:xfrm>
                <a:off x="5596925" y="3590475"/>
                <a:ext cx="225425" cy="869325"/>
              </a:xfrm>
              <a:custGeom>
                <a:avLst/>
                <a:gdLst/>
                <a:ahLst/>
                <a:cxnLst/>
                <a:rect l="l" t="t" r="r" b="b"/>
                <a:pathLst>
                  <a:path w="9017" h="34773" extrusionOk="0">
                    <a:moveTo>
                      <a:pt x="611" y="1"/>
                    </a:moveTo>
                    <a:cubicBezTo>
                      <a:pt x="293" y="1"/>
                      <a:pt x="1" y="202"/>
                      <a:pt x="52" y="608"/>
                    </a:cubicBezTo>
                    <a:cubicBezTo>
                      <a:pt x="697" y="5851"/>
                      <a:pt x="9016" y="32357"/>
                      <a:pt x="990" y="33535"/>
                    </a:cubicBezTo>
                    <a:cubicBezTo>
                      <a:pt x="219" y="33649"/>
                      <a:pt x="496" y="34773"/>
                      <a:pt x="1222" y="34773"/>
                    </a:cubicBezTo>
                    <a:cubicBezTo>
                      <a:pt x="1257" y="34773"/>
                      <a:pt x="1293" y="34770"/>
                      <a:pt x="1330" y="34765"/>
                    </a:cubicBezTo>
                    <a:cubicBezTo>
                      <a:pt x="5446" y="34160"/>
                      <a:pt x="6126" y="27885"/>
                      <a:pt x="5851" y="24708"/>
                    </a:cubicBezTo>
                    <a:cubicBezTo>
                      <a:pt x="5149" y="16606"/>
                      <a:pt x="2321" y="8693"/>
                      <a:pt x="1325" y="608"/>
                    </a:cubicBezTo>
                    <a:cubicBezTo>
                      <a:pt x="1276" y="204"/>
                      <a:pt x="930" y="1"/>
                      <a:pt x="611"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2216;p45">
                <a:extLst>
                  <a:ext uri="{FF2B5EF4-FFF2-40B4-BE49-F238E27FC236}">
                    <a16:creationId xmlns:a16="http://schemas.microsoft.com/office/drawing/2014/main" id="{7F2F0FE0-84F4-4E84-B350-39A949BEEC84}"/>
                  </a:ext>
                </a:extLst>
              </p:cNvPr>
              <p:cNvSpPr/>
              <p:nvPr/>
            </p:nvSpPr>
            <p:spPr>
              <a:xfrm>
                <a:off x="4449375" y="2700325"/>
                <a:ext cx="203375" cy="188575"/>
              </a:xfrm>
              <a:custGeom>
                <a:avLst/>
                <a:gdLst/>
                <a:ahLst/>
                <a:cxnLst/>
                <a:rect l="l" t="t" r="r" b="b"/>
                <a:pathLst>
                  <a:path w="8135" h="7543" extrusionOk="0">
                    <a:moveTo>
                      <a:pt x="7072" y="0"/>
                    </a:moveTo>
                    <a:cubicBezTo>
                      <a:pt x="6834" y="0"/>
                      <a:pt x="6600" y="154"/>
                      <a:pt x="6490" y="426"/>
                    </a:cubicBezTo>
                    <a:cubicBezTo>
                      <a:pt x="6432" y="571"/>
                      <a:pt x="6387" y="722"/>
                      <a:pt x="6357" y="876"/>
                    </a:cubicBezTo>
                    <a:cubicBezTo>
                      <a:pt x="4452" y="1122"/>
                      <a:pt x="2269" y="2195"/>
                      <a:pt x="1471" y="3945"/>
                    </a:cubicBezTo>
                    <a:cubicBezTo>
                      <a:pt x="1401" y="4092"/>
                      <a:pt x="1387" y="4261"/>
                      <a:pt x="1434" y="4417"/>
                    </a:cubicBezTo>
                    <a:cubicBezTo>
                      <a:pt x="1389" y="4559"/>
                      <a:pt x="1354" y="4703"/>
                      <a:pt x="1331" y="4850"/>
                    </a:cubicBezTo>
                    <a:cubicBezTo>
                      <a:pt x="1226" y="4885"/>
                      <a:pt x="1124" y="4929"/>
                      <a:pt x="1028" y="4983"/>
                    </a:cubicBezTo>
                    <a:cubicBezTo>
                      <a:pt x="580" y="5236"/>
                      <a:pt x="279" y="5755"/>
                      <a:pt x="607" y="6225"/>
                    </a:cubicBezTo>
                    <a:cubicBezTo>
                      <a:pt x="501" y="6370"/>
                      <a:pt x="391" y="6512"/>
                      <a:pt x="289" y="6663"/>
                    </a:cubicBezTo>
                    <a:cubicBezTo>
                      <a:pt x="0" y="7088"/>
                      <a:pt x="409" y="7542"/>
                      <a:pt x="828" y="7542"/>
                    </a:cubicBezTo>
                    <a:cubicBezTo>
                      <a:pt x="965" y="7542"/>
                      <a:pt x="1103" y="7493"/>
                      <a:pt x="1219" y="7379"/>
                    </a:cubicBezTo>
                    <a:lnTo>
                      <a:pt x="1420" y="7175"/>
                    </a:lnTo>
                    <a:cubicBezTo>
                      <a:pt x="1668" y="7398"/>
                      <a:pt x="1969" y="7492"/>
                      <a:pt x="2278" y="7492"/>
                    </a:cubicBezTo>
                    <a:cubicBezTo>
                      <a:pt x="3258" y="7492"/>
                      <a:pt x="4316" y="6546"/>
                      <a:pt x="4005" y="5750"/>
                    </a:cubicBezTo>
                    <a:cubicBezTo>
                      <a:pt x="5033" y="5113"/>
                      <a:pt x="5989" y="4152"/>
                      <a:pt x="6508" y="3058"/>
                    </a:cubicBezTo>
                    <a:cubicBezTo>
                      <a:pt x="6543" y="3065"/>
                      <a:pt x="6579" y="3069"/>
                      <a:pt x="6615" y="3069"/>
                    </a:cubicBezTo>
                    <a:cubicBezTo>
                      <a:pt x="6750" y="3069"/>
                      <a:pt x="6888" y="3017"/>
                      <a:pt x="7006" y="2889"/>
                    </a:cubicBezTo>
                    <a:cubicBezTo>
                      <a:pt x="7011" y="2884"/>
                      <a:pt x="7013" y="2879"/>
                      <a:pt x="7020" y="2872"/>
                    </a:cubicBezTo>
                    <a:cubicBezTo>
                      <a:pt x="7079" y="2905"/>
                      <a:pt x="7144" y="2926"/>
                      <a:pt x="7211" y="2935"/>
                    </a:cubicBezTo>
                    <a:cubicBezTo>
                      <a:pt x="7323" y="3001"/>
                      <a:pt x="7440" y="3033"/>
                      <a:pt x="7553" y="3033"/>
                    </a:cubicBezTo>
                    <a:cubicBezTo>
                      <a:pt x="7838" y="3033"/>
                      <a:pt x="8090" y="2828"/>
                      <a:pt x="8123" y="2472"/>
                    </a:cubicBezTo>
                    <a:cubicBezTo>
                      <a:pt x="8135" y="2323"/>
                      <a:pt x="8135" y="2174"/>
                      <a:pt x="8119" y="2027"/>
                    </a:cubicBezTo>
                    <a:cubicBezTo>
                      <a:pt x="8119" y="2016"/>
                      <a:pt x="8123" y="2009"/>
                      <a:pt x="8123" y="2000"/>
                    </a:cubicBezTo>
                    <a:cubicBezTo>
                      <a:pt x="8112" y="1792"/>
                      <a:pt x="8084" y="1585"/>
                      <a:pt x="8040" y="1381"/>
                    </a:cubicBezTo>
                    <a:cubicBezTo>
                      <a:pt x="8030" y="1220"/>
                      <a:pt x="8012" y="1059"/>
                      <a:pt x="7982" y="897"/>
                    </a:cubicBezTo>
                    <a:cubicBezTo>
                      <a:pt x="7956" y="734"/>
                      <a:pt x="7856" y="638"/>
                      <a:pt x="7740" y="573"/>
                    </a:cubicBezTo>
                    <a:cubicBezTo>
                      <a:pt x="7688" y="473"/>
                      <a:pt x="7632" y="376"/>
                      <a:pt x="7570" y="283"/>
                    </a:cubicBezTo>
                    <a:cubicBezTo>
                      <a:pt x="7438" y="89"/>
                      <a:pt x="7254" y="0"/>
                      <a:pt x="7072"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2217;p45">
                <a:extLst>
                  <a:ext uri="{FF2B5EF4-FFF2-40B4-BE49-F238E27FC236}">
                    <a16:creationId xmlns:a16="http://schemas.microsoft.com/office/drawing/2014/main" id="{4A49FE28-BF59-41F5-BE8C-DC2A8B1F5C93}"/>
                  </a:ext>
                </a:extLst>
              </p:cNvPr>
              <p:cNvSpPr/>
              <p:nvPr/>
            </p:nvSpPr>
            <p:spPr>
              <a:xfrm>
                <a:off x="4961075" y="2703125"/>
                <a:ext cx="173150" cy="171600"/>
              </a:xfrm>
              <a:custGeom>
                <a:avLst/>
                <a:gdLst/>
                <a:ahLst/>
                <a:cxnLst/>
                <a:rect l="l" t="t" r="r" b="b"/>
                <a:pathLst>
                  <a:path w="6926" h="6864" extrusionOk="0">
                    <a:moveTo>
                      <a:pt x="891" y="0"/>
                    </a:moveTo>
                    <a:cubicBezTo>
                      <a:pt x="583" y="0"/>
                      <a:pt x="296" y="243"/>
                      <a:pt x="293" y="587"/>
                    </a:cubicBezTo>
                    <a:cubicBezTo>
                      <a:pt x="295" y="669"/>
                      <a:pt x="302" y="750"/>
                      <a:pt x="314" y="831"/>
                    </a:cubicBezTo>
                    <a:cubicBezTo>
                      <a:pt x="121" y="968"/>
                      <a:pt x="0" y="1199"/>
                      <a:pt x="77" y="1453"/>
                    </a:cubicBezTo>
                    <a:cubicBezTo>
                      <a:pt x="368" y="2416"/>
                      <a:pt x="1091" y="3239"/>
                      <a:pt x="1980" y="3740"/>
                    </a:cubicBezTo>
                    <a:cubicBezTo>
                      <a:pt x="2490" y="4121"/>
                      <a:pt x="3059" y="4419"/>
                      <a:pt x="3662" y="4620"/>
                    </a:cubicBezTo>
                    <a:cubicBezTo>
                      <a:pt x="3679" y="4668"/>
                      <a:pt x="3700" y="4708"/>
                      <a:pt x="3720" y="4752"/>
                    </a:cubicBezTo>
                    <a:cubicBezTo>
                      <a:pt x="3714" y="4947"/>
                      <a:pt x="3734" y="5139"/>
                      <a:pt x="3778" y="5329"/>
                    </a:cubicBezTo>
                    <a:cubicBezTo>
                      <a:pt x="3693" y="5518"/>
                      <a:pt x="3704" y="5753"/>
                      <a:pt x="3890" y="5967"/>
                    </a:cubicBezTo>
                    <a:cubicBezTo>
                      <a:pt x="3930" y="6032"/>
                      <a:pt x="3958" y="6102"/>
                      <a:pt x="3974" y="6178"/>
                    </a:cubicBezTo>
                    <a:cubicBezTo>
                      <a:pt x="4041" y="6418"/>
                      <a:pt x="4209" y="6537"/>
                      <a:pt x="4397" y="6576"/>
                    </a:cubicBezTo>
                    <a:cubicBezTo>
                      <a:pt x="4426" y="6607"/>
                      <a:pt x="4453" y="6642"/>
                      <a:pt x="4481" y="6676"/>
                    </a:cubicBezTo>
                    <a:cubicBezTo>
                      <a:pt x="4596" y="6808"/>
                      <a:pt x="4728" y="6863"/>
                      <a:pt x="4859" y="6863"/>
                    </a:cubicBezTo>
                    <a:cubicBezTo>
                      <a:pt x="4997" y="6863"/>
                      <a:pt x="5133" y="6801"/>
                      <a:pt x="5244" y="6704"/>
                    </a:cubicBezTo>
                    <a:cubicBezTo>
                      <a:pt x="5324" y="6714"/>
                      <a:pt x="5405" y="6720"/>
                      <a:pt x="5486" y="6721"/>
                    </a:cubicBezTo>
                    <a:cubicBezTo>
                      <a:pt x="5556" y="6753"/>
                      <a:pt x="5610" y="6798"/>
                      <a:pt x="5685" y="6826"/>
                    </a:cubicBezTo>
                    <a:cubicBezTo>
                      <a:pt x="5741" y="6848"/>
                      <a:pt x="5796" y="6858"/>
                      <a:pt x="5850" y="6858"/>
                    </a:cubicBezTo>
                    <a:cubicBezTo>
                      <a:pt x="6024" y="6858"/>
                      <a:pt x="6180" y="6754"/>
                      <a:pt x="6287" y="6613"/>
                    </a:cubicBezTo>
                    <a:cubicBezTo>
                      <a:pt x="6290" y="6612"/>
                      <a:pt x="6294" y="6612"/>
                      <a:pt x="6297" y="6612"/>
                    </a:cubicBezTo>
                    <a:cubicBezTo>
                      <a:pt x="6303" y="6612"/>
                      <a:pt x="6309" y="6613"/>
                      <a:pt x="6315" y="6613"/>
                    </a:cubicBezTo>
                    <a:cubicBezTo>
                      <a:pt x="6618" y="6574"/>
                      <a:pt x="6925" y="6372"/>
                      <a:pt x="6906" y="6022"/>
                    </a:cubicBezTo>
                    <a:cubicBezTo>
                      <a:pt x="6824" y="4585"/>
                      <a:pt x="5989" y="3105"/>
                      <a:pt x="4695" y="2427"/>
                    </a:cubicBezTo>
                    <a:cubicBezTo>
                      <a:pt x="4340" y="2074"/>
                      <a:pt x="3923" y="1792"/>
                      <a:pt x="3465" y="1594"/>
                    </a:cubicBezTo>
                    <a:cubicBezTo>
                      <a:pt x="2759" y="973"/>
                      <a:pt x="1899" y="480"/>
                      <a:pt x="1180" y="77"/>
                    </a:cubicBezTo>
                    <a:cubicBezTo>
                      <a:pt x="1087" y="24"/>
                      <a:pt x="988" y="0"/>
                      <a:pt x="891"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2218;p45">
                <a:extLst>
                  <a:ext uri="{FF2B5EF4-FFF2-40B4-BE49-F238E27FC236}">
                    <a16:creationId xmlns:a16="http://schemas.microsoft.com/office/drawing/2014/main" id="{90CD8E65-AB70-4CAE-9BE6-0B6A394CD3DC}"/>
                  </a:ext>
                </a:extLst>
              </p:cNvPr>
              <p:cNvSpPr/>
              <p:nvPr/>
            </p:nvSpPr>
            <p:spPr>
              <a:xfrm>
                <a:off x="6677775" y="2389750"/>
                <a:ext cx="374350" cy="301250"/>
              </a:xfrm>
              <a:custGeom>
                <a:avLst/>
                <a:gdLst/>
                <a:ahLst/>
                <a:cxnLst/>
                <a:rect l="l" t="t" r="r" b="b"/>
                <a:pathLst>
                  <a:path w="14974" h="12050" extrusionOk="0">
                    <a:moveTo>
                      <a:pt x="2508" y="1"/>
                    </a:moveTo>
                    <a:cubicBezTo>
                      <a:pt x="2426" y="1"/>
                      <a:pt x="2339" y="22"/>
                      <a:pt x="2249" y="70"/>
                    </a:cubicBezTo>
                    <a:cubicBezTo>
                      <a:pt x="2179" y="45"/>
                      <a:pt x="2103" y="32"/>
                      <a:pt x="2027" y="32"/>
                    </a:cubicBezTo>
                    <a:cubicBezTo>
                      <a:pt x="1732" y="32"/>
                      <a:pt x="1434" y="223"/>
                      <a:pt x="1430" y="603"/>
                    </a:cubicBezTo>
                    <a:cubicBezTo>
                      <a:pt x="1430" y="664"/>
                      <a:pt x="1439" y="722"/>
                      <a:pt x="1440" y="784"/>
                    </a:cubicBezTo>
                    <a:cubicBezTo>
                      <a:pt x="1386" y="852"/>
                      <a:pt x="1335" y="924"/>
                      <a:pt x="1290" y="1001"/>
                    </a:cubicBezTo>
                    <a:cubicBezTo>
                      <a:pt x="1141" y="975"/>
                      <a:pt x="990" y="961"/>
                      <a:pt x="839" y="957"/>
                    </a:cubicBezTo>
                    <a:cubicBezTo>
                      <a:pt x="364" y="957"/>
                      <a:pt x="1" y="1629"/>
                      <a:pt x="420" y="1966"/>
                    </a:cubicBezTo>
                    <a:cubicBezTo>
                      <a:pt x="653" y="2153"/>
                      <a:pt x="878" y="2351"/>
                      <a:pt x="1100" y="2551"/>
                    </a:cubicBezTo>
                    <a:cubicBezTo>
                      <a:pt x="1114" y="2593"/>
                      <a:pt x="1132" y="2635"/>
                      <a:pt x="1155" y="2674"/>
                    </a:cubicBezTo>
                    <a:cubicBezTo>
                      <a:pt x="1156" y="2677"/>
                      <a:pt x="1160" y="2681"/>
                      <a:pt x="1163" y="2684"/>
                    </a:cubicBezTo>
                    <a:cubicBezTo>
                      <a:pt x="1484" y="3574"/>
                      <a:pt x="2307" y="4438"/>
                      <a:pt x="3194" y="5106"/>
                    </a:cubicBezTo>
                    <a:cubicBezTo>
                      <a:pt x="3804" y="5669"/>
                      <a:pt x="4481" y="6151"/>
                      <a:pt x="5195" y="6444"/>
                    </a:cubicBezTo>
                    <a:cubicBezTo>
                      <a:pt x="5839" y="6976"/>
                      <a:pt x="6517" y="7460"/>
                      <a:pt x="7273" y="7845"/>
                    </a:cubicBezTo>
                    <a:cubicBezTo>
                      <a:pt x="7366" y="7894"/>
                      <a:pt x="7458" y="7915"/>
                      <a:pt x="7546" y="7915"/>
                    </a:cubicBezTo>
                    <a:cubicBezTo>
                      <a:pt x="7683" y="7915"/>
                      <a:pt x="7810" y="7863"/>
                      <a:pt x="7911" y="7782"/>
                    </a:cubicBezTo>
                    <a:cubicBezTo>
                      <a:pt x="8683" y="8403"/>
                      <a:pt x="9455" y="9022"/>
                      <a:pt x="10223" y="9643"/>
                    </a:cubicBezTo>
                    <a:cubicBezTo>
                      <a:pt x="10358" y="9752"/>
                      <a:pt x="10498" y="9796"/>
                      <a:pt x="10629" y="9796"/>
                    </a:cubicBezTo>
                    <a:cubicBezTo>
                      <a:pt x="10652" y="9796"/>
                      <a:pt x="10675" y="9795"/>
                      <a:pt x="10698" y="9792"/>
                    </a:cubicBezTo>
                    <a:cubicBezTo>
                      <a:pt x="10940" y="9980"/>
                      <a:pt x="11185" y="10165"/>
                      <a:pt x="11434" y="10346"/>
                    </a:cubicBezTo>
                    <a:cubicBezTo>
                      <a:pt x="11510" y="10492"/>
                      <a:pt x="11596" y="10578"/>
                      <a:pt x="11759" y="10707"/>
                    </a:cubicBezTo>
                    <a:cubicBezTo>
                      <a:pt x="11773" y="10718"/>
                      <a:pt x="11789" y="10718"/>
                      <a:pt x="11803" y="10728"/>
                    </a:cubicBezTo>
                    <a:cubicBezTo>
                      <a:pt x="12211" y="11126"/>
                      <a:pt x="12622" y="11516"/>
                      <a:pt x="13058" y="11888"/>
                    </a:cubicBezTo>
                    <a:cubicBezTo>
                      <a:pt x="13186" y="11996"/>
                      <a:pt x="13340" y="12050"/>
                      <a:pt x="13489" y="12050"/>
                    </a:cubicBezTo>
                    <a:cubicBezTo>
                      <a:pt x="13733" y="12050"/>
                      <a:pt x="13964" y="11907"/>
                      <a:pt x="14046" y="11626"/>
                    </a:cubicBezTo>
                    <a:cubicBezTo>
                      <a:pt x="14117" y="11381"/>
                      <a:pt x="14105" y="11137"/>
                      <a:pt x="14061" y="10898"/>
                    </a:cubicBezTo>
                    <a:cubicBezTo>
                      <a:pt x="14165" y="10874"/>
                      <a:pt x="14267" y="10841"/>
                      <a:pt x="14365" y="10799"/>
                    </a:cubicBezTo>
                    <a:cubicBezTo>
                      <a:pt x="14974" y="10531"/>
                      <a:pt x="14593" y="9722"/>
                      <a:pt x="14027" y="9722"/>
                    </a:cubicBezTo>
                    <a:cubicBezTo>
                      <a:pt x="13945" y="9722"/>
                      <a:pt x="13858" y="9739"/>
                      <a:pt x="13770" y="9778"/>
                    </a:cubicBezTo>
                    <a:cubicBezTo>
                      <a:pt x="13742" y="9790"/>
                      <a:pt x="13710" y="9795"/>
                      <a:pt x="13674" y="9795"/>
                    </a:cubicBezTo>
                    <a:cubicBezTo>
                      <a:pt x="13631" y="9795"/>
                      <a:pt x="13583" y="9788"/>
                      <a:pt x="13534" y="9776"/>
                    </a:cubicBezTo>
                    <a:cubicBezTo>
                      <a:pt x="13027" y="9096"/>
                      <a:pt x="12301" y="8500"/>
                      <a:pt x="11818" y="8068"/>
                    </a:cubicBezTo>
                    <a:cubicBezTo>
                      <a:pt x="10188" y="6611"/>
                      <a:pt x="8278" y="5466"/>
                      <a:pt x="6689" y="3965"/>
                    </a:cubicBezTo>
                    <a:cubicBezTo>
                      <a:pt x="6585" y="3865"/>
                      <a:pt x="6447" y="3811"/>
                      <a:pt x="6303" y="3811"/>
                    </a:cubicBezTo>
                    <a:cubicBezTo>
                      <a:pt x="6292" y="3811"/>
                      <a:pt x="6281" y="3811"/>
                      <a:pt x="6270" y="3812"/>
                    </a:cubicBezTo>
                    <a:cubicBezTo>
                      <a:pt x="5437" y="2614"/>
                      <a:pt x="4195" y="1615"/>
                      <a:pt x="2807" y="1171"/>
                    </a:cubicBezTo>
                    <a:cubicBezTo>
                      <a:pt x="2843" y="1120"/>
                      <a:pt x="2871" y="1068"/>
                      <a:pt x="2910" y="1020"/>
                    </a:cubicBezTo>
                    <a:cubicBezTo>
                      <a:pt x="3236" y="622"/>
                      <a:pt x="2952" y="1"/>
                      <a:pt x="2508"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2219;p45">
                <a:extLst>
                  <a:ext uri="{FF2B5EF4-FFF2-40B4-BE49-F238E27FC236}">
                    <a16:creationId xmlns:a16="http://schemas.microsoft.com/office/drawing/2014/main" id="{D2CAE2F2-E04F-423D-BCAA-C276EFF10099}"/>
                  </a:ext>
                </a:extLst>
              </p:cNvPr>
              <p:cNvSpPr/>
              <p:nvPr/>
            </p:nvSpPr>
            <p:spPr>
              <a:xfrm>
                <a:off x="3776350" y="2448250"/>
                <a:ext cx="179775" cy="365550"/>
              </a:xfrm>
              <a:custGeom>
                <a:avLst/>
                <a:gdLst/>
                <a:ahLst/>
                <a:cxnLst/>
                <a:rect l="l" t="t" r="r" b="b"/>
                <a:pathLst>
                  <a:path w="7191" h="14622" extrusionOk="0">
                    <a:moveTo>
                      <a:pt x="6413" y="1"/>
                    </a:moveTo>
                    <a:cubicBezTo>
                      <a:pt x="6163" y="1"/>
                      <a:pt x="5922" y="138"/>
                      <a:pt x="5846" y="457"/>
                    </a:cubicBezTo>
                    <a:cubicBezTo>
                      <a:pt x="4687" y="5284"/>
                      <a:pt x="2347" y="9241"/>
                      <a:pt x="241" y="13651"/>
                    </a:cubicBezTo>
                    <a:cubicBezTo>
                      <a:pt x="0" y="14157"/>
                      <a:pt x="444" y="14622"/>
                      <a:pt x="859" y="14622"/>
                    </a:cubicBezTo>
                    <a:cubicBezTo>
                      <a:pt x="1048" y="14622"/>
                      <a:pt x="1231" y="14526"/>
                      <a:pt x="1341" y="14295"/>
                    </a:cubicBezTo>
                    <a:cubicBezTo>
                      <a:pt x="3496" y="9781"/>
                      <a:pt x="5890" y="5735"/>
                      <a:pt x="7075" y="795"/>
                    </a:cubicBezTo>
                    <a:cubicBezTo>
                      <a:pt x="7190" y="315"/>
                      <a:pt x="6791" y="1"/>
                      <a:pt x="641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2220;p45">
                <a:extLst>
                  <a:ext uri="{FF2B5EF4-FFF2-40B4-BE49-F238E27FC236}">
                    <a16:creationId xmlns:a16="http://schemas.microsoft.com/office/drawing/2014/main" id="{0229DB1A-9124-419D-A853-6872B5E6367B}"/>
                  </a:ext>
                </a:extLst>
              </p:cNvPr>
              <p:cNvSpPr/>
              <p:nvPr/>
            </p:nvSpPr>
            <p:spPr>
              <a:xfrm>
                <a:off x="3927550" y="2578125"/>
                <a:ext cx="143550" cy="317425"/>
              </a:xfrm>
              <a:custGeom>
                <a:avLst/>
                <a:gdLst/>
                <a:ahLst/>
                <a:cxnLst/>
                <a:rect l="l" t="t" r="r" b="b"/>
                <a:pathLst>
                  <a:path w="5742" h="12697" extrusionOk="0">
                    <a:moveTo>
                      <a:pt x="4963" y="0"/>
                    </a:moveTo>
                    <a:cubicBezTo>
                      <a:pt x="4714" y="0"/>
                      <a:pt x="4476" y="138"/>
                      <a:pt x="4405" y="458"/>
                    </a:cubicBezTo>
                    <a:cubicBezTo>
                      <a:pt x="3510" y="4468"/>
                      <a:pt x="1404" y="8023"/>
                      <a:pt x="152" y="11914"/>
                    </a:cubicBezTo>
                    <a:cubicBezTo>
                      <a:pt x="1" y="12387"/>
                      <a:pt x="388" y="12697"/>
                      <a:pt x="775" y="12697"/>
                    </a:cubicBezTo>
                    <a:cubicBezTo>
                      <a:pt x="1029" y="12697"/>
                      <a:pt x="1282" y="12563"/>
                      <a:pt x="1381" y="12254"/>
                    </a:cubicBezTo>
                    <a:cubicBezTo>
                      <a:pt x="2633" y="8360"/>
                      <a:pt x="4738" y="4812"/>
                      <a:pt x="5634" y="796"/>
                    </a:cubicBezTo>
                    <a:cubicBezTo>
                      <a:pt x="5741" y="315"/>
                      <a:pt x="5339" y="0"/>
                      <a:pt x="4963"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2221;p45">
                <a:extLst>
                  <a:ext uri="{FF2B5EF4-FFF2-40B4-BE49-F238E27FC236}">
                    <a16:creationId xmlns:a16="http://schemas.microsoft.com/office/drawing/2014/main" id="{B1B8654E-2E1E-4F5E-A4D2-31B25917FFE9}"/>
                  </a:ext>
                </a:extLst>
              </p:cNvPr>
              <p:cNvSpPr/>
              <p:nvPr/>
            </p:nvSpPr>
            <p:spPr>
              <a:xfrm>
                <a:off x="4069050" y="2581200"/>
                <a:ext cx="159000" cy="389225"/>
              </a:xfrm>
              <a:custGeom>
                <a:avLst/>
                <a:gdLst/>
                <a:ahLst/>
                <a:cxnLst/>
                <a:rect l="l" t="t" r="r" b="b"/>
                <a:pathLst>
                  <a:path w="6360" h="15569" extrusionOk="0">
                    <a:moveTo>
                      <a:pt x="5583" y="1"/>
                    </a:moveTo>
                    <a:cubicBezTo>
                      <a:pt x="5332" y="1"/>
                      <a:pt x="5088" y="137"/>
                      <a:pt x="5005" y="452"/>
                    </a:cubicBezTo>
                    <a:cubicBezTo>
                      <a:pt x="4388" y="2799"/>
                      <a:pt x="4098" y="5229"/>
                      <a:pt x="3376" y="7544"/>
                    </a:cubicBezTo>
                    <a:cubicBezTo>
                      <a:pt x="2608" y="10004"/>
                      <a:pt x="1263" y="12244"/>
                      <a:pt x="226" y="14592"/>
                    </a:cubicBezTo>
                    <a:cubicBezTo>
                      <a:pt x="0" y="15102"/>
                      <a:pt x="447" y="15568"/>
                      <a:pt x="857" y="15568"/>
                    </a:cubicBezTo>
                    <a:cubicBezTo>
                      <a:pt x="1044" y="15568"/>
                      <a:pt x="1224" y="15471"/>
                      <a:pt x="1328" y="15235"/>
                    </a:cubicBezTo>
                    <a:cubicBezTo>
                      <a:pt x="2282" y="13073"/>
                      <a:pt x="3481" y="11009"/>
                      <a:pt x="4297" y="8789"/>
                    </a:cubicBezTo>
                    <a:cubicBezTo>
                      <a:pt x="5244" y="6209"/>
                      <a:pt x="5536" y="3442"/>
                      <a:pt x="6233" y="792"/>
                    </a:cubicBezTo>
                    <a:cubicBezTo>
                      <a:pt x="6359" y="314"/>
                      <a:pt x="5964" y="1"/>
                      <a:pt x="5583"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2222;p45">
                <a:extLst>
                  <a:ext uri="{FF2B5EF4-FFF2-40B4-BE49-F238E27FC236}">
                    <a16:creationId xmlns:a16="http://schemas.microsoft.com/office/drawing/2014/main" id="{16C7F4A5-29D8-473B-B3BB-259478E22D24}"/>
                  </a:ext>
                </a:extLst>
              </p:cNvPr>
              <p:cNvSpPr/>
              <p:nvPr/>
            </p:nvSpPr>
            <p:spPr>
              <a:xfrm>
                <a:off x="5226650" y="2602175"/>
                <a:ext cx="94775" cy="308075"/>
              </a:xfrm>
              <a:custGeom>
                <a:avLst/>
                <a:gdLst/>
                <a:ahLst/>
                <a:cxnLst/>
                <a:rect l="l" t="t" r="r" b="b"/>
                <a:pathLst>
                  <a:path w="3791" h="12323" extrusionOk="0">
                    <a:moveTo>
                      <a:pt x="774" y="0"/>
                    </a:moveTo>
                    <a:cubicBezTo>
                      <a:pt x="387" y="0"/>
                      <a:pt x="1" y="309"/>
                      <a:pt x="159" y="779"/>
                    </a:cubicBezTo>
                    <a:cubicBezTo>
                      <a:pt x="1365" y="4392"/>
                      <a:pt x="1195" y="8269"/>
                      <a:pt x="2403" y="11882"/>
                    </a:cubicBezTo>
                    <a:cubicBezTo>
                      <a:pt x="2505" y="12189"/>
                      <a:pt x="2761" y="12322"/>
                      <a:pt x="3016" y="12322"/>
                    </a:cubicBezTo>
                    <a:cubicBezTo>
                      <a:pt x="3404" y="12322"/>
                      <a:pt x="3790" y="12014"/>
                      <a:pt x="3632" y="11543"/>
                    </a:cubicBezTo>
                    <a:cubicBezTo>
                      <a:pt x="2424" y="7931"/>
                      <a:pt x="2594" y="4053"/>
                      <a:pt x="1388" y="441"/>
                    </a:cubicBezTo>
                    <a:cubicBezTo>
                      <a:pt x="1285" y="134"/>
                      <a:pt x="1029" y="0"/>
                      <a:pt x="77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2223;p45">
                <a:extLst>
                  <a:ext uri="{FF2B5EF4-FFF2-40B4-BE49-F238E27FC236}">
                    <a16:creationId xmlns:a16="http://schemas.microsoft.com/office/drawing/2014/main" id="{915B1CA8-BDF8-4618-947E-93E1ACB25E02}"/>
                  </a:ext>
                </a:extLst>
              </p:cNvPr>
              <p:cNvSpPr/>
              <p:nvPr/>
            </p:nvSpPr>
            <p:spPr>
              <a:xfrm>
                <a:off x="5451750" y="2616675"/>
                <a:ext cx="193150" cy="391525"/>
              </a:xfrm>
              <a:custGeom>
                <a:avLst/>
                <a:gdLst/>
                <a:ahLst/>
                <a:cxnLst/>
                <a:rect l="l" t="t" r="r" b="b"/>
                <a:pathLst>
                  <a:path w="7726" h="15661" extrusionOk="0">
                    <a:moveTo>
                      <a:pt x="775" y="1"/>
                    </a:moveTo>
                    <a:cubicBezTo>
                      <a:pt x="394" y="1"/>
                      <a:pt x="0" y="312"/>
                      <a:pt x="131" y="790"/>
                    </a:cubicBezTo>
                    <a:cubicBezTo>
                      <a:pt x="1538" y="5920"/>
                      <a:pt x="3660" y="10761"/>
                      <a:pt x="6337" y="15352"/>
                    </a:cubicBezTo>
                    <a:cubicBezTo>
                      <a:pt x="6464" y="15570"/>
                      <a:pt x="6656" y="15660"/>
                      <a:pt x="6849" y="15660"/>
                    </a:cubicBezTo>
                    <a:cubicBezTo>
                      <a:pt x="7284" y="15660"/>
                      <a:pt x="7725" y="15201"/>
                      <a:pt x="7439" y="14709"/>
                    </a:cubicBezTo>
                    <a:cubicBezTo>
                      <a:pt x="4815" y="10211"/>
                      <a:pt x="2737" y="5476"/>
                      <a:pt x="1361" y="452"/>
                    </a:cubicBezTo>
                    <a:cubicBezTo>
                      <a:pt x="1274" y="137"/>
                      <a:pt x="1027" y="1"/>
                      <a:pt x="775"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2224;p45">
                <a:extLst>
                  <a:ext uri="{FF2B5EF4-FFF2-40B4-BE49-F238E27FC236}">
                    <a16:creationId xmlns:a16="http://schemas.microsoft.com/office/drawing/2014/main" id="{D419ABDB-FD29-4038-90D0-3D6545EFFF42}"/>
                  </a:ext>
                </a:extLst>
              </p:cNvPr>
              <p:cNvSpPr/>
              <p:nvPr/>
            </p:nvSpPr>
            <p:spPr>
              <a:xfrm>
                <a:off x="5642400" y="2682250"/>
                <a:ext cx="149850" cy="231600"/>
              </a:xfrm>
              <a:custGeom>
                <a:avLst/>
                <a:gdLst/>
                <a:ahLst/>
                <a:cxnLst/>
                <a:rect l="l" t="t" r="r" b="b"/>
                <a:pathLst>
                  <a:path w="5994" h="9264" extrusionOk="0">
                    <a:moveTo>
                      <a:pt x="774" y="0"/>
                    </a:moveTo>
                    <a:cubicBezTo>
                      <a:pt x="380" y="0"/>
                      <a:pt x="0" y="304"/>
                      <a:pt x="183" y="766"/>
                    </a:cubicBezTo>
                    <a:cubicBezTo>
                      <a:pt x="1330" y="3674"/>
                      <a:pt x="3104" y="6231"/>
                      <a:pt x="4618" y="8950"/>
                    </a:cubicBezTo>
                    <a:cubicBezTo>
                      <a:pt x="4740" y="9172"/>
                      <a:pt x="4930" y="9263"/>
                      <a:pt x="5122" y="9263"/>
                    </a:cubicBezTo>
                    <a:cubicBezTo>
                      <a:pt x="5552" y="9263"/>
                      <a:pt x="5994" y="8803"/>
                      <a:pt x="5717" y="8307"/>
                    </a:cubicBezTo>
                    <a:cubicBezTo>
                      <a:pt x="4262" y="5690"/>
                      <a:pt x="2515" y="3227"/>
                      <a:pt x="1412" y="428"/>
                    </a:cubicBezTo>
                    <a:cubicBezTo>
                      <a:pt x="1294" y="129"/>
                      <a:pt x="1031" y="0"/>
                      <a:pt x="774" y="0"/>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2225;p45">
                <a:extLst>
                  <a:ext uri="{FF2B5EF4-FFF2-40B4-BE49-F238E27FC236}">
                    <a16:creationId xmlns:a16="http://schemas.microsoft.com/office/drawing/2014/main" id="{F88DD8D7-FADB-49D3-A1C1-1DFC64E7282D}"/>
                  </a:ext>
                </a:extLst>
              </p:cNvPr>
              <p:cNvSpPr/>
              <p:nvPr/>
            </p:nvSpPr>
            <p:spPr>
              <a:xfrm>
                <a:off x="4270175" y="4243875"/>
                <a:ext cx="82225" cy="63725"/>
              </a:xfrm>
              <a:custGeom>
                <a:avLst/>
                <a:gdLst/>
                <a:ahLst/>
                <a:cxnLst/>
                <a:rect l="l" t="t" r="r" b="b"/>
                <a:pathLst>
                  <a:path w="3289" h="2549" extrusionOk="0">
                    <a:moveTo>
                      <a:pt x="1646" y="1"/>
                    </a:moveTo>
                    <a:cubicBezTo>
                      <a:pt x="1" y="1"/>
                      <a:pt x="1" y="2549"/>
                      <a:pt x="1646" y="2549"/>
                    </a:cubicBezTo>
                    <a:cubicBezTo>
                      <a:pt x="3289" y="2549"/>
                      <a:pt x="3289" y="1"/>
                      <a:pt x="1646"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2226;p45">
                <a:extLst>
                  <a:ext uri="{FF2B5EF4-FFF2-40B4-BE49-F238E27FC236}">
                    <a16:creationId xmlns:a16="http://schemas.microsoft.com/office/drawing/2014/main" id="{78840604-5A98-4E6A-95F7-387E73D0511E}"/>
                  </a:ext>
                </a:extLst>
              </p:cNvPr>
              <p:cNvSpPr/>
              <p:nvPr/>
            </p:nvSpPr>
            <p:spPr>
              <a:xfrm>
                <a:off x="6666425" y="2659125"/>
                <a:ext cx="82225" cy="63775"/>
              </a:xfrm>
              <a:custGeom>
                <a:avLst/>
                <a:gdLst/>
                <a:ahLst/>
                <a:cxnLst/>
                <a:rect l="l" t="t" r="r" b="b"/>
                <a:pathLst>
                  <a:path w="3289" h="2551" extrusionOk="0">
                    <a:moveTo>
                      <a:pt x="1644" y="1"/>
                    </a:moveTo>
                    <a:cubicBezTo>
                      <a:pt x="1" y="1"/>
                      <a:pt x="1" y="2550"/>
                      <a:pt x="1644" y="2550"/>
                    </a:cubicBezTo>
                    <a:cubicBezTo>
                      <a:pt x="3289" y="2550"/>
                      <a:pt x="3289" y="1"/>
                      <a:pt x="1644" y="1"/>
                    </a:cubicBezTo>
                    <a:close/>
                  </a:path>
                </a:pathLst>
              </a:custGeom>
              <a:solidFill>
                <a:srgbClr val="1919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 name="Google Shape;2227;p45">
              <a:extLst>
                <a:ext uri="{FF2B5EF4-FFF2-40B4-BE49-F238E27FC236}">
                  <a16:creationId xmlns:a16="http://schemas.microsoft.com/office/drawing/2014/main" id="{7CD43A08-D2C4-48BA-8DAB-59BA13A40B03}"/>
                </a:ext>
              </a:extLst>
            </p:cNvPr>
            <p:cNvGrpSpPr/>
            <p:nvPr/>
          </p:nvGrpSpPr>
          <p:grpSpPr>
            <a:xfrm>
              <a:off x="5356934" y="3278235"/>
              <a:ext cx="407487" cy="234180"/>
              <a:chOff x="3380175" y="493600"/>
              <a:chExt cx="356725" cy="205025"/>
            </a:xfrm>
          </p:grpSpPr>
          <p:sp>
            <p:nvSpPr>
              <p:cNvPr id="21" name="Google Shape;2228;p45">
                <a:extLst>
                  <a:ext uri="{FF2B5EF4-FFF2-40B4-BE49-F238E27FC236}">
                    <a16:creationId xmlns:a16="http://schemas.microsoft.com/office/drawing/2014/main" id="{AE0E7340-49B1-4C55-BA81-833E716BD0E9}"/>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29;p45">
                <a:extLst>
                  <a:ext uri="{FF2B5EF4-FFF2-40B4-BE49-F238E27FC236}">
                    <a16:creationId xmlns:a16="http://schemas.microsoft.com/office/drawing/2014/main" id="{2E65B1E0-6B16-4091-82BF-6C467A1CBE9E}"/>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230;p45">
                <a:extLst>
                  <a:ext uri="{FF2B5EF4-FFF2-40B4-BE49-F238E27FC236}">
                    <a16:creationId xmlns:a16="http://schemas.microsoft.com/office/drawing/2014/main" id="{6CCA44C7-B27F-4B6C-B328-2C8EE2403EAC}"/>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231;p45">
                <a:extLst>
                  <a:ext uri="{FF2B5EF4-FFF2-40B4-BE49-F238E27FC236}">
                    <a16:creationId xmlns:a16="http://schemas.microsoft.com/office/drawing/2014/main" id="{C789166F-80CD-4D9D-8A98-1BCBA0BD8A97}"/>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232;p45">
                <a:extLst>
                  <a:ext uri="{FF2B5EF4-FFF2-40B4-BE49-F238E27FC236}">
                    <a16:creationId xmlns:a16="http://schemas.microsoft.com/office/drawing/2014/main" id="{E1F045F5-FC6E-45D4-9D37-1E23B258C5DB}"/>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 name="Google Shape;2233;p45">
              <a:extLst>
                <a:ext uri="{FF2B5EF4-FFF2-40B4-BE49-F238E27FC236}">
                  <a16:creationId xmlns:a16="http://schemas.microsoft.com/office/drawing/2014/main" id="{DD306BC9-17A5-4563-9699-284247443177}"/>
                </a:ext>
              </a:extLst>
            </p:cNvPr>
            <p:cNvSpPr/>
            <p:nvPr/>
          </p:nvSpPr>
          <p:spPr>
            <a:xfrm rot="1091532">
              <a:off x="5489438" y="3495043"/>
              <a:ext cx="142455" cy="89086"/>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 name="Google Shape;2234;p45">
              <a:extLst>
                <a:ext uri="{FF2B5EF4-FFF2-40B4-BE49-F238E27FC236}">
                  <a16:creationId xmlns:a16="http://schemas.microsoft.com/office/drawing/2014/main" id="{09DE5FD8-C49C-48D5-940B-0B3ECA909392}"/>
                </a:ext>
              </a:extLst>
            </p:cNvPr>
            <p:cNvGrpSpPr/>
            <p:nvPr/>
          </p:nvGrpSpPr>
          <p:grpSpPr>
            <a:xfrm>
              <a:off x="6223698" y="3332744"/>
              <a:ext cx="329650" cy="189443"/>
              <a:chOff x="3380175" y="493600"/>
              <a:chExt cx="356725" cy="205025"/>
            </a:xfrm>
          </p:grpSpPr>
          <p:sp>
            <p:nvSpPr>
              <p:cNvPr id="16" name="Google Shape;2235;p45">
                <a:extLst>
                  <a:ext uri="{FF2B5EF4-FFF2-40B4-BE49-F238E27FC236}">
                    <a16:creationId xmlns:a16="http://schemas.microsoft.com/office/drawing/2014/main" id="{87368AA0-F365-445A-A72B-838A6E3A4937}"/>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2236;p45">
                <a:extLst>
                  <a:ext uri="{FF2B5EF4-FFF2-40B4-BE49-F238E27FC236}">
                    <a16:creationId xmlns:a16="http://schemas.microsoft.com/office/drawing/2014/main" id="{9F471034-10D0-42A5-B004-52B81F3BDCD4}"/>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2237;p45">
                <a:extLst>
                  <a:ext uri="{FF2B5EF4-FFF2-40B4-BE49-F238E27FC236}">
                    <a16:creationId xmlns:a16="http://schemas.microsoft.com/office/drawing/2014/main" id="{F9ED3ABE-0C51-4BDC-AC04-436635723B39}"/>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2238;p45">
                <a:extLst>
                  <a:ext uri="{FF2B5EF4-FFF2-40B4-BE49-F238E27FC236}">
                    <a16:creationId xmlns:a16="http://schemas.microsoft.com/office/drawing/2014/main" id="{3A79E3A6-33F4-4EFD-BF32-AFDEB12B0297}"/>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239;p45">
                <a:extLst>
                  <a:ext uri="{FF2B5EF4-FFF2-40B4-BE49-F238E27FC236}">
                    <a16:creationId xmlns:a16="http://schemas.microsoft.com/office/drawing/2014/main" id="{A48646F1-6B7A-41F0-B9CB-ED1609C9582A}"/>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 name="Google Shape;2240;p45">
              <a:extLst>
                <a:ext uri="{FF2B5EF4-FFF2-40B4-BE49-F238E27FC236}">
                  <a16:creationId xmlns:a16="http://schemas.microsoft.com/office/drawing/2014/main" id="{7F2EEA7E-0EBC-48FA-BFEB-94FFC6F60082}"/>
                </a:ext>
              </a:extLst>
            </p:cNvPr>
            <p:cNvSpPr/>
            <p:nvPr/>
          </p:nvSpPr>
          <p:spPr>
            <a:xfrm>
              <a:off x="6335839" y="3509482"/>
              <a:ext cx="105358" cy="60218"/>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mc:AlternateContent xmlns:mc="http://schemas.openxmlformats.org/markup-compatibility/2006" xmlns:a14="http://schemas.microsoft.com/office/drawing/2010/main">
        <mc:Choice Requires="a14">
          <p:sp>
            <p:nvSpPr>
              <p:cNvPr id="3" name="Rectangle 2"/>
              <p:cNvSpPr/>
              <p:nvPr/>
            </p:nvSpPr>
            <p:spPr>
              <a:xfrm>
                <a:off x="698529" y="1239825"/>
                <a:ext cx="7692006" cy="1477328"/>
              </a:xfrm>
              <a:prstGeom prst="rect">
                <a:avLst/>
              </a:prstGeom>
            </p:spPr>
            <p:txBody>
              <a:bodyPr wrap="square">
                <a:spAutoFit/>
              </a:bodyPr>
              <a:lstStyle/>
              <a:p>
                <a:pPr marL="342900" indent="-342900" algn="just">
                  <a:lnSpc>
                    <a:spcPct val="150000"/>
                  </a:lnSpc>
                  <a:buFontTx/>
                  <a:buChar char="-"/>
                </a:pPr>
                <a:r>
                  <a:rPr lang="en-US" sz="2000" dirty="0" err="1">
                    <a:solidFill>
                      <a:srgbClr val="333333"/>
                    </a:solidFill>
                    <a:latin typeface="+mn-lt"/>
                    <a:ea typeface="Times New Roman" panose="02020603050405020304" pitchFamily="18" charset="0"/>
                    <a:cs typeface="Arial" panose="020B0604020202020204" pitchFamily="34" charset="0"/>
                  </a:rPr>
                  <a:t>Gọi</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ượng</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hóa</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chất</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đựng</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trong</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ba</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chiếc</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ọ</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ần</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ượt</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là</a:t>
                </a:r>
                <a:r>
                  <a:rPr lang="en-US" sz="2000" dirty="0">
                    <a:solidFill>
                      <a:srgbClr val="333333"/>
                    </a:solidFill>
                    <a:latin typeface="+mn-lt"/>
                    <a:ea typeface="Times New Roman" panose="02020603050405020304" pitchFamily="18" charset="0"/>
                    <a:cs typeface="Arial" panose="020B0604020202020204" pitchFamily="34" charset="0"/>
                  </a:rPr>
                  <a:t> x, y, z (</a:t>
                </a:r>
                <a:r>
                  <a:rPr lang="en-US" sz="2000" dirty="0" err="1">
                    <a:solidFill>
                      <a:srgbClr val="333333"/>
                    </a:solidFill>
                    <a:latin typeface="+mn-lt"/>
                    <a:ea typeface="Times New Roman" panose="02020603050405020304" pitchFamily="18" charset="0"/>
                    <a:cs typeface="Arial" panose="020B0604020202020204" pitchFamily="34" charset="0"/>
                  </a:rPr>
                  <a:t>lít</a:t>
                </a:r>
                <a:r>
                  <a:rPr lang="en-US" sz="2000" dirty="0">
                    <a:solidFill>
                      <a:srgbClr val="333333"/>
                    </a:solidFill>
                    <a:latin typeface="+mn-lt"/>
                    <a:ea typeface="Times New Roman" panose="02020603050405020304" pitchFamily="18" charset="0"/>
                    <a:cs typeface="Arial" panose="020B0604020202020204" pitchFamily="34" charset="0"/>
                  </a:rPr>
                  <a:t>, 0 &lt; x, y, z &lt; 1,5)</a:t>
                </a:r>
              </a:p>
              <a:p>
                <a:pPr marL="342900" indent="-342900" algn="just">
                  <a:lnSpc>
                    <a:spcPct val="150000"/>
                  </a:lnSpc>
                  <a:buFontTx/>
                  <a:buChar char="-"/>
                </a:pPr>
                <a:r>
                  <a:rPr lang="en-US" sz="2000" dirty="0">
                    <a:solidFill>
                      <a:srgbClr val="333333"/>
                    </a:solidFill>
                    <a:latin typeface="+mn-lt"/>
                    <a:ea typeface="Times New Roman" panose="02020603050405020304" pitchFamily="18" charset="0"/>
                    <a:cs typeface="Arial" panose="020B0604020202020204" pitchFamily="34" charset="0"/>
                  </a:rPr>
                  <a:t>Theo </a:t>
                </a:r>
                <a:r>
                  <a:rPr lang="en-US" sz="2000" dirty="0" err="1">
                    <a:solidFill>
                      <a:srgbClr val="333333"/>
                    </a:solidFill>
                    <a:latin typeface="+mn-lt"/>
                    <a:ea typeface="Times New Roman" panose="02020603050405020304" pitchFamily="18" charset="0"/>
                    <a:cs typeface="Arial" panose="020B0604020202020204" pitchFamily="34" charset="0"/>
                  </a:rPr>
                  <a:t>đề</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solidFill>
                      <a:srgbClr val="333333"/>
                    </a:solidFill>
                    <a:latin typeface="+mn-lt"/>
                    <a:ea typeface="Times New Roman" panose="02020603050405020304" pitchFamily="18" charset="0"/>
                    <a:cs typeface="Arial" panose="020B0604020202020204" pitchFamily="34" charset="0"/>
                  </a:rPr>
                  <a:t>bài</a:t>
                </a:r>
                <a:r>
                  <a:rPr lang="en-US" sz="2000" dirty="0">
                    <a:solidFill>
                      <a:srgbClr val="333333"/>
                    </a:solidFill>
                    <a:latin typeface="+mn-lt"/>
                    <a:ea typeface="Times New Roman" panose="02020603050405020304" pitchFamily="18" charset="0"/>
                    <a:cs typeface="Arial" panose="020B0604020202020204" pitchFamily="34" charset="0"/>
                  </a:rPr>
                  <a:t>, ta </a:t>
                </a:r>
                <a:r>
                  <a:rPr lang="en-US" sz="2000" dirty="0" err="1">
                    <a:solidFill>
                      <a:srgbClr val="333333"/>
                    </a:solidFill>
                    <a:latin typeface="+mn-lt"/>
                    <a:ea typeface="Times New Roman" panose="02020603050405020304" pitchFamily="18" charset="0"/>
                    <a:cs typeface="Arial" panose="020B0604020202020204" pitchFamily="34" charset="0"/>
                  </a:rPr>
                  <a:t>có</a:t>
                </a:r>
                <a:r>
                  <a:rPr lang="en-US" sz="2000" dirty="0">
                    <a:solidFill>
                      <a:srgbClr val="333333"/>
                    </a:solidFill>
                    <a:latin typeface="+mn-lt"/>
                    <a:ea typeface="Times New Roman" panose="02020603050405020304" pitchFamily="18" charset="0"/>
                    <a:cs typeface="Arial" panose="020B0604020202020204" pitchFamily="34" charset="0"/>
                  </a:rPr>
                  <a:t>:                   </a:t>
                </a:r>
                <a:r>
                  <a:rPr lang="en-US" sz="2000" dirty="0" err="1">
                    <a:latin typeface="+mn-lt"/>
                    <a:ea typeface="Calibri" panose="020F0502020204030204" pitchFamily="34" charset="0"/>
                    <a:cs typeface="Arial" panose="020B0604020202020204" pitchFamily="34" charset="0"/>
                  </a:rPr>
                  <a:t>và</a:t>
                </a:r>
                <a:r>
                  <a:rPr lang="en-US" sz="2000" dirty="0">
                    <a:latin typeface="+mn-lt"/>
                    <a:ea typeface="Calibri" panose="020F0502020204030204" pitchFamily="34" charset="0"/>
                    <a:cs typeface="Arial" panose="020B0604020202020204" pitchFamily="34" charset="0"/>
                  </a:rPr>
                  <a:t> </a:t>
                </a:r>
                <a:r>
                  <a:rPr lang="en-US" sz="2000" dirty="0">
                    <a:solidFill>
                      <a:srgbClr val="333333"/>
                    </a:solidFill>
                    <a:latin typeface="+mn-lt"/>
                    <a:ea typeface="Times New Roman" panose="02020603050405020304" pitchFamily="18" charset="0"/>
                    <a:cs typeface="Arial" panose="020B0604020202020204" pitchFamily="34" charset="0"/>
                  </a:rPr>
                  <a:t> </a:t>
                </a:r>
                <a14:m>
                  <m:oMath xmlns:m="http://schemas.openxmlformats.org/officeDocument/2006/math">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𝑥</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𝑦</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𝑧</m:t>
                    </m:r>
                    <m:r>
                      <a:rPr lang="en-US" sz="2000" i="1" dirty="0" smtClean="0">
                        <a:solidFill>
                          <a:srgbClr val="333333"/>
                        </a:solidFill>
                        <a:latin typeface="Cambria Math" panose="02040503050406030204" pitchFamily="18" charset="0"/>
                        <a:ea typeface="Times New Roman" panose="02020603050405020304" pitchFamily="18" charset="0"/>
                        <a:cs typeface="Arial" panose="020B0604020202020204" pitchFamily="34" charset="0"/>
                      </a:rPr>
                      <m:t>=1</m:t>
                    </m:r>
                  </m:oMath>
                </a14:m>
                <a:endParaRPr lang="en-US" sz="2000" dirty="0">
                  <a:solidFill>
                    <a:srgbClr val="333333"/>
                  </a:solidFill>
                  <a:latin typeface="+mn-lt"/>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98529" y="1239825"/>
                <a:ext cx="7692006" cy="1477328"/>
              </a:xfrm>
              <a:prstGeom prst="rect">
                <a:avLst/>
              </a:prstGeom>
              <a:blipFill>
                <a:blip r:embed="rId3"/>
                <a:stretch>
                  <a:fillRect l="-714" r="-872" b="-24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4" name="Rectangle 123"/>
              <p:cNvSpPr/>
              <p:nvPr/>
            </p:nvSpPr>
            <p:spPr>
              <a:xfrm>
                <a:off x="2497656" y="3210779"/>
                <a:ext cx="4152419" cy="976806"/>
              </a:xfrm>
              <a:prstGeom prst="rect">
                <a:avLst/>
              </a:prstGeom>
            </p:spPr>
            <p:txBody>
              <a:bodyPr wrap="none">
                <a:spAutoFit/>
              </a:bodyPr>
              <a:lstStyle/>
              <a:p>
                <a:pPr lvl="0" algn="ctr">
                  <a:lnSpc>
                    <a:spcPct val="150000"/>
                  </a:lnSpc>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4</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6</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𝑦</m:t>
                          </m:r>
                          <m:r>
                            <a:rPr lang="en-US" sz="2000" i="1">
                              <a:latin typeface="Cambria Math" panose="02040503050406030204" pitchFamily="18" charset="0"/>
                              <a:ea typeface="Calibri" panose="020F0502020204030204" pitchFamily="34" charset="0"/>
                              <a:cs typeface="Arial" panose="020B0604020202020204" pitchFamily="34" charset="0"/>
                            </a:rPr>
                            <m:t>+</m:t>
                          </m:r>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4+5+6</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1,5</m:t>
                          </m:r>
                        </m:num>
                        <m:den>
                          <m:r>
                            <a:rPr lang="en-US" sz="2000" i="1">
                              <a:latin typeface="Cambria Math" panose="02040503050406030204" pitchFamily="18" charset="0"/>
                              <a:ea typeface="Calibri" panose="020F0502020204030204" pitchFamily="34" charset="0"/>
                              <a:cs typeface="Arial" panose="020B0604020202020204" pitchFamily="34" charset="0"/>
                            </a:rPr>
                            <m:t>15</m:t>
                          </m:r>
                        </m:den>
                      </m:f>
                      <m:r>
                        <a:rPr lang="en-US" sz="2000" i="1">
                          <a:latin typeface="Cambria Math" panose="02040503050406030204" pitchFamily="18" charset="0"/>
                          <a:ea typeface="Calibri" panose="020F0502020204030204" pitchFamily="34" charset="0"/>
                          <a:cs typeface="Arial" panose="020B0604020202020204" pitchFamily="34" charset="0"/>
                        </a:rPr>
                        <m:t>=</m:t>
                      </m:r>
                      <m:r>
                        <m:rPr>
                          <m:nor/>
                        </m:rPr>
                        <a:rPr lang="en-US" sz="2000" dirty="0">
                          <a:solidFill>
                            <a:srgbClr val="333333"/>
                          </a:solidFill>
                          <a:ea typeface="Times New Roman" panose="02020603050405020304" pitchFamily="18" charset="0"/>
                          <a:cs typeface="Arial" panose="020B0604020202020204" pitchFamily="34" charset="0"/>
                        </a:rPr>
                        <m:t> </m:t>
                      </m:r>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0,1</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124" name="Rectangle 123"/>
              <p:cNvSpPr>
                <a:spLocks noRot="1" noChangeAspect="1" noMove="1" noResize="1" noEditPoints="1" noAdjustHandles="1" noChangeArrowheads="1" noChangeShapeType="1" noTextEdit="1"/>
              </p:cNvSpPr>
              <p:nvPr/>
            </p:nvSpPr>
            <p:spPr>
              <a:xfrm>
                <a:off x="2497656" y="3210779"/>
                <a:ext cx="4152419" cy="97680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206370" y="2148784"/>
                <a:ext cx="1360180" cy="6194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𝑥</m:t>
                          </m:r>
                        </m:num>
                        <m:den>
                          <m:r>
                            <a:rPr lang="en-US" sz="2000" i="1">
                              <a:latin typeface="Cambria Math" panose="02040503050406030204" pitchFamily="18" charset="0"/>
                              <a:ea typeface="Calibri" panose="020F0502020204030204" pitchFamily="34" charset="0"/>
                              <a:cs typeface="Arial" panose="020B0604020202020204" pitchFamily="34" charset="0"/>
                            </a:rPr>
                            <m:t>4</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𝑦</m:t>
                          </m:r>
                        </m:num>
                        <m:den>
                          <m:r>
                            <a:rPr lang="en-US" sz="2000" i="1">
                              <a:latin typeface="Cambria Math" panose="02040503050406030204" pitchFamily="18" charset="0"/>
                              <a:ea typeface="Calibri" panose="020F0502020204030204" pitchFamily="34" charset="0"/>
                              <a:cs typeface="Arial" panose="020B0604020202020204" pitchFamily="34" charset="0"/>
                            </a:rPr>
                            <m:t>5</m:t>
                          </m:r>
                        </m:den>
                      </m:f>
                      <m:r>
                        <a:rPr lang="en-US" sz="2000" i="1">
                          <a:latin typeface="Cambria Math" panose="02040503050406030204" pitchFamily="18" charset="0"/>
                          <a:ea typeface="Calibri" panose="020F0502020204030204" pitchFamily="34" charset="0"/>
                          <a:cs typeface="Arial" panose="020B0604020202020204" pitchFamily="34" charset="0"/>
                        </a:rPr>
                        <m:t>=</m:t>
                      </m:r>
                      <m:f>
                        <m:fPr>
                          <m:ctrlPr>
                            <a:rPr lang="en-US" sz="2000" i="1">
                              <a:latin typeface="Cambria Math" panose="02040503050406030204" pitchFamily="18" charset="0"/>
                              <a:ea typeface="Calibri" panose="020F0502020204030204" pitchFamily="34" charset="0"/>
                              <a:cs typeface="Arial" panose="020B0604020202020204" pitchFamily="34" charset="0"/>
                            </a:rPr>
                          </m:ctrlPr>
                        </m:fPr>
                        <m:num>
                          <m:r>
                            <a:rPr lang="en-US" sz="2000" i="1">
                              <a:latin typeface="Cambria Math" panose="02040503050406030204" pitchFamily="18" charset="0"/>
                              <a:ea typeface="Calibri" panose="020F0502020204030204" pitchFamily="34" charset="0"/>
                              <a:cs typeface="Arial" panose="020B0604020202020204" pitchFamily="34" charset="0"/>
                            </a:rPr>
                            <m:t>𝑧</m:t>
                          </m:r>
                        </m:num>
                        <m:den>
                          <m:r>
                            <a:rPr lang="en-US" sz="2000" i="1">
                              <a:latin typeface="Cambria Math" panose="02040503050406030204" pitchFamily="18" charset="0"/>
                              <a:ea typeface="Calibri" panose="020F0502020204030204" pitchFamily="34" charset="0"/>
                              <a:cs typeface="Arial" panose="020B0604020202020204" pitchFamily="34" charset="0"/>
                            </a:rPr>
                            <m:t>6</m:t>
                          </m:r>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206370" y="2148784"/>
                <a:ext cx="1360180" cy="619465"/>
              </a:xfrm>
              <a:prstGeom prst="rect">
                <a:avLst/>
              </a:prstGeom>
              <a:blipFill>
                <a:blip r:embed="rId5"/>
                <a:stretch>
                  <a:fillRect/>
                </a:stretch>
              </a:blipFill>
            </p:spPr>
            <p:txBody>
              <a:bodyPr/>
              <a:lstStyle/>
              <a:p>
                <a:r>
                  <a:rPr lang="en-US">
                    <a:noFill/>
                  </a:rPr>
                  <a:t> </a:t>
                </a:r>
              </a:p>
            </p:txBody>
          </p:sp>
        </mc:Fallback>
      </mc:AlternateContent>
      <p:sp>
        <p:nvSpPr>
          <p:cNvPr id="125" name="Rectangle 124"/>
          <p:cNvSpPr/>
          <p:nvPr/>
        </p:nvSpPr>
        <p:spPr>
          <a:xfrm>
            <a:off x="698528" y="2789320"/>
            <a:ext cx="7567839" cy="553998"/>
          </a:xfrm>
          <a:prstGeom prst="rect">
            <a:avLst/>
          </a:prstGeom>
        </p:spPr>
        <p:txBody>
          <a:bodyPr wrap="square">
            <a:spAutoFit/>
          </a:bodyPr>
          <a:lstStyle/>
          <a:p>
            <a:pPr marL="342900" lvl="0" indent="-342900" algn="just">
              <a:lnSpc>
                <a:spcPct val="150000"/>
              </a:lnSpc>
              <a:buFontTx/>
              <a:buChar char="-"/>
            </a:pP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Áp</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dụng</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tính</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chất</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của</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dãy</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tỉ</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số</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bằng</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nhau</a:t>
            </a:r>
            <a:r>
              <a:rPr lang="en-US" sz="2000" dirty="0">
                <a:solidFill>
                  <a:srgbClr val="333333"/>
                </a:solidFill>
                <a:ea typeface="Times New Roman" panose="02020603050405020304" pitchFamily="18" charset="0"/>
                <a:cs typeface="Arial" panose="020B0604020202020204" pitchFamily="34" charset="0"/>
              </a:rPr>
              <a:t>, ta </a:t>
            </a:r>
            <a:r>
              <a:rPr lang="en-US" sz="2000" dirty="0" err="1">
                <a:solidFill>
                  <a:srgbClr val="333333"/>
                </a:solidFill>
                <a:ea typeface="Times New Roman" panose="02020603050405020304" pitchFamily="18" charset="0"/>
                <a:cs typeface="Arial" panose="020B0604020202020204" pitchFamily="34" charset="0"/>
              </a:rPr>
              <a:t>có</a:t>
            </a:r>
            <a:r>
              <a:rPr lang="en-US" sz="2000" dirty="0">
                <a:solidFill>
                  <a:srgbClr val="333333"/>
                </a:solidFill>
                <a:ea typeface="Times New Roman" panose="02020603050405020304" pitchFamily="18" charset="0"/>
                <a:cs typeface="Arial" panose="020B0604020202020204" pitchFamily="34" charset="0"/>
              </a:rPr>
              <a:t>:</a:t>
            </a:r>
          </a:p>
        </p:txBody>
      </p:sp>
    </p:spTree>
    <p:extLst>
      <p:ext uri="{BB962C8B-B14F-4D97-AF65-F5344CB8AC3E}">
        <p14:creationId xmlns:p14="http://schemas.microsoft.com/office/powerpoint/2010/main" val="3148968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7" dur="500"/>
                                        <p:tgtEl>
                                          <p:spTgt spid="3">
                                            <p:txEl>
                                              <p:pRg st="1" end="1"/>
                                            </p:txEl>
                                          </p:spTgt>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5"/>
                                        </p:tgtEl>
                                        <p:attrNameLst>
                                          <p:attrName>style.visibility</p:attrName>
                                        </p:attrNameLst>
                                      </p:cBhvr>
                                      <p:to>
                                        <p:strVal val="visible"/>
                                      </p:to>
                                    </p:set>
                                    <p:animEffect transition="in" filter="fade">
                                      <p:cBhvr>
                                        <p:cTn id="25" dur="500"/>
                                        <p:tgtEl>
                                          <p:spTgt spid="12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4"/>
                                        </p:tgtEl>
                                        <p:attrNameLst>
                                          <p:attrName>style.visibility</p:attrName>
                                        </p:attrNameLst>
                                      </p:cBhvr>
                                      <p:to>
                                        <p:strVal val="visible"/>
                                      </p:to>
                                    </p:set>
                                    <p:animEffect transition="in" filter="fade">
                                      <p:cBhvr>
                                        <p:cTn id="28"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4" grpId="0"/>
      <p:bldP spid="5" grpId="0"/>
      <p:bldP spid="1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6" name="Oval Callout 5"/>
          <p:cNvSpPr/>
          <p:nvPr/>
        </p:nvSpPr>
        <p:spPr>
          <a:xfrm>
            <a:off x="908694" y="706153"/>
            <a:ext cx="910888" cy="457040"/>
          </a:xfrm>
          <a:prstGeom prst="wedgeEllipseCallout">
            <a:avLst/>
          </a:prstGeom>
          <a:solidFill>
            <a:srgbClr val="5DDBA7"/>
          </a:solidFill>
          <a:ln w="38100" cap="flat" cmpd="sng" algn="ctr">
            <a:solidFill>
              <a:srgbClr val="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Arial"/>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Arial"/>
              <a:sym typeface="Arial"/>
            </a:endParaRPr>
          </a:p>
        </p:txBody>
      </p:sp>
      <mc:AlternateContent xmlns:mc="http://schemas.openxmlformats.org/markup-compatibility/2006" xmlns:a14="http://schemas.microsoft.com/office/drawing/2010/main">
        <mc:Choice Requires="a14">
          <p:sp>
            <p:nvSpPr>
              <p:cNvPr id="3" name="Rectangle 2"/>
              <p:cNvSpPr/>
              <p:nvPr/>
            </p:nvSpPr>
            <p:spPr>
              <a:xfrm>
                <a:off x="866705" y="1441553"/>
                <a:ext cx="7692006" cy="553998"/>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333333"/>
                    </a:solidFill>
                    <a:effectLst/>
                    <a:uLnTx/>
                    <a:uFillTx/>
                    <a:latin typeface="Arial"/>
                    <a:ea typeface="Times New Roman" panose="02020603050405020304" pitchFamily="18" charset="0"/>
                    <a:cs typeface="Arial" panose="020B0604020202020204" pitchFamily="34" charset="0"/>
                    <a:sym typeface="Arial"/>
                  </a:rPr>
                  <a:t>Suy</a:t>
                </a:r>
                <a:r>
                  <a:rPr kumimoji="0" lang="en-US" sz="2000" b="0" i="0" u="none" strike="noStrike" kern="0" cap="none" spc="0" normalizeH="0" baseline="0" noProof="0" dirty="0">
                    <a:ln>
                      <a:noFill/>
                    </a:ln>
                    <a:solidFill>
                      <a:srgbClr val="333333"/>
                    </a:solidFill>
                    <a:effectLst/>
                    <a:uLnTx/>
                    <a:uFillTx/>
                    <a:latin typeface="Arial"/>
                    <a:ea typeface="Times New Roman" panose="02020603050405020304" pitchFamily="18" charset="0"/>
                    <a:cs typeface="Arial" panose="020B0604020202020204" pitchFamily="34" charset="0"/>
                    <a:sym typeface="Arial"/>
                  </a:rPr>
                  <a:t> </a:t>
                </a:r>
                <a:r>
                  <a:rPr kumimoji="0" lang="en-US" sz="2000" b="0" i="0" u="none" strike="noStrike" kern="0" cap="none" spc="0" normalizeH="0" baseline="0" noProof="0" dirty="0" err="1">
                    <a:ln>
                      <a:noFill/>
                    </a:ln>
                    <a:solidFill>
                      <a:srgbClr val="333333"/>
                    </a:solidFill>
                    <a:effectLst/>
                    <a:uLnTx/>
                    <a:uFillTx/>
                    <a:latin typeface="Arial"/>
                    <a:ea typeface="Times New Roman" panose="02020603050405020304" pitchFamily="18" charset="0"/>
                    <a:cs typeface="Arial" panose="020B0604020202020204" pitchFamily="34" charset="0"/>
                    <a:sym typeface="Arial"/>
                  </a:rPr>
                  <a:t>ra</a:t>
                </a:r>
                <a:r>
                  <a:rPr kumimoji="0" lang="en-US" sz="2000" b="0" i="0" u="none" strike="noStrike" kern="0" cap="none" spc="0" normalizeH="0" baseline="0" noProof="0" dirty="0">
                    <a:ln>
                      <a:noFill/>
                    </a:ln>
                    <a:solidFill>
                      <a:srgbClr val="333333"/>
                    </a:solidFill>
                    <a:effectLst/>
                    <a:uLnTx/>
                    <a:uFillTx/>
                    <a:latin typeface="Arial"/>
                    <a:ea typeface="Times New Roman" panose="02020603050405020304" pitchFamily="18" charset="0"/>
                    <a:cs typeface="Arial" panose="020B0604020202020204" pitchFamily="34" charset="0"/>
                    <a:sym typeface="Arial"/>
                  </a:rPr>
                  <a:t>:  </a:t>
                </a:r>
                <a14:m>
                  <m:oMath xmlns:m="http://schemas.openxmlformats.org/officeDocument/2006/math">
                    <m:r>
                      <a:rPr kumimoji="0" lang="en-US" sz="2000" b="0" i="1" u="none" strike="noStrike" kern="0" cap="none" spc="0" normalizeH="0" baseline="0" noProof="0" dirty="0" smtClean="0">
                        <a:ln>
                          <a:noFill/>
                        </a:ln>
                        <a:solidFill>
                          <a:srgbClr val="333333"/>
                        </a:solidFill>
                        <a:effectLst/>
                        <a:uLnTx/>
                        <a:uFillTx/>
                        <a:latin typeface="Cambria Math" panose="02040503050406030204" pitchFamily="18" charset="0"/>
                        <a:ea typeface="Times New Roman" panose="02020603050405020304" pitchFamily="18" charset="0"/>
                        <a:cs typeface="Arial" panose="020B0604020202020204" pitchFamily="34" charset="0"/>
                        <a:sym typeface="Arial"/>
                      </a:rPr>
                      <m:t>𝑥</m:t>
                    </m:r>
                    <m:r>
                      <a:rPr kumimoji="0" lang="en-US" sz="2000" b="0" i="1" u="none" strike="noStrike" kern="0" cap="none" spc="0" normalizeH="0" baseline="0" noProof="0" dirty="0" smtClean="0">
                        <a:ln>
                          <a:noFill/>
                        </a:ln>
                        <a:solidFill>
                          <a:srgbClr val="333333"/>
                        </a:solidFill>
                        <a:effectLst/>
                        <a:uLnTx/>
                        <a:uFillTx/>
                        <a:latin typeface="Cambria Math" panose="02040503050406030204" pitchFamily="18" charset="0"/>
                        <a:ea typeface="Times New Roman" panose="02020603050405020304" pitchFamily="18" charset="0"/>
                        <a:cs typeface="Arial" panose="020B0604020202020204" pitchFamily="34" charset="0"/>
                        <a:sym typeface="Arial"/>
                      </a:rPr>
                      <m:t>=0,1 . 4=0,4;  </m:t>
                    </m:r>
                  </m:oMath>
                </a14:m>
                <a:endParaRPr kumimoji="0" lang="en-US" sz="2000" b="0" i="0" u="none" strike="noStrike" kern="0" cap="none" spc="0" normalizeH="0" baseline="0" noProof="0" dirty="0">
                  <a:ln>
                    <a:noFill/>
                  </a:ln>
                  <a:solidFill>
                    <a:srgbClr val="333333"/>
                  </a:solidFill>
                  <a:effectLst/>
                  <a:uLnTx/>
                  <a:uFillTx/>
                  <a:latin typeface="Arial"/>
                  <a:ea typeface="Times New Roman" panose="02020603050405020304" pitchFamily="18" charset="0"/>
                  <a:cs typeface="Arial" panose="020B0604020202020204" pitchFamily="34" charset="0"/>
                  <a:sym typeface="Arial"/>
                </a:endParaRPr>
              </a:p>
            </p:txBody>
          </p:sp>
        </mc:Choice>
        <mc:Fallback xmlns="">
          <p:sp>
            <p:nvSpPr>
              <p:cNvPr id="3" name="Rectangle 2"/>
              <p:cNvSpPr>
                <a:spLocks noRot="1" noChangeAspect="1" noMove="1" noResize="1" noEditPoints="1" noAdjustHandles="1" noChangeArrowheads="1" noChangeShapeType="1" noTextEdit="1"/>
              </p:cNvSpPr>
              <p:nvPr/>
            </p:nvSpPr>
            <p:spPr>
              <a:xfrm>
                <a:off x="866705" y="1441553"/>
                <a:ext cx="7692006" cy="553998"/>
              </a:xfrm>
              <a:prstGeom prst="rect">
                <a:avLst/>
              </a:prstGeom>
              <a:blipFill>
                <a:blip r:embed="rId3"/>
                <a:stretch>
                  <a:fillRect l="-792" b="-8791"/>
                </a:stretch>
              </a:blipFill>
            </p:spPr>
            <p:txBody>
              <a:bodyPr/>
              <a:lstStyle/>
              <a:p>
                <a:r>
                  <a:rPr lang="en-US">
                    <a:noFill/>
                  </a:rPr>
                  <a:t> </a:t>
                </a:r>
              </a:p>
            </p:txBody>
          </p:sp>
        </mc:Fallback>
      </mc:AlternateContent>
      <p:sp>
        <p:nvSpPr>
          <p:cNvPr id="2" name="Rectangle 1"/>
          <p:cNvSpPr/>
          <p:nvPr/>
        </p:nvSpPr>
        <p:spPr>
          <a:xfrm>
            <a:off x="866705" y="3168273"/>
            <a:ext cx="7279584" cy="1015663"/>
          </a:xfrm>
          <a:prstGeom prst="rect">
            <a:avLst/>
          </a:prstGeom>
        </p:spPr>
        <p:txBody>
          <a:bodyPr wrap="square">
            <a:spAutoFit/>
          </a:bodyPr>
          <a:lstStyle/>
          <a:p>
            <a:pPr lvl="0" algn="just">
              <a:lnSpc>
                <a:spcPct val="150000"/>
              </a:lnSpc>
              <a:defRPr/>
            </a:pPr>
            <a:r>
              <a:rPr lang="en-US" sz="2000" dirty="0" err="1">
                <a:solidFill>
                  <a:srgbClr val="333333"/>
                </a:solidFill>
                <a:ea typeface="Times New Roman" panose="02020603050405020304" pitchFamily="18" charset="0"/>
                <a:cs typeface="Arial" panose="020B0604020202020204" pitchFamily="34" charset="0"/>
              </a:rPr>
              <a:t>Vậy</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ượng</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hóa</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chất</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trong</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ba</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chiếc</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ọ</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ần</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ượt</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là</a:t>
            </a:r>
            <a:r>
              <a:rPr lang="en-US" sz="2000" dirty="0">
                <a:solidFill>
                  <a:srgbClr val="333333"/>
                </a:solidFill>
                <a:ea typeface="Times New Roman" panose="02020603050405020304" pitchFamily="18" charset="0"/>
                <a:cs typeface="Arial" panose="020B0604020202020204" pitchFamily="34" charset="0"/>
              </a:rPr>
              <a:t> 0,4 </a:t>
            </a:r>
            <a:r>
              <a:rPr lang="en-US" sz="2000" dirty="0" err="1">
                <a:solidFill>
                  <a:srgbClr val="333333"/>
                </a:solidFill>
                <a:ea typeface="Times New Roman" panose="02020603050405020304" pitchFamily="18" charset="0"/>
                <a:cs typeface="Arial" panose="020B0604020202020204" pitchFamily="34" charset="0"/>
              </a:rPr>
              <a:t>lít</a:t>
            </a:r>
            <a:r>
              <a:rPr lang="en-US" sz="2000" dirty="0">
                <a:solidFill>
                  <a:srgbClr val="333333"/>
                </a:solidFill>
                <a:ea typeface="Times New Roman" panose="02020603050405020304" pitchFamily="18" charset="0"/>
                <a:cs typeface="Arial" panose="020B0604020202020204" pitchFamily="34" charset="0"/>
              </a:rPr>
              <a:t>; 0,5 </a:t>
            </a:r>
            <a:r>
              <a:rPr lang="en-US" sz="2000" dirty="0" err="1">
                <a:solidFill>
                  <a:srgbClr val="333333"/>
                </a:solidFill>
                <a:ea typeface="Times New Roman" panose="02020603050405020304" pitchFamily="18" charset="0"/>
                <a:cs typeface="Arial" panose="020B0604020202020204" pitchFamily="34" charset="0"/>
              </a:rPr>
              <a:t>lít</a:t>
            </a:r>
            <a:r>
              <a:rPr lang="en-US" sz="2000" dirty="0">
                <a:solidFill>
                  <a:srgbClr val="333333"/>
                </a:solidFill>
                <a:ea typeface="Times New Roman" panose="02020603050405020304" pitchFamily="18" charset="0"/>
                <a:cs typeface="Arial" panose="020B0604020202020204" pitchFamily="34" charset="0"/>
              </a:rPr>
              <a:t> </a:t>
            </a:r>
            <a:r>
              <a:rPr lang="en-US" sz="2000" dirty="0" err="1">
                <a:solidFill>
                  <a:srgbClr val="333333"/>
                </a:solidFill>
                <a:ea typeface="Times New Roman" panose="02020603050405020304" pitchFamily="18" charset="0"/>
                <a:cs typeface="Arial" panose="020B0604020202020204" pitchFamily="34" charset="0"/>
              </a:rPr>
              <a:t>và</a:t>
            </a:r>
            <a:r>
              <a:rPr lang="en-US" sz="2000" dirty="0">
                <a:solidFill>
                  <a:srgbClr val="333333"/>
                </a:solidFill>
                <a:ea typeface="Times New Roman" panose="02020603050405020304" pitchFamily="18" charset="0"/>
                <a:cs typeface="Arial" panose="020B0604020202020204" pitchFamily="34" charset="0"/>
              </a:rPr>
              <a:t> 0,6 </a:t>
            </a:r>
            <a:r>
              <a:rPr lang="en-US" sz="2000" dirty="0" err="1">
                <a:solidFill>
                  <a:srgbClr val="333333"/>
                </a:solidFill>
                <a:ea typeface="Times New Roman" panose="02020603050405020304" pitchFamily="18" charset="0"/>
                <a:cs typeface="Arial" panose="020B0604020202020204" pitchFamily="34" charset="0"/>
              </a:rPr>
              <a:t>lít</a:t>
            </a:r>
            <a:r>
              <a:rPr lang="en-US" sz="2000" dirty="0">
                <a:solidFill>
                  <a:srgbClr val="333333"/>
                </a:solidFill>
                <a:ea typeface="Times New Roman" panose="02020603050405020304" pitchFamily="18" charset="0"/>
                <a:cs typeface="Arial" panose="020B0604020202020204" pitchFamily="34" charset="0"/>
              </a:rPr>
              <a:t>.</a:t>
            </a:r>
            <a:endParaRPr lang="en-US" sz="2000" dirty="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1762963" y="1936021"/>
                <a:ext cx="2223942" cy="553998"/>
              </a:xfrm>
              <a:prstGeom prst="rect">
                <a:avLst/>
              </a:prstGeom>
            </p:spPr>
            <p:txBody>
              <a:bodyPr wrap="none">
                <a:spAutoFit/>
              </a:bodyPr>
              <a:lstStyle/>
              <a:p>
                <a:pPr lvl="0" algn="just">
                  <a:lnSpc>
                    <a:spcPct val="150000"/>
                  </a:lnSpc>
                  <a:defRPr/>
                </a:pPr>
                <a14:m>
                  <m:oMathPara xmlns:m="http://schemas.openxmlformats.org/officeDocument/2006/math">
                    <m:oMathParaPr>
                      <m:jc m:val="centerGroup"/>
                    </m:oMathParaPr>
                    <m:oMath xmlns:m="http://schemas.openxmlformats.org/officeDocument/2006/math">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𝑦</m:t>
                      </m:r>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0,1 . 5=0,5 ; </m:t>
                      </m:r>
                    </m:oMath>
                  </m:oMathPara>
                </a14:m>
                <a:endParaRPr lang="en-US" sz="2000" dirty="0">
                  <a:solidFill>
                    <a:srgbClr val="333333"/>
                  </a:solidFill>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62963" y="1936021"/>
                <a:ext cx="2223942" cy="55399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762963" y="2485334"/>
                <a:ext cx="2023567" cy="553998"/>
              </a:xfrm>
              <a:prstGeom prst="rect">
                <a:avLst/>
              </a:prstGeom>
            </p:spPr>
            <p:txBody>
              <a:bodyPr wrap="none">
                <a:spAutoFit/>
              </a:bodyPr>
              <a:lstStyle/>
              <a:p>
                <a:pPr lvl="0" algn="just">
                  <a:lnSpc>
                    <a:spcPct val="150000"/>
                  </a:lnSpc>
                  <a:defRPr/>
                </a:pPr>
                <a14:m>
                  <m:oMathPara xmlns:m="http://schemas.openxmlformats.org/officeDocument/2006/math">
                    <m:oMathParaPr>
                      <m:jc m:val="centerGroup"/>
                    </m:oMathParaPr>
                    <m:oMath xmlns:m="http://schemas.openxmlformats.org/officeDocument/2006/math">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𝑧</m:t>
                      </m:r>
                      <m:r>
                        <a:rPr lang="en-US" sz="2000" i="1" dirty="0">
                          <a:solidFill>
                            <a:srgbClr val="333333"/>
                          </a:solidFill>
                          <a:latin typeface="Cambria Math" panose="02040503050406030204" pitchFamily="18" charset="0"/>
                          <a:ea typeface="Times New Roman" panose="02020603050405020304" pitchFamily="18" charset="0"/>
                          <a:cs typeface="Arial" panose="020B0604020202020204" pitchFamily="34" charset="0"/>
                        </a:rPr>
                        <m:t>=0,1 . 6=0,6</m:t>
                      </m:r>
                    </m:oMath>
                  </m:oMathPara>
                </a14:m>
                <a:endParaRPr lang="en-US" sz="2000" dirty="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762963" y="2485334"/>
                <a:ext cx="2023567" cy="553998"/>
              </a:xfrm>
              <a:prstGeom prst="rect">
                <a:avLst/>
              </a:prstGeom>
              <a:blipFill>
                <a:blip r:embed="rId5"/>
                <a:stretch>
                  <a:fillRect/>
                </a:stretch>
              </a:blipFill>
            </p:spPr>
            <p:txBody>
              <a:bodyPr/>
              <a:lstStyle/>
              <a:p>
                <a:r>
                  <a:rPr lang="en-US">
                    <a:noFill/>
                  </a:rPr>
                  <a:t> </a:t>
                </a:r>
              </a:p>
            </p:txBody>
          </p:sp>
        </mc:Fallback>
      </mc:AlternateContent>
      <p:pic>
        <p:nvPicPr>
          <p:cNvPr id="124" name="Picture 1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76482" y="1441553"/>
            <a:ext cx="2206891" cy="1497007"/>
          </a:xfrm>
          <a:prstGeom prst="rect">
            <a:avLst/>
          </a:prstGeom>
        </p:spPr>
      </p:pic>
    </p:spTree>
    <p:extLst>
      <p:ext uri="{BB962C8B-B14F-4D97-AF65-F5344CB8AC3E}">
        <p14:creationId xmlns:p14="http://schemas.microsoft.com/office/powerpoint/2010/main" val="2361386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4"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sp>
        <p:nvSpPr>
          <p:cNvPr id="437" name="Google Shape;437;p38"/>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fld id="{00000000-1234-1234-1234-123412341234}" type="slidenum">
              <a:rPr lang="en">
                <a:solidFill>
                  <a:srgbClr val="7F8B91"/>
                </a:solidFill>
              </a:rPr>
              <a:pPr/>
              <a:t>39</a:t>
            </a:fld>
            <a:endParaRPr>
              <a:solidFill>
                <a:srgbClr val="7F8B91"/>
              </a:solidFill>
            </a:endParaRPr>
          </a:p>
        </p:txBody>
      </p:sp>
      <p:sp>
        <p:nvSpPr>
          <p:cNvPr id="438" name="Google Shape;438;p38"/>
          <p:cNvSpPr/>
          <p:nvPr/>
        </p:nvSpPr>
        <p:spPr>
          <a:xfrm rot="487996">
            <a:off x="7585847" y="3752116"/>
            <a:ext cx="990929" cy="876180"/>
          </a:xfrm>
          <a:custGeom>
            <a:avLst/>
            <a:gdLst/>
            <a:ahLst/>
            <a:cxnLst/>
            <a:rect l="l" t="t" r="r" b="b"/>
            <a:pathLst>
              <a:path w="17228" h="15233" extrusionOk="0">
                <a:moveTo>
                  <a:pt x="3918" y="535"/>
                </a:moveTo>
                <a:lnTo>
                  <a:pt x="4380" y="584"/>
                </a:lnTo>
                <a:lnTo>
                  <a:pt x="4842" y="657"/>
                </a:lnTo>
                <a:lnTo>
                  <a:pt x="5280" y="779"/>
                </a:lnTo>
                <a:lnTo>
                  <a:pt x="5767" y="973"/>
                </a:lnTo>
                <a:lnTo>
                  <a:pt x="6253" y="1192"/>
                </a:lnTo>
                <a:lnTo>
                  <a:pt x="6716" y="1436"/>
                </a:lnTo>
                <a:lnTo>
                  <a:pt x="7154" y="1728"/>
                </a:lnTo>
                <a:lnTo>
                  <a:pt x="7446" y="1898"/>
                </a:lnTo>
                <a:lnTo>
                  <a:pt x="7762" y="2117"/>
                </a:lnTo>
                <a:lnTo>
                  <a:pt x="7908" y="2239"/>
                </a:lnTo>
                <a:lnTo>
                  <a:pt x="8054" y="2385"/>
                </a:lnTo>
                <a:lnTo>
                  <a:pt x="8200" y="2531"/>
                </a:lnTo>
                <a:lnTo>
                  <a:pt x="8297" y="2677"/>
                </a:lnTo>
                <a:lnTo>
                  <a:pt x="8297" y="2774"/>
                </a:lnTo>
                <a:lnTo>
                  <a:pt x="8297" y="2847"/>
                </a:lnTo>
                <a:lnTo>
                  <a:pt x="8346" y="2920"/>
                </a:lnTo>
                <a:lnTo>
                  <a:pt x="8395" y="2993"/>
                </a:lnTo>
                <a:lnTo>
                  <a:pt x="8395" y="3115"/>
                </a:lnTo>
                <a:lnTo>
                  <a:pt x="8419" y="3188"/>
                </a:lnTo>
                <a:lnTo>
                  <a:pt x="8468" y="3212"/>
                </a:lnTo>
                <a:lnTo>
                  <a:pt x="8541" y="3212"/>
                </a:lnTo>
                <a:lnTo>
                  <a:pt x="8589" y="3188"/>
                </a:lnTo>
                <a:lnTo>
                  <a:pt x="8711" y="3066"/>
                </a:lnTo>
                <a:lnTo>
                  <a:pt x="8784" y="2920"/>
                </a:lnTo>
                <a:lnTo>
                  <a:pt x="8833" y="2774"/>
                </a:lnTo>
                <a:lnTo>
                  <a:pt x="8808" y="2628"/>
                </a:lnTo>
                <a:lnTo>
                  <a:pt x="8930" y="2482"/>
                </a:lnTo>
                <a:lnTo>
                  <a:pt x="9076" y="2360"/>
                </a:lnTo>
                <a:lnTo>
                  <a:pt x="9441" y="2093"/>
                </a:lnTo>
                <a:lnTo>
                  <a:pt x="10001" y="1728"/>
                </a:lnTo>
                <a:lnTo>
                  <a:pt x="10439" y="1460"/>
                </a:lnTo>
                <a:lnTo>
                  <a:pt x="10925" y="1192"/>
                </a:lnTo>
                <a:lnTo>
                  <a:pt x="11412" y="949"/>
                </a:lnTo>
                <a:lnTo>
                  <a:pt x="11899" y="754"/>
                </a:lnTo>
                <a:lnTo>
                  <a:pt x="12045" y="681"/>
                </a:lnTo>
                <a:lnTo>
                  <a:pt x="12215" y="657"/>
                </a:lnTo>
                <a:lnTo>
                  <a:pt x="12580" y="608"/>
                </a:lnTo>
                <a:lnTo>
                  <a:pt x="12945" y="633"/>
                </a:lnTo>
                <a:lnTo>
                  <a:pt x="13286" y="633"/>
                </a:lnTo>
                <a:lnTo>
                  <a:pt x="13626" y="657"/>
                </a:lnTo>
                <a:lnTo>
                  <a:pt x="13967" y="730"/>
                </a:lnTo>
                <a:lnTo>
                  <a:pt x="14283" y="803"/>
                </a:lnTo>
                <a:lnTo>
                  <a:pt x="14599" y="925"/>
                </a:lnTo>
                <a:lnTo>
                  <a:pt x="14551" y="998"/>
                </a:lnTo>
                <a:lnTo>
                  <a:pt x="14526" y="1095"/>
                </a:lnTo>
                <a:lnTo>
                  <a:pt x="14551" y="1144"/>
                </a:lnTo>
                <a:lnTo>
                  <a:pt x="14575" y="1192"/>
                </a:lnTo>
                <a:lnTo>
                  <a:pt x="14624" y="1217"/>
                </a:lnTo>
                <a:lnTo>
                  <a:pt x="14672" y="1217"/>
                </a:lnTo>
                <a:lnTo>
                  <a:pt x="14770" y="1168"/>
                </a:lnTo>
                <a:lnTo>
                  <a:pt x="14867" y="1119"/>
                </a:lnTo>
                <a:lnTo>
                  <a:pt x="14964" y="1095"/>
                </a:lnTo>
                <a:lnTo>
                  <a:pt x="15135" y="1192"/>
                </a:lnTo>
                <a:lnTo>
                  <a:pt x="15062" y="1265"/>
                </a:lnTo>
                <a:lnTo>
                  <a:pt x="15013" y="1338"/>
                </a:lnTo>
                <a:lnTo>
                  <a:pt x="15013" y="1436"/>
                </a:lnTo>
                <a:lnTo>
                  <a:pt x="15037" y="1509"/>
                </a:lnTo>
                <a:lnTo>
                  <a:pt x="15110" y="1533"/>
                </a:lnTo>
                <a:lnTo>
                  <a:pt x="15208" y="1533"/>
                </a:lnTo>
                <a:lnTo>
                  <a:pt x="15427" y="1411"/>
                </a:lnTo>
                <a:lnTo>
                  <a:pt x="15573" y="1509"/>
                </a:lnTo>
                <a:lnTo>
                  <a:pt x="15451" y="1679"/>
                </a:lnTo>
                <a:lnTo>
                  <a:pt x="15378" y="1849"/>
                </a:lnTo>
                <a:lnTo>
                  <a:pt x="15378" y="1995"/>
                </a:lnTo>
                <a:lnTo>
                  <a:pt x="15378" y="2044"/>
                </a:lnTo>
                <a:lnTo>
                  <a:pt x="15427" y="2068"/>
                </a:lnTo>
                <a:lnTo>
                  <a:pt x="15524" y="2068"/>
                </a:lnTo>
                <a:lnTo>
                  <a:pt x="15597" y="2020"/>
                </a:lnTo>
                <a:lnTo>
                  <a:pt x="15743" y="1898"/>
                </a:lnTo>
                <a:lnTo>
                  <a:pt x="15840" y="1801"/>
                </a:lnTo>
                <a:lnTo>
                  <a:pt x="15986" y="1971"/>
                </a:lnTo>
                <a:lnTo>
                  <a:pt x="15865" y="2093"/>
                </a:lnTo>
                <a:lnTo>
                  <a:pt x="15767" y="2239"/>
                </a:lnTo>
                <a:lnTo>
                  <a:pt x="15694" y="2385"/>
                </a:lnTo>
                <a:lnTo>
                  <a:pt x="15670" y="2458"/>
                </a:lnTo>
                <a:lnTo>
                  <a:pt x="15670" y="2531"/>
                </a:lnTo>
                <a:lnTo>
                  <a:pt x="15719" y="2506"/>
                </a:lnTo>
                <a:lnTo>
                  <a:pt x="15792" y="2482"/>
                </a:lnTo>
                <a:lnTo>
                  <a:pt x="15889" y="2433"/>
                </a:lnTo>
                <a:lnTo>
                  <a:pt x="15986" y="2360"/>
                </a:lnTo>
                <a:lnTo>
                  <a:pt x="16157" y="2239"/>
                </a:lnTo>
                <a:lnTo>
                  <a:pt x="16327" y="2579"/>
                </a:lnTo>
                <a:lnTo>
                  <a:pt x="16157" y="2701"/>
                </a:lnTo>
                <a:lnTo>
                  <a:pt x="15913" y="2944"/>
                </a:lnTo>
                <a:lnTo>
                  <a:pt x="15792" y="3066"/>
                </a:lnTo>
                <a:lnTo>
                  <a:pt x="15694" y="3212"/>
                </a:lnTo>
                <a:lnTo>
                  <a:pt x="15694" y="3261"/>
                </a:lnTo>
                <a:lnTo>
                  <a:pt x="15694" y="3309"/>
                </a:lnTo>
                <a:lnTo>
                  <a:pt x="15743" y="3334"/>
                </a:lnTo>
                <a:lnTo>
                  <a:pt x="15792" y="3334"/>
                </a:lnTo>
                <a:lnTo>
                  <a:pt x="15938" y="3285"/>
                </a:lnTo>
                <a:lnTo>
                  <a:pt x="16059" y="3212"/>
                </a:lnTo>
                <a:lnTo>
                  <a:pt x="16327" y="3017"/>
                </a:lnTo>
                <a:lnTo>
                  <a:pt x="16449" y="2944"/>
                </a:lnTo>
                <a:lnTo>
                  <a:pt x="16570" y="3431"/>
                </a:lnTo>
                <a:lnTo>
                  <a:pt x="16497" y="3480"/>
                </a:lnTo>
                <a:lnTo>
                  <a:pt x="16400" y="3553"/>
                </a:lnTo>
                <a:lnTo>
                  <a:pt x="16303" y="3650"/>
                </a:lnTo>
                <a:lnTo>
                  <a:pt x="16181" y="3747"/>
                </a:lnTo>
                <a:lnTo>
                  <a:pt x="15962" y="3893"/>
                </a:lnTo>
                <a:lnTo>
                  <a:pt x="15889" y="3991"/>
                </a:lnTo>
                <a:lnTo>
                  <a:pt x="15816" y="4112"/>
                </a:lnTo>
                <a:lnTo>
                  <a:pt x="15792" y="4137"/>
                </a:lnTo>
                <a:lnTo>
                  <a:pt x="15816" y="4185"/>
                </a:lnTo>
                <a:lnTo>
                  <a:pt x="15865" y="4210"/>
                </a:lnTo>
                <a:lnTo>
                  <a:pt x="15889" y="4185"/>
                </a:lnTo>
                <a:lnTo>
                  <a:pt x="16254" y="4064"/>
                </a:lnTo>
                <a:lnTo>
                  <a:pt x="16449" y="3966"/>
                </a:lnTo>
                <a:lnTo>
                  <a:pt x="16643" y="3869"/>
                </a:lnTo>
                <a:lnTo>
                  <a:pt x="16643" y="4039"/>
                </a:lnTo>
                <a:lnTo>
                  <a:pt x="16668" y="4185"/>
                </a:lnTo>
                <a:lnTo>
                  <a:pt x="16546" y="4234"/>
                </a:lnTo>
                <a:lnTo>
                  <a:pt x="16424" y="4283"/>
                </a:lnTo>
                <a:lnTo>
                  <a:pt x="16205" y="4404"/>
                </a:lnTo>
                <a:lnTo>
                  <a:pt x="15962" y="4575"/>
                </a:lnTo>
                <a:lnTo>
                  <a:pt x="15840" y="4672"/>
                </a:lnTo>
                <a:lnTo>
                  <a:pt x="15719" y="4769"/>
                </a:lnTo>
                <a:lnTo>
                  <a:pt x="15719" y="4842"/>
                </a:lnTo>
                <a:lnTo>
                  <a:pt x="15743" y="4867"/>
                </a:lnTo>
                <a:lnTo>
                  <a:pt x="15767" y="4867"/>
                </a:lnTo>
                <a:lnTo>
                  <a:pt x="16059" y="4818"/>
                </a:lnTo>
                <a:lnTo>
                  <a:pt x="16351" y="4721"/>
                </a:lnTo>
                <a:lnTo>
                  <a:pt x="16692" y="4623"/>
                </a:lnTo>
                <a:lnTo>
                  <a:pt x="16668" y="4940"/>
                </a:lnTo>
                <a:lnTo>
                  <a:pt x="16668" y="5256"/>
                </a:lnTo>
                <a:lnTo>
                  <a:pt x="16449" y="5280"/>
                </a:lnTo>
                <a:lnTo>
                  <a:pt x="16230" y="5329"/>
                </a:lnTo>
                <a:lnTo>
                  <a:pt x="16059" y="5378"/>
                </a:lnTo>
                <a:lnTo>
                  <a:pt x="15889" y="5426"/>
                </a:lnTo>
                <a:lnTo>
                  <a:pt x="15548" y="5572"/>
                </a:lnTo>
                <a:lnTo>
                  <a:pt x="15548" y="5597"/>
                </a:lnTo>
                <a:lnTo>
                  <a:pt x="15573" y="5621"/>
                </a:lnTo>
                <a:lnTo>
                  <a:pt x="15816" y="5645"/>
                </a:lnTo>
                <a:lnTo>
                  <a:pt x="16084" y="5670"/>
                </a:lnTo>
                <a:lnTo>
                  <a:pt x="16351" y="5694"/>
                </a:lnTo>
                <a:lnTo>
                  <a:pt x="16619" y="5694"/>
                </a:lnTo>
                <a:lnTo>
                  <a:pt x="16546" y="6010"/>
                </a:lnTo>
                <a:lnTo>
                  <a:pt x="16473" y="6327"/>
                </a:lnTo>
                <a:lnTo>
                  <a:pt x="16351" y="6278"/>
                </a:lnTo>
                <a:lnTo>
                  <a:pt x="16205" y="6229"/>
                </a:lnTo>
                <a:lnTo>
                  <a:pt x="15938" y="6181"/>
                </a:lnTo>
                <a:lnTo>
                  <a:pt x="15670" y="6156"/>
                </a:lnTo>
                <a:lnTo>
                  <a:pt x="15402" y="6156"/>
                </a:lnTo>
                <a:lnTo>
                  <a:pt x="15354" y="6205"/>
                </a:lnTo>
                <a:lnTo>
                  <a:pt x="15354" y="6254"/>
                </a:lnTo>
                <a:lnTo>
                  <a:pt x="15378" y="6327"/>
                </a:lnTo>
                <a:lnTo>
                  <a:pt x="15427" y="6375"/>
                </a:lnTo>
                <a:lnTo>
                  <a:pt x="15500" y="6424"/>
                </a:lnTo>
                <a:lnTo>
                  <a:pt x="15573" y="6472"/>
                </a:lnTo>
                <a:lnTo>
                  <a:pt x="15743" y="6521"/>
                </a:lnTo>
                <a:lnTo>
                  <a:pt x="15889" y="6545"/>
                </a:lnTo>
                <a:lnTo>
                  <a:pt x="16108" y="6618"/>
                </a:lnTo>
                <a:lnTo>
                  <a:pt x="16351" y="6691"/>
                </a:lnTo>
                <a:lnTo>
                  <a:pt x="16376" y="6716"/>
                </a:lnTo>
                <a:lnTo>
                  <a:pt x="16254" y="7032"/>
                </a:lnTo>
                <a:lnTo>
                  <a:pt x="16084" y="7008"/>
                </a:lnTo>
                <a:lnTo>
                  <a:pt x="15889" y="6959"/>
                </a:lnTo>
                <a:lnTo>
                  <a:pt x="15524" y="6862"/>
                </a:lnTo>
                <a:lnTo>
                  <a:pt x="15329" y="6837"/>
                </a:lnTo>
                <a:lnTo>
                  <a:pt x="15159" y="6837"/>
                </a:lnTo>
                <a:lnTo>
                  <a:pt x="14964" y="6862"/>
                </a:lnTo>
                <a:lnTo>
                  <a:pt x="14794" y="6935"/>
                </a:lnTo>
                <a:lnTo>
                  <a:pt x="14770" y="6983"/>
                </a:lnTo>
                <a:lnTo>
                  <a:pt x="14770" y="7008"/>
                </a:lnTo>
                <a:lnTo>
                  <a:pt x="14770" y="7056"/>
                </a:lnTo>
                <a:lnTo>
                  <a:pt x="14818" y="7081"/>
                </a:lnTo>
                <a:lnTo>
                  <a:pt x="15135" y="7178"/>
                </a:lnTo>
                <a:lnTo>
                  <a:pt x="15451" y="7300"/>
                </a:lnTo>
                <a:lnTo>
                  <a:pt x="15767" y="7397"/>
                </a:lnTo>
                <a:lnTo>
                  <a:pt x="16084" y="7470"/>
                </a:lnTo>
                <a:lnTo>
                  <a:pt x="15889" y="7884"/>
                </a:lnTo>
                <a:lnTo>
                  <a:pt x="15719" y="7786"/>
                </a:lnTo>
                <a:lnTo>
                  <a:pt x="15524" y="7738"/>
                </a:lnTo>
                <a:lnTo>
                  <a:pt x="15183" y="7665"/>
                </a:lnTo>
                <a:lnTo>
                  <a:pt x="14940" y="7616"/>
                </a:lnTo>
                <a:lnTo>
                  <a:pt x="14721" y="7567"/>
                </a:lnTo>
                <a:lnTo>
                  <a:pt x="14502" y="7543"/>
                </a:lnTo>
                <a:lnTo>
                  <a:pt x="14259" y="7567"/>
                </a:lnTo>
                <a:lnTo>
                  <a:pt x="14210" y="7592"/>
                </a:lnTo>
                <a:lnTo>
                  <a:pt x="14186" y="7640"/>
                </a:lnTo>
                <a:lnTo>
                  <a:pt x="14186" y="7689"/>
                </a:lnTo>
                <a:lnTo>
                  <a:pt x="14234" y="7713"/>
                </a:lnTo>
                <a:lnTo>
                  <a:pt x="14721" y="7884"/>
                </a:lnTo>
                <a:lnTo>
                  <a:pt x="15183" y="8078"/>
                </a:lnTo>
                <a:lnTo>
                  <a:pt x="15427" y="8151"/>
                </a:lnTo>
                <a:lnTo>
                  <a:pt x="15573" y="8176"/>
                </a:lnTo>
                <a:lnTo>
                  <a:pt x="15694" y="8200"/>
                </a:lnTo>
                <a:lnTo>
                  <a:pt x="15427" y="8638"/>
                </a:lnTo>
                <a:lnTo>
                  <a:pt x="15378" y="8614"/>
                </a:lnTo>
                <a:lnTo>
                  <a:pt x="14818" y="8565"/>
                </a:lnTo>
                <a:lnTo>
                  <a:pt x="14551" y="8516"/>
                </a:lnTo>
                <a:lnTo>
                  <a:pt x="14283" y="8468"/>
                </a:lnTo>
                <a:lnTo>
                  <a:pt x="13821" y="8370"/>
                </a:lnTo>
                <a:lnTo>
                  <a:pt x="13578" y="8322"/>
                </a:lnTo>
                <a:lnTo>
                  <a:pt x="13334" y="8322"/>
                </a:lnTo>
                <a:lnTo>
                  <a:pt x="13310" y="8346"/>
                </a:lnTo>
                <a:lnTo>
                  <a:pt x="13286" y="8370"/>
                </a:lnTo>
                <a:lnTo>
                  <a:pt x="13286" y="8395"/>
                </a:lnTo>
                <a:lnTo>
                  <a:pt x="13310" y="8419"/>
                </a:lnTo>
                <a:lnTo>
                  <a:pt x="13553" y="8541"/>
                </a:lnTo>
                <a:lnTo>
                  <a:pt x="13821" y="8638"/>
                </a:lnTo>
                <a:lnTo>
                  <a:pt x="14332" y="8808"/>
                </a:lnTo>
                <a:lnTo>
                  <a:pt x="14551" y="8857"/>
                </a:lnTo>
                <a:lnTo>
                  <a:pt x="14770" y="8906"/>
                </a:lnTo>
                <a:lnTo>
                  <a:pt x="15013" y="8930"/>
                </a:lnTo>
                <a:lnTo>
                  <a:pt x="15232" y="8930"/>
                </a:lnTo>
                <a:lnTo>
                  <a:pt x="14818" y="9465"/>
                </a:lnTo>
                <a:lnTo>
                  <a:pt x="14648" y="9417"/>
                </a:lnTo>
                <a:lnTo>
                  <a:pt x="14453" y="9368"/>
                </a:lnTo>
                <a:lnTo>
                  <a:pt x="14088" y="9319"/>
                </a:lnTo>
                <a:lnTo>
                  <a:pt x="13797" y="9271"/>
                </a:lnTo>
                <a:lnTo>
                  <a:pt x="13480" y="9198"/>
                </a:lnTo>
                <a:lnTo>
                  <a:pt x="13188" y="9100"/>
                </a:lnTo>
                <a:lnTo>
                  <a:pt x="12921" y="8979"/>
                </a:lnTo>
                <a:lnTo>
                  <a:pt x="12872" y="8979"/>
                </a:lnTo>
                <a:lnTo>
                  <a:pt x="12872" y="9027"/>
                </a:lnTo>
                <a:lnTo>
                  <a:pt x="12945" y="9125"/>
                </a:lnTo>
                <a:lnTo>
                  <a:pt x="13018" y="9222"/>
                </a:lnTo>
                <a:lnTo>
                  <a:pt x="13115" y="9319"/>
                </a:lnTo>
                <a:lnTo>
                  <a:pt x="13213" y="9392"/>
                </a:lnTo>
                <a:lnTo>
                  <a:pt x="13432" y="9490"/>
                </a:lnTo>
                <a:lnTo>
                  <a:pt x="13675" y="9587"/>
                </a:lnTo>
                <a:lnTo>
                  <a:pt x="13991" y="9684"/>
                </a:lnTo>
                <a:lnTo>
                  <a:pt x="14332" y="9733"/>
                </a:lnTo>
                <a:lnTo>
                  <a:pt x="14551" y="9806"/>
                </a:lnTo>
                <a:lnTo>
                  <a:pt x="14186" y="10195"/>
                </a:lnTo>
                <a:lnTo>
                  <a:pt x="14137" y="10098"/>
                </a:lnTo>
                <a:lnTo>
                  <a:pt x="14064" y="10049"/>
                </a:lnTo>
                <a:lnTo>
                  <a:pt x="13651" y="9928"/>
                </a:lnTo>
                <a:lnTo>
                  <a:pt x="13213" y="9782"/>
                </a:lnTo>
                <a:lnTo>
                  <a:pt x="12799" y="9660"/>
                </a:lnTo>
                <a:lnTo>
                  <a:pt x="12580" y="9611"/>
                </a:lnTo>
                <a:lnTo>
                  <a:pt x="12337" y="9611"/>
                </a:lnTo>
                <a:lnTo>
                  <a:pt x="12337" y="9636"/>
                </a:lnTo>
                <a:lnTo>
                  <a:pt x="12337" y="9660"/>
                </a:lnTo>
                <a:lnTo>
                  <a:pt x="12702" y="9903"/>
                </a:lnTo>
                <a:lnTo>
                  <a:pt x="13115" y="10122"/>
                </a:lnTo>
                <a:lnTo>
                  <a:pt x="13529" y="10293"/>
                </a:lnTo>
                <a:lnTo>
                  <a:pt x="13967" y="10439"/>
                </a:lnTo>
                <a:lnTo>
                  <a:pt x="13505" y="10877"/>
                </a:lnTo>
                <a:lnTo>
                  <a:pt x="13286" y="10804"/>
                </a:lnTo>
                <a:lnTo>
                  <a:pt x="13042" y="10731"/>
                </a:lnTo>
                <a:lnTo>
                  <a:pt x="12799" y="10658"/>
                </a:lnTo>
                <a:lnTo>
                  <a:pt x="12580" y="10585"/>
                </a:lnTo>
                <a:lnTo>
                  <a:pt x="12045" y="10341"/>
                </a:lnTo>
                <a:lnTo>
                  <a:pt x="11777" y="10244"/>
                </a:lnTo>
                <a:lnTo>
                  <a:pt x="11631" y="10220"/>
                </a:lnTo>
                <a:lnTo>
                  <a:pt x="11485" y="10195"/>
                </a:lnTo>
                <a:lnTo>
                  <a:pt x="11436" y="10220"/>
                </a:lnTo>
                <a:lnTo>
                  <a:pt x="11436" y="10244"/>
                </a:lnTo>
                <a:lnTo>
                  <a:pt x="11412" y="10268"/>
                </a:lnTo>
                <a:lnTo>
                  <a:pt x="11436" y="10317"/>
                </a:lnTo>
                <a:lnTo>
                  <a:pt x="11680" y="10512"/>
                </a:lnTo>
                <a:lnTo>
                  <a:pt x="11972" y="10706"/>
                </a:lnTo>
                <a:lnTo>
                  <a:pt x="12264" y="10852"/>
                </a:lnTo>
                <a:lnTo>
                  <a:pt x="12556" y="10998"/>
                </a:lnTo>
                <a:lnTo>
                  <a:pt x="12848" y="11120"/>
                </a:lnTo>
                <a:lnTo>
                  <a:pt x="12994" y="11169"/>
                </a:lnTo>
                <a:lnTo>
                  <a:pt x="13164" y="11193"/>
                </a:lnTo>
                <a:lnTo>
                  <a:pt x="12799" y="11509"/>
                </a:lnTo>
                <a:lnTo>
                  <a:pt x="12702" y="11461"/>
                </a:lnTo>
                <a:lnTo>
                  <a:pt x="12580" y="11412"/>
                </a:lnTo>
                <a:lnTo>
                  <a:pt x="12337" y="11363"/>
                </a:lnTo>
                <a:lnTo>
                  <a:pt x="12069" y="11315"/>
                </a:lnTo>
                <a:lnTo>
                  <a:pt x="11826" y="11266"/>
                </a:lnTo>
                <a:lnTo>
                  <a:pt x="11315" y="11071"/>
                </a:lnTo>
                <a:lnTo>
                  <a:pt x="11047" y="10998"/>
                </a:lnTo>
                <a:lnTo>
                  <a:pt x="10901" y="10974"/>
                </a:lnTo>
                <a:lnTo>
                  <a:pt x="10755" y="10974"/>
                </a:lnTo>
                <a:lnTo>
                  <a:pt x="10706" y="10998"/>
                </a:lnTo>
                <a:lnTo>
                  <a:pt x="10682" y="11023"/>
                </a:lnTo>
                <a:lnTo>
                  <a:pt x="10682" y="11071"/>
                </a:lnTo>
                <a:lnTo>
                  <a:pt x="10706" y="11096"/>
                </a:lnTo>
                <a:lnTo>
                  <a:pt x="10828" y="11217"/>
                </a:lnTo>
                <a:lnTo>
                  <a:pt x="10998" y="11339"/>
                </a:lnTo>
                <a:lnTo>
                  <a:pt x="11217" y="11461"/>
                </a:lnTo>
                <a:lnTo>
                  <a:pt x="11436" y="11582"/>
                </a:lnTo>
                <a:lnTo>
                  <a:pt x="11655" y="11704"/>
                </a:lnTo>
                <a:lnTo>
                  <a:pt x="11899" y="11777"/>
                </a:lnTo>
                <a:lnTo>
                  <a:pt x="12142" y="11826"/>
                </a:lnTo>
                <a:lnTo>
                  <a:pt x="12385" y="11874"/>
                </a:lnTo>
                <a:lnTo>
                  <a:pt x="12045" y="12142"/>
                </a:lnTo>
                <a:lnTo>
                  <a:pt x="11874" y="12093"/>
                </a:lnTo>
                <a:lnTo>
                  <a:pt x="11704" y="12045"/>
                </a:lnTo>
                <a:lnTo>
                  <a:pt x="11412" y="11996"/>
                </a:lnTo>
                <a:lnTo>
                  <a:pt x="11242" y="11947"/>
                </a:lnTo>
                <a:lnTo>
                  <a:pt x="11071" y="11850"/>
                </a:lnTo>
                <a:lnTo>
                  <a:pt x="10682" y="11680"/>
                </a:lnTo>
                <a:lnTo>
                  <a:pt x="10487" y="11582"/>
                </a:lnTo>
                <a:lnTo>
                  <a:pt x="10293" y="11534"/>
                </a:lnTo>
                <a:lnTo>
                  <a:pt x="10098" y="11509"/>
                </a:lnTo>
                <a:lnTo>
                  <a:pt x="9903" y="11534"/>
                </a:lnTo>
                <a:lnTo>
                  <a:pt x="9879" y="11534"/>
                </a:lnTo>
                <a:lnTo>
                  <a:pt x="9879" y="11558"/>
                </a:lnTo>
                <a:lnTo>
                  <a:pt x="9879" y="11631"/>
                </a:lnTo>
                <a:lnTo>
                  <a:pt x="9976" y="11728"/>
                </a:lnTo>
                <a:lnTo>
                  <a:pt x="10098" y="11826"/>
                </a:lnTo>
                <a:lnTo>
                  <a:pt x="10366" y="11972"/>
                </a:lnTo>
                <a:lnTo>
                  <a:pt x="10925" y="12215"/>
                </a:lnTo>
                <a:lnTo>
                  <a:pt x="11266" y="12361"/>
                </a:lnTo>
                <a:lnTo>
                  <a:pt x="11607" y="12483"/>
                </a:lnTo>
                <a:lnTo>
                  <a:pt x="11169" y="12799"/>
                </a:lnTo>
                <a:lnTo>
                  <a:pt x="10925" y="12726"/>
                </a:lnTo>
                <a:lnTo>
                  <a:pt x="10585" y="12604"/>
                </a:lnTo>
                <a:lnTo>
                  <a:pt x="10244" y="12458"/>
                </a:lnTo>
                <a:lnTo>
                  <a:pt x="9782" y="12239"/>
                </a:lnTo>
                <a:lnTo>
                  <a:pt x="9538" y="12142"/>
                </a:lnTo>
                <a:lnTo>
                  <a:pt x="9417" y="12118"/>
                </a:lnTo>
                <a:lnTo>
                  <a:pt x="9295" y="12118"/>
                </a:lnTo>
                <a:lnTo>
                  <a:pt x="9271" y="12142"/>
                </a:lnTo>
                <a:lnTo>
                  <a:pt x="9271" y="12191"/>
                </a:lnTo>
                <a:lnTo>
                  <a:pt x="9344" y="12312"/>
                </a:lnTo>
                <a:lnTo>
                  <a:pt x="9441" y="12410"/>
                </a:lnTo>
                <a:lnTo>
                  <a:pt x="9563" y="12507"/>
                </a:lnTo>
                <a:lnTo>
                  <a:pt x="9684" y="12604"/>
                </a:lnTo>
                <a:lnTo>
                  <a:pt x="9976" y="12750"/>
                </a:lnTo>
                <a:lnTo>
                  <a:pt x="10244" y="12896"/>
                </a:lnTo>
                <a:lnTo>
                  <a:pt x="10463" y="12994"/>
                </a:lnTo>
                <a:lnTo>
                  <a:pt x="10731" y="13115"/>
                </a:lnTo>
                <a:lnTo>
                  <a:pt x="10220" y="13456"/>
                </a:lnTo>
                <a:lnTo>
                  <a:pt x="10220" y="13359"/>
                </a:lnTo>
                <a:lnTo>
                  <a:pt x="10195" y="13334"/>
                </a:lnTo>
                <a:lnTo>
                  <a:pt x="10147" y="13286"/>
                </a:lnTo>
                <a:lnTo>
                  <a:pt x="9976" y="13188"/>
                </a:lnTo>
                <a:lnTo>
                  <a:pt x="9782" y="13091"/>
                </a:lnTo>
                <a:lnTo>
                  <a:pt x="9417" y="12921"/>
                </a:lnTo>
                <a:lnTo>
                  <a:pt x="9222" y="12848"/>
                </a:lnTo>
                <a:lnTo>
                  <a:pt x="9052" y="12775"/>
                </a:lnTo>
                <a:lnTo>
                  <a:pt x="8857" y="12726"/>
                </a:lnTo>
                <a:lnTo>
                  <a:pt x="8662" y="12726"/>
                </a:lnTo>
                <a:lnTo>
                  <a:pt x="8638" y="12750"/>
                </a:lnTo>
                <a:lnTo>
                  <a:pt x="8638" y="12775"/>
                </a:lnTo>
                <a:lnTo>
                  <a:pt x="8979" y="13018"/>
                </a:lnTo>
                <a:lnTo>
                  <a:pt x="9319" y="13261"/>
                </a:lnTo>
                <a:lnTo>
                  <a:pt x="9490" y="13383"/>
                </a:lnTo>
                <a:lnTo>
                  <a:pt x="9660" y="13480"/>
                </a:lnTo>
                <a:lnTo>
                  <a:pt x="9855" y="13553"/>
                </a:lnTo>
                <a:lnTo>
                  <a:pt x="10049" y="13602"/>
                </a:lnTo>
                <a:lnTo>
                  <a:pt x="9538" y="13943"/>
                </a:lnTo>
                <a:lnTo>
                  <a:pt x="9538" y="13918"/>
                </a:lnTo>
                <a:lnTo>
                  <a:pt x="9465" y="13870"/>
                </a:lnTo>
                <a:lnTo>
                  <a:pt x="9368" y="13821"/>
                </a:lnTo>
                <a:lnTo>
                  <a:pt x="9222" y="13724"/>
                </a:lnTo>
                <a:lnTo>
                  <a:pt x="8808" y="13407"/>
                </a:lnTo>
                <a:lnTo>
                  <a:pt x="8662" y="13286"/>
                </a:lnTo>
                <a:lnTo>
                  <a:pt x="8492" y="13140"/>
                </a:lnTo>
                <a:lnTo>
                  <a:pt x="8297" y="13042"/>
                </a:lnTo>
                <a:lnTo>
                  <a:pt x="8200" y="12994"/>
                </a:lnTo>
                <a:lnTo>
                  <a:pt x="8054" y="12994"/>
                </a:lnTo>
                <a:lnTo>
                  <a:pt x="8030" y="13018"/>
                </a:lnTo>
                <a:lnTo>
                  <a:pt x="7957" y="13091"/>
                </a:lnTo>
                <a:lnTo>
                  <a:pt x="7957" y="13164"/>
                </a:lnTo>
                <a:lnTo>
                  <a:pt x="7981" y="13213"/>
                </a:lnTo>
                <a:lnTo>
                  <a:pt x="8005" y="13261"/>
                </a:lnTo>
                <a:lnTo>
                  <a:pt x="8297" y="13529"/>
                </a:lnTo>
                <a:lnTo>
                  <a:pt x="8614" y="13772"/>
                </a:lnTo>
                <a:lnTo>
                  <a:pt x="8881" y="13991"/>
                </a:lnTo>
                <a:lnTo>
                  <a:pt x="9027" y="14113"/>
                </a:lnTo>
                <a:lnTo>
                  <a:pt x="9173" y="14210"/>
                </a:lnTo>
                <a:lnTo>
                  <a:pt x="8784" y="14478"/>
                </a:lnTo>
                <a:lnTo>
                  <a:pt x="8711" y="14502"/>
                </a:lnTo>
                <a:lnTo>
                  <a:pt x="8565" y="14381"/>
                </a:lnTo>
                <a:lnTo>
                  <a:pt x="8419" y="14259"/>
                </a:lnTo>
                <a:lnTo>
                  <a:pt x="8103" y="14040"/>
                </a:lnTo>
                <a:lnTo>
                  <a:pt x="7713" y="13797"/>
                </a:lnTo>
                <a:lnTo>
                  <a:pt x="7348" y="13578"/>
                </a:lnTo>
                <a:lnTo>
                  <a:pt x="6570" y="13115"/>
                </a:lnTo>
                <a:lnTo>
                  <a:pt x="6180" y="12872"/>
                </a:lnTo>
                <a:lnTo>
                  <a:pt x="5767" y="12604"/>
                </a:lnTo>
                <a:lnTo>
                  <a:pt x="5402" y="12312"/>
                </a:lnTo>
                <a:lnTo>
                  <a:pt x="5037" y="11996"/>
                </a:lnTo>
                <a:lnTo>
                  <a:pt x="4623" y="11680"/>
                </a:lnTo>
                <a:lnTo>
                  <a:pt x="4210" y="11363"/>
                </a:lnTo>
                <a:lnTo>
                  <a:pt x="3820" y="11023"/>
                </a:lnTo>
                <a:lnTo>
                  <a:pt x="3626" y="10852"/>
                </a:lnTo>
                <a:lnTo>
                  <a:pt x="3455" y="10658"/>
                </a:lnTo>
                <a:lnTo>
                  <a:pt x="2847" y="9952"/>
                </a:lnTo>
                <a:lnTo>
                  <a:pt x="2263" y="9222"/>
                </a:lnTo>
                <a:lnTo>
                  <a:pt x="1971" y="8857"/>
                </a:lnTo>
                <a:lnTo>
                  <a:pt x="1728" y="8468"/>
                </a:lnTo>
                <a:lnTo>
                  <a:pt x="1484" y="8054"/>
                </a:lnTo>
                <a:lnTo>
                  <a:pt x="1265" y="7640"/>
                </a:lnTo>
                <a:lnTo>
                  <a:pt x="1095" y="7227"/>
                </a:lnTo>
                <a:lnTo>
                  <a:pt x="949" y="6789"/>
                </a:lnTo>
                <a:lnTo>
                  <a:pt x="827" y="6351"/>
                </a:lnTo>
                <a:lnTo>
                  <a:pt x="730" y="5889"/>
                </a:lnTo>
                <a:lnTo>
                  <a:pt x="657" y="5451"/>
                </a:lnTo>
                <a:lnTo>
                  <a:pt x="633" y="4988"/>
                </a:lnTo>
                <a:lnTo>
                  <a:pt x="608" y="4526"/>
                </a:lnTo>
                <a:lnTo>
                  <a:pt x="608" y="4064"/>
                </a:lnTo>
                <a:lnTo>
                  <a:pt x="608" y="3674"/>
                </a:lnTo>
                <a:lnTo>
                  <a:pt x="657" y="3261"/>
                </a:lnTo>
                <a:lnTo>
                  <a:pt x="706" y="2871"/>
                </a:lnTo>
                <a:lnTo>
                  <a:pt x="827" y="2482"/>
                </a:lnTo>
                <a:lnTo>
                  <a:pt x="973" y="2117"/>
                </a:lnTo>
                <a:lnTo>
                  <a:pt x="1046" y="1947"/>
                </a:lnTo>
                <a:lnTo>
                  <a:pt x="1168" y="1776"/>
                </a:lnTo>
                <a:lnTo>
                  <a:pt x="1265" y="1630"/>
                </a:lnTo>
                <a:lnTo>
                  <a:pt x="1411" y="1460"/>
                </a:lnTo>
                <a:lnTo>
                  <a:pt x="1557" y="1338"/>
                </a:lnTo>
                <a:lnTo>
                  <a:pt x="1728" y="1192"/>
                </a:lnTo>
                <a:lnTo>
                  <a:pt x="1922" y="1071"/>
                </a:lnTo>
                <a:lnTo>
                  <a:pt x="2117" y="949"/>
                </a:lnTo>
                <a:lnTo>
                  <a:pt x="2336" y="852"/>
                </a:lnTo>
                <a:lnTo>
                  <a:pt x="2531" y="779"/>
                </a:lnTo>
                <a:lnTo>
                  <a:pt x="2774" y="706"/>
                </a:lnTo>
                <a:lnTo>
                  <a:pt x="2993" y="633"/>
                </a:lnTo>
                <a:lnTo>
                  <a:pt x="3455" y="560"/>
                </a:lnTo>
                <a:lnTo>
                  <a:pt x="3918" y="535"/>
                </a:lnTo>
                <a:close/>
                <a:moveTo>
                  <a:pt x="3358" y="0"/>
                </a:moveTo>
                <a:lnTo>
                  <a:pt x="2969" y="73"/>
                </a:lnTo>
                <a:lnTo>
                  <a:pt x="2579" y="146"/>
                </a:lnTo>
                <a:lnTo>
                  <a:pt x="2239" y="268"/>
                </a:lnTo>
                <a:lnTo>
                  <a:pt x="1874" y="414"/>
                </a:lnTo>
                <a:lnTo>
                  <a:pt x="1557" y="608"/>
                </a:lnTo>
                <a:lnTo>
                  <a:pt x="1241" y="827"/>
                </a:lnTo>
                <a:lnTo>
                  <a:pt x="949" y="1095"/>
                </a:lnTo>
                <a:lnTo>
                  <a:pt x="706" y="1387"/>
                </a:lnTo>
                <a:lnTo>
                  <a:pt x="487" y="1728"/>
                </a:lnTo>
                <a:lnTo>
                  <a:pt x="316" y="2093"/>
                </a:lnTo>
                <a:lnTo>
                  <a:pt x="195" y="2482"/>
                </a:lnTo>
                <a:lnTo>
                  <a:pt x="97" y="2896"/>
                </a:lnTo>
                <a:lnTo>
                  <a:pt x="49" y="3309"/>
                </a:lnTo>
                <a:lnTo>
                  <a:pt x="0" y="3747"/>
                </a:lnTo>
                <a:lnTo>
                  <a:pt x="0" y="4161"/>
                </a:lnTo>
                <a:lnTo>
                  <a:pt x="24" y="4988"/>
                </a:lnTo>
                <a:lnTo>
                  <a:pt x="73" y="5451"/>
                </a:lnTo>
                <a:lnTo>
                  <a:pt x="146" y="5913"/>
                </a:lnTo>
                <a:lnTo>
                  <a:pt x="219" y="6351"/>
                </a:lnTo>
                <a:lnTo>
                  <a:pt x="341" y="6789"/>
                </a:lnTo>
                <a:lnTo>
                  <a:pt x="487" y="7227"/>
                </a:lnTo>
                <a:lnTo>
                  <a:pt x="633" y="7665"/>
                </a:lnTo>
                <a:lnTo>
                  <a:pt x="827" y="8078"/>
                </a:lnTo>
                <a:lnTo>
                  <a:pt x="1046" y="8492"/>
                </a:lnTo>
                <a:lnTo>
                  <a:pt x="1265" y="8881"/>
                </a:lnTo>
                <a:lnTo>
                  <a:pt x="1533" y="9246"/>
                </a:lnTo>
                <a:lnTo>
                  <a:pt x="1801" y="9587"/>
                </a:lnTo>
                <a:lnTo>
                  <a:pt x="2093" y="9928"/>
                </a:lnTo>
                <a:lnTo>
                  <a:pt x="2458" y="10341"/>
                </a:lnTo>
                <a:lnTo>
                  <a:pt x="2798" y="10779"/>
                </a:lnTo>
                <a:lnTo>
                  <a:pt x="3139" y="11169"/>
                </a:lnTo>
                <a:lnTo>
                  <a:pt x="3334" y="11363"/>
                </a:lnTo>
                <a:lnTo>
                  <a:pt x="3553" y="11558"/>
                </a:lnTo>
                <a:lnTo>
                  <a:pt x="4331" y="12215"/>
                </a:lnTo>
                <a:lnTo>
                  <a:pt x="5134" y="12823"/>
                </a:lnTo>
                <a:lnTo>
                  <a:pt x="5961" y="13432"/>
                </a:lnTo>
                <a:lnTo>
                  <a:pt x="6399" y="13724"/>
                </a:lnTo>
                <a:lnTo>
                  <a:pt x="6837" y="13991"/>
                </a:lnTo>
                <a:lnTo>
                  <a:pt x="7275" y="14235"/>
                </a:lnTo>
                <a:lnTo>
                  <a:pt x="7689" y="14502"/>
                </a:lnTo>
                <a:lnTo>
                  <a:pt x="7981" y="14672"/>
                </a:lnTo>
                <a:lnTo>
                  <a:pt x="8127" y="14770"/>
                </a:lnTo>
                <a:lnTo>
                  <a:pt x="8249" y="14891"/>
                </a:lnTo>
                <a:lnTo>
                  <a:pt x="8249" y="14964"/>
                </a:lnTo>
                <a:lnTo>
                  <a:pt x="8249" y="15062"/>
                </a:lnTo>
                <a:lnTo>
                  <a:pt x="8297" y="15110"/>
                </a:lnTo>
                <a:lnTo>
                  <a:pt x="8370" y="15183"/>
                </a:lnTo>
                <a:lnTo>
                  <a:pt x="8443" y="15208"/>
                </a:lnTo>
                <a:lnTo>
                  <a:pt x="8516" y="15232"/>
                </a:lnTo>
                <a:lnTo>
                  <a:pt x="8614" y="15232"/>
                </a:lnTo>
                <a:lnTo>
                  <a:pt x="8711" y="15183"/>
                </a:lnTo>
                <a:lnTo>
                  <a:pt x="8735" y="15159"/>
                </a:lnTo>
                <a:lnTo>
                  <a:pt x="8784" y="15110"/>
                </a:lnTo>
                <a:lnTo>
                  <a:pt x="9490" y="14599"/>
                </a:lnTo>
                <a:lnTo>
                  <a:pt x="10220" y="14113"/>
                </a:lnTo>
                <a:lnTo>
                  <a:pt x="10925" y="13602"/>
                </a:lnTo>
                <a:lnTo>
                  <a:pt x="11631" y="13115"/>
                </a:lnTo>
                <a:lnTo>
                  <a:pt x="12312" y="12604"/>
                </a:lnTo>
                <a:lnTo>
                  <a:pt x="12969" y="12069"/>
                </a:lnTo>
                <a:lnTo>
                  <a:pt x="13578" y="11509"/>
                </a:lnTo>
                <a:lnTo>
                  <a:pt x="14186" y="10925"/>
                </a:lnTo>
                <a:lnTo>
                  <a:pt x="14745" y="10341"/>
                </a:lnTo>
                <a:lnTo>
                  <a:pt x="15256" y="9733"/>
                </a:lnTo>
                <a:lnTo>
                  <a:pt x="15743" y="9076"/>
                </a:lnTo>
                <a:lnTo>
                  <a:pt x="15962" y="8735"/>
                </a:lnTo>
                <a:lnTo>
                  <a:pt x="16157" y="8395"/>
                </a:lnTo>
                <a:lnTo>
                  <a:pt x="16351" y="8054"/>
                </a:lnTo>
                <a:lnTo>
                  <a:pt x="16522" y="7689"/>
                </a:lnTo>
                <a:lnTo>
                  <a:pt x="16668" y="7324"/>
                </a:lnTo>
                <a:lnTo>
                  <a:pt x="16814" y="6959"/>
                </a:lnTo>
                <a:lnTo>
                  <a:pt x="16935" y="6570"/>
                </a:lnTo>
                <a:lnTo>
                  <a:pt x="17033" y="6181"/>
                </a:lnTo>
                <a:lnTo>
                  <a:pt x="17106" y="5791"/>
                </a:lnTo>
                <a:lnTo>
                  <a:pt x="17179" y="5378"/>
                </a:lnTo>
                <a:lnTo>
                  <a:pt x="17203" y="5013"/>
                </a:lnTo>
                <a:lnTo>
                  <a:pt x="17227" y="4623"/>
                </a:lnTo>
                <a:lnTo>
                  <a:pt x="17227" y="4210"/>
                </a:lnTo>
                <a:lnTo>
                  <a:pt x="17203" y="3820"/>
                </a:lnTo>
                <a:lnTo>
                  <a:pt x="17130" y="3407"/>
                </a:lnTo>
                <a:lnTo>
                  <a:pt x="17057" y="3017"/>
                </a:lnTo>
                <a:lnTo>
                  <a:pt x="16960" y="2652"/>
                </a:lnTo>
                <a:lnTo>
                  <a:pt x="16814" y="2287"/>
                </a:lnTo>
                <a:lnTo>
                  <a:pt x="16643" y="1947"/>
                </a:lnTo>
                <a:lnTo>
                  <a:pt x="16449" y="1655"/>
                </a:lnTo>
                <a:lnTo>
                  <a:pt x="16205" y="1363"/>
                </a:lnTo>
                <a:lnTo>
                  <a:pt x="15938" y="1119"/>
                </a:lnTo>
                <a:lnTo>
                  <a:pt x="15646" y="876"/>
                </a:lnTo>
                <a:lnTo>
                  <a:pt x="15329" y="681"/>
                </a:lnTo>
                <a:lnTo>
                  <a:pt x="14989" y="511"/>
                </a:lnTo>
                <a:lnTo>
                  <a:pt x="14648" y="365"/>
                </a:lnTo>
                <a:lnTo>
                  <a:pt x="14332" y="243"/>
                </a:lnTo>
                <a:lnTo>
                  <a:pt x="13967" y="170"/>
                </a:lnTo>
                <a:lnTo>
                  <a:pt x="13578" y="97"/>
                </a:lnTo>
                <a:lnTo>
                  <a:pt x="13188" y="73"/>
                </a:lnTo>
                <a:lnTo>
                  <a:pt x="12799" y="49"/>
                </a:lnTo>
                <a:lnTo>
                  <a:pt x="12410" y="73"/>
                </a:lnTo>
                <a:lnTo>
                  <a:pt x="12045" y="146"/>
                </a:lnTo>
                <a:lnTo>
                  <a:pt x="11704" y="243"/>
                </a:lnTo>
                <a:lnTo>
                  <a:pt x="11217" y="462"/>
                </a:lnTo>
                <a:lnTo>
                  <a:pt x="10731" y="706"/>
                </a:lnTo>
                <a:lnTo>
                  <a:pt x="10268" y="949"/>
                </a:lnTo>
                <a:lnTo>
                  <a:pt x="9806" y="1241"/>
                </a:lnTo>
                <a:lnTo>
                  <a:pt x="9611" y="1363"/>
                </a:lnTo>
                <a:lnTo>
                  <a:pt x="9271" y="1582"/>
                </a:lnTo>
                <a:lnTo>
                  <a:pt x="8906" y="1874"/>
                </a:lnTo>
                <a:lnTo>
                  <a:pt x="8735" y="2044"/>
                </a:lnTo>
                <a:lnTo>
                  <a:pt x="8589" y="2190"/>
                </a:lnTo>
                <a:lnTo>
                  <a:pt x="8468" y="2044"/>
                </a:lnTo>
                <a:lnTo>
                  <a:pt x="8322" y="1922"/>
                </a:lnTo>
                <a:lnTo>
                  <a:pt x="7981" y="1630"/>
                </a:lnTo>
                <a:lnTo>
                  <a:pt x="7592" y="1363"/>
                </a:lnTo>
                <a:lnTo>
                  <a:pt x="7202" y="1119"/>
                </a:lnTo>
                <a:lnTo>
                  <a:pt x="6813" y="900"/>
                </a:lnTo>
                <a:lnTo>
                  <a:pt x="6472" y="706"/>
                </a:lnTo>
                <a:lnTo>
                  <a:pt x="5986" y="487"/>
                </a:lnTo>
                <a:lnTo>
                  <a:pt x="5645" y="341"/>
                </a:lnTo>
                <a:lnTo>
                  <a:pt x="5280" y="219"/>
                </a:lnTo>
                <a:lnTo>
                  <a:pt x="4915" y="122"/>
                </a:lnTo>
                <a:lnTo>
                  <a:pt x="4526" y="49"/>
                </a:lnTo>
                <a:lnTo>
                  <a:pt x="4137"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 name="Rectangle 3"/>
          <p:cNvSpPr/>
          <p:nvPr/>
        </p:nvSpPr>
        <p:spPr>
          <a:xfrm>
            <a:off x="893345" y="660623"/>
            <a:ext cx="3389069" cy="461665"/>
          </a:xfrm>
          <a:prstGeom prst="rect">
            <a:avLst/>
          </a:prstGeom>
        </p:spPr>
        <p:txBody>
          <a:bodyPr wrap="none">
            <a:spAutoFit/>
          </a:bodyPr>
          <a:lstStyle/>
          <a:p>
            <a:pPr algn="ctr"/>
            <a:r>
              <a:rPr lang="en-US" sz="2400" b="1" dirty="0">
                <a:solidFill>
                  <a:schemeClr val="tx1"/>
                </a:solidFill>
              </a:rPr>
              <a:t>HƯỚNG DẪN VỀ NHÀ</a:t>
            </a:r>
            <a:endParaRPr lang="vi-VN" sz="2400" b="1" dirty="0">
              <a:solidFill>
                <a:schemeClr val="tx1"/>
              </a:solidFill>
            </a:endParaRPr>
          </a:p>
        </p:txBody>
      </p:sp>
      <p:sp>
        <p:nvSpPr>
          <p:cNvPr id="5" name="Rectangle 4"/>
          <p:cNvSpPr/>
          <p:nvPr/>
        </p:nvSpPr>
        <p:spPr>
          <a:xfrm>
            <a:off x="893488" y="1480968"/>
            <a:ext cx="6635364" cy="496996"/>
          </a:xfrm>
          <a:prstGeom prst="rect">
            <a:avLst/>
          </a:prstGeom>
        </p:spPr>
        <p:txBody>
          <a:bodyPr wrap="square">
            <a:spAutoFit/>
          </a:bodyPr>
          <a:lstStyle/>
          <a:p>
            <a:pPr marL="342900" lvl="0" indent="-342900">
              <a:lnSpc>
                <a:spcPct val="150000"/>
              </a:lnSpc>
              <a:buFont typeface="Symbol" panose="05050102010706020507" pitchFamily="18" charset="2"/>
              <a:buChar char=""/>
            </a:pPr>
            <a:r>
              <a:rPr lang="pt-BR" sz="2000" dirty="0">
                <a:latin typeface="+mj-lt"/>
                <a:ea typeface="Calibri" panose="020F0502020204030204" pitchFamily="34" charset="0"/>
                <a:cs typeface="Times New Roman" panose="02020603050405020304" pitchFamily="18" charset="0"/>
              </a:rPr>
              <a:t>Ghi nhớ kiến thức trong bài. </a:t>
            </a:r>
            <a:endParaRPr lang="en-US" sz="2000" dirty="0">
              <a:latin typeface="+mj-lt"/>
              <a:ea typeface="Calibri" panose="020F0502020204030204" pitchFamily="34" charset="0"/>
              <a:cs typeface="Times New Roman" panose="02020603050405020304" pitchFamily="18" charset="0"/>
            </a:endParaRPr>
          </a:p>
        </p:txBody>
      </p:sp>
      <p:sp>
        <p:nvSpPr>
          <p:cNvPr id="2" name="Rectangle 1"/>
          <p:cNvSpPr/>
          <p:nvPr/>
        </p:nvSpPr>
        <p:spPr>
          <a:xfrm>
            <a:off x="893345" y="2232941"/>
            <a:ext cx="4572000" cy="496996"/>
          </a:xfrm>
          <a:prstGeom prst="rect">
            <a:avLst/>
          </a:prstGeom>
        </p:spPr>
        <p:txBody>
          <a:bodyPr>
            <a:spAutoFit/>
          </a:bodyPr>
          <a:lstStyle/>
          <a:p>
            <a:pPr marL="342900" lvl="0" indent="-342900">
              <a:lnSpc>
                <a:spcPct val="150000"/>
              </a:lnSpc>
              <a:buFont typeface="Symbol" panose="05050102010706020507" pitchFamily="18" charset="2"/>
              <a:buChar char=""/>
            </a:pPr>
            <a:r>
              <a:rPr lang="pt-BR" sz="2000" dirty="0">
                <a:ea typeface="Calibri" panose="020F0502020204030204" pitchFamily="34" charset="0"/>
                <a:cs typeface="Times New Roman" panose="02020603050405020304" pitchFamily="18" charset="0"/>
              </a:rPr>
              <a:t>Hoàn thành các bài tập trong SBT.</a:t>
            </a:r>
          </a:p>
        </p:txBody>
      </p:sp>
      <p:sp>
        <p:nvSpPr>
          <p:cNvPr id="3" name="Rectangle 2"/>
          <p:cNvSpPr/>
          <p:nvPr/>
        </p:nvSpPr>
        <p:spPr>
          <a:xfrm>
            <a:off x="893345" y="2984914"/>
            <a:ext cx="7884895" cy="507831"/>
          </a:xfrm>
          <a:prstGeom prst="rect">
            <a:avLst/>
          </a:prstGeom>
        </p:spPr>
        <p:txBody>
          <a:bodyPr wrap="square">
            <a:spAutoFit/>
          </a:bodyPr>
          <a:lstStyle/>
          <a:p>
            <a:pPr marL="342900" lvl="0" indent="-342900">
              <a:lnSpc>
                <a:spcPct val="150000"/>
              </a:lnSpc>
              <a:buFont typeface="Symbol" panose="05050102010706020507" pitchFamily="18" charset="2"/>
              <a:buChar char=""/>
            </a:pPr>
            <a:r>
              <a:rPr lang="en-US" sz="2000" dirty="0" err="1">
                <a:ea typeface="Calibri" panose="020F0502020204030204" pitchFamily="34" charset="0"/>
                <a:cs typeface="Times New Roman" panose="02020603050405020304" pitchFamily="18" charset="0"/>
              </a:rPr>
              <a:t>Chuẩn</a:t>
            </a:r>
            <a:r>
              <a:rPr lang="en-US" sz="2000" dirty="0">
                <a:ea typeface="Calibri" panose="020F0502020204030204" pitchFamily="34" charset="0"/>
                <a:cs typeface="Times New Roman" panose="02020603050405020304" pitchFamily="18" charset="0"/>
              </a:rPr>
              <a:t> </a:t>
            </a:r>
            <a:r>
              <a:rPr lang="en-US" sz="2000" dirty="0" err="1">
                <a:ea typeface="Calibri" panose="020F0502020204030204" pitchFamily="34" charset="0"/>
                <a:cs typeface="Times New Roman" panose="02020603050405020304" pitchFamily="18" charset="0"/>
              </a:rPr>
              <a:t>bị</a:t>
            </a:r>
            <a:r>
              <a:rPr lang="en-US" sz="2000" dirty="0">
                <a:ea typeface="Calibri" panose="020F0502020204030204" pitchFamily="34" charset="0"/>
                <a:cs typeface="Times New Roman" panose="02020603050405020304" pitchFamily="18" charset="0"/>
              </a:rPr>
              <a:t> </a:t>
            </a:r>
            <a:r>
              <a:rPr lang="en-US" sz="2000" dirty="0" err="1">
                <a:ea typeface="Calibri" panose="020F0502020204030204" pitchFamily="34" charset="0"/>
                <a:cs typeface="Times New Roman" panose="02020603050405020304" pitchFamily="18" charset="0"/>
              </a:rPr>
              <a:t>bài</a:t>
            </a:r>
            <a:r>
              <a:rPr lang="en-US" sz="2000" dirty="0">
                <a:ea typeface="Calibri" panose="020F0502020204030204" pitchFamily="34" charset="0"/>
                <a:cs typeface="Times New Roman" panose="02020603050405020304" pitchFamily="18" charset="0"/>
              </a:rPr>
              <a:t> </a:t>
            </a:r>
            <a:r>
              <a:rPr lang="en-US" sz="2000" dirty="0" err="1">
                <a:ea typeface="Calibri" panose="020F0502020204030204" pitchFamily="34" charset="0"/>
                <a:cs typeface="Times New Roman" panose="02020603050405020304" pitchFamily="18" charset="0"/>
              </a:rPr>
              <a:t>mới</a:t>
            </a:r>
            <a:r>
              <a:rPr lang="en-US" sz="2000" dirty="0">
                <a:ea typeface="Calibri" panose="020F0502020204030204" pitchFamily="34" charset="0"/>
                <a:cs typeface="Times New Roman" panose="02020603050405020304" pitchFamily="18" charset="0"/>
              </a:rPr>
              <a:t> </a:t>
            </a:r>
            <a:r>
              <a:rPr lang="vi-VN" sz="2000" b="1" dirty="0">
                <a:ea typeface="Calibri" panose="020F0502020204030204" pitchFamily="34" charset="0"/>
                <a:cs typeface="Times New Roman" panose="02020603050405020304" pitchFamily="18" charset="0"/>
              </a:rPr>
              <a:t>"Bài 23: Đại lượng tỉ lệ nghịch"</a:t>
            </a:r>
            <a:endParaRPr lang="en-US" sz="2000" b="1"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607620"/>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8"/>
        <p:cNvGrpSpPr/>
        <p:nvPr/>
      </p:nvGrpSpPr>
      <p:grpSpPr>
        <a:xfrm>
          <a:off x="0" y="0"/>
          <a:ext cx="0" cy="0"/>
          <a:chOff x="0" y="0"/>
          <a:chExt cx="0" cy="0"/>
        </a:xfrm>
      </p:grpSpPr>
      <p:sp>
        <p:nvSpPr>
          <p:cNvPr id="220" name="Google Shape;220;p19"/>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4</a:t>
            </a:fld>
            <a:endParaRPr/>
          </a:p>
        </p:txBody>
      </p:sp>
      <p:sp>
        <p:nvSpPr>
          <p:cNvPr id="5" name="Rectangle 4"/>
          <p:cNvSpPr/>
          <p:nvPr/>
        </p:nvSpPr>
        <p:spPr>
          <a:xfrm>
            <a:off x="3098851" y="869208"/>
            <a:ext cx="3439763" cy="461665"/>
          </a:xfrm>
          <a:prstGeom prst="rect">
            <a:avLst/>
          </a:prstGeom>
        </p:spPr>
        <p:txBody>
          <a:bodyPr wrap="square">
            <a:spAutoFit/>
          </a:bodyPr>
          <a:lstStyle/>
          <a:p>
            <a:pPr algn="ctr"/>
            <a:r>
              <a:rPr lang="en-US" sz="2400" b="1" dirty="0">
                <a:solidFill>
                  <a:schemeClr val="tx1"/>
                </a:solidFill>
              </a:rPr>
              <a:t>NỘI DUNG</a:t>
            </a:r>
          </a:p>
        </p:txBody>
      </p:sp>
      <p:sp>
        <p:nvSpPr>
          <p:cNvPr id="3" name="Rectangle 2"/>
          <p:cNvSpPr/>
          <p:nvPr/>
        </p:nvSpPr>
        <p:spPr>
          <a:xfrm>
            <a:off x="2350366" y="1485373"/>
            <a:ext cx="6434819" cy="507831"/>
          </a:xfrm>
          <a:prstGeom prst="rect">
            <a:avLst/>
          </a:prstGeom>
        </p:spPr>
        <p:txBody>
          <a:bodyPr wrap="square">
            <a:spAutoFit/>
          </a:bodyPr>
          <a:lstStyle/>
          <a:p>
            <a:pPr>
              <a:lnSpc>
                <a:spcPct val="150000"/>
              </a:lnSpc>
            </a:pPr>
            <a:r>
              <a:rPr lang="vi-VN" sz="2000" b="1" dirty="0">
                <a:latin typeface="+mn-lt"/>
                <a:ea typeface="Calibri" panose="020F0502020204030204" pitchFamily="34" charset="0"/>
              </a:rPr>
              <a:t>Đại lượng tỉ lệ thuận</a:t>
            </a:r>
            <a:endParaRPr lang="en-US" sz="2000" dirty="0">
              <a:latin typeface="+mn-lt"/>
            </a:endParaRPr>
          </a:p>
        </p:txBody>
      </p:sp>
      <p:sp>
        <p:nvSpPr>
          <p:cNvPr id="7" name="Google Shape;657;p38"/>
          <p:cNvSpPr txBox="1">
            <a:spLocks/>
          </p:cNvSpPr>
          <p:nvPr/>
        </p:nvSpPr>
        <p:spPr>
          <a:xfrm rot="3110">
            <a:off x="1492770" y="1577422"/>
            <a:ext cx="1049824" cy="508278"/>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3000" b="1" dirty="0">
                <a:solidFill>
                  <a:schemeClr val="tx1"/>
                </a:solidFill>
                <a:latin typeface="+mj-lt"/>
              </a:rPr>
              <a:t>01</a:t>
            </a:r>
          </a:p>
        </p:txBody>
      </p:sp>
      <p:sp>
        <p:nvSpPr>
          <p:cNvPr id="4" name="Rectangle 3"/>
          <p:cNvSpPr/>
          <p:nvPr/>
        </p:nvSpPr>
        <p:spPr>
          <a:xfrm>
            <a:off x="2351191" y="2244994"/>
            <a:ext cx="6037944" cy="496996"/>
          </a:xfrm>
          <a:prstGeom prst="rect">
            <a:avLst/>
          </a:prstGeom>
        </p:spPr>
        <p:txBody>
          <a:bodyPr wrap="square">
            <a:spAutoFit/>
          </a:bodyPr>
          <a:lstStyle/>
          <a:p>
            <a:pPr>
              <a:lnSpc>
                <a:spcPct val="150000"/>
              </a:lnSpc>
              <a:spcBef>
                <a:spcPts val="600"/>
              </a:spcBef>
              <a:spcAft>
                <a:spcPts val="800"/>
              </a:spcAft>
              <a:tabLst>
                <a:tab pos="360045" algn="l"/>
                <a:tab pos="720090" algn="l"/>
              </a:tabLst>
            </a:pPr>
            <a:r>
              <a:rPr lang="vi-VN" sz="2000" b="1" dirty="0">
                <a:latin typeface="+mn-lt"/>
                <a:ea typeface="Calibri" panose="020F0502020204030204" pitchFamily="34" charset="0"/>
                <a:cs typeface="Times New Roman" panose="02020603050405020304" pitchFamily="18" charset="0"/>
              </a:rPr>
              <a:t>Một số bài toán về đại lượng tỉ lệ thuận</a:t>
            </a:r>
            <a:endParaRPr lang="en-US" sz="2000" dirty="0">
              <a:effectLst/>
              <a:latin typeface="+mn-lt"/>
              <a:ea typeface="Calibri" panose="020F0502020204030204" pitchFamily="34" charset="0"/>
              <a:cs typeface="Times New Roman" panose="02020603050405020304" pitchFamily="18" charset="0"/>
            </a:endParaRPr>
          </a:p>
        </p:txBody>
      </p:sp>
      <p:sp>
        <p:nvSpPr>
          <p:cNvPr id="9" name="Google Shape;657;p38"/>
          <p:cNvSpPr txBox="1">
            <a:spLocks/>
          </p:cNvSpPr>
          <p:nvPr/>
        </p:nvSpPr>
        <p:spPr>
          <a:xfrm rot="3110">
            <a:off x="1472257" y="2338440"/>
            <a:ext cx="1049824" cy="508278"/>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3000" b="1" dirty="0">
                <a:solidFill>
                  <a:schemeClr val="tx1"/>
                </a:solidFill>
                <a:latin typeface="+mj-lt"/>
              </a:rPr>
              <a:t>02</a:t>
            </a:r>
          </a:p>
        </p:txBody>
      </p:sp>
      <p:pic>
        <p:nvPicPr>
          <p:cNvPr id="12" name="Picture 2"/>
          <p:cNvPicPr>
            <a:picLocks noChangeAspect="1"/>
          </p:cNvPicPr>
          <p:nvPr/>
        </p:nvPicPr>
        <p:blipFill rotWithShape="1">
          <a:blip r:embed="rId3"/>
          <a:srcRect t="31482"/>
          <a:stretch/>
        </p:blipFill>
        <p:spPr>
          <a:xfrm>
            <a:off x="5924854" y="3050989"/>
            <a:ext cx="1006870" cy="151071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53" presetClass="entr" presetSubtype="16"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 calcmode="lin" valueType="num">
                                      <p:cBhvr>
                                        <p:cTn id="10" dur="500" fill="hold"/>
                                        <p:tgtEl>
                                          <p:spTgt spid="12"/>
                                        </p:tgtEl>
                                        <p:attrNameLst>
                                          <p:attrName>ppt_w</p:attrName>
                                        </p:attrNameLst>
                                      </p:cBhvr>
                                      <p:tavLst>
                                        <p:tav tm="0">
                                          <p:val>
                                            <p:fltVal val="0"/>
                                          </p:val>
                                        </p:tav>
                                        <p:tav tm="100000">
                                          <p:val>
                                            <p:strVal val="#ppt_w"/>
                                          </p:val>
                                        </p:tav>
                                      </p:tavLst>
                                    </p:anim>
                                    <p:anim calcmode="lin" valueType="num">
                                      <p:cBhvr>
                                        <p:cTn id="11" dur="500" fill="hold"/>
                                        <p:tgtEl>
                                          <p:spTgt spid="12"/>
                                        </p:tgtEl>
                                        <p:attrNameLst>
                                          <p:attrName>ppt_h</p:attrName>
                                        </p:attrNameLst>
                                      </p:cBhvr>
                                      <p:tavLst>
                                        <p:tav tm="0">
                                          <p:val>
                                            <p:fltVal val="0"/>
                                          </p:val>
                                        </p:tav>
                                        <p:tav tm="100000">
                                          <p:val>
                                            <p:strVal val="#ppt_h"/>
                                          </p:val>
                                        </p:tav>
                                      </p:tavLst>
                                    </p:anim>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anim calcmode="lin" valueType="num">
                                      <p:cBhvr>
                                        <p:cTn id="26" dur="500" fill="hold"/>
                                        <p:tgtEl>
                                          <p:spTgt spid="9"/>
                                        </p:tgtEl>
                                        <p:attrNameLst>
                                          <p:attrName>ppt_x</p:attrName>
                                        </p:attrNameLst>
                                      </p:cBhvr>
                                      <p:tavLst>
                                        <p:tav tm="0">
                                          <p:val>
                                            <p:strVal val="#ppt_x"/>
                                          </p:val>
                                        </p:tav>
                                        <p:tav tm="100000">
                                          <p:val>
                                            <p:strVal val="#ppt_x"/>
                                          </p:val>
                                        </p:tav>
                                      </p:tavLst>
                                    </p:anim>
                                    <p:anim calcmode="lin" valueType="num">
                                      <p:cBhvr>
                                        <p:cTn id="27" dur="500" fill="hold"/>
                                        <p:tgtEl>
                                          <p:spTgt spid="9"/>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anim calcmode="lin" valueType="num">
                                      <p:cBhvr>
                                        <p:cTn id="31" dur="500" fill="hold"/>
                                        <p:tgtEl>
                                          <p:spTgt spid="4"/>
                                        </p:tgtEl>
                                        <p:attrNameLst>
                                          <p:attrName>ppt_x</p:attrName>
                                        </p:attrNameLst>
                                      </p:cBhvr>
                                      <p:tavLst>
                                        <p:tav tm="0">
                                          <p:val>
                                            <p:strVal val="#ppt_x"/>
                                          </p:val>
                                        </p:tav>
                                        <p:tav tm="100000">
                                          <p:val>
                                            <p:strVal val="#ppt_x"/>
                                          </p:val>
                                        </p:tav>
                                      </p:tavLst>
                                    </p:anim>
                                    <p:anim calcmode="lin" valueType="num">
                                      <p:cBhvr>
                                        <p:cTn id="32"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7" grpId="0"/>
      <p:bldP spid="4"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82"/>
        <p:cNvGrpSpPr/>
        <p:nvPr/>
      </p:nvGrpSpPr>
      <p:grpSpPr>
        <a:xfrm>
          <a:off x="0" y="0"/>
          <a:ext cx="0" cy="0"/>
          <a:chOff x="0" y="0"/>
          <a:chExt cx="0" cy="0"/>
        </a:xfrm>
      </p:grpSpPr>
      <p:sp>
        <p:nvSpPr>
          <p:cNvPr id="3" name="TextBox 3"/>
          <p:cNvSpPr txBox="1"/>
          <p:nvPr/>
        </p:nvSpPr>
        <p:spPr>
          <a:xfrm>
            <a:off x="2167689" y="1559400"/>
            <a:ext cx="4885118" cy="2154436"/>
          </a:xfrm>
          <a:prstGeom prst="rect">
            <a:avLst/>
          </a:prstGeom>
        </p:spPr>
        <p:txBody>
          <a:bodyPr wrap="square" lIns="0" tIns="0" rIns="0" bIns="0" rtlCol="0" anchor="t">
            <a:spAutoFit/>
          </a:bodyPr>
          <a:lstStyle/>
          <a:p>
            <a:pPr algn="ctr">
              <a:lnSpc>
                <a:spcPct val="200000"/>
              </a:lnSpc>
            </a:pPr>
            <a:r>
              <a:rPr lang="en-US" sz="3500" b="1">
                <a:solidFill>
                  <a:srgbClr val="2F1932"/>
                </a:solidFill>
                <a:latin typeface="Arial" panose="020B0604020202020204" pitchFamily="34" charset="0"/>
                <a:cs typeface="Arial" panose="020B0604020202020204" pitchFamily="34" charset="0"/>
              </a:rPr>
              <a:t>HẸN GẶP LẠI CÁC EM Ở TIẾT HỌC SAU!</a:t>
            </a:r>
            <a:endParaRPr lang="en-US" sz="3500" b="1" dirty="0">
              <a:solidFill>
                <a:srgbClr val="2F1932"/>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349058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rot="18480508">
            <a:off x="8613676" y="-161612"/>
            <a:ext cx="875499" cy="904682"/>
          </a:xfrm>
          <a:prstGeom prst="rect">
            <a:avLst/>
          </a:prstGeom>
        </p:spPr>
      </p:pic>
      <p:sp>
        <p:nvSpPr>
          <p:cNvPr id="19" name="Google Shape;299;p27"/>
          <p:cNvSpPr/>
          <p:nvPr/>
        </p:nvSpPr>
        <p:spPr>
          <a:xfrm rot="942510">
            <a:off x="8493103" y="204643"/>
            <a:ext cx="512269" cy="509133"/>
          </a:xfrm>
          <a:custGeom>
            <a:avLst/>
            <a:gdLst/>
            <a:ahLst/>
            <a:cxnLst/>
            <a:rect l="l" t="t" r="r" b="b"/>
            <a:pathLst>
              <a:path w="14844" h="16207" extrusionOk="0">
                <a:moveTo>
                  <a:pt x="7836" y="2337"/>
                </a:moveTo>
                <a:lnTo>
                  <a:pt x="7519" y="2385"/>
                </a:lnTo>
                <a:lnTo>
                  <a:pt x="7081" y="2410"/>
                </a:lnTo>
                <a:lnTo>
                  <a:pt x="6619" y="2434"/>
                </a:lnTo>
                <a:lnTo>
                  <a:pt x="6327" y="2434"/>
                </a:lnTo>
                <a:lnTo>
                  <a:pt x="6181" y="2458"/>
                </a:lnTo>
                <a:lnTo>
                  <a:pt x="6035" y="2507"/>
                </a:lnTo>
                <a:lnTo>
                  <a:pt x="5986" y="2556"/>
                </a:lnTo>
                <a:lnTo>
                  <a:pt x="5962" y="2604"/>
                </a:lnTo>
                <a:lnTo>
                  <a:pt x="5962" y="2653"/>
                </a:lnTo>
                <a:lnTo>
                  <a:pt x="5962" y="2726"/>
                </a:lnTo>
                <a:lnTo>
                  <a:pt x="6059" y="2848"/>
                </a:lnTo>
                <a:lnTo>
                  <a:pt x="6181" y="2921"/>
                </a:lnTo>
                <a:lnTo>
                  <a:pt x="6303" y="2969"/>
                </a:lnTo>
                <a:lnTo>
                  <a:pt x="6449" y="3018"/>
                </a:lnTo>
                <a:lnTo>
                  <a:pt x="7057" y="3018"/>
                </a:lnTo>
                <a:lnTo>
                  <a:pt x="7519" y="2994"/>
                </a:lnTo>
                <a:lnTo>
                  <a:pt x="7957" y="2945"/>
                </a:lnTo>
                <a:lnTo>
                  <a:pt x="8152" y="2945"/>
                </a:lnTo>
                <a:lnTo>
                  <a:pt x="8347" y="2969"/>
                </a:lnTo>
                <a:lnTo>
                  <a:pt x="8833" y="2969"/>
                </a:lnTo>
                <a:lnTo>
                  <a:pt x="8906" y="2921"/>
                </a:lnTo>
                <a:lnTo>
                  <a:pt x="8955" y="2848"/>
                </a:lnTo>
                <a:lnTo>
                  <a:pt x="8979" y="2775"/>
                </a:lnTo>
                <a:lnTo>
                  <a:pt x="9003" y="2702"/>
                </a:lnTo>
                <a:lnTo>
                  <a:pt x="8979" y="2629"/>
                </a:lnTo>
                <a:lnTo>
                  <a:pt x="8930" y="2556"/>
                </a:lnTo>
                <a:lnTo>
                  <a:pt x="8857" y="2483"/>
                </a:lnTo>
                <a:lnTo>
                  <a:pt x="8711" y="2410"/>
                </a:lnTo>
                <a:lnTo>
                  <a:pt x="8566" y="2361"/>
                </a:lnTo>
                <a:lnTo>
                  <a:pt x="8395" y="2337"/>
                </a:lnTo>
                <a:close/>
                <a:moveTo>
                  <a:pt x="7130" y="5768"/>
                </a:moveTo>
                <a:lnTo>
                  <a:pt x="7154" y="5792"/>
                </a:lnTo>
                <a:lnTo>
                  <a:pt x="7179" y="5816"/>
                </a:lnTo>
                <a:lnTo>
                  <a:pt x="7203" y="5841"/>
                </a:lnTo>
                <a:lnTo>
                  <a:pt x="7227" y="5889"/>
                </a:lnTo>
                <a:lnTo>
                  <a:pt x="7227" y="5987"/>
                </a:lnTo>
                <a:lnTo>
                  <a:pt x="7203" y="6084"/>
                </a:lnTo>
                <a:lnTo>
                  <a:pt x="7179" y="6157"/>
                </a:lnTo>
                <a:lnTo>
                  <a:pt x="7106" y="6206"/>
                </a:lnTo>
                <a:lnTo>
                  <a:pt x="6960" y="6254"/>
                </a:lnTo>
                <a:lnTo>
                  <a:pt x="6814" y="6230"/>
                </a:lnTo>
                <a:lnTo>
                  <a:pt x="6741" y="6206"/>
                </a:lnTo>
                <a:lnTo>
                  <a:pt x="6692" y="6157"/>
                </a:lnTo>
                <a:lnTo>
                  <a:pt x="6668" y="6084"/>
                </a:lnTo>
                <a:lnTo>
                  <a:pt x="6643" y="6011"/>
                </a:lnTo>
                <a:lnTo>
                  <a:pt x="6668" y="5938"/>
                </a:lnTo>
                <a:lnTo>
                  <a:pt x="6692" y="5865"/>
                </a:lnTo>
                <a:lnTo>
                  <a:pt x="6741" y="5816"/>
                </a:lnTo>
                <a:lnTo>
                  <a:pt x="6789" y="5768"/>
                </a:lnTo>
                <a:lnTo>
                  <a:pt x="6838" y="5816"/>
                </a:lnTo>
                <a:lnTo>
                  <a:pt x="6911" y="5841"/>
                </a:lnTo>
                <a:lnTo>
                  <a:pt x="7008" y="5816"/>
                </a:lnTo>
                <a:lnTo>
                  <a:pt x="7081" y="5816"/>
                </a:lnTo>
                <a:lnTo>
                  <a:pt x="7130" y="5768"/>
                </a:lnTo>
                <a:close/>
                <a:moveTo>
                  <a:pt x="6911" y="5232"/>
                </a:moveTo>
                <a:lnTo>
                  <a:pt x="6741" y="5257"/>
                </a:lnTo>
                <a:lnTo>
                  <a:pt x="6595" y="5305"/>
                </a:lnTo>
                <a:lnTo>
                  <a:pt x="6473" y="5427"/>
                </a:lnTo>
                <a:lnTo>
                  <a:pt x="6351" y="5549"/>
                </a:lnTo>
                <a:lnTo>
                  <a:pt x="6254" y="5695"/>
                </a:lnTo>
                <a:lnTo>
                  <a:pt x="6181" y="5865"/>
                </a:lnTo>
                <a:lnTo>
                  <a:pt x="6157" y="6011"/>
                </a:lnTo>
                <a:lnTo>
                  <a:pt x="6157" y="6108"/>
                </a:lnTo>
                <a:lnTo>
                  <a:pt x="6157" y="6206"/>
                </a:lnTo>
                <a:lnTo>
                  <a:pt x="6181" y="6303"/>
                </a:lnTo>
                <a:lnTo>
                  <a:pt x="6230" y="6376"/>
                </a:lnTo>
                <a:lnTo>
                  <a:pt x="6351" y="6522"/>
                </a:lnTo>
                <a:lnTo>
                  <a:pt x="6497" y="6644"/>
                </a:lnTo>
                <a:lnTo>
                  <a:pt x="6668" y="6717"/>
                </a:lnTo>
                <a:lnTo>
                  <a:pt x="6862" y="6741"/>
                </a:lnTo>
                <a:lnTo>
                  <a:pt x="7057" y="6741"/>
                </a:lnTo>
                <a:lnTo>
                  <a:pt x="7252" y="6692"/>
                </a:lnTo>
                <a:lnTo>
                  <a:pt x="7373" y="6644"/>
                </a:lnTo>
                <a:lnTo>
                  <a:pt x="7495" y="6546"/>
                </a:lnTo>
                <a:lnTo>
                  <a:pt x="7592" y="6449"/>
                </a:lnTo>
                <a:lnTo>
                  <a:pt x="7665" y="6327"/>
                </a:lnTo>
                <a:lnTo>
                  <a:pt x="7714" y="6181"/>
                </a:lnTo>
                <a:lnTo>
                  <a:pt x="7738" y="6035"/>
                </a:lnTo>
                <a:lnTo>
                  <a:pt x="7738" y="5889"/>
                </a:lnTo>
                <a:lnTo>
                  <a:pt x="7714" y="5743"/>
                </a:lnTo>
                <a:lnTo>
                  <a:pt x="7665" y="5622"/>
                </a:lnTo>
                <a:lnTo>
                  <a:pt x="7617" y="5524"/>
                </a:lnTo>
                <a:lnTo>
                  <a:pt x="7544" y="5451"/>
                </a:lnTo>
                <a:lnTo>
                  <a:pt x="7471" y="5378"/>
                </a:lnTo>
                <a:lnTo>
                  <a:pt x="7373" y="5330"/>
                </a:lnTo>
                <a:lnTo>
                  <a:pt x="7276" y="5281"/>
                </a:lnTo>
                <a:lnTo>
                  <a:pt x="7081" y="5281"/>
                </a:lnTo>
                <a:lnTo>
                  <a:pt x="6984" y="5257"/>
                </a:lnTo>
                <a:lnTo>
                  <a:pt x="6911" y="5232"/>
                </a:lnTo>
                <a:close/>
                <a:moveTo>
                  <a:pt x="7982" y="7276"/>
                </a:moveTo>
                <a:lnTo>
                  <a:pt x="7884" y="7301"/>
                </a:lnTo>
                <a:lnTo>
                  <a:pt x="7787" y="7325"/>
                </a:lnTo>
                <a:lnTo>
                  <a:pt x="7738" y="7374"/>
                </a:lnTo>
                <a:lnTo>
                  <a:pt x="7617" y="7495"/>
                </a:lnTo>
                <a:lnTo>
                  <a:pt x="7568" y="7617"/>
                </a:lnTo>
                <a:lnTo>
                  <a:pt x="7544" y="7739"/>
                </a:lnTo>
                <a:lnTo>
                  <a:pt x="7568" y="7885"/>
                </a:lnTo>
                <a:lnTo>
                  <a:pt x="7617" y="8006"/>
                </a:lnTo>
                <a:lnTo>
                  <a:pt x="7665" y="8104"/>
                </a:lnTo>
                <a:lnTo>
                  <a:pt x="7714" y="8177"/>
                </a:lnTo>
                <a:lnTo>
                  <a:pt x="7860" y="8250"/>
                </a:lnTo>
                <a:lnTo>
                  <a:pt x="8030" y="8298"/>
                </a:lnTo>
                <a:lnTo>
                  <a:pt x="8103" y="8298"/>
                </a:lnTo>
                <a:lnTo>
                  <a:pt x="8176" y="8274"/>
                </a:lnTo>
                <a:lnTo>
                  <a:pt x="8298" y="8225"/>
                </a:lnTo>
                <a:lnTo>
                  <a:pt x="8444" y="8104"/>
                </a:lnTo>
                <a:lnTo>
                  <a:pt x="8566" y="7958"/>
                </a:lnTo>
                <a:lnTo>
                  <a:pt x="8590" y="7885"/>
                </a:lnTo>
                <a:lnTo>
                  <a:pt x="8590" y="7812"/>
                </a:lnTo>
                <a:lnTo>
                  <a:pt x="8590" y="7739"/>
                </a:lnTo>
                <a:lnTo>
                  <a:pt x="8566" y="7666"/>
                </a:lnTo>
                <a:lnTo>
                  <a:pt x="8468" y="7520"/>
                </a:lnTo>
                <a:lnTo>
                  <a:pt x="8347" y="7422"/>
                </a:lnTo>
                <a:lnTo>
                  <a:pt x="8225" y="7398"/>
                </a:lnTo>
                <a:lnTo>
                  <a:pt x="8152" y="7325"/>
                </a:lnTo>
                <a:lnTo>
                  <a:pt x="8079" y="7301"/>
                </a:lnTo>
                <a:lnTo>
                  <a:pt x="7982" y="7276"/>
                </a:lnTo>
                <a:close/>
                <a:moveTo>
                  <a:pt x="5889" y="488"/>
                </a:moveTo>
                <a:lnTo>
                  <a:pt x="6205" y="512"/>
                </a:lnTo>
                <a:lnTo>
                  <a:pt x="6716" y="561"/>
                </a:lnTo>
                <a:lnTo>
                  <a:pt x="7373" y="609"/>
                </a:lnTo>
                <a:lnTo>
                  <a:pt x="8055" y="634"/>
                </a:lnTo>
                <a:lnTo>
                  <a:pt x="8736" y="634"/>
                </a:lnTo>
                <a:lnTo>
                  <a:pt x="9393" y="682"/>
                </a:lnTo>
                <a:lnTo>
                  <a:pt x="9587" y="707"/>
                </a:lnTo>
                <a:lnTo>
                  <a:pt x="9782" y="731"/>
                </a:lnTo>
                <a:lnTo>
                  <a:pt x="10001" y="804"/>
                </a:lnTo>
                <a:lnTo>
                  <a:pt x="10196" y="877"/>
                </a:lnTo>
                <a:lnTo>
                  <a:pt x="10366" y="974"/>
                </a:lnTo>
                <a:lnTo>
                  <a:pt x="10439" y="1047"/>
                </a:lnTo>
                <a:lnTo>
                  <a:pt x="10512" y="1120"/>
                </a:lnTo>
                <a:lnTo>
                  <a:pt x="10536" y="1193"/>
                </a:lnTo>
                <a:lnTo>
                  <a:pt x="10585" y="1291"/>
                </a:lnTo>
                <a:lnTo>
                  <a:pt x="10585" y="1388"/>
                </a:lnTo>
                <a:lnTo>
                  <a:pt x="10585" y="1485"/>
                </a:lnTo>
                <a:lnTo>
                  <a:pt x="10536" y="1631"/>
                </a:lnTo>
                <a:lnTo>
                  <a:pt x="10439" y="1777"/>
                </a:lnTo>
                <a:lnTo>
                  <a:pt x="10317" y="1923"/>
                </a:lnTo>
                <a:lnTo>
                  <a:pt x="10196" y="2045"/>
                </a:lnTo>
                <a:lnTo>
                  <a:pt x="9904" y="2288"/>
                </a:lnTo>
                <a:lnTo>
                  <a:pt x="9660" y="2507"/>
                </a:lnTo>
                <a:lnTo>
                  <a:pt x="9587" y="2604"/>
                </a:lnTo>
                <a:lnTo>
                  <a:pt x="9587" y="2677"/>
                </a:lnTo>
                <a:lnTo>
                  <a:pt x="9587" y="2775"/>
                </a:lnTo>
                <a:lnTo>
                  <a:pt x="9636" y="2848"/>
                </a:lnTo>
                <a:lnTo>
                  <a:pt x="9587" y="3091"/>
                </a:lnTo>
                <a:lnTo>
                  <a:pt x="9563" y="3334"/>
                </a:lnTo>
                <a:lnTo>
                  <a:pt x="9563" y="3845"/>
                </a:lnTo>
                <a:lnTo>
                  <a:pt x="9587" y="4381"/>
                </a:lnTo>
                <a:lnTo>
                  <a:pt x="9612" y="4867"/>
                </a:lnTo>
                <a:lnTo>
                  <a:pt x="9612" y="5816"/>
                </a:lnTo>
                <a:lnTo>
                  <a:pt x="9612" y="6060"/>
                </a:lnTo>
                <a:lnTo>
                  <a:pt x="9563" y="6303"/>
                </a:lnTo>
                <a:lnTo>
                  <a:pt x="9563" y="6546"/>
                </a:lnTo>
                <a:lnTo>
                  <a:pt x="9587" y="6765"/>
                </a:lnTo>
                <a:lnTo>
                  <a:pt x="9612" y="6838"/>
                </a:lnTo>
                <a:lnTo>
                  <a:pt x="9660" y="6887"/>
                </a:lnTo>
                <a:lnTo>
                  <a:pt x="9660" y="6936"/>
                </a:lnTo>
                <a:lnTo>
                  <a:pt x="9685" y="6984"/>
                </a:lnTo>
                <a:lnTo>
                  <a:pt x="10269" y="7787"/>
                </a:lnTo>
                <a:lnTo>
                  <a:pt x="10828" y="8639"/>
                </a:lnTo>
                <a:lnTo>
                  <a:pt x="10512" y="8615"/>
                </a:lnTo>
                <a:lnTo>
                  <a:pt x="10171" y="8639"/>
                </a:lnTo>
                <a:lnTo>
                  <a:pt x="9514" y="8663"/>
                </a:lnTo>
                <a:lnTo>
                  <a:pt x="8395" y="8688"/>
                </a:lnTo>
                <a:lnTo>
                  <a:pt x="7300" y="8712"/>
                </a:lnTo>
                <a:lnTo>
                  <a:pt x="6765" y="8736"/>
                </a:lnTo>
                <a:lnTo>
                  <a:pt x="6254" y="8736"/>
                </a:lnTo>
                <a:lnTo>
                  <a:pt x="5208" y="8712"/>
                </a:lnTo>
                <a:lnTo>
                  <a:pt x="4599" y="8712"/>
                </a:lnTo>
                <a:lnTo>
                  <a:pt x="4283" y="8736"/>
                </a:lnTo>
                <a:lnTo>
                  <a:pt x="4137" y="8761"/>
                </a:lnTo>
                <a:lnTo>
                  <a:pt x="3991" y="8809"/>
                </a:lnTo>
                <a:lnTo>
                  <a:pt x="4599" y="8006"/>
                </a:lnTo>
                <a:lnTo>
                  <a:pt x="4940" y="7520"/>
                </a:lnTo>
                <a:lnTo>
                  <a:pt x="5135" y="7276"/>
                </a:lnTo>
                <a:lnTo>
                  <a:pt x="5305" y="7082"/>
                </a:lnTo>
                <a:lnTo>
                  <a:pt x="5354" y="7009"/>
                </a:lnTo>
                <a:lnTo>
                  <a:pt x="5378" y="6911"/>
                </a:lnTo>
                <a:lnTo>
                  <a:pt x="5354" y="6838"/>
                </a:lnTo>
                <a:lnTo>
                  <a:pt x="5329" y="6741"/>
                </a:lnTo>
                <a:lnTo>
                  <a:pt x="5329" y="6717"/>
                </a:lnTo>
                <a:lnTo>
                  <a:pt x="5354" y="6084"/>
                </a:lnTo>
                <a:lnTo>
                  <a:pt x="5354" y="5451"/>
                </a:lnTo>
                <a:lnTo>
                  <a:pt x="5354" y="4794"/>
                </a:lnTo>
                <a:lnTo>
                  <a:pt x="5378" y="4162"/>
                </a:lnTo>
                <a:lnTo>
                  <a:pt x="5402" y="3821"/>
                </a:lnTo>
                <a:lnTo>
                  <a:pt x="5427" y="3432"/>
                </a:lnTo>
                <a:lnTo>
                  <a:pt x="5402" y="3237"/>
                </a:lnTo>
                <a:lnTo>
                  <a:pt x="5378" y="3042"/>
                </a:lnTo>
                <a:lnTo>
                  <a:pt x="5329" y="2872"/>
                </a:lnTo>
                <a:lnTo>
                  <a:pt x="5256" y="2726"/>
                </a:lnTo>
                <a:lnTo>
                  <a:pt x="5256" y="2653"/>
                </a:lnTo>
                <a:lnTo>
                  <a:pt x="5256" y="2604"/>
                </a:lnTo>
                <a:lnTo>
                  <a:pt x="5232" y="2556"/>
                </a:lnTo>
                <a:lnTo>
                  <a:pt x="5183" y="2507"/>
                </a:lnTo>
                <a:lnTo>
                  <a:pt x="4989" y="2385"/>
                </a:lnTo>
                <a:lnTo>
                  <a:pt x="4794" y="2215"/>
                </a:lnTo>
                <a:lnTo>
                  <a:pt x="4648" y="1996"/>
                </a:lnTo>
                <a:lnTo>
                  <a:pt x="4502" y="1777"/>
                </a:lnTo>
                <a:lnTo>
                  <a:pt x="4405" y="1534"/>
                </a:lnTo>
                <a:lnTo>
                  <a:pt x="4380" y="1412"/>
                </a:lnTo>
                <a:lnTo>
                  <a:pt x="4380" y="1291"/>
                </a:lnTo>
                <a:lnTo>
                  <a:pt x="4380" y="1169"/>
                </a:lnTo>
                <a:lnTo>
                  <a:pt x="4429" y="1047"/>
                </a:lnTo>
                <a:lnTo>
                  <a:pt x="4478" y="926"/>
                </a:lnTo>
                <a:lnTo>
                  <a:pt x="4551" y="828"/>
                </a:lnTo>
                <a:lnTo>
                  <a:pt x="4624" y="755"/>
                </a:lnTo>
                <a:lnTo>
                  <a:pt x="4721" y="682"/>
                </a:lnTo>
                <a:lnTo>
                  <a:pt x="4843" y="609"/>
                </a:lnTo>
                <a:lnTo>
                  <a:pt x="4989" y="561"/>
                </a:lnTo>
                <a:lnTo>
                  <a:pt x="5256" y="512"/>
                </a:lnTo>
                <a:lnTo>
                  <a:pt x="5573" y="488"/>
                </a:lnTo>
                <a:close/>
                <a:moveTo>
                  <a:pt x="7446" y="9199"/>
                </a:moveTo>
                <a:lnTo>
                  <a:pt x="7106" y="9612"/>
                </a:lnTo>
                <a:lnTo>
                  <a:pt x="7033" y="9588"/>
                </a:lnTo>
                <a:lnTo>
                  <a:pt x="6960" y="9563"/>
                </a:lnTo>
                <a:lnTo>
                  <a:pt x="6789" y="9563"/>
                </a:lnTo>
                <a:lnTo>
                  <a:pt x="6595" y="9588"/>
                </a:lnTo>
                <a:lnTo>
                  <a:pt x="6424" y="9636"/>
                </a:lnTo>
                <a:lnTo>
                  <a:pt x="6595" y="9466"/>
                </a:lnTo>
                <a:lnTo>
                  <a:pt x="6643" y="9369"/>
                </a:lnTo>
                <a:lnTo>
                  <a:pt x="6692" y="9272"/>
                </a:lnTo>
                <a:lnTo>
                  <a:pt x="6692" y="9223"/>
                </a:lnTo>
                <a:lnTo>
                  <a:pt x="7300" y="9199"/>
                </a:lnTo>
                <a:close/>
                <a:moveTo>
                  <a:pt x="8566" y="9174"/>
                </a:moveTo>
                <a:lnTo>
                  <a:pt x="8347" y="9418"/>
                </a:lnTo>
                <a:lnTo>
                  <a:pt x="8176" y="9661"/>
                </a:lnTo>
                <a:lnTo>
                  <a:pt x="7860" y="10196"/>
                </a:lnTo>
                <a:lnTo>
                  <a:pt x="7836" y="10147"/>
                </a:lnTo>
                <a:lnTo>
                  <a:pt x="7787" y="10050"/>
                </a:lnTo>
                <a:lnTo>
                  <a:pt x="7714" y="9953"/>
                </a:lnTo>
                <a:lnTo>
                  <a:pt x="7617" y="9855"/>
                </a:lnTo>
                <a:lnTo>
                  <a:pt x="7519" y="9782"/>
                </a:lnTo>
                <a:lnTo>
                  <a:pt x="7982" y="9223"/>
                </a:lnTo>
                <a:lnTo>
                  <a:pt x="8030" y="9174"/>
                </a:lnTo>
                <a:close/>
                <a:moveTo>
                  <a:pt x="6765" y="10099"/>
                </a:moveTo>
                <a:lnTo>
                  <a:pt x="6935" y="10172"/>
                </a:lnTo>
                <a:lnTo>
                  <a:pt x="7081" y="10220"/>
                </a:lnTo>
                <a:lnTo>
                  <a:pt x="7227" y="10293"/>
                </a:lnTo>
                <a:lnTo>
                  <a:pt x="7276" y="10366"/>
                </a:lnTo>
                <a:lnTo>
                  <a:pt x="7325" y="10439"/>
                </a:lnTo>
                <a:lnTo>
                  <a:pt x="7373" y="10610"/>
                </a:lnTo>
                <a:lnTo>
                  <a:pt x="7398" y="10780"/>
                </a:lnTo>
                <a:lnTo>
                  <a:pt x="7373" y="10950"/>
                </a:lnTo>
                <a:lnTo>
                  <a:pt x="7325" y="11121"/>
                </a:lnTo>
                <a:lnTo>
                  <a:pt x="7300" y="11242"/>
                </a:lnTo>
                <a:lnTo>
                  <a:pt x="7227" y="11340"/>
                </a:lnTo>
                <a:lnTo>
                  <a:pt x="7154" y="11413"/>
                </a:lnTo>
                <a:lnTo>
                  <a:pt x="7081" y="11510"/>
                </a:lnTo>
                <a:lnTo>
                  <a:pt x="6984" y="11559"/>
                </a:lnTo>
                <a:lnTo>
                  <a:pt x="6887" y="11607"/>
                </a:lnTo>
                <a:lnTo>
                  <a:pt x="6692" y="11680"/>
                </a:lnTo>
                <a:lnTo>
                  <a:pt x="6351" y="11680"/>
                </a:lnTo>
                <a:lnTo>
                  <a:pt x="6254" y="11632"/>
                </a:lnTo>
                <a:lnTo>
                  <a:pt x="6157" y="11607"/>
                </a:lnTo>
                <a:lnTo>
                  <a:pt x="6059" y="11534"/>
                </a:lnTo>
                <a:lnTo>
                  <a:pt x="5986" y="11461"/>
                </a:lnTo>
                <a:lnTo>
                  <a:pt x="5913" y="11364"/>
                </a:lnTo>
                <a:lnTo>
                  <a:pt x="5840" y="11218"/>
                </a:lnTo>
                <a:lnTo>
                  <a:pt x="5816" y="11096"/>
                </a:lnTo>
                <a:lnTo>
                  <a:pt x="5816" y="10950"/>
                </a:lnTo>
                <a:lnTo>
                  <a:pt x="5840" y="10829"/>
                </a:lnTo>
                <a:lnTo>
                  <a:pt x="5889" y="10683"/>
                </a:lnTo>
                <a:lnTo>
                  <a:pt x="5986" y="10585"/>
                </a:lnTo>
                <a:lnTo>
                  <a:pt x="6084" y="10464"/>
                </a:lnTo>
                <a:lnTo>
                  <a:pt x="6181" y="10366"/>
                </a:lnTo>
                <a:lnTo>
                  <a:pt x="6424" y="10220"/>
                </a:lnTo>
                <a:lnTo>
                  <a:pt x="6668" y="10123"/>
                </a:lnTo>
                <a:lnTo>
                  <a:pt x="6741" y="10099"/>
                </a:lnTo>
                <a:close/>
                <a:moveTo>
                  <a:pt x="10926" y="9174"/>
                </a:moveTo>
                <a:lnTo>
                  <a:pt x="10707" y="9539"/>
                </a:lnTo>
                <a:lnTo>
                  <a:pt x="10536" y="9855"/>
                </a:lnTo>
                <a:lnTo>
                  <a:pt x="10244" y="10366"/>
                </a:lnTo>
                <a:lnTo>
                  <a:pt x="9977" y="10877"/>
                </a:lnTo>
                <a:lnTo>
                  <a:pt x="9685" y="11388"/>
                </a:lnTo>
                <a:lnTo>
                  <a:pt x="9393" y="11899"/>
                </a:lnTo>
                <a:lnTo>
                  <a:pt x="9271" y="12118"/>
                </a:lnTo>
                <a:lnTo>
                  <a:pt x="9174" y="12021"/>
                </a:lnTo>
                <a:lnTo>
                  <a:pt x="9101" y="11948"/>
                </a:lnTo>
                <a:lnTo>
                  <a:pt x="8979" y="11899"/>
                </a:lnTo>
                <a:lnTo>
                  <a:pt x="8882" y="11875"/>
                </a:lnTo>
                <a:lnTo>
                  <a:pt x="8760" y="11851"/>
                </a:lnTo>
                <a:lnTo>
                  <a:pt x="8639" y="11851"/>
                </a:lnTo>
                <a:lnTo>
                  <a:pt x="8517" y="11875"/>
                </a:lnTo>
                <a:lnTo>
                  <a:pt x="8420" y="11924"/>
                </a:lnTo>
                <a:lnTo>
                  <a:pt x="8420" y="11924"/>
                </a:lnTo>
                <a:lnTo>
                  <a:pt x="8857" y="11218"/>
                </a:lnTo>
                <a:lnTo>
                  <a:pt x="9320" y="10512"/>
                </a:lnTo>
                <a:lnTo>
                  <a:pt x="9806" y="9831"/>
                </a:lnTo>
                <a:lnTo>
                  <a:pt x="10050" y="9515"/>
                </a:lnTo>
                <a:lnTo>
                  <a:pt x="10317" y="9199"/>
                </a:lnTo>
                <a:lnTo>
                  <a:pt x="10634" y="9199"/>
                </a:lnTo>
                <a:lnTo>
                  <a:pt x="10926" y="9174"/>
                </a:lnTo>
                <a:close/>
                <a:moveTo>
                  <a:pt x="8809" y="12386"/>
                </a:moveTo>
                <a:lnTo>
                  <a:pt x="8833" y="12410"/>
                </a:lnTo>
                <a:lnTo>
                  <a:pt x="8857" y="12459"/>
                </a:lnTo>
                <a:lnTo>
                  <a:pt x="8882" y="12508"/>
                </a:lnTo>
                <a:lnTo>
                  <a:pt x="8882" y="12581"/>
                </a:lnTo>
                <a:lnTo>
                  <a:pt x="8906" y="12654"/>
                </a:lnTo>
                <a:lnTo>
                  <a:pt x="8906" y="12751"/>
                </a:lnTo>
                <a:lnTo>
                  <a:pt x="8882" y="12800"/>
                </a:lnTo>
                <a:lnTo>
                  <a:pt x="8857" y="12897"/>
                </a:lnTo>
                <a:lnTo>
                  <a:pt x="8857" y="12970"/>
                </a:lnTo>
                <a:lnTo>
                  <a:pt x="8809" y="13043"/>
                </a:lnTo>
                <a:lnTo>
                  <a:pt x="8784" y="13092"/>
                </a:lnTo>
                <a:lnTo>
                  <a:pt x="8736" y="13116"/>
                </a:lnTo>
                <a:lnTo>
                  <a:pt x="8711" y="13140"/>
                </a:lnTo>
                <a:lnTo>
                  <a:pt x="8687" y="13140"/>
                </a:lnTo>
                <a:lnTo>
                  <a:pt x="8614" y="13116"/>
                </a:lnTo>
                <a:lnTo>
                  <a:pt x="8517" y="13067"/>
                </a:lnTo>
                <a:lnTo>
                  <a:pt x="8444" y="12970"/>
                </a:lnTo>
                <a:lnTo>
                  <a:pt x="8395" y="12873"/>
                </a:lnTo>
                <a:lnTo>
                  <a:pt x="8395" y="12751"/>
                </a:lnTo>
                <a:lnTo>
                  <a:pt x="8420" y="12629"/>
                </a:lnTo>
                <a:lnTo>
                  <a:pt x="8444" y="12508"/>
                </a:lnTo>
                <a:lnTo>
                  <a:pt x="8614" y="12410"/>
                </a:lnTo>
                <a:lnTo>
                  <a:pt x="8760" y="12386"/>
                </a:lnTo>
                <a:close/>
                <a:moveTo>
                  <a:pt x="7884" y="12702"/>
                </a:moveTo>
                <a:lnTo>
                  <a:pt x="7884" y="12897"/>
                </a:lnTo>
                <a:lnTo>
                  <a:pt x="7909" y="13067"/>
                </a:lnTo>
                <a:lnTo>
                  <a:pt x="7957" y="13189"/>
                </a:lnTo>
                <a:lnTo>
                  <a:pt x="8030" y="13311"/>
                </a:lnTo>
                <a:lnTo>
                  <a:pt x="8128" y="13408"/>
                </a:lnTo>
                <a:lnTo>
                  <a:pt x="8225" y="13481"/>
                </a:lnTo>
                <a:lnTo>
                  <a:pt x="7811" y="13968"/>
                </a:lnTo>
                <a:lnTo>
                  <a:pt x="7568" y="14260"/>
                </a:lnTo>
                <a:lnTo>
                  <a:pt x="7568" y="14065"/>
                </a:lnTo>
                <a:lnTo>
                  <a:pt x="7568" y="13895"/>
                </a:lnTo>
                <a:lnTo>
                  <a:pt x="7544" y="13773"/>
                </a:lnTo>
                <a:lnTo>
                  <a:pt x="7495" y="13676"/>
                </a:lnTo>
                <a:lnTo>
                  <a:pt x="7422" y="13578"/>
                </a:lnTo>
                <a:lnTo>
                  <a:pt x="7349" y="13481"/>
                </a:lnTo>
                <a:lnTo>
                  <a:pt x="7763" y="12873"/>
                </a:lnTo>
                <a:lnTo>
                  <a:pt x="7884" y="12702"/>
                </a:lnTo>
                <a:close/>
                <a:moveTo>
                  <a:pt x="3699" y="9174"/>
                </a:moveTo>
                <a:lnTo>
                  <a:pt x="3869" y="9199"/>
                </a:lnTo>
                <a:lnTo>
                  <a:pt x="4015" y="9223"/>
                </a:lnTo>
                <a:lnTo>
                  <a:pt x="4307" y="9199"/>
                </a:lnTo>
                <a:lnTo>
                  <a:pt x="3310" y="10683"/>
                </a:lnTo>
                <a:lnTo>
                  <a:pt x="2774" y="11437"/>
                </a:lnTo>
                <a:lnTo>
                  <a:pt x="2239" y="12143"/>
                </a:lnTo>
                <a:lnTo>
                  <a:pt x="1996" y="12459"/>
                </a:lnTo>
                <a:lnTo>
                  <a:pt x="1752" y="12775"/>
                </a:lnTo>
                <a:lnTo>
                  <a:pt x="1241" y="13384"/>
                </a:lnTo>
                <a:lnTo>
                  <a:pt x="1071" y="13627"/>
                </a:lnTo>
                <a:lnTo>
                  <a:pt x="876" y="13870"/>
                </a:lnTo>
                <a:lnTo>
                  <a:pt x="731" y="14138"/>
                </a:lnTo>
                <a:lnTo>
                  <a:pt x="682" y="14284"/>
                </a:lnTo>
                <a:lnTo>
                  <a:pt x="633" y="14406"/>
                </a:lnTo>
                <a:lnTo>
                  <a:pt x="585" y="14284"/>
                </a:lnTo>
                <a:lnTo>
                  <a:pt x="536" y="14065"/>
                </a:lnTo>
                <a:lnTo>
                  <a:pt x="512" y="13870"/>
                </a:lnTo>
                <a:lnTo>
                  <a:pt x="560" y="13676"/>
                </a:lnTo>
                <a:lnTo>
                  <a:pt x="633" y="13481"/>
                </a:lnTo>
                <a:lnTo>
                  <a:pt x="706" y="13311"/>
                </a:lnTo>
                <a:lnTo>
                  <a:pt x="779" y="13165"/>
                </a:lnTo>
                <a:lnTo>
                  <a:pt x="779" y="13116"/>
                </a:lnTo>
                <a:lnTo>
                  <a:pt x="949" y="12994"/>
                </a:lnTo>
                <a:lnTo>
                  <a:pt x="1120" y="12848"/>
                </a:lnTo>
                <a:lnTo>
                  <a:pt x="1266" y="12678"/>
                </a:lnTo>
                <a:lnTo>
                  <a:pt x="1412" y="12508"/>
                </a:lnTo>
                <a:lnTo>
                  <a:pt x="1679" y="12118"/>
                </a:lnTo>
                <a:lnTo>
                  <a:pt x="1923" y="11778"/>
                </a:lnTo>
                <a:lnTo>
                  <a:pt x="2288" y="11291"/>
                </a:lnTo>
                <a:lnTo>
                  <a:pt x="2604" y="10780"/>
                </a:lnTo>
                <a:lnTo>
                  <a:pt x="3285" y="9758"/>
                </a:lnTo>
                <a:lnTo>
                  <a:pt x="3699" y="9174"/>
                </a:lnTo>
                <a:close/>
                <a:moveTo>
                  <a:pt x="6984" y="13797"/>
                </a:moveTo>
                <a:lnTo>
                  <a:pt x="7057" y="13846"/>
                </a:lnTo>
                <a:lnTo>
                  <a:pt x="7106" y="13968"/>
                </a:lnTo>
                <a:lnTo>
                  <a:pt x="7130" y="14089"/>
                </a:lnTo>
                <a:lnTo>
                  <a:pt x="7106" y="14211"/>
                </a:lnTo>
                <a:lnTo>
                  <a:pt x="7057" y="14308"/>
                </a:lnTo>
                <a:lnTo>
                  <a:pt x="6984" y="14406"/>
                </a:lnTo>
                <a:lnTo>
                  <a:pt x="6935" y="14430"/>
                </a:lnTo>
                <a:lnTo>
                  <a:pt x="6862" y="14430"/>
                </a:lnTo>
                <a:lnTo>
                  <a:pt x="6692" y="14406"/>
                </a:lnTo>
                <a:lnTo>
                  <a:pt x="6619" y="14381"/>
                </a:lnTo>
                <a:lnTo>
                  <a:pt x="6570" y="14333"/>
                </a:lnTo>
                <a:lnTo>
                  <a:pt x="6546" y="14284"/>
                </a:lnTo>
                <a:lnTo>
                  <a:pt x="6522" y="14211"/>
                </a:lnTo>
                <a:lnTo>
                  <a:pt x="6546" y="14138"/>
                </a:lnTo>
                <a:lnTo>
                  <a:pt x="6595" y="14065"/>
                </a:lnTo>
                <a:lnTo>
                  <a:pt x="6692" y="13919"/>
                </a:lnTo>
                <a:lnTo>
                  <a:pt x="6741" y="13895"/>
                </a:lnTo>
                <a:lnTo>
                  <a:pt x="6814" y="13870"/>
                </a:lnTo>
                <a:lnTo>
                  <a:pt x="6935" y="13846"/>
                </a:lnTo>
                <a:lnTo>
                  <a:pt x="6984" y="13797"/>
                </a:lnTo>
                <a:close/>
                <a:moveTo>
                  <a:pt x="4770" y="9174"/>
                </a:moveTo>
                <a:lnTo>
                  <a:pt x="5281" y="9199"/>
                </a:lnTo>
                <a:lnTo>
                  <a:pt x="5110" y="9393"/>
                </a:lnTo>
                <a:lnTo>
                  <a:pt x="4989" y="9636"/>
                </a:lnTo>
                <a:lnTo>
                  <a:pt x="4745" y="10099"/>
                </a:lnTo>
                <a:lnTo>
                  <a:pt x="4478" y="10561"/>
                </a:lnTo>
                <a:lnTo>
                  <a:pt x="4186" y="11023"/>
                </a:lnTo>
                <a:lnTo>
                  <a:pt x="3869" y="11437"/>
                </a:lnTo>
                <a:lnTo>
                  <a:pt x="3529" y="11851"/>
                </a:lnTo>
                <a:lnTo>
                  <a:pt x="2823" y="12678"/>
                </a:lnTo>
                <a:lnTo>
                  <a:pt x="2117" y="13505"/>
                </a:lnTo>
                <a:lnTo>
                  <a:pt x="1777" y="13846"/>
                </a:lnTo>
                <a:lnTo>
                  <a:pt x="1460" y="14235"/>
                </a:lnTo>
                <a:lnTo>
                  <a:pt x="1144" y="14600"/>
                </a:lnTo>
                <a:lnTo>
                  <a:pt x="998" y="14795"/>
                </a:lnTo>
                <a:lnTo>
                  <a:pt x="876" y="15014"/>
                </a:lnTo>
                <a:lnTo>
                  <a:pt x="779" y="14819"/>
                </a:lnTo>
                <a:lnTo>
                  <a:pt x="706" y="14600"/>
                </a:lnTo>
                <a:lnTo>
                  <a:pt x="925" y="14333"/>
                </a:lnTo>
                <a:lnTo>
                  <a:pt x="1144" y="14041"/>
                </a:lnTo>
                <a:lnTo>
                  <a:pt x="1363" y="13749"/>
                </a:lnTo>
                <a:lnTo>
                  <a:pt x="1582" y="13457"/>
                </a:lnTo>
                <a:lnTo>
                  <a:pt x="2069" y="12897"/>
                </a:lnTo>
                <a:lnTo>
                  <a:pt x="2555" y="12337"/>
                </a:lnTo>
                <a:lnTo>
                  <a:pt x="3091" y="11607"/>
                </a:lnTo>
                <a:lnTo>
                  <a:pt x="3626" y="10853"/>
                </a:lnTo>
                <a:lnTo>
                  <a:pt x="4648" y="9345"/>
                </a:lnTo>
                <a:lnTo>
                  <a:pt x="4697" y="9296"/>
                </a:lnTo>
                <a:lnTo>
                  <a:pt x="4697" y="9272"/>
                </a:lnTo>
                <a:lnTo>
                  <a:pt x="4745" y="9199"/>
                </a:lnTo>
                <a:lnTo>
                  <a:pt x="4770" y="9174"/>
                </a:lnTo>
                <a:close/>
                <a:moveTo>
                  <a:pt x="12094" y="10634"/>
                </a:moveTo>
                <a:lnTo>
                  <a:pt x="12386" y="11072"/>
                </a:lnTo>
                <a:lnTo>
                  <a:pt x="11923" y="11632"/>
                </a:lnTo>
                <a:lnTo>
                  <a:pt x="11461" y="12216"/>
                </a:lnTo>
                <a:lnTo>
                  <a:pt x="10585" y="13359"/>
                </a:lnTo>
                <a:lnTo>
                  <a:pt x="9685" y="14503"/>
                </a:lnTo>
                <a:lnTo>
                  <a:pt x="9295" y="14990"/>
                </a:lnTo>
                <a:lnTo>
                  <a:pt x="9125" y="15257"/>
                </a:lnTo>
                <a:lnTo>
                  <a:pt x="8979" y="15525"/>
                </a:lnTo>
                <a:lnTo>
                  <a:pt x="8152" y="15525"/>
                </a:lnTo>
                <a:lnTo>
                  <a:pt x="8322" y="15379"/>
                </a:lnTo>
                <a:lnTo>
                  <a:pt x="8468" y="15184"/>
                </a:lnTo>
                <a:lnTo>
                  <a:pt x="8736" y="14819"/>
                </a:lnTo>
                <a:lnTo>
                  <a:pt x="9295" y="14065"/>
                </a:lnTo>
                <a:lnTo>
                  <a:pt x="9855" y="13311"/>
                </a:lnTo>
                <a:lnTo>
                  <a:pt x="10098" y="12946"/>
                </a:lnTo>
                <a:lnTo>
                  <a:pt x="10366" y="12605"/>
                </a:lnTo>
                <a:lnTo>
                  <a:pt x="10926" y="11924"/>
                </a:lnTo>
                <a:lnTo>
                  <a:pt x="12094" y="10634"/>
                </a:lnTo>
                <a:close/>
                <a:moveTo>
                  <a:pt x="11364" y="9466"/>
                </a:moveTo>
                <a:lnTo>
                  <a:pt x="11850" y="10220"/>
                </a:lnTo>
                <a:lnTo>
                  <a:pt x="10707" y="11486"/>
                </a:lnTo>
                <a:lnTo>
                  <a:pt x="10171" y="12118"/>
                </a:lnTo>
                <a:lnTo>
                  <a:pt x="9660" y="12800"/>
                </a:lnTo>
                <a:lnTo>
                  <a:pt x="9174" y="13505"/>
                </a:lnTo>
                <a:lnTo>
                  <a:pt x="8711" y="14211"/>
                </a:lnTo>
                <a:lnTo>
                  <a:pt x="8468" y="14503"/>
                </a:lnTo>
                <a:lnTo>
                  <a:pt x="8201" y="14844"/>
                </a:lnTo>
                <a:lnTo>
                  <a:pt x="8079" y="15014"/>
                </a:lnTo>
                <a:lnTo>
                  <a:pt x="7957" y="15184"/>
                </a:lnTo>
                <a:lnTo>
                  <a:pt x="7860" y="15355"/>
                </a:lnTo>
                <a:lnTo>
                  <a:pt x="7811" y="15525"/>
                </a:lnTo>
                <a:lnTo>
                  <a:pt x="6838" y="15549"/>
                </a:lnTo>
                <a:lnTo>
                  <a:pt x="7130" y="15306"/>
                </a:lnTo>
                <a:lnTo>
                  <a:pt x="7422" y="15038"/>
                </a:lnTo>
                <a:lnTo>
                  <a:pt x="7884" y="14503"/>
                </a:lnTo>
                <a:lnTo>
                  <a:pt x="8274" y="14089"/>
                </a:lnTo>
                <a:lnTo>
                  <a:pt x="8639" y="13651"/>
                </a:lnTo>
                <a:lnTo>
                  <a:pt x="8784" y="13651"/>
                </a:lnTo>
                <a:lnTo>
                  <a:pt x="8906" y="13603"/>
                </a:lnTo>
                <a:lnTo>
                  <a:pt x="9028" y="13554"/>
                </a:lnTo>
                <a:lnTo>
                  <a:pt x="9149" y="13457"/>
                </a:lnTo>
                <a:lnTo>
                  <a:pt x="9271" y="13286"/>
                </a:lnTo>
                <a:lnTo>
                  <a:pt x="9368" y="13092"/>
                </a:lnTo>
                <a:lnTo>
                  <a:pt x="9417" y="12873"/>
                </a:lnTo>
                <a:lnTo>
                  <a:pt x="9441" y="12654"/>
                </a:lnTo>
                <a:lnTo>
                  <a:pt x="9514" y="12556"/>
                </a:lnTo>
                <a:lnTo>
                  <a:pt x="9709" y="12289"/>
                </a:lnTo>
                <a:lnTo>
                  <a:pt x="9855" y="12045"/>
                </a:lnTo>
                <a:lnTo>
                  <a:pt x="10171" y="11510"/>
                </a:lnTo>
                <a:lnTo>
                  <a:pt x="10439" y="10975"/>
                </a:lnTo>
                <a:lnTo>
                  <a:pt x="10731" y="10439"/>
                </a:lnTo>
                <a:lnTo>
                  <a:pt x="11047" y="9953"/>
                </a:lnTo>
                <a:lnTo>
                  <a:pt x="11364" y="9466"/>
                </a:lnTo>
                <a:close/>
                <a:moveTo>
                  <a:pt x="12605" y="11437"/>
                </a:moveTo>
                <a:lnTo>
                  <a:pt x="12945" y="11972"/>
                </a:lnTo>
                <a:lnTo>
                  <a:pt x="12678" y="12386"/>
                </a:lnTo>
                <a:lnTo>
                  <a:pt x="12361" y="12800"/>
                </a:lnTo>
                <a:lnTo>
                  <a:pt x="11753" y="13603"/>
                </a:lnTo>
                <a:lnTo>
                  <a:pt x="11583" y="13822"/>
                </a:lnTo>
                <a:lnTo>
                  <a:pt x="11388" y="14065"/>
                </a:lnTo>
                <a:lnTo>
                  <a:pt x="10950" y="14527"/>
                </a:lnTo>
                <a:lnTo>
                  <a:pt x="10755" y="14795"/>
                </a:lnTo>
                <a:lnTo>
                  <a:pt x="10585" y="15038"/>
                </a:lnTo>
                <a:lnTo>
                  <a:pt x="10439" y="15306"/>
                </a:lnTo>
                <a:lnTo>
                  <a:pt x="10317" y="15574"/>
                </a:lnTo>
                <a:lnTo>
                  <a:pt x="9368" y="15549"/>
                </a:lnTo>
                <a:lnTo>
                  <a:pt x="9539" y="15379"/>
                </a:lnTo>
                <a:lnTo>
                  <a:pt x="9685" y="15184"/>
                </a:lnTo>
                <a:lnTo>
                  <a:pt x="9977" y="14795"/>
                </a:lnTo>
                <a:lnTo>
                  <a:pt x="10999" y="13505"/>
                </a:lnTo>
                <a:lnTo>
                  <a:pt x="11802" y="12483"/>
                </a:lnTo>
                <a:lnTo>
                  <a:pt x="12605" y="11437"/>
                </a:lnTo>
                <a:close/>
                <a:moveTo>
                  <a:pt x="5865" y="9199"/>
                </a:moveTo>
                <a:lnTo>
                  <a:pt x="6230" y="9223"/>
                </a:lnTo>
                <a:lnTo>
                  <a:pt x="6084" y="9369"/>
                </a:lnTo>
                <a:lnTo>
                  <a:pt x="5962" y="9539"/>
                </a:lnTo>
                <a:lnTo>
                  <a:pt x="5767" y="9855"/>
                </a:lnTo>
                <a:lnTo>
                  <a:pt x="5548" y="10196"/>
                </a:lnTo>
                <a:lnTo>
                  <a:pt x="5451" y="10318"/>
                </a:lnTo>
                <a:lnTo>
                  <a:pt x="5378" y="10464"/>
                </a:lnTo>
                <a:lnTo>
                  <a:pt x="4891" y="11194"/>
                </a:lnTo>
                <a:lnTo>
                  <a:pt x="4380" y="11924"/>
                </a:lnTo>
                <a:lnTo>
                  <a:pt x="3991" y="12435"/>
                </a:lnTo>
                <a:lnTo>
                  <a:pt x="3577" y="12921"/>
                </a:lnTo>
                <a:lnTo>
                  <a:pt x="2750" y="13895"/>
                </a:lnTo>
                <a:lnTo>
                  <a:pt x="2409" y="14235"/>
                </a:lnTo>
                <a:lnTo>
                  <a:pt x="2069" y="14673"/>
                </a:lnTo>
                <a:lnTo>
                  <a:pt x="1898" y="14917"/>
                </a:lnTo>
                <a:lnTo>
                  <a:pt x="1752" y="15136"/>
                </a:lnTo>
                <a:lnTo>
                  <a:pt x="1655" y="15379"/>
                </a:lnTo>
                <a:lnTo>
                  <a:pt x="1631" y="15476"/>
                </a:lnTo>
                <a:lnTo>
                  <a:pt x="1631" y="15598"/>
                </a:lnTo>
                <a:lnTo>
                  <a:pt x="1363" y="15501"/>
                </a:lnTo>
                <a:lnTo>
                  <a:pt x="1266" y="15452"/>
                </a:lnTo>
                <a:lnTo>
                  <a:pt x="1193" y="15403"/>
                </a:lnTo>
                <a:lnTo>
                  <a:pt x="1047" y="15233"/>
                </a:lnTo>
                <a:lnTo>
                  <a:pt x="1217" y="15111"/>
                </a:lnTo>
                <a:lnTo>
                  <a:pt x="1387" y="14965"/>
                </a:lnTo>
                <a:lnTo>
                  <a:pt x="1704" y="14625"/>
                </a:lnTo>
                <a:lnTo>
                  <a:pt x="2263" y="13943"/>
                </a:lnTo>
                <a:lnTo>
                  <a:pt x="2993" y="13092"/>
                </a:lnTo>
                <a:lnTo>
                  <a:pt x="3723" y="12264"/>
                </a:lnTo>
                <a:lnTo>
                  <a:pt x="4040" y="11924"/>
                </a:lnTo>
                <a:lnTo>
                  <a:pt x="4332" y="11559"/>
                </a:lnTo>
                <a:lnTo>
                  <a:pt x="4599" y="11169"/>
                </a:lnTo>
                <a:lnTo>
                  <a:pt x="4867" y="10756"/>
                </a:lnTo>
                <a:lnTo>
                  <a:pt x="5086" y="10366"/>
                </a:lnTo>
                <a:lnTo>
                  <a:pt x="5281" y="9953"/>
                </a:lnTo>
                <a:lnTo>
                  <a:pt x="5402" y="9734"/>
                </a:lnTo>
                <a:lnTo>
                  <a:pt x="5524" y="9563"/>
                </a:lnTo>
                <a:lnTo>
                  <a:pt x="5670" y="9369"/>
                </a:lnTo>
                <a:lnTo>
                  <a:pt x="5840" y="9223"/>
                </a:lnTo>
                <a:lnTo>
                  <a:pt x="5865" y="9199"/>
                </a:lnTo>
                <a:close/>
                <a:moveTo>
                  <a:pt x="6351" y="14746"/>
                </a:moveTo>
                <a:lnTo>
                  <a:pt x="6497" y="14819"/>
                </a:lnTo>
                <a:lnTo>
                  <a:pt x="6643" y="14868"/>
                </a:lnTo>
                <a:lnTo>
                  <a:pt x="6814" y="14892"/>
                </a:lnTo>
                <a:lnTo>
                  <a:pt x="6984" y="14868"/>
                </a:lnTo>
                <a:lnTo>
                  <a:pt x="6911" y="14941"/>
                </a:lnTo>
                <a:lnTo>
                  <a:pt x="6619" y="15233"/>
                </a:lnTo>
                <a:lnTo>
                  <a:pt x="6497" y="15379"/>
                </a:lnTo>
                <a:lnTo>
                  <a:pt x="6376" y="15549"/>
                </a:lnTo>
                <a:lnTo>
                  <a:pt x="5475" y="15598"/>
                </a:lnTo>
                <a:lnTo>
                  <a:pt x="5719" y="15403"/>
                </a:lnTo>
                <a:lnTo>
                  <a:pt x="5938" y="15184"/>
                </a:lnTo>
                <a:lnTo>
                  <a:pt x="6351" y="14746"/>
                </a:lnTo>
                <a:close/>
                <a:moveTo>
                  <a:pt x="13164" y="12264"/>
                </a:moveTo>
                <a:lnTo>
                  <a:pt x="13432" y="12605"/>
                </a:lnTo>
                <a:lnTo>
                  <a:pt x="13189" y="12873"/>
                </a:lnTo>
                <a:lnTo>
                  <a:pt x="12994" y="13189"/>
                </a:lnTo>
                <a:lnTo>
                  <a:pt x="12629" y="13797"/>
                </a:lnTo>
                <a:lnTo>
                  <a:pt x="12361" y="14235"/>
                </a:lnTo>
                <a:lnTo>
                  <a:pt x="12069" y="14673"/>
                </a:lnTo>
                <a:lnTo>
                  <a:pt x="11777" y="15136"/>
                </a:lnTo>
                <a:lnTo>
                  <a:pt x="11656" y="15355"/>
                </a:lnTo>
                <a:lnTo>
                  <a:pt x="11534" y="15598"/>
                </a:lnTo>
                <a:lnTo>
                  <a:pt x="10828" y="15598"/>
                </a:lnTo>
                <a:lnTo>
                  <a:pt x="10609" y="15574"/>
                </a:lnTo>
                <a:lnTo>
                  <a:pt x="10901" y="15209"/>
                </a:lnTo>
                <a:lnTo>
                  <a:pt x="11169" y="14844"/>
                </a:lnTo>
                <a:lnTo>
                  <a:pt x="11558" y="14357"/>
                </a:lnTo>
                <a:lnTo>
                  <a:pt x="11923" y="13895"/>
                </a:lnTo>
                <a:lnTo>
                  <a:pt x="12556" y="13092"/>
                </a:lnTo>
                <a:lnTo>
                  <a:pt x="12872" y="12702"/>
                </a:lnTo>
                <a:lnTo>
                  <a:pt x="13164" y="12264"/>
                </a:lnTo>
                <a:close/>
                <a:moveTo>
                  <a:pt x="9344" y="9150"/>
                </a:moveTo>
                <a:lnTo>
                  <a:pt x="9782" y="9174"/>
                </a:lnTo>
                <a:lnTo>
                  <a:pt x="9490" y="9539"/>
                </a:lnTo>
                <a:lnTo>
                  <a:pt x="9222" y="9928"/>
                </a:lnTo>
                <a:lnTo>
                  <a:pt x="8711" y="10707"/>
                </a:lnTo>
                <a:lnTo>
                  <a:pt x="8201" y="11510"/>
                </a:lnTo>
                <a:lnTo>
                  <a:pt x="7957" y="11899"/>
                </a:lnTo>
                <a:lnTo>
                  <a:pt x="7690" y="12289"/>
                </a:lnTo>
                <a:lnTo>
                  <a:pt x="6935" y="13311"/>
                </a:lnTo>
                <a:lnTo>
                  <a:pt x="6789" y="13335"/>
                </a:lnTo>
                <a:lnTo>
                  <a:pt x="6668" y="13384"/>
                </a:lnTo>
                <a:lnTo>
                  <a:pt x="6595" y="13432"/>
                </a:lnTo>
                <a:lnTo>
                  <a:pt x="6570" y="13505"/>
                </a:lnTo>
                <a:lnTo>
                  <a:pt x="6473" y="13554"/>
                </a:lnTo>
                <a:lnTo>
                  <a:pt x="6351" y="13651"/>
                </a:lnTo>
                <a:lnTo>
                  <a:pt x="6230" y="13773"/>
                </a:lnTo>
                <a:lnTo>
                  <a:pt x="6157" y="13943"/>
                </a:lnTo>
                <a:lnTo>
                  <a:pt x="6108" y="14089"/>
                </a:lnTo>
                <a:lnTo>
                  <a:pt x="6084" y="14260"/>
                </a:lnTo>
                <a:lnTo>
                  <a:pt x="6108" y="14406"/>
                </a:lnTo>
                <a:lnTo>
                  <a:pt x="5548" y="14990"/>
                </a:lnTo>
                <a:lnTo>
                  <a:pt x="5281" y="15306"/>
                </a:lnTo>
                <a:lnTo>
                  <a:pt x="5037" y="15598"/>
                </a:lnTo>
                <a:lnTo>
                  <a:pt x="4697" y="15622"/>
                </a:lnTo>
                <a:lnTo>
                  <a:pt x="4113" y="15647"/>
                </a:lnTo>
                <a:lnTo>
                  <a:pt x="4356" y="15452"/>
                </a:lnTo>
                <a:lnTo>
                  <a:pt x="4575" y="15233"/>
                </a:lnTo>
                <a:lnTo>
                  <a:pt x="4770" y="15014"/>
                </a:lnTo>
                <a:lnTo>
                  <a:pt x="4940" y="14795"/>
                </a:lnTo>
                <a:lnTo>
                  <a:pt x="5256" y="14333"/>
                </a:lnTo>
                <a:lnTo>
                  <a:pt x="5548" y="13870"/>
                </a:lnTo>
                <a:lnTo>
                  <a:pt x="5840" y="13408"/>
                </a:lnTo>
                <a:lnTo>
                  <a:pt x="6132" y="12946"/>
                </a:lnTo>
                <a:lnTo>
                  <a:pt x="6400" y="12605"/>
                </a:lnTo>
                <a:lnTo>
                  <a:pt x="6692" y="12264"/>
                </a:lnTo>
                <a:lnTo>
                  <a:pt x="6887" y="12216"/>
                </a:lnTo>
                <a:lnTo>
                  <a:pt x="7057" y="12167"/>
                </a:lnTo>
                <a:lnTo>
                  <a:pt x="7227" y="12070"/>
                </a:lnTo>
                <a:lnTo>
                  <a:pt x="7398" y="11972"/>
                </a:lnTo>
                <a:lnTo>
                  <a:pt x="7544" y="11851"/>
                </a:lnTo>
                <a:lnTo>
                  <a:pt x="7665" y="11705"/>
                </a:lnTo>
                <a:lnTo>
                  <a:pt x="7787" y="11534"/>
                </a:lnTo>
                <a:lnTo>
                  <a:pt x="7884" y="11340"/>
                </a:lnTo>
                <a:lnTo>
                  <a:pt x="7933" y="11145"/>
                </a:lnTo>
                <a:lnTo>
                  <a:pt x="7982" y="10902"/>
                </a:lnTo>
                <a:lnTo>
                  <a:pt x="8249" y="10488"/>
                </a:lnTo>
                <a:lnTo>
                  <a:pt x="8493" y="10074"/>
                </a:lnTo>
                <a:lnTo>
                  <a:pt x="8760" y="9661"/>
                </a:lnTo>
                <a:lnTo>
                  <a:pt x="9052" y="9247"/>
                </a:lnTo>
                <a:lnTo>
                  <a:pt x="9101" y="9150"/>
                </a:lnTo>
                <a:close/>
                <a:moveTo>
                  <a:pt x="13700" y="12946"/>
                </a:moveTo>
                <a:lnTo>
                  <a:pt x="13797" y="13067"/>
                </a:lnTo>
                <a:lnTo>
                  <a:pt x="14065" y="13384"/>
                </a:lnTo>
                <a:lnTo>
                  <a:pt x="13967" y="13481"/>
                </a:lnTo>
                <a:lnTo>
                  <a:pt x="13870" y="13603"/>
                </a:lnTo>
                <a:lnTo>
                  <a:pt x="13724" y="13895"/>
                </a:lnTo>
                <a:lnTo>
                  <a:pt x="13578" y="14187"/>
                </a:lnTo>
                <a:lnTo>
                  <a:pt x="13432" y="14430"/>
                </a:lnTo>
                <a:lnTo>
                  <a:pt x="13213" y="14771"/>
                </a:lnTo>
                <a:lnTo>
                  <a:pt x="12970" y="15063"/>
                </a:lnTo>
                <a:lnTo>
                  <a:pt x="12483" y="15647"/>
                </a:lnTo>
                <a:lnTo>
                  <a:pt x="12240" y="15622"/>
                </a:lnTo>
                <a:lnTo>
                  <a:pt x="12021" y="15647"/>
                </a:lnTo>
                <a:lnTo>
                  <a:pt x="11923" y="15622"/>
                </a:lnTo>
                <a:lnTo>
                  <a:pt x="12045" y="15476"/>
                </a:lnTo>
                <a:lnTo>
                  <a:pt x="12191" y="15330"/>
                </a:lnTo>
                <a:lnTo>
                  <a:pt x="12410" y="14990"/>
                </a:lnTo>
                <a:lnTo>
                  <a:pt x="12824" y="14284"/>
                </a:lnTo>
                <a:lnTo>
                  <a:pt x="13335" y="13457"/>
                </a:lnTo>
                <a:lnTo>
                  <a:pt x="13700" y="12946"/>
                </a:lnTo>
                <a:close/>
                <a:moveTo>
                  <a:pt x="14284" y="13870"/>
                </a:moveTo>
                <a:lnTo>
                  <a:pt x="14284" y="14016"/>
                </a:lnTo>
                <a:lnTo>
                  <a:pt x="14284" y="14162"/>
                </a:lnTo>
                <a:lnTo>
                  <a:pt x="14259" y="14333"/>
                </a:lnTo>
                <a:lnTo>
                  <a:pt x="14186" y="14527"/>
                </a:lnTo>
                <a:lnTo>
                  <a:pt x="14065" y="14771"/>
                </a:lnTo>
                <a:lnTo>
                  <a:pt x="13919" y="15063"/>
                </a:lnTo>
                <a:lnTo>
                  <a:pt x="13724" y="15306"/>
                </a:lnTo>
                <a:lnTo>
                  <a:pt x="13627" y="15428"/>
                </a:lnTo>
                <a:lnTo>
                  <a:pt x="13529" y="15501"/>
                </a:lnTo>
                <a:lnTo>
                  <a:pt x="13408" y="15574"/>
                </a:lnTo>
                <a:lnTo>
                  <a:pt x="13286" y="15622"/>
                </a:lnTo>
                <a:lnTo>
                  <a:pt x="13164" y="15647"/>
                </a:lnTo>
                <a:lnTo>
                  <a:pt x="13018" y="15647"/>
                </a:lnTo>
                <a:lnTo>
                  <a:pt x="13189" y="15476"/>
                </a:lnTo>
                <a:lnTo>
                  <a:pt x="13359" y="15257"/>
                </a:lnTo>
                <a:lnTo>
                  <a:pt x="13651" y="14868"/>
                </a:lnTo>
                <a:lnTo>
                  <a:pt x="13967" y="14381"/>
                </a:lnTo>
                <a:lnTo>
                  <a:pt x="14138" y="14138"/>
                </a:lnTo>
                <a:lnTo>
                  <a:pt x="14284" y="13870"/>
                </a:lnTo>
                <a:close/>
                <a:moveTo>
                  <a:pt x="5865" y="12094"/>
                </a:moveTo>
                <a:lnTo>
                  <a:pt x="5986" y="12167"/>
                </a:lnTo>
                <a:lnTo>
                  <a:pt x="6108" y="12216"/>
                </a:lnTo>
                <a:lnTo>
                  <a:pt x="5962" y="12386"/>
                </a:lnTo>
                <a:lnTo>
                  <a:pt x="5670" y="12800"/>
                </a:lnTo>
                <a:lnTo>
                  <a:pt x="5402" y="13238"/>
                </a:lnTo>
                <a:lnTo>
                  <a:pt x="4867" y="14114"/>
                </a:lnTo>
                <a:lnTo>
                  <a:pt x="4526" y="14600"/>
                </a:lnTo>
                <a:lnTo>
                  <a:pt x="4356" y="14819"/>
                </a:lnTo>
                <a:lnTo>
                  <a:pt x="4161" y="15038"/>
                </a:lnTo>
                <a:lnTo>
                  <a:pt x="4015" y="15209"/>
                </a:lnTo>
                <a:lnTo>
                  <a:pt x="3845" y="15355"/>
                </a:lnTo>
                <a:lnTo>
                  <a:pt x="3675" y="15525"/>
                </a:lnTo>
                <a:lnTo>
                  <a:pt x="3529" y="15671"/>
                </a:lnTo>
                <a:lnTo>
                  <a:pt x="2847" y="15695"/>
                </a:lnTo>
                <a:lnTo>
                  <a:pt x="2847" y="15695"/>
                </a:lnTo>
                <a:lnTo>
                  <a:pt x="3018" y="15501"/>
                </a:lnTo>
                <a:lnTo>
                  <a:pt x="3796" y="14625"/>
                </a:lnTo>
                <a:lnTo>
                  <a:pt x="4575" y="13797"/>
                </a:lnTo>
                <a:lnTo>
                  <a:pt x="4940" y="13359"/>
                </a:lnTo>
                <a:lnTo>
                  <a:pt x="5281" y="12921"/>
                </a:lnTo>
                <a:lnTo>
                  <a:pt x="5865" y="12094"/>
                </a:lnTo>
                <a:close/>
                <a:moveTo>
                  <a:pt x="5281" y="11364"/>
                </a:moveTo>
                <a:lnTo>
                  <a:pt x="5378" y="11607"/>
                </a:lnTo>
                <a:lnTo>
                  <a:pt x="5451" y="11729"/>
                </a:lnTo>
                <a:lnTo>
                  <a:pt x="5548" y="11851"/>
                </a:lnTo>
                <a:lnTo>
                  <a:pt x="5232" y="12289"/>
                </a:lnTo>
                <a:lnTo>
                  <a:pt x="4867" y="12800"/>
                </a:lnTo>
                <a:lnTo>
                  <a:pt x="4478" y="13286"/>
                </a:lnTo>
                <a:lnTo>
                  <a:pt x="3650" y="14211"/>
                </a:lnTo>
                <a:lnTo>
                  <a:pt x="3334" y="14576"/>
                </a:lnTo>
                <a:lnTo>
                  <a:pt x="2993" y="14941"/>
                </a:lnTo>
                <a:lnTo>
                  <a:pt x="2750" y="15330"/>
                </a:lnTo>
                <a:lnTo>
                  <a:pt x="2507" y="15720"/>
                </a:lnTo>
                <a:lnTo>
                  <a:pt x="2166" y="15695"/>
                </a:lnTo>
                <a:lnTo>
                  <a:pt x="1825" y="15647"/>
                </a:lnTo>
                <a:lnTo>
                  <a:pt x="1947" y="15525"/>
                </a:lnTo>
                <a:lnTo>
                  <a:pt x="2044" y="15403"/>
                </a:lnTo>
                <a:lnTo>
                  <a:pt x="2239" y="15111"/>
                </a:lnTo>
                <a:lnTo>
                  <a:pt x="2604" y="14625"/>
                </a:lnTo>
                <a:lnTo>
                  <a:pt x="3018" y="14162"/>
                </a:lnTo>
                <a:lnTo>
                  <a:pt x="3748" y="13311"/>
                </a:lnTo>
                <a:lnTo>
                  <a:pt x="4113" y="12897"/>
                </a:lnTo>
                <a:lnTo>
                  <a:pt x="4478" y="12459"/>
                </a:lnTo>
                <a:lnTo>
                  <a:pt x="4867" y="11924"/>
                </a:lnTo>
                <a:lnTo>
                  <a:pt x="5281" y="11364"/>
                </a:lnTo>
                <a:close/>
                <a:moveTo>
                  <a:pt x="5500" y="1"/>
                </a:moveTo>
                <a:lnTo>
                  <a:pt x="5086" y="50"/>
                </a:lnTo>
                <a:lnTo>
                  <a:pt x="4916" y="98"/>
                </a:lnTo>
                <a:lnTo>
                  <a:pt x="4721" y="147"/>
                </a:lnTo>
                <a:lnTo>
                  <a:pt x="4551" y="220"/>
                </a:lnTo>
                <a:lnTo>
                  <a:pt x="4405" y="293"/>
                </a:lnTo>
                <a:lnTo>
                  <a:pt x="4259" y="415"/>
                </a:lnTo>
                <a:lnTo>
                  <a:pt x="4137" y="512"/>
                </a:lnTo>
                <a:lnTo>
                  <a:pt x="4040" y="658"/>
                </a:lnTo>
                <a:lnTo>
                  <a:pt x="3991" y="828"/>
                </a:lnTo>
                <a:lnTo>
                  <a:pt x="3942" y="1072"/>
                </a:lnTo>
                <a:lnTo>
                  <a:pt x="3942" y="1388"/>
                </a:lnTo>
                <a:lnTo>
                  <a:pt x="3967" y="1704"/>
                </a:lnTo>
                <a:lnTo>
                  <a:pt x="4064" y="2020"/>
                </a:lnTo>
                <a:lnTo>
                  <a:pt x="4210" y="2288"/>
                </a:lnTo>
                <a:lnTo>
                  <a:pt x="4283" y="2434"/>
                </a:lnTo>
                <a:lnTo>
                  <a:pt x="4380" y="2556"/>
                </a:lnTo>
                <a:lnTo>
                  <a:pt x="4502" y="2653"/>
                </a:lnTo>
                <a:lnTo>
                  <a:pt x="4599" y="2726"/>
                </a:lnTo>
                <a:lnTo>
                  <a:pt x="4745" y="2799"/>
                </a:lnTo>
                <a:lnTo>
                  <a:pt x="4867" y="2823"/>
                </a:lnTo>
                <a:lnTo>
                  <a:pt x="4891" y="3213"/>
                </a:lnTo>
                <a:lnTo>
                  <a:pt x="4891" y="3578"/>
                </a:lnTo>
                <a:lnTo>
                  <a:pt x="4843" y="4332"/>
                </a:lnTo>
                <a:lnTo>
                  <a:pt x="4843" y="4965"/>
                </a:lnTo>
                <a:lnTo>
                  <a:pt x="4843" y="5622"/>
                </a:lnTo>
                <a:lnTo>
                  <a:pt x="4843" y="5914"/>
                </a:lnTo>
                <a:lnTo>
                  <a:pt x="4818" y="6206"/>
                </a:lnTo>
                <a:lnTo>
                  <a:pt x="4794" y="6473"/>
                </a:lnTo>
                <a:lnTo>
                  <a:pt x="4818" y="6619"/>
                </a:lnTo>
                <a:lnTo>
                  <a:pt x="4843" y="6765"/>
                </a:lnTo>
                <a:lnTo>
                  <a:pt x="4697" y="6911"/>
                </a:lnTo>
                <a:lnTo>
                  <a:pt x="4551" y="7082"/>
                </a:lnTo>
                <a:lnTo>
                  <a:pt x="4332" y="7447"/>
                </a:lnTo>
                <a:lnTo>
                  <a:pt x="3723" y="8250"/>
                </a:lnTo>
                <a:lnTo>
                  <a:pt x="3115" y="9077"/>
                </a:lnTo>
                <a:lnTo>
                  <a:pt x="2434" y="10074"/>
                </a:lnTo>
                <a:lnTo>
                  <a:pt x="1728" y="11072"/>
                </a:lnTo>
                <a:lnTo>
                  <a:pt x="1047" y="12045"/>
                </a:lnTo>
                <a:lnTo>
                  <a:pt x="706" y="12483"/>
                </a:lnTo>
                <a:lnTo>
                  <a:pt x="560" y="12702"/>
                </a:lnTo>
                <a:lnTo>
                  <a:pt x="487" y="12824"/>
                </a:lnTo>
                <a:lnTo>
                  <a:pt x="463" y="12946"/>
                </a:lnTo>
                <a:lnTo>
                  <a:pt x="366" y="13043"/>
                </a:lnTo>
                <a:lnTo>
                  <a:pt x="293" y="13116"/>
                </a:lnTo>
                <a:lnTo>
                  <a:pt x="147" y="13335"/>
                </a:lnTo>
                <a:lnTo>
                  <a:pt x="74" y="13578"/>
                </a:lnTo>
                <a:lnTo>
                  <a:pt x="1" y="13773"/>
                </a:lnTo>
                <a:lnTo>
                  <a:pt x="1" y="13968"/>
                </a:lnTo>
                <a:lnTo>
                  <a:pt x="25" y="14138"/>
                </a:lnTo>
                <a:lnTo>
                  <a:pt x="49" y="14333"/>
                </a:lnTo>
                <a:lnTo>
                  <a:pt x="122" y="14503"/>
                </a:lnTo>
                <a:lnTo>
                  <a:pt x="268" y="14868"/>
                </a:lnTo>
                <a:lnTo>
                  <a:pt x="414" y="15184"/>
                </a:lnTo>
                <a:lnTo>
                  <a:pt x="512" y="15355"/>
                </a:lnTo>
                <a:lnTo>
                  <a:pt x="633" y="15501"/>
                </a:lnTo>
                <a:lnTo>
                  <a:pt x="755" y="15647"/>
                </a:lnTo>
                <a:lnTo>
                  <a:pt x="876" y="15744"/>
                </a:lnTo>
                <a:lnTo>
                  <a:pt x="998" y="15841"/>
                </a:lnTo>
                <a:lnTo>
                  <a:pt x="1144" y="15939"/>
                </a:lnTo>
                <a:lnTo>
                  <a:pt x="1290" y="15987"/>
                </a:lnTo>
                <a:lnTo>
                  <a:pt x="1460" y="16060"/>
                </a:lnTo>
                <a:lnTo>
                  <a:pt x="1777" y="16133"/>
                </a:lnTo>
                <a:lnTo>
                  <a:pt x="2117" y="16182"/>
                </a:lnTo>
                <a:lnTo>
                  <a:pt x="2482" y="16182"/>
                </a:lnTo>
                <a:lnTo>
                  <a:pt x="2847" y="16158"/>
                </a:lnTo>
                <a:lnTo>
                  <a:pt x="5208" y="16060"/>
                </a:lnTo>
                <a:lnTo>
                  <a:pt x="6400" y="16012"/>
                </a:lnTo>
                <a:lnTo>
                  <a:pt x="7568" y="15987"/>
                </a:lnTo>
                <a:lnTo>
                  <a:pt x="8711" y="15987"/>
                </a:lnTo>
                <a:lnTo>
                  <a:pt x="9879" y="16036"/>
                </a:lnTo>
                <a:lnTo>
                  <a:pt x="10828" y="16036"/>
                </a:lnTo>
                <a:lnTo>
                  <a:pt x="11339" y="16060"/>
                </a:lnTo>
                <a:lnTo>
                  <a:pt x="11826" y="16109"/>
                </a:lnTo>
                <a:lnTo>
                  <a:pt x="11850" y="16158"/>
                </a:lnTo>
                <a:lnTo>
                  <a:pt x="11899" y="16182"/>
                </a:lnTo>
                <a:lnTo>
                  <a:pt x="11972" y="16206"/>
                </a:lnTo>
                <a:lnTo>
                  <a:pt x="12045" y="16206"/>
                </a:lnTo>
                <a:lnTo>
                  <a:pt x="12459" y="16182"/>
                </a:lnTo>
                <a:lnTo>
                  <a:pt x="13067" y="16182"/>
                </a:lnTo>
                <a:lnTo>
                  <a:pt x="13262" y="16158"/>
                </a:lnTo>
                <a:lnTo>
                  <a:pt x="13456" y="16109"/>
                </a:lnTo>
                <a:lnTo>
                  <a:pt x="13651" y="16060"/>
                </a:lnTo>
                <a:lnTo>
                  <a:pt x="13773" y="15987"/>
                </a:lnTo>
                <a:lnTo>
                  <a:pt x="13870" y="15914"/>
                </a:lnTo>
                <a:lnTo>
                  <a:pt x="14065" y="15744"/>
                </a:lnTo>
                <a:lnTo>
                  <a:pt x="14211" y="15549"/>
                </a:lnTo>
                <a:lnTo>
                  <a:pt x="14357" y="15330"/>
                </a:lnTo>
                <a:lnTo>
                  <a:pt x="14527" y="14990"/>
                </a:lnTo>
                <a:lnTo>
                  <a:pt x="14697" y="14673"/>
                </a:lnTo>
                <a:lnTo>
                  <a:pt x="14770" y="14503"/>
                </a:lnTo>
                <a:lnTo>
                  <a:pt x="14795" y="14308"/>
                </a:lnTo>
                <a:lnTo>
                  <a:pt x="14843" y="14138"/>
                </a:lnTo>
                <a:lnTo>
                  <a:pt x="14843" y="13943"/>
                </a:lnTo>
                <a:lnTo>
                  <a:pt x="14819" y="13749"/>
                </a:lnTo>
                <a:lnTo>
                  <a:pt x="14770" y="13578"/>
                </a:lnTo>
                <a:lnTo>
                  <a:pt x="14697" y="13408"/>
                </a:lnTo>
                <a:lnTo>
                  <a:pt x="14624" y="13262"/>
                </a:lnTo>
                <a:lnTo>
                  <a:pt x="14405" y="12970"/>
                </a:lnTo>
                <a:lnTo>
                  <a:pt x="14162" y="12702"/>
                </a:lnTo>
                <a:lnTo>
                  <a:pt x="13773" y="12240"/>
                </a:lnTo>
                <a:lnTo>
                  <a:pt x="13408" y="11753"/>
                </a:lnTo>
                <a:lnTo>
                  <a:pt x="13408" y="11705"/>
                </a:lnTo>
                <a:lnTo>
                  <a:pt x="13359" y="11680"/>
                </a:lnTo>
                <a:lnTo>
                  <a:pt x="13018" y="11145"/>
                </a:lnTo>
                <a:lnTo>
                  <a:pt x="12702" y="10610"/>
                </a:lnTo>
                <a:lnTo>
                  <a:pt x="12410" y="10074"/>
                </a:lnTo>
                <a:lnTo>
                  <a:pt x="12094" y="9563"/>
                </a:lnTo>
                <a:lnTo>
                  <a:pt x="11534" y="8736"/>
                </a:lnTo>
                <a:lnTo>
                  <a:pt x="10974" y="7909"/>
                </a:lnTo>
                <a:lnTo>
                  <a:pt x="10755" y="7593"/>
                </a:lnTo>
                <a:lnTo>
                  <a:pt x="10536" y="7276"/>
                </a:lnTo>
                <a:lnTo>
                  <a:pt x="10415" y="7130"/>
                </a:lnTo>
                <a:lnTo>
                  <a:pt x="10293" y="6984"/>
                </a:lnTo>
                <a:lnTo>
                  <a:pt x="10147" y="6863"/>
                </a:lnTo>
                <a:lnTo>
                  <a:pt x="10001" y="6765"/>
                </a:lnTo>
                <a:lnTo>
                  <a:pt x="10074" y="6595"/>
                </a:lnTo>
                <a:lnTo>
                  <a:pt x="10123" y="6400"/>
                </a:lnTo>
                <a:lnTo>
                  <a:pt x="10147" y="6206"/>
                </a:lnTo>
                <a:lnTo>
                  <a:pt x="10171" y="5987"/>
                </a:lnTo>
                <a:lnTo>
                  <a:pt x="10171" y="5573"/>
                </a:lnTo>
                <a:lnTo>
                  <a:pt x="10147" y="5184"/>
                </a:lnTo>
                <a:lnTo>
                  <a:pt x="10147" y="4016"/>
                </a:lnTo>
                <a:lnTo>
                  <a:pt x="10147" y="3724"/>
                </a:lnTo>
                <a:lnTo>
                  <a:pt x="10123" y="3432"/>
                </a:lnTo>
                <a:lnTo>
                  <a:pt x="10074" y="3140"/>
                </a:lnTo>
                <a:lnTo>
                  <a:pt x="10025" y="2848"/>
                </a:lnTo>
                <a:lnTo>
                  <a:pt x="10317" y="2580"/>
                </a:lnTo>
                <a:lnTo>
                  <a:pt x="10609" y="2288"/>
                </a:lnTo>
                <a:lnTo>
                  <a:pt x="10755" y="2142"/>
                </a:lnTo>
                <a:lnTo>
                  <a:pt x="10877" y="1996"/>
                </a:lnTo>
                <a:lnTo>
                  <a:pt x="10974" y="1826"/>
                </a:lnTo>
                <a:lnTo>
                  <a:pt x="11072" y="1631"/>
                </a:lnTo>
                <a:lnTo>
                  <a:pt x="11096" y="1436"/>
                </a:lnTo>
                <a:lnTo>
                  <a:pt x="11096" y="1266"/>
                </a:lnTo>
                <a:lnTo>
                  <a:pt x="11047" y="1096"/>
                </a:lnTo>
                <a:lnTo>
                  <a:pt x="10974" y="950"/>
                </a:lnTo>
                <a:lnTo>
                  <a:pt x="10877" y="804"/>
                </a:lnTo>
                <a:lnTo>
                  <a:pt x="10755" y="682"/>
                </a:lnTo>
                <a:lnTo>
                  <a:pt x="10609" y="561"/>
                </a:lnTo>
                <a:lnTo>
                  <a:pt x="10463" y="463"/>
                </a:lnTo>
                <a:lnTo>
                  <a:pt x="10269" y="366"/>
                </a:lnTo>
                <a:lnTo>
                  <a:pt x="10074" y="293"/>
                </a:lnTo>
                <a:lnTo>
                  <a:pt x="9855" y="244"/>
                </a:lnTo>
                <a:lnTo>
                  <a:pt x="9636" y="196"/>
                </a:lnTo>
                <a:lnTo>
                  <a:pt x="9198" y="171"/>
                </a:lnTo>
                <a:lnTo>
                  <a:pt x="8784" y="147"/>
                </a:lnTo>
                <a:lnTo>
                  <a:pt x="7665" y="123"/>
                </a:lnTo>
                <a:lnTo>
                  <a:pt x="7106" y="98"/>
                </a:lnTo>
                <a:lnTo>
                  <a:pt x="6546" y="50"/>
                </a:lnTo>
                <a:lnTo>
                  <a:pt x="623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225;p20"/>
          <p:cNvSpPr txBox="1">
            <a:spLocks/>
          </p:cNvSpPr>
          <p:nvPr/>
        </p:nvSpPr>
        <p:spPr>
          <a:xfrm>
            <a:off x="2866287" y="177969"/>
            <a:ext cx="3676600" cy="396300"/>
          </a:xfrm>
          <a:prstGeom prst="rect">
            <a:avLst/>
          </a:prstGeom>
        </p:spPr>
        <p:txBody>
          <a:bodyPr spcFirstLastPara="1" wrap="square" lIns="0" tIns="0" rIns="0" bIns="0" anchor="ctr" anchorCtr="0">
            <a:noAutofit/>
          </a:bodyPr>
          <a:lstStyle>
            <a:lvl1pPr algn="ctr" defTabSz="457200" rtl="0" eaLnBrk="1" latinLnBrk="0" hangingPunct="1">
              <a:spcBef>
                <a:spcPct val="0"/>
              </a:spcBef>
              <a:buNone/>
              <a:defRPr sz="2200" kern="1200">
                <a:solidFill>
                  <a:schemeClr val="tx1"/>
                </a:solidFill>
                <a:latin typeface="+mj-lt"/>
                <a:ea typeface="+mj-ea"/>
                <a:cs typeface="+mj-cs"/>
              </a:defRPr>
            </a:lvl1pPr>
          </a:lstStyle>
          <a:p>
            <a:pPr>
              <a:lnSpc>
                <a:spcPct val="150000"/>
              </a:lnSpc>
              <a:buClr>
                <a:srgbClr val="000000"/>
              </a:buClr>
              <a:buFontTx/>
            </a:pPr>
            <a:r>
              <a:rPr lang="en-US" b="1" dirty="0">
                <a:solidFill>
                  <a:srgbClr val="FF0000"/>
                </a:solidFill>
                <a:latin typeface="Arial" panose="020B0604020202020204" pitchFamily="34" charset="0"/>
                <a:ea typeface="Calibri" panose="020F0502020204030204" pitchFamily="34" charset="0"/>
                <a:cs typeface="Arial"/>
                <a:sym typeface="Arial"/>
              </a:rPr>
              <a:t>1. </a:t>
            </a:r>
            <a:r>
              <a:rPr lang="vi-VN" b="1" dirty="0">
                <a:solidFill>
                  <a:srgbClr val="FF0000"/>
                </a:solidFill>
                <a:latin typeface="Arial" panose="020B0604020202020204" pitchFamily="34" charset="0"/>
                <a:ea typeface="Calibri" panose="020F0502020204030204" pitchFamily="34" charset="0"/>
                <a:cs typeface="Arial"/>
                <a:sym typeface="Arial"/>
              </a:rPr>
              <a:t>Đại lượng tỉ lệ thuận</a:t>
            </a:r>
          </a:p>
        </p:txBody>
      </p:sp>
      <p:sp>
        <p:nvSpPr>
          <p:cNvPr id="14" name="Google Shape;228;p20"/>
          <p:cNvSpPr/>
          <p:nvPr/>
        </p:nvSpPr>
        <p:spPr>
          <a:xfrm>
            <a:off x="8050829" y="4219949"/>
            <a:ext cx="937597" cy="835429"/>
          </a:xfrm>
          <a:custGeom>
            <a:avLst/>
            <a:gdLst/>
            <a:ahLst/>
            <a:cxnLst/>
            <a:rect l="l" t="t" r="r" b="b"/>
            <a:pathLst>
              <a:path w="444359" h="395938" extrusionOk="0">
                <a:moveTo>
                  <a:pt x="135136" y="205311"/>
                </a:moveTo>
                <a:lnTo>
                  <a:pt x="101482" y="200356"/>
                </a:lnTo>
                <a:cubicBezTo>
                  <a:pt x="92405" y="199041"/>
                  <a:pt x="88788" y="213642"/>
                  <a:pt x="98347" y="215046"/>
                </a:cubicBezTo>
                <a:lnTo>
                  <a:pt x="132067" y="220001"/>
                </a:lnTo>
                <a:cubicBezTo>
                  <a:pt x="141056" y="221316"/>
                  <a:pt x="144673" y="206714"/>
                  <a:pt x="135136" y="205311"/>
                </a:cubicBezTo>
                <a:close/>
                <a:moveTo>
                  <a:pt x="293388" y="291650"/>
                </a:moveTo>
                <a:cubicBezTo>
                  <a:pt x="292554" y="295482"/>
                  <a:pt x="294966" y="299271"/>
                  <a:pt x="298803" y="300115"/>
                </a:cubicBezTo>
                <a:cubicBezTo>
                  <a:pt x="298869" y="300130"/>
                  <a:pt x="298935" y="300144"/>
                  <a:pt x="299001" y="300157"/>
                </a:cubicBezTo>
                <a:cubicBezTo>
                  <a:pt x="299373" y="300157"/>
                  <a:pt x="300711" y="300157"/>
                  <a:pt x="300930" y="300551"/>
                </a:cubicBezTo>
                <a:cubicBezTo>
                  <a:pt x="299921" y="300222"/>
                  <a:pt x="299790" y="300201"/>
                  <a:pt x="300535" y="300551"/>
                </a:cubicBezTo>
                <a:cubicBezTo>
                  <a:pt x="301280" y="300902"/>
                  <a:pt x="301456" y="300924"/>
                  <a:pt x="302267" y="301297"/>
                </a:cubicBezTo>
                <a:lnTo>
                  <a:pt x="302377" y="301297"/>
                </a:lnTo>
                <a:cubicBezTo>
                  <a:pt x="309919" y="308335"/>
                  <a:pt x="320267" y="297416"/>
                  <a:pt x="313142" y="290335"/>
                </a:cubicBezTo>
                <a:cubicBezTo>
                  <a:pt x="307573" y="285621"/>
                  <a:pt x="295756" y="281894"/>
                  <a:pt x="293388" y="291650"/>
                </a:cubicBezTo>
                <a:close/>
                <a:moveTo>
                  <a:pt x="285999" y="274110"/>
                </a:moveTo>
                <a:cubicBezTo>
                  <a:pt x="269973" y="263589"/>
                  <a:pt x="253310" y="254069"/>
                  <a:pt x="236099" y="245608"/>
                </a:cubicBezTo>
                <a:cubicBezTo>
                  <a:pt x="227833" y="241530"/>
                  <a:pt x="220752" y="255014"/>
                  <a:pt x="229346" y="259180"/>
                </a:cubicBezTo>
                <a:cubicBezTo>
                  <a:pt x="245439" y="267053"/>
                  <a:pt x="261027" y="275919"/>
                  <a:pt x="276002" y="285730"/>
                </a:cubicBezTo>
                <a:cubicBezTo>
                  <a:pt x="283697" y="290576"/>
                  <a:pt x="293738" y="279109"/>
                  <a:pt x="285999" y="274023"/>
                </a:cubicBezTo>
                <a:close/>
                <a:moveTo>
                  <a:pt x="433354" y="1544"/>
                </a:moveTo>
                <a:cubicBezTo>
                  <a:pt x="431162" y="3057"/>
                  <a:pt x="428970" y="4482"/>
                  <a:pt x="426908" y="5929"/>
                </a:cubicBezTo>
                <a:cubicBezTo>
                  <a:pt x="425220" y="5833"/>
                  <a:pt x="423554" y="6381"/>
                  <a:pt x="422239" y="7464"/>
                </a:cubicBezTo>
                <a:cubicBezTo>
                  <a:pt x="417854" y="10840"/>
                  <a:pt x="413469" y="14261"/>
                  <a:pt x="408952" y="17659"/>
                </a:cubicBezTo>
                <a:cubicBezTo>
                  <a:pt x="315904" y="75803"/>
                  <a:pt x="209197" y="106563"/>
                  <a:pt x="111195" y="154928"/>
                </a:cubicBezTo>
                <a:cubicBezTo>
                  <a:pt x="93853" y="163501"/>
                  <a:pt x="76773" y="172622"/>
                  <a:pt x="60089" y="182400"/>
                </a:cubicBezTo>
                <a:cubicBezTo>
                  <a:pt x="42549" y="192748"/>
                  <a:pt x="25141" y="203184"/>
                  <a:pt x="5146" y="208249"/>
                </a:cubicBezTo>
                <a:cubicBezTo>
                  <a:pt x="-1804" y="210003"/>
                  <a:pt x="-1147" y="218532"/>
                  <a:pt x="3743" y="221404"/>
                </a:cubicBezTo>
                <a:cubicBezTo>
                  <a:pt x="4707" y="222430"/>
                  <a:pt x="5979" y="223140"/>
                  <a:pt x="7360" y="223443"/>
                </a:cubicBezTo>
                <a:cubicBezTo>
                  <a:pt x="52371" y="234230"/>
                  <a:pt x="97777" y="242999"/>
                  <a:pt x="143621" y="249752"/>
                </a:cubicBezTo>
                <a:lnTo>
                  <a:pt x="143117" y="384961"/>
                </a:lnTo>
                <a:cubicBezTo>
                  <a:pt x="142854" y="387829"/>
                  <a:pt x="144717" y="390464"/>
                  <a:pt x="147502" y="391166"/>
                </a:cubicBezTo>
                <a:cubicBezTo>
                  <a:pt x="148620" y="393251"/>
                  <a:pt x="150615" y="394717"/>
                  <a:pt x="152939" y="395156"/>
                </a:cubicBezTo>
                <a:cubicBezTo>
                  <a:pt x="155855" y="396721"/>
                  <a:pt x="159473" y="395875"/>
                  <a:pt x="161402" y="393183"/>
                </a:cubicBezTo>
                <a:cubicBezTo>
                  <a:pt x="187777" y="361278"/>
                  <a:pt x="215797" y="330777"/>
                  <a:pt x="245351" y="301801"/>
                </a:cubicBezTo>
                <a:cubicBezTo>
                  <a:pt x="266464" y="313914"/>
                  <a:pt x="286394" y="328001"/>
                  <a:pt x="304854" y="343874"/>
                </a:cubicBezTo>
                <a:cubicBezTo>
                  <a:pt x="316496" y="353850"/>
                  <a:pt x="331712" y="356854"/>
                  <a:pt x="343266" y="366413"/>
                </a:cubicBezTo>
                <a:cubicBezTo>
                  <a:pt x="346533" y="371170"/>
                  <a:pt x="355500" y="370798"/>
                  <a:pt x="356553" y="363519"/>
                </a:cubicBezTo>
                <a:cubicBezTo>
                  <a:pt x="373083" y="243175"/>
                  <a:pt x="405510" y="125528"/>
                  <a:pt x="443593" y="10753"/>
                </a:cubicBezTo>
                <a:cubicBezTo>
                  <a:pt x="446618" y="4679"/>
                  <a:pt x="440173" y="-3323"/>
                  <a:pt x="433354" y="1457"/>
                </a:cubicBezTo>
                <a:close/>
                <a:moveTo>
                  <a:pt x="144959" y="232695"/>
                </a:moveTo>
                <a:cubicBezTo>
                  <a:pt x="144345" y="233234"/>
                  <a:pt x="143819" y="233863"/>
                  <a:pt x="143380" y="234558"/>
                </a:cubicBezTo>
                <a:cubicBezTo>
                  <a:pt x="106218" y="229033"/>
                  <a:pt x="69319" y="222164"/>
                  <a:pt x="32639" y="213949"/>
                </a:cubicBezTo>
                <a:cubicBezTo>
                  <a:pt x="52744" y="204895"/>
                  <a:pt x="71358" y="192134"/>
                  <a:pt x="90652" y="181720"/>
                </a:cubicBezTo>
                <a:cubicBezTo>
                  <a:pt x="170610" y="138682"/>
                  <a:pt x="257497" y="110816"/>
                  <a:pt x="339320" y="71856"/>
                </a:cubicBezTo>
                <a:cubicBezTo>
                  <a:pt x="273370" y="123978"/>
                  <a:pt x="208584" y="177592"/>
                  <a:pt x="144959" y="232695"/>
                </a:cubicBezTo>
                <a:close/>
                <a:moveTo>
                  <a:pt x="157938" y="358827"/>
                </a:moveTo>
                <a:lnTo>
                  <a:pt x="158376" y="242429"/>
                </a:lnTo>
                <a:cubicBezTo>
                  <a:pt x="158376" y="241688"/>
                  <a:pt x="158267" y="240949"/>
                  <a:pt x="158070" y="240237"/>
                </a:cubicBezTo>
                <a:cubicBezTo>
                  <a:pt x="232788" y="175691"/>
                  <a:pt x="309152" y="113147"/>
                  <a:pt x="387181" y="52607"/>
                </a:cubicBezTo>
                <a:lnTo>
                  <a:pt x="297159" y="137213"/>
                </a:lnTo>
                <a:cubicBezTo>
                  <a:pt x="259098" y="172972"/>
                  <a:pt x="217024" y="207372"/>
                  <a:pt x="189531" y="252405"/>
                </a:cubicBezTo>
                <a:cubicBezTo>
                  <a:pt x="188216" y="254240"/>
                  <a:pt x="188018" y="256658"/>
                  <a:pt x="189049" y="258675"/>
                </a:cubicBezTo>
                <a:cubicBezTo>
                  <a:pt x="189356" y="259691"/>
                  <a:pt x="189882" y="260620"/>
                  <a:pt x="190605" y="261394"/>
                </a:cubicBezTo>
                <a:cubicBezTo>
                  <a:pt x="181222" y="294369"/>
                  <a:pt x="170325" y="326817"/>
                  <a:pt x="157938" y="358739"/>
                </a:cubicBezTo>
                <a:close/>
                <a:moveTo>
                  <a:pt x="174535" y="355801"/>
                </a:moveTo>
                <a:cubicBezTo>
                  <a:pt x="184927" y="328323"/>
                  <a:pt x="194267" y="300479"/>
                  <a:pt x="202533" y="272269"/>
                </a:cubicBezTo>
                <a:cubicBezTo>
                  <a:pt x="212223" y="280124"/>
                  <a:pt x="222396" y="287379"/>
                  <a:pt x="232964" y="293996"/>
                </a:cubicBezTo>
                <a:cubicBezTo>
                  <a:pt x="212749" y="313844"/>
                  <a:pt x="193281" y="334418"/>
                  <a:pt x="174535" y="355713"/>
                </a:cubicBezTo>
                <a:close/>
                <a:moveTo>
                  <a:pt x="344143" y="348807"/>
                </a:moveTo>
                <a:cubicBezTo>
                  <a:pt x="334847" y="343743"/>
                  <a:pt x="324608" y="340432"/>
                  <a:pt x="316255" y="333460"/>
                </a:cubicBezTo>
                <a:cubicBezTo>
                  <a:pt x="304394" y="323193"/>
                  <a:pt x="291962" y="313631"/>
                  <a:pt x="278983" y="304827"/>
                </a:cubicBezTo>
                <a:cubicBezTo>
                  <a:pt x="253946" y="288581"/>
                  <a:pt x="227351" y="274637"/>
                  <a:pt x="205273" y="254400"/>
                </a:cubicBezTo>
                <a:cubicBezTo>
                  <a:pt x="232701" y="211538"/>
                  <a:pt x="274533" y="178125"/>
                  <a:pt x="311212" y="143637"/>
                </a:cubicBezTo>
                <a:cubicBezTo>
                  <a:pt x="346993" y="110020"/>
                  <a:pt x="382796" y="76401"/>
                  <a:pt x="418643" y="42784"/>
                </a:cubicBezTo>
                <a:cubicBezTo>
                  <a:pt x="385098" y="142442"/>
                  <a:pt x="360170" y="244797"/>
                  <a:pt x="344143" y="348720"/>
                </a:cubicBezTo>
                <a:close/>
                <a:moveTo>
                  <a:pt x="55923" y="163172"/>
                </a:moveTo>
                <a:cubicBezTo>
                  <a:pt x="76620" y="147430"/>
                  <a:pt x="101087" y="137608"/>
                  <a:pt x="124481" y="126668"/>
                </a:cubicBezTo>
                <a:lnTo>
                  <a:pt x="197797" y="92378"/>
                </a:lnTo>
                <a:cubicBezTo>
                  <a:pt x="206238" y="88431"/>
                  <a:pt x="202379" y="74268"/>
                  <a:pt x="193412" y="78434"/>
                </a:cubicBezTo>
                <a:lnTo>
                  <a:pt x="116237" y="114478"/>
                </a:lnTo>
                <a:cubicBezTo>
                  <a:pt x="92954" y="125440"/>
                  <a:pt x="68661" y="135306"/>
                  <a:pt x="48052" y="150960"/>
                </a:cubicBezTo>
                <a:cubicBezTo>
                  <a:pt x="40532" y="156704"/>
                  <a:pt x="48096" y="169114"/>
                  <a:pt x="55923" y="163084"/>
                </a:cubicBezTo>
                <a:close/>
                <a:moveTo>
                  <a:pt x="41760" y="133684"/>
                </a:moveTo>
                <a:cubicBezTo>
                  <a:pt x="60198" y="122794"/>
                  <a:pt x="79119" y="112805"/>
                  <a:pt x="98479" y="103713"/>
                </a:cubicBezTo>
                <a:cubicBezTo>
                  <a:pt x="106919" y="99766"/>
                  <a:pt x="103061" y="85603"/>
                  <a:pt x="94094" y="89791"/>
                </a:cubicBezTo>
                <a:cubicBezTo>
                  <a:pt x="73528" y="99409"/>
                  <a:pt x="53467" y="109990"/>
                  <a:pt x="33889" y="121537"/>
                </a:cubicBezTo>
                <a:cubicBezTo>
                  <a:pt x="25689" y="126339"/>
                  <a:pt x="33341" y="138573"/>
                  <a:pt x="41760" y="13359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8435" y="3139351"/>
            <a:ext cx="539476" cy="481446"/>
          </a:xfrm>
          <a:prstGeom prst="rect">
            <a:avLst/>
          </a:prstGeom>
        </p:spPr>
      </p:pic>
      <p:sp>
        <p:nvSpPr>
          <p:cNvPr id="17" name="TextBox 16"/>
          <p:cNvSpPr txBox="1"/>
          <p:nvPr/>
        </p:nvSpPr>
        <p:spPr>
          <a:xfrm>
            <a:off x="1026594" y="3230440"/>
            <a:ext cx="1137989" cy="400110"/>
          </a:xfrm>
          <a:prstGeom prst="rect">
            <a:avLst/>
          </a:prstGeom>
          <a:noFill/>
        </p:spPr>
        <p:txBody>
          <a:bodyPr wrap="square" rtlCol="0">
            <a:spAutoFit/>
          </a:bodyPr>
          <a:lstStyle/>
          <a:p>
            <a:r>
              <a:rPr lang="nl-NL" sz="2000" b="1" dirty="0">
                <a:latin typeface="Arial" panose="020B0604020202020204" pitchFamily="34" charset="0"/>
                <a:cs typeface="Arial" panose="020B0604020202020204" pitchFamily="34" charset="0"/>
              </a:rPr>
              <a:t>HĐ 1:</a:t>
            </a:r>
            <a:endParaRPr lang="en-US" sz="2000" dirty="0">
              <a:latin typeface="Arial" panose="020B0604020202020204" pitchFamily="34" charset="0"/>
              <a:cs typeface="Arial" panose="020B0604020202020204" pitchFamily="34" charset="0"/>
            </a:endParaRPr>
          </a:p>
        </p:txBody>
      </p:sp>
      <p:sp>
        <p:nvSpPr>
          <p:cNvPr id="20" name="Rectangle 19"/>
          <p:cNvSpPr/>
          <p:nvPr/>
        </p:nvSpPr>
        <p:spPr>
          <a:xfrm>
            <a:off x="1070484" y="612091"/>
            <a:ext cx="7265572" cy="1420325"/>
          </a:xfrm>
          <a:prstGeom prst="rect">
            <a:avLst/>
          </a:prstGeom>
        </p:spPr>
        <p:txBody>
          <a:bodyPr wrap="square">
            <a:spAutoFit/>
          </a:bodyPr>
          <a:lstStyle/>
          <a:p>
            <a:pPr lvl="0" algn="just">
              <a:lnSpc>
                <a:spcPct val="150000"/>
              </a:lnSpc>
            </a:pPr>
            <a:r>
              <a:rPr lang="vi-VN" sz="2000" b="1" dirty="0">
                <a:latin typeface="Arial" panose="020B0604020202020204" pitchFamily="34" charset="0"/>
                <a:ea typeface="Calibri" panose="020F0502020204030204" pitchFamily="34" charset="0"/>
                <a:cs typeface="Arial" panose="020B0604020202020204" pitchFamily="34" charset="0"/>
              </a:rPr>
              <a:t>a) </a:t>
            </a:r>
            <a:r>
              <a:rPr lang="nl-NL" sz="2000" b="1" dirty="0">
                <a:latin typeface="Arial" panose="020B0604020202020204" pitchFamily="34" charset="0"/>
                <a:ea typeface="Calibri" panose="020F0502020204030204" pitchFamily="34" charset="0"/>
                <a:cs typeface="Arial" panose="020B0604020202020204" pitchFamily="34" charset="0"/>
              </a:rPr>
              <a:t>Nhận biết đại lượng tỉ lệ thuận</a:t>
            </a:r>
            <a:endParaRPr lang="en-US" sz="20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nl-NL" sz="2000" dirty="0">
                <a:latin typeface="Arial" panose="020B0604020202020204" pitchFamily="34" charset="0"/>
                <a:ea typeface="Calibri" panose="020F0502020204030204" pitchFamily="34" charset="0"/>
                <a:cs typeface="Arial" panose="020B0604020202020204" pitchFamily="34" charset="0"/>
              </a:rPr>
              <a:t>Một xe ô tô di chuyển với vận tốc không đổi 60km/h. Gọi s(km) là quãng đường ô tô đi được trong khoảng thời gian t(h).</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22" name="Rectangle 21"/>
          <p:cNvSpPr/>
          <p:nvPr/>
        </p:nvSpPr>
        <p:spPr>
          <a:xfrm>
            <a:off x="2811302" y="2386392"/>
            <a:ext cx="2740254" cy="479029"/>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lnSpc>
                <a:spcPct val="150000"/>
              </a:lnSpc>
            </a:pPr>
            <a:r>
              <a:rPr lang="en-US" sz="2000" b="1" dirty="0"/>
              <a:t>THẢO LUẬN NHÓM ĐÔI</a:t>
            </a:r>
          </a:p>
        </p:txBody>
      </p:sp>
      <p:pic>
        <p:nvPicPr>
          <p:cNvPr id="23" name="Picture 4"/>
          <p:cNvPicPr>
            <a:picLocks noChangeAspect="1"/>
          </p:cNvPicPr>
          <p:nvPr/>
        </p:nvPicPr>
        <p:blipFill>
          <a:blip r:embed="rId4"/>
          <a:srcRect/>
          <a:stretch>
            <a:fillRect/>
          </a:stretch>
        </p:blipFill>
        <p:spPr>
          <a:xfrm>
            <a:off x="5768433" y="2134406"/>
            <a:ext cx="1099860" cy="983000"/>
          </a:xfrm>
          <a:prstGeom prst="rect">
            <a:avLst/>
          </a:prstGeom>
        </p:spPr>
      </p:pic>
      <p:sp>
        <p:nvSpPr>
          <p:cNvPr id="28" name="Rectangle 27"/>
          <p:cNvSpPr/>
          <p:nvPr/>
        </p:nvSpPr>
        <p:spPr>
          <a:xfrm>
            <a:off x="1735059" y="3132036"/>
            <a:ext cx="6122863" cy="553998"/>
          </a:xfrm>
          <a:prstGeom prst="rect">
            <a:avLst/>
          </a:prstGeom>
        </p:spPr>
        <p:txBody>
          <a:bodyPr wrap="square">
            <a:spAutoFit/>
          </a:bodyPr>
          <a:lstStyle/>
          <a:p>
            <a:pPr algn="just">
              <a:lnSpc>
                <a:spcPct val="150000"/>
              </a:lnSpc>
              <a:spcAft>
                <a:spcPts val="800"/>
              </a:spcAft>
            </a:pPr>
            <a:r>
              <a:rPr lang="nl-NL" sz="2000" dirty="0">
                <a:latin typeface="Arial" panose="020B0604020202020204" pitchFamily="34" charset="0"/>
                <a:ea typeface="Calibri" panose="020F0502020204030204" pitchFamily="34" charset="0"/>
                <a:cs typeface="Arial" panose="020B0604020202020204" pitchFamily="34" charset="0"/>
              </a:rPr>
              <a:t>Thay mỗi dấu "?" trong bảng sau bằng số thích hợp.</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282038060"/>
              </p:ext>
            </p:extLst>
          </p:nvPr>
        </p:nvGraphicFramePr>
        <p:xfrm>
          <a:off x="2171898" y="3799831"/>
          <a:ext cx="4674450" cy="985528"/>
        </p:xfrm>
        <a:graphic>
          <a:graphicData uri="http://schemas.openxmlformats.org/drawingml/2006/table">
            <a:tbl>
              <a:tblPr firstRow="1" firstCol="1" bandRow="1"/>
              <a:tblGrid>
                <a:gridCol w="962410">
                  <a:extLst>
                    <a:ext uri="{9D8B030D-6E8A-4147-A177-3AD203B41FA5}">
                      <a16:colId xmlns:a16="http://schemas.microsoft.com/office/drawing/2014/main" val="4179722582"/>
                    </a:ext>
                  </a:extLst>
                </a:gridCol>
                <a:gridCol w="928010">
                  <a:extLst>
                    <a:ext uri="{9D8B030D-6E8A-4147-A177-3AD203B41FA5}">
                      <a16:colId xmlns:a16="http://schemas.microsoft.com/office/drawing/2014/main" val="2627577544"/>
                    </a:ext>
                  </a:extLst>
                </a:gridCol>
                <a:gridCol w="928010">
                  <a:extLst>
                    <a:ext uri="{9D8B030D-6E8A-4147-A177-3AD203B41FA5}">
                      <a16:colId xmlns:a16="http://schemas.microsoft.com/office/drawing/2014/main" val="322807333"/>
                    </a:ext>
                  </a:extLst>
                </a:gridCol>
                <a:gridCol w="928010">
                  <a:extLst>
                    <a:ext uri="{9D8B030D-6E8A-4147-A177-3AD203B41FA5}">
                      <a16:colId xmlns:a16="http://schemas.microsoft.com/office/drawing/2014/main" val="1058602601"/>
                    </a:ext>
                  </a:extLst>
                </a:gridCol>
                <a:gridCol w="928010">
                  <a:extLst>
                    <a:ext uri="{9D8B030D-6E8A-4147-A177-3AD203B41FA5}">
                      <a16:colId xmlns:a16="http://schemas.microsoft.com/office/drawing/2014/main" val="2015327092"/>
                    </a:ext>
                  </a:extLst>
                </a:gridCol>
              </a:tblGrid>
              <a:tr h="492764">
                <a:tc>
                  <a:txBody>
                    <a:bodyPr/>
                    <a:lstStyle/>
                    <a:p>
                      <a:pPr algn="ctr">
                        <a:lnSpc>
                          <a:spcPct val="150000"/>
                        </a:lnSpc>
                        <a:spcAft>
                          <a:spcPts val="600"/>
                        </a:spcAft>
                      </a:pPr>
                      <a:r>
                        <a:rPr lang="en-US" sz="2000" b="1" dirty="0">
                          <a:effectLst/>
                          <a:latin typeface="Arial" panose="020B0604020202020204" pitchFamily="34" charset="0"/>
                          <a:ea typeface="Calibri" panose="020F0502020204030204" pitchFamily="34" charset="0"/>
                          <a:cs typeface="Arial" panose="020B0604020202020204" pitchFamily="34" charset="0"/>
                        </a:rPr>
                        <a:t>t(h)</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1</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dirty="0">
                          <a:effectLst/>
                          <a:latin typeface="Arial" panose="020B0604020202020204" pitchFamily="34" charset="0"/>
                          <a:ea typeface="Calibri" panose="020F0502020204030204" pitchFamily="34" charset="0"/>
                          <a:cs typeface="Arial" panose="020B0604020202020204" pitchFamily="34" charset="0"/>
                        </a:rPr>
                        <a:t>1.5</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2</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3</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4763214"/>
                  </a:ext>
                </a:extLst>
              </a:tr>
              <a:tr h="492764">
                <a:tc>
                  <a:txBody>
                    <a:bodyPr/>
                    <a:lstStyle/>
                    <a:p>
                      <a:pPr algn="ctr">
                        <a:lnSpc>
                          <a:spcPct val="150000"/>
                        </a:lnSpc>
                        <a:spcAft>
                          <a:spcPts val="600"/>
                        </a:spcAft>
                      </a:pPr>
                      <a:r>
                        <a:rPr lang="en-US" sz="2000" b="1" dirty="0">
                          <a:effectLst/>
                          <a:latin typeface="Arial" panose="020B0604020202020204" pitchFamily="34" charset="0"/>
                          <a:ea typeface="Calibri" panose="020F0502020204030204" pitchFamily="34" charset="0"/>
                          <a:cs typeface="Arial" panose="020B0604020202020204" pitchFamily="34" charset="0"/>
                        </a:rPr>
                        <a:t>s(km)</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a:effectLst/>
                          <a:latin typeface="Arial" panose="020B0604020202020204" pitchFamily="34" charset="0"/>
                          <a:ea typeface="Calibri" panose="020F050202020403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600"/>
                        </a:spcAft>
                      </a:pPr>
                      <a:r>
                        <a:rPr lang="en-US" sz="2000" dirty="0">
                          <a:effectLst/>
                          <a:latin typeface="Arial" panose="020B0604020202020204" pitchFamily="34" charset="0"/>
                          <a:ea typeface="Calibri" panose="020F0502020204030204" pitchFamily="34"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26166484"/>
                  </a:ext>
                </a:extLst>
              </a:tr>
            </a:tbl>
          </a:graphicData>
        </a:graphic>
      </p:graphicFrame>
      <p:sp>
        <p:nvSpPr>
          <p:cNvPr id="4" name="Rectangle 3"/>
          <p:cNvSpPr/>
          <p:nvPr/>
        </p:nvSpPr>
        <p:spPr>
          <a:xfrm>
            <a:off x="3377122" y="4331708"/>
            <a:ext cx="470000" cy="400110"/>
          </a:xfrm>
          <a:prstGeom prst="rect">
            <a:avLst/>
          </a:prstGeom>
          <a:solidFill>
            <a:schemeClr val="bg1"/>
          </a:solidFill>
        </p:spPr>
        <p:txBody>
          <a:bodyPr wrap="none">
            <a:spAutoFit/>
          </a:bodyPr>
          <a:lstStyle/>
          <a:p>
            <a:r>
              <a:rPr lang="en-US" sz="2000" b="1" dirty="0">
                <a:solidFill>
                  <a:srgbClr val="FF0000"/>
                </a:solidFill>
                <a:latin typeface="Arial" panose="020B0604020202020204" pitchFamily="34" charset="0"/>
                <a:ea typeface="Calibri" panose="020F0502020204030204" pitchFamily="34" charset="0"/>
              </a:rPr>
              <a:t>60</a:t>
            </a:r>
            <a:endParaRPr lang="en-US" sz="2000" b="1" dirty="0">
              <a:solidFill>
                <a:srgbClr val="FF0000"/>
              </a:solidFill>
            </a:endParaRPr>
          </a:p>
        </p:txBody>
      </p:sp>
      <p:sp>
        <p:nvSpPr>
          <p:cNvPr id="29" name="Rectangle 28"/>
          <p:cNvSpPr/>
          <p:nvPr/>
        </p:nvSpPr>
        <p:spPr>
          <a:xfrm>
            <a:off x="4319175" y="4331708"/>
            <a:ext cx="470000" cy="400110"/>
          </a:xfrm>
          <a:prstGeom prst="rect">
            <a:avLst/>
          </a:prstGeom>
          <a:solidFill>
            <a:schemeClr val="bg1"/>
          </a:solidFill>
        </p:spPr>
        <p:txBody>
          <a:bodyPr wrap="none">
            <a:spAutoFit/>
          </a:bodyPr>
          <a:lstStyle/>
          <a:p>
            <a:r>
              <a:rPr lang="en-US" sz="2000" b="1" dirty="0">
                <a:solidFill>
                  <a:srgbClr val="FF0000"/>
                </a:solidFill>
                <a:latin typeface="Arial" panose="020B0604020202020204" pitchFamily="34" charset="0"/>
                <a:ea typeface="Calibri" panose="020F0502020204030204" pitchFamily="34" charset="0"/>
              </a:rPr>
              <a:t>90</a:t>
            </a:r>
            <a:endParaRPr lang="en-US" sz="2000" b="1" dirty="0">
              <a:solidFill>
                <a:srgbClr val="FF0000"/>
              </a:solidFill>
            </a:endParaRPr>
          </a:p>
        </p:txBody>
      </p:sp>
      <p:sp>
        <p:nvSpPr>
          <p:cNvPr id="30" name="Rectangle 29"/>
          <p:cNvSpPr/>
          <p:nvPr/>
        </p:nvSpPr>
        <p:spPr>
          <a:xfrm>
            <a:off x="5148450" y="4324393"/>
            <a:ext cx="612668" cy="400110"/>
          </a:xfrm>
          <a:prstGeom prst="rect">
            <a:avLst/>
          </a:prstGeom>
          <a:solidFill>
            <a:schemeClr val="bg1"/>
          </a:solidFill>
        </p:spPr>
        <p:txBody>
          <a:bodyPr wrap="none">
            <a:spAutoFit/>
          </a:bodyPr>
          <a:lstStyle/>
          <a:p>
            <a:r>
              <a:rPr lang="en-US" sz="2000" b="1" dirty="0">
                <a:solidFill>
                  <a:srgbClr val="FF0000"/>
                </a:solidFill>
                <a:latin typeface="Arial" panose="020B0604020202020204" pitchFamily="34" charset="0"/>
                <a:ea typeface="Calibri" panose="020F0502020204030204" pitchFamily="34" charset="0"/>
              </a:rPr>
              <a:t>120</a:t>
            </a:r>
            <a:endParaRPr lang="en-US" sz="2000" b="1" dirty="0">
              <a:solidFill>
                <a:srgbClr val="FF0000"/>
              </a:solidFill>
            </a:endParaRPr>
          </a:p>
        </p:txBody>
      </p:sp>
      <p:sp>
        <p:nvSpPr>
          <p:cNvPr id="31" name="Rectangle 30"/>
          <p:cNvSpPr/>
          <p:nvPr/>
        </p:nvSpPr>
        <p:spPr>
          <a:xfrm>
            <a:off x="6095188" y="4324393"/>
            <a:ext cx="612668" cy="400110"/>
          </a:xfrm>
          <a:prstGeom prst="rect">
            <a:avLst/>
          </a:prstGeom>
          <a:solidFill>
            <a:schemeClr val="bg1"/>
          </a:solidFill>
        </p:spPr>
        <p:txBody>
          <a:bodyPr wrap="none">
            <a:spAutoFit/>
          </a:bodyPr>
          <a:lstStyle/>
          <a:p>
            <a:r>
              <a:rPr lang="en-US" sz="2000" b="1" dirty="0">
                <a:solidFill>
                  <a:srgbClr val="FF0000"/>
                </a:solidFill>
                <a:latin typeface="Arial" panose="020B0604020202020204" pitchFamily="34" charset="0"/>
                <a:ea typeface="Calibri" panose="020F0502020204030204" pitchFamily="34" charset="0"/>
              </a:rPr>
              <a:t>180</a:t>
            </a:r>
            <a:endParaRPr lang="en-US" sz="2000" b="1" dirty="0">
              <a:solidFill>
                <a:srgbClr val="FF0000"/>
              </a:solidFill>
            </a:endParaRPr>
          </a:p>
        </p:txBody>
      </p:sp>
    </p:spTree>
    <p:extLst>
      <p:ext uri="{BB962C8B-B14F-4D97-AF65-F5344CB8AC3E}">
        <p14:creationId xmlns:p14="http://schemas.microsoft.com/office/powerpoint/2010/main" val="357314202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par>
                                <p:cTn id="18" presetID="10" presetClass="entr" presetSubtype="0"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p:cTn id="25" dur="500" fill="hold"/>
                                        <p:tgtEl>
                                          <p:spTgt spid="16"/>
                                        </p:tgtEl>
                                        <p:attrNameLst>
                                          <p:attrName>ppt_w</p:attrName>
                                        </p:attrNameLst>
                                      </p:cBhvr>
                                      <p:tavLst>
                                        <p:tav tm="0">
                                          <p:val>
                                            <p:fltVal val="0"/>
                                          </p:val>
                                        </p:tav>
                                        <p:tav tm="100000">
                                          <p:val>
                                            <p:strVal val="#ppt_w"/>
                                          </p:val>
                                        </p:tav>
                                      </p:tavLst>
                                    </p:anim>
                                    <p:anim calcmode="lin" valueType="num">
                                      <p:cBhvr>
                                        <p:cTn id="26" dur="500" fill="hold"/>
                                        <p:tgtEl>
                                          <p:spTgt spid="16"/>
                                        </p:tgtEl>
                                        <p:attrNameLst>
                                          <p:attrName>ppt_h</p:attrName>
                                        </p:attrNameLst>
                                      </p:cBhvr>
                                      <p:tavLst>
                                        <p:tav tm="0">
                                          <p:val>
                                            <p:strVal val="#ppt_h"/>
                                          </p:val>
                                        </p:tav>
                                        <p:tav tm="100000">
                                          <p:val>
                                            <p:strVal val="#ppt_h"/>
                                          </p:val>
                                        </p:tav>
                                      </p:tavLst>
                                    </p:anim>
                                  </p:childTnLst>
                                </p:cTn>
                              </p:par>
                              <p:par>
                                <p:cTn id="27" presetID="10"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barn(inVertical)">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500" fill="hold"/>
                                        <p:tgtEl>
                                          <p:spTgt spid="4"/>
                                        </p:tgtEl>
                                        <p:attrNameLst>
                                          <p:attrName>ppt_w</p:attrName>
                                        </p:attrNameLst>
                                      </p:cBhvr>
                                      <p:tavLst>
                                        <p:tav tm="0">
                                          <p:val>
                                            <p:fltVal val="0"/>
                                          </p:val>
                                        </p:tav>
                                        <p:tav tm="100000">
                                          <p:val>
                                            <p:strVal val="#ppt_w"/>
                                          </p:val>
                                        </p:tav>
                                      </p:tavLst>
                                    </p:anim>
                                    <p:anim calcmode="lin" valueType="num">
                                      <p:cBhvr>
                                        <p:cTn id="45" dur="500" fill="hold"/>
                                        <p:tgtEl>
                                          <p:spTgt spid="4"/>
                                        </p:tgtEl>
                                        <p:attrNameLst>
                                          <p:attrName>ppt_h</p:attrName>
                                        </p:attrNameLst>
                                      </p:cBhvr>
                                      <p:tavLst>
                                        <p:tav tm="0">
                                          <p:val>
                                            <p:fltVal val="0"/>
                                          </p:val>
                                        </p:tav>
                                        <p:tav tm="100000">
                                          <p:val>
                                            <p:strVal val="#ppt_h"/>
                                          </p:val>
                                        </p:tav>
                                      </p:tavLst>
                                    </p:anim>
                                    <p:animEffect transition="in" filter="fade">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randombar(horizontal)">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 calcmode="lin" valueType="num">
                                      <p:cBhvr>
                                        <p:cTn id="56" dur="500" fill="hold"/>
                                        <p:tgtEl>
                                          <p:spTgt spid="30"/>
                                        </p:tgtEl>
                                        <p:attrNameLst>
                                          <p:attrName>ppt_w</p:attrName>
                                        </p:attrNameLst>
                                      </p:cBhvr>
                                      <p:tavLst>
                                        <p:tav tm="0">
                                          <p:val>
                                            <p:fltVal val="0"/>
                                          </p:val>
                                        </p:tav>
                                        <p:tav tm="100000">
                                          <p:val>
                                            <p:strVal val="#ppt_w"/>
                                          </p:val>
                                        </p:tav>
                                      </p:tavLst>
                                    </p:anim>
                                    <p:anim calcmode="lin" valueType="num">
                                      <p:cBhvr>
                                        <p:cTn id="57" dur="500" fill="hold"/>
                                        <p:tgtEl>
                                          <p:spTgt spid="30"/>
                                        </p:tgtEl>
                                        <p:attrNameLst>
                                          <p:attrName>ppt_h</p:attrName>
                                        </p:attrNameLst>
                                      </p:cBhvr>
                                      <p:tavLst>
                                        <p:tav tm="0">
                                          <p:val>
                                            <p:fltVal val="0"/>
                                          </p:val>
                                        </p:tav>
                                        <p:tav tm="100000">
                                          <p:val>
                                            <p:strVal val="#ppt_h"/>
                                          </p:val>
                                        </p:tav>
                                      </p:tavLst>
                                    </p:anim>
                                    <p:animEffect transition="in" filter="fade">
                                      <p:cBhvr>
                                        <p:cTn id="58" dur="500"/>
                                        <p:tgtEl>
                                          <p:spTgt spid="30"/>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barn(inVertical)">
                                      <p:cBhvr>
                                        <p:cTn id="6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20" grpId="0"/>
      <p:bldP spid="22" grpId="0" animBg="1"/>
      <p:bldP spid="28" grpId="0"/>
      <p:bldP spid="4" grpId="0" animBg="1"/>
      <p:bldP spid="29" grpId="0" animBg="1"/>
      <p:bldP spid="30" grpId="0" animBg="1"/>
      <p:bldP spid="3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24"/>
        <p:cNvGrpSpPr/>
        <p:nvPr/>
      </p:nvGrpSpPr>
      <p:grpSpPr>
        <a:xfrm>
          <a:off x="0" y="0"/>
          <a:ext cx="0" cy="0"/>
          <a:chOff x="0" y="0"/>
          <a:chExt cx="0" cy="0"/>
        </a:xfrm>
      </p:grpSpPr>
      <p:sp>
        <p:nvSpPr>
          <p:cNvPr id="227" name="Google Shape;227;p20"/>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6</a:t>
            </a:fld>
            <a:endParaRPr/>
          </a:p>
        </p:txBody>
      </p:sp>
      <p:sp>
        <p:nvSpPr>
          <p:cNvPr id="228" name="Google Shape;228;p20"/>
          <p:cNvSpPr/>
          <p:nvPr/>
        </p:nvSpPr>
        <p:spPr>
          <a:xfrm>
            <a:off x="7648493" y="3814898"/>
            <a:ext cx="937597" cy="835429"/>
          </a:xfrm>
          <a:custGeom>
            <a:avLst/>
            <a:gdLst/>
            <a:ahLst/>
            <a:cxnLst/>
            <a:rect l="l" t="t" r="r" b="b"/>
            <a:pathLst>
              <a:path w="444359" h="395938" extrusionOk="0">
                <a:moveTo>
                  <a:pt x="135136" y="205311"/>
                </a:moveTo>
                <a:lnTo>
                  <a:pt x="101482" y="200356"/>
                </a:lnTo>
                <a:cubicBezTo>
                  <a:pt x="92405" y="199041"/>
                  <a:pt x="88788" y="213642"/>
                  <a:pt x="98347" y="215046"/>
                </a:cubicBezTo>
                <a:lnTo>
                  <a:pt x="132067" y="220001"/>
                </a:lnTo>
                <a:cubicBezTo>
                  <a:pt x="141056" y="221316"/>
                  <a:pt x="144673" y="206714"/>
                  <a:pt x="135136" y="205311"/>
                </a:cubicBezTo>
                <a:close/>
                <a:moveTo>
                  <a:pt x="293388" y="291650"/>
                </a:moveTo>
                <a:cubicBezTo>
                  <a:pt x="292554" y="295482"/>
                  <a:pt x="294966" y="299271"/>
                  <a:pt x="298803" y="300115"/>
                </a:cubicBezTo>
                <a:cubicBezTo>
                  <a:pt x="298869" y="300130"/>
                  <a:pt x="298935" y="300144"/>
                  <a:pt x="299001" y="300157"/>
                </a:cubicBezTo>
                <a:cubicBezTo>
                  <a:pt x="299373" y="300157"/>
                  <a:pt x="300711" y="300157"/>
                  <a:pt x="300930" y="300551"/>
                </a:cubicBezTo>
                <a:cubicBezTo>
                  <a:pt x="299921" y="300222"/>
                  <a:pt x="299790" y="300201"/>
                  <a:pt x="300535" y="300551"/>
                </a:cubicBezTo>
                <a:cubicBezTo>
                  <a:pt x="301280" y="300902"/>
                  <a:pt x="301456" y="300924"/>
                  <a:pt x="302267" y="301297"/>
                </a:cubicBezTo>
                <a:lnTo>
                  <a:pt x="302377" y="301297"/>
                </a:lnTo>
                <a:cubicBezTo>
                  <a:pt x="309919" y="308335"/>
                  <a:pt x="320267" y="297416"/>
                  <a:pt x="313142" y="290335"/>
                </a:cubicBezTo>
                <a:cubicBezTo>
                  <a:pt x="307573" y="285621"/>
                  <a:pt x="295756" y="281894"/>
                  <a:pt x="293388" y="291650"/>
                </a:cubicBezTo>
                <a:close/>
                <a:moveTo>
                  <a:pt x="285999" y="274110"/>
                </a:moveTo>
                <a:cubicBezTo>
                  <a:pt x="269973" y="263589"/>
                  <a:pt x="253310" y="254069"/>
                  <a:pt x="236099" y="245608"/>
                </a:cubicBezTo>
                <a:cubicBezTo>
                  <a:pt x="227833" y="241530"/>
                  <a:pt x="220752" y="255014"/>
                  <a:pt x="229346" y="259180"/>
                </a:cubicBezTo>
                <a:cubicBezTo>
                  <a:pt x="245439" y="267053"/>
                  <a:pt x="261027" y="275919"/>
                  <a:pt x="276002" y="285730"/>
                </a:cubicBezTo>
                <a:cubicBezTo>
                  <a:pt x="283697" y="290576"/>
                  <a:pt x="293738" y="279109"/>
                  <a:pt x="285999" y="274023"/>
                </a:cubicBezTo>
                <a:close/>
                <a:moveTo>
                  <a:pt x="433354" y="1544"/>
                </a:moveTo>
                <a:cubicBezTo>
                  <a:pt x="431162" y="3057"/>
                  <a:pt x="428970" y="4482"/>
                  <a:pt x="426908" y="5929"/>
                </a:cubicBezTo>
                <a:cubicBezTo>
                  <a:pt x="425220" y="5833"/>
                  <a:pt x="423554" y="6381"/>
                  <a:pt x="422239" y="7464"/>
                </a:cubicBezTo>
                <a:cubicBezTo>
                  <a:pt x="417854" y="10840"/>
                  <a:pt x="413469" y="14261"/>
                  <a:pt x="408952" y="17659"/>
                </a:cubicBezTo>
                <a:cubicBezTo>
                  <a:pt x="315904" y="75803"/>
                  <a:pt x="209197" y="106563"/>
                  <a:pt x="111195" y="154928"/>
                </a:cubicBezTo>
                <a:cubicBezTo>
                  <a:pt x="93853" y="163501"/>
                  <a:pt x="76773" y="172622"/>
                  <a:pt x="60089" y="182400"/>
                </a:cubicBezTo>
                <a:cubicBezTo>
                  <a:pt x="42549" y="192748"/>
                  <a:pt x="25141" y="203184"/>
                  <a:pt x="5146" y="208249"/>
                </a:cubicBezTo>
                <a:cubicBezTo>
                  <a:pt x="-1804" y="210003"/>
                  <a:pt x="-1147" y="218532"/>
                  <a:pt x="3743" y="221404"/>
                </a:cubicBezTo>
                <a:cubicBezTo>
                  <a:pt x="4707" y="222430"/>
                  <a:pt x="5979" y="223140"/>
                  <a:pt x="7360" y="223443"/>
                </a:cubicBezTo>
                <a:cubicBezTo>
                  <a:pt x="52371" y="234230"/>
                  <a:pt x="97777" y="242999"/>
                  <a:pt x="143621" y="249752"/>
                </a:cubicBezTo>
                <a:lnTo>
                  <a:pt x="143117" y="384961"/>
                </a:lnTo>
                <a:cubicBezTo>
                  <a:pt x="142854" y="387829"/>
                  <a:pt x="144717" y="390464"/>
                  <a:pt x="147502" y="391166"/>
                </a:cubicBezTo>
                <a:cubicBezTo>
                  <a:pt x="148620" y="393251"/>
                  <a:pt x="150615" y="394717"/>
                  <a:pt x="152939" y="395156"/>
                </a:cubicBezTo>
                <a:cubicBezTo>
                  <a:pt x="155855" y="396721"/>
                  <a:pt x="159473" y="395875"/>
                  <a:pt x="161402" y="393183"/>
                </a:cubicBezTo>
                <a:cubicBezTo>
                  <a:pt x="187777" y="361278"/>
                  <a:pt x="215797" y="330777"/>
                  <a:pt x="245351" y="301801"/>
                </a:cubicBezTo>
                <a:cubicBezTo>
                  <a:pt x="266464" y="313914"/>
                  <a:pt x="286394" y="328001"/>
                  <a:pt x="304854" y="343874"/>
                </a:cubicBezTo>
                <a:cubicBezTo>
                  <a:pt x="316496" y="353850"/>
                  <a:pt x="331712" y="356854"/>
                  <a:pt x="343266" y="366413"/>
                </a:cubicBezTo>
                <a:cubicBezTo>
                  <a:pt x="346533" y="371170"/>
                  <a:pt x="355500" y="370798"/>
                  <a:pt x="356553" y="363519"/>
                </a:cubicBezTo>
                <a:cubicBezTo>
                  <a:pt x="373083" y="243175"/>
                  <a:pt x="405510" y="125528"/>
                  <a:pt x="443593" y="10753"/>
                </a:cubicBezTo>
                <a:cubicBezTo>
                  <a:pt x="446618" y="4679"/>
                  <a:pt x="440173" y="-3323"/>
                  <a:pt x="433354" y="1457"/>
                </a:cubicBezTo>
                <a:close/>
                <a:moveTo>
                  <a:pt x="144959" y="232695"/>
                </a:moveTo>
                <a:cubicBezTo>
                  <a:pt x="144345" y="233234"/>
                  <a:pt x="143819" y="233863"/>
                  <a:pt x="143380" y="234558"/>
                </a:cubicBezTo>
                <a:cubicBezTo>
                  <a:pt x="106218" y="229033"/>
                  <a:pt x="69319" y="222164"/>
                  <a:pt x="32639" y="213949"/>
                </a:cubicBezTo>
                <a:cubicBezTo>
                  <a:pt x="52744" y="204895"/>
                  <a:pt x="71358" y="192134"/>
                  <a:pt x="90652" y="181720"/>
                </a:cubicBezTo>
                <a:cubicBezTo>
                  <a:pt x="170610" y="138682"/>
                  <a:pt x="257497" y="110816"/>
                  <a:pt x="339320" y="71856"/>
                </a:cubicBezTo>
                <a:cubicBezTo>
                  <a:pt x="273370" y="123978"/>
                  <a:pt x="208584" y="177592"/>
                  <a:pt x="144959" y="232695"/>
                </a:cubicBezTo>
                <a:close/>
                <a:moveTo>
                  <a:pt x="157938" y="358827"/>
                </a:moveTo>
                <a:lnTo>
                  <a:pt x="158376" y="242429"/>
                </a:lnTo>
                <a:cubicBezTo>
                  <a:pt x="158376" y="241688"/>
                  <a:pt x="158267" y="240949"/>
                  <a:pt x="158070" y="240237"/>
                </a:cubicBezTo>
                <a:cubicBezTo>
                  <a:pt x="232788" y="175691"/>
                  <a:pt x="309152" y="113147"/>
                  <a:pt x="387181" y="52607"/>
                </a:cubicBezTo>
                <a:lnTo>
                  <a:pt x="297159" y="137213"/>
                </a:lnTo>
                <a:cubicBezTo>
                  <a:pt x="259098" y="172972"/>
                  <a:pt x="217024" y="207372"/>
                  <a:pt x="189531" y="252405"/>
                </a:cubicBezTo>
                <a:cubicBezTo>
                  <a:pt x="188216" y="254240"/>
                  <a:pt x="188018" y="256658"/>
                  <a:pt x="189049" y="258675"/>
                </a:cubicBezTo>
                <a:cubicBezTo>
                  <a:pt x="189356" y="259691"/>
                  <a:pt x="189882" y="260620"/>
                  <a:pt x="190605" y="261394"/>
                </a:cubicBezTo>
                <a:cubicBezTo>
                  <a:pt x="181222" y="294369"/>
                  <a:pt x="170325" y="326817"/>
                  <a:pt x="157938" y="358739"/>
                </a:cubicBezTo>
                <a:close/>
                <a:moveTo>
                  <a:pt x="174535" y="355801"/>
                </a:moveTo>
                <a:cubicBezTo>
                  <a:pt x="184927" y="328323"/>
                  <a:pt x="194267" y="300479"/>
                  <a:pt x="202533" y="272269"/>
                </a:cubicBezTo>
                <a:cubicBezTo>
                  <a:pt x="212223" y="280124"/>
                  <a:pt x="222396" y="287379"/>
                  <a:pt x="232964" y="293996"/>
                </a:cubicBezTo>
                <a:cubicBezTo>
                  <a:pt x="212749" y="313844"/>
                  <a:pt x="193281" y="334418"/>
                  <a:pt x="174535" y="355713"/>
                </a:cubicBezTo>
                <a:close/>
                <a:moveTo>
                  <a:pt x="344143" y="348807"/>
                </a:moveTo>
                <a:cubicBezTo>
                  <a:pt x="334847" y="343743"/>
                  <a:pt x="324608" y="340432"/>
                  <a:pt x="316255" y="333460"/>
                </a:cubicBezTo>
                <a:cubicBezTo>
                  <a:pt x="304394" y="323193"/>
                  <a:pt x="291962" y="313631"/>
                  <a:pt x="278983" y="304827"/>
                </a:cubicBezTo>
                <a:cubicBezTo>
                  <a:pt x="253946" y="288581"/>
                  <a:pt x="227351" y="274637"/>
                  <a:pt x="205273" y="254400"/>
                </a:cubicBezTo>
                <a:cubicBezTo>
                  <a:pt x="232701" y="211538"/>
                  <a:pt x="274533" y="178125"/>
                  <a:pt x="311212" y="143637"/>
                </a:cubicBezTo>
                <a:cubicBezTo>
                  <a:pt x="346993" y="110020"/>
                  <a:pt x="382796" y="76401"/>
                  <a:pt x="418643" y="42784"/>
                </a:cubicBezTo>
                <a:cubicBezTo>
                  <a:pt x="385098" y="142442"/>
                  <a:pt x="360170" y="244797"/>
                  <a:pt x="344143" y="348720"/>
                </a:cubicBezTo>
                <a:close/>
                <a:moveTo>
                  <a:pt x="55923" y="163172"/>
                </a:moveTo>
                <a:cubicBezTo>
                  <a:pt x="76620" y="147430"/>
                  <a:pt x="101087" y="137608"/>
                  <a:pt x="124481" y="126668"/>
                </a:cubicBezTo>
                <a:lnTo>
                  <a:pt x="197797" y="92378"/>
                </a:lnTo>
                <a:cubicBezTo>
                  <a:pt x="206238" y="88431"/>
                  <a:pt x="202379" y="74268"/>
                  <a:pt x="193412" y="78434"/>
                </a:cubicBezTo>
                <a:lnTo>
                  <a:pt x="116237" y="114478"/>
                </a:lnTo>
                <a:cubicBezTo>
                  <a:pt x="92954" y="125440"/>
                  <a:pt x="68661" y="135306"/>
                  <a:pt x="48052" y="150960"/>
                </a:cubicBezTo>
                <a:cubicBezTo>
                  <a:pt x="40532" y="156704"/>
                  <a:pt x="48096" y="169114"/>
                  <a:pt x="55923" y="163084"/>
                </a:cubicBezTo>
                <a:close/>
                <a:moveTo>
                  <a:pt x="41760" y="133684"/>
                </a:moveTo>
                <a:cubicBezTo>
                  <a:pt x="60198" y="122794"/>
                  <a:pt x="79119" y="112805"/>
                  <a:pt x="98479" y="103713"/>
                </a:cubicBezTo>
                <a:cubicBezTo>
                  <a:pt x="106919" y="99766"/>
                  <a:pt x="103061" y="85603"/>
                  <a:pt x="94094" y="89791"/>
                </a:cubicBezTo>
                <a:cubicBezTo>
                  <a:pt x="73528" y="99409"/>
                  <a:pt x="53467" y="109990"/>
                  <a:pt x="33889" y="121537"/>
                </a:cubicBezTo>
                <a:cubicBezTo>
                  <a:pt x="25689" y="126339"/>
                  <a:pt x="33341" y="138573"/>
                  <a:pt x="41760" y="133596"/>
                </a:cubicBezTo>
                <a:close/>
              </a:path>
            </a:pathLst>
          </a:custGeom>
          <a:solidFill>
            <a:schemeClr val="dk1"/>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Calibri"/>
              <a:ea typeface="Calibri"/>
              <a:cs typeface="Calibri"/>
              <a:sym typeface="Calibri"/>
            </a:endParaRP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2956" y="635424"/>
            <a:ext cx="474324" cy="423302"/>
          </a:xfrm>
          <a:prstGeom prst="rect">
            <a:avLst/>
          </a:prstGeom>
        </p:spPr>
      </p:pic>
      <p:sp>
        <p:nvSpPr>
          <p:cNvPr id="9" name="TextBox 8"/>
          <p:cNvSpPr txBox="1"/>
          <p:nvPr/>
        </p:nvSpPr>
        <p:spPr>
          <a:xfrm>
            <a:off x="1377280" y="658616"/>
            <a:ext cx="1136672" cy="400110"/>
          </a:xfrm>
          <a:prstGeom prst="rect">
            <a:avLst/>
          </a:prstGeom>
          <a:noFill/>
        </p:spPr>
        <p:txBody>
          <a:bodyPr wrap="square" rtlCol="0">
            <a:spAutoFit/>
          </a:bodyPr>
          <a:lstStyle/>
          <a:p>
            <a:r>
              <a:rPr lang="nl-NL" sz="2000" b="1" dirty="0">
                <a:latin typeface="Arial" panose="020B0604020202020204" pitchFamily="34" charset="0"/>
                <a:cs typeface="Arial" panose="020B0604020202020204" pitchFamily="34" charset="0"/>
              </a:rPr>
              <a:t>HĐ 2:</a:t>
            </a:r>
            <a:endParaRPr lang="en-US" sz="2000" dirty="0">
              <a:latin typeface="Arial" panose="020B0604020202020204" pitchFamily="34" charset="0"/>
              <a:cs typeface="Arial" panose="020B0604020202020204" pitchFamily="34" charset="0"/>
            </a:endParaRPr>
          </a:p>
        </p:txBody>
      </p:sp>
      <p:sp>
        <p:nvSpPr>
          <p:cNvPr id="15" name="Rectangle 14"/>
          <p:cNvSpPr/>
          <p:nvPr/>
        </p:nvSpPr>
        <p:spPr>
          <a:xfrm>
            <a:off x="902956" y="1186558"/>
            <a:ext cx="7288416" cy="1015663"/>
          </a:xfrm>
          <a:prstGeom prst="rect">
            <a:avLst/>
          </a:prstGeom>
        </p:spPr>
        <p:txBody>
          <a:bodyPr wrap="square">
            <a:spAutoFit/>
          </a:bodyPr>
          <a:lstStyle/>
          <a:p>
            <a:pPr algn="just">
              <a:lnSpc>
                <a:spcPct val="150000"/>
              </a:lnSpc>
              <a:spcAft>
                <a:spcPts val="800"/>
              </a:spcAft>
            </a:pPr>
            <a:r>
              <a:rPr lang="nl-NL" sz="2000" dirty="0">
                <a:latin typeface="Arial" panose="020B0604020202020204" pitchFamily="34" charset="0"/>
                <a:ea typeface="Calibri" panose="020F0502020204030204" pitchFamily="34" charset="0"/>
                <a:cs typeface="Arial" panose="020B0604020202020204" pitchFamily="34" charset="0"/>
              </a:rPr>
              <a:t>Viết công thức tính quãng đường s theo thời gian di chuyển tương ứng 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16" name="Rectangle 15"/>
          <p:cNvSpPr/>
          <p:nvPr/>
        </p:nvSpPr>
        <p:spPr>
          <a:xfrm>
            <a:off x="902956" y="2772067"/>
            <a:ext cx="6873692" cy="1420325"/>
          </a:xfrm>
          <a:prstGeom prst="rect">
            <a:avLst/>
          </a:prstGeom>
        </p:spPr>
        <p:txBody>
          <a:bodyPr wrap="square">
            <a:spAutoFit/>
          </a:bodyPr>
          <a:lstStyle/>
          <a:p>
            <a:pPr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Cô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ứ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qu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ờng</a:t>
            </a:r>
            <a:r>
              <a:rPr lang="en-US" sz="2000" dirty="0">
                <a:latin typeface="Arial" panose="020B0604020202020204" pitchFamily="34" charset="0"/>
                <a:ea typeface="Calibri" panose="020F0502020204030204" pitchFamily="34" charset="0"/>
                <a:cs typeface="Arial" panose="020B0604020202020204" pitchFamily="34" charset="0"/>
              </a:rPr>
              <a:t> s </a:t>
            </a:r>
            <a:r>
              <a:rPr lang="en-US" sz="2000" dirty="0" err="1">
                <a:latin typeface="Arial" panose="020B0604020202020204" pitchFamily="34" charset="0"/>
                <a:ea typeface="Calibri" panose="020F0502020204030204" pitchFamily="34" charset="0"/>
                <a:cs typeface="Arial" panose="020B0604020202020204" pitchFamily="34" charset="0"/>
              </a:rPr>
              <a:t>theo</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ờ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an</a:t>
            </a:r>
            <a:r>
              <a:rPr lang="en-US" sz="2000" dirty="0">
                <a:latin typeface="Arial" panose="020B0604020202020204" pitchFamily="34" charset="0"/>
                <a:ea typeface="Calibri" panose="020F0502020204030204" pitchFamily="34" charset="0"/>
                <a:cs typeface="Arial" panose="020B0604020202020204" pitchFamily="34" charset="0"/>
              </a:rPr>
              <a:t> di </a:t>
            </a:r>
            <a:r>
              <a:rPr lang="en-US" sz="2000" dirty="0" err="1">
                <a:latin typeface="Arial" panose="020B0604020202020204" pitchFamily="34" charset="0"/>
                <a:ea typeface="Calibri" panose="020F0502020204030204" pitchFamily="34" charset="0"/>
                <a:cs typeface="Arial" panose="020B0604020202020204" pitchFamily="34" charset="0"/>
              </a:rPr>
              <a:t>chuyể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ứng</a:t>
            </a:r>
            <a:r>
              <a:rPr lang="en-US" sz="2000" dirty="0">
                <a:latin typeface="Arial" panose="020B0604020202020204" pitchFamily="34" charset="0"/>
                <a:ea typeface="Calibri" panose="020F0502020204030204" pitchFamily="34" charset="0"/>
                <a:cs typeface="Arial" panose="020B0604020202020204" pitchFamily="34" charset="0"/>
              </a:rPr>
              <a:t> t:</a:t>
            </a:r>
            <a:endParaRPr lang="en-US" sz="2000" dirty="0">
              <a:latin typeface="Arial" panose="020B0604020202020204" pitchFamily="34" charset="0"/>
              <a:ea typeface="Calibri" panose="020F0502020204030204" pitchFamily="34" charset="0"/>
              <a:cs typeface="Times New Roman" panose="02020603050405020304" pitchFamily="18" charset="0"/>
            </a:endParaRPr>
          </a:p>
          <a:p>
            <a:pPr algn="ctr">
              <a:lnSpc>
                <a:spcPct val="150000"/>
              </a:lnSpc>
            </a:pPr>
            <a:r>
              <a:rPr lang="en-US" sz="2000" b="1" dirty="0">
                <a:latin typeface="Arial" panose="020B0604020202020204" pitchFamily="34" charset="0"/>
                <a:ea typeface="Calibri" panose="020F0502020204030204" pitchFamily="34" charset="0"/>
                <a:cs typeface="Arial" panose="020B0604020202020204" pitchFamily="34" charset="0"/>
              </a:rPr>
              <a:t>s = v.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17" name="Down Arrow 16"/>
          <p:cNvSpPr/>
          <p:nvPr/>
        </p:nvSpPr>
        <p:spPr>
          <a:xfrm>
            <a:off x="4339802" y="2289633"/>
            <a:ext cx="321869" cy="3950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par>
                                <p:cTn id="9" presetID="10"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up)">
                                      <p:cBhvr>
                                        <p:cTn id="21" dur="500"/>
                                        <p:tgtEl>
                                          <p:spTgt spid="17"/>
                                        </p:tgtEl>
                                      </p:cBhvr>
                                    </p:animEffect>
                                  </p:childTnLst>
                                </p:cTn>
                              </p:par>
                            </p:childTnLst>
                          </p:cTn>
                        </p:par>
                        <p:par>
                          <p:cTn id="22" fill="hold">
                            <p:stCondLst>
                              <p:cond delay="500"/>
                            </p:stCondLst>
                            <p:childTnLst>
                              <p:par>
                                <p:cTn id="23" presetID="22" presetClass="entr" presetSubtype="1"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up)">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6" grpId="0"/>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Shape 269"/>
        <p:cNvGrpSpPr/>
        <p:nvPr/>
      </p:nvGrpSpPr>
      <p:grpSpPr>
        <a:xfrm>
          <a:off x="0" y="0"/>
          <a:ext cx="0" cy="0"/>
          <a:chOff x="0" y="0"/>
          <a:chExt cx="0" cy="0"/>
        </a:xfrm>
      </p:grpSpPr>
      <p:sp>
        <p:nvSpPr>
          <p:cNvPr id="271" name="Google Shape;271;p25"/>
          <p:cNvSpPr txBox="1">
            <a:spLocks noGrp="1"/>
          </p:cNvSpPr>
          <p:nvPr>
            <p:ph type="sldNum" idx="12"/>
          </p:nvPr>
        </p:nvSpPr>
        <p:spPr>
          <a:xfrm>
            <a:off x="8404375" y="4693376"/>
            <a:ext cx="548700" cy="300300"/>
          </a:xfrm>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solidFill>
                  <a:schemeClr val="lt2"/>
                </a:solidFill>
              </a:rPr>
              <a:t>7</a:t>
            </a:fld>
            <a:endParaRPr>
              <a:solidFill>
                <a:schemeClr val="lt2"/>
              </a:solidFill>
            </a:endParaRPr>
          </a:p>
        </p:txBody>
      </p:sp>
      <p:sp>
        <p:nvSpPr>
          <p:cNvPr id="2" name="Rectangle 1"/>
          <p:cNvSpPr/>
          <p:nvPr/>
        </p:nvSpPr>
        <p:spPr>
          <a:xfrm>
            <a:off x="832286" y="796839"/>
            <a:ext cx="1563248" cy="430887"/>
          </a:xfrm>
          <a:prstGeom prst="rect">
            <a:avLst/>
          </a:prstGeom>
          <a:noFill/>
          <a:ln>
            <a:noFill/>
          </a:ln>
        </p:spPr>
        <p:txBody>
          <a:bodyPr wrap="none">
            <a:spAutoFit/>
          </a:bodyPr>
          <a:lstStyle/>
          <a:p>
            <a:r>
              <a:rPr lang="en-US" sz="2200" dirty="0">
                <a:highlight>
                  <a:schemeClr val="accent1"/>
                </a:highlight>
              </a:rPr>
              <a:t>K</a:t>
            </a:r>
            <a:r>
              <a:rPr lang="en" sz="2200" dirty="0">
                <a:highlight>
                  <a:schemeClr val="accent1"/>
                </a:highlight>
              </a:rPr>
              <a:t>ẾT LUẬN</a:t>
            </a:r>
          </a:p>
        </p:txBody>
      </p:sp>
      <p:sp>
        <p:nvSpPr>
          <p:cNvPr id="12" name="Rectangle 11"/>
          <p:cNvSpPr/>
          <p:nvPr/>
        </p:nvSpPr>
        <p:spPr>
          <a:xfrm>
            <a:off x="832286" y="1358579"/>
            <a:ext cx="7287586" cy="1938992"/>
          </a:xfrm>
          <a:prstGeom prst="rect">
            <a:avLst/>
          </a:prstGeom>
        </p:spPr>
        <p:txBody>
          <a:bodyPr wrap="square">
            <a:spAutoFit/>
          </a:bodyPr>
          <a:lstStyle/>
          <a:p>
            <a:pPr algn="just">
              <a:lnSpc>
                <a:spcPct val="150000"/>
              </a:lnSpc>
            </a:pPr>
            <a:r>
              <a:rPr lang="vi-VN" sz="2000" dirty="0">
                <a:latin typeface="+mn-lt"/>
                <a:ea typeface="Calibri" panose="020F0502020204030204" pitchFamily="34" charset="0"/>
                <a:cs typeface="Times New Roman" panose="02020603050405020304" pitchFamily="18" charset="0"/>
              </a:rPr>
              <a:t>Nếu đại lượng y liên hệ với đại lượng x theo công thức y = ax (a là hằng số khác 0) thì ta nói y tỉ lệ thuận với x theo hệ số </a:t>
            </a:r>
            <a:r>
              <a:rPr lang="en-US" sz="2000" dirty="0">
                <a:latin typeface="+mn-lt"/>
                <a:ea typeface="Calibri" panose="020F0502020204030204" pitchFamily="34" charset="0"/>
                <a:cs typeface="Times New Roman" panose="02020603050405020304" pitchFamily="18" charset="0"/>
              </a:rPr>
              <a:t>      </a:t>
            </a:r>
            <a:r>
              <a:rPr lang="vi-VN" sz="2000" dirty="0">
                <a:latin typeface="+mn-lt"/>
                <a:ea typeface="Calibri" panose="020F0502020204030204" pitchFamily="34" charset="0"/>
                <a:cs typeface="Times New Roman" panose="02020603050405020304" pitchFamily="18" charset="0"/>
              </a:rPr>
              <a:t>tỉ lệ a.</a:t>
            </a:r>
          </a:p>
          <a:p>
            <a:pPr algn="just">
              <a:lnSpc>
                <a:spcPct val="150000"/>
              </a:lnSpc>
            </a:pPr>
            <a:r>
              <a:rPr lang="vi-VN" sz="2000" dirty="0">
                <a:latin typeface="+mn-lt"/>
                <a:ea typeface="Calibri" panose="020F0502020204030204" pitchFamily="34" charset="0"/>
                <a:cs typeface="Times New Roman" panose="02020603050405020304" pitchFamily="18" charset="0"/>
              </a:rPr>
              <a:t>(Giả thiết các tỉ số đểu có nghĩa)</a:t>
            </a:r>
          </a:p>
        </p:txBody>
      </p:sp>
      <p:pic>
        <p:nvPicPr>
          <p:cNvPr id="14" name="Picture 2"/>
          <p:cNvPicPr>
            <a:picLocks noChangeAspect="1"/>
          </p:cNvPicPr>
          <p:nvPr/>
        </p:nvPicPr>
        <p:blipFill rotWithShape="1">
          <a:blip r:embed="rId3"/>
          <a:srcRect t="31482"/>
          <a:stretch/>
        </p:blipFill>
        <p:spPr>
          <a:xfrm>
            <a:off x="6612942" y="2946670"/>
            <a:ext cx="1272844" cy="1896856"/>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eelOff"/>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53" presetClass="entr" presetSubtype="1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 calcmode="lin" valueType="num">
                                      <p:cBhvr>
                                        <p:cTn id="10" dur="500" fill="hold"/>
                                        <p:tgtEl>
                                          <p:spTgt spid="14"/>
                                        </p:tgtEl>
                                        <p:attrNameLst>
                                          <p:attrName>ppt_w</p:attrName>
                                        </p:attrNameLst>
                                      </p:cBhvr>
                                      <p:tavLst>
                                        <p:tav tm="0">
                                          <p:val>
                                            <p:fltVal val="0"/>
                                          </p:val>
                                        </p:tav>
                                        <p:tav tm="100000">
                                          <p:val>
                                            <p:strVal val="#ppt_w"/>
                                          </p:val>
                                        </p:tav>
                                      </p:tavLst>
                                    </p:anim>
                                    <p:anim calcmode="lin" valueType="num">
                                      <p:cBhvr>
                                        <p:cTn id="11" dur="500" fill="hold"/>
                                        <p:tgtEl>
                                          <p:spTgt spid="14"/>
                                        </p:tgtEl>
                                        <p:attrNameLst>
                                          <p:attrName>ppt_h</p:attrName>
                                        </p:attrNameLst>
                                      </p:cBhvr>
                                      <p:tavLst>
                                        <p:tav tm="0">
                                          <p:val>
                                            <p:fltVal val="0"/>
                                          </p:val>
                                        </p:tav>
                                        <p:tav tm="100000">
                                          <p:val>
                                            <p:strVal val="#ppt_h"/>
                                          </p:val>
                                        </p:tav>
                                      </p:tavLst>
                                    </p:anim>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10" name="TextBox 9"/>
          <p:cNvSpPr txBox="1"/>
          <p:nvPr/>
        </p:nvSpPr>
        <p:spPr>
          <a:xfrm>
            <a:off x="1658887" y="651942"/>
            <a:ext cx="1824210" cy="400110"/>
          </a:xfrm>
          <a:prstGeom prst="rect">
            <a:avLst/>
          </a:prstGeom>
          <a:noFill/>
        </p:spPr>
        <p:txBody>
          <a:bodyPr wrap="square" rtlCol="0">
            <a:spAutoFit/>
          </a:bodyPr>
          <a:lstStyle/>
          <a:p>
            <a:r>
              <a:rPr lang="nl-NL" sz="2000" b="1" dirty="0">
                <a:latin typeface="Arial" panose="020B0604020202020204" pitchFamily="34" charset="0"/>
                <a:ea typeface="Calibri" panose="020F0502020204030204" pitchFamily="34" charset="0"/>
                <a:cs typeface="Times New Roman" panose="02020603050405020304" pitchFamily="18" charset="0"/>
              </a:rPr>
              <a:t>(SGK – tr.11)</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cxnSp>
        <p:nvCxnSpPr>
          <p:cNvPr id="8" name="Straight Connector 7"/>
          <p:cNvCxnSpPr/>
          <p:nvPr/>
        </p:nvCxnSpPr>
        <p:spPr>
          <a:xfrm>
            <a:off x="4449588" y="492148"/>
            <a:ext cx="7683" cy="4180115"/>
          </a:xfrm>
          <a:prstGeom prst="line">
            <a:avLst/>
          </a:prstGeom>
          <a:ln w="9525"/>
        </p:spPr>
        <p:style>
          <a:lnRef idx="2">
            <a:schemeClr val="dk1"/>
          </a:lnRef>
          <a:fillRef idx="0">
            <a:schemeClr val="dk1"/>
          </a:fillRef>
          <a:effectRef idx="1">
            <a:schemeClr val="dk1"/>
          </a:effectRef>
          <a:fontRef idx="minor">
            <a:schemeClr val="tx1"/>
          </a:fontRef>
        </p:style>
      </p:cxnSp>
      <p:sp>
        <p:nvSpPr>
          <p:cNvPr id="23" name="Google Shape;236;p21"/>
          <p:cNvSpPr/>
          <p:nvPr/>
        </p:nvSpPr>
        <p:spPr>
          <a:xfrm rot="1473029">
            <a:off x="8194043" y="3839540"/>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14" name="Oval Callout 13"/>
          <p:cNvSpPr/>
          <p:nvPr/>
        </p:nvSpPr>
        <p:spPr>
          <a:xfrm>
            <a:off x="5318150" y="659257"/>
            <a:ext cx="1016813" cy="400110"/>
          </a:xfrm>
          <a:prstGeom prst="wedgeEllipseCallou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2000" dirty="0" err="1">
                <a:solidFill>
                  <a:schemeClr val="tx1">
                    <a:lumMod val="50000"/>
                  </a:schemeClr>
                </a:solidFill>
              </a:rPr>
              <a:t>Giải</a:t>
            </a:r>
            <a:endParaRPr lang="en-US" sz="2000" dirty="0">
              <a:solidFill>
                <a:schemeClr val="tx1">
                  <a:lumMod val="50000"/>
                </a:schemeClr>
              </a:solidFill>
            </a:endParaRPr>
          </a:p>
        </p:txBody>
      </p:sp>
      <p:sp>
        <p:nvSpPr>
          <p:cNvPr id="3" name="Rectangle 2"/>
          <p:cNvSpPr/>
          <p:nvPr/>
        </p:nvSpPr>
        <p:spPr>
          <a:xfrm>
            <a:off x="1172760" y="624823"/>
            <a:ext cx="456867" cy="400110"/>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2200" b="1" dirty="0"/>
              <a:t>?</a:t>
            </a:r>
          </a:p>
        </p:txBody>
      </p:sp>
      <p:sp>
        <p:nvSpPr>
          <p:cNvPr id="4" name="Rectangle 3"/>
          <p:cNvSpPr/>
          <p:nvPr/>
        </p:nvSpPr>
        <p:spPr>
          <a:xfrm>
            <a:off x="642917" y="1359172"/>
            <a:ext cx="3687682" cy="2343655"/>
          </a:xfrm>
          <a:prstGeom prst="rect">
            <a:avLst/>
          </a:prstGeom>
        </p:spPr>
        <p:txBody>
          <a:bodyPr wrap="square">
            <a:spAutoFit/>
          </a:bodyPr>
          <a:lstStyle/>
          <a:p>
            <a:pPr algn="just">
              <a:lnSpc>
                <a:spcPct val="150000"/>
              </a:lnSpc>
            </a:pPr>
            <a:r>
              <a:rPr lang="en-US" sz="2000" dirty="0" err="1">
                <a:latin typeface="Arial" panose="020B0604020202020204" pitchFamily="34" charset="0"/>
                <a:ea typeface="Calibri" panose="020F0502020204030204" pitchFamily="34" charset="0"/>
                <a:cs typeface="Arial" panose="020B0604020202020204" pitchFamily="34" charset="0"/>
              </a:rPr>
              <a:t>Trong</a:t>
            </a:r>
            <a:r>
              <a:rPr lang="en-US" sz="2000" dirty="0">
                <a:latin typeface="Arial" panose="020B0604020202020204" pitchFamily="34" charset="0"/>
                <a:ea typeface="Calibri" panose="020F0502020204030204" pitchFamily="34" charset="0"/>
                <a:cs typeface="Arial" panose="020B0604020202020204" pitchFamily="34" charset="0"/>
              </a:rPr>
              <a:t> HĐ2:</a:t>
            </a:r>
          </a:p>
          <a:p>
            <a:pPr marL="342900" indent="-342900" algn="just">
              <a:lnSpc>
                <a:spcPct val="150000"/>
              </a:lnSpc>
              <a:buFontTx/>
              <a:buChar char="-"/>
            </a:pPr>
            <a:r>
              <a:rPr lang="en-US" sz="2000" dirty="0" err="1">
                <a:latin typeface="Arial" panose="020B0604020202020204" pitchFamily="34" charset="0"/>
                <a:ea typeface="Calibri" panose="020F0502020204030204" pitchFamily="34" charset="0"/>
                <a:cs typeface="Arial" panose="020B0604020202020204" pitchFamily="34" charset="0"/>
              </a:rPr>
              <a:t>Qu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ờng</a:t>
            </a:r>
            <a:r>
              <a:rPr lang="en-US" sz="2000" dirty="0">
                <a:latin typeface="Arial" panose="020B0604020202020204" pitchFamily="34" charset="0"/>
                <a:ea typeface="Calibri" panose="020F0502020204030204" pitchFamily="34" charset="0"/>
                <a:cs typeface="Arial" panose="020B0604020202020204" pitchFamily="34" charset="0"/>
              </a:rPr>
              <a:t> s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ờ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an</a:t>
            </a:r>
            <a:r>
              <a:rPr lang="en-US" sz="2000" dirty="0">
                <a:latin typeface="Arial" panose="020B0604020202020204" pitchFamily="34" charset="0"/>
                <a:ea typeface="Calibri" panose="020F0502020204030204" pitchFamily="34" charset="0"/>
                <a:cs typeface="Arial" panose="020B0604020202020204" pitchFamily="34" charset="0"/>
              </a:rPr>
              <a:t> t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a:t>
            </a:r>
          </a:p>
          <a:p>
            <a:pPr marL="342900" indent="-342900" algn="just">
              <a:lnSpc>
                <a:spcPct val="150000"/>
              </a:lnSpc>
              <a:buFontTx/>
              <a:buChar char="-"/>
            </a:pPr>
            <a:r>
              <a:rPr lang="en-US" sz="2000" dirty="0" err="1">
                <a:latin typeface="Arial" panose="020B0604020202020204" pitchFamily="34" charset="0"/>
                <a:ea typeface="Calibri" panose="020F0502020204030204" pitchFamily="34" charset="0"/>
                <a:cs typeface="Arial" panose="020B0604020202020204" pitchFamily="34" charset="0"/>
              </a:rPr>
              <a:t>Thờ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gian</a:t>
            </a:r>
            <a:r>
              <a:rPr lang="en-US" sz="2000" dirty="0">
                <a:latin typeface="Arial" panose="020B0604020202020204" pitchFamily="34" charset="0"/>
                <a:ea typeface="Calibri" panose="020F0502020204030204" pitchFamily="34" charset="0"/>
                <a:cs typeface="Arial" panose="020B0604020202020204" pitchFamily="34" charset="0"/>
              </a:rPr>
              <a:t> 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ỉ</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ệ</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ậ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ới</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qu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ường</a:t>
            </a:r>
            <a:r>
              <a:rPr lang="en-US" sz="2000" dirty="0">
                <a:latin typeface="Arial" panose="020B0604020202020204" pitchFamily="34" charset="0"/>
                <a:ea typeface="Calibri" panose="020F0502020204030204" pitchFamily="34" charset="0"/>
                <a:cs typeface="Arial" panose="020B0604020202020204" pitchFamily="34" charset="0"/>
              </a:rPr>
              <a:t> s </a:t>
            </a:r>
            <a:r>
              <a:rPr lang="en-US" sz="2000" dirty="0" err="1">
                <a:latin typeface="Arial" panose="020B0604020202020204" pitchFamily="34" charset="0"/>
                <a:ea typeface="Calibri" panose="020F0502020204030204" pitchFamily="34" charset="0"/>
                <a:cs typeface="Arial" panose="020B0604020202020204" pitchFamily="34" charset="0"/>
              </a:rPr>
              <a:t>không</a:t>
            </a:r>
            <a:r>
              <a:rPr lang="en-US" sz="2000" dirty="0">
                <a:latin typeface="Arial" panose="020B0604020202020204" pitchFamily="34" charset="0"/>
                <a:ea typeface="Calibri" panose="020F050202020403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4618668" y="1366487"/>
            <a:ext cx="3821705" cy="958660"/>
          </a:xfrm>
          <a:prstGeom prst="rect">
            <a:avLst/>
          </a:prstGeom>
        </p:spPr>
        <p:txBody>
          <a:bodyPr wrap="square">
            <a:spAutoFit/>
          </a:bodyPr>
          <a:lstStyle/>
          <a:p>
            <a:pPr algn="just">
              <a:lnSpc>
                <a:spcPct val="150000"/>
              </a:lnSpc>
            </a:pPr>
            <a:r>
              <a:rPr lang="fr-FR" sz="2000" dirty="0">
                <a:latin typeface="Arial" panose="020B0604020202020204" pitchFamily="34" charset="0"/>
                <a:ea typeface="Calibri" panose="020F0502020204030204" pitchFamily="34" charset="0"/>
                <a:cs typeface="Arial" panose="020B0604020202020204" pitchFamily="34" charset="0"/>
              </a:rPr>
              <a:t>Trong HĐ2: </a:t>
            </a:r>
            <a:r>
              <a:rPr lang="fr-FR" sz="2000" dirty="0" err="1">
                <a:latin typeface="Arial" panose="020B0604020202020204" pitchFamily="34" charset="0"/>
                <a:ea typeface="Calibri" panose="020F0502020204030204" pitchFamily="34" charset="0"/>
                <a:cs typeface="Arial" panose="020B0604020202020204" pitchFamily="34" charset="0"/>
              </a:rPr>
              <a:t>Quãng</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đường</a:t>
            </a:r>
            <a:r>
              <a:rPr lang="fr-FR" sz="2000" dirty="0">
                <a:latin typeface="Arial" panose="020B0604020202020204" pitchFamily="34" charset="0"/>
                <a:ea typeface="Calibri" panose="020F0502020204030204" pitchFamily="34" charset="0"/>
                <a:cs typeface="Arial" panose="020B0604020202020204" pitchFamily="34" charset="0"/>
              </a:rPr>
              <a:t> s </a:t>
            </a:r>
            <a:r>
              <a:rPr lang="fr-FR" sz="2000" dirty="0" err="1">
                <a:latin typeface="Arial" panose="020B0604020202020204" pitchFamily="34" charset="0"/>
                <a:ea typeface="Calibri" panose="020F0502020204030204" pitchFamily="34" charset="0"/>
                <a:cs typeface="Arial" panose="020B0604020202020204" pitchFamily="34" charset="0"/>
              </a:rPr>
              <a:t>tỉ</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lệ</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thuận</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với</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thời</a:t>
            </a:r>
            <a:r>
              <a:rPr lang="fr-FR" sz="2000" dirty="0">
                <a:latin typeface="Arial" panose="020B0604020202020204" pitchFamily="34" charset="0"/>
                <a:ea typeface="Calibri" panose="020F0502020204030204" pitchFamily="34" charset="0"/>
                <a:cs typeface="Arial" panose="020B0604020202020204" pitchFamily="34" charset="0"/>
              </a:rPr>
              <a:t> </a:t>
            </a:r>
            <a:r>
              <a:rPr lang="fr-FR" sz="2000" dirty="0" err="1">
                <a:latin typeface="Arial" panose="020B0604020202020204" pitchFamily="34" charset="0"/>
                <a:ea typeface="Calibri" panose="020F0502020204030204" pitchFamily="34" charset="0"/>
                <a:cs typeface="Arial" panose="020B0604020202020204" pitchFamily="34" charset="0"/>
              </a:rPr>
              <a:t>gian</a:t>
            </a:r>
            <a:r>
              <a:rPr lang="fr-FR" sz="2000" dirty="0">
                <a:latin typeface="Arial" panose="020B0604020202020204" pitchFamily="34" charset="0"/>
                <a:ea typeface="Calibri" panose="020F0502020204030204" pitchFamily="34" charset="0"/>
                <a:cs typeface="Arial" panose="020B0604020202020204" pitchFamily="34" charset="0"/>
              </a:rPr>
              <a:t> t </a:t>
            </a:r>
          </a:p>
        </p:txBody>
      </p:sp>
      <p:graphicFrame>
        <p:nvGraphicFramePr>
          <p:cNvPr id="2" name="Object 1">
            <a:extLst>
              <a:ext uri="{FF2B5EF4-FFF2-40B4-BE49-F238E27FC236}">
                <a16:creationId xmlns:a16="http://schemas.microsoft.com/office/drawing/2014/main" id="{23E42418-AD09-4468-96C2-BDA6039A07F9}"/>
              </a:ext>
            </a:extLst>
          </p:cNvPr>
          <p:cNvGraphicFramePr>
            <a:graphicFrameLocks noChangeAspect="1"/>
          </p:cNvGraphicFramePr>
          <p:nvPr>
            <p:extLst>
              <p:ext uri="{D42A27DB-BD31-4B8C-83A1-F6EECF244321}">
                <p14:modId xmlns:p14="http://schemas.microsoft.com/office/powerpoint/2010/main" val="2638608012"/>
              </p:ext>
            </p:extLst>
          </p:nvPr>
        </p:nvGraphicFramePr>
        <p:xfrm>
          <a:off x="5852363" y="2492567"/>
          <a:ext cx="965200" cy="279400"/>
        </p:xfrm>
        <a:graphic>
          <a:graphicData uri="http://schemas.openxmlformats.org/presentationml/2006/ole">
            <mc:AlternateContent xmlns:mc="http://schemas.openxmlformats.org/markup-compatibility/2006">
              <mc:Choice xmlns:v="urn:schemas-microsoft-com:vml" Requires="v">
                <p:oleObj name="Equation" r:id="rId3" imgW="965160" imgH="279360" progId="Equation.DSMT4">
                  <p:embed/>
                </p:oleObj>
              </mc:Choice>
              <mc:Fallback>
                <p:oleObj name="Equation" r:id="rId3" imgW="965160" imgH="279360" progId="Equation.DSMT4">
                  <p:embed/>
                  <p:pic>
                    <p:nvPicPr>
                      <p:cNvPr id="0" name=""/>
                      <p:cNvPicPr/>
                      <p:nvPr/>
                    </p:nvPicPr>
                    <p:blipFill>
                      <a:blip r:embed="rId4"/>
                      <a:stretch>
                        <a:fillRect/>
                      </a:stretch>
                    </p:blipFill>
                    <p:spPr>
                      <a:xfrm>
                        <a:off x="5852363" y="2492567"/>
                        <a:ext cx="965200" cy="279400"/>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fade">
                                      <p:cBhvr>
                                        <p:cTn id="25" dur="500"/>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3" grpId="0" animBg="1"/>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10" name="TextBox 9"/>
          <p:cNvSpPr txBox="1"/>
          <p:nvPr/>
        </p:nvSpPr>
        <p:spPr>
          <a:xfrm>
            <a:off x="1658887" y="651942"/>
            <a:ext cx="182421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nl-NL" sz="2000" b="1"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rPr>
              <a:t>(SGK – tr.11)</a:t>
            </a:r>
            <a:endParaRPr kumimoji="0" lang="en-US" sz="2000" b="0" i="0" u="none" strike="noStrike" kern="0" cap="none" spc="0" normalizeH="0" baseline="0" noProof="0" dirty="0">
              <a:ln>
                <a:noFill/>
              </a:ln>
              <a:solidFill>
                <a:srgbClr val="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cxnSp>
        <p:nvCxnSpPr>
          <p:cNvPr id="8" name="Straight Connector 7"/>
          <p:cNvCxnSpPr/>
          <p:nvPr/>
        </p:nvCxnSpPr>
        <p:spPr>
          <a:xfrm>
            <a:off x="4413013" y="492148"/>
            <a:ext cx="7683" cy="4180115"/>
          </a:xfrm>
          <a:prstGeom prst="line">
            <a:avLst/>
          </a:prstGeom>
          <a:ln w="9525"/>
        </p:spPr>
        <p:style>
          <a:lnRef idx="2">
            <a:schemeClr val="dk1"/>
          </a:lnRef>
          <a:fillRef idx="0">
            <a:schemeClr val="dk1"/>
          </a:fillRef>
          <a:effectRef idx="1">
            <a:schemeClr val="dk1"/>
          </a:effectRef>
          <a:fontRef idx="minor">
            <a:schemeClr val="tx1"/>
          </a:fontRef>
        </p:style>
      </p:cxnSp>
      <p:sp>
        <p:nvSpPr>
          <p:cNvPr id="23" name="Google Shape;236;p21"/>
          <p:cNvSpPr/>
          <p:nvPr/>
        </p:nvSpPr>
        <p:spPr>
          <a:xfrm rot="1473029">
            <a:off x="8194043" y="3839540"/>
            <a:ext cx="507290" cy="508173"/>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6D9EEB"/>
              </a:solidFill>
              <a:effectLst/>
              <a:uLnTx/>
              <a:uFillTx/>
              <a:latin typeface="Arial"/>
              <a:cs typeface="Arial"/>
              <a:sym typeface="Arial"/>
            </a:endParaRPr>
          </a:p>
        </p:txBody>
      </p:sp>
      <p:sp>
        <p:nvSpPr>
          <p:cNvPr id="14" name="Oval Callout 13"/>
          <p:cNvSpPr/>
          <p:nvPr/>
        </p:nvSpPr>
        <p:spPr>
          <a:xfrm>
            <a:off x="5318150" y="659257"/>
            <a:ext cx="1016813" cy="400110"/>
          </a:xfrm>
          <a:prstGeom prst="wedgeEllipseCallout">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2B3547">
                    <a:lumMod val="50000"/>
                  </a:srgbClr>
                </a:solidFill>
                <a:effectLst/>
                <a:uLnTx/>
                <a:uFillTx/>
                <a:latin typeface="Arial"/>
                <a:ea typeface="+mn-ea"/>
                <a:cs typeface="+mn-cs"/>
                <a:sym typeface="Arial"/>
              </a:rPr>
              <a:t>Giải</a:t>
            </a:r>
            <a:endParaRPr kumimoji="0" lang="en-US" sz="2000" b="0" i="0" u="none" strike="noStrike" kern="0" cap="none" spc="0" normalizeH="0" baseline="0" noProof="0" dirty="0">
              <a:ln>
                <a:noFill/>
              </a:ln>
              <a:solidFill>
                <a:srgbClr val="2B3547">
                  <a:lumMod val="50000"/>
                </a:srgbClr>
              </a:solidFill>
              <a:effectLst/>
              <a:uLnTx/>
              <a:uFillTx/>
              <a:latin typeface="Arial"/>
              <a:ea typeface="+mn-ea"/>
              <a:cs typeface="+mn-cs"/>
              <a:sym typeface="Arial"/>
            </a:endParaRPr>
          </a:p>
        </p:txBody>
      </p:sp>
      <p:sp>
        <p:nvSpPr>
          <p:cNvPr id="3" name="Rectangle 2"/>
          <p:cNvSpPr/>
          <p:nvPr/>
        </p:nvSpPr>
        <p:spPr>
          <a:xfrm>
            <a:off x="1172760" y="624823"/>
            <a:ext cx="456867" cy="400110"/>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200" b="1" i="0" u="none" strike="noStrike" kern="0" cap="none" spc="0" normalizeH="0" baseline="0" noProof="0" dirty="0">
                <a:ln>
                  <a:noFill/>
                </a:ln>
                <a:solidFill>
                  <a:srgbClr val="FFFFFF"/>
                </a:solidFill>
                <a:effectLst/>
                <a:uLnTx/>
                <a:uFillTx/>
                <a:latin typeface="Arial"/>
                <a:ea typeface="+mn-ea"/>
                <a:cs typeface="+mn-cs"/>
                <a:sym typeface="Arial"/>
              </a:rPr>
              <a:t>?</a:t>
            </a:r>
          </a:p>
        </p:txBody>
      </p:sp>
      <p:sp>
        <p:nvSpPr>
          <p:cNvPr id="4" name="Rectangle 3"/>
          <p:cNvSpPr/>
          <p:nvPr/>
        </p:nvSpPr>
        <p:spPr>
          <a:xfrm>
            <a:off x="642917" y="1410377"/>
            <a:ext cx="3687682" cy="2343655"/>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ro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HĐ2:</a:t>
            </a:r>
          </a:p>
          <a:p>
            <a:pPr marL="342900" marR="0" lvl="0" indent="-342900" algn="just" defTabSz="914400" rtl="0" eaLnBrk="1" fontAlgn="auto" latinLnBrk="0" hangingPunct="1">
              <a:lnSpc>
                <a:spcPct val="150000"/>
              </a:lnSpc>
              <a:spcBef>
                <a:spcPts val="0"/>
              </a:spcBef>
              <a:spcAft>
                <a:spcPts val="0"/>
              </a:spcAft>
              <a:buClr>
                <a:srgbClr val="000000"/>
              </a:buClr>
              <a:buSzTx/>
              <a:buFontTx/>
              <a:buChar char="-"/>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Quã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ườ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s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có</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ỉ</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ệ</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uậ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vớ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ờ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a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ô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a:t>
            </a:r>
          </a:p>
          <a:p>
            <a:pPr marL="342900" marR="0" lvl="0" indent="-342900" algn="just" defTabSz="914400" rtl="0" eaLnBrk="1" fontAlgn="auto" latinLnBrk="0" hangingPunct="1">
              <a:lnSpc>
                <a:spcPct val="150000"/>
              </a:lnSpc>
              <a:spcBef>
                <a:spcPts val="0"/>
              </a:spcBef>
              <a:spcAft>
                <a:spcPts val="0"/>
              </a:spcAft>
              <a:buClr>
                <a:srgbClr val="000000"/>
              </a:buClr>
              <a:buSzTx/>
              <a:buFontTx/>
              <a:buChar char="-"/>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ờ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a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có</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ỉ</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ệ</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uậ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vớ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quã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ườ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s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khô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a:t>
            </a:r>
            <a:endParaRPr kumimoji="0" lang="en-US"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sym typeface="Arial"/>
            </a:endParaRPr>
          </a:p>
        </p:txBody>
      </p:sp>
      <p:sp>
        <p:nvSpPr>
          <p:cNvPr id="5" name="Rectangle 4"/>
          <p:cNvSpPr/>
          <p:nvPr/>
        </p:nvSpPr>
        <p:spPr>
          <a:xfrm>
            <a:off x="4467786" y="1385591"/>
            <a:ext cx="4098313" cy="958660"/>
          </a:xfrm>
          <a:prstGeom prst="rect">
            <a:avLst/>
          </a:prstGeom>
        </p:spPr>
        <p:txBody>
          <a:bodyPr wrap="square">
            <a:spAutoFit/>
          </a:bodyPr>
          <a:lstStyle/>
          <a:p>
            <a:pPr marL="0" marR="0" lvl="0" indent="0" algn="just" defTabSz="914400" rtl="0" eaLnBrk="1" fontAlgn="auto" latinLnBrk="0" hangingPunct="1">
              <a:lnSpc>
                <a:spcPct val="150000"/>
              </a:lnSpc>
              <a:spcBef>
                <a:spcPts val="0"/>
              </a:spcBef>
              <a:buClr>
                <a:srgbClr val="000000"/>
              </a:buClr>
              <a:buSzTx/>
              <a:buFont typeface="Arial"/>
              <a:buNone/>
              <a:tabLst/>
              <a:defRPr/>
            </a:pP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rong HĐ2:</a:t>
            </a:r>
            <a:r>
              <a:rPr kumimoji="0" lang="fr-FR" sz="2000" b="0" i="0" u="none" strike="noStrike" kern="0" cap="none" spc="0" normalizeH="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ời</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gian</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ỉ</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lệ</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thuận</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với</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quãng</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kumimoji="0" lang="fr-FR" sz="2000" b="0" i="0" u="none" strike="noStrike" kern="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đường</a:t>
            </a:r>
            <a:r>
              <a:rPr kumimoji="0" lang="fr-FR" sz="20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 s</a:t>
            </a:r>
          </a:p>
        </p:txBody>
      </p:sp>
      <p:graphicFrame>
        <p:nvGraphicFramePr>
          <p:cNvPr id="2" name="Object 1">
            <a:extLst>
              <a:ext uri="{FF2B5EF4-FFF2-40B4-BE49-F238E27FC236}">
                <a16:creationId xmlns:a16="http://schemas.microsoft.com/office/drawing/2014/main" id="{A4060A6B-9F72-4010-A2C8-A6868602BFDA}"/>
              </a:ext>
            </a:extLst>
          </p:cNvPr>
          <p:cNvGraphicFramePr>
            <a:graphicFrameLocks noChangeAspect="1"/>
          </p:cNvGraphicFramePr>
          <p:nvPr>
            <p:extLst>
              <p:ext uri="{D42A27DB-BD31-4B8C-83A1-F6EECF244321}">
                <p14:modId xmlns:p14="http://schemas.microsoft.com/office/powerpoint/2010/main" val="3603671080"/>
              </p:ext>
            </p:extLst>
          </p:nvPr>
        </p:nvGraphicFramePr>
        <p:xfrm>
          <a:off x="4943475" y="2622550"/>
          <a:ext cx="2463800" cy="736600"/>
        </p:xfrm>
        <a:graphic>
          <a:graphicData uri="http://schemas.openxmlformats.org/presentationml/2006/ole">
            <mc:AlternateContent xmlns:mc="http://schemas.openxmlformats.org/markup-compatibility/2006">
              <mc:Choice xmlns:v="urn:schemas-microsoft-com:vml" Requires="v">
                <p:oleObj name="Equation" r:id="rId3" imgW="2463480" imgH="736560" progId="Equation.DSMT4">
                  <p:embed/>
                </p:oleObj>
              </mc:Choice>
              <mc:Fallback>
                <p:oleObj name="Equation" r:id="rId3" imgW="2463480" imgH="736560" progId="Equation.DSMT4">
                  <p:embed/>
                  <p:pic>
                    <p:nvPicPr>
                      <p:cNvPr id="0" name=""/>
                      <p:cNvPicPr/>
                      <p:nvPr/>
                    </p:nvPicPr>
                    <p:blipFill>
                      <a:blip r:embed="rId4"/>
                      <a:stretch>
                        <a:fillRect/>
                      </a:stretch>
                    </p:blipFill>
                    <p:spPr>
                      <a:xfrm>
                        <a:off x="4943475" y="2622550"/>
                        <a:ext cx="2463800" cy="736600"/>
                      </a:xfrm>
                      <a:prstGeom prst="rect">
                        <a:avLst/>
                      </a:prstGeom>
                    </p:spPr>
                  </p:pic>
                </p:oleObj>
              </mc:Fallback>
            </mc:AlternateContent>
          </a:graphicData>
        </a:graphic>
      </p:graphicFrame>
    </p:spTree>
    <p:extLst>
      <p:ext uri="{BB962C8B-B14F-4D97-AF65-F5344CB8AC3E}">
        <p14:creationId xmlns:p14="http://schemas.microsoft.com/office/powerpoint/2010/main" val="133824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rio template">
  <a:themeElements>
    <a:clrScheme name="Custom 347">
      <a:dk1>
        <a:srgbClr val="2B3547"/>
      </a:dk1>
      <a:lt1>
        <a:srgbClr val="FFFFFF"/>
      </a:lt1>
      <a:dk2>
        <a:srgbClr val="7F8B91"/>
      </a:dk2>
      <a:lt2>
        <a:srgbClr val="EDF0EB"/>
      </a:lt2>
      <a:accent1>
        <a:srgbClr val="AEE25A"/>
      </a:accent1>
      <a:accent2>
        <a:srgbClr val="51C026"/>
      </a:accent2>
      <a:accent3>
        <a:srgbClr val="5DDBA7"/>
      </a:accent3>
      <a:accent4>
        <a:srgbClr val="29AFA2"/>
      </a:accent4>
      <a:accent5>
        <a:srgbClr val="809DC2"/>
      </a:accent5>
      <a:accent6>
        <a:srgbClr val="596885"/>
      </a:accent6>
      <a:hlink>
        <a:srgbClr val="52AC00"/>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Carnival base template">
  <a:themeElements>
    <a:clrScheme name="Custom 347">
      <a:dk1>
        <a:srgbClr val="191918"/>
      </a:dk1>
      <a:lt1>
        <a:srgbClr val="FFFFFF"/>
      </a:lt1>
      <a:dk2>
        <a:srgbClr val="FDF5B6"/>
      </a:dk2>
      <a:lt2>
        <a:srgbClr val="FDFBF0"/>
      </a:lt2>
      <a:accent1>
        <a:srgbClr val="C7CFFB"/>
      </a:accent1>
      <a:accent2>
        <a:srgbClr val="5470D6"/>
      </a:accent2>
      <a:accent3>
        <a:srgbClr val="E64FA5"/>
      </a:accent3>
      <a:accent4>
        <a:srgbClr val="F2E281"/>
      </a:accent4>
      <a:accent5>
        <a:srgbClr val="5E5E5E"/>
      </a:accent5>
      <a:accent6>
        <a:srgbClr val="FFFFFF"/>
      </a:accent6>
      <a:hlink>
        <a:srgbClr val="E64FA5"/>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9</TotalTime>
  <Words>2618</Words>
  <Application>Microsoft Office PowerPoint</Application>
  <PresentationFormat>On-screen Show (16:9)</PresentationFormat>
  <Paragraphs>293</Paragraphs>
  <Slides>40</Slides>
  <Notes>33</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40</vt:i4>
      </vt:variant>
    </vt:vector>
  </HeadingPairs>
  <TitlesOfParts>
    <vt:vector size="54" baseType="lpstr">
      <vt:lpstr>Nunito SemiBold</vt:lpstr>
      <vt:lpstr>Arial</vt:lpstr>
      <vt:lpstr>Symbol</vt:lpstr>
      <vt:lpstr>Roboto Condensed Light</vt:lpstr>
      <vt:lpstr>Calibri</vt:lpstr>
      <vt:lpstr>Nunito</vt:lpstr>
      <vt:lpstr>Mali Light</vt:lpstr>
      <vt:lpstr>Autour One</vt:lpstr>
      <vt:lpstr>Amatic SC</vt:lpstr>
      <vt:lpstr>Cambria Math</vt:lpstr>
      <vt:lpstr>Curio template</vt:lpstr>
      <vt:lpstr>SlidesCarnival base template</vt:lpstr>
      <vt:lpstr>Office Theme</vt:lpstr>
      <vt:lpstr>Equation</vt:lpstr>
      <vt:lpstr>CHÀO MỪNG CÁC EM ĐẾN VỚI TIẾT HỌC HÔM NA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ÀO MỪNG CÁC EM ĐẾN VỚI TIẾT HỌC HÔM NAY</dc:title>
  <dc:creator>Admin</dc:creator>
  <cp:lastModifiedBy>Administrator</cp:lastModifiedBy>
  <cp:revision>112</cp:revision>
  <dcterms:modified xsi:type="dcterms:W3CDTF">2023-02-03T03:13:32Z</dcterms:modified>
</cp:coreProperties>
</file>